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7E0776" w14:textId="50EDB938" w:rsidR="008E5F41" w:rsidRPr="008E5F41" w:rsidRDefault="008E5F41" w:rsidP="008E5F41">
      <w:pPr>
        <w:shd w:val="clear" w:color="auto" w:fill="FFFF00"/>
        <w:spacing w:before="120" w:after="120" w:line="276" w:lineRule="auto"/>
        <w:jc w:val="center"/>
        <w:rPr>
          <w:rFonts w:ascii="Times New Roman" w:eastAsia="Times New Roman" w:hAnsi="Times New Roman" w:cs="Times New Roman"/>
          <w:b/>
          <w:color w:val="FF0000"/>
          <w:sz w:val="28"/>
          <w:szCs w:val="28"/>
          <w:lang w:val="en-US"/>
        </w:rPr>
      </w:pPr>
      <w:r w:rsidRPr="008E5F41">
        <w:rPr>
          <w:rFonts w:ascii="Times New Roman" w:eastAsia="Times New Roman" w:hAnsi="Times New Roman" w:cs="Times New Roman"/>
          <w:b/>
          <w:color w:val="FF0000"/>
          <w:sz w:val="28"/>
          <w:szCs w:val="28"/>
          <w:lang w:val="en-US"/>
        </w:rPr>
        <w:t>TUYỂN TẬP 20 ĐỀ ÔN THI GI</w:t>
      </w:r>
      <w:bookmarkStart w:id="0" w:name="_GoBack"/>
      <w:bookmarkEnd w:id="0"/>
      <w:r w:rsidRPr="008E5F41">
        <w:rPr>
          <w:rFonts w:ascii="Times New Roman" w:eastAsia="Times New Roman" w:hAnsi="Times New Roman" w:cs="Times New Roman"/>
          <w:b/>
          <w:color w:val="FF0000"/>
          <w:sz w:val="28"/>
          <w:szCs w:val="28"/>
          <w:lang w:val="en-US"/>
        </w:rPr>
        <w:t>ỮA HỌC KỲ II-TOÁN 7</w:t>
      </w:r>
    </w:p>
    <w:p w14:paraId="57F0EE2A" w14:textId="2B1E108D" w:rsidR="008E5F41" w:rsidRPr="008E5F41" w:rsidRDefault="008E5F41" w:rsidP="00F64B9B">
      <w:pPr>
        <w:spacing w:before="120" w:after="120" w:line="276" w:lineRule="auto"/>
        <w:jc w:val="center"/>
        <w:rPr>
          <w:rFonts w:ascii="Times New Roman" w:eastAsia="Times New Roman" w:hAnsi="Times New Roman" w:cs="Times New Roman"/>
          <w:b/>
          <w:color w:val="FF0000"/>
          <w:sz w:val="28"/>
          <w:szCs w:val="28"/>
          <w:lang w:val="en-US"/>
        </w:rPr>
      </w:pPr>
      <w:r w:rsidRPr="008E5F41">
        <w:rPr>
          <w:rFonts w:ascii="Times New Roman" w:eastAsia="Times New Roman" w:hAnsi="Times New Roman" w:cs="Times New Roman"/>
          <w:b/>
          <w:color w:val="FF0000"/>
          <w:sz w:val="28"/>
          <w:szCs w:val="28"/>
          <w:highlight w:val="yellow"/>
          <w:lang w:val="en-US"/>
        </w:rPr>
        <w:t>NĂM HỌC 2022-2023</w:t>
      </w:r>
    </w:p>
    <w:p w14:paraId="68DC86D7" w14:textId="7A1391E9" w:rsidR="007A26F7" w:rsidRPr="008E5F41" w:rsidRDefault="009B54A2" w:rsidP="00F64B9B">
      <w:pPr>
        <w:spacing w:before="120" w:after="120" w:line="276" w:lineRule="auto"/>
        <w:jc w:val="center"/>
        <w:rPr>
          <w:rFonts w:ascii="Times New Roman" w:eastAsia="Times New Roman" w:hAnsi="Times New Roman" w:cs="Times New Roman"/>
          <w:b/>
          <w:color w:val="0000FF"/>
          <w:sz w:val="28"/>
          <w:szCs w:val="28"/>
        </w:rPr>
      </w:pPr>
      <w:r w:rsidRPr="008E5F41">
        <w:rPr>
          <w:rFonts w:ascii="Times New Roman" w:eastAsia="Times New Roman" w:hAnsi="Times New Roman" w:cs="Times New Roman"/>
          <w:b/>
          <w:color w:val="0000FF"/>
          <w:sz w:val="28"/>
          <w:szCs w:val="28"/>
        </w:rPr>
        <w:t xml:space="preserve">ĐỀ </w:t>
      </w:r>
      <w:r w:rsidR="00CF7A66" w:rsidRPr="008E5F41">
        <w:rPr>
          <w:rFonts w:ascii="Times New Roman" w:eastAsia="Times New Roman" w:hAnsi="Times New Roman" w:cs="Times New Roman"/>
          <w:b/>
          <w:color w:val="0000FF"/>
          <w:sz w:val="28"/>
          <w:szCs w:val="28"/>
          <w:lang w:val="en-US"/>
        </w:rPr>
        <w:t>ÔN TẬP</w:t>
      </w:r>
      <w:r w:rsidRPr="008E5F41">
        <w:rPr>
          <w:rFonts w:ascii="Times New Roman" w:eastAsia="Times New Roman" w:hAnsi="Times New Roman" w:cs="Times New Roman"/>
          <w:b/>
          <w:color w:val="0000FF"/>
          <w:sz w:val="28"/>
          <w:szCs w:val="28"/>
        </w:rPr>
        <w:t xml:space="preserve"> GIỮA KỲ II – TOÁN 7</w:t>
      </w:r>
    </w:p>
    <w:p w14:paraId="6F2DE302" w14:textId="77777777" w:rsidR="007A26F7" w:rsidRPr="00F36EB0" w:rsidRDefault="009B54A2" w:rsidP="00F64B9B">
      <w:pPr>
        <w:spacing w:before="120" w:after="120" w:line="276" w:lineRule="auto"/>
        <w:jc w:val="both"/>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I. PHẦN TRẮC NGHIỆM</w:t>
      </w:r>
    </w:p>
    <w:p w14:paraId="4E6ABC10" w14:textId="77777777" w:rsidR="007A26F7" w:rsidRPr="00F36EB0" w:rsidRDefault="009B54A2"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1 (NB).</w:t>
      </w:r>
      <w:r w:rsidRPr="00F36EB0">
        <w:rPr>
          <w:rFonts w:ascii="Times New Roman" w:eastAsia="Times New Roman" w:hAnsi="Times New Roman" w:cs="Times New Roman"/>
          <w:sz w:val="28"/>
          <w:szCs w:val="28"/>
        </w:rPr>
        <w:t xml:space="preserve"> Trong các cặp tỉ số sau, cặp tỉ số nào lập thành một tỉ lệ thức?</w:t>
      </w:r>
    </w:p>
    <w:p w14:paraId="6FBD80DC" w14:textId="77777777" w:rsidR="007A26F7" w:rsidRPr="00F36EB0" w:rsidRDefault="009B54A2"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highlight w:val="yellow"/>
        </w:rPr>
        <w:t>A.</w:t>
      </w:r>
      <w:r w:rsidR="004746C0" w:rsidRPr="00F36EB0">
        <w:rPr>
          <w:rFonts w:ascii="Times New Roman" w:eastAsia="Times New Roman" w:hAnsi="Times New Roman" w:cs="Times New Roman"/>
          <w:sz w:val="28"/>
          <w:szCs w:val="28"/>
        </w:rPr>
        <w:t xml:space="preserve"> 10 : 1</w:t>
      </w:r>
      <w:r w:rsidR="004746C0" w:rsidRPr="00F36EB0">
        <w:rPr>
          <w:rFonts w:ascii="Times New Roman" w:eastAsia="Times New Roman" w:hAnsi="Times New Roman" w:cs="Times New Roman"/>
          <w:sz w:val="28"/>
          <w:szCs w:val="28"/>
          <w:lang w:val="pt-BR"/>
        </w:rPr>
        <w:t>6</w:t>
      </w:r>
      <w:r w:rsidRPr="00F36EB0">
        <w:rPr>
          <w:rFonts w:ascii="Times New Roman" w:eastAsia="Times New Roman" w:hAnsi="Times New Roman" w:cs="Times New Roman"/>
          <w:sz w:val="28"/>
          <w:szCs w:val="28"/>
        </w:rPr>
        <w:t xml:space="preserve"> và</w:t>
      </w:r>
      <w:r w:rsidR="004746C0" w:rsidRPr="00F36EB0">
        <w:rPr>
          <w:rFonts w:ascii="Times New Roman" w:eastAsia="Times New Roman" w:hAnsi="Times New Roman" w:cs="Times New Roman"/>
          <w:sz w:val="28"/>
          <w:szCs w:val="28"/>
          <w:lang w:val="pt-BR"/>
        </w:rPr>
        <w:t xml:space="preserve"> </w:t>
      </w:r>
      <w:r w:rsidR="004746C0" w:rsidRPr="00F36EB0">
        <w:rPr>
          <w:rFonts w:ascii="Times New Roman" w:eastAsia="Times New Roman" w:hAnsi="Times New Roman" w:cs="Times New Roman"/>
          <w:position w:val="-24"/>
          <w:sz w:val="28"/>
          <w:szCs w:val="28"/>
          <w:lang w:val="en-US"/>
        </w:rPr>
        <w:object w:dxaOrig="499" w:dyaOrig="620" w14:anchorId="2F7E28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0.75pt" o:ole="">
            <v:imagedata r:id="rId9" o:title=""/>
          </v:shape>
          <o:OLEObject Type="Embed" ProgID="Equation.DSMT4" ShapeID="_x0000_i1025" DrawAspect="Content" ObjectID="_1738861045" r:id="rId10"/>
        </w:object>
      </w:r>
      <w:r w:rsidR="004746C0" w:rsidRPr="00F36EB0">
        <w:rPr>
          <w:rFonts w:ascii="Times New Roman" w:eastAsia="Times New Roman" w:hAnsi="Times New Roman" w:cs="Times New Roman"/>
          <w:sz w:val="28"/>
          <w:szCs w:val="28"/>
          <w:lang w:val="pt-BR"/>
        </w:rPr>
        <w:t xml:space="preserve"> </w:t>
      </w:r>
      <w:r w:rsidRPr="00F36EB0">
        <w:rPr>
          <w:rFonts w:ascii="Times New Roman" w:eastAsia="Times New Roman" w:hAnsi="Times New Roman" w:cs="Times New Roman"/>
          <w:sz w:val="28"/>
          <w:szCs w:val="28"/>
        </w:rPr>
        <w:t xml:space="preserve"> </w:t>
      </w:r>
      <w:r w:rsidR="004746C0" w:rsidRPr="00F36EB0">
        <w:rPr>
          <w:rFonts w:ascii="Times New Roman" w:eastAsia="Times New Roman" w:hAnsi="Times New Roman" w:cs="Times New Roman"/>
          <w:sz w:val="28"/>
          <w:szCs w:val="28"/>
        </w:rPr>
        <w:tab/>
      </w:r>
      <w:r w:rsidR="004746C0" w:rsidRPr="00F36EB0">
        <w:rPr>
          <w:rFonts w:ascii="Times New Roman" w:eastAsia="Times New Roman" w:hAnsi="Times New Roman" w:cs="Times New Roman"/>
          <w:sz w:val="28"/>
          <w:szCs w:val="28"/>
        </w:rPr>
        <w:tab/>
      </w:r>
      <w:r w:rsidR="004746C0" w:rsidRPr="00F36EB0">
        <w:rPr>
          <w:rFonts w:ascii="Times New Roman" w:eastAsia="Times New Roman" w:hAnsi="Times New Roman" w:cs="Times New Roman"/>
          <w:sz w:val="28"/>
          <w:szCs w:val="28"/>
        </w:rPr>
        <w:tab/>
      </w:r>
      <w:r w:rsidR="004746C0" w:rsidRPr="00F36EB0">
        <w:rPr>
          <w:rFonts w:ascii="Times New Roman" w:eastAsia="Times New Roman" w:hAnsi="Times New Roman" w:cs="Times New Roman"/>
          <w:sz w:val="28"/>
          <w:szCs w:val="28"/>
        </w:rPr>
        <w:tab/>
        <w:t xml:space="preserve">B. – </w:t>
      </w:r>
      <w:r w:rsidR="004746C0" w:rsidRPr="00F36EB0">
        <w:rPr>
          <w:rFonts w:ascii="Times New Roman" w:eastAsia="Times New Roman" w:hAnsi="Times New Roman" w:cs="Times New Roman"/>
          <w:sz w:val="28"/>
          <w:szCs w:val="28"/>
          <w:lang w:val="pt-BR"/>
        </w:rPr>
        <w:t>20</w:t>
      </w:r>
      <w:r w:rsidR="004746C0" w:rsidRPr="00F36EB0">
        <w:rPr>
          <w:rFonts w:ascii="Times New Roman" w:eastAsia="Times New Roman" w:hAnsi="Times New Roman" w:cs="Times New Roman"/>
          <w:sz w:val="28"/>
          <w:szCs w:val="28"/>
        </w:rPr>
        <w:t xml:space="preserve"> : </w:t>
      </w:r>
      <w:r w:rsidR="004746C0" w:rsidRPr="00F36EB0">
        <w:rPr>
          <w:rFonts w:ascii="Times New Roman" w:eastAsia="Times New Roman" w:hAnsi="Times New Roman" w:cs="Times New Roman"/>
          <w:sz w:val="28"/>
          <w:szCs w:val="28"/>
          <w:lang w:val="pt-BR"/>
        </w:rPr>
        <w:t>30</w:t>
      </w:r>
      <w:r w:rsidRPr="00F36EB0">
        <w:rPr>
          <w:rFonts w:ascii="Times New Roman" w:eastAsia="Times New Roman" w:hAnsi="Times New Roman" w:cs="Times New Roman"/>
          <w:sz w:val="28"/>
          <w:szCs w:val="28"/>
        </w:rPr>
        <w:t xml:space="preserve"> và</w:t>
      </w:r>
      <w:r w:rsidR="004746C0" w:rsidRPr="00F36EB0">
        <w:rPr>
          <w:rFonts w:ascii="Times New Roman" w:eastAsia="Times New Roman" w:hAnsi="Times New Roman" w:cs="Times New Roman"/>
          <w:sz w:val="28"/>
          <w:szCs w:val="28"/>
          <w:lang w:val="pt-BR"/>
        </w:rPr>
        <w:t xml:space="preserve"> </w:t>
      </w:r>
      <w:r w:rsidR="004746C0" w:rsidRPr="00F36EB0">
        <w:rPr>
          <w:rFonts w:ascii="Times New Roman" w:eastAsia="Times New Roman" w:hAnsi="Times New Roman" w:cs="Times New Roman"/>
          <w:position w:val="-24"/>
          <w:sz w:val="28"/>
          <w:szCs w:val="28"/>
          <w:lang w:val="en-US"/>
        </w:rPr>
        <w:object w:dxaOrig="780" w:dyaOrig="620" w14:anchorId="15EAA6B3">
          <v:shape id="_x0000_i1026" type="#_x0000_t75" style="width:39pt;height:30.75pt" o:ole="">
            <v:imagedata r:id="rId11" o:title=""/>
          </v:shape>
          <o:OLEObject Type="Embed" ProgID="Equation.DSMT4" ShapeID="_x0000_i1026" DrawAspect="Content" ObjectID="_1738861046" r:id="rId12"/>
        </w:object>
      </w:r>
      <w:r w:rsidRPr="00F36EB0">
        <w:rPr>
          <w:rFonts w:ascii="Times New Roman" w:eastAsia="Times New Roman" w:hAnsi="Times New Roman" w:cs="Times New Roman"/>
          <w:sz w:val="28"/>
          <w:szCs w:val="28"/>
        </w:rPr>
        <w:t xml:space="preserve"> </w:t>
      </w:r>
      <w:r w:rsidR="004746C0" w:rsidRPr="00F36EB0">
        <w:rPr>
          <w:rFonts w:ascii="Times New Roman" w:eastAsia="Times New Roman" w:hAnsi="Times New Roman" w:cs="Times New Roman"/>
          <w:noProof/>
          <w:sz w:val="46"/>
          <w:szCs w:val="46"/>
          <w:vertAlign w:val="subscript"/>
          <w:lang w:val="pt-BR"/>
        </w:rPr>
        <w:t xml:space="preserve"> </w:t>
      </w:r>
      <w:r w:rsidRPr="00F36EB0">
        <w:rPr>
          <w:rFonts w:ascii="Times New Roman" w:eastAsia="Times New Roman" w:hAnsi="Times New Roman" w:cs="Times New Roman"/>
          <w:sz w:val="46"/>
          <w:szCs w:val="46"/>
          <w:vertAlign w:val="subscript"/>
        </w:rPr>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p>
    <w:p w14:paraId="540569F6" w14:textId="77777777" w:rsidR="007A26F7" w:rsidRPr="00F36EB0" w:rsidRDefault="004746C0"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 xml:space="preserve">C. </w:t>
      </w:r>
      <w:r w:rsidRPr="00F36EB0">
        <w:rPr>
          <w:rFonts w:ascii="Times New Roman" w:eastAsia="Times New Roman" w:hAnsi="Times New Roman" w:cs="Times New Roman"/>
          <w:sz w:val="28"/>
          <w:szCs w:val="28"/>
          <w:lang w:val="pt-BR"/>
        </w:rPr>
        <w:t>2</w:t>
      </w:r>
      <w:r w:rsidRPr="00F36EB0">
        <w:rPr>
          <w:rFonts w:ascii="Times New Roman" w:eastAsia="Times New Roman" w:hAnsi="Times New Roman" w:cs="Times New Roman"/>
          <w:sz w:val="28"/>
          <w:szCs w:val="28"/>
        </w:rPr>
        <w:t xml:space="preserve"> : </w:t>
      </w:r>
      <w:r w:rsidRPr="00F36EB0">
        <w:rPr>
          <w:rFonts w:ascii="Times New Roman" w:eastAsia="Times New Roman" w:hAnsi="Times New Roman" w:cs="Times New Roman"/>
          <w:sz w:val="28"/>
          <w:szCs w:val="28"/>
          <w:lang w:val="pt-BR"/>
        </w:rPr>
        <w:t>3</w:t>
      </w:r>
      <w:r w:rsidR="009B54A2" w:rsidRPr="00F36EB0">
        <w:rPr>
          <w:rFonts w:ascii="Times New Roman" w:eastAsia="Times New Roman" w:hAnsi="Times New Roman" w:cs="Times New Roman"/>
          <w:sz w:val="28"/>
          <w:szCs w:val="28"/>
        </w:rPr>
        <w:t xml:space="preserve"> và</w:t>
      </w:r>
      <w:r w:rsidRPr="00F36EB0">
        <w:rPr>
          <w:rFonts w:ascii="Times New Roman" w:eastAsia="Times New Roman" w:hAnsi="Times New Roman" w:cs="Times New Roman"/>
          <w:sz w:val="28"/>
          <w:szCs w:val="28"/>
          <w:lang w:val="pt-BR"/>
        </w:rPr>
        <w:t xml:space="preserve"> </w:t>
      </w:r>
      <w:r w:rsidRPr="00F36EB0">
        <w:rPr>
          <w:rFonts w:ascii="Times New Roman" w:eastAsia="Times New Roman" w:hAnsi="Times New Roman" w:cs="Times New Roman"/>
          <w:position w:val="-24"/>
          <w:sz w:val="28"/>
          <w:szCs w:val="28"/>
          <w:lang w:val="en-US"/>
        </w:rPr>
        <w:object w:dxaOrig="660" w:dyaOrig="620" w14:anchorId="6609E98E">
          <v:shape id="_x0000_i1027" type="#_x0000_t75" style="width:33pt;height:30.75pt" o:ole="">
            <v:imagedata r:id="rId13" o:title=""/>
          </v:shape>
          <o:OLEObject Type="Embed" ProgID="Equation.DSMT4" ShapeID="_x0000_i1027" DrawAspect="Content" ObjectID="_1738861047" r:id="rId14"/>
        </w:object>
      </w:r>
      <w:r w:rsidR="009B54A2" w:rsidRPr="00F36EB0">
        <w:rPr>
          <w:rFonts w:ascii="Times New Roman" w:eastAsia="Times New Roman" w:hAnsi="Times New Roman" w:cs="Times New Roman"/>
          <w:sz w:val="28"/>
          <w:szCs w:val="28"/>
        </w:rPr>
        <w:tab/>
      </w:r>
      <w:r w:rsidR="009B54A2" w:rsidRPr="00F36EB0">
        <w:rPr>
          <w:rFonts w:ascii="Times New Roman" w:eastAsia="Times New Roman" w:hAnsi="Times New Roman" w:cs="Times New Roman"/>
          <w:sz w:val="28"/>
          <w:szCs w:val="28"/>
        </w:rPr>
        <w:tab/>
      </w:r>
      <w:r w:rsidR="009B54A2"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lang w:val="pt-BR"/>
        </w:rPr>
        <w:t xml:space="preserve">                    </w:t>
      </w:r>
      <w:r w:rsidR="009B54A2" w:rsidRPr="00F36EB0">
        <w:rPr>
          <w:rFonts w:ascii="Times New Roman" w:eastAsia="Times New Roman" w:hAnsi="Times New Roman" w:cs="Times New Roman"/>
          <w:sz w:val="28"/>
          <w:szCs w:val="28"/>
        </w:rPr>
        <w:t>D. – 10 : 15 và</w:t>
      </w:r>
      <w:r w:rsidRPr="00F36EB0">
        <w:rPr>
          <w:rFonts w:ascii="Times New Roman" w:eastAsia="Times New Roman" w:hAnsi="Times New Roman" w:cs="Times New Roman"/>
          <w:sz w:val="28"/>
          <w:szCs w:val="28"/>
          <w:lang w:val="pt-BR"/>
        </w:rPr>
        <w:t xml:space="preserve"> </w:t>
      </w:r>
      <w:r w:rsidRPr="00F36EB0">
        <w:rPr>
          <w:rFonts w:ascii="Times New Roman" w:eastAsia="Times New Roman" w:hAnsi="Times New Roman" w:cs="Times New Roman"/>
          <w:position w:val="-24"/>
          <w:sz w:val="28"/>
          <w:szCs w:val="28"/>
          <w:lang w:val="en-US"/>
        </w:rPr>
        <w:object w:dxaOrig="520" w:dyaOrig="620" w14:anchorId="2551E632">
          <v:shape id="_x0000_i1028" type="#_x0000_t75" style="width:26.25pt;height:30.75pt" o:ole="">
            <v:imagedata r:id="rId15" o:title=""/>
          </v:shape>
          <o:OLEObject Type="Embed" ProgID="Equation.DSMT4" ShapeID="_x0000_i1028" DrawAspect="Content" ObjectID="_1738861048" r:id="rId16"/>
        </w:object>
      </w:r>
      <w:r w:rsidR="009B54A2" w:rsidRPr="00F36EB0">
        <w:rPr>
          <w:rFonts w:ascii="Times New Roman" w:eastAsia="Times New Roman" w:hAnsi="Times New Roman" w:cs="Times New Roman"/>
          <w:sz w:val="28"/>
          <w:szCs w:val="28"/>
        </w:rPr>
        <w:t xml:space="preserve"> </w:t>
      </w:r>
    </w:p>
    <w:p w14:paraId="6EBEEDE3" w14:textId="77777777" w:rsidR="007A26F7" w:rsidRPr="00F36EB0" w:rsidRDefault="009B54A2"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2 (NB).</w:t>
      </w:r>
      <w:r w:rsidRPr="00F36EB0">
        <w:rPr>
          <w:rFonts w:ascii="Times New Roman" w:eastAsia="Times New Roman" w:hAnsi="Times New Roman" w:cs="Times New Roman"/>
          <w:sz w:val="28"/>
          <w:szCs w:val="28"/>
        </w:rPr>
        <w:t xml:space="preserve"> Nếu</w:t>
      </w:r>
      <w:r w:rsidR="004746C0" w:rsidRPr="00F36EB0">
        <w:rPr>
          <w:rFonts w:ascii="Times New Roman" w:eastAsia="Times New Roman" w:hAnsi="Times New Roman" w:cs="Times New Roman"/>
          <w:sz w:val="28"/>
          <w:szCs w:val="28"/>
        </w:rPr>
        <w:t xml:space="preserve"> </w:t>
      </w:r>
      <w:r w:rsidR="004746C0" w:rsidRPr="00F36EB0">
        <w:rPr>
          <w:rFonts w:ascii="Times New Roman" w:eastAsia="Times New Roman" w:hAnsi="Times New Roman" w:cs="Times New Roman"/>
          <w:position w:val="-24"/>
          <w:sz w:val="28"/>
          <w:szCs w:val="28"/>
          <w:lang w:val="en-US"/>
        </w:rPr>
        <w:object w:dxaOrig="660" w:dyaOrig="620" w14:anchorId="51F8DE6F">
          <v:shape id="_x0000_i1029" type="#_x0000_t75" style="width:33pt;height:30.75pt" o:ole="">
            <v:imagedata r:id="rId17" o:title=""/>
          </v:shape>
          <o:OLEObject Type="Embed" ProgID="Equation.DSMT4" ShapeID="_x0000_i1029" DrawAspect="Content" ObjectID="_1738861049" r:id="rId18"/>
        </w:object>
      </w:r>
      <w:r w:rsidRPr="00F36EB0">
        <w:rPr>
          <w:rFonts w:ascii="Times New Roman" w:eastAsia="Times New Roman" w:hAnsi="Times New Roman" w:cs="Times New Roman"/>
          <w:sz w:val="28"/>
          <w:szCs w:val="28"/>
        </w:rPr>
        <w:t xml:space="preserve"> thì:</w:t>
      </w:r>
    </w:p>
    <w:p w14:paraId="2DB91068" w14:textId="77777777" w:rsidR="007A26F7" w:rsidRPr="00F36EB0" w:rsidRDefault="004746C0"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 3c = 2</w:t>
      </w:r>
      <w:r w:rsidR="009B54A2" w:rsidRPr="00F36EB0">
        <w:rPr>
          <w:rFonts w:ascii="Times New Roman" w:eastAsia="Times New Roman" w:hAnsi="Times New Roman" w:cs="Times New Roman"/>
          <w:sz w:val="28"/>
          <w:szCs w:val="28"/>
        </w:rPr>
        <w:t>d.</w:t>
      </w:r>
      <w:r w:rsidR="009B54A2" w:rsidRPr="00F36EB0">
        <w:rPr>
          <w:rFonts w:ascii="Times New Roman" w:eastAsia="Times New Roman" w:hAnsi="Times New Roman" w:cs="Times New Roman"/>
          <w:sz w:val="28"/>
          <w:szCs w:val="28"/>
        </w:rPr>
        <w:tab/>
      </w:r>
      <w:r w:rsidR="009B54A2" w:rsidRPr="00F36EB0">
        <w:rPr>
          <w:rFonts w:ascii="Times New Roman" w:eastAsia="Times New Roman" w:hAnsi="Times New Roman" w:cs="Times New Roman"/>
          <w:sz w:val="28"/>
          <w:szCs w:val="28"/>
        </w:rPr>
        <w:tab/>
      </w:r>
      <w:r w:rsidR="009B54A2" w:rsidRPr="00F36EB0">
        <w:rPr>
          <w:rFonts w:ascii="Times New Roman" w:eastAsia="Times New Roman" w:hAnsi="Times New Roman" w:cs="Times New Roman"/>
          <w:sz w:val="28"/>
          <w:szCs w:val="28"/>
          <w:highlight w:val="yellow"/>
        </w:rPr>
        <w:t>B.</w:t>
      </w:r>
      <w:r w:rsidR="009B54A2"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pt-BR"/>
        </w:rPr>
        <w:t>3</w:t>
      </w:r>
      <w:r w:rsidR="009B54A2" w:rsidRPr="00F36EB0">
        <w:rPr>
          <w:rFonts w:ascii="Times New Roman" w:eastAsia="Times New Roman" w:hAnsi="Times New Roman" w:cs="Times New Roman"/>
          <w:sz w:val="28"/>
          <w:szCs w:val="28"/>
        </w:rPr>
        <w:t xml:space="preserve">d = </w:t>
      </w:r>
      <w:r w:rsidRPr="00F36EB0">
        <w:rPr>
          <w:rFonts w:ascii="Times New Roman" w:eastAsia="Times New Roman" w:hAnsi="Times New Roman" w:cs="Times New Roman"/>
          <w:sz w:val="28"/>
          <w:szCs w:val="28"/>
          <w:lang w:val="pt-BR"/>
        </w:rPr>
        <w:t>2</w:t>
      </w:r>
      <w:r w:rsidRPr="00F36EB0">
        <w:rPr>
          <w:rFonts w:ascii="Times New Roman" w:eastAsia="Times New Roman" w:hAnsi="Times New Roman" w:cs="Times New Roman"/>
          <w:sz w:val="28"/>
          <w:szCs w:val="28"/>
        </w:rPr>
        <w:t>c.</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 xml:space="preserve">C. </w:t>
      </w:r>
      <w:r w:rsidRPr="00F36EB0">
        <w:rPr>
          <w:rFonts w:ascii="Times New Roman" w:eastAsia="Times New Roman" w:hAnsi="Times New Roman" w:cs="Times New Roman"/>
          <w:sz w:val="28"/>
          <w:szCs w:val="28"/>
          <w:lang w:val="pt-BR"/>
        </w:rPr>
        <w:t>3 : d</w:t>
      </w:r>
      <w:r w:rsidRPr="00F36EB0">
        <w:rPr>
          <w:rFonts w:ascii="Times New Roman" w:eastAsia="Times New Roman" w:hAnsi="Times New Roman" w:cs="Times New Roman"/>
          <w:sz w:val="28"/>
          <w:szCs w:val="28"/>
        </w:rPr>
        <w:t xml:space="preserve"> = </w:t>
      </w:r>
      <w:r w:rsidRPr="00F36EB0">
        <w:rPr>
          <w:rFonts w:ascii="Times New Roman" w:eastAsia="Times New Roman" w:hAnsi="Times New Roman" w:cs="Times New Roman"/>
          <w:sz w:val="28"/>
          <w:szCs w:val="28"/>
          <w:lang w:val="pt-BR"/>
        </w:rPr>
        <w:t>2 : c</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 xml:space="preserve">D. </w:t>
      </w:r>
      <w:r w:rsidRPr="00F36EB0">
        <w:rPr>
          <w:rFonts w:ascii="Times New Roman" w:eastAsia="Times New Roman" w:hAnsi="Times New Roman" w:cs="Times New Roman"/>
          <w:sz w:val="28"/>
          <w:szCs w:val="28"/>
          <w:lang w:val="pt-BR"/>
        </w:rPr>
        <w:t>cd</w:t>
      </w:r>
      <w:r w:rsidRPr="00F36EB0">
        <w:rPr>
          <w:rFonts w:ascii="Times New Roman" w:eastAsia="Times New Roman" w:hAnsi="Times New Roman" w:cs="Times New Roman"/>
          <w:sz w:val="28"/>
          <w:szCs w:val="28"/>
        </w:rPr>
        <w:t xml:space="preserve"> = </w:t>
      </w:r>
      <w:r w:rsidRPr="00F36EB0">
        <w:rPr>
          <w:rFonts w:ascii="Times New Roman" w:eastAsia="Times New Roman" w:hAnsi="Times New Roman" w:cs="Times New Roman"/>
          <w:sz w:val="28"/>
          <w:szCs w:val="28"/>
          <w:lang w:val="pt-BR"/>
        </w:rPr>
        <w:t>6</w:t>
      </w:r>
      <w:r w:rsidR="009B54A2" w:rsidRPr="00F36EB0">
        <w:rPr>
          <w:rFonts w:ascii="Times New Roman" w:eastAsia="Times New Roman" w:hAnsi="Times New Roman" w:cs="Times New Roman"/>
          <w:sz w:val="28"/>
          <w:szCs w:val="28"/>
        </w:rPr>
        <w:t>.</w:t>
      </w:r>
    </w:p>
    <w:p w14:paraId="2FB731D6" w14:textId="77777777" w:rsidR="007A26F7" w:rsidRPr="00F36EB0" w:rsidRDefault="009B54A2"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3 (NB).</w:t>
      </w:r>
      <w:r w:rsidRPr="00F36EB0">
        <w:rPr>
          <w:rFonts w:ascii="Times New Roman" w:eastAsia="Times New Roman" w:hAnsi="Times New Roman" w:cs="Times New Roman"/>
          <w:sz w:val="28"/>
          <w:szCs w:val="28"/>
        </w:rPr>
        <w:t xml:space="preserve">  Từ đẳng thức </w:t>
      </w:r>
      <w:r w:rsidR="004746C0" w:rsidRPr="00F36EB0">
        <w:rPr>
          <w:rFonts w:ascii="Times New Roman" w:eastAsia="Times New Roman" w:hAnsi="Times New Roman" w:cs="Times New Roman"/>
          <w:sz w:val="28"/>
          <w:szCs w:val="28"/>
        </w:rPr>
        <w:t>3.30</w:t>
      </w:r>
      <w:r w:rsidRPr="00F36EB0">
        <w:rPr>
          <w:rFonts w:ascii="Times New Roman" w:eastAsia="Times New Roman" w:hAnsi="Times New Roman" w:cs="Times New Roman"/>
          <w:sz w:val="28"/>
          <w:szCs w:val="28"/>
        </w:rPr>
        <w:t xml:space="preserve"> = </w:t>
      </w:r>
      <w:r w:rsidR="004746C0" w:rsidRPr="00F36EB0">
        <w:rPr>
          <w:rFonts w:ascii="Times New Roman" w:eastAsia="Times New Roman" w:hAnsi="Times New Roman" w:cs="Times New Roman"/>
          <w:sz w:val="28"/>
          <w:szCs w:val="28"/>
        </w:rPr>
        <w:t>9.10</w:t>
      </w:r>
      <w:r w:rsidRPr="00F36EB0">
        <w:rPr>
          <w:rFonts w:ascii="Times New Roman" w:eastAsia="Times New Roman" w:hAnsi="Times New Roman" w:cs="Times New Roman"/>
          <w:sz w:val="28"/>
          <w:szCs w:val="28"/>
        </w:rPr>
        <w:t>, ta có thể lập được tỉ lệ thức nào?</w:t>
      </w:r>
    </w:p>
    <w:p w14:paraId="21FFA03B" w14:textId="77777777" w:rsidR="007A26F7" w:rsidRPr="00F36EB0" w:rsidRDefault="009B54A2"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w:t>
      </w:r>
      <w:r w:rsidR="004746C0" w:rsidRPr="00F36EB0">
        <w:rPr>
          <w:rFonts w:ascii="Times New Roman" w:eastAsia="Times New Roman" w:hAnsi="Times New Roman" w:cs="Times New Roman"/>
          <w:sz w:val="28"/>
          <w:szCs w:val="28"/>
        </w:rPr>
        <w:t xml:space="preserve"> </w:t>
      </w:r>
      <w:r w:rsidR="004746C0" w:rsidRPr="00F36EB0">
        <w:rPr>
          <w:rFonts w:ascii="Times New Roman" w:eastAsia="Times New Roman" w:hAnsi="Times New Roman" w:cs="Times New Roman"/>
          <w:position w:val="-24"/>
          <w:sz w:val="28"/>
          <w:szCs w:val="28"/>
          <w:lang w:val="en-US"/>
        </w:rPr>
        <w:object w:dxaOrig="840" w:dyaOrig="620" w14:anchorId="537A3319">
          <v:shape id="_x0000_i1030" type="#_x0000_t75" style="width:42pt;height:30.75pt" o:ole="">
            <v:imagedata r:id="rId19" o:title=""/>
          </v:shape>
          <o:OLEObject Type="Embed" ProgID="Equation.DSMT4" ShapeID="_x0000_i1030" DrawAspect="Content" ObjectID="_1738861050" r:id="rId20"/>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46"/>
          <w:szCs w:val="46"/>
          <w:vertAlign w:val="subscript"/>
        </w:rPr>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B.</w:t>
      </w:r>
      <w:r w:rsidR="004746C0" w:rsidRPr="00F36EB0">
        <w:rPr>
          <w:rFonts w:ascii="Times New Roman" w:eastAsia="Times New Roman" w:hAnsi="Times New Roman" w:cs="Times New Roman"/>
          <w:sz w:val="28"/>
          <w:szCs w:val="28"/>
        </w:rPr>
        <w:t xml:space="preserve"> </w:t>
      </w:r>
      <w:r w:rsidR="004746C0" w:rsidRPr="00F36EB0">
        <w:rPr>
          <w:rFonts w:ascii="Times New Roman" w:eastAsia="Times New Roman" w:hAnsi="Times New Roman" w:cs="Times New Roman"/>
          <w:position w:val="-24"/>
          <w:sz w:val="28"/>
          <w:szCs w:val="28"/>
          <w:lang w:val="en-US"/>
        </w:rPr>
        <w:object w:dxaOrig="840" w:dyaOrig="620" w14:anchorId="120719B5">
          <v:shape id="_x0000_i1031" type="#_x0000_t75" style="width:42pt;height:30.75pt" o:ole="">
            <v:imagedata r:id="rId21" o:title=""/>
          </v:shape>
          <o:OLEObject Type="Embed" ProgID="Equation.DSMT4" ShapeID="_x0000_i1031" DrawAspect="Content" ObjectID="_1738861051" r:id="rId22"/>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46"/>
          <w:szCs w:val="46"/>
          <w:vertAlign w:val="subscript"/>
        </w:rPr>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highlight w:val="yellow"/>
        </w:rPr>
        <w:t>C.</w:t>
      </w:r>
      <w:r w:rsidR="004746C0" w:rsidRPr="00F36EB0">
        <w:rPr>
          <w:rFonts w:ascii="Times New Roman" w:eastAsia="Times New Roman" w:hAnsi="Times New Roman" w:cs="Times New Roman"/>
          <w:sz w:val="28"/>
          <w:szCs w:val="28"/>
        </w:rPr>
        <w:t xml:space="preserve"> </w:t>
      </w:r>
      <w:r w:rsidR="004746C0" w:rsidRPr="00F36EB0">
        <w:rPr>
          <w:rFonts w:ascii="Times New Roman" w:eastAsia="Times New Roman" w:hAnsi="Times New Roman" w:cs="Times New Roman"/>
          <w:position w:val="-24"/>
          <w:sz w:val="28"/>
          <w:szCs w:val="28"/>
          <w:lang w:val="en-US"/>
        </w:rPr>
        <w:object w:dxaOrig="740" w:dyaOrig="620" w14:anchorId="3571DD24">
          <v:shape id="_x0000_i1032" type="#_x0000_t75" style="width:36.75pt;height:30.75pt" o:ole="">
            <v:imagedata r:id="rId23" o:title=""/>
          </v:shape>
          <o:OLEObject Type="Embed" ProgID="Equation.DSMT4" ShapeID="_x0000_i1032" DrawAspect="Content" ObjectID="_1738861052" r:id="rId24"/>
        </w:object>
      </w:r>
      <w:r w:rsidRPr="00F36EB0">
        <w:rPr>
          <w:rFonts w:ascii="Times New Roman" w:eastAsia="Times New Roman" w:hAnsi="Times New Roman" w:cs="Times New Roman"/>
          <w:sz w:val="46"/>
          <w:szCs w:val="46"/>
          <w:vertAlign w:val="subscript"/>
        </w:rPr>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00F7496C"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D.</w:t>
      </w:r>
      <w:r w:rsidR="004746C0" w:rsidRPr="00F36EB0">
        <w:rPr>
          <w:rFonts w:ascii="Times New Roman" w:eastAsia="Times New Roman" w:hAnsi="Times New Roman" w:cs="Times New Roman"/>
          <w:sz w:val="28"/>
          <w:szCs w:val="28"/>
        </w:rPr>
        <w:t xml:space="preserve"> </w:t>
      </w:r>
      <w:r w:rsidR="004746C0" w:rsidRPr="00F36EB0">
        <w:rPr>
          <w:rFonts w:ascii="Times New Roman" w:eastAsia="Times New Roman" w:hAnsi="Times New Roman" w:cs="Times New Roman"/>
          <w:position w:val="-24"/>
          <w:sz w:val="28"/>
          <w:szCs w:val="28"/>
          <w:lang w:val="en-US"/>
        </w:rPr>
        <w:object w:dxaOrig="740" w:dyaOrig="620" w14:anchorId="6C3D843E">
          <v:shape id="_x0000_i1033" type="#_x0000_t75" style="width:36.75pt;height:30.75pt" o:ole="">
            <v:imagedata r:id="rId25" o:title=""/>
          </v:shape>
          <o:OLEObject Type="Embed" ProgID="Equation.DSMT4" ShapeID="_x0000_i1033" DrawAspect="Content" ObjectID="_1738861053" r:id="rId26"/>
        </w:object>
      </w:r>
    </w:p>
    <w:p w14:paraId="66B2C7D4" w14:textId="77777777" w:rsidR="007A26F7" w:rsidRPr="00F36EB0" w:rsidRDefault="009B54A2"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4 (NB).</w:t>
      </w:r>
      <w:r w:rsidRPr="00F36EB0">
        <w:rPr>
          <w:rFonts w:ascii="Times New Roman" w:eastAsia="Times New Roman" w:hAnsi="Times New Roman" w:cs="Times New Roman"/>
          <w:sz w:val="28"/>
          <w:szCs w:val="28"/>
        </w:rPr>
        <w:t xml:space="preserve"> Từ tỉ lệ thức</w:t>
      </w:r>
      <w:r w:rsidR="00F7496C" w:rsidRPr="00F36EB0">
        <w:rPr>
          <w:rFonts w:ascii="Times New Roman" w:eastAsia="Times New Roman" w:hAnsi="Times New Roman" w:cs="Times New Roman"/>
          <w:sz w:val="28"/>
          <w:szCs w:val="28"/>
        </w:rPr>
        <w:t xml:space="preserve"> </w:t>
      </w:r>
      <w:r w:rsidR="00F7496C" w:rsidRPr="00F36EB0">
        <w:rPr>
          <w:rFonts w:ascii="Times New Roman" w:eastAsia="Times New Roman" w:hAnsi="Times New Roman" w:cs="Times New Roman"/>
          <w:position w:val="-28"/>
          <w:sz w:val="28"/>
          <w:szCs w:val="28"/>
          <w:lang w:val="en-US"/>
        </w:rPr>
        <w:object w:dxaOrig="639" w:dyaOrig="660" w14:anchorId="0F073A62">
          <v:shape id="_x0000_i1034" type="#_x0000_t75" style="width:32.25pt;height:33pt" o:ole="">
            <v:imagedata r:id="rId27" o:title=""/>
          </v:shape>
          <o:OLEObject Type="Embed" ProgID="Equation.DSMT4" ShapeID="_x0000_i1034" DrawAspect="Content" ObjectID="_1738861054" r:id="rId28"/>
        </w:object>
      </w:r>
      <w:r w:rsidRPr="00F36EB0">
        <w:rPr>
          <w:rFonts w:ascii="Times New Roman" w:eastAsia="Times New Roman" w:hAnsi="Times New Roman" w:cs="Times New Roman"/>
          <w:sz w:val="28"/>
          <w:szCs w:val="28"/>
        </w:rPr>
        <w:t xml:space="preserve">  suy ra</w:t>
      </w:r>
      <w:r w:rsidR="00F7496C" w:rsidRPr="00F36EB0">
        <w:rPr>
          <w:rFonts w:ascii="Times New Roman" w:eastAsia="Times New Roman" w:hAnsi="Times New Roman" w:cs="Times New Roman"/>
          <w:sz w:val="28"/>
          <w:szCs w:val="28"/>
        </w:rPr>
        <w:t>:</w:t>
      </w:r>
    </w:p>
    <w:p w14:paraId="73A90C65" w14:textId="77777777" w:rsidR="007A26F7" w:rsidRPr="00F36EB0" w:rsidRDefault="009B54A2"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highlight w:val="yellow"/>
        </w:rPr>
        <w:t>A.</w:t>
      </w:r>
      <w:r w:rsidR="00F7496C" w:rsidRPr="00F36EB0">
        <w:rPr>
          <w:rFonts w:ascii="Times New Roman" w:eastAsia="Times New Roman" w:hAnsi="Times New Roman" w:cs="Times New Roman"/>
          <w:sz w:val="28"/>
          <w:szCs w:val="28"/>
        </w:rPr>
        <w:t xml:space="preserve"> </w:t>
      </w:r>
      <w:r w:rsidR="00F7496C" w:rsidRPr="00F36EB0">
        <w:rPr>
          <w:rFonts w:ascii="Times New Roman" w:eastAsia="Times New Roman" w:hAnsi="Times New Roman" w:cs="Times New Roman"/>
          <w:position w:val="-28"/>
          <w:sz w:val="28"/>
          <w:szCs w:val="28"/>
          <w:lang w:val="en-US"/>
        </w:rPr>
        <w:object w:dxaOrig="980" w:dyaOrig="660" w14:anchorId="23577ED2">
          <v:shape id="_x0000_i1035" type="#_x0000_t75" style="width:48.75pt;height:33pt" o:ole="">
            <v:imagedata r:id="rId29" o:title=""/>
          </v:shape>
          <o:OLEObject Type="Embed" ProgID="Equation.DSMT4" ShapeID="_x0000_i1035" DrawAspect="Content" ObjectID="_1738861055" r:id="rId30"/>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t>.</w:t>
      </w:r>
      <w:r w:rsidRPr="00F36EB0">
        <w:rPr>
          <w:rFonts w:ascii="Times New Roman" w:eastAsia="Times New Roman" w:hAnsi="Times New Roman" w:cs="Times New Roman"/>
          <w:sz w:val="28"/>
          <w:szCs w:val="28"/>
        </w:rPr>
        <w:tab/>
        <w:t>B.</w:t>
      </w:r>
      <w:r w:rsidR="00F7496C" w:rsidRPr="00F36EB0">
        <w:rPr>
          <w:rFonts w:ascii="Times New Roman" w:eastAsia="Times New Roman" w:hAnsi="Times New Roman" w:cs="Times New Roman"/>
          <w:sz w:val="28"/>
          <w:szCs w:val="28"/>
        </w:rPr>
        <w:t xml:space="preserve"> </w:t>
      </w:r>
      <w:r w:rsidR="00F7496C" w:rsidRPr="00F36EB0">
        <w:rPr>
          <w:rFonts w:ascii="Times New Roman" w:eastAsia="Times New Roman" w:hAnsi="Times New Roman" w:cs="Times New Roman"/>
          <w:position w:val="-28"/>
          <w:sz w:val="28"/>
          <w:szCs w:val="28"/>
          <w:lang w:val="en-US"/>
        </w:rPr>
        <w:object w:dxaOrig="999" w:dyaOrig="660" w14:anchorId="6EA9011F">
          <v:shape id="_x0000_i1036" type="#_x0000_t75" style="width:50.25pt;height:33pt" o:ole="">
            <v:imagedata r:id="rId31" o:title=""/>
          </v:shape>
          <o:OLEObject Type="Embed" ProgID="Equation.DSMT4" ShapeID="_x0000_i1036" DrawAspect="Content" ObjectID="_1738861056" r:id="rId32"/>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t>.</w:t>
      </w:r>
      <w:r w:rsidRPr="00F36EB0">
        <w:rPr>
          <w:rFonts w:ascii="Times New Roman" w:eastAsia="Times New Roman" w:hAnsi="Times New Roman" w:cs="Times New Roman"/>
          <w:sz w:val="28"/>
          <w:szCs w:val="28"/>
        </w:rPr>
        <w:tab/>
        <w:t>C.</w:t>
      </w:r>
      <w:r w:rsidR="00F7496C" w:rsidRPr="00F36EB0">
        <w:rPr>
          <w:rFonts w:ascii="Times New Roman" w:eastAsia="Times New Roman" w:hAnsi="Times New Roman" w:cs="Times New Roman"/>
          <w:sz w:val="28"/>
          <w:szCs w:val="28"/>
        </w:rPr>
        <w:t xml:space="preserve"> </w:t>
      </w:r>
      <w:r w:rsidR="00F7496C" w:rsidRPr="00F36EB0">
        <w:rPr>
          <w:rFonts w:ascii="Times New Roman" w:eastAsia="Times New Roman" w:hAnsi="Times New Roman" w:cs="Times New Roman"/>
          <w:position w:val="-28"/>
          <w:sz w:val="28"/>
          <w:szCs w:val="28"/>
          <w:lang w:val="en-US"/>
        </w:rPr>
        <w:object w:dxaOrig="980" w:dyaOrig="660" w14:anchorId="649D035C">
          <v:shape id="_x0000_i1037" type="#_x0000_t75" style="width:48.75pt;height:33pt" o:ole="">
            <v:imagedata r:id="rId33" o:title=""/>
          </v:shape>
          <o:OLEObject Type="Embed" ProgID="Equation.DSMT4" ShapeID="_x0000_i1037" DrawAspect="Content" ObjectID="_1738861057" r:id="rId34"/>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46"/>
          <w:szCs w:val="46"/>
          <w:vertAlign w:val="subscript"/>
        </w:rPr>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D.</w:t>
      </w:r>
      <w:r w:rsidR="00F7496C" w:rsidRPr="00F36EB0">
        <w:rPr>
          <w:rFonts w:ascii="Times New Roman" w:eastAsia="Times New Roman" w:hAnsi="Times New Roman" w:cs="Times New Roman"/>
          <w:sz w:val="28"/>
          <w:szCs w:val="28"/>
        </w:rPr>
        <w:t xml:space="preserve"> </w:t>
      </w:r>
      <w:r w:rsidR="00F7496C" w:rsidRPr="00F36EB0">
        <w:rPr>
          <w:rFonts w:ascii="Times New Roman" w:eastAsia="Times New Roman" w:hAnsi="Times New Roman" w:cs="Times New Roman"/>
          <w:position w:val="-24"/>
          <w:sz w:val="28"/>
          <w:szCs w:val="28"/>
          <w:lang w:val="en-US"/>
        </w:rPr>
        <w:object w:dxaOrig="660" w:dyaOrig="620" w14:anchorId="7696DF6C">
          <v:shape id="_x0000_i1038" type="#_x0000_t75" style="width:33pt;height:30.75pt" o:ole="">
            <v:imagedata r:id="rId35" o:title=""/>
          </v:shape>
          <o:OLEObject Type="Embed" ProgID="Equation.DSMT4" ShapeID="_x0000_i1038" DrawAspect="Content" ObjectID="_1738861058" r:id="rId36"/>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46"/>
          <w:szCs w:val="46"/>
          <w:vertAlign w:val="subscript"/>
        </w:rPr>
        <w:t>.</w:t>
      </w:r>
    </w:p>
    <w:p w14:paraId="374D6C9D" w14:textId="77777777" w:rsidR="007A26F7" w:rsidRPr="00F36EB0" w:rsidRDefault="009B54A2"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5 (NB).</w:t>
      </w:r>
      <w:r w:rsidR="00F7496C" w:rsidRPr="00F36EB0">
        <w:rPr>
          <w:rFonts w:ascii="Times New Roman" w:eastAsia="Times New Roman" w:hAnsi="Times New Roman" w:cs="Times New Roman"/>
          <w:sz w:val="28"/>
          <w:szCs w:val="28"/>
        </w:rPr>
        <w:t xml:space="preserve"> Cho ba số a; b; c tỉ lệ với x; y; z</w:t>
      </w:r>
      <w:r w:rsidR="008F668D" w:rsidRPr="00F36EB0">
        <w:rPr>
          <w:rFonts w:ascii="Times New Roman" w:eastAsia="Times New Roman" w:hAnsi="Times New Roman" w:cs="Times New Roman"/>
          <w:sz w:val="28"/>
          <w:szCs w:val="28"/>
        </w:rPr>
        <w:t>. T</w:t>
      </w:r>
      <w:r w:rsidRPr="00F36EB0">
        <w:rPr>
          <w:rFonts w:ascii="Times New Roman" w:eastAsia="Times New Roman" w:hAnsi="Times New Roman" w:cs="Times New Roman"/>
          <w:sz w:val="28"/>
          <w:szCs w:val="28"/>
        </w:rPr>
        <w:t>a</w:t>
      </w:r>
      <w:r w:rsidR="008F668D" w:rsidRPr="00F36EB0">
        <w:rPr>
          <w:rFonts w:ascii="Times New Roman" w:eastAsia="Times New Roman" w:hAnsi="Times New Roman" w:cs="Times New Roman"/>
          <w:sz w:val="28"/>
          <w:szCs w:val="28"/>
        </w:rPr>
        <w:t xml:space="preserve"> có:</w:t>
      </w:r>
    </w:p>
    <w:p w14:paraId="304C887F" w14:textId="77777777" w:rsidR="007A26F7" w:rsidRPr="00F36EB0" w:rsidRDefault="009B54A2"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w:t>
      </w:r>
      <w:r w:rsidR="008F668D" w:rsidRPr="00F36EB0">
        <w:rPr>
          <w:rFonts w:ascii="Times New Roman" w:eastAsia="Times New Roman" w:hAnsi="Times New Roman" w:cs="Times New Roman"/>
          <w:sz w:val="28"/>
          <w:szCs w:val="28"/>
        </w:rPr>
        <w:t xml:space="preserve"> </w:t>
      </w:r>
      <w:r w:rsidR="008F668D" w:rsidRPr="00F36EB0">
        <w:rPr>
          <w:rFonts w:ascii="Times New Roman" w:eastAsia="Times New Roman" w:hAnsi="Times New Roman" w:cs="Times New Roman"/>
          <w:position w:val="-10"/>
          <w:sz w:val="28"/>
          <w:szCs w:val="28"/>
          <w:lang w:val="en-US"/>
        </w:rPr>
        <w:object w:dxaOrig="1219" w:dyaOrig="320" w14:anchorId="15062DDE">
          <v:shape id="_x0000_i1039" type="#_x0000_t75" style="width:60.75pt;height:15.75pt" o:ole="">
            <v:imagedata r:id="rId37" o:title=""/>
          </v:shape>
          <o:OLEObject Type="Embed" ProgID="Equation.DSMT4" ShapeID="_x0000_i1039" DrawAspect="Content" ObjectID="_1738861059" r:id="rId38"/>
        </w:object>
      </w:r>
      <w:r w:rsidR="00F7496C"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B.</w:t>
      </w:r>
      <w:r w:rsidR="008F668D" w:rsidRPr="00F36EB0">
        <w:rPr>
          <w:rFonts w:ascii="Times New Roman" w:eastAsia="Times New Roman" w:hAnsi="Times New Roman" w:cs="Times New Roman"/>
          <w:sz w:val="28"/>
          <w:szCs w:val="28"/>
        </w:rPr>
        <w:t xml:space="preserve"> </w:t>
      </w:r>
      <w:r w:rsidR="008F668D" w:rsidRPr="00F36EB0">
        <w:rPr>
          <w:rFonts w:ascii="Times New Roman" w:eastAsia="Times New Roman" w:hAnsi="Times New Roman" w:cs="Times New Roman"/>
          <w:position w:val="-28"/>
          <w:sz w:val="28"/>
          <w:szCs w:val="28"/>
          <w:lang w:val="en-US"/>
        </w:rPr>
        <w:object w:dxaOrig="1040" w:dyaOrig="660" w14:anchorId="291A6C66">
          <v:shape id="_x0000_i1040" type="#_x0000_t75" style="width:51.75pt;height:33pt" o:ole="">
            <v:imagedata r:id="rId39" o:title=""/>
          </v:shape>
          <o:OLEObject Type="Embed" ProgID="Equation.DSMT4" ShapeID="_x0000_i1040" DrawAspect="Content" ObjectID="_1738861060" r:id="rId40"/>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C.</w:t>
      </w:r>
      <w:r w:rsidR="008F668D" w:rsidRPr="00F36EB0">
        <w:rPr>
          <w:rFonts w:ascii="Times New Roman" w:eastAsia="Times New Roman" w:hAnsi="Times New Roman" w:cs="Times New Roman"/>
          <w:sz w:val="28"/>
          <w:szCs w:val="28"/>
        </w:rPr>
        <w:t xml:space="preserve"> </w:t>
      </w:r>
      <w:r w:rsidR="008F668D" w:rsidRPr="00F36EB0">
        <w:rPr>
          <w:rFonts w:ascii="Times New Roman" w:eastAsia="Times New Roman" w:hAnsi="Times New Roman" w:cs="Times New Roman"/>
          <w:position w:val="-28"/>
          <w:sz w:val="28"/>
          <w:szCs w:val="28"/>
          <w:lang w:val="en-US"/>
        </w:rPr>
        <w:object w:dxaOrig="1060" w:dyaOrig="660" w14:anchorId="75BD5B38">
          <v:shape id="_x0000_i1041" type="#_x0000_t75" style="width:53.25pt;height:33pt" o:ole="">
            <v:imagedata r:id="rId41" o:title=""/>
          </v:shape>
          <o:OLEObject Type="Embed" ProgID="Equation.DSMT4" ShapeID="_x0000_i1041" DrawAspect="Content" ObjectID="_1738861061" r:id="rId42"/>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highlight w:val="yellow"/>
        </w:rPr>
        <w:t>D.</w:t>
      </w:r>
      <w:r w:rsidR="008F668D" w:rsidRPr="00F36EB0">
        <w:rPr>
          <w:rFonts w:ascii="Times New Roman" w:eastAsia="Times New Roman" w:hAnsi="Times New Roman" w:cs="Times New Roman"/>
          <w:sz w:val="28"/>
          <w:szCs w:val="28"/>
        </w:rPr>
        <w:t xml:space="preserve"> </w:t>
      </w:r>
      <w:r w:rsidR="008F668D" w:rsidRPr="00F36EB0">
        <w:rPr>
          <w:rFonts w:ascii="Times New Roman" w:eastAsia="Times New Roman" w:hAnsi="Times New Roman" w:cs="Times New Roman"/>
          <w:position w:val="-28"/>
          <w:sz w:val="28"/>
          <w:szCs w:val="28"/>
          <w:lang w:val="en-US"/>
        </w:rPr>
        <w:object w:dxaOrig="1040" w:dyaOrig="660" w14:anchorId="7C616F32">
          <v:shape id="_x0000_i1042" type="#_x0000_t75" style="width:51.75pt;height:33pt" o:ole="">
            <v:imagedata r:id="rId43" o:title=""/>
          </v:shape>
          <o:OLEObject Type="Embed" ProgID="Equation.DSMT4" ShapeID="_x0000_i1042" DrawAspect="Content" ObjectID="_1738861062" r:id="rId44"/>
        </w:object>
      </w:r>
      <w:r w:rsidRPr="00F36EB0">
        <w:rPr>
          <w:rFonts w:ascii="Times New Roman" w:eastAsia="Times New Roman" w:hAnsi="Times New Roman" w:cs="Times New Roman"/>
          <w:sz w:val="28"/>
          <w:szCs w:val="28"/>
        </w:rPr>
        <w:t xml:space="preserve"> </w:t>
      </w:r>
    </w:p>
    <w:p w14:paraId="031D323A" w14:textId="77777777" w:rsidR="005D521C" w:rsidRPr="00F36EB0" w:rsidRDefault="005D521C" w:rsidP="00F64B9B">
      <w:pPr>
        <w:spacing w:before="120" w:after="120" w:line="276" w:lineRule="auto"/>
        <w:jc w:val="both"/>
        <w:rPr>
          <w:rFonts w:ascii="Times New Roman" w:eastAsia="Times New Roman" w:hAnsi="Times New Roman" w:cs="Times New Roman"/>
          <w:b/>
          <w:sz w:val="28"/>
          <w:szCs w:val="28"/>
        </w:rPr>
      </w:pPr>
    </w:p>
    <w:p w14:paraId="121C967E" w14:textId="77777777" w:rsidR="007A26F7" w:rsidRPr="00F36EB0" w:rsidRDefault="009B54A2"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6 (NB).</w:t>
      </w:r>
      <w:r w:rsidRPr="00F36EB0">
        <w:rPr>
          <w:rFonts w:ascii="Times New Roman" w:eastAsia="Times New Roman" w:hAnsi="Times New Roman" w:cs="Times New Roman"/>
          <w:sz w:val="28"/>
          <w:szCs w:val="28"/>
        </w:rPr>
        <w:t xml:space="preserve"> Từ tỉ lệ thức </w:t>
      </w:r>
      <w:r w:rsidR="00D150B9" w:rsidRPr="00F36EB0">
        <w:rPr>
          <w:rFonts w:ascii="Times New Roman" w:eastAsia="Times New Roman" w:hAnsi="Times New Roman" w:cs="Times New Roman"/>
          <w:noProof/>
          <w:sz w:val="46"/>
          <w:szCs w:val="46"/>
          <w:vertAlign w:val="subscript"/>
        </w:rPr>
        <w:t xml:space="preserve"> </w:t>
      </w:r>
      <w:r w:rsidR="00D150B9" w:rsidRPr="00F36EB0">
        <w:rPr>
          <w:rFonts w:ascii="Times New Roman" w:eastAsia="Times New Roman" w:hAnsi="Times New Roman" w:cs="Times New Roman"/>
          <w:position w:val="-24"/>
          <w:sz w:val="28"/>
          <w:szCs w:val="28"/>
          <w:lang w:val="en-US"/>
        </w:rPr>
        <w:object w:dxaOrig="620" w:dyaOrig="620" w14:anchorId="40F3DB1B">
          <v:shape id="_x0000_i1043" type="#_x0000_t75" style="width:30.75pt;height:30.75pt" o:ole="">
            <v:imagedata r:id="rId45" o:title=""/>
          </v:shape>
          <o:OLEObject Type="Embed" ProgID="Equation.DSMT4" ShapeID="_x0000_i1043" DrawAspect="Content" ObjectID="_1738861063" r:id="rId46"/>
        </w:object>
      </w:r>
      <w:r w:rsidRPr="00F36EB0">
        <w:rPr>
          <w:rFonts w:ascii="Times New Roman" w:eastAsia="Times New Roman" w:hAnsi="Times New Roman" w:cs="Times New Roman"/>
          <w:sz w:val="28"/>
          <w:szCs w:val="28"/>
        </w:rPr>
        <w:t>, suy ra</w:t>
      </w:r>
      <w:r w:rsidR="00D150B9" w:rsidRPr="00F36EB0">
        <w:rPr>
          <w:rFonts w:ascii="Times New Roman" w:eastAsia="Times New Roman" w:hAnsi="Times New Roman" w:cs="Times New Roman"/>
          <w:sz w:val="28"/>
          <w:szCs w:val="28"/>
        </w:rPr>
        <w:t>:</w:t>
      </w:r>
    </w:p>
    <w:p w14:paraId="6DC614D3" w14:textId="77777777" w:rsidR="007A26F7" w:rsidRPr="00F36EB0" w:rsidRDefault="009B54A2"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w:t>
      </w:r>
      <w:r w:rsidR="00B86315" w:rsidRPr="00F36EB0">
        <w:rPr>
          <w:rFonts w:ascii="Times New Roman" w:eastAsia="Times New Roman" w:hAnsi="Times New Roman" w:cs="Times New Roman"/>
          <w:sz w:val="28"/>
          <w:szCs w:val="28"/>
        </w:rPr>
        <w:t xml:space="preserve"> </w:t>
      </w:r>
      <w:r w:rsidR="00B86315" w:rsidRPr="00F36EB0">
        <w:rPr>
          <w:rFonts w:ascii="Times New Roman" w:eastAsia="Times New Roman" w:hAnsi="Times New Roman" w:cs="Times New Roman"/>
          <w:position w:val="-24"/>
          <w:sz w:val="28"/>
          <w:szCs w:val="28"/>
          <w:lang w:val="en-US"/>
        </w:rPr>
        <w:object w:dxaOrig="760" w:dyaOrig="620" w14:anchorId="66298415">
          <v:shape id="_x0000_i1044" type="#_x0000_t75" style="width:38.25pt;height:30.75pt" o:ole="">
            <v:imagedata r:id="rId47" o:title=""/>
          </v:shape>
          <o:OLEObject Type="Embed" ProgID="Equation.DSMT4" ShapeID="_x0000_i1044" DrawAspect="Content" ObjectID="_1738861064" r:id="rId48"/>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005D521C"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highlight w:val="yellow"/>
        </w:rPr>
        <w:t>B.</w:t>
      </w:r>
      <w:r w:rsidR="00B86315" w:rsidRPr="00F36EB0">
        <w:rPr>
          <w:rFonts w:ascii="Times New Roman" w:eastAsia="Times New Roman" w:hAnsi="Times New Roman" w:cs="Times New Roman"/>
          <w:sz w:val="28"/>
          <w:szCs w:val="28"/>
        </w:rPr>
        <w:t xml:space="preserve"> </w:t>
      </w:r>
      <w:r w:rsidR="00B86315" w:rsidRPr="00F36EB0">
        <w:rPr>
          <w:rFonts w:ascii="Times New Roman" w:eastAsia="Times New Roman" w:hAnsi="Times New Roman" w:cs="Times New Roman"/>
          <w:position w:val="-24"/>
          <w:sz w:val="28"/>
          <w:szCs w:val="28"/>
          <w:lang w:val="en-US"/>
        </w:rPr>
        <w:object w:dxaOrig="780" w:dyaOrig="620" w14:anchorId="61BCFB55">
          <v:shape id="_x0000_i1045" type="#_x0000_t75" style="width:39pt;height:30.75pt" o:ole="">
            <v:imagedata r:id="rId49" o:title=""/>
          </v:shape>
          <o:OLEObject Type="Embed" ProgID="Equation.DSMT4" ShapeID="_x0000_i1045" DrawAspect="Content" ObjectID="_1738861065" r:id="rId50"/>
        </w:objec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C.</w:t>
      </w:r>
      <w:r w:rsidR="00B86315" w:rsidRPr="00F36EB0">
        <w:rPr>
          <w:rFonts w:ascii="Times New Roman" w:eastAsia="Times New Roman" w:hAnsi="Times New Roman" w:cs="Times New Roman"/>
          <w:sz w:val="28"/>
          <w:szCs w:val="28"/>
        </w:rPr>
        <w:t xml:space="preserve"> </w:t>
      </w:r>
      <w:r w:rsidR="00B86315" w:rsidRPr="00F36EB0">
        <w:rPr>
          <w:rFonts w:ascii="Times New Roman" w:eastAsia="Times New Roman" w:hAnsi="Times New Roman" w:cs="Times New Roman"/>
          <w:position w:val="-24"/>
          <w:sz w:val="28"/>
          <w:szCs w:val="28"/>
          <w:lang w:val="en-US"/>
        </w:rPr>
        <w:object w:dxaOrig="780" w:dyaOrig="620" w14:anchorId="2A02E6B0">
          <v:shape id="_x0000_i1046" type="#_x0000_t75" style="width:39pt;height:30.75pt" o:ole="">
            <v:imagedata r:id="rId51" o:title=""/>
          </v:shape>
          <o:OLEObject Type="Embed" ProgID="Equation.DSMT4" ShapeID="_x0000_i1046" DrawAspect="Content" ObjectID="_1738861066" r:id="rId52"/>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005D521C"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D.</w:t>
      </w:r>
      <w:r w:rsidR="00B86315" w:rsidRPr="00F36EB0">
        <w:rPr>
          <w:rFonts w:ascii="Times New Roman" w:eastAsia="Times New Roman" w:hAnsi="Times New Roman" w:cs="Times New Roman"/>
          <w:sz w:val="28"/>
          <w:szCs w:val="28"/>
        </w:rPr>
        <w:t xml:space="preserve"> </w:t>
      </w:r>
      <w:r w:rsidR="00B86315" w:rsidRPr="00F36EB0">
        <w:rPr>
          <w:rFonts w:ascii="Times New Roman" w:eastAsia="Times New Roman" w:hAnsi="Times New Roman" w:cs="Times New Roman"/>
          <w:position w:val="-24"/>
          <w:sz w:val="28"/>
          <w:szCs w:val="28"/>
          <w:lang w:val="en-US"/>
        </w:rPr>
        <w:object w:dxaOrig="760" w:dyaOrig="620" w14:anchorId="4C58BC9D">
          <v:shape id="_x0000_i1047" type="#_x0000_t75" style="width:38.25pt;height:30.75pt" o:ole="">
            <v:imagedata r:id="rId53" o:title=""/>
          </v:shape>
          <o:OLEObject Type="Embed" ProgID="Equation.DSMT4" ShapeID="_x0000_i1047" DrawAspect="Content" ObjectID="_1738861067" r:id="rId54"/>
        </w:object>
      </w:r>
      <w:r w:rsidRPr="00F36EB0">
        <w:rPr>
          <w:rFonts w:ascii="Times New Roman" w:eastAsia="Times New Roman" w:hAnsi="Times New Roman" w:cs="Times New Roman"/>
          <w:sz w:val="28"/>
          <w:szCs w:val="28"/>
        </w:rPr>
        <w:t xml:space="preserve"> </w:t>
      </w:r>
    </w:p>
    <w:p w14:paraId="6319C435" w14:textId="77777777" w:rsidR="007A26F7" w:rsidRPr="00F36EB0" w:rsidRDefault="009B54A2" w:rsidP="00F64B9B">
      <w:pPr>
        <w:spacing w:before="120" w:after="12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 xml:space="preserve">Câu 7 (NB). </w:t>
      </w:r>
      <w:r w:rsidRPr="00F36EB0">
        <w:rPr>
          <w:rFonts w:ascii="Times New Roman" w:eastAsia="Times New Roman" w:hAnsi="Times New Roman" w:cs="Times New Roman"/>
          <w:sz w:val="28"/>
          <w:szCs w:val="28"/>
        </w:rPr>
        <w:t xml:space="preserve">Giao điểm của ba đường </w:t>
      </w:r>
      <w:r w:rsidR="00D84AD1" w:rsidRPr="00F36EB0">
        <w:rPr>
          <w:rFonts w:ascii="Times New Roman" w:eastAsia="Times New Roman" w:hAnsi="Times New Roman" w:cs="Times New Roman"/>
          <w:sz w:val="28"/>
          <w:szCs w:val="28"/>
        </w:rPr>
        <w:t>phân giác</w:t>
      </w:r>
      <w:r w:rsidRPr="00F36EB0">
        <w:rPr>
          <w:rFonts w:ascii="Times New Roman" w:eastAsia="Times New Roman" w:hAnsi="Times New Roman" w:cs="Times New Roman"/>
          <w:sz w:val="28"/>
          <w:szCs w:val="28"/>
        </w:rPr>
        <w:t xml:space="preserve"> trong một tam giác</w:t>
      </w:r>
      <w:r w:rsidR="00D84AD1" w:rsidRPr="00F36EB0">
        <w:rPr>
          <w:rFonts w:ascii="Times New Roman" w:eastAsia="Times New Roman" w:hAnsi="Times New Roman" w:cs="Times New Roman"/>
          <w:sz w:val="28"/>
          <w:szCs w:val="28"/>
        </w:rPr>
        <w:t>:</w:t>
      </w:r>
    </w:p>
    <w:p w14:paraId="6E891246" w14:textId="77777777" w:rsidR="007A26F7" w:rsidRPr="00F36EB0" w:rsidRDefault="009B54A2" w:rsidP="00F64B9B">
      <w:pPr>
        <w:tabs>
          <w:tab w:val="left" w:pos="200"/>
          <w:tab w:val="left" w:pos="5200"/>
        </w:tabs>
        <w:spacing w:before="120" w:after="12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 xml:space="preserve">A. </w:t>
      </w:r>
      <w:r w:rsidR="005D521C" w:rsidRPr="00F36EB0">
        <w:rPr>
          <w:rFonts w:ascii="Times New Roman" w:eastAsia="Times New Roman" w:hAnsi="Times New Roman" w:cs="Times New Roman"/>
          <w:sz w:val="28"/>
          <w:szCs w:val="28"/>
        </w:rPr>
        <w:t>cách đều 3 đỉnh của tam giác đó</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b/>
          <w:sz w:val="28"/>
          <w:szCs w:val="28"/>
        </w:rPr>
        <w:t xml:space="preserve">B. </w:t>
      </w:r>
      <w:r w:rsidRPr="00F36EB0">
        <w:rPr>
          <w:rFonts w:ascii="Times New Roman" w:eastAsia="Times New Roman" w:hAnsi="Times New Roman" w:cs="Times New Roman"/>
          <w:sz w:val="28"/>
          <w:szCs w:val="28"/>
        </w:rPr>
        <w:t>là điểm luôn thuộc một cạnh của tam giác đó.</w:t>
      </w:r>
    </w:p>
    <w:p w14:paraId="1B8EEC49" w14:textId="77777777" w:rsidR="007A26F7" w:rsidRPr="00F36EB0" w:rsidRDefault="009B54A2" w:rsidP="00F64B9B">
      <w:pPr>
        <w:tabs>
          <w:tab w:val="left" w:pos="200"/>
          <w:tab w:val="left" w:pos="5200"/>
        </w:tabs>
        <w:spacing w:before="120" w:after="12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highlight w:val="yellow"/>
        </w:rPr>
        <w:t>C.</w:t>
      </w:r>
      <w:r w:rsidR="005D521C" w:rsidRPr="00F36EB0">
        <w:rPr>
          <w:rFonts w:ascii="Times New Roman" w:eastAsia="Times New Roman" w:hAnsi="Times New Roman" w:cs="Times New Roman"/>
          <w:sz w:val="28"/>
          <w:szCs w:val="28"/>
        </w:rPr>
        <w:t xml:space="preserve"> cách đều 3 cạnh của tam giác đó</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b/>
          <w:sz w:val="28"/>
          <w:szCs w:val="28"/>
        </w:rPr>
        <w:t xml:space="preserve">D. </w:t>
      </w:r>
      <w:r w:rsidRPr="00F36EB0">
        <w:rPr>
          <w:rFonts w:ascii="Times New Roman" w:eastAsia="Times New Roman" w:hAnsi="Times New Roman" w:cs="Times New Roman"/>
          <w:sz w:val="28"/>
          <w:szCs w:val="28"/>
        </w:rPr>
        <w:t>là trọng tâm của tam giác đó.</w:t>
      </w:r>
    </w:p>
    <w:p w14:paraId="550B72E0" w14:textId="77777777" w:rsidR="007A26F7" w:rsidRPr="00F36EB0" w:rsidRDefault="009B54A2" w:rsidP="00F64B9B">
      <w:pPr>
        <w:spacing w:before="120" w:after="12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lastRenderedPageBreak/>
        <w:t xml:space="preserve">Câu 8 (NB). </w:t>
      </w:r>
      <w:r w:rsidRPr="00F36EB0">
        <w:rPr>
          <w:rFonts w:ascii="Times New Roman" w:eastAsia="Times New Roman" w:hAnsi="Times New Roman" w:cs="Times New Roman"/>
          <w:sz w:val="28"/>
          <w:szCs w:val="28"/>
        </w:rPr>
        <w:t>Cho tam giác MNP có  đường trung tuyến ME và trọng tâm G. Khi đó tỉ số</w:t>
      </w:r>
      <w:r w:rsidR="005D521C" w:rsidRPr="00F36EB0">
        <w:rPr>
          <w:rFonts w:ascii="Times New Roman" w:eastAsia="Times New Roman" w:hAnsi="Times New Roman" w:cs="Times New Roman"/>
          <w:sz w:val="28"/>
          <w:szCs w:val="28"/>
        </w:rPr>
        <w:t xml:space="preserve"> </w:t>
      </w:r>
      <w:r w:rsidR="005D521C" w:rsidRPr="00F36EB0">
        <w:rPr>
          <w:rFonts w:ascii="Times New Roman" w:eastAsia="Times New Roman" w:hAnsi="Times New Roman" w:cs="Times New Roman"/>
          <w:position w:val="-24"/>
          <w:sz w:val="28"/>
          <w:szCs w:val="28"/>
          <w:lang w:val="en-US"/>
        </w:rPr>
        <w:object w:dxaOrig="499" w:dyaOrig="620" w14:anchorId="0348A23D">
          <v:shape id="_x0000_i1048" type="#_x0000_t75" style="width:24.75pt;height:30.75pt" o:ole="">
            <v:imagedata r:id="rId55" o:title=""/>
          </v:shape>
          <o:OLEObject Type="Embed" ProgID="Equation.DSMT4" ShapeID="_x0000_i1048" DrawAspect="Content" ObjectID="_1738861068" r:id="rId56"/>
        </w:object>
      </w:r>
      <w:r w:rsidR="005D521C"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46"/>
          <w:szCs w:val="46"/>
          <w:vertAlign w:val="subscript"/>
        </w:rPr>
        <w:t>bằng:</w:t>
      </w:r>
    </w:p>
    <w:p w14:paraId="3342EAB8" w14:textId="77777777" w:rsidR="007A26F7" w:rsidRPr="00F36EB0" w:rsidRDefault="009B54A2" w:rsidP="00F64B9B">
      <w:pPr>
        <w:tabs>
          <w:tab w:val="left" w:pos="200"/>
          <w:tab w:val="left" w:pos="2700"/>
          <w:tab w:val="left" w:pos="5200"/>
          <w:tab w:val="left" w:pos="7700"/>
        </w:tabs>
        <w:spacing w:before="120" w:after="12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b/>
        <w:t>A.</w:t>
      </w:r>
      <w:r w:rsidR="005D521C" w:rsidRPr="00F36EB0">
        <w:rPr>
          <w:rFonts w:ascii="Times New Roman" w:eastAsia="Times New Roman" w:hAnsi="Times New Roman" w:cs="Times New Roman"/>
          <w:sz w:val="28"/>
          <w:szCs w:val="28"/>
        </w:rPr>
        <w:t xml:space="preserve"> </w:t>
      </w:r>
      <w:r w:rsidR="005D521C" w:rsidRPr="00F36EB0">
        <w:rPr>
          <w:rFonts w:ascii="Times New Roman" w:eastAsia="Times New Roman" w:hAnsi="Times New Roman" w:cs="Times New Roman"/>
          <w:position w:val="-24"/>
          <w:sz w:val="28"/>
          <w:szCs w:val="28"/>
          <w:lang w:val="en-US"/>
        </w:rPr>
        <w:object w:dxaOrig="580" w:dyaOrig="620" w14:anchorId="1484B16A">
          <v:shape id="_x0000_i1049" type="#_x0000_t75" style="width:29.25pt;height:30.75pt" o:ole="">
            <v:imagedata r:id="rId57" o:title=""/>
          </v:shape>
          <o:OLEObject Type="Embed" ProgID="Equation.DSMT4" ShapeID="_x0000_i1049" DrawAspect="Content" ObjectID="_1738861069" r:id="rId58"/>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highlight w:val="yellow"/>
        </w:rPr>
        <w:t>B.</w:t>
      </w:r>
      <w:r w:rsidR="005D521C" w:rsidRPr="00F36EB0">
        <w:rPr>
          <w:rFonts w:ascii="Times New Roman" w:eastAsia="Times New Roman" w:hAnsi="Times New Roman" w:cs="Times New Roman"/>
          <w:sz w:val="28"/>
          <w:szCs w:val="28"/>
        </w:rPr>
        <w:t xml:space="preserve"> </w:t>
      </w:r>
      <w:r w:rsidR="005D521C" w:rsidRPr="00F36EB0">
        <w:rPr>
          <w:rFonts w:ascii="Times New Roman" w:eastAsia="Times New Roman" w:hAnsi="Times New Roman" w:cs="Times New Roman"/>
          <w:position w:val="-24"/>
          <w:sz w:val="28"/>
          <w:szCs w:val="28"/>
          <w:lang w:val="en-US"/>
        </w:rPr>
        <w:object w:dxaOrig="600" w:dyaOrig="620" w14:anchorId="4196EC47">
          <v:shape id="_x0000_i1050" type="#_x0000_t75" style="width:30pt;height:30.75pt" o:ole="">
            <v:imagedata r:id="rId59" o:title=""/>
          </v:shape>
          <o:OLEObject Type="Embed" ProgID="Equation.DSMT4" ShapeID="_x0000_i1050" DrawAspect="Content" ObjectID="_1738861070" r:id="rId60"/>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t>C.</w:t>
      </w:r>
      <w:r w:rsidR="005D521C" w:rsidRPr="00F36EB0">
        <w:rPr>
          <w:rFonts w:ascii="Times New Roman" w:eastAsia="Times New Roman" w:hAnsi="Times New Roman" w:cs="Times New Roman"/>
          <w:sz w:val="28"/>
          <w:szCs w:val="28"/>
        </w:rPr>
        <w:t xml:space="preserve"> </w:t>
      </w:r>
      <w:r w:rsidR="005D521C" w:rsidRPr="00F36EB0">
        <w:rPr>
          <w:rFonts w:ascii="Times New Roman" w:eastAsia="Times New Roman" w:hAnsi="Times New Roman" w:cs="Times New Roman"/>
          <w:position w:val="-24"/>
          <w:sz w:val="28"/>
          <w:szCs w:val="28"/>
          <w:lang w:val="en-US"/>
        </w:rPr>
        <w:object w:dxaOrig="600" w:dyaOrig="620" w14:anchorId="55F3362F">
          <v:shape id="_x0000_i1051" type="#_x0000_t75" style="width:30pt;height:30.75pt" o:ole="">
            <v:imagedata r:id="rId61" o:title=""/>
          </v:shape>
          <o:OLEObject Type="Embed" ProgID="Equation.DSMT4" ShapeID="_x0000_i1051" DrawAspect="Content" ObjectID="_1738861071" r:id="rId62"/>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t>D.</w:t>
      </w:r>
      <w:r w:rsidR="005D521C" w:rsidRPr="00F36EB0">
        <w:rPr>
          <w:rFonts w:ascii="Times New Roman" w:eastAsia="Times New Roman" w:hAnsi="Times New Roman" w:cs="Times New Roman"/>
          <w:sz w:val="28"/>
          <w:szCs w:val="28"/>
        </w:rPr>
        <w:t xml:space="preserve"> </w:t>
      </w:r>
      <w:r w:rsidR="005D521C" w:rsidRPr="00F36EB0">
        <w:rPr>
          <w:rFonts w:ascii="Times New Roman" w:eastAsia="Times New Roman" w:hAnsi="Times New Roman" w:cs="Times New Roman"/>
          <w:position w:val="-24"/>
          <w:sz w:val="28"/>
          <w:szCs w:val="28"/>
          <w:lang w:val="en-US"/>
        </w:rPr>
        <w:object w:dxaOrig="600" w:dyaOrig="620" w14:anchorId="6E729378">
          <v:shape id="_x0000_i1052" type="#_x0000_t75" style="width:30pt;height:30.75pt" o:ole="">
            <v:imagedata r:id="rId63" o:title=""/>
          </v:shape>
          <o:OLEObject Type="Embed" ProgID="Equation.DSMT4" ShapeID="_x0000_i1052" DrawAspect="Content" ObjectID="_1738861072" r:id="rId64"/>
        </w:object>
      </w:r>
      <w:r w:rsidRPr="00F36EB0">
        <w:rPr>
          <w:rFonts w:ascii="Times New Roman" w:eastAsia="Times New Roman" w:hAnsi="Times New Roman" w:cs="Times New Roman"/>
          <w:sz w:val="28"/>
          <w:szCs w:val="28"/>
        </w:rPr>
        <w:t>.</w:t>
      </w:r>
    </w:p>
    <w:p w14:paraId="29336B8A" w14:textId="77777777" w:rsidR="007A26F7" w:rsidRPr="00F36EB0" w:rsidRDefault="009B54A2" w:rsidP="00F64B9B">
      <w:pPr>
        <w:spacing w:before="120" w:after="120" w:line="276" w:lineRule="auto"/>
        <w:ind w:left="48" w:right="48"/>
        <w:jc w:val="both"/>
        <w:rPr>
          <w:rFonts w:ascii="Times New Roman" w:eastAsia="Times New Roman" w:hAnsi="Times New Roman" w:cs="Times New Roman"/>
          <w:b/>
          <w:i/>
          <w:sz w:val="28"/>
          <w:szCs w:val="28"/>
        </w:rPr>
      </w:pPr>
      <w:r w:rsidRPr="00F36EB0">
        <w:rPr>
          <w:rFonts w:ascii="Times New Roman" w:eastAsia="Times New Roman" w:hAnsi="Times New Roman" w:cs="Times New Roman"/>
          <w:b/>
          <w:sz w:val="28"/>
          <w:szCs w:val="28"/>
        </w:rPr>
        <w:t xml:space="preserve">Câu 9 (NB). </w:t>
      </w:r>
      <w:r w:rsidRPr="00F36EB0">
        <w:rPr>
          <w:rFonts w:ascii="Times New Roman" w:eastAsia="Times New Roman" w:hAnsi="Times New Roman" w:cs="Times New Roman"/>
          <w:sz w:val="28"/>
          <w:szCs w:val="28"/>
        </w:rPr>
        <w:t>Chọn câu</w:t>
      </w:r>
      <w:r w:rsidRPr="00F36EB0">
        <w:rPr>
          <w:rFonts w:ascii="Times New Roman" w:eastAsia="Times New Roman" w:hAnsi="Times New Roman" w:cs="Times New Roman"/>
          <w:b/>
          <w:i/>
          <w:sz w:val="28"/>
          <w:szCs w:val="28"/>
        </w:rPr>
        <w:t xml:space="preserve"> sai</w:t>
      </w:r>
    </w:p>
    <w:p w14:paraId="34B146AE" w14:textId="77777777" w:rsidR="007A26F7" w:rsidRPr="00F36EB0" w:rsidRDefault="009B54A2" w:rsidP="00F64B9B">
      <w:pPr>
        <w:spacing w:before="120" w:after="120" w:line="276" w:lineRule="auto"/>
        <w:ind w:left="48" w:right="48"/>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 Tam giác đều có ba góc bằng nhau và bằng 60°</w:t>
      </w:r>
    </w:p>
    <w:p w14:paraId="0FF147DF" w14:textId="77777777" w:rsidR="007A26F7" w:rsidRPr="00F36EB0" w:rsidRDefault="009B54A2" w:rsidP="00F64B9B">
      <w:pPr>
        <w:spacing w:before="120" w:after="120" w:line="276" w:lineRule="auto"/>
        <w:ind w:left="48" w:right="48"/>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B. Tam giác đều có ba cạnh bằng nhau.</w:t>
      </w:r>
    </w:p>
    <w:p w14:paraId="365EF481" w14:textId="77777777" w:rsidR="007A26F7" w:rsidRPr="00F36EB0" w:rsidRDefault="009B54A2" w:rsidP="00F64B9B">
      <w:pPr>
        <w:spacing w:before="120" w:after="120" w:line="276" w:lineRule="auto"/>
        <w:ind w:left="48" w:right="48"/>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highlight w:val="yellow"/>
        </w:rPr>
        <w:t>C.</w:t>
      </w:r>
      <w:r w:rsidRPr="00F36EB0">
        <w:rPr>
          <w:rFonts w:ascii="Times New Roman" w:eastAsia="Times New Roman" w:hAnsi="Times New Roman" w:cs="Times New Roman"/>
          <w:sz w:val="28"/>
          <w:szCs w:val="28"/>
        </w:rPr>
        <w:t> Tam giác cân là tam giác đều.</w:t>
      </w:r>
    </w:p>
    <w:p w14:paraId="73D6BF11" w14:textId="77777777" w:rsidR="007A26F7" w:rsidRPr="00F36EB0" w:rsidRDefault="009B54A2" w:rsidP="00F64B9B">
      <w:pPr>
        <w:spacing w:before="120" w:after="120" w:line="276" w:lineRule="auto"/>
        <w:ind w:left="48" w:right="48"/>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D. Tam giác đều là tam giác cân.</w:t>
      </w:r>
      <w:r w:rsidRPr="00F36EB0">
        <w:rPr>
          <w:rFonts w:ascii="Times New Roman" w:hAnsi="Times New Roman" w:cs="Times New Roman"/>
          <w:noProof/>
          <w:lang w:val="en-US"/>
        </w:rPr>
        <w:drawing>
          <wp:anchor distT="0" distB="0" distL="114300" distR="114300" simplePos="0" relativeHeight="251658240" behindDoc="0" locked="0" layoutInCell="1" hidden="0" allowOverlap="1" wp14:anchorId="3C906019" wp14:editId="09C38284">
            <wp:simplePos x="0" y="0"/>
            <wp:positionH relativeFrom="column">
              <wp:posOffset>4731385</wp:posOffset>
            </wp:positionH>
            <wp:positionV relativeFrom="paragraph">
              <wp:posOffset>356235</wp:posOffset>
            </wp:positionV>
            <wp:extent cx="1330960" cy="883920"/>
            <wp:effectExtent l="0" t="0" r="0" b="0"/>
            <wp:wrapSquare wrapText="bothSides" distT="0" distB="0" distL="114300" distR="114300"/>
            <wp:docPr id="26"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5"/>
                    <a:srcRect/>
                    <a:stretch>
                      <a:fillRect/>
                    </a:stretch>
                  </pic:blipFill>
                  <pic:spPr>
                    <a:xfrm>
                      <a:off x="0" y="0"/>
                      <a:ext cx="1330960" cy="883920"/>
                    </a:xfrm>
                    <a:prstGeom prst="rect">
                      <a:avLst/>
                    </a:prstGeom>
                    <a:ln/>
                  </pic:spPr>
                </pic:pic>
              </a:graphicData>
            </a:graphic>
          </wp:anchor>
        </w:drawing>
      </w:r>
    </w:p>
    <w:p w14:paraId="106CF6F3" w14:textId="77777777" w:rsidR="007A26F7" w:rsidRPr="00F36EB0" w:rsidRDefault="009B54A2" w:rsidP="00F64B9B">
      <w:pPr>
        <w:tabs>
          <w:tab w:val="left" w:pos="567"/>
          <w:tab w:val="left" w:pos="3119"/>
          <w:tab w:val="left" w:pos="5529"/>
          <w:tab w:val="left" w:pos="7938"/>
        </w:tabs>
        <w:spacing w:before="120" w:after="12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10 (NB).</w:t>
      </w:r>
      <w:r w:rsidRPr="00F36EB0">
        <w:rPr>
          <w:rFonts w:ascii="Times New Roman" w:eastAsia="Times New Roman" w:hAnsi="Times New Roman" w:cs="Times New Roman"/>
          <w:sz w:val="28"/>
          <w:szCs w:val="28"/>
        </w:rPr>
        <w:t xml:space="preserve"> Cho hình vẽ bên. So sánh AB, BC, BD ta được:</w:t>
      </w:r>
    </w:p>
    <w:p w14:paraId="3F4A80D9" w14:textId="77777777" w:rsidR="007A26F7" w:rsidRPr="00F36EB0" w:rsidRDefault="009B54A2" w:rsidP="00F64B9B">
      <w:pPr>
        <w:tabs>
          <w:tab w:val="left" w:pos="567"/>
          <w:tab w:val="left" w:pos="3119"/>
          <w:tab w:val="left" w:pos="5529"/>
          <w:tab w:val="left" w:pos="7938"/>
        </w:tabs>
        <w:spacing w:before="120" w:after="12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 xml:space="preserve">A. AB &gt; BC &gt; BD.                      </w:t>
      </w:r>
      <w:r w:rsidRPr="00F36EB0">
        <w:rPr>
          <w:rFonts w:ascii="Times New Roman" w:eastAsia="Times New Roman" w:hAnsi="Times New Roman" w:cs="Times New Roman"/>
          <w:sz w:val="28"/>
          <w:szCs w:val="28"/>
          <w:highlight w:val="yellow"/>
        </w:rPr>
        <w:t>B.</w:t>
      </w:r>
      <w:r w:rsidRPr="00F36EB0">
        <w:rPr>
          <w:rFonts w:ascii="Times New Roman" w:eastAsia="Times New Roman" w:hAnsi="Times New Roman" w:cs="Times New Roman"/>
          <w:sz w:val="28"/>
          <w:szCs w:val="28"/>
        </w:rPr>
        <w:t xml:space="preserve"> AB &lt; BC &lt; BD.</w:t>
      </w:r>
    </w:p>
    <w:p w14:paraId="283DE3FE" w14:textId="77777777" w:rsidR="007A26F7" w:rsidRPr="00F36EB0" w:rsidRDefault="009B54A2" w:rsidP="00F64B9B">
      <w:pPr>
        <w:tabs>
          <w:tab w:val="left" w:pos="567"/>
          <w:tab w:val="left" w:pos="3119"/>
        </w:tabs>
        <w:spacing w:before="120" w:after="12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C. BC &gt; BD &gt; AB.</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D. BD &lt; AB &lt; CB.</w:t>
      </w:r>
    </w:p>
    <w:p w14:paraId="696054F9" w14:textId="77777777" w:rsidR="007A26F7" w:rsidRPr="00F36EB0" w:rsidRDefault="000B03FD"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11 (NB</w:t>
      </w:r>
      <w:r w:rsidR="009B54A2" w:rsidRPr="00F36EB0">
        <w:rPr>
          <w:rFonts w:ascii="Times New Roman" w:eastAsia="Times New Roman" w:hAnsi="Times New Roman" w:cs="Times New Roman"/>
          <w:b/>
          <w:sz w:val="28"/>
          <w:szCs w:val="28"/>
        </w:rPr>
        <w:t xml:space="preserve">). </w:t>
      </w:r>
      <w:r w:rsidR="009B54A2" w:rsidRPr="00F36EB0">
        <w:rPr>
          <w:rFonts w:ascii="Times New Roman" w:eastAsia="Times New Roman" w:hAnsi="Times New Roman" w:cs="Times New Roman"/>
          <w:sz w:val="28"/>
          <w:szCs w:val="28"/>
        </w:rPr>
        <w:t>Một tam giác cân có số đo góc ở đáy bằng 50</w:t>
      </w:r>
      <w:r w:rsidR="009B54A2" w:rsidRPr="00F36EB0">
        <w:rPr>
          <w:rFonts w:ascii="Times New Roman" w:eastAsia="Times New Roman" w:hAnsi="Times New Roman" w:cs="Times New Roman"/>
          <w:sz w:val="28"/>
          <w:szCs w:val="28"/>
          <w:vertAlign w:val="superscript"/>
        </w:rPr>
        <w:t>0</w:t>
      </w:r>
      <w:r w:rsidR="009B54A2" w:rsidRPr="00F36EB0">
        <w:rPr>
          <w:rFonts w:ascii="Times New Roman" w:eastAsia="Times New Roman" w:hAnsi="Times New Roman" w:cs="Times New Roman"/>
          <w:sz w:val="28"/>
          <w:szCs w:val="28"/>
        </w:rPr>
        <w:t xml:space="preserve"> thì số đo góc</w:t>
      </w:r>
      <w:r w:rsidRPr="00F36EB0">
        <w:rPr>
          <w:rFonts w:ascii="Times New Roman" w:eastAsia="Times New Roman" w:hAnsi="Times New Roman" w:cs="Times New Roman"/>
          <w:sz w:val="28"/>
          <w:szCs w:val="28"/>
        </w:rPr>
        <w:t xml:space="preserve"> còn lại</w:t>
      </w:r>
      <w:r w:rsidR="009B54A2" w:rsidRPr="00F36EB0">
        <w:rPr>
          <w:rFonts w:ascii="Times New Roman" w:eastAsia="Times New Roman" w:hAnsi="Times New Roman" w:cs="Times New Roman"/>
          <w:sz w:val="28"/>
          <w:szCs w:val="28"/>
        </w:rPr>
        <w:t xml:space="preserve"> ở </w:t>
      </w:r>
      <w:r w:rsidRPr="00F36EB0">
        <w:rPr>
          <w:rFonts w:ascii="Times New Roman" w:eastAsia="Times New Roman" w:hAnsi="Times New Roman" w:cs="Times New Roman"/>
          <w:sz w:val="28"/>
          <w:szCs w:val="28"/>
        </w:rPr>
        <w:t>đáy</w:t>
      </w:r>
      <w:r w:rsidR="009B54A2" w:rsidRPr="00F36EB0">
        <w:rPr>
          <w:rFonts w:ascii="Times New Roman" w:eastAsia="Times New Roman" w:hAnsi="Times New Roman" w:cs="Times New Roman"/>
          <w:sz w:val="28"/>
          <w:szCs w:val="28"/>
        </w:rPr>
        <w:t xml:space="preserve"> là</w:t>
      </w:r>
      <w:r w:rsidR="00EF65A5" w:rsidRPr="00F36EB0">
        <w:rPr>
          <w:rFonts w:ascii="Times New Roman" w:eastAsia="Times New Roman" w:hAnsi="Times New Roman" w:cs="Times New Roman"/>
          <w:sz w:val="28"/>
          <w:szCs w:val="28"/>
        </w:rPr>
        <w:t>:</w:t>
      </w:r>
    </w:p>
    <w:p w14:paraId="2FA8BC29" w14:textId="77777777" w:rsidR="007A26F7" w:rsidRPr="00F36EB0" w:rsidRDefault="009B54A2" w:rsidP="00F64B9B">
      <w:pPr>
        <w:tabs>
          <w:tab w:val="left" w:pos="200"/>
          <w:tab w:val="left" w:pos="2700"/>
          <w:tab w:val="left" w:pos="5200"/>
          <w:tab w:val="left" w:pos="7700"/>
        </w:tabs>
        <w:spacing w:before="120" w:after="12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b/>
        <w:t>A. 60</w:t>
      </w:r>
      <w:r w:rsidRPr="00F36EB0">
        <w:rPr>
          <w:rFonts w:ascii="Times New Roman" w:eastAsia="Times New Roman" w:hAnsi="Times New Roman" w:cs="Times New Roman"/>
          <w:sz w:val="28"/>
          <w:szCs w:val="28"/>
          <w:vertAlign w:val="superscript"/>
        </w:rPr>
        <w:t>0</w:t>
      </w:r>
      <w:r w:rsidRPr="00F36EB0">
        <w:rPr>
          <w:rFonts w:ascii="Times New Roman" w:eastAsia="Times New Roman" w:hAnsi="Times New Roman" w:cs="Times New Roman"/>
          <w:sz w:val="28"/>
          <w:szCs w:val="28"/>
        </w:rPr>
        <w:t>.</w:t>
      </w:r>
      <w:r w:rsidRPr="00F36EB0">
        <w:rPr>
          <w:rFonts w:ascii="Times New Roman" w:eastAsia="Times New Roman" w:hAnsi="Times New Roman" w:cs="Times New Roman"/>
          <w:sz w:val="28"/>
          <w:szCs w:val="28"/>
        </w:rPr>
        <w:tab/>
        <w:t>B. 90</w:t>
      </w:r>
      <w:r w:rsidRPr="00F36EB0">
        <w:rPr>
          <w:rFonts w:ascii="Times New Roman" w:eastAsia="Times New Roman" w:hAnsi="Times New Roman" w:cs="Times New Roman"/>
          <w:sz w:val="28"/>
          <w:szCs w:val="28"/>
          <w:vertAlign w:val="superscript"/>
        </w:rPr>
        <w:t>0</w:t>
      </w:r>
      <w:r w:rsidRPr="00F36EB0">
        <w:rPr>
          <w:rFonts w:ascii="Times New Roman" w:eastAsia="Times New Roman" w:hAnsi="Times New Roman" w:cs="Times New Roman"/>
          <w:sz w:val="28"/>
          <w:szCs w:val="28"/>
        </w:rPr>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highlight w:val="yellow"/>
        </w:rPr>
        <w:t>C.</w:t>
      </w:r>
      <w:r w:rsidRPr="00F36EB0">
        <w:rPr>
          <w:rFonts w:ascii="Times New Roman" w:eastAsia="Times New Roman" w:hAnsi="Times New Roman" w:cs="Times New Roman"/>
          <w:sz w:val="28"/>
          <w:szCs w:val="28"/>
        </w:rPr>
        <w:t xml:space="preserve"> </w:t>
      </w:r>
      <w:r w:rsidR="000B03FD" w:rsidRPr="00F36EB0">
        <w:rPr>
          <w:rFonts w:ascii="Times New Roman" w:eastAsia="Times New Roman" w:hAnsi="Times New Roman" w:cs="Times New Roman"/>
          <w:sz w:val="28"/>
          <w:szCs w:val="28"/>
        </w:rPr>
        <w:t>5</w:t>
      </w:r>
      <w:r w:rsidRPr="00F36EB0">
        <w:rPr>
          <w:rFonts w:ascii="Times New Roman" w:eastAsia="Times New Roman" w:hAnsi="Times New Roman" w:cs="Times New Roman"/>
          <w:sz w:val="28"/>
          <w:szCs w:val="28"/>
        </w:rPr>
        <w:t>0</w:t>
      </w:r>
      <w:r w:rsidRPr="00F36EB0">
        <w:rPr>
          <w:rFonts w:ascii="Times New Roman" w:eastAsia="Times New Roman" w:hAnsi="Times New Roman" w:cs="Times New Roman"/>
          <w:sz w:val="28"/>
          <w:szCs w:val="28"/>
          <w:vertAlign w:val="superscript"/>
        </w:rPr>
        <w:t>0</w:t>
      </w:r>
      <w:r w:rsidR="000B03FD" w:rsidRPr="00F36EB0">
        <w:rPr>
          <w:rFonts w:ascii="Times New Roman" w:eastAsia="Times New Roman" w:hAnsi="Times New Roman" w:cs="Times New Roman"/>
          <w:sz w:val="28"/>
          <w:szCs w:val="28"/>
        </w:rPr>
        <w:t>.</w:t>
      </w:r>
      <w:r w:rsidR="000B03FD" w:rsidRPr="00F36EB0">
        <w:rPr>
          <w:rFonts w:ascii="Times New Roman" w:eastAsia="Times New Roman" w:hAnsi="Times New Roman" w:cs="Times New Roman"/>
          <w:sz w:val="28"/>
          <w:szCs w:val="28"/>
        </w:rPr>
        <w:tab/>
        <w:t>D. 8</w:t>
      </w:r>
      <w:r w:rsidRPr="00F36EB0">
        <w:rPr>
          <w:rFonts w:ascii="Times New Roman" w:eastAsia="Times New Roman" w:hAnsi="Times New Roman" w:cs="Times New Roman"/>
          <w:sz w:val="28"/>
          <w:szCs w:val="28"/>
        </w:rPr>
        <w:t>0</w:t>
      </w:r>
      <w:r w:rsidRPr="00F36EB0">
        <w:rPr>
          <w:rFonts w:ascii="Times New Roman" w:eastAsia="Times New Roman" w:hAnsi="Times New Roman" w:cs="Times New Roman"/>
          <w:sz w:val="28"/>
          <w:szCs w:val="28"/>
          <w:vertAlign w:val="superscript"/>
        </w:rPr>
        <w:t>0</w:t>
      </w:r>
      <w:r w:rsidRPr="00F36EB0">
        <w:rPr>
          <w:rFonts w:ascii="Times New Roman" w:eastAsia="Times New Roman" w:hAnsi="Times New Roman" w:cs="Times New Roman"/>
          <w:sz w:val="28"/>
          <w:szCs w:val="28"/>
        </w:rPr>
        <w:t>.</w:t>
      </w:r>
    </w:p>
    <w:p w14:paraId="7747335A" w14:textId="77777777" w:rsidR="007A26F7" w:rsidRPr="00F36EB0" w:rsidRDefault="000B03FD"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12 (NB</w:t>
      </w:r>
      <w:r w:rsidR="009B54A2" w:rsidRPr="00F36EB0">
        <w:rPr>
          <w:rFonts w:ascii="Times New Roman" w:eastAsia="Times New Roman" w:hAnsi="Times New Roman" w:cs="Times New Roman"/>
          <w:b/>
          <w:sz w:val="28"/>
          <w:szCs w:val="28"/>
        </w:rPr>
        <w:t xml:space="preserve">). </w:t>
      </w:r>
      <w:r w:rsidR="009B54A2" w:rsidRPr="00F36EB0">
        <w:rPr>
          <w:rFonts w:ascii="Times New Roman" w:eastAsia="Times New Roman" w:hAnsi="Times New Roman" w:cs="Times New Roman"/>
          <w:sz w:val="28"/>
          <w:szCs w:val="28"/>
        </w:rPr>
        <w:t>Độ dài hai canh của một tam giác là 1cm và 7cm. Trong các số đo sau, số đo nào sau đây là độ dài cạnh thứ 3 của tam giác:</w:t>
      </w:r>
    </w:p>
    <w:p w14:paraId="018A0853" w14:textId="77777777" w:rsidR="007A26F7" w:rsidRPr="00F36EB0" w:rsidRDefault="009B54A2" w:rsidP="00F64B9B">
      <w:pPr>
        <w:numPr>
          <w:ilvl w:val="0"/>
          <w:numId w:val="1"/>
        </w:num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8 cm.</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B. 9cm.</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C. 6cm.</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highlight w:val="yellow"/>
        </w:rPr>
        <w:t>D.</w:t>
      </w:r>
      <w:r w:rsidRPr="00F36EB0">
        <w:rPr>
          <w:rFonts w:ascii="Times New Roman" w:eastAsia="Times New Roman" w:hAnsi="Times New Roman" w:cs="Times New Roman"/>
          <w:sz w:val="28"/>
          <w:szCs w:val="28"/>
        </w:rPr>
        <w:t xml:space="preserve"> 7cm.</w:t>
      </w:r>
    </w:p>
    <w:p w14:paraId="276DF8BF" w14:textId="77777777" w:rsidR="007A26F7" w:rsidRPr="00F36EB0" w:rsidRDefault="009B54A2" w:rsidP="00F64B9B">
      <w:pPr>
        <w:spacing w:before="120" w:after="120" w:line="276" w:lineRule="auto"/>
        <w:jc w:val="both"/>
        <w:rPr>
          <w:rFonts w:ascii="Times New Roman" w:eastAsia="Times New Roman" w:hAnsi="Times New Roman" w:cs="Times New Roman"/>
          <w:sz w:val="28"/>
          <w:szCs w:val="28"/>
        </w:rPr>
      </w:pPr>
      <w:bookmarkStart w:id="1" w:name="_heading=h.gjdgxs" w:colFirst="0" w:colLast="0"/>
      <w:bookmarkEnd w:id="1"/>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b/>
          <w:sz w:val="28"/>
          <w:szCs w:val="28"/>
        </w:rPr>
        <w:t>II. PHẦN TỰ LUẬN</w:t>
      </w:r>
    </w:p>
    <w:p w14:paraId="40EC91C0" w14:textId="77777777" w:rsidR="007A26F7" w:rsidRPr="00F36EB0" w:rsidRDefault="009B54A2"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 xml:space="preserve">Câu 1 (VD). </w:t>
      </w:r>
      <w:r w:rsidRPr="00F36EB0">
        <w:rPr>
          <w:rFonts w:ascii="Times New Roman" w:eastAsia="Times New Roman" w:hAnsi="Times New Roman" w:cs="Times New Roman"/>
          <w:b/>
          <w:i/>
          <w:sz w:val="28"/>
          <w:szCs w:val="28"/>
        </w:rPr>
        <w:t>(1,0 điểm)</w:t>
      </w:r>
      <w:r w:rsidRPr="00F36EB0">
        <w:rPr>
          <w:rFonts w:ascii="Times New Roman" w:eastAsia="Times New Roman" w:hAnsi="Times New Roman" w:cs="Times New Roman"/>
          <w:b/>
          <w:sz w:val="28"/>
          <w:szCs w:val="28"/>
        </w:rPr>
        <w:t xml:space="preserve">  </w:t>
      </w:r>
      <w:r w:rsidRPr="00F36EB0">
        <w:rPr>
          <w:rFonts w:ascii="Times New Roman" w:eastAsia="Times New Roman" w:hAnsi="Times New Roman" w:cs="Times New Roman"/>
          <w:sz w:val="28"/>
          <w:szCs w:val="28"/>
        </w:rPr>
        <w:t xml:space="preserve">Tìm hai số x, y biết: </w:t>
      </w:r>
      <w:r w:rsidR="0081356E" w:rsidRPr="00F36EB0">
        <w:rPr>
          <w:rFonts w:ascii="Times New Roman" w:eastAsia="Times New Roman" w:hAnsi="Times New Roman" w:cs="Times New Roman"/>
          <w:noProof/>
          <w:position w:val="-24"/>
          <w:sz w:val="28"/>
          <w:szCs w:val="28"/>
        </w:rPr>
        <w:object w:dxaOrig="660" w:dyaOrig="620" w14:anchorId="2C72B6DB">
          <v:shape id="_x0000_i1053" type="#_x0000_t75" style="width:33pt;height:31.5pt" o:ole="">
            <v:imagedata r:id="rId66" o:title=""/>
          </v:shape>
          <o:OLEObject Type="Embed" ProgID="Equation.DSMT4" ShapeID="_x0000_i1053" DrawAspect="Content" ObjectID="_1738861073" r:id="rId67"/>
        </w:object>
      </w:r>
      <w:r w:rsidRPr="00F36EB0">
        <w:rPr>
          <w:rFonts w:ascii="Times New Roman" w:eastAsia="Times New Roman" w:hAnsi="Times New Roman" w:cs="Times New Roman"/>
          <w:sz w:val="28"/>
          <w:szCs w:val="28"/>
        </w:rPr>
        <w:t xml:space="preserve">và </w:t>
      </w:r>
      <w:r w:rsidR="0081356E" w:rsidRPr="00F36EB0">
        <w:rPr>
          <w:rFonts w:ascii="Times New Roman" w:hAnsi="Times New Roman" w:cs="Times New Roman"/>
          <w:noProof/>
          <w:position w:val="-10"/>
        </w:rPr>
        <w:object w:dxaOrig="1160" w:dyaOrig="320" w14:anchorId="47DDAC2D">
          <v:shape id="_x0000_i1054" type="#_x0000_t75" style="width:57pt;height:15.75pt" o:ole="">
            <v:imagedata r:id="rId68" o:title=""/>
          </v:shape>
          <o:OLEObject Type="Embed" ProgID="Equation.DSMT4" ShapeID="_x0000_i1054" DrawAspect="Content" ObjectID="_1738861074" r:id="rId69"/>
        </w:object>
      </w:r>
    </w:p>
    <w:p w14:paraId="4EA05A56" w14:textId="77777777" w:rsidR="007328BF" w:rsidRPr="00F36EB0" w:rsidRDefault="009B54A2" w:rsidP="00F64B9B">
      <w:pPr>
        <w:spacing w:before="120" w:after="120" w:line="276" w:lineRule="auto"/>
        <w:jc w:val="both"/>
        <w:rPr>
          <w:rFonts w:ascii="Times New Roman" w:hAnsi="Times New Roman" w:cs="Times New Roman"/>
          <w:bCs/>
          <w:sz w:val="28"/>
          <w:szCs w:val="28"/>
        </w:rPr>
      </w:pPr>
      <w:r w:rsidRPr="00F36EB0">
        <w:rPr>
          <w:rFonts w:ascii="Times New Roman" w:eastAsia="Times New Roman" w:hAnsi="Times New Roman" w:cs="Times New Roman"/>
          <w:b/>
          <w:sz w:val="28"/>
          <w:szCs w:val="28"/>
        </w:rPr>
        <w:t xml:space="preserve">Câu 2 (VD). </w:t>
      </w:r>
      <w:r w:rsidRPr="00F36EB0">
        <w:rPr>
          <w:rFonts w:ascii="Times New Roman" w:eastAsia="Times New Roman" w:hAnsi="Times New Roman" w:cs="Times New Roman"/>
          <w:b/>
          <w:i/>
          <w:sz w:val="28"/>
          <w:szCs w:val="28"/>
        </w:rPr>
        <w:t>(1,0 điểm)</w:t>
      </w:r>
      <w:r w:rsidR="007328BF" w:rsidRPr="00F36EB0">
        <w:rPr>
          <w:rFonts w:ascii="Times New Roman" w:hAnsi="Times New Roman" w:cs="Times New Roman"/>
          <w:sz w:val="28"/>
          <w:szCs w:val="28"/>
        </w:rPr>
        <w:t xml:space="preserve"> </w:t>
      </w:r>
      <w:r w:rsidR="007328BF" w:rsidRPr="00F36EB0">
        <w:rPr>
          <w:rFonts w:ascii="Times New Roman" w:hAnsi="Times New Roman" w:cs="Times New Roman"/>
          <w:bCs/>
          <w:sz w:val="28"/>
          <w:szCs w:val="28"/>
        </w:rPr>
        <w:t>Số học sinh lớp 7A; 7B; 7C tỉ lệ với 5; 6; 7 . Tính số học sinh của mỗi lớp, biết rằng 3 lớp có tổng cộng 108 học sinh.</w:t>
      </w:r>
    </w:p>
    <w:p w14:paraId="78B686D5" w14:textId="77777777" w:rsidR="007A26F7" w:rsidRPr="00F36EB0" w:rsidRDefault="009B54A2" w:rsidP="00F64B9B">
      <w:pPr>
        <w:spacing w:before="120" w:after="120" w:line="276" w:lineRule="auto"/>
        <w:jc w:val="both"/>
        <w:rPr>
          <w:rFonts w:ascii="Times New Roman" w:eastAsia="Times" w:hAnsi="Times New Roman" w:cs="Times New Roman"/>
          <w:sz w:val="28"/>
          <w:szCs w:val="28"/>
        </w:rPr>
      </w:pPr>
      <w:r w:rsidRPr="00F36EB0">
        <w:rPr>
          <w:rFonts w:ascii="Times New Roman" w:eastAsia="Times" w:hAnsi="Times New Roman" w:cs="Times New Roman"/>
          <w:b/>
          <w:sz w:val="28"/>
          <w:szCs w:val="28"/>
        </w:rPr>
        <w:t xml:space="preserve">Câu 3 (VD). </w:t>
      </w:r>
      <w:r w:rsidRPr="00F36EB0">
        <w:rPr>
          <w:rFonts w:ascii="Times New Roman" w:eastAsia="Times New Roman" w:hAnsi="Times New Roman" w:cs="Times New Roman"/>
          <w:b/>
          <w:i/>
          <w:sz w:val="28"/>
          <w:szCs w:val="28"/>
        </w:rPr>
        <w:t>(1,0 điểm)</w:t>
      </w:r>
      <w:r w:rsidRPr="00F36EB0">
        <w:rPr>
          <w:rFonts w:ascii="Times New Roman" w:eastAsia="Times New Roman" w:hAnsi="Times New Roman" w:cs="Times New Roman"/>
          <w:b/>
          <w:sz w:val="28"/>
          <w:szCs w:val="28"/>
        </w:rPr>
        <w:t xml:space="preserve"> </w:t>
      </w:r>
      <w:r w:rsidR="00413A5F" w:rsidRPr="00F36EB0">
        <w:rPr>
          <w:rFonts w:ascii="Times New Roman" w:eastAsia="Times" w:hAnsi="Times New Roman" w:cs="Times New Roman"/>
          <w:sz w:val="28"/>
          <w:szCs w:val="28"/>
        </w:rPr>
        <w:t xml:space="preserve"> Bố bạn An</w:t>
      </w:r>
      <w:r w:rsidR="00C173F4" w:rsidRPr="00F36EB0">
        <w:rPr>
          <w:rFonts w:ascii="Times New Roman" w:eastAsia="Times" w:hAnsi="Times New Roman" w:cs="Times New Roman"/>
          <w:sz w:val="28"/>
          <w:szCs w:val="28"/>
        </w:rPr>
        <w:t xml:space="preserve"> có 85</w:t>
      </w:r>
      <w:r w:rsidRPr="00F36EB0">
        <w:rPr>
          <w:rFonts w:ascii="Times New Roman" w:eastAsia="Times" w:hAnsi="Times New Roman" w:cs="Times New Roman"/>
          <w:sz w:val="28"/>
          <w:szCs w:val="28"/>
        </w:rPr>
        <w:t xml:space="preserve"> tờ tiền có mệnh giá loạ</w:t>
      </w:r>
      <w:r w:rsidR="00C173F4" w:rsidRPr="00F36EB0">
        <w:rPr>
          <w:rFonts w:ascii="Times New Roman" w:eastAsia="Times" w:hAnsi="Times New Roman" w:cs="Times New Roman"/>
          <w:sz w:val="28"/>
          <w:szCs w:val="28"/>
        </w:rPr>
        <w:t>i 5</w:t>
      </w:r>
      <w:r w:rsidRPr="00F36EB0">
        <w:rPr>
          <w:rFonts w:ascii="Times New Roman" w:eastAsia="Times" w:hAnsi="Times New Roman" w:cs="Times New Roman"/>
          <w:sz w:val="28"/>
          <w:szCs w:val="28"/>
        </w:rPr>
        <w:t>0 000 đồ</w:t>
      </w:r>
      <w:r w:rsidR="00C173F4" w:rsidRPr="00F36EB0">
        <w:rPr>
          <w:rFonts w:ascii="Times New Roman" w:eastAsia="Times" w:hAnsi="Times New Roman" w:cs="Times New Roman"/>
          <w:sz w:val="28"/>
          <w:szCs w:val="28"/>
        </w:rPr>
        <w:t>ng; 2</w:t>
      </w:r>
      <w:r w:rsidRPr="00F36EB0">
        <w:rPr>
          <w:rFonts w:ascii="Times New Roman" w:eastAsia="Times" w:hAnsi="Times New Roman" w:cs="Times New Roman"/>
          <w:sz w:val="28"/>
          <w:szCs w:val="28"/>
        </w:rPr>
        <w:t>0 000 đồ</w:t>
      </w:r>
      <w:r w:rsidR="00C173F4" w:rsidRPr="00F36EB0">
        <w:rPr>
          <w:rFonts w:ascii="Times New Roman" w:eastAsia="Times" w:hAnsi="Times New Roman" w:cs="Times New Roman"/>
          <w:sz w:val="28"/>
          <w:szCs w:val="28"/>
        </w:rPr>
        <w:t>ng; 1</w:t>
      </w:r>
      <w:r w:rsidRPr="00F36EB0">
        <w:rPr>
          <w:rFonts w:ascii="Times New Roman" w:eastAsia="Times" w:hAnsi="Times New Roman" w:cs="Times New Roman"/>
          <w:sz w:val="28"/>
          <w:szCs w:val="28"/>
        </w:rPr>
        <w:t>0 000 đồng. Tổng giá trị mỗi loại tiền là bằng nhau. Hỏi mỗi loại có bao nhiêu tờ?</w:t>
      </w:r>
    </w:p>
    <w:p w14:paraId="0D5F814F" w14:textId="77777777" w:rsidR="007A26F7" w:rsidRPr="00F36EB0" w:rsidRDefault="009B54A2" w:rsidP="00F64B9B">
      <w:pPr>
        <w:spacing w:before="120" w:after="120" w:line="276" w:lineRule="auto"/>
        <w:jc w:val="both"/>
        <w:rPr>
          <w:rFonts w:ascii="Times New Roman" w:eastAsia="Times" w:hAnsi="Times New Roman" w:cs="Times New Roman"/>
          <w:sz w:val="28"/>
          <w:szCs w:val="28"/>
        </w:rPr>
      </w:pPr>
      <w:r w:rsidRPr="00F36EB0">
        <w:rPr>
          <w:rFonts w:ascii="Times New Roman" w:eastAsia="Times" w:hAnsi="Times New Roman" w:cs="Times New Roman"/>
          <w:b/>
          <w:sz w:val="28"/>
          <w:szCs w:val="28"/>
        </w:rPr>
        <w:t xml:space="preserve">Câu 4 (TH) </w:t>
      </w:r>
      <w:r w:rsidRPr="00F36EB0">
        <w:rPr>
          <w:rFonts w:ascii="Times New Roman" w:eastAsia="Times New Roman" w:hAnsi="Times New Roman" w:cs="Times New Roman"/>
          <w:b/>
          <w:i/>
          <w:sz w:val="28"/>
          <w:szCs w:val="28"/>
        </w:rPr>
        <w:t>(3,0 điểm)</w:t>
      </w:r>
      <w:r w:rsidRPr="00F36EB0">
        <w:rPr>
          <w:rFonts w:ascii="Times New Roman" w:eastAsia="Times" w:hAnsi="Times New Roman" w:cs="Times New Roman"/>
          <w:sz w:val="28"/>
          <w:szCs w:val="28"/>
        </w:rPr>
        <w:t xml:space="preserve"> Cho ba điểm A, B, C thẳng hàng, B nằm giữa A và C biết BA = 2cm, BC = 3 cm. Lấy điểm H bất kỳ trên đường thẳng vuông góc với AC tại B.</w:t>
      </w:r>
    </w:p>
    <w:p w14:paraId="23F064C7" w14:textId="77777777" w:rsidR="007A26F7" w:rsidRPr="00F36EB0" w:rsidRDefault="009B54A2" w:rsidP="00F64B9B">
      <w:pPr>
        <w:numPr>
          <w:ilvl w:val="0"/>
          <w:numId w:val="2"/>
        </w:numPr>
        <w:spacing w:before="120" w:after="120" w:line="276" w:lineRule="auto"/>
        <w:jc w:val="both"/>
        <w:rPr>
          <w:rFonts w:ascii="Times New Roman" w:eastAsia="Times" w:hAnsi="Times New Roman" w:cs="Times New Roman"/>
          <w:sz w:val="28"/>
          <w:szCs w:val="28"/>
        </w:rPr>
      </w:pPr>
      <w:r w:rsidRPr="00F36EB0">
        <w:rPr>
          <w:rFonts w:ascii="Times New Roman" w:eastAsia="Times" w:hAnsi="Times New Roman" w:cs="Times New Roman"/>
          <w:sz w:val="28"/>
          <w:szCs w:val="28"/>
        </w:rPr>
        <w:t>So sánh HB, HA và HC</w:t>
      </w:r>
    </w:p>
    <w:p w14:paraId="5856FF28" w14:textId="77777777" w:rsidR="003677AA" w:rsidRPr="00F36EB0" w:rsidRDefault="003677AA" w:rsidP="00F64B9B">
      <w:pPr>
        <w:spacing w:before="120" w:after="120" w:line="276" w:lineRule="auto"/>
        <w:ind w:left="360"/>
        <w:jc w:val="both"/>
        <w:rPr>
          <w:rFonts w:ascii="Times New Roman" w:eastAsia="Times" w:hAnsi="Times New Roman" w:cs="Times New Roman"/>
          <w:sz w:val="28"/>
          <w:szCs w:val="28"/>
        </w:rPr>
      </w:pPr>
      <w:r w:rsidRPr="00F36EB0">
        <w:rPr>
          <w:rFonts w:ascii="Times New Roman" w:eastAsia="Times" w:hAnsi="Times New Roman" w:cs="Times New Roman"/>
          <w:sz w:val="28"/>
          <w:szCs w:val="28"/>
        </w:rPr>
        <w:t xml:space="preserve">b) So sánh </w:t>
      </w:r>
      <w:r w:rsidRPr="00F36EB0">
        <w:rPr>
          <w:rFonts w:ascii="Times New Roman" w:eastAsia="Times" w:hAnsi="Times New Roman" w:cs="Times New Roman"/>
          <w:position w:val="-6"/>
          <w:sz w:val="28"/>
          <w:szCs w:val="28"/>
        </w:rPr>
        <w:object w:dxaOrig="580" w:dyaOrig="360" w14:anchorId="1E23122A">
          <v:shape id="_x0000_i1055" type="#_x0000_t75" style="width:29.25pt;height:18pt" o:ole="">
            <v:imagedata r:id="rId70" o:title=""/>
          </v:shape>
          <o:OLEObject Type="Embed" ProgID="Equation.DSMT4" ShapeID="_x0000_i1055" DrawAspect="Content" ObjectID="_1738861075" r:id="rId71"/>
        </w:object>
      </w:r>
      <w:r w:rsidRPr="00F36EB0">
        <w:rPr>
          <w:rFonts w:ascii="Times New Roman" w:eastAsia="Times" w:hAnsi="Times New Roman" w:cs="Times New Roman"/>
          <w:sz w:val="28"/>
          <w:szCs w:val="28"/>
        </w:rPr>
        <w:t xml:space="preserve"> và </w:t>
      </w:r>
      <w:r w:rsidRPr="00F36EB0">
        <w:rPr>
          <w:rFonts w:ascii="Times New Roman" w:eastAsia="Times" w:hAnsi="Times New Roman" w:cs="Times New Roman"/>
          <w:position w:val="-6"/>
          <w:sz w:val="28"/>
          <w:szCs w:val="28"/>
        </w:rPr>
        <w:object w:dxaOrig="560" w:dyaOrig="360" w14:anchorId="427CAA9A">
          <v:shape id="_x0000_i1056" type="#_x0000_t75" style="width:27.75pt;height:18pt" o:ole="">
            <v:imagedata r:id="rId72" o:title=""/>
          </v:shape>
          <o:OLEObject Type="Embed" ProgID="Equation.DSMT4" ShapeID="_x0000_i1056" DrawAspect="Content" ObjectID="_1738861076" r:id="rId73"/>
        </w:object>
      </w:r>
      <w:r w:rsidRPr="00F36EB0">
        <w:rPr>
          <w:rFonts w:ascii="Times New Roman" w:eastAsia="Times" w:hAnsi="Times New Roman" w:cs="Times New Roman"/>
          <w:sz w:val="28"/>
          <w:szCs w:val="28"/>
        </w:rPr>
        <w:t xml:space="preserve"> </w:t>
      </w:r>
    </w:p>
    <w:p w14:paraId="1C878BB5" w14:textId="77777777" w:rsidR="003677AA" w:rsidRPr="00F36EB0" w:rsidRDefault="003677AA" w:rsidP="00F64B9B">
      <w:pPr>
        <w:spacing w:before="120" w:after="120" w:line="276" w:lineRule="auto"/>
        <w:ind w:left="360"/>
        <w:jc w:val="both"/>
        <w:rPr>
          <w:rFonts w:ascii="Times New Roman" w:eastAsia="Times" w:hAnsi="Times New Roman" w:cs="Times New Roman"/>
          <w:sz w:val="28"/>
          <w:szCs w:val="28"/>
        </w:rPr>
      </w:pPr>
      <w:r w:rsidRPr="00F36EB0">
        <w:rPr>
          <w:rFonts w:ascii="Times New Roman" w:eastAsia="Times" w:hAnsi="Times New Roman" w:cs="Times New Roman"/>
          <w:sz w:val="28"/>
          <w:szCs w:val="28"/>
        </w:rPr>
        <w:t xml:space="preserve">c) So sánh </w:t>
      </w:r>
      <w:r w:rsidRPr="00F36EB0">
        <w:rPr>
          <w:rFonts w:ascii="Times New Roman" w:eastAsia="Times" w:hAnsi="Times New Roman" w:cs="Times New Roman"/>
          <w:position w:val="-4"/>
          <w:sz w:val="28"/>
          <w:szCs w:val="28"/>
        </w:rPr>
        <w:object w:dxaOrig="540" w:dyaOrig="340" w14:anchorId="43A9AB83">
          <v:shape id="_x0000_i1057" type="#_x0000_t75" style="width:27pt;height:17.25pt" o:ole="">
            <v:imagedata r:id="rId74" o:title=""/>
          </v:shape>
          <o:OLEObject Type="Embed" ProgID="Equation.DSMT4" ShapeID="_x0000_i1057" DrawAspect="Content" ObjectID="_1738861077" r:id="rId75"/>
        </w:object>
      </w:r>
      <w:r w:rsidRPr="00F36EB0">
        <w:rPr>
          <w:rFonts w:ascii="Times New Roman" w:eastAsia="Times" w:hAnsi="Times New Roman" w:cs="Times New Roman"/>
          <w:sz w:val="28"/>
          <w:szCs w:val="28"/>
        </w:rPr>
        <w:t xml:space="preserve"> và </w:t>
      </w:r>
      <w:r w:rsidRPr="00F36EB0">
        <w:rPr>
          <w:rFonts w:ascii="Times New Roman" w:eastAsia="Times" w:hAnsi="Times New Roman" w:cs="Times New Roman"/>
          <w:position w:val="-6"/>
          <w:sz w:val="28"/>
          <w:szCs w:val="28"/>
        </w:rPr>
        <w:object w:dxaOrig="580" w:dyaOrig="360" w14:anchorId="5F25AB10">
          <v:shape id="_x0000_i1058" type="#_x0000_t75" style="width:29.25pt;height:18pt" o:ole="">
            <v:imagedata r:id="rId76" o:title=""/>
          </v:shape>
          <o:OLEObject Type="Embed" ProgID="Equation.DSMT4" ShapeID="_x0000_i1058" DrawAspect="Content" ObjectID="_1738861078" r:id="rId77"/>
        </w:object>
      </w:r>
      <w:r w:rsidRPr="00F36EB0">
        <w:rPr>
          <w:rFonts w:ascii="Times New Roman" w:eastAsia="Times" w:hAnsi="Times New Roman" w:cs="Times New Roman"/>
          <w:sz w:val="28"/>
          <w:szCs w:val="28"/>
        </w:rPr>
        <w:t xml:space="preserve"> </w:t>
      </w:r>
    </w:p>
    <w:p w14:paraId="170760FE" w14:textId="77777777" w:rsidR="007328BF" w:rsidRPr="00F36EB0" w:rsidRDefault="009B54A2" w:rsidP="00F64B9B">
      <w:pPr>
        <w:spacing w:before="120" w:after="120" w:line="276" w:lineRule="auto"/>
        <w:jc w:val="both"/>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lastRenderedPageBreak/>
        <w:t xml:space="preserve">Câu 5 (VDC). </w:t>
      </w:r>
      <w:r w:rsidRPr="00F36EB0">
        <w:rPr>
          <w:rFonts w:ascii="Times New Roman" w:eastAsia="Times New Roman" w:hAnsi="Times New Roman" w:cs="Times New Roman"/>
          <w:b/>
          <w:i/>
          <w:sz w:val="28"/>
          <w:szCs w:val="28"/>
        </w:rPr>
        <w:t>(1,0 điểm)</w:t>
      </w:r>
      <w:r w:rsidRPr="00F36EB0">
        <w:rPr>
          <w:rFonts w:ascii="Times New Roman" w:eastAsia="Times New Roman" w:hAnsi="Times New Roman" w:cs="Times New Roman"/>
          <w:b/>
          <w:sz w:val="28"/>
          <w:szCs w:val="28"/>
        </w:rPr>
        <w:t xml:space="preserve"> </w:t>
      </w:r>
      <w:r w:rsidR="003677AA" w:rsidRPr="00F36EB0">
        <w:rPr>
          <w:rFonts w:ascii="Times New Roman" w:eastAsia="Times New Roman" w:hAnsi="Times New Roman" w:cs="Times New Roman"/>
          <w:sz w:val="28"/>
          <w:szCs w:val="28"/>
        </w:rPr>
        <w:t xml:space="preserve">Tìm x, y, z biết: </w:t>
      </w:r>
      <w:r w:rsidR="003677AA" w:rsidRPr="00F36EB0">
        <w:rPr>
          <w:rFonts w:ascii="Times New Roman" w:eastAsia="Times New Roman" w:hAnsi="Times New Roman" w:cs="Times New Roman"/>
          <w:position w:val="-24"/>
          <w:sz w:val="28"/>
          <w:szCs w:val="28"/>
          <w:lang w:val="en-US"/>
        </w:rPr>
        <w:object w:dxaOrig="2760" w:dyaOrig="620" w14:anchorId="432062EC">
          <v:shape id="_x0000_i1059" type="#_x0000_t75" style="width:138pt;height:30.75pt" o:ole="">
            <v:imagedata r:id="rId78" o:title=""/>
          </v:shape>
          <o:OLEObject Type="Embed" ProgID="Equation.DSMT4" ShapeID="_x0000_i1059" DrawAspect="Content" ObjectID="_1738861079" r:id="rId79"/>
        </w:object>
      </w:r>
      <w:r w:rsidR="007328BF" w:rsidRPr="00F36EB0">
        <w:rPr>
          <w:rFonts w:ascii="Times New Roman" w:eastAsia="Times New Roman" w:hAnsi="Times New Roman" w:cs="Times New Roman"/>
          <w:b/>
          <w:sz w:val="28"/>
          <w:szCs w:val="28"/>
          <w:lang w:val="fr-FR"/>
        </w:rPr>
        <w:t xml:space="preserve"> </w:t>
      </w:r>
      <w:r w:rsidR="003677AA" w:rsidRPr="00F36EB0">
        <w:rPr>
          <w:rFonts w:ascii="Times New Roman" w:eastAsia="Times New Roman" w:hAnsi="Times New Roman" w:cs="Times New Roman"/>
          <w:sz w:val="28"/>
          <w:szCs w:val="28"/>
        </w:rPr>
        <w:t xml:space="preserve">và </w:t>
      </w:r>
      <w:r w:rsidR="003677AA" w:rsidRPr="00F36EB0">
        <w:rPr>
          <w:rFonts w:ascii="Times New Roman" w:eastAsia="Times New Roman" w:hAnsi="Times New Roman" w:cs="Times New Roman"/>
          <w:position w:val="-10"/>
          <w:sz w:val="28"/>
          <w:szCs w:val="28"/>
          <w:lang w:val="en-US"/>
        </w:rPr>
        <w:object w:dxaOrig="1880" w:dyaOrig="360" w14:anchorId="4C7FD6F8">
          <v:shape id="_x0000_i1060" type="#_x0000_t75" style="width:93.75pt;height:18pt" o:ole="">
            <v:imagedata r:id="rId80" o:title=""/>
          </v:shape>
          <o:OLEObject Type="Embed" ProgID="Equation.DSMT4" ShapeID="_x0000_i1060" DrawAspect="Content" ObjectID="_1738861080" r:id="rId81"/>
        </w:object>
      </w:r>
      <w:r w:rsidR="003677AA" w:rsidRPr="00F36EB0">
        <w:rPr>
          <w:rFonts w:ascii="Times New Roman" w:eastAsia="Times New Roman" w:hAnsi="Times New Roman" w:cs="Times New Roman"/>
          <w:b/>
          <w:sz w:val="28"/>
          <w:szCs w:val="28"/>
          <w:lang w:val="fr-FR"/>
        </w:rPr>
        <w:t xml:space="preserve"> </w:t>
      </w:r>
    </w:p>
    <w:p w14:paraId="06DB1DC4"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1F11A6C5"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0337A0BF" w14:textId="77777777" w:rsidR="00F36EB0" w:rsidRPr="00F36EB0" w:rsidRDefault="00F36EB0" w:rsidP="00731B17">
      <w:pPr>
        <w:jc w:val="center"/>
        <w:rPr>
          <w:rFonts w:ascii="Times New Roman" w:hAnsi="Times New Roman" w:cs="Times New Roman"/>
          <w:b/>
          <w:sz w:val="28"/>
          <w:szCs w:val="28"/>
        </w:rPr>
      </w:pPr>
      <w:r w:rsidRPr="00F36EB0">
        <w:rPr>
          <w:rFonts w:ascii="Times New Roman" w:hAnsi="Times New Roman" w:cs="Times New Roman"/>
          <w:b/>
          <w:sz w:val="28"/>
          <w:szCs w:val="28"/>
        </w:rPr>
        <w:t xml:space="preserve">MA TRẬN ĐỀ KIỂM TRA GIỮA HỌC KÌ II MÔN TOÁN LỚP 7 </w:t>
      </w:r>
    </w:p>
    <w:p w14:paraId="081E7650" w14:textId="77777777" w:rsidR="00F36EB0" w:rsidRPr="00F36EB0" w:rsidRDefault="00F36EB0" w:rsidP="00731B17">
      <w:pPr>
        <w:jc w:val="center"/>
        <w:rPr>
          <w:rFonts w:ascii="Times New Roman" w:hAnsi="Times New Roman" w:cs="Times New Roman"/>
          <w:b/>
          <w:color w:val="FF0000"/>
          <w:sz w:val="28"/>
          <w:szCs w:val="28"/>
        </w:rPr>
      </w:pPr>
    </w:p>
    <w:tbl>
      <w:tblPr>
        <w:tblStyle w:val="TableGrid"/>
        <w:tblW w:w="5839" w:type="pct"/>
        <w:tblInd w:w="-1139" w:type="dxa"/>
        <w:tblLook w:val="04A0" w:firstRow="1" w:lastRow="0" w:firstColumn="1" w:lastColumn="0" w:noHBand="0" w:noVBand="1"/>
      </w:tblPr>
      <w:tblGrid>
        <w:gridCol w:w="633"/>
        <w:gridCol w:w="1223"/>
        <w:gridCol w:w="1440"/>
        <w:gridCol w:w="10"/>
        <w:gridCol w:w="1165"/>
        <w:gridCol w:w="634"/>
        <w:gridCol w:w="1115"/>
        <w:gridCol w:w="953"/>
        <w:gridCol w:w="1115"/>
        <w:gridCol w:w="10"/>
        <w:gridCol w:w="695"/>
        <w:gridCol w:w="1115"/>
        <w:gridCol w:w="909"/>
        <w:gridCol w:w="1045"/>
      </w:tblGrid>
      <w:tr w:rsidR="00F36EB0" w:rsidRPr="00F36EB0" w14:paraId="7CBFA187" w14:textId="77777777" w:rsidTr="002327FB">
        <w:trPr>
          <w:trHeight w:val="369"/>
        </w:trPr>
        <w:tc>
          <w:tcPr>
            <w:tcW w:w="263" w:type="pct"/>
            <w:vMerge w:val="restart"/>
            <w:tcBorders>
              <w:top w:val="single" w:sz="4" w:space="0" w:color="auto"/>
              <w:left w:val="single" w:sz="4" w:space="0" w:color="auto"/>
              <w:bottom w:val="single" w:sz="4" w:space="0" w:color="auto"/>
              <w:right w:val="single" w:sz="4" w:space="0" w:color="auto"/>
            </w:tcBorders>
            <w:vAlign w:val="center"/>
            <w:hideMark/>
          </w:tcPr>
          <w:p w14:paraId="13AD9403" w14:textId="77777777" w:rsidR="00F36EB0" w:rsidRPr="00F36EB0" w:rsidRDefault="00F36EB0">
            <w:pPr>
              <w:jc w:val="center"/>
              <w:rPr>
                <w:rFonts w:cs="Times New Roman"/>
                <w:b/>
                <w:color w:val="000000" w:themeColor="text1"/>
                <w:spacing w:val="-8"/>
                <w:szCs w:val="28"/>
                <w:lang w:val="en-SG"/>
              </w:rPr>
            </w:pPr>
            <w:r w:rsidRPr="00F36EB0">
              <w:rPr>
                <w:rFonts w:cs="Times New Roman"/>
                <w:b/>
                <w:color w:val="000000" w:themeColor="text1"/>
                <w:spacing w:val="-8"/>
                <w:szCs w:val="28"/>
              </w:rPr>
              <w:t>TT</w:t>
            </w:r>
          </w:p>
          <w:p w14:paraId="0514035D" w14:textId="77777777" w:rsidR="00F36EB0" w:rsidRPr="00F36EB0" w:rsidRDefault="00F36EB0">
            <w:pPr>
              <w:jc w:val="center"/>
              <w:rPr>
                <w:rFonts w:cs="Times New Roman"/>
                <w:b/>
                <w:color w:val="000000" w:themeColor="text1"/>
                <w:spacing w:val="-8"/>
                <w:szCs w:val="28"/>
              </w:rPr>
            </w:pPr>
            <w:r w:rsidRPr="00F36EB0">
              <w:rPr>
                <w:rFonts w:cs="Times New Roman"/>
                <w:color w:val="000000" w:themeColor="text1"/>
                <w:spacing w:val="-8"/>
                <w:szCs w:val="28"/>
              </w:rPr>
              <w:t>(1</w:t>
            </w:r>
            <w:r w:rsidRPr="00F36EB0">
              <w:rPr>
                <w:rFonts w:cs="Times New Roman"/>
                <w:b/>
                <w:color w:val="000000" w:themeColor="text1"/>
                <w:spacing w:val="-8"/>
                <w:szCs w:val="28"/>
              </w:rPr>
              <w:t>)</w:t>
            </w:r>
          </w:p>
        </w:tc>
        <w:tc>
          <w:tcPr>
            <w:tcW w:w="507" w:type="pct"/>
            <w:vMerge w:val="restart"/>
            <w:tcBorders>
              <w:top w:val="single" w:sz="4" w:space="0" w:color="auto"/>
              <w:left w:val="single" w:sz="4" w:space="0" w:color="auto"/>
              <w:bottom w:val="single" w:sz="4" w:space="0" w:color="auto"/>
              <w:right w:val="single" w:sz="4" w:space="0" w:color="auto"/>
            </w:tcBorders>
            <w:vAlign w:val="center"/>
            <w:hideMark/>
          </w:tcPr>
          <w:p w14:paraId="6BD1A790" w14:textId="77777777" w:rsidR="00F36EB0" w:rsidRPr="00F36EB0" w:rsidRDefault="00F36EB0">
            <w:pPr>
              <w:ind w:left="-109" w:right="-107"/>
              <w:jc w:val="center"/>
              <w:rPr>
                <w:rFonts w:cs="Times New Roman"/>
                <w:b/>
                <w:color w:val="000000" w:themeColor="text1"/>
                <w:spacing w:val="-8"/>
                <w:szCs w:val="28"/>
              </w:rPr>
            </w:pPr>
            <w:r w:rsidRPr="00F36EB0">
              <w:rPr>
                <w:rFonts w:cs="Times New Roman"/>
                <w:b/>
                <w:color w:val="000000" w:themeColor="text1"/>
                <w:spacing w:val="-8"/>
                <w:szCs w:val="28"/>
              </w:rPr>
              <w:t>Chương/</w:t>
            </w:r>
          </w:p>
          <w:p w14:paraId="65163E47"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Chủ đề</w:t>
            </w:r>
          </w:p>
          <w:p w14:paraId="21600EE0" w14:textId="77777777" w:rsidR="00F36EB0" w:rsidRPr="00F36EB0" w:rsidRDefault="00F36EB0">
            <w:pPr>
              <w:jc w:val="center"/>
              <w:rPr>
                <w:rFonts w:cs="Times New Roman"/>
                <w:bCs/>
                <w:color w:val="000000" w:themeColor="text1"/>
                <w:spacing w:val="-8"/>
                <w:szCs w:val="28"/>
              </w:rPr>
            </w:pPr>
            <w:r w:rsidRPr="00F36EB0">
              <w:rPr>
                <w:rFonts w:cs="Times New Roman"/>
                <w:bCs/>
                <w:color w:val="000000" w:themeColor="text1"/>
                <w:spacing w:val="-8"/>
                <w:szCs w:val="28"/>
              </w:rPr>
              <w:t>(2)</w:t>
            </w:r>
          </w:p>
        </w:tc>
        <w:tc>
          <w:tcPr>
            <w:tcW w:w="597" w:type="pct"/>
            <w:vMerge w:val="restart"/>
            <w:tcBorders>
              <w:top w:val="single" w:sz="4" w:space="0" w:color="auto"/>
              <w:left w:val="single" w:sz="4" w:space="0" w:color="auto"/>
              <w:bottom w:val="single" w:sz="4" w:space="0" w:color="auto"/>
              <w:right w:val="single" w:sz="4" w:space="0" w:color="auto"/>
            </w:tcBorders>
            <w:vAlign w:val="center"/>
            <w:hideMark/>
          </w:tcPr>
          <w:p w14:paraId="7D275C1F" w14:textId="77777777" w:rsidR="00F36EB0" w:rsidRPr="00F36EB0" w:rsidRDefault="00F36EB0">
            <w:pPr>
              <w:jc w:val="center"/>
              <w:rPr>
                <w:rFonts w:cs="Times New Roman"/>
                <w:b/>
                <w:bCs/>
                <w:color w:val="000000" w:themeColor="text1"/>
                <w:spacing w:val="-8"/>
                <w:szCs w:val="28"/>
              </w:rPr>
            </w:pPr>
            <w:r w:rsidRPr="00F36EB0">
              <w:rPr>
                <w:rFonts w:cs="Times New Roman"/>
                <w:b/>
                <w:bCs/>
                <w:color w:val="000000" w:themeColor="text1"/>
                <w:spacing w:val="-8"/>
                <w:szCs w:val="28"/>
              </w:rPr>
              <w:t>Nội dung/đơn vị kiến thức</w:t>
            </w:r>
          </w:p>
          <w:p w14:paraId="6A060CAB" w14:textId="77777777" w:rsidR="00F36EB0" w:rsidRPr="00F36EB0" w:rsidRDefault="00F36EB0">
            <w:pPr>
              <w:jc w:val="center"/>
              <w:rPr>
                <w:rFonts w:cs="Times New Roman"/>
                <w:color w:val="000000" w:themeColor="text1"/>
                <w:spacing w:val="-8"/>
                <w:szCs w:val="28"/>
              </w:rPr>
            </w:pPr>
            <w:r w:rsidRPr="00F36EB0">
              <w:rPr>
                <w:rFonts w:cs="Times New Roman"/>
                <w:color w:val="000000" w:themeColor="text1"/>
                <w:spacing w:val="-8"/>
                <w:szCs w:val="28"/>
              </w:rPr>
              <w:t>(3)</w:t>
            </w:r>
          </w:p>
        </w:tc>
        <w:tc>
          <w:tcPr>
            <w:tcW w:w="3199" w:type="pct"/>
            <w:gridSpan w:val="10"/>
            <w:tcBorders>
              <w:top w:val="single" w:sz="4" w:space="0" w:color="auto"/>
              <w:left w:val="single" w:sz="4" w:space="0" w:color="auto"/>
              <w:bottom w:val="single" w:sz="4" w:space="0" w:color="auto"/>
              <w:right w:val="single" w:sz="4" w:space="0" w:color="auto"/>
            </w:tcBorders>
            <w:vAlign w:val="center"/>
            <w:hideMark/>
          </w:tcPr>
          <w:p w14:paraId="0520DC42"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Mức độ đánh giá</w:t>
            </w:r>
          </w:p>
          <w:p w14:paraId="58AE852D" w14:textId="77777777" w:rsidR="00F36EB0" w:rsidRPr="00F36EB0" w:rsidRDefault="00F36EB0">
            <w:pPr>
              <w:jc w:val="center"/>
              <w:rPr>
                <w:rFonts w:cs="Times New Roman"/>
                <w:color w:val="000000" w:themeColor="text1"/>
                <w:spacing w:val="-8"/>
                <w:szCs w:val="28"/>
              </w:rPr>
            </w:pPr>
            <w:r w:rsidRPr="00F36EB0">
              <w:rPr>
                <w:rFonts w:cs="Times New Roman"/>
                <w:color w:val="000000" w:themeColor="text1"/>
                <w:spacing w:val="-8"/>
                <w:szCs w:val="28"/>
              </w:rPr>
              <w:t>(4-11)</w:t>
            </w:r>
          </w:p>
        </w:tc>
        <w:tc>
          <w:tcPr>
            <w:tcW w:w="434" w:type="pct"/>
            <w:tcBorders>
              <w:top w:val="single" w:sz="4" w:space="0" w:color="auto"/>
              <w:left w:val="single" w:sz="4" w:space="0" w:color="auto"/>
              <w:bottom w:val="single" w:sz="4" w:space="0" w:color="auto"/>
              <w:right w:val="single" w:sz="4" w:space="0" w:color="auto"/>
            </w:tcBorders>
            <w:vAlign w:val="center"/>
            <w:hideMark/>
          </w:tcPr>
          <w:p w14:paraId="3A37E7D7" w14:textId="77777777" w:rsidR="00F36EB0" w:rsidRPr="00F36EB0" w:rsidRDefault="00F36EB0">
            <w:pPr>
              <w:jc w:val="center"/>
              <w:rPr>
                <w:rFonts w:cs="Times New Roman"/>
                <w:b/>
                <w:color w:val="000000" w:themeColor="text1"/>
                <w:spacing w:val="-8"/>
                <w:szCs w:val="28"/>
                <w:lang w:val="en-AU"/>
              </w:rPr>
            </w:pPr>
            <w:r w:rsidRPr="00F36EB0">
              <w:rPr>
                <w:rFonts w:cs="Times New Roman"/>
                <w:b/>
                <w:color w:val="000000" w:themeColor="text1"/>
                <w:spacing w:val="-8"/>
                <w:szCs w:val="28"/>
              </w:rPr>
              <w:t>Tổng</w:t>
            </w:r>
            <w:r w:rsidRPr="00F36EB0">
              <w:rPr>
                <w:rFonts w:cs="Times New Roman"/>
                <w:b/>
                <w:color w:val="000000" w:themeColor="text1"/>
                <w:spacing w:val="-8"/>
                <w:szCs w:val="28"/>
                <w:lang w:val="en-AU"/>
              </w:rPr>
              <w:t xml:space="preserve"> % điểm</w:t>
            </w:r>
          </w:p>
          <w:p w14:paraId="0DC5EA71" w14:textId="77777777" w:rsidR="00F36EB0" w:rsidRPr="00F36EB0" w:rsidRDefault="00F36EB0">
            <w:pPr>
              <w:jc w:val="center"/>
              <w:rPr>
                <w:rFonts w:cs="Times New Roman"/>
                <w:b/>
                <w:color w:val="000000" w:themeColor="text1"/>
                <w:spacing w:val="-8"/>
                <w:szCs w:val="28"/>
              </w:rPr>
            </w:pPr>
            <w:r w:rsidRPr="00F36EB0">
              <w:rPr>
                <w:rFonts w:cs="Times New Roman"/>
                <w:color w:val="000000" w:themeColor="text1"/>
                <w:spacing w:val="-8"/>
                <w:szCs w:val="28"/>
              </w:rPr>
              <w:t>(12)</w:t>
            </w:r>
          </w:p>
        </w:tc>
      </w:tr>
      <w:tr w:rsidR="00F36EB0" w:rsidRPr="00F36EB0" w14:paraId="7402BF4F" w14:textId="77777777" w:rsidTr="002327FB">
        <w:trPr>
          <w:trHeight w:val="14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A4A5E3" w14:textId="77777777" w:rsidR="00F36EB0" w:rsidRPr="00F36EB0" w:rsidRDefault="00F36EB0">
            <w:pPr>
              <w:rPr>
                <w:rFonts w:cs="Times New Roman"/>
                <w:b/>
                <w:color w:val="000000" w:themeColor="text1"/>
                <w:spacing w:val="-8"/>
                <w:szCs w:val="28"/>
                <w:lang w:val="en-SG"/>
              </w:rPr>
            </w:pPr>
          </w:p>
        </w:tc>
        <w:tc>
          <w:tcPr>
            <w:tcW w:w="507" w:type="pct"/>
            <w:vMerge/>
            <w:tcBorders>
              <w:top w:val="single" w:sz="4" w:space="0" w:color="auto"/>
              <w:left w:val="single" w:sz="4" w:space="0" w:color="auto"/>
              <w:bottom w:val="single" w:sz="4" w:space="0" w:color="auto"/>
              <w:right w:val="single" w:sz="4" w:space="0" w:color="auto"/>
            </w:tcBorders>
            <w:vAlign w:val="center"/>
            <w:hideMark/>
          </w:tcPr>
          <w:p w14:paraId="6D7CDA64" w14:textId="77777777" w:rsidR="00F36EB0" w:rsidRPr="00F36EB0" w:rsidRDefault="00F36EB0">
            <w:pPr>
              <w:rPr>
                <w:rFonts w:cs="Times New Roman"/>
                <w:bCs/>
                <w:color w:val="000000" w:themeColor="text1"/>
                <w:spacing w:val="-8"/>
                <w:szCs w:val="28"/>
                <w:lang w:val="en-SG"/>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D321DE" w14:textId="77777777" w:rsidR="00F36EB0" w:rsidRPr="00F36EB0" w:rsidRDefault="00F36EB0">
            <w:pPr>
              <w:rPr>
                <w:rFonts w:cs="Times New Roman"/>
                <w:color w:val="000000" w:themeColor="text1"/>
                <w:spacing w:val="-8"/>
                <w:szCs w:val="28"/>
                <w:lang w:val="en-SG"/>
              </w:rPr>
            </w:pPr>
          </w:p>
        </w:tc>
        <w:tc>
          <w:tcPr>
            <w:tcW w:w="750" w:type="pct"/>
            <w:gridSpan w:val="3"/>
            <w:tcBorders>
              <w:top w:val="single" w:sz="4" w:space="0" w:color="auto"/>
              <w:left w:val="single" w:sz="4" w:space="0" w:color="auto"/>
              <w:bottom w:val="single" w:sz="4" w:space="0" w:color="auto"/>
              <w:right w:val="single" w:sz="4" w:space="0" w:color="auto"/>
            </w:tcBorders>
            <w:vAlign w:val="center"/>
            <w:hideMark/>
          </w:tcPr>
          <w:p w14:paraId="63C71F15"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Nhận biết</w:t>
            </w:r>
          </w:p>
        </w:tc>
        <w:tc>
          <w:tcPr>
            <w:tcW w:w="857" w:type="pct"/>
            <w:gridSpan w:val="2"/>
            <w:tcBorders>
              <w:top w:val="single" w:sz="4" w:space="0" w:color="auto"/>
              <w:left w:val="single" w:sz="4" w:space="0" w:color="auto"/>
              <w:bottom w:val="single" w:sz="4" w:space="0" w:color="auto"/>
              <w:right w:val="single" w:sz="4" w:space="0" w:color="auto"/>
            </w:tcBorders>
            <w:vAlign w:val="center"/>
            <w:hideMark/>
          </w:tcPr>
          <w:p w14:paraId="690055DF"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Thông hiểu</w:t>
            </w:r>
          </w:p>
        </w:tc>
        <w:tc>
          <w:tcPr>
            <w:tcW w:w="754" w:type="pct"/>
            <w:gridSpan w:val="3"/>
            <w:tcBorders>
              <w:top w:val="single" w:sz="4" w:space="0" w:color="auto"/>
              <w:left w:val="single" w:sz="4" w:space="0" w:color="auto"/>
              <w:bottom w:val="single" w:sz="4" w:space="0" w:color="auto"/>
              <w:right w:val="single" w:sz="4" w:space="0" w:color="auto"/>
            </w:tcBorders>
            <w:vAlign w:val="center"/>
            <w:hideMark/>
          </w:tcPr>
          <w:p w14:paraId="4CEB45C5"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Vận dụng</w:t>
            </w:r>
          </w:p>
        </w:tc>
        <w:tc>
          <w:tcPr>
            <w:tcW w:w="839" w:type="pct"/>
            <w:gridSpan w:val="2"/>
            <w:tcBorders>
              <w:top w:val="single" w:sz="4" w:space="0" w:color="auto"/>
              <w:left w:val="single" w:sz="4" w:space="0" w:color="auto"/>
              <w:bottom w:val="single" w:sz="4" w:space="0" w:color="auto"/>
              <w:right w:val="single" w:sz="4" w:space="0" w:color="auto"/>
            </w:tcBorders>
            <w:vAlign w:val="center"/>
            <w:hideMark/>
          </w:tcPr>
          <w:p w14:paraId="78E076C5"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Vận dụng cao</w:t>
            </w:r>
          </w:p>
        </w:tc>
        <w:tc>
          <w:tcPr>
            <w:tcW w:w="434" w:type="pct"/>
            <w:tcBorders>
              <w:top w:val="single" w:sz="4" w:space="0" w:color="auto"/>
              <w:left w:val="single" w:sz="4" w:space="0" w:color="auto"/>
              <w:bottom w:val="single" w:sz="4" w:space="0" w:color="auto"/>
              <w:right w:val="single" w:sz="4" w:space="0" w:color="auto"/>
            </w:tcBorders>
            <w:vAlign w:val="center"/>
          </w:tcPr>
          <w:p w14:paraId="56396C76" w14:textId="77777777" w:rsidR="00F36EB0" w:rsidRPr="00F36EB0" w:rsidRDefault="00F36EB0">
            <w:pPr>
              <w:jc w:val="center"/>
              <w:rPr>
                <w:rFonts w:cs="Times New Roman"/>
                <w:b/>
                <w:color w:val="000000" w:themeColor="text1"/>
                <w:spacing w:val="-8"/>
                <w:szCs w:val="28"/>
              </w:rPr>
            </w:pPr>
          </w:p>
        </w:tc>
      </w:tr>
      <w:tr w:rsidR="00F36EB0" w:rsidRPr="00F36EB0" w14:paraId="6CE92BF7" w14:textId="77777777" w:rsidTr="002327FB">
        <w:trPr>
          <w:trHeight w:val="14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722EBD" w14:textId="77777777" w:rsidR="00F36EB0" w:rsidRPr="00F36EB0" w:rsidRDefault="00F36EB0">
            <w:pPr>
              <w:rPr>
                <w:rFonts w:cs="Times New Roman"/>
                <w:b/>
                <w:color w:val="000000" w:themeColor="text1"/>
                <w:spacing w:val="-8"/>
                <w:szCs w:val="28"/>
                <w:lang w:val="en-SG"/>
              </w:rPr>
            </w:pPr>
          </w:p>
        </w:tc>
        <w:tc>
          <w:tcPr>
            <w:tcW w:w="507" w:type="pct"/>
            <w:vMerge/>
            <w:tcBorders>
              <w:top w:val="single" w:sz="4" w:space="0" w:color="auto"/>
              <w:left w:val="single" w:sz="4" w:space="0" w:color="auto"/>
              <w:bottom w:val="single" w:sz="4" w:space="0" w:color="auto"/>
              <w:right w:val="single" w:sz="4" w:space="0" w:color="auto"/>
            </w:tcBorders>
            <w:vAlign w:val="center"/>
            <w:hideMark/>
          </w:tcPr>
          <w:p w14:paraId="3F77D802" w14:textId="77777777" w:rsidR="00F36EB0" w:rsidRPr="00F36EB0" w:rsidRDefault="00F36EB0">
            <w:pPr>
              <w:rPr>
                <w:rFonts w:cs="Times New Roman"/>
                <w:bCs/>
                <w:color w:val="000000" w:themeColor="text1"/>
                <w:spacing w:val="-8"/>
                <w:szCs w:val="28"/>
                <w:lang w:val="en-SG"/>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A6AC46" w14:textId="77777777" w:rsidR="00F36EB0" w:rsidRPr="00F36EB0" w:rsidRDefault="00F36EB0">
            <w:pPr>
              <w:rPr>
                <w:rFonts w:cs="Times New Roman"/>
                <w:color w:val="000000" w:themeColor="text1"/>
                <w:spacing w:val="-8"/>
                <w:szCs w:val="28"/>
                <w:lang w:val="en-SG"/>
              </w:rPr>
            </w:pPr>
          </w:p>
        </w:tc>
        <w:tc>
          <w:tcPr>
            <w:tcW w:w="487"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5C2BFAAE" w14:textId="77777777" w:rsidR="00F36EB0" w:rsidRPr="00F36EB0" w:rsidRDefault="00F36EB0" w:rsidP="002327FB">
            <w:pPr>
              <w:jc w:val="center"/>
              <w:rPr>
                <w:rFonts w:cs="Times New Roman"/>
                <w:b/>
                <w:color w:val="000000" w:themeColor="text1"/>
                <w:spacing w:val="-8"/>
                <w:szCs w:val="28"/>
              </w:rPr>
            </w:pPr>
            <w:r w:rsidRPr="00F36EB0">
              <w:rPr>
                <w:rFonts w:cs="Times New Roman"/>
                <w:b/>
                <w:color w:val="000000" w:themeColor="text1"/>
                <w:spacing w:val="-8"/>
                <w:szCs w:val="28"/>
              </w:rPr>
              <w:t>TNKQ</w:t>
            </w:r>
          </w:p>
        </w:tc>
        <w:tc>
          <w:tcPr>
            <w:tcW w:w="263" w:type="pct"/>
            <w:tcBorders>
              <w:top w:val="single" w:sz="4" w:space="0" w:color="auto"/>
              <w:left w:val="single" w:sz="4" w:space="0" w:color="auto"/>
              <w:bottom w:val="single" w:sz="4" w:space="0" w:color="auto"/>
              <w:right w:val="single" w:sz="4" w:space="0" w:color="auto"/>
            </w:tcBorders>
            <w:vAlign w:val="center"/>
            <w:hideMark/>
          </w:tcPr>
          <w:p w14:paraId="1E3CCBCA"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TL</w:t>
            </w: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1D62D169"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TNKQ</w:t>
            </w:r>
          </w:p>
        </w:tc>
        <w:tc>
          <w:tcPr>
            <w:tcW w:w="394" w:type="pct"/>
            <w:tcBorders>
              <w:top w:val="single" w:sz="4" w:space="0" w:color="auto"/>
              <w:left w:val="single" w:sz="4" w:space="0" w:color="auto"/>
              <w:bottom w:val="single" w:sz="4" w:space="0" w:color="auto"/>
              <w:right w:val="single" w:sz="4" w:space="0" w:color="auto"/>
            </w:tcBorders>
            <w:vAlign w:val="center"/>
            <w:hideMark/>
          </w:tcPr>
          <w:p w14:paraId="7308787E"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TL</w:t>
            </w:r>
          </w:p>
        </w:tc>
        <w:tc>
          <w:tcPr>
            <w:tcW w:w="462" w:type="pct"/>
            <w:tcBorders>
              <w:top w:val="single" w:sz="4" w:space="0" w:color="auto"/>
              <w:left w:val="single" w:sz="4" w:space="0" w:color="auto"/>
              <w:bottom w:val="single" w:sz="4" w:space="0" w:color="auto"/>
              <w:right w:val="single" w:sz="4" w:space="0" w:color="auto"/>
            </w:tcBorders>
            <w:vAlign w:val="center"/>
            <w:hideMark/>
          </w:tcPr>
          <w:p w14:paraId="27036154"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TNKQ</w:t>
            </w:r>
          </w:p>
        </w:tc>
        <w:tc>
          <w:tcPr>
            <w:tcW w:w="291" w:type="pct"/>
            <w:gridSpan w:val="2"/>
            <w:tcBorders>
              <w:top w:val="single" w:sz="4" w:space="0" w:color="auto"/>
              <w:left w:val="single" w:sz="4" w:space="0" w:color="auto"/>
              <w:bottom w:val="single" w:sz="4" w:space="0" w:color="auto"/>
              <w:right w:val="single" w:sz="4" w:space="0" w:color="auto"/>
            </w:tcBorders>
            <w:vAlign w:val="center"/>
            <w:hideMark/>
          </w:tcPr>
          <w:p w14:paraId="47B98831"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TL</w:t>
            </w:r>
          </w:p>
        </w:tc>
        <w:tc>
          <w:tcPr>
            <w:tcW w:w="462" w:type="pct"/>
            <w:tcBorders>
              <w:top w:val="single" w:sz="4" w:space="0" w:color="auto"/>
              <w:left w:val="single" w:sz="4" w:space="0" w:color="auto"/>
              <w:bottom w:val="single" w:sz="4" w:space="0" w:color="auto"/>
              <w:right w:val="single" w:sz="4" w:space="0" w:color="auto"/>
            </w:tcBorders>
            <w:vAlign w:val="center"/>
            <w:hideMark/>
          </w:tcPr>
          <w:p w14:paraId="33AA8DE1"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TNKQ</w:t>
            </w:r>
          </w:p>
        </w:tc>
        <w:tc>
          <w:tcPr>
            <w:tcW w:w="377" w:type="pct"/>
            <w:tcBorders>
              <w:top w:val="single" w:sz="4" w:space="0" w:color="auto"/>
              <w:left w:val="single" w:sz="4" w:space="0" w:color="auto"/>
              <w:bottom w:val="single" w:sz="4" w:space="0" w:color="auto"/>
              <w:right w:val="single" w:sz="4" w:space="0" w:color="auto"/>
            </w:tcBorders>
            <w:vAlign w:val="center"/>
            <w:hideMark/>
          </w:tcPr>
          <w:p w14:paraId="3111AE8E"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TL</w:t>
            </w:r>
          </w:p>
        </w:tc>
        <w:tc>
          <w:tcPr>
            <w:tcW w:w="434" w:type="pct"/>
            <w:tcBorders>
              <w:top w:val="single" w:sz="4" w:space="0" w:color="auto"/>
              <w:left w:val="single" w:sz="4" w:space="0" w:color="auto"/>
              <w:bottom w:val="single" w:sz="4" w:space="0" w:color="auto"/>
              <w:right w:val="single" w:sz="4" w:space="0" w:color="auto"/>
            </w:tcBorders>
            <w:vAlign w:val="center"/>
          </w:tcPr>
          <w:p w14:paraId="0E6251CF" w14:textId="77777777" w:rsidR="00F36EB0" w:rsidRPr="00F36EB0" w:rsidRDefault="00F36EB0">
            <w:pPr>
              <w:jc w:val="center"/>
              <w:rPr>
                <w:rFonts w:cs="Times New Roman"/>
                <w:b/>
                <w:color w:val="000000" w:themeColor="text1"/>
                <w:spacing w:val="-8"/>
                <w:szCs w:val="28"/>
              </w:rPr>
            </w:pPr>
          </w:p>
        </w:tc>
      </w:tr>
      <w:tr w:rsidR="00F36EB0" w:rsidRPr="00F36EB0" w14:paraId="7AD3769C" w14:textId="77777777" w:rsidTr="002327FB">
        <w:trPr>
          <w:trHeight w:val="565"/>
        </w:trPr>
        <w:tc>
          <w:tcPr>
            <w:tcW w:w="263" w:type="pct"/>
            <w:vMerge w:val="restart"/>
            <w:tcBorders>
              <w:top w:val="single" w:sz="4" w:space="0" w:color="auto"/>
              <w:left w:val="single" w:sz="4" w:space="0" w:color="auto"/>
              <w:bottom w:val="single" w:sz="4" w:space="0" w:color="auto"/>
              <w:right w:val="single" w:sz="4" w:space="0" w:color="auto"/>
            </w:tcBorders>
            <w:vAlign w:val="center"/>
            <w:hideMark/>
          </w:tcPr>
          <w:p w14:paraId="4848A4A8"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1</w:t>
            </w:r>
          </w:p>
        </w:tc>
        <w:tc>
          <w:tcPr>
            <w:tcW w:w="507" w:type="pct"/>
            <w:vMerge w:val="restart"/>
            <w:tcBorders>
              <w:top w:val="single" w:sz="4" w:space="0" w:color="auto"/>
              <w:left w:val="single" w:sz="4" w:space="0" w:color="auto"/>
              <w:bottom w:val="single" w:sz="4" w:space="0" w:color="auto"/>
              <w:right w:val="single" w:sz="4" w:space="0" w:color="auto"/>
            </w:tcBorders>
            <w:vAlign w:val="center"/>
          </w:tcPr>
          <w:p w14:paraId="25E199AC" w14:textId="77777777" w:rsidR="00F36EB0" w:rsidRPr="00F36EB0" w:rsidRDefault="00F36EB0">
            <w:pPr>
              <w:rPr>
                <w:rFonts w:cs="Times New Roman"/>
                <w:b/>
                <w:noProof/>
                <w:color w:val="FF0000"/>
                <w:szCs w:val="28"/>
              </w:rPr>
            </w:pPr>
            <w:r w:rsidRPr="00F36EB0">
              <w:rPr>
                <w:rFonts w:cs="Times New Roman"/>
                <w:b/>
                <w:noProof/>
                <w:color w:val="FF0000"/>
                <w:szCs w:val="28"/>
              </w:rPr>
              <w:t>Các đại lượng tỉ lệ</w:t>
            </w:r>
          </w:p>
          <w:p w14:paraId="5AD130C0" w14:textId="77777777" w:rsidR="00F36EB0" w:rsidRPr="00F36EB0" w:rsidRDefault="00F36EB0">
            <w:pPr>
              <w:jc w:val="center"/>
              <w:rPr>
                <w:rFonts w:cs="Times New Roman"/>
                <w:noProof/>
                <w:color w:val="F2F2F2" w:themeColor="background1" w:themeShade="F2"/>
                <w:szCs w:val="28"/>
              </w:rPr>
            </w:pPr>
            <w:r w:rsidRPr="00F36EB0">
              <w:rPr>
                <w:rFonts w:cs="Times New Roman"/>
                <w:noProof/>
                <w:color w:val="F2F2F2" w:themeColor="background1" w:themeShade="F2"/>
                <w:szCs w:val="28"/>
              </w:rPr>
              <w:t>(10 tiết)</w:t>
            </w:r>
          </w:p>
          <w:p w14:paraId="26482AB7" w14:textId="77777777" w:rsidR="00F36EB0" w:rsidRPr="00F36EB0" w:rsidRDefault="00F36EB0">
            <w:pPr>
              <w:rPr>
                <w:rFonts w:cs="Times New Roman"/>
                <w:iCs/>
                <w:color w:val="000000" w:themeColor="text1"/>
                <w:szCs w:val="28"/>
                <w:lang w:val="da-DK"/>
              </w:rPr>
            </w:pPr>
          </w:p>
        </w:tc>
        <w:tc>
          <w:tcPr>
            <w:tcW w:w="597" w:type="pct"/>
            <w:tcBorders>
              <w:top w:val="single" w:sz="4" w:space="0" w:color="auto"/>
              <w:left w:val="single" w:sz="4" w:space="0" w:color="auto"/>
              <w:bottom w:val="single" w:sz="4" w:space="0" w:color="auto"/>
              <w:right w:val="single" w:sz="4" w:space="0" w:color="auto"/>
            </w:tcBorders>
            <w:vAlign w:val="center"/>
            <w:hideMark/>
          </w:tcPr>
          <w:p w14:paraId="399B76B6" w14:textId="77777777" w:rsidR="00F36EB0" w:rsidRPr="00F36EB0" w:rsidRDefault="00F36EB0">
            <w:pPr>
              <w:jc w:val="both"/>
              <w:rPr>
                <w:rFonts w:eastAsiaTheme="minorHAnsi" w:cs="Times New Roman"/>
                <w:b/>
                <w:bCs/>
                <w:iCs/>
                <w:color w:val="000000" w:themeColor="text1"/>
                <w:spacing w:val="-8"/>
                <w:szCs w:val="28"/>
                <w:lang w:val="da-DK"/>
              </w:rPr>
            </w:pPr>
            <w:r w:rsidRPr="00F36EB0">
              <w:rPr>
                <w:rFonts w:cs="Times New Roman"/>
                <w:b/>
                <w:noProof/>
                <w:color w:val="000000" w:themeColor="text1"/>
                <w:szCs w:val="28"/>
                <w:lang w:val="da-DK"/>
              </w:rPr>
              <w:t>Tỉ lệ thức và dãy tỉ số bằng nhau.</w:t>
            </w:r>
          </w:p>
        </w:tc>
        <w:tc>
          <w:tcPr>
            <w:tcW w:w="487"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1C2601DB" w14:textId="77777777" w:rsidR="00F36EB0" w:rsidRPr="00F36EB0" w:rsidRDefault="00F36EB0">
            <w:pPr>
              <w:jc w:val="center"/>
              <w:rPr>
                <w:rFonts w:cs="Times New Roman"/>
                <w:b/>
                <w:color w:val="000000" w:themeColor="text1"/>
                <w:spacing w:val="-8"/>
                <w:szCs w:val="28"/>
                <w:lang w:val="en-SG"/>
              </w:rPr>
            </w:pPr>
            <w:r w:rsidRPr="00F36EB0">
              <w:rPr>
                <w:rFonts w:cs="Times New Roman"/>
                <w:b/>
                <w:color w:val="000000" w:themeColor="text1"/>
                <w:spacing w:val="-8"/>
                <w:szCs w:val="28"/>
              </w:rPr>
              <w:t>8</w:t>
            </w:r>
          </w:p>
          <w:p w14:paraId="7921EAF3" w14:textId="77777777" w:rsidR="00F36EB0" w:rsidRPr="00F36EB0" w:rsidRDefault="00F36EB0">
            <w:pPr>
              <w:jc w:val="center"/>
              <w:rPr>
                <w:rFonts w:cs="Times New Roman"/>
                <w:color w:val="000000" w:themeColor="text1"/>
                <w:spacing w:val="-8"/>
                <w:szCs w:val="28"/>
              </w:rPr>
            </w:pPr>
            <w:r w:rsidRPr="00F36EB0">
              <w:rPr>
                <w:rFonts w:cs="Times New Roman"/>
                <w:color w:val="000000" w:themeColor="text1"/>
                <w:spacing w:val="-8"/>
                <w:szCs w:val="28"/>
              </w:rPr>
              <w:t>2,0 đ</w:t>
            </w:r>
          </w:p>
          <w:p w14:paraId="253F558E" w14:textId="77777777" w:rsidR="00F36EB0" w:rsidRPr="00F36EB0" w:rsidRDefault="00F36EB0">
            <w:pPr>
              <w:ind w:left="-108" w:right="-110"/>
              <w:jc w:val="center"/>
              <w:rPr>
                <w:rFonts w:cs="Times New Roman"/>
                <w:color w:val="00B050"/>
                <w:spacing w:val="-8"/>
                <w:szCs w:val="28"/>
              </w:rPr>
            </w:pPr>
            <w:r w:rsidRPr="00F36EB0">
              <w:rPr>
                <w:rFonts w:cs="Times New Roman"/>
                <w:color w:val="00B050"/>
                <w:spacing w:val="-8"/>
                <w:szCs w:val="28"/>
              </w:rPr>
              <w:t>1,2,3,4,</w:t>
            </w:r>
          </w:p>
          <w:p w14:paraId="09C1E402" w14:textId="77777777" w:rsidR="00F36EB0" w:rsidRPr="00F36EB0" w:rsidRDefault="00F36EB0">
            <w:pPr>
              <w:ind w:left="-108" w:right="-110"/>
              <w:jc w:val="center"/>
              <w:rPr>
                <w:rFonts w:cs="Times New Roman"/>
                <w:color w:val="000000" w:themeColor="text1"/>
                <w:spacing w:val="-8"/>
                <w:szCs w:val="28"/>
              </w:rPr>
            </w:pPr>
            <w:r w:rsidRPr="00F36EB0">
              <w:rPr>
                <w:rFonts w:cs="Times New Roman"/>
                <w:color w:val="00B050"/>
                <w:spacing w:val="-8"/>
                <w:szCs w:val="28"/>
              </w:rPr>
              <w:t>5,6,7,8.</w:t>
            </w:r>
          </w:p>
        </w:tc>
        <w:tc>
          <w:tcPr>
            <w:tcW w:w="263" w:type="pct"/>
            <w:tcBorders>
              <w:top w:val="single" w:sz="4" w:space="0" w:color="auto"/>
              <w:left w:val="single" w:sz="4" w:space="0" w:color="auto"/>
              <w:bottom w:val="single" w:sz="4" w:space="0" w:color="auto"/>
              <w:right w:val="single" w:sz="4" w:space="0" w:color="auto"/>
            </w:tcBorders>
            <w:vAlign w:val="center"/>
          </w:tcPr>
          <w:p w14:paraId="6E54D5C6" w14:textId="77777777" w:rsidR="00F36EB0" w:rsidRPr="00F36EB0" w:rsidRDefault="00F36EB0">
            <w:pPr>
              <w:jc w:val="center"/>
              <w:rPr>
                <w:rFonts w:cs="Times New Roman"/>
                <w:color w:val="000000" w:themeColor="text1"/>
                <w:spacing w:val="-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799FDD9" w14:textId="77777777" w:rsidR="00F36EB0" w:rsidRPr="00F36EB0" w:rsidRDefault="00F36EB0">
            <w:pPr>
              <w:jc w:val="center"/>
              <w:rPr>
                <w:rFonts w:cs="Times New Roman"/>
                <w:color w:val="000000" w:themeColor="text1"/>
                <w:spacing w:val="-8"/>
                <w:szCs w:val="28"/>
              </w:rPr>
            </w:pPr>
          </w:p>
        </w:tc>
        <w:tc>
          <w:tcPr>
            <w:tcW w:w="394" w:type="pct"/>
            <w:tcBorders>
              <w:top w:val="single" w:sz="4" w:space="0" w:color="auto"/>
              <w:left w:val="single" w:sz="4" w:space="0" w:color="auto"/>
              <w:bottom w:val="single" w:sz="4" w:space="0" w:color="auto"/>
              <w:right w:val="single" w:sz="4" w:space="0" w:color="auto"/>
            </w:tcBorders>
            <w:vAlign w:val="center"/>
          </w:tcPr>
          <w:p w14:paraId="79AC3D7A" w14:textId="77777777" w:rsidR="00F36EB0" w:rsidRPr="00F36EB0" w:rsidRDefault="00F36EB0">
            <w:pPr>
              <w:jc w:val="center"/>
              <w:rPr>
                <w:rFonts w:cs="Times New Roman"/>
                <w:color w:val="000000" w:themeColor="text1"/>
                <w:spacing w:val="-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FBF74BE" w14:textId="77777777" w:rsidR="00F36EB0" w:rsidRPr="00F36EB0" w:rsidRDefault="00F36EB0">
            <w:pPr>
              <w:jc w:val="center"/>
              <w:rPr>
                <w:rFonts w:cs="Times New Roman"/>
                <w:color w:val="000000" w:themeColor="text1"/>
                <w:spacing w:val="-8"/>
                <w:szCs w:val="28"/>
              </w:rPr>
            </w:pPr>
          </w:p>
        </w:tc>
        <w:tc>
          <w:tcPr>
            <w:tcW w:w="291" w:type="pct"/>
            <w:gridSpan w:val="2"/>
            <w:tcBorders>
              <w:top w:val="single" w:sz="4" w:space="0" w:color="auto"/>
              <w:left w:val="single" w:sz="4" w:space="0" w:color="auto"/>
              <w:bottom w:val="single" w:sz="4" w:space="0" w:color="auto"/>
              <w:right w:val="single" w:sz="4" w:space="0" w:color="auto"/>
            </w:tcBorders>
            <w:vAlign w:val="center"/>
          </w:tcPr>
          <w:p w14:paraId="4EEE8DF1" w14:textId="77777777" w:rsidR="00F36EB0" w:rsidRPr="00F36EB0" w:rsidRDefault="00F36EB0" w:rsidP="004C0ACC">
            <w:pPr>
              <w:jc w:val="center"/>
              <w:rPr>
                <w:rFonts w:cs="Times New Roman"/>
                <w:b/>
                <w:color w:val="000000" w:themeColor="text1"/>
                <w:spacing w:val="-8"/>
                <w:szCs w:val="28"/>
              </w:rPr>
            </w:pPr>
            <w:r w:rsidRPr="00F36EB0">
              <w:rPr>
                <w:rFonts w:cs="Times New Roman"/>
                <w:b/>
                <w:color w:val="000000" w:themeColor="text1"/>
                <w:spacing w:val="-8"/>
                <w:szCs w:val="28"/>
              </w:rPr>
              <w:t>1</w:t>
            </w:r>
          </w:p>
          <w:p w14:paraId="30C82620" w14:textId="77777777" w:rsidR="00F36EB0" w:rsidRPr="00F36EB0" w:rsidRDefault="00F36EB0" w:rsidP="004C0ACC">
            <w:pPr>
              <w:jc w:val="center"/>
              <w:rPr>
                <w:rFonts w:cs="Times New Roman"/>
                <w:color w:val="000000" w:themeColor="text1"/>
                <w:spacing w:val="-8"/>
                <w:szCs w:val="28"/>
              </w:rPr>
            </w:pPr>
            <w:r w:rsidRPr="00F36EB0">
              <w:rPr>
                <w:rFonts w:cs="Times New Roman"/>
                <w:color w:val="000000" w:themeColor="text1"/>
                <w:spacing w:val="-8"/>
                <w:szCs w:val="28"/>
              </w:rPr>
              <w:t>1,0 đ</w:t>
            </w:r>
          </w:p>
          <w:p w14:paraId="096B6FB9" w14:textId="77777777" w:rsidR="00F36EB0" w:rsidRPr="00F36EB0" w:rsidRDefault="00F36EB0" w:rsidP="004C0ACC">
            <w:pPr>
              <w:jc w:val="center"/>
              <w:rPr>
                <w:rFonts w:cs="Times New Roman"/>
                <w:color w:val="000000" w:themeColor="text1"/>
                <w:spacing w:val="-8"/>
                <w:szCs w:val="28"/>
              </w:rPr>
            </w:pPr>
            <w:r w:rsidRPr="00F36EB0">
              <w:rPr>
                <w:rFonts w:cs="Times New Roman"/>
                <w:color w:val="00B050"/>
                <w:spacing w:val="-8"/>
                <w:szCs w:val="28"/>
              </w:rPr>
              <w:t>17</w:t>
            </w:r>
          </w:p>
          <w:p w14:paraId="79A9B45E" w14:textId="77777777" w:rsidR="00F36EB0" w:rsidRPr="00F36EB0" w:rsidRDefault="00F36EB0">
            <w:pPr>
              <w:jc w:val="center"/>
              <w:rPr>
                <w:rFonts w:cs="Times New Roman"/>
                <w:color w:val="000000" w:themeColor="text1"/>
                <w:spacing w:val="-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E7961C5" w14:textId="77777777" w:rsidR="00F36EB0" w:rsidRPr="00F36EB0" w:rsidRDefault="00F36EB0">
            <w:pPr>
              <w:jc w:val="center"/>
              <w:rPr>
                <w:rFonts w:cs="Times New Roman"/>
                <w:color w:val="000000" w:themeColor="text1"/>
                <w:spacing w:val="-8"/>
                <w:szCs w:val="28"/>
              </w:rPr>
            </w:pPr>
          </w:p>
        </w:tc>
        <w:tc>
          <w:tcPr>
            <w:tcW w:w="377" w:type="pct"/>
            <w:tcBorders>
              <w:top w:val="single" w:sz="4" w:space="0" w:color="auto"/>
              <w:left w:val="single" w:sz="4" w:space="0" w:color="auto"/>
              <w:bottom w:val="single" w:sz="4" w:space="0" w:color="auto"/>
              <w:right w:val="single" w:sz="4" w:space="0" w:color="auto"/>
            </w:tcBorders>
            <w:vAlign w:val="center"/>
            <w:hideMark/>
          </w:tcPr>
          <w:p w14:paraId="11A8CADD" w14:textId="77777777" w:rsidR="00F36EB0" w:rsidRPr="00F36EB0" w:rsidRDefault="00F36EB0">
            <w:pPr>
              <w:jc w:val="center"/>
              <w:rPr>
                <w:rFonts w:cs="Times New Roman"/>
                <w:color w:val="000000" w:themeColor="text1"/>
                <w:spacing w:val="-8"/>
                <w:szCs w:val="28"/>
              </w:rPr>
            </w:pPr>
          </w:p>
        </w:tc>
        <w:tc>
          <w:tcPr>
            <w:tcW w:w="434" w:type="pct"/>
            <w:tcBorders>
              <w:top w:val="single" w:sz="4" w:space="0" w:color="auto"/>
              <w:left w:val="single" w:sz="4" w:space="0" w:color="auto"/>
              <w:bottom w:val="single" w:sz="4" w:space="0" w:color="auto"/>
              <w:right w:val="single" w:sz="4" w:space="0" w:color="auto"/>
            </w:tcBorders>
            <w:vAlign w:val="center"/>
            <w:hideMark/>
          </w:tcPr>
          <w:p w14:paraId="137B4359" w14:textId="77777777" w:rsidR="00F36EB0" w:rsidRPr="00F36EB0" w:rsidRDefault="00F36EB0">
            <w:pPr>
              <w:jc w:val="center"/>
              <w:rPr>
                <w:rFonts w:cs="Times New Roman"/>
                <w:b/>
                <w:color w:val="000000" w:themeColor="text1"/>
                <w:spacing w:val="-8"/>
                <w:szCs w:val="28"/>
                <w:lang w:val="en-SG"/>
              </w:rPr>
            </w:pPr>
            <w:r w:rsidRPr="00F36EB0">
              <w:rPr>
                <w:rFonts w:cs="Times New Roman"/>
                <w:b/>
                <w:color w:val="000000" w:themeColor="text1"/>
                <w:spacing w:val="-8"/>
                <w:szCs w:val="28"/>
              </w:rPr>
              <w:t>30%</w:t>
            </w:r>
          </w:p>
        </w:tc>
      </w:tr>
      <w:tr w:rsidR="00F36EB0" w:rsidRPr="00F36EB0" w14:paraId="1FD4A060" w14:textId="77777777" w:rsidTr="002327FB">
        <w:trPr>
          <w:trHeight w:val="14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7A313D" w14:textId="77777777" w:rsidR="00F36EB0" w:rsidRPr="00F36EB0" w:rsidRDefault="00F36EB0">
            <w:pPr>
              <w:rPr>
                <w:rFonts w:cs="Times New Roman"/>
                <w:b/>
                <w:color w:val="000000" w:themeColor="text1"/>
                <w:spacing w:val="-8"/>
                <w:szCs w:val="28"/>
              </w:rPr>
            </w:pPr>
          </w:p>
        </w:tc>
        <w:tc>
          <w:tcPr>
            <w:tcW w:w="507" w:type="pct"/>
            <w:vMerge/>
            <w:tcBorders>
              <w:top w:val="single" w:sz="4" w:space="0" w:color="auto"/>
              <w:left w:val="single" w:sz="4" w:space="0" w:color="auto"/>
              <w:bottom w:val="single" w:sz="4" w:space="0" w:color="auto"/>
              <w:right w:val="single" w:sz="4" w:space="0" w:color="auto"/>
            </w:tcBorders>
            <w:vAlign w:val="center"/>
            <w:hideMark/>
          </w:tcPr>
          <w:p w14:paraId="73BFC0A8" w14:textId="77777777" w:rsidR="00F36EB0" w:rsidRPr="00F36EB0" w:rsidRDefault="00F36EB0">
            <w:pPr>
              <w:rPr>
                <w:rFonts w:cs="Times New Roman"/>
                <w:iCs/>
                <w:color w:val="000000" w:themeColor="text1"/>
                <w:szCs w:val="28"/>
                <w:lang w:val="da-DK"/>
              </w:rPr>
            </w:pPr>
          </w:p>
        </w:tc>
        <w:tc>
          <w:tcPr>
            <w:tcW w:w="597" w:type="pct"/>
            <w:tcBorders>
              <w:top w:val="single" w:sz="4" w:space="0" w:color="auto"/>
              <w:left w:val="single" w:sz="4" w:space="0" w:color="auto"/>
              <w:bottom w:val="single" w:sz="4" w:space="0" w:color="auto"/>
              <w:right w:val="single" w:sz="4" w:space="0" w:color="auto"/>
            </w:tcBorders>
            <w:vAlign w:val="center"/>
            <w:hideMark/>
          </w:tcPr>
          <w:p w14:paraId="1E4EE285" w14:textId="77777777" w:rsidR="00F36EB0" w:rsidRPr="00F36EB0" w:rsidRDefault="00F36EB0">
            <w:pPr>
              <w:suppressAutoHyphens/>
              <w:jc w:val="both"/>
              <w:rPr>
                <w:rFonts w:cs="Times New Roman"/>
                <w:b/>
                <w:iCs/>
                <w:noProof/>
                <w:color w:val="000000" w:themeColor="text1"/>
                <w:szCs w:val="28"/>
                <w:lang w:val="da-DK"/>
              </w:rPr>
            </w:pPr>
            <w:r w:rsidRPr="00F36EB0">
              <w:rPr>
                <w:rFonts w:cs="Times New Roman"/>
                <w:b/>
                <w:iCs/>
                <w:noProof/>
                <w:color w:val="000000" w:themeColor="text1"/>
                <w:szCs w:val="28"/>
                <w:lang w:val="da-DK"/>
              </w:rPr>
              <w:t>Giải toán về đại lượng tỉ lệ.</w:t>
            </w:r>
          </w:p>
        </w:tc>
        <w:tc>
          <w:tcPr>
            <w:tcW w:w="487"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354DAF6" w14:textId="77777777" w:rsidR="00F36EB0" w:rsidRPr="00F36EB0" w:rsidRDefault="00F36EB0">
            <w:pPr>
              <w:jc w:val="center"/>
              <w:rPr>
                <w:rFonts w:eastAsiaTheme="minorHAnsi" w:cs="Times New Roman"/>
                <w:color w:val="000000" w:themeColor="text1"/>
                <w:spacing w:val="-8"/>
                <w:szCs w:val="28"/>
                <w:lang w:val="da-DK"/>
              </w:rPr>
            </w:pPr>
          </w:p>
        </w:tc>
        <w:tc>
          <w:tcPr>
            <w:tcW w:w="263" w:type="pct"/>
            <w:tcBorders>
              <w:top w:val="single" w:sz="4" w:space="0" w:color="auto"/>
              <w:left w:val="single" w:sz="4" w:space="0" w:color="auto"/>
              <w:bottom w:val="single" w:sz="4" w:space="0" w:color="auto"/>
              <w:right w:val="single" w:sz="4" w:space="0" w:color="auto"/>
            </w:tcBorders>
            <w:vAlign w:val="center"/>
          </w:tcPr>
          <w:p w14:paraId="7960F69D" w14:textId="77777777" w:rsidR="00F36EB0" w:rsidRPr="00F36EB0" w:rsidRDefault="00F36EB0">
            <w:pPr>
              <w:jc w:val="center"/>
              <w:rPr>
                <w:rFonts w:cs="Times New Roman"/>
                <w:color w:val="000000" w:themeColor="text1"/>
                <w:spacing w:val="-8"/>
                <w:szCs w:val="28"/>
                <w:lang w:val="da-DK"/>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7E1F0C7" w14:textId="77777777" w:rsidR="00F36EB0" w:rsidRPr="00F36EB0" w:rsidRDefault="00F36EB0">
            <w:pPr>
              <w:jc w:val="center"/>
              <w:rPr>
                <w:rFonts w:cs="Times New Roman"/>
                <w:color w:val="000000" w:themeColor="text1"/>
                <w:spacing w:val="-8"/>
                <w:szCs w:val="28"/>
              </w:rPr>
            </w:pPr>
          </w:p>
        </w:tc>
        <w:tc>
          <w:tcPr>
            <w:tcW w:w="394" w:type="pct"/>
            <w:tcBorders>
              <w:top w:val="single" w:sz="4" w:space="0" w:color="auto"/>
              <w:left w:val="single" w:sz="4" w:space="0" w:color="auto"/>
              <w:bottom w:val="single" w:sz="4" w:space="0" w:color="auto"/>
              <w:right w:val="single" w:sz="4" w:space="0" w:color="auto"/>
            </w:tcBorders>
            <w:vAlign w:val="center"/>
          </w:tcPr>
          <w:p w14:paraId="51DED2FD" w14:textId="77777777" w:rsidR="00F36EB0" w:rsidRPr="00F36EB0" w:rsidRDefault="00F36EB0">
            <w:pPr>
              <w:jc w:val="center"/>
              <w:rPr>
                <w:rFonts w:cs="Times New Roman"/>
                <w:color w:val="000000" w:themeColor="text1"/>
                <w:spacing w:val="-8"/>
                <w:szCs w:val="28"/>
                <w:lang w:val="da-DK"/>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C5125CC" w14:textId="77777777" w:rsidR="00F36EB0" w:rsidRPr="00F36EB0" w:rsidRDefault="00F36EB0">
            <w:pPr>
              <w:jc w:val="center"/>
              <w:rPr>
                <w:rFonts w:cs="Times New Roman"/>
                <w:color w:val="000000" w:themeColor="text1"/>
                <w:spacing w:val="-8"/>
                <w:szCs w:val="28"/>
                <w:lang w:val="da-DK"/>
              </w:rPr>
            </w:pPr>
          </w:p>
        </w:tc>
        <w:tc>
          <w:tcPr>
            <w:tcW w:w="291" w:type="pct"/>
            <w:gridSpan w:val="2"/>
            <w:tcBorders>
              <w:top w:val="single" w:sz="4" w:space="0" w:color="auto"/>
              <w:left w:val="single" w:sz="4" w:space="0" w:color="auto"/>
              <w:bottom w:val="single" w:sz="4" w:space="0" w:color="auto"/>
              <w:right w:val="single" w:sz="4" w:space="0" w:color="auto"/>
            </w:tcBorders>
            <w:vAlign w:val="center"/>
            <w:hideMark/>
          </w:tcPr>
          <w:p w14:paraId="002406EA"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2</w:t>
            </w:r>
          </w:p>
          <w:p w14:paraId="0129DF9B" w14:textId="77777777" w:rsidR="00F36EB0" w:rsidRPr="00F36EB0" w:rsidRDefault="00F36EB0">
            <w:pPr>
              <w:jc w:val="center"/>
              <w:rPr>
                <w:rFonts w:cs="Times New Roman"/>
                <w:color w:val="000000" w:themeColor="text1"/>
                <w:spacing w:val="-8"/>
                <w:szCs w:val="28"/>
              </w:rPr>
            </w:pPr>
            <w:r w:rsidRPr="00F36EB0">
              <w:rPr>
                <w:rFonts w:cs="Times New Roman"/>
                <w:color w:val="000000" w:themeColor="text1"/>
                <w:spacing w:val="-8"/>
                <w:szCs w:val="28"/>
              </w:rPr>
              <w:t>2,0 đ</w:t>
            </w:r>
          </w:p>
          <w:p w14:paraId="3E73F150" w14:textId="77777777" w:rsidR="00F36EB0" w:rsidRPr="00F36EB0" w:rsidRDefault="00F36EB0">
            <w:pPr>
              <w:jc w:val="center"/>
              <w:rPr>
                <w:rFonts w:cs="Times New Roman"/>
                <w:color w:val="000000" w:themeColor="text1"/>
                <w:spacing w:val="-8"/>
                <w:szCs w:val="28"/>
              </w:rPr>
            </w:pPr>
            <w:r w:rsidRPr="00F36EB0">
              <w:rPr>
                <w:rFonts w:cs="Times New Roman"/>
                <w:color w:val="00B050"/>
                <w:spacing w:val="-8"/>
                <w:szCs w:val="28"/>
              </w:rPr>
              <w:t>13, 14</w:t>
            </w: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0FD4E2A" w14:textId="77777777" w:rsidR="00F36EB0" w:rsidRPr="00F36EB0" w:rsidRDefault="00F36EB0">
            <w:pPr>
              <w:jc w:val="center"/>
              <w:rPr>
                <w:rFonts w:cs="Times New Roman"/>
                <w:color w:val="000000" w:themeColor="text1"/>
                <w:spacing w:val="-8"/>
                <w:szCs w:val="28"/>
              </w:rPr>
            </w:pPr>
          </w:p>
        </w:tc>
        <w:tc>
          <w:tcPr>
            <w:tcW w:w="377" w:type="pct"/>
            <w:tcBorders>
              <w:top w:val="single" w:sz="4" w:space="0" w:color="auto"/>
              <w:left w:val="single" w:sz="4" w:space="0" w:color="auto"/>
              <w:bottom w:val="single" w:sz="4" w:space="0" w:color="auto"/>
              <w:right w:val="single" w:sz="4" w:space="0" w:color="auto"/>
            </w:tcBorders>
            <w:vAlign w:val="center"/>
          </w:tcPr>
          <w:p w14:paraId="10AC4D9E" w14:textId="77777777" w:rsidR="00F36EB0" w:rsidRPr="00F36EB0" w:rsidRDefault="00F36EB0">
            <w:pPr>
              <w:jc w:val="center"/>
              <w:rPr>
                <w:rFonts w:cs="Times New Roman"/>
                <w:color w:val="000000" w:themeColor="text1"/>
                <w:spacing w:val="-8"/>
                <w:szCs w:val="28"/>
              </w:rPr>
            </w:pPr>
          </w:p>
        </w:tc>
        <w:tc>
          <w:tcPr>
            <w:tcW w:w="434" w:type="pct"/>
            <w:tcBorders>
              <w:top w:val="single" w:sz="4" w:space="0" w:color="auto"/>
              <w:left w:val="single" w:sz="4" w:space="0" w:color="auto"/>
              <w:bottom w:val="single" w:sz="4" w:space="0" w:color="auto"/>
              <w:right w:val="single" w:sz="4" w:space="0" w:color="auto"/>
            </w:tcBorders>
            <w:vAlign w:val="center"/>
            <w:hideMark/>
          </w:tcPr>
          <w:p w14:paraId="3D2A6E42"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20%</w:t>
            </w:r>
          </w:p>
        </w:tc>
      </w:tr>
      <w:tr w:rsidR="00F36EB0" w:rsidRPr="00F36EB0" w14:paraId="5CED68D4" w14:textId="77777777" w:rsidTr="002327FB">
        <w:trPr>
          <w:trHeight w:val="147"/>
        </w:trPr>
        <w:tc>
          <w:tcPr>
            <w:tcW w:w="263" w:type="pct"/>
            <w:vMerge w:val="restart"/>
            <w:tcBorders>
              <w:top w:val="single" w:sz="4" w:space="0" w:color="auto"/>
              <w:left w:val="single" w:sz="4" w:space="0" w:color="auto"/>
              <w:bottom w:val="single" w:sz="4" w:space="0" w:color="auto"/>
              <w:right w:val="single" w:sz="4" w:space="0" w:color="auto"/>
            </w:tcBorders>
            <w:vAlign w:val="center"/>
          </w:tcPr>
          <w:p w14:paraId="3B193C1F"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2</w:t>
            </w:r>
          </w:p>
          <w:p w14:paraId="52244269" w14:textId="77777777" w:rsidR="00F36EB0" w:rsidRPr="00F36EB0" w:rsidRDefault="00F36EB0">
            <w:pPr>
              <w:ind w:hanging="109"/>
              <w:jc w:val="center"/>
              <w:rPr>
                <w:rFonts w:cs="Times New Roman"/>
                <w:b/>
                <w:color w:val="000000" w:themeColor="text1"/>
                <w:spacing w:val="-8"/>
                <w:szCs w:val="28"/>
              </w:rPr>
            </w:pPr>
          </w:p>
        </w:tc>
        <w:tc>
          <w:tcPr>
            <w:tcW w:w="507" w:type="pct"/>
            <w:vMerge w:val="restart"/>
            <w:tcBorders>
              <w:top w:val="single" w:sz="4" w:space="0" w:color="auto"/>
              <w:left w:val="single" w:sz="4" w:space="0" w:color="auto"/>
              <w:bottom w:val="single" w:sz="4" w:space="0" w:color="auto"/>
              <w:right w:val="single" w:sz="4" w:space="0" w:color="auto"/>
            </w:tcBorders>
            <w:vAlign w:val="center"/>
          </w:tcPr>
          <w:p w14:paraId="5414851E" w14:textId="77777777" w:rsidR="00F36EB0" w:rsidRPr="00F36EB0" w:rsidRDefault="00F36EB0">
            <w:pPr>
              <w:jc w:val="center"/>
              <w:rPr>
                <w:rFonts w:cs="Times New Roman"/>
                <w:b/>
                <w:noProof/>
                <w:color w:val="FF0000"/>
                <w:szCs w:val="28"/>
              </w:rPr>
            </w:pPr>
            <w:r w:rsidRPr="00F36EB0">
              <w:rPr>
                <w:rFonts w:cs="Times New Roman"/>
                <w:b/>
                <w:noProof/>
                <w:color w:val="FF0000"/>
                <w:szCs w:val="28"/>
              </w:rPr>
              <w:t>Tam giác</w:t>
            </w:r>
          </w:p>
          <w:p w14:paraId="3243BAF9" w14:textId="77777777" w:rsidR="00F36EB0" w:rsidRPr="00F36EB0" w:rsidRDefault="00F36EB0">
            <w:pPr>
              <w:rPr>
                <w:rFonts w:cs="Times New Roman"/>
                <w:b/>
                <w:noProof/>
                <w:color w:val="000000" w:themeColor="text1"/>
                <w:szCs w:val="28"/>
              </w:rPr>
            </w:pPr>
          </w:p>
          <w:p w14:paraId="6B68AB96" w14:textId="77777777" w:rsidR="00F36EB0" w:rsidRPr="00F36EB0" w:rsidRDefault="00F36EB0">
            <w:pPr>
              <w:jc w:val="center"/>
              <w:rPr>
                <w:rFonts w:cs="Times New Roman"/>
                <w:noProof/>
                <w:color w:val="F2F2F2" w:themeColor="background1" w:themeShade="F2"/>
                <w:szCs w:val="28"/>
              </w:rPr>
            </w:pPr>
            <w:r w:rsidRPr="00F36EB0">
              <w:rPr>
                <w:rFonts w:cs="Times New Roman"/>
                <w:noProof/>
                <w:color w:val="F2F2F2" w:themeColor="background1" w:themeShade="F2"/>
                <w:szCs w:val="28"/>
              </w:rPr>
              <w:t>(5 tiết)</w:t>
            </w:r>
          </w:p>
          <w:p w14:paraId="298B7E1F" w14:textId="77777777" w:rsidR="00F36EB0" w:rsidRPr="00F36EB0" w:rsidRDefault="00F36EB0">
            <w:pPr>
              <w:rPr>
                <w:rFonts w:cs="Times New Roman"/>
                <w:iCs/>
                <w:color w:val="000000" w:themeColor="text1"/>
                <w:szCs w:val="28"/>
                <w:lang w:val="da-DK"/>
              </w:rPr>
            </w:pPr>
          </w:p>
        </w:tc>
        <w:tc>
          <w:tcPr>
            <w:tcW w:w="597" w:type="pct"/>
            <w:tcBorders>
              <w:top w:val="single" w:sz="4" w:space="0" w:color="auto"/>
              <w:left w:val="single" w:sz="4" w:space="0" w:color="auto"/>
              <w:bottom w:val="single" w:sz="4" w:space="0" w:color="auto"/>
              <w:right w:val="single" w:sz="4" w:space="0" w:color="auto"/>
            </w:tcBorders>
            <w:vAlign w:val="center"/>
            <w:hideMark/>
          </w:tcPr>
          <w:p w14:paraId="67724300" w14:textId="77777777" w:rsidR="00F36EB0" w:rsidRPr="00F36EB0" w:rsidRDefault="00F36EB0">
            <w:pPr>
              <w:jc w:val="both"/>
              <w:rPr>
                <w:rFonts w:cs="Times New Roman"/>
                <w:bCs/>
                <w:iCs/>
                <w:color w:val="000000" w:themeColor="text1"/>
                <w:szCs w:val="28"/>
              </w:rPr>
            </w:pPr>
            <w:r w:rsidRPr="00F36EB0">
              <w:rPr>
                <w:rFonts w:cs="Times New Roman"/>
                <w:b/>
                <w:noProof/>
                <w:color w:val="000000" w:themeColor="text1"/>
                <w:szCs w:val="28"/>
                <w:lang w:val="pt-BR"/>
              </w:rPr>
              <w:t xml:space="preserve">Tam giác. Tam giác bằng nhau. </w:t>
            </w:r>
            <w:r w:rsidRPr="00F36EB0">
              <w:rPr>
                <w:rFonts w:cs="Times New Roman"/>
                <w:b/>
                <w:noProof/>
                <w:color w:val="000000" w:themeColor="text1"/>
                <w:szCs w:val="28"/>
              </w:rPr>
              <w:t>Tam giác cân</w:t>
            </w:r>
            <w:r w:rsidRPr="00F36EB0">
              <w:rPr>
                <w:rFonts w:cs="Times New Roman"/>
                <w:noProof/>
                <w:color w:val="000000" w:themeColor="text1"/>
                <w:szCs w:val="28"/>
              </w:rPr>
              <w:t>.</w:t>
            </w:r>
          </w:p>
        </w:tc>
        <w:tc>
          <w:tcPr>
            <w:tcW w:w="487"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5814BBD" w14:textId="77777777" w:rsidR="00F36EB0" w:rsidRPr="00F36EB0" w:rsidRDefault="00F36EB0">
            <w:pPr>
              <w:jc w:val="center"/>
              <w:rPr>
                <w:rFonts w:eastAsiaTheme="minorHAnsi" w:cs="Times New Roman"/>
                <w:b/>
                <w:color w:val="000000" w:themeColor="text1"/>
                <w:spacing w:val="-8"/>
                <w:szCs w:val="28"/>
                <w:lang w:val="en-SG"/>
              </w:rPr>
            </w:pPr>
            <w:r w:rsidRPr="00F36EB0">
              <w:rPr>
                <w:rFonts w:eastAsiaTheme="minorHAnsi" w:cs="Times New Roman"/>
                <w:b/>
                <w:color w:val="000000" w:themeColor="text1"/>
                <w:spacing w:val="-8"/>
                <w:szCs w:val="28"/>
                <w:lang w:val="en-SG"/>
              </w:rPr>
              <w:t>2</w:t>
            </w:r>
          </w:p>
          <w:p w14:paraId="6C436B59" w14:textId="77777777" w:rsidR="00F36EB0" w:rsidRPr="00F36EB0" w:rsidRDefault="00F36EB0">
            <w:pPr>
              <w:jc w:val="center"/>
              <w:rPr>
                <w:rFonts w:cs="Times New Roman"/>
                <w:color w:val="000000" w:themeColor="text1"/>
                <w:spacing w:val="-8"/>
                <w:szCs w:val="28"/>
              </w:rPr>
            </w:pPr>
            <w:r w:rsidRPr="00F36EB0">
              <w:rPr>
                <w:rFonts w:cs="Times New Roman"/>
                <w:color w:val="000000" w:themeColor="text1"/>
                <w:spacing w:val="-8"/>
                <w:szCs w:val="28"/>
              </w:rPr>
              <w:t>0,5 đ</w:t>
            </w:r>
          </w:p>
          <w:p w14:paraId="717A1F6E" w14:textId="77777777" w:rsidR="00F36EB0" w:rsidRPr="00F36EB0" w:rsidRDefault="00F36EB0">
            <w:pPr>
              <w:jc w:val="center"/>
              <w:rPr>
                <w:rFonts w:cs="Times New Roman"/>
                <w:color w:val="000000" w:themeColor="text1"/>
                <w:spacing w:val="-8"/>
                <w:szCs w:val="28"/>
              </w:rPr>
            </w:pPr>
            <w:r w:rsidRPr="00F36EB0">
              <w:rPr>
                <w:rFonts w:cs="Times New Roman"/>
                <w:color w:val="00B050"/>
                <w:spacing w:val="-8"/>
                <w:szCs w:val="28"/>
              </w:rPr>
              <w:t>9,11</w:t>
            </w:r>
          </w:p>
        </w:tc>
        <w:tc>
          <w:tcPr>
            <w:tcW w:w="263" w:type="pct"/>
            <w:tcBorders>
              <w:top w:val="single" w:sz="4" w:space="0" w:color="auto"/>
              <w:left w:val="single" w:sz="4" w:space="0" w:color="auto"/>
              <w:bottom w:val="single" w:sz="4" w:space="0" w:color="auto"/>
              <w:right w:val="single" w:sz="4" w:space="0" w:color="auto"/>
            </w:tcBorders>
            <w:vAlign w:val="center"/>
          </w:tcPr>
          <w:p w14:paraId="7514A097" w14:textId="77777777" w:rsidR="00F36EB0" w:rsidRPr="00F36EB0" w:rsidRDefault="00F36EB0">
            <w:pPr>
              <w:jc w:val="center"/>
              <w:rPr>
                <w:rFonts w:cs="Times New Roman"/>
                <w:color w:val="000000" w:themeColor="text1"/>
                <w:spacing w:val="-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361B4C5" w14:textId="77777777" w:rsidR="00F36EB0" w:rsidRPr="00F36EB0" w:rsidRDefault="00F36EB0">
            <w:pPr>
              <w:jc w:val="center"/>
              <w:rPr>
                <w:rFonts w:cs="Times New Roman"/>
                <w:color w:val="000000" w:themeColor="text1"/>
                <w:spacing w:val="-8"/>
                <w:szCs w:val="28"/>
              </w:rPr>
            </w:pPr>
          </w:p>
        </w:tc>
        <w:tc>
          <w:tcPr>
            <w:tcW w:w="394" w:type="pct"/>
            <w:tcBorders>
              <w:top w:val="single" w:sz="4" w:space="0" w:color="auto"/>
              <w:left w:val="single" w:sz="4" w:space="0" w:color="auto"/>
              <w:bottom w:val="single" w:sz="4" w:space="0" w:color="auto"/>
              <w:right w:val="single" w:sz="4" w:space="0" w:color="auto"/>
            </w:tcBorders>
            <w:vAlign w:val="center"/>
            <w:hideMark/>
          </w:tcPr>
          <w:p w14:paraId="4660C368"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2</w:t>
            </w:r>
          </w:p>
          <w:p w14:paraId="09353E75" w14:textId="77777777" w:rsidR="00F36EB0" w:rsidRPr="00F36EB0" w:rsidRDefault="00F36EB0">
            <w:pPr>
              <w:jc w:val="center"/>
              <w:rPr>
                <w:rFonts w:cs="Times New Roman"/>
                <w:color w:val="000000" w:themeColor="text1"/>
                <w:spacing w:val="-8"/>
                <w:szCs w:val="28"/>
              </w:rPr>
            </w:pPr>
            <w:r w:rsidRPr="00F36EB0">
              <w:rPr>
                <w:rFonts w:cs="Times New Roman"/>
                <w:color w:val="000000" w:themeColor="text1"/>
                <w:spacing w:val="-8"/>
                <w:szCs w:val="28"/>
              </w:rPr>
              <w:t>4,0 đ</w:t>
            </w:r>
          </w:p>
          <w:p w14:paraId="5AA9C187" w14:textId="77777777" w:rsidR="00F36EB0" w:rsidRPr="00F36EB0" w:rsidRDefault="00F36EB0">
            <w:pPr>
              <w:jc w:val="center"/>
              <w:rPr>
                <w:rFonts w:cs="Times New Roman"/>
                <w:color w:val="000000" w:themeColor="text1"/>
                <w:spacing w:val="-8"/>
                <w:szCs w:val="28"/>
              </w:rPr>
            </w:pPr>
            <w:r w:rsidRPr="00F36EB0">
              <w:rPr>
                <w:rFonts w:cs="Times New Roman"/>
                <w:color w:val="00B050"/>
                <w:spacing w:val="-8"/>
                <w:szCs w:val="28"/>
              </w:rPr>
              <w:t>15a,b; 16</w:t>
            </w: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D724CA2" w14:textId="77777777" w:rsidR="00F36EB0" w:rsidRPr="00F36EB0" w:rsidRDefault="00F36EB0">
            <w:pPr>
              <w:jc w:val="center"/>
              <w:rPr>
                <w:rFonts w:cs="Times New Roman"/>
                <w:color w:val="000000" w:themeColor="text1"/>
                <w:spacing w:val="-8"/>
                <w:szCs w:val="28"/>
              </w:rPr>
            </w:pPr>
          </w:p>
        </w:tc>
        <w:tc>
          <w:tcPr>
            <w:tcW w:w="291" w:type="pct"/>
            <w:gridSpan w:val="2"/>
            <w:tcBorders>
              <w:top w:val="single" w:sz="4" w:space="0" w:color="auto"/>
              <w:left w:val="single" w:sz="4" w:space="0" w:color="auto"/>
              <w:bottom w:val="single" w:sz="4" w:space="0" w:color="auto"/>
              <w:right w:val="single" w:sz="4" w:space="0" w:color="auto"/>
            </w:tcBorders>
            <w:vAlign w:val="center"/>
          </w:tcPr>
          <w:p w14:paraId="64F2AE9A" w14:textId="77777777" w:rsidR="00F36EB0" w:rsidRPr="00F36EB0" w:rsidRDefault="00F36EB0">
            <w:pPr>
              <w:jc w:val="center"/>
              <w:rPr>
                <w:rFonts w:cs="Times New Roman"/>
                <w:color w:val="000000" w:themeColor="text1"/>
                <w:spacing w:val="-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D213C49" w14:textId="77777777" w:rsidR="00F36EB0" w:rsidRPr="00F36EB0" w:rsidRDefault="00F36EB0">
            <w:pPr>
              <w:jc w:val="center"/>
              <w:rPr>
                <w:rFonts w:cs="Times New Roman"/>
                <w:color w:val="000000" w:themeColor="text1"/>
                <w:spacing w:val="-8"/>
                <w:szCs w:val="28"/>
              </w:rPr>
            </w:pPr>
          </w:p>
        </w:tc>
        <w:tc>
          <w:tcPr>
            <w:tcW w:w="377" w:type="pct"/>
            <w:tcBorders>
              <w:top w:val="single" w:sz="4" w:space="0" w:color="auto"/>
              <w:left w:val="single" w:sz="4" w:space="0" w:color="auto"/>
              <w:bottom w:val="single" w:sz="4" w:space="0" w:color="auto"/>
              <w:right w:val="single" w:sz="4" w:space="0" w:color="auto"/>
            </w:tcBorders>
            <w:vAlign w:val="center"/>
          </w:tcPr>
          <w:p w14:paraId="0F129D68" w14:textId="77777777" w:rsidR="00F36EB0" w:rsidRPr="00F36EB0" w:rsidRDefault="00F36EB0">
            <w:pPr>
              <w:jc w:val="center"/>
              <w:rPr>
                <w:rFonts w:cs="Times New Roman"/>
                <w:color w:val="000000" w:themeColor="text1"/>
                <w:spacing w:val="-8"/>
                <w:szCs w:val="28"/>
              </w:rPr>
            </w:pPr>
          </w:p>
        </w:tc>
        <w:tc>
          <w:tcPr>
            <w:tcW w:w="434" w:type="pct"/>
            <w:tcBorders>
              <w:top w:val="single" w:sz="4" w:space="0" w:color="auto"/>
              <w:left w:val="single" w:sz="4" w:space="0" w:color="auto"/>
              <w:bottom w:val="single" w:sz="4" w:space="0" w:color="auto"/>
              <w:right w:val="single" w:sz="4" w:space="0" w:color="auto"/>
            </w:tcBorders>
            <w:vAlign w:val="center"/>
            <w:hideMark/>
          </w:tcPr>
          <w:p w14:paraId="582D4CF0"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45%</w:t>
            </w:r>
          </w:p>
        </w:tc>
      </w:tr>
      <w:tr w:rsidR="00F36EB0" w:rsidRPr="00F36EB0" w14:paraId="6CDD95E5" w14:textId="77777777" w:rsidTr="002327FB">
        <w:trPr>
          <w:trHeight w:val="14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DB7E76" w14:textId="77777777" w:rsidR="00F36EB0" w:rsidRPr="00F36EB0" w:rsidRDefault="00F36EB0">
            <w:pPr>
              <w:rPr>
                <w:rFonts w:cs="Times New Roman"/>
                <w:b/>
                <w:color w:val="000000" w:themeColor="text1"/>
                <w:spacing w:val="-8"/>
                <w:szCs w:val="28"/>
                <w:lang w:val="en-SG"/>
              </w:rPr>
            </w:pPr>
          </w:p>
        </w:tc>
        <w:tc>
          <w:tcPr>
            <w:tcW w:w="507" w:type="pct"/>
            <w:vMerge/>
            <w:tcBorders>
              <w:top w:val="single" w:sz="4" w:space="0" w:color="auto"/>
              <w:left w:val="single" w:sz="4" w:space="0" w:color="auto"/>
              <w:bottom w:val="single" w:sz="4" w:space="0" w:color="auto"/>
              <w:right w:val="single" w:sz="4" w:space="0" w:color="auto"/>
            </w:tcBorders>
            <w:vAlign w:val="center"/>
            <w:hideMark/>
          </w:tcPr>
          <w:p w14:paraId="718F287D" w14:textId="77777777" w:rsidR="00F36EB0" w:rsidRPr="00F36EB0" w:rsidRDefault="00F36EB0">
            <w:pPr>
              <w:rPr>
                <w:rFonts w:cs="Times New Roman"/>
                <w:iCs/>
                <w:color w:val="000000" w:themeColor="text1"/>
                <w:szCs w:val="28"/>
                <w:lang w:val="da-DK"/>
              </w:rPr>
            </w:pPr>
          </w:p>
        </w:tc>
        <w:tc>
          <w:tcPr>
            <w:tcW w:w="597" w:type="pct"/>
            <w:tcBorders>
              <w:top w:val="single" w:sz="4" w:space="0" w:color="auto"/>
              <w:left w:val="single" w:sz="4" w:space="0" w:color="auto"/>
              <w:bottom w:val="single" w:sz="4" w:space="0" w:color="auto"/>
              <w:right w:val="single" w:sz="4" w:space="0" w:color="auto"/>
            </w:tcBorders>
            <w:vAlign w:val="center"/>
            <w:hideMark/>
          </w:tcPr>
          <w:p w14:paraId="1C114962" w14:textId="77777777" w:rsidR="00F36EB0" w:rsidRPr="00F36EB0" w:rsidRDefault="00F36EB0">
            <w:pPr>
              <w:jc w:val="both"/>
              <w:rPr>
                <w:rFonts w:cs="Times New Roman"/>
                <w:b/>
                <w:bCs/>
                <w:iCs/>
                <w:color w:val="000000" w:themeColor="text1"/>
                <w:szCs w:val="28"/>
                <w:lang w:val="da-DK"/>
              </w:rPr>
            </w:pPr>
            <w:r w:rsidRPr="00F36EB0">
              <w:rPr>
                <w:rFonts w:cs="Times New Roman"/>
                <w:b/>
                <w:noProof/>
                <w:color w:val="000000" w:themeColor="text1"/>
                <w:szCs w:val="28"/>
                <w:lang w:val="da-DK"/>
              </w:rPr>
              <w:t>Quan hệ giữa đường vuông góc và đường xiên.</w:t>
            </w:r>
          </w:p>
        </w:tc>
        <w:tc>
          <w:tcPr>
            <w:tcW w:w="487"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5E3905BF" w14:textId="77777777" w:rsidR="00F36EB0" w:rsidRPr="00F36EB0" w:rsidRDefault="00F36EB0">
            <w:pPr>
              <w:jc w:val="center"/>
              <w:rPr>
                <w:rFonts w:eastAsiaTheme="minorHAnsi" w:cs="Times New Roman"/>
                <w:b/>
                <w:color w:val="000000" w:themeColor="text1"/>
                <w:spacing w:val="-8"/>
                <w:szCs w:val="28"/>
                <w:lang w:val="en-SG"/>
              </w:rPr>
            </w:pPr>
            <w:r w:rsidRPr="00F36EB0">
              <w:rPr>
                <w:rFonts w:cs="Times New Roman"/>
                <w:b/>
                <w:color w:val="000000" w:themeColor="text1"/>
                <w:spacing w:val="-8"/>
                <w:szCs w:val="28"/>
              </w:rPr>
              <w:t>2</w:t>
            </w:r>
          </w:p>
          <w:p w14:paraId="4C9E65B9" w14:textId="77777777" w:rsidR="00F36EB0" w:rsidRPr="00F36EB0" w:rsidRDefault="00F36EB0">
            <w:pPr>
              <w:jc w:val="center"/>
              <w:rPr>
                <w:rFonts w:cs="Times New Roman"/>
                <w:color w:val="000000" w:themeColor="text1"/>
                <w:spacing w:val="-8"/>
                <w:szCs w:val="28"/>
              </w:rPr>
            </w:pPr>
            <w:r w:rsidRPr="00F36EB0">
              <w:rPr>
                <w:rFonts w:cs="Times New Roman"/>
                <w:color w:val="000000" w:themeColor="text1"/>
                <w:spacing w:val="-8"/>
                <w:szCs w:val="28"/>
              </w:rPr>
              <w:t>0,5đ</w:t>
            </w:r>
          </w:p>
          <w:p w14:paraId="73B15547" w14:textId="77777777" w:rsidR="00F36EB0" w:rsidRPr="00F36EB0" w:rsidRDefault="00F36EB0">
            <w:pPr>
              <w:jc w:val="center"/>
              <w:rPr>
                <w:rFonts w:cs="Times New Roman"/>
                <w:color w:val="000000" w:themeColor="text1"/>
                <w:spacing w:val="-8"/>
                <w:szCs w:val="28"/>
              </w:rPr>
            </w:pPr>
            <w:r w:rsidRPr="00F36EB0">
              <w:rPr>
                <w:rFonts w:cs="Times New Roman"/>
                <w:color w:val="00B050"/>
                <w:spacing w:val="-8"/>
                <w:szCs w:val="28"/>
              </w:rPr>
              <w:t>10,12</w:t>
            </w:r>
          </w:p>
        </w:tc>
        <w:tc>
          <w:tcPr>
            <w:tcW w:w="263" w:type="pct"/>
            <w:tcBorders>
              <w:top w:val="single" w:sz="4" w:space="0" w:color="auto"/>
              <w:left w:val="single" w:sz="4" w:space="0" w:color="auto"/>
              <w:bottom w:val="single" w:sz="4" w:space="0" w:color="auto"/>
              <w:right w:val="single" w:sz="4" w:space="0" w:color="auto"/>
            </w:tcBorders>
            <w:vAlign w:val="center"/>
          </w:tcPr>
          <w:p w14:paraId="75217449" w14:textId="77777777" w:rsidR="00F36EB0" w:rsidRPr="00F36EB0" w:rsidRDefault="00F36EB0">
            <w:pPr>
              <w:jc w:val="center"/>
              <w:rPr>
                <w:rFonts w:cs="Times New Roman"/>
                <w:color w:val="000000" w:themeColor="text1"/>
                <w:spacing w:val="-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F76F927" w14:textId="77777777" w:rsidR="00F36EB0" w:rsidRPr="00F36EB0" w:rsidRDefault="00F36EB0">
            <w:pPr>
              <w:jc w:val="center"/>
              <w:rPr>
                <w:rFonts w:cs="Times New Roman"/>
                <w:color w:val="000000" w:themeColor="text1"/>
                <w:spacing w:val="-8"/>
                <w:szCs w:val="28"/>
              </w:rPr>
            </w:pPr>
          </w:p>
        </w:tc>
        <w:tc>
          <w:tcPr>
            <w:tcW w:w="394" w:type="pct"/>
            <w:tcBorders>
              <w:top w:val="single" w:sz="4" w:space="0" w:color="auto"/>
              <w:left w:val="single" w:sz="4" w:space="0" w:color="auto"/>
              <w:bottom w:val="single" w:sz="4" w:space="0" w:color="auto"/>
              <w:right w:val="single" w:sz="4" w:space="0" w:color="auto"/>
            </w:tcBorders>
            <w:vAlign w:val="center"/>
          </w:tcPr>
          <w:p w14:paraId="3240FE8C" w14:textId="77777777" w:rsidR="00F36EB0" w:rsidRPr="00F36EB0" w:rsidRDefault="00F36EB0">
            <w:pPr>
              <w:jc w:val="center"/>
              <w:rPr>
                <w:rFonts w:cs="Times New Roman"/>
                <w:color w:val="000000" w:themeColor="text1"/>
                <w:spacing w:val="-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2720F3D" w14:textId="77777777" w:rsidR="00F36EB0" w:rsidRPr="00F36EB0" w:rsidRDefault="00F36EB0">
            <w:pPr>
              <w:jc w:val="center"/>
              <w:rPr>
                <w:rFonts w:cs="Times New Roman"/>
                <w:color w:val="000000" w:themeColor="text1"/>
                <w:spacing w:val="-8"/>
                <w:szCs w:val="28"/>
                <w:lang w:val="en-SG"/>
              </w:rPr>
            </w:pPr>
          </w:p>
        </w:tc>
        <w:tc>
          <w:tcPr>
            <w:tcW w:w="291" w:type="pct"/>
            <w:gridSpan w:val="2"/>
            <w:tcBorders>
              <w:top w:val="single" w:sz="4" w:space="0" w:color="auto"/>
              <w:left w:val="single" w:sz="4" w:space="0" w:color="auto"/>
              <w:bottom w:val="single" w:sz="4" w:space="0" w:color="auto"/>
              <w:right w:val="single" w:sz="4" w:space="0" w:color="auto"/>
            </w:tcBorders>
            <w:vAlign w:val="center"/>
          </w:tcPr>
          <w:p w14:paraId="6CBF4A7C" w14:textId="77777777" w:rsidR="00F36EB0" w:rsidRPr="00F36EB0" w:rsidRDefault="00F36EB0">
            <w:pPr>
              <w:rPr>
                <w:rFonts w:cs="Times New Roman"/>
                <w:color w:val="000000" w:themeColor="text1"/>
                <w:spacing w:val="-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1996127" w14:textId="77777777" w:rsidR="00F36EB0" w:rsidRPr="00F36EB0" w:rsidRDefault="00F36EB0">
            <w:pPr>
              <w:jc w:val="center"/>
              <w:rPr>
                <w:rFonts w:cs="Times New Roman"/>
                <w:color w:val="000000" w:themeColor="text1"/>
                <w:spacing w:val="-8"/>
                <w:szCs w:val="28"/>
              </w:rPr>
            </w:pPr>
          </w:p>
        </w:tc>
        <w:tc>
          <w:tcPr>
            <w:tcW w:w="377" w:type="pct"/>
            <w:tcBorders>
              <w:top w:val="single" w:sz="4" w:space="0" w:color="auto"/>
              <w:left w:val="single" w:sz="4" w:space="0" w:color="auto"/>
              <w:bottom w:val="single" w:sz="4" w:space="0" w:color="auto"/>
              <w:right w:val="single" w:sz="4" w:space="0" w:color="auto"/>
            </w:tcBorders>
            <w:vAlign w:val="center"/>
          </w:tcPr>
          <w:p w14:paraId="7430C126" w14:textId="77777777" w:rsidR="00F36EB0" w:rsidRPr="00F36EB0" w:rsidRDefault="00F36EB0">
            <w:pPr>
              <w:jc w:val="center"/>
              <w:rPr>
                <w:rFonts w:cs="Times New Roman"/>
                <w:color w:val="000000" w:themeColor="text1"/>
                <w:spacing w:val="-8"/>
                <w:szCs w:val="28"/>
              </w:rPr>
            </w:pPr>
          </w:p>
        </w:tc>
        <w:tc>
          <w:tcPr>
            <w:tcW w:w="434" w:type="pct"/>
            <w:tcBorders>
              <w:top w:val="single" w:sz="4" w:space="0" w:color="auto"/>
              <w:left w:val="single" w:sz="4" w:space="0" w:color="auto"/>
              <w:bottom w:val="single" w:sz="4" w:space="0" w:color="auto"/>
              <w:right w:val="single" w:sz="4" w:space="0" w:color="auto"/>
            </w:tcBorders>
            <w:vAlign w:val="center"/>
            <w:hideMark/>
          </w:tcPr>
          <w:p w14:paraId="0D6EC08D"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5%</w:t>
            </w:r>
          </w:p>
        </w:tc>
      </w:tr>
      <w:tr w:rsidR="00F36EB0" w:rsidRPr="00F36EB0" w14:paraId="470B450F" w14:textId="77777777" w:rsidTr="002327FB">
        <w:trPr>
          <w:trHeight w:val="277"/>
        </w:trPr>
        <w:tc>
          <w:tcPr>
            <w:tcW w:w="1371" w:type="pct"/>
            <w:gridSpan w:val="4"/>
            <w:tcBorders>
              <w:top w:val="single" w:sz="4" w:space="0" w:color="auto"/>
              <w:left w:val="single" w:sz="4" w:space="0" w:color="auto"/>
              <w:bottom w:val="single" w:sz="4" w:space="0" w:color="auto"/>
              <w:right w:val="single" w:sz="4" w:space="0" w:color="auto"/>
            </w:tcBorders>
            <w:vAlign w:val="center"/>
            <w:hideMark/>
          </w:tcPr>
          <w:p w14:paraId="0BCC66A2" w14:textId="77777777" w:rsidR="00F36EB0" w:rsidRPr="00F36EB0" w:rsidRDefault="00F36EB0">
            <w:pPr>
              <w:jc w:val="center"/>
              <w:rPr>
                <w:rFonts w:cs="Times New Roman"/>
                <w:b/>
                <w:bCs/>
                <w:color w:val="000000" w:themeColor="text1"/>
                <w:spacing w:val="-8"/>
                <w:szCs w:val="28"/>
              </w:rPr>
            </w:pPr>
            <w:r w:rsidRPr="00F36EB0">
              <w:rPr>
                <w:rFonts w:cs="Times New Roman"/>
                <w:b/>
                <w:bCs/>
                <w:color w:val="000000" w:themeColor="text1"/>
                <w:spacing w:val="-8"/>
                <w:szCs w:val="28"/>
              </w:rPr>
              <w:t>Tổng</w:t>
            </w:r>
          </w:p>
        </w:tc>
        <w:tc>
          <w:tcPr>
            <w:tcW w:w="48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B8A12D1" w14:textId="77777777" w:rsidR="00F36EB0" w:rsidRPr="00F36EB0" w:rsidRDefault="00F36EB0">
            <w:pPr>
              <w:jc w:val="center"/>
              <w:rPr>
                <w:rFonts w:cs="Times New Roman"/>
                <w:b/>
                <w:bCs/>
                <w:color w:val="000000" w:themeColor="text1"/>
                <w:spacing w:val="-8"/>
                <w:szCs w:val="28"/>
              </w:rPr>
            </w:pPr>
            <w:r w:rsidRPr="00F36EB0">
              <w:rPr>
                <w:rFonts w:cs="Times New Roman"/>
                <w:b/>
                <w:bCs/>
                <w:color w:val="000000" w:themeColor="text1"/>
                <w:spacing w:val="-8"/>
                <w:szCs w:val="28"/>
              </w:rPr>
              <w:t>12</w:t>
            </w:r>
          </w:p>
          <w:p w14:paraId="3B00BE15" w14:textId="77777777" w:rsidR="00F36EB0" w:rsidRPr="00F36EB0" w:rsidRDefault="00F36EB0">
            <w:pPr>
              <w:jc w:val="center"/>
              <w:rPr>
                <w:rFonts w:cs="Times New Roman"/>
                <w:b/>
                <w:bCs/>
                <w:color w:val="000000" w:themeColor="text1"/>
                <w:spacing w:val="-8"/>
                <w:szCs w:val="28"/>
              </w:rPr>
            </w:pPr>
            <w:r w:rsidRPr="00F36EB0">
              <w:rPr>
                <w:rFonts w:cs="Times New Roman"/>
                <w:b/>
                <w:bCs/>
                <w:color w:val="FF0000"/>
                <w:spacing w:val="-8"/>
                <w:szCs w:val="28"/>
              </w:rPr>
              <w:t>3,0đ</w:t>
            </w:r>
          </w:p>
        </w:tc>
        <w:tc>
          <w:tcPr>
            <w:tcW w:w="263" w:type="pct"/>
            <w:tcBorders>
              <w:top w:val="single" w:sz="4" w:space="0" w:color="auto"/>
              <w:left w:val="single" w:sz="4" w:space="0" w:color="auto"/>
              <w:bottom w:val="single" w:sz="4" w:space="0" w:color="auto"/>
              <w:right w:val="single" w:sz="4" w:space="0" w:color="auto"/>
            </w:tcBorders>
            <w:vAlign w:val="center"/>
          </w:tcPr>
          <w:p w14:paraId="26890386" w14:textId="77777777" w:rsidR="00F36EB0" w:rsidRPr="00F36EB0" w:rsidRDefault="00F36EB0">
            <w:pPr>
              <w:jc w:val="center"/>
              <w:rPr>
                <w:rFonts w:cs="Times New Roman"/>
                <w:b/>
                <w:bCs/>
                <w:color w:val="000000" w:themeColor="text1"/>
                <w:spacing w:val="-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58E1A0" w14:textId="77777777" w:rsidR="00F36EB0" w:rsidRPr="00F36EB0" w:rsidRDefault="00F36EB0">
            <w:pPr>
              <w:jc w:val="center"/>
              <w:rPr>
                <w:rFonts w:cs="Times New Roman"/>
                <w:b/>
                <w:bCs/>
                <w:color w:val="000000" w:themeColor="text1"/>
                <w:spacing w:val="-8"/>
                <w:szCs w:val="28"/>
                <w:lang w:val="en-SG"/>
              </w:rPr>
            </w:pPr>
          </w:p>
        </w:tc>
        <w:tc>
          <w:tcPr>
            <w:tcW w:w="394" w:type="pct"/>
            <w:tcBorders>
              <w:top w:val="single" w:sz="4" w:space="0" w:color="auto"/>
              <w:left w:val="single" w:sz="4" w:space="0" w:color="auto"/>
              <w:bottom w:val="single" w:sz="4" w:space="0" w:color="auto"/>
              <w:right w:val="single" w:sz="4" w:space="0" w:color="auto"/>
            </w:tcBorders>
            <w:vAlign w:val="center"/>
            <w:hideMark/>
          </w:tcPr>
          <w:p w14:paraId="79D4AEEF" w14:textId="77777777" w:rsidR="00F36EB0" w:rsidRPr="00F36EB0" w:rsidRDefault="00F36EB0">
            <w:pPr>
              <w:ind w:hanging="143"/>
              <w:jc w:val="center"/>
              <w:rPr>
                <w:rFonts w:cs="Times New Roman"/>
                <w:b/>
                <w:bCs/>
                <w:color w:val="000000" w:themeColor="text1"/>
                <w:spacing w:val="-8"/>
                <w:szCs w:val="28"/>
              </w:rPr>
            </w:pPr>
            <w:r w:rsidRPr="00F36EB0">
              <w:rPr>
                <w:rFonts w:cs="Times New Roman"/>
                <w:b/>
                <w:bCs/>
                <w:color w:val="000000" w:themeColor="text1"/>
                <w:spacing w:val="-8"/>
                <w:szCs w:val="28"/>
              </w:rPr>
              <w:t>2</w:t>
            </w:r>
          </w:p>
          <w:p w14:paraId="6F47F1BF" w14:textId="77777777" w:rsidR="00F36EB0" w:rsidRPr="00F36EB0" w:rsidRDefault="00F36EB0">
            <w:pPr>
              <w:ind w:hanging="143"/>
              <w:jc w:val="center"/>
              <w:rPr>
                <w:rFonts w:cs="Times New Roman"/>
                <w:b/>
                <w:bCs/>
                <w:color w:val="000000" w:themeColor="text1"/>
                <w:spacing w:val="-8"/>
                <w:szCs w:val="28"/>
              </w:rPr>
            </w:pPr>
            <w:r w:rsidRPr="00F36EB0">
              <w:rPr>
                <w:rFonts w:cs="Times New Roman"/>
                <w:b/>
                <w:bCs/>
                <w:color w:val="FF0000"/>
                <w:spacing w:val="-8"/>
                <w:szCs w:val="28"/>
              </w:rPr>
              <w:t>4,0đ</w:t>
            </w:r>
          </w:p>
        </w:tc>
        <w:tc>
          <w:tcPr>
            <w:tcW w:w="466"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6120E05" w14:textId="77777777" w:rsidR="00F36EB0" w:rsidRPr="00F36EB0" w:rsidRDefault="00F36EB0">
            <w:pPr>
              <w:jc w:val="center"/>
              <w:rPr>
                <w:rFonts w:cs="Times New Roman"/>
                <w:b/>
                <w:bCs/>
                <w:color w:val="000000" w:themeColor="text1"/>
                <w:spacing w:val="-8"/>
                <w:szCs w:val="28"/>
              </w:rPr>
            </w:pPr>
          </w:p>
        </w:tc>
        <w:tc>
          <w:tcPr>
            <w:tcW w:w="288" w:type="pct"/>
            <w:tcBorders>
              <w:top w:val="single" w:sz="4" w:space="0" w:color="auto"/>
              <w:left w:val="single" w:sz="4" w:space="0" w:color="auto"/>
              <w:bottom w:val="single" w:sz="4" w:space="0" w:color="auto"/>
              <w:right w:val="single" w:sz="4" w:space="0" w:color="auto"/>
            </w:tcBorders>
            <w:vAlign w:val="center"/>
            <w:hideMark/>
          </w:tcPr>
          <w:p w14:paraId="6DB0A35D" w14:textId="77777777" w:rsidR="00F36EB0" w:rsidRPr="00F36EB0" w:rsidRDefault="00F36EB0">
            <w:pPr>
              <w:ind w:right="-105" w:hanging="101"/>
              <w:jc w:val="center"/>
              <w:rPr>
                <w:rFonts w:cs="Times New Roman"/>
                <w:b/>
                <w:bCs/>
                <w:color w:val="000000" w:themeColor="text1"/>
                <w:spacing w:val="-8"/>
                <w:szCs w:val="28"/>
              </w:rPr>
            </w:pPr>
            <w:r w:rsidRPr="00F36EB0">
              <w:rPr>
                <w:rFonts w:cs="Times New Roman"/>
                <w:b/>
                <w:bCs/>
                <w:color w:val="000000" w:themeColor="text1"/>
                <w:spacing w:val="-8"/>
                <w:szCs w:val="28"/>
              </w:rPr>
              <w:t>3</w:t>
            </w:r>
          </w:p>
          <w:p w14:paraId="2C7826EA" w14:textId="77777777" w:rsidR="00F36EB0" w:rsidRPr="00F36EB0" w:rsidRDefault="00F36EB0">
            <w:pPr>
              <w:ind w:right="-105" w:hanging="101"/>
              <w:jc w:val="center"/>
              <w:rPr>
                <w:rFonts w:cs="Times New Roman"/>
                <w:b/>
                <w:bCs/>
                <w:color w:val="000000" w:themeColor="text1"/>
                <w:spacing w:val="-8"/>
                <w:szCs w:val="28"/>
              </w:rPr>
            </w:pPr>
            <w:r w:rsidRPr="00F36EB0">
              <w:rPr>
                <w:rFonts w:cs="Times New Roman"/>
                <w:b/>
                <w:bCs/>
                <w:color w:val="FF0000"/>
                <w:spacing w:val="-8"/>
                <w:szCs w:val="28"/>
              </w:rPr>
              <w:t>3,0đ</w:t>
            </w: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79A9DD" w14:textId="77777777" w:rsidR="00F36EB0" w:rsidRPr="00F36EB0" w:rsidRDefault="00F36EB0">
            <w:pPr>
              <w:jc w:val="center"/>
              <w:rPr>
                <w:rFonts w:cs="Times New Roman"/>
                <w:b/>
                <w:bCs/>
                <w:color w:val="000000" w:themeColor="text1"/>
                <w:spacing w:val="-8"/>
                <w:szCs w:val="28"/>
              </w:rPr>
            </w:pPr>
          </w:p>
        </w:tc>
        <w:tc>
          <w:tcPr>
            <w:tcW w:w="377" w:type="pct"/>
            <w:tcBorders>
              <w:top w:val="single" w:sz="4" w:space="0" w:color="auto"/>
              <w:left w:val="single" w:sz="4" w:space="0" w:color="auto"/>
              <w:bottom w:val="single" w:sz="4" w:space="0" w:color="auto"/>
              <w:right w:val="single" w:sz="4" w:space="0" w:color="auto"/>
            </w:tcBorders>
            <w:vAlign w:val="center"/>
            <w:hideMark/>
          </w:tcPr>
          <w:p w14:paraId="0E76485F" w14:textId="77777777" w:rsidR="00F36EB0" w:rsidRPr="00F36EB0" w:rsidRDefault="00F36EB0">
            <w:pPr>
              <w:jc w:val="center"/>
              <w:rPr>
                <w:rFonts w:cs="Times New Roman"/>
                <w:b/>
                <w:bCs/>
                <w:color w:val="000000" w:themeColor="text1"/>
                <w:spacing w:val="-8"/>
                <w:szCs w:val="28"/>
              </w:rPr>
            </w:pPr>
          </w:p>
        </w:tc>
        <w:tc>
          <w:tcPr>
            <w:tcW w:w="434" w:type="pct"/>
            <w:tcBorders>
              <w:top w:val="single" w:sz="4" w:space="0" w:color="auto"/>
              <w:left w:val="single" w:sz="4" w:space="0" w:color="auto"/>
              <w:bottom w:val="single" w:sz="4" w:space="0" w:color="auto"/>
              <w:right w:val="single" w:sz="4" w:space="0" w:color="auto"/>
            </w:tcBorders>
            <w:vAlign w:val="center"/>
            <w:hideMark/>
          </w:tcPr>
          <w:p w14:paraId="6AC32A1E"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17</w:t>
            </w:r>
          </w:p>
          <w:p w14:paraId="5C33B749" w14:textId="77777777" w:rsidR="00F36EB0" w:rsidRPr="00F36EB0" w:rsidRDefault="00F36EB0">
            <w:pPr>
              <w:jc w:val="center"/>
              <w:rPr>
                <w:rFonts w:cs="Times New Roman"/>
                <w:b/>
                <w:color w:val="000000" w:themeColor="text1"/>
                <w:spacing w:val="-8"/>
                <w:szCs w:val="28"/>
              </w:rPr>
            </w:pPr>
            <w:r w:rsidRPr="00F36EB0">
              <w:rPr>
                <w:rFonts w:cs="Times New Roman"/>
                <w:b/>
                <w:color w:val="FF0000"/>
                <w:spacing w:val="-8"/>
                <w:szCs w:val="28"/>
              </w:rPr>
              <w:t>10,0 đ</w:t>
            </w:r>
          </w:p>
        </w:tc>
      </w:tr>
      <w:tr w:rsidR="00F36EB0" w:rsidRPr="00F36EB0" w14:paraId="544BF826" w14:textId="77777777" w:rsidTr="002327FB">
        <w:trPr>
          <w:trHeight w:val="277"/>
        </w:trPr>
        <w:tc>
          <w:tcPr>
            <w:tcW w:w="1371" w:type="pct"/>
            <w:gridSpan w:val="4"/>
            <w:tcBorders>
              <w:top w:val="single" w:sz="4" w:space="0" w:color="auto"/>
              <w:left w:val="single" w:sz="4" w:space="0" w:color="auto"/>
              <w:bottom w:val="single" w:sz="4" w:space="0" w:color="auto"/>
              <w:right w:val="single" w:sz="4" w:space="0" w:color="auto"/>
            </w:tcBorders>
            <w:vAlign w:val="center"/>
            <w:hideMark/>
          </w:tcPr>
          <w:p w14:paraId="16652C9D" w14:textId="77777777" w:rsidR="00F36EB0" w:rsidRPr="00F36EB0" w:rsidRDefault="00F36EB0">
            <w:pPr>
              <w:jc w:val="center"/>
              <w:rPr>
                <w:rFonts w:cs="Times New Roman"/>
                <w:b/>
                <w:bCs/>
                <w:color w:val="000000" w:themeColor="text1"/>
                <w:spacing w:val="-8"/>
                <w:szCs w:val="28"/>
              </w:rPr>
            </w:pPr>
            <w:r w:rsidRPr="00F36EB0">
              <w:rPr>
                <w:rFonts w:cs="Times New Roman"/>
                <w:b/>
                <w:bCs/>
                <w:color w:val="000000" w:themeColor="text1"/>
                <w:spacing w:val="-8"/>
                <w:szCs w:val="28"/>
              </w:rPr>
              <w:t>Tỉ lệ %</w:t>
            </w:r>
          </w:p>
        </w:tc>
        <w:tc>
          <w:tcPr>
            <w:tcW w:w="746" w:type="pct"/>
            <w:gridSpan w:val="2"/>
            <w:tcBorders>
              <w:top w:val="single" w:sz="4" w:space="0" w:color="auto"/>
              <w:left w:val="single" w:sz="4" w:space="0" w:color="auto"/>
              <w:bottom w:val="single" w:sz="4" w:space="0" w:color="auto"/>
              <w:right w:val="single" w:sz="4" w:space="0" w:color="auto"/>
            </w:tcBorders>
            <w:vAlign w:val="center"/>
            <w:hideMark/>
          </w:tcPr>
          <w:p w14:paraId="426D468C" w14:textId="77777777" w:rsidR="00F36EB0" w:rsidRPr="00F36EB0" w:rsidRDefault="00F36EB0">
            <w:pPr>
              <w:jc w:val="center"/>
              <w:rPr>
                <w:rFonts w:cs="Times New Roman"/>
                <w:b/>
                <w:bCs/>
                <w:color w:val="000000" w:themeColor="text1"/>
                <w:spacing w:val="-8"/>
                <w:szCs w:val="28"/>
              </w:rPr>
            </w:pPr>
            <w:r w:rsidRPr="00F36EB0">
              <w:rPr>
                <w:rFonts w:cs="Times New Roman"/>
                <w:b/>
                <w:color w:val="000000" w:themeColor="text1"/>
                <w:spacing w:val="-8"/>
                <w:szCs w:val="28"/>
              </w:rPr>
              <w:t>30%</w:t>
            </w:r>
          </w:p>
        </w:tc>
        <w:tc>
          <w:tcPr>
            <w:tcW w:w="857" w:type="pct"/>
            <w:gridSpan w:val="2"/>
            <w:tcBorders>
              <w:top w:val="single" w:sz="4" w:space="0" w:color="auto"/>
              <w:left w:val="single" w:sz="4" w:space="0" w:color="auto"/>
              <w:bottom w:val="single" w:sz="4" w:space="0" w:color="auto"/>
              <w:right w:val="single" w:sz="4" w:space="0" w:color="auto"/>
            </w:tcBorders>
            <w:vAlign w:val="center"/>
            <w:hideMark/>
          </w:tcPr>
          <w:p w14:paraId="75383595" w14:textId="77777777" w:rsidR="00F36EB0" w:rsidRPr="00F36EB0" w:rsidRDefault="00F36EB0">
            <w:pPr>
              <w:ind w:hanging="143"/>
              <w:jc w:val="center"/>
              <w:rPr>
                <w:rFonts w:cs="Times New Roman"/>
                <w:b/>
                <w:bCs/>
                <w:color w:val="000000" w:themeColor="text1"/>
                <w:spacing w:val="-8"/>
                <w:szCs w:val="28"/>
                <w:lang w:val="en-SG"/>
              </w:rPr>
            </w:pPr>
            <w:r w:rsidRPr="00F36EB0">
              <w:rPr>
                <w:rFonts w:cs="Times New Roman"/>
                <w:b/>
                <w:color w:val="000000" w:themeColor="text1"/>
                <w:spacing w:val="-8"/>
                <w:szCs w:val="28"/>
              </w:rPr>
              <w:t>40%</w:t>
            </w:r>
          </w:p>
        </w:tc>
        <w:tc>
          <w:tcPr>
            <w:tcW w:w="754" w:type="pct"/>
            <w:gridSpan w:val="3"/>
            <w:tcBorders>
              <w:top w:val="single" w:sz="4" w:space="0" w:color="auto"/>
              <w:left w:val="single" w:sz="4" w:space="0" w:color="auto"/>
              <w:bottom w:val="single" w:sz="4" w:space="0" w:color="auto"/>
              <w:right w:val="single" w:sz="4" w:space="0" w:color="auto"/>
            </w:tcBorders>
            <w:vAlign w:val="center"/>
            <w:hideMark/>
          </w:tcPr>
          <w:p w14:paraId="086C9556" w14:textId="77777777" w:rsidR="00F36EB0" w:rsidRPr="00F36EB0" w:rsidRDefault="00F36EB0">
            <w:pPr>
              <w:ind w:right="-105" w:hanging="101"/>
              <w:jc w:val="center"/>
              <w:rPr>
                <w:rFonts w:cs="Times New Roman"/>
                <w:b/>
                <w:bCs/>
                <w:color w:val="000000" w:themeColor="text1"/>
                <w:spacing w:val="-8"/>
                <w:szCs w:val="28"/>
              </w:rPr>
            </w:pPr>
            <w:r w:rsidRPr="00F36EB0">
              <w:rPr>
                <w:rFonts w:cs="Times New Roman"/>
                <w:b/>
                <w:color w:val="000000" w:themeColor="text1"/>
                <w:spacing w:val="-8"/>
                <w:szCs w:val="28"/>
              </w:rPr>
              <w:t>30%</w:t>
            </w:r>
          </w:p>
        </w:tc>
        <w:tc>
          <w:tcPr>
            <w:tcW w:w="839" w:type="pct"/>
            <w:gridSpan w:val="2"/>
            <w:tcBorders>
              <w:top w:val="single" w:sz="4" w:space="0" w:color="auto"/>
              <w:left w:val="single" w:sz="4" w:space="0" w:color="auto"/>
              <w:bottom w:val="single" w:sz="4" w:space="0" w:color="auto"/>
              <w:right w:val="single" w:sz="4" w:space="0" w:color="auto"/>
            </w:tcBorders>
            <w:vAlign w:val="center"/>
            <w:hideMark/>
          </w:tcPr>
          <w:p w14:paraId="48A9AFA0" w14:textId="77777777" w:rsidR="00F36EB0" w:rsidRPr="00F36EB0" w:rsidRDefault="00F36EB0">
            <w:pPr>
              <w:jc w:val="center"/>
              <w:rPr>
                <w:rFonts w:cs="Times New Roman"/>
                <w:b/>
                <w:bCs/>
                <w:color w:val="000000" w:themeColor="text1"/>
                <w:spacing w:val="-8"/>
                <w:szCs w:val="28"/>
              </w:rPr>
            </w:pPr>
            <w:r w:rsidRPr="00F36EB0">
              <w:rPr>
                <w:rFonts w:cs="Times New Roman"/>
                <w:b/>
                <w:color w:val="000000" w:themeColor="text1"/>
                <w:spacing w:val="-8"/>
                <w:szCs w:val="28"/>
              </w:rPr>
              <w:t>0%</w:t>
            </w:r>
          </w:p>
        </w:tc>
        <w:tc>
          <w:tcPr>
            <w:tcW w:w="434" w:type="pct"/>
            <w:tcBorders>
              <w:top w:val="single" w:sz="4" w:space="0" w:color="auto"/>
              <w:left w:val="single" w:sz="4" w:space="0" w:color="auto"/>
              <w:bottom w:val="single" w:sz="4" w:space="0" w:color="auto"/>
              <w:right w:val="single" w:sz="4" w:space="0" w:color="auto"/>
            </w:tcBorders>
            <w:vAlign w:val="center"/>
            <w:hideMark/>
          </w:tcPr>
          <w:p w14:paraId="30C36D7C" w14:textId="77777777" w:rsidR="00F36EB0" w:rsidRPr="00F36EB0" w:rsidRDefault="00F36EB0">
            <w:pPr>
              <w:jc w:val="center"/>
              <w:rPr>
                <w:rFonts w:cs="Times New Roman"/>
                <w:b/>
                <w:bCs/>
                <w:color w:val="000000" w:themeColor="text1"/>
                <w:spacing w:val="-8"/>
                <w:szCs w:val="28"/>
              </w:rPr>
            </w:pPr>
            <w:r w:rsidRPr="00F36EB0">
              <w:rPr>
                <w:rFonts w:cs="Times New Roman"/>
                <w:b/>
                <w:bCs/>
                <w:color w:val="000000" w:themeColor="text1"/>
                <w:spacing w:val="-8"/>
                <w:szCs w:val="28"/>
              </w:rPr>
              <w:t>100%</w:t>
            </w:r>
          </w:p>
        </w:tc>
      </w:tr>
      <w:tr w:rsidR="00F36EB0" w:rsidRPr="00F36EB0" w14:paraId="5AAA38FC" w14:textId="77777777" w:rsidTr="002327FB">
        <w:trPr>
          <w:trHeight w:val="147"/>
        </w:trPr>
        <w:tc>
          <w:tcPr>
            <w:tcW w:w="1371" w:type="pct"/>
            <w:gridSpan w:val="4"/>
            <w:tcBorders>
              <w:top w:val="single" w:sz="4" w:space="0" w:color="auto"/>
              <w:left w:val="single" w:sz="4" w:space="0" w:color="auto"/>
              <w:bottom w:val="single" w:sz="4" w:space="0" w:color="auto"/>
              <w:right w:val="single" w:sz="4" w:space="0" w:color="auto"/>
            </w:tcBorders>
            <w:vAlign w:val="center"/>
            <w:hideMark/>
          </w:tcPr>
          <w:p w14:paraId="017BBC4D" w14:textId="77777777" w:rsidR="00F36EB0" w:rsidRPr="00F36EB0" w:rsidRDefault="00F36EB0">
            <w:pPr>
              <w:jc w:val="center"/>
              <w:rPr>
                <w:rFonts w:cs="Times New Roman"/>
                <w:b/>
                <w:bCs/>
                <w:color w:val="000000" w:themeColor="text1"/>
                <w:spacing w:val="-8"/>
                <w:szCs w:val="28"/>
              </w:rPr>
            </w:pPr>
            <w:r w:rsidRPr="00F36EB0">
              <w:rPr>
                <w:rFonts w:cs="Times New Roman"/>
                <w:b/>
                <w:bCs/>
                <w:color w:val="000000" w:themeColor="text1"/>
                <w:spacing w:val="-8"/>
                <w:szCs w:val="28"/>
              </w:rPr>
              <w:t>Tỉ lệ chung</w:t>
            </w:r>
          </w:p>
        </w:tc>
        <w:tc>
          <w:tcPr>
            <w:tcW w:w="1603" w:type="pct"/>
            <w:gridSpan w:val="4"/>
            <w:tcBorders>
              <w:top w:val="single" w:sz="4" w:space="0" w:color="auto"/>
              <w:left w:val="single" w:sz="4" w:space="0" w:color="auto"/>
              <w:bottom w:val="single" w:sz="4" w:space="0" w:color="auto"/>
              <w:right w:val="single" w:sz="4" w:space="0" w:color="auto"/>
            </w:tcBorders>
            <w:vAlign w:val="center"/>
            <w:hideMark/>
          </w:tcPr>
          <w:p w14:paraId="02F37812"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70%</w:t>
            </w:r>
          </w:p>
        </w:tc>
        <w:tc>
          <w:tcPr>
            <w:tcW w:w="1592" w:type="pct"/>
            <w:gridSpan w:val="5"/>
            <w:tcBorders>
              <w:top w:val="single" w:sz="4" w:space="0" w:color="auto"/>
              <w:left w:val="single" w:sz="4" w:space="0" w:color="auto"/>
              <w:bottom w:val="single" w:sz="4" w:space="0" w:color="auto"/>
              <w:right w:val="single" w:sz="4" w:space="0" w:color="auto"/>
            </w:tcBorders>
            <w:vAlign w:val="center"/>
            <w:hideMark/>
          </w:tcPr>
          <w:p w14:paraId="5151F074" w14:textId="77777777" w:rsidR="00F36EB0" w:rsidRPr="00F36EB0" w:rsidRDefault="00F36EB0">
            <w:pPr>
              <w:jc w:val="center"/>
              <w:rPr>
                <w:rFonts w:cs="Times New Roman"/>
                <w:b/>
                <w:color w:val="000000" w:themeColor="text1"/>
                <w:spacing w:val="-8"/>
                <w:szCs w:val="28"/>
              </w:rPr>
            </w:pPr>
            <w:r w:rsidRPr="00F36EB0">
              <w:rPr>
                <w:rFonts w:cs="Times New Roman"/>
                <w:b/>
                <w:color w:val="000000" w:themeColor="text1"/>
                <w:spacing w:val="-8"/>
                <w:szCs w:val="28"/>
              </w:rPr>
              <w:t>30%</w:t>
            </w:r>
          </w:p>
        </w:tc>
        <w:tc>
          <w:tcPr>
            <w:tcW w:w="434" w:type="pct"/>
            <w:tcBorders>
              <w:top w:val="single" w:sz="4" w:space="0" w:color="auto"/>
              <w:left w:val="single" w:sz="4" w:space="0" w:color="auto"/>
              <w:bottom w:val="single" w:sz="4" w:space="0" w:color="auto"/>
              <w:right w:val="single" w:sz="4" w:space="0" w:color="auto"/>
            </w:tcBorders>
            <w:vAlign w:val="center"/>
            <w:hideMark/>
          </w:tcPr>
          <w:p w14:paraId="4F827408" w14:textId="77777777" w:rsidR="00F36EB0" w:rsidRPr="00F36EB0" w:rsidRDefault="00F36EB0">
            <w:pPr>
              <w:jc w:val="center"/>
              <w:rPr>
                <w:rFonts w:cs="Times New Roman"/>
                <w:b/>
                <w:bCs/>
                <w:color w:val="000000" w:themeColor="text1"/>
                <w:spacing w:val="-8"/>
                <w:szCs w:val="28"/>
              </w:rPr>
            </w:pPr>
            <w:r w:rsidRPr="00F36EB0">
              <w:rPr>
                <w:rFonts w:cs="Times New Roman"/>
                <w:b/>
                <w:bCs/>
                <w:color w:val="000000" w:themeColor="text1"/>
                <w:spacing w:val="-8"/>
                <w:szCs w:val="28"/>
              </w:rPr>
              <w:t>100%</w:t>
            </w:r>
          </w:p>
        </w:tc>
      </w:tr>
    </w:tbl>
    <w:p w14:paraId="4F5912D5" w14:textId="77777777" w:rsidR="00F36EB0" w:rsidRPr="00F36EB0" w:rsidRDefault="00F36EB0" w:rsidP="00731B17">
      <w:pPr>
        <w:jc w:val="center"/>
        <w:rPr>
          <w:rFonts w:ascii="Times New Roman" w:hAnsi="Times New Roman" w:cs="Times New Roman"/>
          <w:b/>
          <w:sz w:val="28"/>
          <w:szCs w:val="28"/>
        </w:rPr>
      </w:pPr>
      <w:r w:rsidRPr="00F36EB0">
        <w:rPr>
          <w:rFonts w:ascii="Times New Roman" w:hAnsi="Times New Roman" w:cs="Times New Roman"/>
          <w:b/>
          <w:sz w:val="28"/>
          <w:szCs w:val="28"/>
        </w:rPr>
        <w:t xml:space="preserve"> </w:t>
      </w:r>
    </w:p>
    <w:p w14:paraId="1DCCDDA3" w14:textId="77777777" w:rsidR="00F36EB0" w:rsidRPr="00F36EB0" w:rsidRDefault="00F36EB0" w:rsidP="00731B17">
      <w:pPr>
        <w:jc w:val="center"/>
        <w:rPr>
          <w:rFonts w:ascii="Times New Roman" w:hAnsi="Times New Roman" w:cs="Times New Roman"/>
          <w:b/>
          <w:sz w:val="28"/>
          <w:szCs w:val="28"/>
        </w:rPr>
      </w:pPr>
      <w:r w:rsidRPr="00F36EB0">
        <w:rPr>
          <w:rFonts w:ascii="Times New Roman" w:hAnsi="Times New Roman" w:cs="Times New Roman"/>
          <w:b/>
          <w:sz w:val="28"/>
          <w:szCs w:val="28"/>
        </w:rPr>
        <w:t xml:space="preserve"> BẢN ĐẶC TẢ MA TRẬN ĐỀ KIỂM TRA GIỮA HỌC KÌ II </w:t>
      </w:r>
    </w:p>
    <w:p w14:paraId="575F7E38" w14:textId="77777777" w:rsidR="00F36EB0" w:rsidRPr="00F36EB0" w:rsidRDefault="00F36EB0" w:rsidP="00731B17">
      <w:pPr>
        <w:jc w:val="center"/>
        <w:rPr>
          <w:rFonts w:ascii="Times New Roman" w:hAnsi="Times New Roman" w:cs="Times New Roman"/>
          <w:b/>
          <w:sz w:val="28"/>
          <w:szCs w:val="28"/>
        </w:rPr>
      </w:pPr>
      <w:r w:rsidRPr="00F36EB0">
        <w:rPr>
          <w:rFonts w:ascii="Times New Roman" w:hAnsi="Times New Roman" w:cs="Times New Roman"/>
          <w:b/>
          <w:sz w:val="28"/>
          <w:szCs w:val="28"/>
        </w:rPr>
        <w:t>MÔN TOÁN LỚP 7</w:t>
      </w:r>
    </w:p>
    <w:p w14:paraId="057A198B" w14:textId="77777777" w:rsidR="00F36EB0" w:rsidRPr="00F36EB0" w:rsidRDefault="00F36EB0" w:rsidP="00731B17">
      <w:pPr>
        <w:jc w:val="center"/>
        <w:rPr>
          <w:rFonts w:ascii="Times New Roman" w:hAnsi="Times New Roman" w:cs="Times New Roman"/>
          <w:b/>
          <w:sz w:val="28"/>
          <w:szCs w:val="28"/>
        </w:rPr>
      </w:pPr>
    </w:p>
    <w:tbl>
      <w:tblPr>
        <w:tblStyle w:val="TableGrid"/>
        <w:tblW w:w="10349" w:type="dxa"/>
        <w:tblInd w:w="-289" w:type="dxa"/>
        <w:tblLayout w:type="fixed"/>
        <w:tblLook w:val="04A0" w:firstRow="1" w:lastRow="0" w:firstColumn="1" w:lastColumn="0" w:noHBand="0" w:noVBand="1"/>
      </w:tblPr>
      <w:tblGrid>
        <w:gridCol w:w="692"/>
        <w:gridCol w:w="1099"/>
        <w:gridCol w:w="1235"/>
        <w:gridCol w:w="3297"/>
        <w:gridCol w:w="1236"/>
        <w:gridCol w:w="824"/>
        <w:gridCol w:w="1099"/>
        <w:gridCol w:w="867"/>
      </w:tblGrid>
      <w:tr w:rsidR="00F36EB0" w:rsidRPr="00F36EB0" w14:paraId="2330897F" w14:textId="77777777" w:rsidTr="00A16A50">
        <w:trPr>
          <w:trHeight w:val="622"/>
        </w:trPr>
        <w:tc>
          <w:tcPr>
            <w:tcW w:w="692" w:type="dxa"/>
            <w:vMerge w:val="restart"/>
            <w:tcBorders>
              <w:top w:val="single" w:sz="4" w:space="0" w:color="auto"/>
              <w:left w:val="single" w:sz="4" w:space="0" w:color="auto"/>
              <w:bottom w:val="single" w:sz="4" w:space="0" w:color="auto"/>
              <w:right w:val="single" w:sz="4" w:space="0" w:color="auto"/>
            </w:tcBorders>
            <w:vAlign w:val="center"/>
            <w:hideMark/>
          </w:tcPr>
          <w:p w14:paraId="38328BE4" w14:textId="77777777" w:rsidR="00F36EB0" w:rsidRPr="00F36EB0" w:rsidRDefault="00F36EB0">
            <w:pPr>
              <w:jc w:val="center"/>
              <w:rPr>
                <w:rFonts w:cs="Times New Roman"/>
                <w:b/>
                <w:spacing w:val="-8"/>
                <w:szCs w:val="28"/>
              </w:rPr>
            </w:pPr>
            <w:r w:rsidRPr="00F36EB0">
              <w:rPr>
                <w:rFonts w:cs="Times New Roman"/>
                <w:b/>
                <w:spacing w:val="-8"/>
                <w:szCs w:val="28"/>
              </w:rPr>
              <w:lastRenderedPageBreak/>
              <w:t>TT</w:t>
            </w:r>
          </w:p>
        </w:tc>
        <w:tc>
          <w:tcPr>
            <w:tcW w:w="1099" w:type="dxa"/>
            <w:vMerge w:val="restart"/>
            <w:tcBorders>
              <w:top w:val="single" w:sz="4" w:space="0" w:color="auto"/>
              <w:left w:val="single" w:sz="4" w:space="0" w:color="auto"/>
              <w:bottom w:val="single" w:sz="4" w:space="0" w:color="auto"/>
              <w:right w:val="single" w:sz="4" w:space="0" w:color="auto"/>
            </w:tcBorders>
            <w:vAlign w:val="center"/>
            <w:hideMark/>
          </w:tcPr>
          <w:p w14:paraId="062D6B9E" w14:textId="77777777" w:rsidR="00F36EB0" w:rsidRPr="00F36EB0" w:rsidRDefault="00F36EB0">
            <w:pPr>
              <w:ind w:left="-108" w:right="-108"/>
              <w:jc w:val="center"/>
              <w:rPr>
                <w:rFonts w:cs="Times New Roman"/>
                <w:b/>
                <w:spacing w:val="-8"/>
                <w:szCs w:val="28"/>
                <w:lang w:val="en-SG"/>
              </w:rPr>
            </w:pPr>
            <w:r w:rsidRPr="00F36EB0">
              <w:rPr>
                <w:rFonts w:cs="Times New Roman"/>
                <w:b/>
                <w:spacing w:val="-8"/>
                <w:szCs w:val="28"/>
              </w:rPr>
              <w:t>Chương/</w:t>
            </w:r>
          </w:p>
          <w:p w14:paraId="1786524F" w14:textId="77777777" w:rsidR="00F36EB0" w:rsidRPr="00F36EB0" w:rsidRDefault="00F36EB0">
            <w:pPr>
              <w:jc w:val="center"/>
              <w:rPr>
                <w:rFonts w:cs="Times New Roman"/>
                <w:b/>
                <w:spacing w:val="-8"/>
                <w:szCs w:val="28"/>
              </w:rPr>
            </w:pPr>
            <w:r w:rsidRPr="00F36EB0">
              <w:rPr>
                <w:rFonts w:cs="Times New Roman"/>
                <w:b/>
                <w:spacing w:val="-8"/>
                <w:szCs w:val="28"/>
              </w:rPr>
              <w:t>Chủ đề</w:t>
            </w:r>
          </w:p>
        </w:tc>
        <w:tc>
          <w:tcPr>
            <w:tcW w:w="1235" w:type="dxa"/>
            <w:vMerge w:val="restart"/>
            <w:tcBorders>
              <w:top w:val="single" w:sz="4" w:space="0" w:color="auto"/>
              <w:left w:val="single" w:sz="4" w:space="0" w:color="auto"/>
              <w:bottom w:val="single" w:sz="4" w:space="0" w:color="auto"/>
              <w:right w:val="single" w:sz="4" w:space="0" w:color="auto"/>
            </w:tcBorders>
            <w:vAlign w:val="center"/>
            <w:hideMark/>
          </w:tcPr>
          <w:p w14:paraId="1710663C" w14:textId="77777777" w:rsidR="00F36EB0" w:rsidRPr="00F36EB0" w:rsidRDefault="00F36EB0">
            <w:pPr>
              <w:jc w:val="center"/>
              <w:rPr>
                <w:rFonts w:cs="Times New Roman"/>
                <w:b/>
                <w:spacing w:val="-8"/>
                <w:szCs w:val="28"/>
              </w:rPr>
            </w:pPr>
            <w:r w:rsidRPr="00F36EB0">
              <w:rPr>
                <w:rFonts w:cs="Times New Roman"/>
                <w:b/>
                <w:spacing w:val="-8"/>
                <w:szCs w:val="28"/>
              </w:rPr>
              <w:t>Nội dung/Đơn vị kiến thức</w:t>
            </w:r>
          </w:p>
        </w:tc>
        <w:tc>
          <w:tcPr>
            <w:tcW w:w="3297" w:type="dxa"/>
            <w:vMerge w:val="restart"/>
            <w:tcBorders>
              <w:top w:val="single" w:sz="4" w:space="0" w:color="auto"/>
              <w:left w:val="single" w:sz="4" w:space="0" w:color="auto"/>
              <w:bottom w:val="single" w:sz="4" w:space="0" w:color="auto"/>
              <w:right w:val="single" w:sz="4" w:space="0" w:color="auto"/>
            </w:tcBorders>
            <w:vAlign w:val="center"/>
            <w:hideMark/>
          </w:tcPr>
          <w:p w14:paraId="6B2ED4DA" w14:textId="77777777" w:rsidR="00F36EB0" w:rsidRPr="00F36EB0" w:rsidRDefault="00F36EB0">
            <w:pPr>
              <w:jc w:val="center"/>
              <w:rPr>
                <w:rFonts w:cs="Times New Roman"/>
                <w:b/>
                <w:spacing w:val="-8"/>
                <w:szCs w:val="28"/>
              </w:rPr>
            </w:pPr>
            <w:r w:rsidRPr="00F36EB0">
              <w:rPr>
                <w:rFonts w:cs="Times New Roman"/>
                <w:b/>
                <w:spacing w:val="-8"/>
                <w:szCs w:val="28"/>
              </w:rPr>
              <w:t xml:space="preserve">Mức độ đánh giá </w:t>
            </w:r>
          </w:p>
        </w:tc>
        <w:tc>
          <w:tcPr>
            <w:tcW w:w="4026" w:type="dxa"/>
            <w:gridSpan w:val="4"/>
            <w:tcBorders>
              <w:top w:val="single" w:sz="4" w:space="0" w:color="auto"/>
              <w:left w:val="single" w:sz="4" w:space="0" w:color="auto"/>
              <w:bottom w:val="single" w:sz="4" w:space="0" w:color="auto"/>
              <w:right w:val="single" w:sz="4" w:space="0" w:color="auto"/>
            </w:tcBorders>
            <w:hideMark/>
          </w:tcPr>
          <w:p w14:paraId="7EA88CDA" w14:textId="77777777" w:rsidR="00F36EB0" w:rsidRPr="00F36EB0" w:rsidRDefault="00F36EB0">
            <w:pPr>
              <w:jc w:val="center"/>
              <w:rPr>
                <w:rFonts w:cs="Times New Roman"/>
                <w:b/>
                <w:spacing w:val="-8"/>
                <w:szCs w:val="28"/>
              </w:rPr>
            </w:pPr>
            <w:r w:rsidRPr="00F36EB0">
              <w:rPr>
                <w:rFonts w:cs="Times New Roman"/>
                <w:b/>
                <w:spacing w:val="-8"/>
                <w:szCs w:val="28"/>
              </w:rPr>
              <w:t>Số câu hỏi theo mức độ nhận thức</w:t>
            </w:r>
          </w:p>
        </w:tc>
      </w:tr>
      <w:tr w:rsidR="00F36EB0" w:rsidRPr="00F36EB0" w14:paraId="220B1886" w14:textId="77777777" w:rsidTr="00A16A50">
        <w:trPr>
          <w:trHeight w:val="622"/>
        </w:trPr>
        <w:tc>
          <w:tcPr>
            <w:tcW w:w="692" w:type="dxa"/>
            <w:vMerge/>
            <w:tcBorders>
              <w:top w:val="single" w:sz="4" w:space="0" w:color="auto"/>
              <w:left w:val="single" w:sz="4" w:space="0" w:color="auto"/>
              <w:bottom w:val="single" w:sz="4" w:space="0" w:color="auto"/>
              <w:right w:val="single" w:sz="4" w:space="0" w:color="auto"/>
            </w:tcBorders>
            <w:vAlign w:val="center"/>
            <w:hideMark/>
          </w:tcPr>
          <w:p w14:paraId="1817A22F" w14:textId="77777777" w:rsidR="00F36EB0" w:rsidRPr="00F36EB0" w:rsidRDefault="00F36EB0">
            <w:pPr>
              <w:rPr>
                <w:rFonts w:cs="Times New Roman"/>
                <w:b/>
                <w:spacing w:val="-8"/>
                <w:szCs w:val="28"/>
              </w:rPr>
            </w:pPr>
          </w:p>
        </w:tc>
        <w:tc>
          <w:tcPr>
            <w:tcW w:w="1099" w:type="dxa"/>
            <w:vMerge/>
            <w:tcBorders>
              <w:top w:val="single" w:sz="4" w:space="0" w:color="auto"/>
              <w:left w:val="single" w:sz="4" w:space="0" w:color="auto"/>
              <w:bottom w:val="single" w:sz="4" w:space="0" w:color="auto"/>
              <w:right w:val="single" w:sz="4" w:space="0" w:color="auto"/>
            </w:tcBorders>
            <w:vAlign w:val="center"/>
            <w:hideMark/>
          </w:tcPr>
          <w:p w14:paraId="5DB59EC4" w14:textId="77777777" w:rsidR="00F36EB0" w:rsidRPr="00F36EB0" w:rsidRDefault="00F36EB0">
            <w:pPr>
              <w:rPr>
                <w:rFonts w:cs="Times New Roman"/>
                <w:b/>
                <w:spacing w:val="-8"/>
                <w:szCs w:val="28"/>
              </w:rPr>
            </w:pPr>
          </w:p>
        </w:tc>
        <w:tc>
          <w:tcPr>
            <w:tcW w:w="1235" w:type="dxa"/>
            <w:vMerge/>
            <w:tcBorders>
              <w:top w:val="single" w:sz="4" w:space="0" w:color="auto"/>
              <w:left w:val="single" w:sz="4" w:space="0" w:color="auto"/>
              <w:bottom w:val="single" w:sz="4" w:space="0" w:color="auto"/>
              <w:right w:val="single" w:sz="4" w:space="0" w:color="auto"/>
            </w:tcBorders>
            <w:vAlign w:val="center"/>
            <w:hideMark/>
          </w:tcPr>
          <w:p w14:paraId="1B98C02A" w14:textId="77777777" w:rsidR="00F36EB0" w:rsidRPr="00F36EB0" w:rsidRDefault="00F36EB0">
            <w:pPr>
              <w:rPr>
                <w:rFonts w:cs="Times New Roman"/>
                <w:b/>
                <w:spacing w:val="-8"/>
                <w:szCs w:val="28"/>
              </w:rPr>
            </w:pPr>
          </w:p>
        </w:tc>
        <w:tc>
          <w:tcPr>
            <w:tcW w:w="3297" w:type="dxa"/>
            <w:vMerge/>
            <w:tcBorders>
              <w:top w:val="single" w:sz="4" w:space="0" w:color="auto"/>
              <w:left w:val="single" w:sz="4" w:space="0" w:color="auto"/>
              <w:bottom w:val="single" w:sz="4" w:space="0" w:color="auto"/>
              <w:right w:val="single" w:sz="4" w:space="0" w:color="auto"/>
            </w:tcBorders>
            <w:vAlign w:val="center"/>
            <w:hideMark/>
          </w:tcPr>
          <w:p w14:paraId="4E10C181" w14:textId="77777777" w:rsidR="00F36EB0" w:rsidRPr="00F36EB0" w:rsidRDefault="00F36EB0">
            <w:pPr>
              <w:rPr>
                <w:rFonts w:cs="Times New Roman"/>
                <w:b/>
                <w:spacing w:val="-8"/>
                <w:szCs w:val="28"/>
              </w:rPr>
            </w:pPr>
          </w:p>
        </w:tc>
        <w:tc>
          <w:tcPr>
            <w:tcW w:w="1236" w:type="dxa"/>
            <w:tcBorders>
              <w:top w:val="single" w:sz="4" w:space="0" w:color="auto"/>
              <w:left w:val="single" w:sz="4" w:space="0" w:color="auto"/>
              <w:bottom w:val="single" w:sz="4" w:space="0" w:color="auto"/>
              <w:right w:val="single" w:sz="4" w:space="0" w:color="auto"/>
            </w:tcBorders>
            <w:hideMark/>
          </w:tcPr>
          <w:p w14:paraId="73DC5F2E" w14:textId="77777777" w:rsidR="00F36EB0" w:rsidRPr="00F36EB0" w:rsidRDefault="00F36EB0">
            <w:pPr>
              <w:jc w:val="center"/>
              <w:rPr>
                <w:rFonts w:cs="Times New Roman"/>
                <w:b/>
                <w:spacing w:val="-8"/>
                <w:szCs w:val="28"/>
                <w:lang w:val="en-AU"/>
              </w:rPr>
            </w:pPr>
            <w:r w:rsidRPr="00F36EB0">
              <w:rPr>
                <w:rFonts w:cs="Times New Roman"/>
                <w:b/>
                <w:spacing w:val="-8"/>
                <w:szCs w:val="28"/>
                <w:lang w:val="en-AU"/>
              </w:rPr>
              <w:t>Nhận biết</w:t>
            </w:r>
          </w:p>
        </w:tc>
        <w:tc>
          <w:tcPr>
            <w:tcW w:w="824" w:type="dxa"/>
            <w:tcBorders>
              <w:top w:val="single" w:sz="4" w:space="0" w:color="auto"/>
              <w:left w:val="single" w:sz="4" w:space="0" w:color="auto"/>
              <w:bottom w:val="single" w:sz="4" w:space="0" w:color="auto"/>
              <w:right w:val="single" w:sz="4" w:space="0" w:color="auto"/>
            </w:tcBorders>
            <w:hideMark/>
          </w:tcPr>
          <w:p w14:paraId="683C6870" w14:textId="77777777" w:rsidR="00F36EB0" w:rsidRPr="00F36EB0" w:rsidRDefault="00F36EB0">
            <w:pPr>
              <w:jc w:val="center"/>
              <w:rPr>
                <w:rFonts w:cs="Times New Roman"/>
                <w:b/>
                <w:spacing w:val="-8"/>
                <w:szCs w:val="28"/>
                <w:lang w:val="en-AU"/>
              </w:rPr>
            </w:pPr>
            <w:r w:rsidRPr="00F36EB0">
              <w:rPr>
                <w:rFonts w:cs="Times New Roman"/>
                <w:b/>
                <w:spacing w:val="-8"/>
                <w:szCs w:val="28"/>
                <w:lang w:val="en-AU"/>
              </w:rPr>
              <w:t>Thông hiểu</w:t>
            </w:r>
          </w:p>
        </w:tc>
        <w:tc>
          <w:tcPr>
            <w:tcW w:w="1099" w:type="dxa"/>
            <w:tcBorders>
              <w:top w:val="single" w:sz="4" w:space="0" w:color="auto"/>
              <w:left w:val="single" w:sz="4" w:space="0" w:color="auto"/>
              <w:bottom w:val="single" w:sz="4" w:space="0" w:color="auto"/>
              <w:right w:val="single" w:sz="4" w:space="0" w:color="auto"/>
            </w:tcBorders>
            <w:hideMark/>
          </w:tcPr>
          <w:p w14:paraId="707F6CEC" w14:textId="77777777" w:rsidR="00F36EB0" w:rsidRPr="00F36EB0" w:rsidRDefault="00F36EB0">
            <w:pPr>
              <w:jc w:val="center"/>
              <w:rPr>
                <w:rFonts w:cs="Times New Roman"/>
                <w:b/>
                <w:spacing w:val="-8"/>
                <w:szCs w:val="28"/>
                <w:lang w:val="en-AU"/>
              </w:rPr>
            </w:pPr>
            <w:r w:rsidRPr="00F36EB0">
              <w:rPr>
                <w:rFonts w:cs="Times New Roman"/>
                <w:b/>
                <w:spacing w:val="-8"/>
                <w:szCs w:val="28"/>
                <w:lang w:val="en-AU"/>
              </w:rPr>
              <w:t>Vận dụng</w:t>
            </w:r>
          </w:p>
        </w:tc>
        <w:tc>
          <w:tcPr>
            <w:tcW w:w="867" w:type="dxa"/>
            <w:tcBorders>
              <w:top w:val="single" w:sz="4" w:space="0" w:color="auto"/>
              <w:left w:val="single" w:sz="4" w:space="0" w:color="auto"/>
              <w:bottom w:val="single" w:sz="4" w:space="0" w:color="auto"/>
              <w:right w:val="single" w:sz="4" w:space="0" w:color="auto"/>
            </w:tcBorders>
            <w:hideMark/>
          </w:tcPr>
          <w:p w14:paraId="63828A93" w14:textId="77777777" w:rsidR="00F36EB0" w:rsidRPr="00F36EB0" w:rsidRDefault="00F36EB0">
            <w:pPr>
              <w:jc w:val="center"/>
              <w:rPr>
                <w:rFonts w:cs="Times New Roman"/>
                <w:b/>
                <w:spacing w:val="-8"/>
                <w:szCs w:val="28"/>
                <w:lang w:val="en-AU"/>
              </w:rPr>
            </w:pPr>
            <w:r w:rsidRPr="00F36EB0">
              <w:rPr>
                <w:rFonts w:cs="Times New Roman"/>
                <w:b/>
                <w:spacing w:val="-8"/>
                <w:szCs w:val="28"/>
                <w:lang w:val="en-AU"/>
              </w:rPr>
              <w:t>Vận dụng cao</w:t>
            </w:r>
          </w:p>
        </w:tc>
      </w:tr>
      <w:tr w:rsidR="00F36EB0" w:rsidRPr="00F36EB0" w14:paraId="0BC23696" w14:textId="77777777" w:rsidTr="00A16A50">
        <w:trPr>
          <w:trHeight w:val="1277"/>
        </w:trPr>
        <w:tc>
          <w:tcPr>
            <w:tcW w:w="692" w:type="dxa"/>
            <w:vMerge w:val="restart"/>
            <w:tcBorders>
              <w:top w:val="single" w:sz="4" w:space="0" w:color="auto"/>
              <w:left w:val="single" w:sz="4" w:space="0" w:color="auto"/>
              <w:bottom w:val="single" w:sz="4" w:space="0" w:color="auto"/>
              <w:right w:val="single" w:sz="4" w:space="0" w:color="auto"/>
            </w:tcBorders>
            <w:vAlign w:val="center"/>
            <w:hideMark/>
          </w:tcPr>
          <w:p w14:paraId="1EB88E78" w14:textId="77777777" w:rsidR="00F36EB0" w:rsidRPr="00F36EB0" w:rsidRDefault="00F36EB0">
            <w:pPr>
              <w:jc w:val="center"/>
              <w:rPr>
                <w:rFonts w:cs="Times New Roman"/>
                <w:spacing w:val="-8"/>
                <w:szCs w:val="28"/>
                <w:lang w:val="en-SG"/>
              </w:rPr>
            </w:pPr>
            <w:r w:rsidRPr="00F36EB0">
              <w:rPr>
                <w:rFonts w:cs="Times New Roman"/>
                <w:spacing w:val="-8"/>
                <w:szCs w:val="28"/>
              </w:rPr>
              <w:t>1</w:t>
            </w:r>
          </w:p>
        </w:tc>
        <w:tc>
          <w:tcPr>
            <w:tcW w:w="1099" w:type="dxa"/>
            <w:vMerge w:val="restart"/>
            <w:tcBorders>
              <w:top w:val="single" w:sz="4" w:space="0" w:color="auto"/>
              <w:left w:val="single" w:sz="4" w:space="0" w:color="auto"/>
              <w:bottom w:val="single" w:sz="4" w:space="0" w:color="auto"/>
              <w:right w:val="single" w:sz="4" w:space="0" w:color="auto"/>
            </w:tcBorders>
            <w:vAlign w:val="center"/>
          </w:tcPr>
          <w:p w14:paraId="293E5781" w14:textId="77777777" w:rsidR="00F36EB0" w:rsidRPr="00F36EB0" w:rsidRDefault="00F36EB0">
            <w:pPr>
              <w:rPr>
                <w:rFonts w:cs="Times New Roman"/>
                <w:b/>
                <w:noProof/>
                <w:color w:val="FF0000"/>
                <w:szCs w:val="28"/>
              </w:rPr>
            </w:pPr>
            <w:r w:rsidRPr="00F36EB0">
              <w:rPr>
                <w:rFonts w:cs="Times New Roman"/>
                <w:b/>
                <w:noProof/>
                <w:color w:val="FF0000"/>
                <w:szCs w:val="28"/>
              </w:rPr>
              <w:t>Các đại lượng tỉ lệ</w:t>
            </w:r>
          </w:p>
          <w:p w14:paraId="57AFB565" w14:textId="77777777" w:rsidR="00F36EB0" w:rsidRPr="00F36EB0" w:rsidRDefault="00F36EB0">
            <w:pPr>
              <w:rPr>
                <w:rFonts w:eastAsiaTheme="minorHAnsi" w:cs="Times New Roman"/>
                <w:szCs w:val="28"/>
                <w:lang w:val="en-SG"/>
              </w:rPr>
            </w:pPr>
          </w:p>
        </w:tc>
        <w:tc>
          <w:tcPr>
            <w:tcW w:w="1235" w:type="dxa"/>
            <w:vMerge w:val="restart"/>
            <w:tcBorders>
              <w:top w:val="single" w:sz="4" w:space="0" w:color="auto"/>
              <w:left w:val="single" w:sz="4" w:space="0" w:color="auto"/>
              <w:bottom w:val="single" w:sz="4" w:space="0" w:color="auto"/>
              <w:right w:val="single" w:sz="4" w:space="0" w:color="auto"/>
            </w:tcBorders>
            <w:vAlign w:val="center"/>
            <w:hideMark/>
          </w:tcPr>
          <w:p w14:paraId="0ACED31D" w14:textId="77777777" w:rsidR="00F36EB0" w:rsidRPr="00F36EB0" w:rsidRDefault="00F36EB0">
            <w:pPr>
              <w:rPr>
                <w:rFonts w:cs="Times New Roman"/>
                <w:bCs/>
                <w:spacing w:val="-8"/>
                <w:szCs w:val="28"/>
              </w:rPr>
            </w:pPr>
            <w:r w:rsidRPr="00F36EB0">
              <w:rPr>
                <w:rFonts w:cs="Times New Roman"/>
                <w:b/>
                <w:noProof/>
                <w:color w:val="000000" w:themeColor="text1"/>
                <w:szCs w:val="28"/>
              </w:rPr>
              <w:t>Tỉ lệ thức và dãy tỉ số bằng nhau.</w:t>
            </w:r>
          </w:p>
        </w:tc>
        <w:tc>
          <w:tcPr>
            <w:tcW w:w="3297" w:type="dxa"/>
            <w:tcBorders>
              <w:top w:val="single" w:sz="4" w:space="0" w:color="auto"/>
              <w:left w:val="single" w:sz="4" w:space="0" w:color="auto"/>
              <w:bottom w:val="single" w:sz="4" w:space="0" w:color="auto"/>
              <w:right w:val="single" w:sz="4" w:space="0" w:color="auto"/>
            </w:tcBorders>
            <w:vAlign w:val="center"/>
            <w:hideMark/>
          </w:tcPr>
          <w:p w14:paraId="3B85B6D5" w14:textId="77777777" w:rsidR="00F36EB0" w:rsidRPr="00F36EB0" w:rsidRDefault="00F36EB0" w:rsidP="00731B17">
            <w:pPr>
              <w:suppressAutoHyphens/>
              <w:ind w:right="1451"/>
              <w:jc w:val="both"/>
              <w:rPr>
                <w:rFonts w:cs="Times New Roman"/>
                <w:b/>
                <w:bCs/>
                <w:noProof/>
                <w:szCs w:val="28"/>
              </w:rPr>
            </w:pPr>
            <w:r w:rsidRPr="00F36EB0">
              <w:rPr>
                <w:rFonts w:cs="Times New Roman"/>
                <w:b/>
                <w:bCs/>
                <w:noProof/>
                <w:szCs w:val="28"/>
              </w:rPr>
              <w:t xml:space="preserve">Nhận biết: </w:t>
            </w:r>
          </w:p>
          <w:p w14:paraId="13C3E52B" w14:textId="77777777" w:rsidR="00F36EB0" w:rsidRPr="00F36EB0" w:rsidRDefault="00F36EB0">
            <w:pPr>
              <w:suppressAutoHyphens/>
              <w:spacing w:before="120" w:after="120" w:line="312" w:lineRule="auto"/>
              <w:rPr>
                <w:rFonts w:cs="Times New Roman"/>
                <w:noProof/>
                <w:color w:val="000000"/>
                <w:szCs w:val="28"/>
              </w:rPr>
            </w:pPr>
            <w:r w:rsidRPr="00F36EB0">
              <w:rPr>
                <w:rFonts w:cs="Times New Roman"/>
                <w:noProof/>
                <w:color w:val="000000"/>
                <w:szCs w:val="28"/>
              </w:rPr>
              <w:t>– Nhận biết được tỉ lệ thức và các tính chất của tỉ lệ thức.</w:t>
            </w:r>
          </w:p>
          <w:p w14:paraId="5D3B69A7" w14:textId="77777777" w:rsidR="00F36EB0" w:rsidRPr="00F36EB0" w:rsidRDefault="00F36EB0">
            <w:pPr>
              <w:suppressAutoHyphens/>
              <w:jc w:val="both"/>
              <w:rPr>
                <w:rFonts w:cs="Times New Roman"/>
                <w:noProof/>
                <w:szCs w:val="28"/>
              </w:rPr>
            </w:pPr>
            <w:r w:rsidRPr="00F36EB0">
              <w:rPr>
                <w:rFonts w:cs="Times New Roman"/>
                <w:noProof/>
                <w:color w:val="000000"/>
                <w:szCs w:val="28"/>
              </w:rPr>
              <w:t>– Nhận biết được dãy tỉ số bằng nhau.</w:t>
            </w:r>
          </w:p>
        </w:tc>
        <w:tc>
          <w:tcPr>
            <w:tcW w:w="1236" w:type="dxa"/>
            <w:tcBorders>
              <w:top w:val="single" w:sz="4" w:space="0" w:color="auto"/>
              <w:left w:val="single" w:sz="4" w:space="0" w:color="auto"/>
              <w:bottom w:val="single" w:sz="4" w:space="0" w:color="auto"/>
              <w:right w:val="single" w:sz="4" w:space="0" w:color="auto"/>
            </w:tcBorders>
            <w:vAlign w:val="center"/>
          </w:tcPr>
          <w:p w14:paraId="4B510D00" w14:textId="77777777" w:rsidR="00F36EB0" w:rsidRPr="00F36EB0" w:rsidRDefault="00F36EB0">
            <w:pPr>
              <w:jc w:val="center"/>
              <w:rPr>
                <w:rFonts w:eastAsiaTheme="minorHAnsi" w:cs="Times New Roman"/>
                <w:color w:val="FF0000"/>
                <w:spacing w:val="-8"/>
                <w:szCs w:val="28"/>
              </w:rPr>
            </w:pPr>
          </w:p>
          <w:p w14:paraId="7F6C90F6" w14:textId="77777777" w:rsidR="00F36EB0" w:rsidRPr="00F36EB0" w:rsidRDefault="00F36EB0">
            <w:pPr>
              <w:jc w:val="center"/>
              <w:rPr>
                <w:rFonts w:cs="Times New Roman"/>
                <w:b/>
                <w:color w:val="FF0000"/>
                <w:spacing w:val="-8"/>
                <w:szCs w:val="28"/>
                <w:lang w:val="en-AU"/>
              </w:rPr>
            </w:pPr>
            <w:r w:rsidRPr="00F36EB0">
              <w:rPr>
                <w:rFonts w:cs="Times New Roman"/>
                <w:b/>
                <w:color w:val="FF0000"/>
                <w:spacing w:val="-8"/>
                <w:szCs w:val="28"/>
                <w:lang w:val="en-AU"/>
              </w:rPr>
              <w:t xml:space="preserve">08 </w:t>
            </w:r>
          </w:p>
          <w:p w14:paraId="03023704" w14:textId="77777777" w:rsidR="00F36EB0" w:rsidRPr="00F36EB0" w:rsidRDefault="00F36EB0">
            <w:pPr>
              <w:jc w:val="center"/>
              <w:rPr>
                <w:rFonts w:cs="Times New Roman"/>
                <w:spacing w:val="-8"/>
                <w:szCs w:val="28"/>
                <w:lang w:val="en-AU"/>
              </w:rPr>
            </w:pPr>
            <w:r w:rsidRPr="00F36EB0">
              <w:rPr>
                <w:rFonts w:cs="Times New Roman"/>
                <w:spacing w:val="-8"/>
                <w:szCs w:val="28"/>
                <w:lang w:val="en-AU"/>
              </w:rPr>
              <w:t>(TN1, TN2, TN3, TN4</w:t>
            </w:r>
          </w:p>
          <w:p w14:paraId="07053B7F" w14:textId="77777777" w:rsidR="00F36EB0" w:rsidRPr="00F36EB0" w:rsidRDefault="00F36EB0">
            <w:pPr>
              <w:jc w:val="center"/>
              <w:rPr>
                <w:rFonts w:cs="Times New Roman"/>
                <w:spacing w:val="-8"/>
                <w:szCs w:val="28"/>
                <w:lang w:val="en-AU"/>
              </w:rPr>
            </w:pPr>
            <w:r w:rsidRPr="00F36EB0">
              <w:rPr>
                <w:rFonts w:cs="Times New Roman"/>
                <w:spacing w:val="-8"/>
                <w:szCs w:val="28"/>
                <w:lang w:val="en-AU"/>
              </w:rPr>
              <w:t>TN5</w:t>
            </w:r>
          </w:p>
          <w:p w14:paraId="6EC81C9A" w14:textId="77777777" w:rsidR="00F36EB0" w:rsidRPr="00F36EB0" w:rsidRDefault="00F36EB0">
            <w:pPr>
              <w:jc w:val="center"/>
              <w:rPr>
                <w:rFonts w:cs="Times New Roman"/>
                <w:spacing w:val="-8"/>
                <w:szCs w:val="28"/>
                <w:lang w:val="en-AU"/>
              </w:rPr>
            </w:pPr>
            <w:r w:rsidRPr="00F36EB0">
              <w:rPr>
                <w:rFonts w:cs="Times New Roman"/>
                <w:spacing w:val="-8"/>
                <w:szCs w:val="28"/>
                <w:lang w:val="en-AU"/>
              </w:rPr>
              <w:t>TN6</w:t>
            </w:r>
          </w:p>
          <w:p w14:paraId="0DFE29E3" w14:textId="77777777" w:rsidR="00F36EB0" w:rsidRPr="00F36EB0" w:rsidRDefault="00F36EB0">
            <w:pPr>
              <w:jc w:val="center"/>
              <w:rPr>
                <w:rFonts w:cs="Times New Roman"/>
                <w:spacing w:val="-8"/>
                <w:szCs w:val="28"/>
                <w:lang w:val="en-AU"/>
              </w:rPr>
            </w:pPr>
            <w:r w:rsidRPr="00F36EB0">
              <w:rPr>
                <w:rFonts w:cs="Times New Roman"/>
                <w:spacing w:val="-8"/>
                <w:szCs w:val="28"/>
                <w:lang w:val="en-AU"/>
              </w:rPr>
              <w:t>TN7</w:t>
            </w:r>
          </w:p>
          <w:p w14:paraId="6A99AE06" w14:textId="77777777" w:rsidR="00F36EB0" w:rsidRPr="00F36EB0" w:rsidRDefault="00F36EB0">
            <w:pPr>
              <w:jc w:val="center"/>
              <w:rPr>
                <w:rFonts w:cs="Times New Roman"/>
                <w:spacing w:val="-8"/>
                <w:szCs w:val="28"/>
                <w:lang w:val="en-AU"/>
              </w:rPr>
            </w:pPr>
            <w:r w:rsidRPr="00F36EB0">
              <w:rPr>
                <w:rFonts w:cs="Times New Roman"/>
                <w:spacing w:val="-8"/>
                <w:szCs w:val="28"/>
                <w:lang w:val="en-AU"/>
              </w:rPr>
              <w:t>TN8)</w:t>
            </w:r>
          </w:p>
        </w:tc>
        <w:tc>
          <w:tcPr>
            <w:tcW w:w="824" w:type="dxa"/>
            <w:tcBorders>
              <w:top w:val="single" w:sz="4" w:space="0" w:color="auto"/>
              <w:left w:val="single" w:sz="4" w:space="0" w:color="auto"/>
              <w:bottom w:val="single" w:sz="4" w:space="0" w:color="auto"/>
              <w:right w:val="single" w:sz="4" w:space="0" w:color="auto"/>
            </w:tcBorders>
            <w:vAlign w:val="center"/>
          </w:tcPr>
          <w:p w14:paraId="24B5FDBD" w14:textId="77777777" w:rsidR="00F36EB0" w:rsidRPr="00F36EB0" w:rsidRDefault="00F36EB0">
            <w:pPr>
              <w:jc w:val="center"/>
              <w:rPr>
                <w:rFonts w:cs="Times New Roman"/>
                <w:spacing w:val="-8"/>
                <w:szCs w:val="28"/>
                <w:lang w:val="en-AU"/>
              </w:rPr>
            </w:pPr>
          </w:p>
        </w:tc>
        <w:tc>
          <w:tcPr>
            <w:tcW w:w="1099" w:type="dxa"/>
            <w:tcBorders>
              <w:top w:val="single" w:sz="4" w:space="0" w:color="auto"/>
              <w:left w:val="single" w:sz="4" w:space="0" w:color="auto"/>
              <w:bottom w:val="single" w:sz="4" w:space="0" w:color="auto"/>
              <w:right w:val="single" w:sz="4" w:space="0" w:color="auto"/>
            </w:tcBorders>
            <w:vAlign w:val="center"/>
          </w:tcPr>
          <w:p w14:paraId="74D4022A" w14:textId="77777777" w:rsidR="00F36EB0" w:rsidRPr="00F36EB0" w:rsidRDefault="00F36EB0">
            <w:pPr>
              <w:jc w:val="center"/>
              <w:rPr>
                <w:rFonts w:cs="Times New Roman"/>
                <w:spacing w:val="-8"/>
                <w:szCs w:val="28"/>
              </w:rPr>
            </w:pPr>
          </w:p>
        </w:tc>
        <w:tc>
          <w:tcPr>
            <w:tcW w:w="867" w:type="dxa"/>
            <w:tcBorders>
              <w:top w:val="single" w:sz="4" w:space="0" w:color="auto"/>
              <w:left w:val="single" w:sz="4" w:space="0" w:color="auto"/>
              <w:bottom w:val="single" w:sz="4" w:space="0" w:color="auto"/>
              <w:right w:val="single" w:sz="4" w:space="0" w:color="auto"/>
            </w:tcBorders>
            <w:vAlign w:val="center"/>
          </w:tcPr>
          <w:p w14:paraId="0464028B" w14:textId="77777777" w:rsidR="00F36EB0" w:rsidRPr="00F36EB0" w:rsidRDefault="00F36EB0">
            <w:pPr>
              <w:jc w:val="center"/>
              <w:rPr>
                <w:rFonts w:cs="Times New Roman"/>
                <w:spacing w:val="-8"/>
                <w:szCs w:val="28"/>
              </w:rPr>
            </w:pPr>
          </w:p>
        </w:tc>
      </w:tr>
      <w:tr w:rsidR="00F36EB0" w:rsidRPr="00F36EB0" w14:paraId="4FCB41CA" w14:textId="77777777" w:rsidTr="00A16A50">
        <w:trPr>
          <w:trHeight w:val="1277"/>
        </w:trPr>
        <w:tc>
          <w:tcPr>
            <w:tcW w:w="692" w:type="dxa"/>
            <w:vMerge/>
            <w:tcBorders>
              <w:top w:val="single" w:sz="4" w:space="0" w:color="auto"/>
              <w:left w:val="single" w:sz="4" w:space="0" w:color="auto"/>
              <w:bottom w:val="single" w:sz="4" w:space="0" w:color="auto"/>
              <w:right w:val="single" w:sz="4" w:space="0" w:color="auto"/>
            </w:tcBorders>
            <w:vAlign w:val="center"/>
            <w:hideMark/>
          </w:tcPr>
          <w:p w14:paraId="34B4D2CA" w14:textId="77777777" w:rsidR="00F36EB0" w:rsidRPr="00F36EB0" w:rsidRDefault="00F36EB0">
            <w:pPr>
              <w:rPr>
                <w:rFonts w:cs="Times New Roman"/>
                <w:spacing w:val="-8"/>
                <w:szCs w:val="28"/>
                <w:lang w:val="en-SG"/>
              </w:rPr>
            </w:pPr>
          </w:p>
        </w:tc>
        <w:tc>
          <w:tcPr>
            <w:tcW w:w="1099" w:type="dxa"/>
            <w:vMerge/>
            <w:tcBorders>
              <w:top w:val="single" w:sz="4" w:space="0" w:color="auto"/>
              <w:left w:val="single" w:sz="4" w:space="0" w:color="auto"/>
              <w:bottom w:val="single" w:sz="4" w:space="0" w:color="auto"/>
              <w:right w:val="single" w:sz="4" w:space="0" w:color="auto"/>
            </w:tcBorders>
            <w:vAlign w:val="center"/>
            <w:hideMark/>
          </w:tcPr>
          <w:p w14:paraId="18074F00" w14:textId="77777777" w:rsidR="00F36EB0" w:rsidRPr="00F36EB0" w:rsidRDefault="00F36EB0">
            <w:pPr>
              <w:rPr>
                <w:rFonts w:cs="Times New Roman"/>
                <w:szCs w:val="28"/>
                <w:lang w:val="en-SG"/>
              </w:rPr>
            </w:pPr>
          </w:p>
        </w:tc>
        <w:tc>
          <w:tcPr>
            <w:tcW w:w="1235" w:type="dxa"/>
            <w:vMerge/>
            <w:tcBorders>
              <w:top w:val="single" w:sz="4" w:space="0" w:color="auto"/>
              <w:left w:val="single" w:sz="4" w:space="0" w:color="auto"/>
              <w:bottom w:val="single" w:sz="4" w:space="0" w:color="auto"/>
              <w:right w:val="single" w:sz="4" w:space="0" w:color="auto"/>
            </w:tcBorders>
            <w:vAlign w:val="center"/>
            <w:hideMark/>
          </w:tcPr>
          <w:p w14:paraId="6B6E6EA4" w14:textId="77777777" w:rsidR="00F36EB0" w:rsidRPr="00F36EB0" w:rsidRDefault="00F36EB0">
            <w:pPr>
              <w:rPr>
                <w:rFonts w:cs="Times New Roman"/>
                <w:bCs/>
                <w:spacing w:val="-8"/>
                <w:szCs w:val="28"/>
                <w:lang w:val="en-SG"/>
              </w:rPr>
            </w:pPr>
          </w:p>
        </w:tc>
        <w:tc>
          <w:tcPr>
            <w:tcW w:w="3297" w:type="dxa"/>
            <w:tcBorders>
              <w:top w:val="single" w:sz="4" w:space="0" w:color="auto"/>
              <w:left w:val="single" w:sz="4" w:space="0" w:color="auto"/>
              <w:bottom w:val="single" w:sz="4" w:space="0" w:color="auto"/>
              <w:right w:val="single" w:sz="4" w:space="0" w:color="auto"/>
            </w:tcBorders>
            <w:vAlign w:val="center"/>
          </w:tcPr>
          <w:p w14:paraId="069779E6" w14:textId="77777777" w:rsidR="00F36EB0" w:rsidRPr="00F36EB0" w:rsidRDefault="00F36EB0">
            <w:pPr>
              <w:suppressAutoHyphens/>
              <w:jc w:val="both"/>
              <w:rPr>
                <w:rFonts w:cs="Times New Roman"/>
                <w:bCs/>
                <w:noProof/>
                <w:szCs w:val="28"/>
              </w:rPr>
            </w:pPr>
            <w:r w:rsidRPr="00F36EB0">
              <w:rPr>
                <w:rFonts w:cs="Times New Roman"/>
                <w:b/>
                <w:bCs/>
                <w:noProof/>
                <w:szCs w:val="28"/>
              </w:rPr>
              <w:t xml:space="preserve">Vận dụng : </w:t>
            </w:r>
            <w:r w:rsidRPr="00F36EB0">
              <w:rPr>
                <w:rFonts w:cs="Times New Roman"/>
                <w:bCs/>
                <w:noProof/>
                <w:szCs w:val="28"/>
              </w:rPr>
              <w:t>Vận dụng tính chất dãy tỉ số bằng nhau để giải bài toán tìm 3 giá trị chưa biết.</w:t>
            </w:r>
          </w:p>
          <w:p w14:paraId="7C2C2AD1" w14:textId="77777777" w:rsidR="00F36EB0" w:rsidRPr="00F36EB0" w:rsidRDefault="00F36EB0">
            <w:pPr>
              <w:suppressAutoHyphens/>
              <w:jc w:val="both"/>
              <w:rPr>
                <w:rFonts w:cs="Times New Roman"/>
                <w:b/>
                <w:bCs/>
                <w:noProof/>
                <w:szCs w:val="28"/>
              </w:rPr>
            </w:pPr>
          </w:p>
        </w:tc>
        <w:tc>
          <w:tcPr>
            <w:tcW w:w="1236" w:type="dxa"/>
            <w:tcBorders>
              <w:top w:val="single" w:sz="4" w:space="0" w:color="auto"/>
              <w:left w:val="single" w:sz="4" w:space="0" w:color="auto"/>
              <w:bottom w:val="single" w:sz="4" w:space="0" w:color="auto"/>
              <w:right w:val="single" w:sz="4" w:space="0" w:color="auto"/>
            </w:tcBorders>
            <w:vAlign w:val="center"/>
          </w:tcPr>
          <w:p w14:paraId="457391F5" w14:textId="77777777" w:rsidR="00F36EB0" w:rsidRPr="00F36EB0" w:rsidRDefault="00F36EB0">
            <w:pPr>
              <w:jc w:val="center"/>
              <w:rPr>
                <w:rFonts w:eastAsiaTheme="minorHAnsi" w:cs="Times New Roman"/>
                <w:spacing w:val="-8"/>
                <w:szCs w:val="28"/>
                <w:lang w:val="en-AU"/>
              </w:rPr>
            </w:pPr>
          </w:p>
        </w:tc>
        <w:tc>
          <w:tcPr>
            <w:tcW w:w="824" w:type="dxa"/>
            <w:tcBorders>
              <w:top w:val="single" w:sz="4" w:space="0" w:color="auto"/>
              <w:left w:val="single" w:sz="4" w:space="0" w:color="auto"/>
              <w:bottom w:val="single" w:sz="4" w:space="0" w:color="auto"/>
              <w:right w:val="single" w:sz="4" w:space="0" w:color="auto"/>
            </w:tcBorders>
            <w:vAlign w:val="center"/>
          </w:tcPr>
          <w:p w14:paraId="7DB32B8F" w14:textId="77777777" w:rsidR="00F36EB0" w:rsidRPr="00F36EB0" w:rsidRDefault="00F36EB0">
            <w:pPr>
              <w:jc w:val="center"/>
              <w:rPr>
                <w:rFonts w:cs="Times New Roman"/>
                <w:spacing w:val="-8"/>
                <w:szCs w:val="28"/>
                <w:lang w:val="en-AU"/>
              </w:rPr>
            </w:pPr>
          </w:p>
        </w:tc>
        <w:tc>
          <w:tcPr>
            <w:tcW w:w="1099" w:type="dxa"/>
            <w:tcBorders>
              <w:top w:val="single" w:sz="4" w:space="0" w:color="auto"/>
              <w:left w:val="single" w:sz="4" w:space="0" w:color="auto"/>
              <w:bottom w:val="single" w:sz="4" w:space="0" w:color="auto"/>
              <w:right w:val="single" w:sz="4" w:space="0" w:color="auto"/>
            </w:tcBorders>
            <w:vAlign w:val="center"/>
          </w:tcPr>
          <w:p w14:paraId="5D9AF8B2" w14:textId="77777777" w:rsidR="00F36EB0" w:rsidRPr="00F36EB0" w:rsidRDefault="00F36EB0" w:rsidP="004C0ACC">
            <w:pPr>
              <w:jc w:val="center"/>
              <w:rPr>
                <w:rFonts w:cs="Times New Roman"/>
                <w:b/>
                <w:color w:val="FF0000"/>
                <w:spacing w:val="-8"/>
                <w:szCs w:val="28"/>
              </w:rPr>
            </w:pPr>
            <w:r w:rsidRPr="00F36EB0">
              <w:rPr>
                <w:rFonts w:cs="Times New Roman"/>
                <w:b/>
                <w:color w:val="FF0000"/>
                <w:spacing w:val="-8"/>
                <w:szCs w:val="28"/>
              </w:rPr>
              <w:t>01</w:t>
            </w:r>
          </w:p>
          <w:p w14:paraId="1D43A64C" w14:textId="77777777" w:rsidR="00F36EB0" w:rsidRPr="00F36EB0" w:rsidRDefault="00F36EB0" w:rsidP="004C0ACC">
            <w:pPr>
              <w:jc w:val="center"/>
              <w:rPr>
                <w:rFonts w:cs="Times New Roman"/>
                <w:spacing w:val="-8"/>
                <w:szCs w:val="28"/>
              </w:rPr>
            </w:pPr>
            <w:r w:rsidRPr="00F36EB0">
              <w:rPr>
                <w:rFonts w:cs="Times New Roman"/>
                <w:spacing w:val="-8"/>
                <w:szCs w:val="28"/>
              </w:rPr>
              <w:t>(TL 17)</w:t>
            </w:r>
          </w:p>
        </w:tc>
        <w:tc>
          <w:tcPr>
            <w:tcW w:w="867" w:type="dxa"/>
            <w:tcBorders>
              <w:top w:val="single" w:sz="4" w:space="0" w:color="auto"/>
              <w:left w:val="single" w:sz="4" w:space="0" w:color="auto"/>
              <w:bottom w:val="single" w:sz="4" w:space="0" w:color="auto"/>
              <w:right w:val="single" w:sz="4" w:space="0" w:color="auto"/>
            </w:tcBorders>
            <w:vAlign w:val="center"/>
            <w:hideMark/>
          </w:tcPr>
          <w:p w14:paraId="474F7F16" w14:textId="77777777" w:rsidR="00F36EB0" w:rsidRPr="00F36EB0" w:rsidRDefault="00F36EB0">
            <w:pPr>
              <w:jc w:val="center"/>
              <w:rPr>
                <w:rFonts w:cs="Times New Roman"/>
                <w:spacing w:val="-8"/>
                <w:szCs w:val="28"/>
              </w:rPr>
            </w:pPr>
          </w:p>
        </w:tc>
      </w:tr>
      <w:tr w:rsidR="00F36EB0" w:rsidRPr="00F36EB0" w14:paraId="548BD70F" w14:textId="77777777" w:rsidTr="00A16A50">
        <w:trPr>
          <w:trHeight w:val="1505"/>
        </w:trPr>
        <w:tc>
          <w:tcPr>
            <w:tcW w:w="692" w:type="dxa"/>
            <w:vMerge/>
            <w:tcBorders>
              <w:top w:val="single" w:sz="4" w:space="0" w:color="auto"/>
              <w:left w:val="single" w:sz="4" w:space="0" w:color="auto"/>
              <w:bottom w:val="single" w:sz="4" w:space="0" w:color="auto"/>
              <w:right w:val="single" w:sz="4" w:space="0" w:color="auto"/>
            </w:tcBorders>
            <w:vAlign w:val="center"/>
            <w:hideMark/>
          </w:tcPr>
          <w:p w14:paraId="43A7B135" w14:textId="77777777" w:rsidR="00F36EB0" w:rsidRPr="00F36EB0" w:rsidRDefault="00F36EB0">
            <w:pPr>
              <w:rPr>
                <w:rFonts w:cs="Times New Roman"/>
                <w:spacing w:val="-8"/>
                <w:szCs w:val="28"/>
                <w:lang w:val="en-SG"/>
              </w:rPr>
            </w:pPr>
          </w:p>
        </w:tc>
        <w:tc>
          <w:tcPr>
            <w:tcW w:w="1099" w:type="dxa"/>
            <w:vMerge/>
            <w:tcBorders>
              <w:top w:val="single" w:sz="4" w:space="0" w:color="auto"/>
              <w:left w:val="single" w:sz="4" w:space="0" w:color="auto"/>
              <w:bottom w:val="single" w:sz="4" w:space="0" w:color="auto"/>
              <w:right w:val="single" w:sz="4" w:space="0" w:color="auto"/>
            </w:tcBorders>
            <w:vAlign w:val="center"/>
            <w:hideMark/>
          </w:tcPr>
          <w:p w14:paraId="13461B65" w14:textId="77777777" w:rsidR="00F36EB0" w:rsidRPr="00F36EB0" w:rsidRDefault="00F36EB0">
            <w:pPr>
              <w:rPr>
                <w:rFonts w:cs="Times New Roman"/>
                <w:szCs w:val="28"/>
                <w:lang w:val="en-SG"/>
              </w:rPr>
            </w:pPr>
          </w:p>
        </w:tc>
        <w:tc>
          <w:tcPr>
            <w:tcW w:w="1235" w:type="dxa"/>
            <w:tcBorders>
              <w:top w:val="single" w:sz="4" w:space="0" w:color="auto"/>
              <w:left w:val="single" w:sz="4" w:space="0" w:color="auto"/>
              <w:bottom w:val="single" w:sz="4" w:space="0" w:color="auto"/>
              <w:right w:val="single" w:sz="4" w:space="0" w:color="auto"/>
            </w:tcBorders>
            <w:vAlign w:val="center"/>
            <w:hideMark/>
          </w:tcPr>
          <w:p w14:paraId="03959CB4" w14:textId="77777777" w:rsidR="00F36EB0" w:rsidRPr="00F36EB0" w:rsidRDefault="00F36EB0">
            <w:pPr>
              <w:rPr>
                <w:rFonts w:cs="Times New Roman"/>
                <w:spacing w:val="-8"/>
                <w:szCs w:val="28"/>
              </w:rPr>
            </w:pPr>
            <w:r w:rsidRPr="00F36EB0">
              <w:rPr>
                <w:rFonts w:cs="Times New Roman"/>
                <w:b/>
                <w:iCs/>
                <w:noProof/>
                <w:color w:val="000000" w:themeColor="text1"/>
                <w:szCs w:val="28"/>
              </w:rPr>
              <w:t>Giải toán về đại lượng tỉ lệ.</w:t>
            </w:r>
          </w:p>
        </w:tc>
        <w:tc>
          <w:tcPr>
            <w:tcW w:w="3297" w:type="dxa"/>
            <w:tcBorders>
              <w:top w:val="single" w:sz="4" w:space="0" w:color="auto"/>
              <w:left w:val="single" w:sz="4" w:space="0" w:color="auto"/>
              <w:bottom w:val="single" w:sz="4" w:space="0" w:color="auto"/>
              <w:right w:val="single" w:sz="4" w:space="0" w:color="auto"/>
            </w:tcBorders>
            <w:hideMark/>
          </w:tcPr>
          <w:p w14:paraId="1DA962E9" w14:textId="77777777" w:rsidR="00F36EB0" w:rsidRPr="00F36EB0" w:rsidRDefault="00F36EB0">
            <w:pPr>
              <w:suppressAutoHyphens/>
              <w:jc w:val="both"/>
              <w:rPr>
                <w:rFonts w:cs="Times New Roman"/>
                <w:b/>
                <w:bCs/>
                <w:noProof/>
                <w:szCs w:val="28"/>
              </w:rPr>
            </w:pPr>
            <w:r w:rsidRPr="00F36EB0">
              <w:rPr>
                <w:rFonts w:cs="Times New Roman"/>
                <w:b/>
                <w:bCs/>
                <w:noProof/>
                <w:szCs w:val="28"/>
              </w:rPr>
              <w:t xml:space="preserve">Vận dụng: </w:t>
            </w:r>
          </w:p>
          <w:p w14:paraId="06443CFF" w14:textId="77777777" w:rsidR="00F36EB0" w:rsidRPr="00F36EB0" w:rsidRDefault="00F36EB0">
            <w:pPr>
              <w:suppressAutoHyphens/>
              <w:spacing w:before="120" w:after="120" w:line="312" w:lineRule="auto"/>
              <w:rPr>
                <w:rFonts w:cs="Times New Roman"/>
                <w:noProof/>
                <w:szCs w:val="28"/>
              </w:rPr>
            </w:pPr>
            <w:r w:rsidRPr="00F36EB0">
              <w:rPr>
                <w:rFonts w:cs="Times New Roman"/>
                <w:noProof/>
                <w:szCs w:val="28"/>
              </w:rPr>
              <w:t xml:space="preserve">– Vận dụng được tính chất của tỉ lệ thức trong giải toán. </w:t>
            </w:r>
          </w:p>
          <w:p w14:paraId="02E4A688" w14:textId="77777777" w:rsidR="00F36EB0" w:rsidRPr="00F36EB0" w:rsidRDefault="00F36EB0">
            <w:pPr>
              <w:suppressAutoHyphens/>
              <w:spacing w:before="120" w:after="120" w:line="312" w:lineRule="auto"/>
              <w:rPr>
                <w:rFonts w:cs="Times New Roman"/>
                <w:noProof/>
                <w:color w:val="000000"/>
                <w:szCs w:val="28"/>
              </w:rPr>
            </w:pPr>
            <w:r w:rsidRPr="00F36EB0">
              <w:rPr>
                <w:rFonts w:cs="Times New Roman"/>
                <w:noProof/>
                <w:color w:val="000000"/>
                <w:szCs w:val="28"/>
              </w:rPr>
              <w:t>– Giải được một số bài toán đơn giản về đại lượng tỉ lệ thuận.</w:t>
            </w:r>
          </w:p>
        </w:tc>
        <w:tc>
          <w:tcPr>
            <w:tcW w:w="1236" w:type="dxa"/>
            <w:tcBorders>
              <w:top w:val="single" w:sz="4" w:space="0" w:color="auto"/>
              <w:left w:val="single" w:sz="4" w:space="0" w:color="auto"/>
              <w:bottom w:val="single" w:sz="4" w:space="0" w:color="auto"/>
              <w:right w:val="single" w:sz="4" w:space="0" w:color="auto"/>
            </w:tcBorders>
            <w:vAlign w:val="center"/>
          </w:tcPr>
          <w:p w14:paraId="18D5631C" w14:textId="77777777" w:rsidR="00F36EB0" w:rsidRPr="00F36EB0" w:rsidRDefault="00F36EB0">
            <w:pPr>
              <w:jc w:val="center"/>
              <w:rPr>
                <w:rFonts w:eastAsiaTheme="minorHAnsi" w:cs="Times New Roman"/>
                <w:spacing w:val="-4"/>
                <w:szCs w:val="28"/>
                <w:lang w:val="fr-FR"/>
              </w:rPr>
            </w:pPr>
          </w:p>
        </w:tc>
        <w:tc>
          <w:tcPr>
            <w:tcW w:w="824" w:type="dxa"/>
            <w:tcBorders>
              <w:top w:val="single" w:sz="4" w:space="0" w:color="auto"/>
              <w:left w:val="single" w:sz="4" w:space="0" w:color="auto"/>
              <w:bottom w:val="single" w:sz="4" w:space="0" w:color="auto"/>
              <w:right w:val="single" w:sz="4" w:space="0" w:color="auto"/>
            </w:tcBorders>
            <w:vAlign w:val="center"/>
          </w:tcPr>
          <w:p w14:paraId="4D47E963" w14:textId="77777777" w:rsidR="00F36EB0" w:rsidRPr="00F36EB0" w:rsidRDefault="00F36EB0">
            <w:pPr>
              <w:jc w:val="center"/>
              <w:rPr>
                <w:rFonts w:cs="Times New Roman"/>
                <w:spacing w:val="-4"/>
                <w:szCs w:val="28"/>
                <w:lang w:val="fr-FR"/>
              </w:rPr>
            </w:pPr>
          </w:p>
        </w:tc>
        <w:tc>
          <w:tcPr>
            <w:tcW w:w="1099" w:type="dxa"/>
            <w:tcBorders>
              <w:top w:val="single" w:sz="4" w:space="0" w:color="auto"/>
              <w:left w:val="single" w:sz="4" w:space="0" w:color="auto"/>
              <w:bottom w:val="single" w:sz="4" w:space="0" w:color="auto"/>
              <w:right w:val="single" w:sz="4" w:space="0" w:color="auto"/>
            </w:tcBorders>
            <w:vAlign w:val="center"/>
            <w:hideMark/>
          </w:tcPr>
          <w:p w14:paraId="5AD15EFE" w14:textId="77777777" w:rsidR="00F36EB0" w:rsidRPr="00F36EB0" w:rsidRDefault="00F36EB0">
            <w:pPr>
              <w:jc w:val="center"/>
              <w:rPr>
                <w:rFonts w:cs="Times New Roman"/>
                <w:b/>
                <w:color w:val="FF0000"/>
                <w:spacing w:val="-4"/>
                <w:szCs w:val="28"/>
                <w:lang w:val="fr-FR"/>
              </w:rPr>
            </w:pPr>
            <w:r w:rsidRPr="00F36EB0">
              <w:rPr>
                <w:rFonts w:cs="Times New Roman"/>
                <w:b/>
                <w:color w:val="FF0000"/>
                <w:spacing w:val="-4"/>
                <w:szCs w:val="28"/>
                <w:lang w:val="fr-FR"/>
              </w:rPr>
              <w:t>02</w:t>
            </w:r>
          </w:p>
          <w:p w14:paraId="2D3622EC" w14:textId="77777777" w:rsidR="00F36EB0" w:rsidRPr="00F36EB0" w:rsidRDefault="00F36EB0">
            <w:pPr>
              <w:jc w:val="center"/>
              <w:rPr>
                <w:rFonts w:cs="Times New Roman"/>
                <w:spacing w:val="-4"/>
                <w:szCs w:val="28"/>
                <w:lang w:val="fr-FR"/>
              </w:rPr>
            </w:pPr>
            <w:r w:rsidRPr="00F36EB0">
              <w:rPr>
                <w:rFonts w:cs="Times New Roman"/>
                <w:spacing w:val="-4"/>
                <w:szCs w:val="28"/>
                <w:lang w:val="fr-FR"/>
              </w:rPr>
              <w:t>(TL 13,</w:t>
            </w:r>
          </w:p>
          <w:p w14:paraId="10E679C0" w14:textId="77777777" w:rsidR="00F36EB0" w:rsidRPr="00F36EB0" w:rsidRDefault="00F36EB0">
            <w:pPr>
              <w:jc w:val="center"/>
              <w:rPr>
                <w:rFonts w:cs="Times New Roman"/>
                <w:spacing w:val="-4"/>
                <w:szCs w:val="28"/>
                <w:lang w:val="fr-FR"/>
              </w:rPr>
            </w:pPr>
            <w:r w:rsidRPr="00F36EB0">
              <w:rPr>
                <w:rFonts w:cs="Times New Roman"/>
                <w:spacing w:val="-4"/>
                <w:szCs w:val="28"/>
                <w:lang w:val="fr-FR"/>
              </w:rPr>
              <w:t>1L 14)</w:t>
            </w:r>
          </w:p>
        </w:tc>
        <w:tc>
          <w:tcPr>
            <w:tcW w:w="867" w:type="dxa"/>
            <w:tcBorders>
              <w:top w:val="single" w:sz="4" w:space="0" w:color="auto"/>
              <w:left w:val="single" w:sz="4" w:space="0" w:color="auto"/>
              <w:bottom w:val="single" w:sz="4" w:space="0" w:color="auto"/>
              <w:right w:val="single" w:sz="4" w:space="0" w:color="auto"/>
            </w:tcBorders>
            <w:vAlign w:val="center"/>
          </w:tcPr>
          <w:p w14:paraId="74D96F32" w14:textId="77777777" w:rsidR="00F36EB0" w:rsidRPr="00F36EB0" w:rsidRDefault="00F36EB0">
            <w:pPr>
              <w:jc w:val="center"/>
              <w:rPr>
                <w:rFonts w:cs="Times New Roman"/>
                <w:spacing w:val="-4"/>
                <w:szCs w:val="28"/>
                <w:lang w:val="fr-FR"/>
              </w:rPr>
            </w:pPr>
          </w:p>
        </w:tc>
      </w:tr>
      <w:tr w:rsidR="00F36EB0" w:rsidRPr="00F36EB0" w14:paraId="2D363773" w14:textId="77777777" w:rsidTr="00F93964">
        <w:trPr>
          <w:trHeight w:val="412"/>
        </w:trPr>
        <w:tc>
          <w:tcPr>
            <w:tcW w:w="692" w:type="dxa"/>
            <w:vMerge w:val="restart"/>
            <w:tcBorders>
              <w:top w:val="single" w:sz="4" w:space="0" w:color="auto"/>
              <w:left w:val="single" w:sz="4" w:space="0" w:color="auto"/>
              <w:right w:val="single" w:sz="4" w:space="0" w:color="auto"/>
            </w:tcBorders>
            <w:vAlign w:val="center"/>
            <w:hideMark/>
          </w:tcPr>
          <w:p w14:paraId="13C64B12" w14:textId="77777777" w:rsidR="00F36EB0" w:rsidRPr="00F36EB0" w:rsidRDefault="00F36EB0">
            <w:pPr>
              <w:jc w:val="center"/>
              <w:rPr>
                <w:rFonts w:cs="Times New Roman"/>
                <w:spacing w:val="-8"/>
                <w:szCs w:val="28"/>
                <w:lang w:val="en-SG"/>
              </w:rPr>
            </w:pPr>
            <w:r w:rsidRPr="00F36EB0">
              <w:rPr>
                <w:rFonts w:cs="Times New Roman"/>
                <w:spacing w:val="-8"/>
                <w:szCs w:val="28"/>
              </w:rPr>
              <w:t>2</w:t>
            </w:r>
          </w:p>
        </w:tc>
        <w:tc>
          <w:tcPr>
            <w:tcW w:w="1099" w:type="dxa"/>
            <w:vMerge w:val="restart"/>
            <w:tcBorders>
              <w:top w:val="single" w:sz="4" w:space="0" w:color="auto"/>
              <w:left w:val="single" w:sz="4" w:space="0" w:color="auto"/>
              <w:right w:val="single" w:sz="4" w:space="0" w:color="auto"/>
            </w:tcBorders>
            <w:vAlign w:val="center"/>
          </w:tcPr>
          <w:p w14:paraId="393AA53E" w14:textId="77777777" w:rsidR="00F36EB0" w:rsidRPr="00F36EB0" w:rsidRDefault="00F36EB0">
            <w:pPr>
              <w:jc w:val="center"/>
              <w:rPr>
                <w:rFonts w:cs="Times New Roman"/>
                <w:b/>
                <w:noProof/>
                <w:color w:val="FF0000"/>
                <w:szCs w:val="28"/>
              </w:rPr>
            </w:pPr>
            <w:r w:rsidRPr="00F36EB0">
              <w:rPr>
                <w:rFonts w:cs="Times New Roman"/>
                <w:b/>
                <w:noProof/>
                <w:color w:val="FF0000"/>
                <w:szCs w:val="28"/>
              </w:rPr>
              <w:t>Tam giác</w:t>
            </w:r>
          </w:p>
          <w:p w14:paraId="19E1FBBD" w14:textId="77777777" w:rsidR="00F36EB0" w:rsidRPr="00F36EB0" w:rsidRDefault="00F36EB0">
            <w:pPr>
              <w:rPr>
                <w:rFonts w:eastAsiaTheme="minorHAnsi" w:cs="Times New Roman"/>
                <w:b/>
                <w:spacing w:val="-8"/>
                <w:szCs w:val="28"/>
                <w:lang w:val="en-AU"/>
              </w:rPr>
            </w:pPr>
          </w:p>
        </w:tc>
        <w:tc>
          <w:tcPr>
            <w:tcW w:w="1235" w:type="dxa"/>
            <w:vMerge w:val="restart"/>
            <w:tcBorders>
              <w:top w:val="single" w:sz="4" w:space="0" w:color="auto"/>
              <w:left w:val="single" w:sz="4" w:space="0" w:color="auto"/>
              <w:bottom w:val="single" w:sz="4" w:space="0" w:color="auto"/>
              <w:right w:val="single" w:sz="4" w:space="0" w:color="auto"/>
            </w:tcBorders>
            <w:vAlign w:val="center"/>
            <w:hideMark/>
          </w:tcPr>
          <w:p w14:paraId="0D834EB1" w14:textId="77777777" w:rsidR="00F36EB0" w:rsidRPr="00F36EB0" w:rsidRDefault="00F36EB0">
            <w:pPr>
              <w:rPr>
                <w:rFonts w:cs="Times New Roman"/>
                <w:spacing w:val="-8"/>
                <w:szCs w:val="28"/>
              </w:rPr>
            </w:pPr>
            <w:r w:rsidRPr="00F36EB0">
              <w:rPr>
                <w:rFonts w:cs="Times New Roman"/>
                <w:b/>
                <w:noProof/>
                <w:color w:val="000000" w:themeColor="text1"/>
                <w:szCs w:val="28"/>
                <w:lang w:val="pt-BR"/>
              </w:rPr>
              <w:t xml:space="preserve">Tam giác. Tam giác bằng nhau. </w:t>
            </w:r>
            <w:r w:rsidRPr="00F36EB0">
              <w:rPr>
                <w:rFonts w:cs="Times New Roman"/>
                <w:b/>
                <w:noProof/>
                <w:color w:val="000000" w:themeColor="text1"/>
                <w:szCs w:val="28"/>
              </w:rPr>
              <w:t>Tam giác cân</w:t>
            </w:r>
          </w:p>
        </w:tc>
        <w:tc>
          <w:tcPr>
            <w:tcW w:w="3297" w:type="dxa"/>
            <w:tcBorders>
              <w:top w:val="single" w:sz="4" w:space="0" w:color="auto"/>
              <w:left w:val="single" w:sz="4" w:space="0" w:color="auto"/>
              <w:bottom w:val="single" w:sz="4" w:space="0" w:color="auto"/>
              <w:right w:val="single" w:sz="4" w:space="0" w:color="auto"/>
            </w:tcBorders>
            <w:hideMark/>
          </w:tcPr>
          <w:p w14:paraId="016E854A" w14:textId="77777777" w:rsidR="00F36EB0" w:rsidRPr="00F36EB0" w:rsidRDefault="00F36EB0">
            <w:pPr>
              <w:suppressAutoHyphens/>
              <w:jc w:val="both"/>
              <w:rPr>
                <w:rFonts w:cs="Times New Roman"/>
                <w:b/>
                <w:bCs/>
                <w:noProof/>
                <w:szCs w:val="28"/>
              </w:rPr>
            </w:pPr>
            <w:r w:rsidRPr="00F36EB0">
              <w:rPr>
                <w:rFonts w:cs="Times New Roman"/>
                <w:b/>
                <w:bCs/>
                <w:noProof/>
                <w:szCs w:val="28"/>
              </w:rPr>
              <w:t xml:space="preserve">Nhận biết: </w:t>
            </w:r>
          </w:p>
          <w:p w14:paraId="07FC2913" w14:textId="77777777" w:rsidR="00F36EB0" w:rsidRPr="00F36EB0" w:rsidRDefault="00F36EB0">
            <w:pPr>
              <w:suppressAutoHyphens/>
              <w:jc w:val="both"/>
              <w:rPr>
                <w:rFonts w:cs="Times New Roman"/>
                <w:b/>
                <w:bCs/>
                <w:noProof/>
                <w:szCs w:val="28"/>
              </w:rPr>
            </w:pPr>
            <w:r w:rsidRPr="00F36EB0">
              <w:rPr>
                <w:rFonts w:cs="Times New Roman"/>
                <w:noProof/>
                <w:color w:val="000000"/>
                <w:szCs w:val="28"/>
              </w:rPr>
              <w:t>– Nhận biết được liên hệ về độ dài của ba cạnh trong một tam giác.</w:t>
            </w:r>
          </w:p>
          <w:p w14:paraId="6FC0726D" w14:textId="77777777" w:rsidR="00F36EB0" w:rsidRPr="00F36EB0" w:rsidRDefault="00F36EB0">
            <w:pPr>
              <w:suppressAutoHyphens/>
              <w:autoSpaceDE w:val="0"/>
              <w:autoSpaceDN w:val="0"/>
              <w:adjustRightInd w:val="0"/>
              <w:spacing w:before="120" w:after="120" w:line="312" w:lineRule="auto"/>
              <w:rPr>
                <w:rFonts w:cs="Times New Roman"/>
                <w:noProof/>
                <w:color w:val="000000"/>
                <w:szCs w:val="28"/>
              </w:rPr>
            </w:pPr>
            <w:r w:rsidRPr="00F36EB0">
              <w:rPr>
                <w:rFonts w:cs="Times New Roman"/>
                <w:noProof/>
                <w:color w:val="000000"/>
                <w:szCs w:val="28"/>
              </w:rPr>
              <w:t>– Nhận biết được khái niệm hai tam giác bằng nhau.</w:t>
            </w:r>
          </w:p>
        </w:tc>
        <w:tc>
          <w:tcPr>
            <w:tcW w:w="1236" w:type="dxa"/>
            <w:tcBorders>
              <w:top w:val="single" w:sz="4" w:space="0" w:color="auto"/>
              <w:left w:val="single" w:sz="4" w:space="0" w:color="auto"/>
              <w:bottom w:val="single" w:sz="4" w:space="0" w:color="auto"/>
              <w:right w:val="single" w:sz="4" w:space="0" w:color="auto"/>
            </w:tcBorders>
            <w:vAlign w:val="center"/>
            <w:hideMark/>
          </w:tcPr>
          <w:p w14:paraId="44F2B19A" w14:textId="77777777" w:rsidR="00F36EB0" w:rsidRPr="00F36EB0" w:rsidRDefault="00F36EB0">
            <w:pPr>
              <w:jc w:val="center"/>
              <w:rPr>
                <w:rFonts w:eastAsiaTheme="minorHAnsi" w:cs="Times New Roman"/>
                <w:b/>
                <w:color w:val="FF0000"/>
                <w:spacing w:val="-4"/>
                <w:szCs w:val="28"/>
                <w:lang w:val="en-SG"/>
              </w:rPr>
            </w:pPr>
            <w:r w:rsidRPr="00F36EB0">
              <w:rPr>
                <w:rFonts w:cs="Times New Roman"/>
                <w:b/>
                <w:color w:val="FF0000"/>
                <w:spacing w:val="-4"/>
                <w:szCs w:val="28"/>
              </w:rPr>
              <w:t>02</w:t>
            </w:r>
          </w:p>
          <w:p w14:paraId="2D9435B1" w14:textId="77777777" w:rsidR="00F36EB0" w:rsidRPr="00F36EB0" w:rsidRDefault="00F36EB0" w:rsidP="00A16A50">
            <w:pPr>
              <w:jc w:val="center"/>
              <w:rPr>
                <w:rFonts w:cs="Times New Roman"/>
                <w:spacing w:val="-4"/>
                <w:szCs w:val="28"/>
              </w:rPr>
            </w:pPr>
            <w:r w:rsidRPr="00F36EB0">
              <w:rPr>
                <w:rFonts w:cs="Times New Roman"/>
                <w:spacing w:val="-4"/>
                <w:szCs w:val="28"/>
              </w:rPr>
              <w:t>(TN9</w:t>
            </w:r>
          </w:p>
          <w:p w14:paraId="29DC8B7D" w14:textId="77777777" w:rsidR="00F36EB0" w:rsidRPr="00F36EB0" w:rsidRDefault="00F36EB0" w:rsidP="00731B17">
            <w:pPr>
              <w:tabs>
                <w:tab w:val="left" w:pos="318"/>
              </w:tabs>
              <w:jc w:val="center"/>
              <w:rPr>
                <w:rFonts w:cs="Times New Roman"/>
                <w:spacing w:val="-4"/>
                <w:szCs w:val="28"/>
              </w:rPr>
            </w:pPr>
            <w:r w:rsidRPr="00F36EB0">
              <w:rPr>
                <w:rFonts w:cs="Times New Roman"/>
                <w:spacing w:val="-4"/>
                <w:szCs w:val="28"/>
              </w:rPr>
              <w:t>TN11)</w:t>
            </w:r>
          </w:p>
        </w:tc>
        <w:tc>
          <w:tcPr>
            <w:tcW w:w="824" w:type="dxa"/>
            <w:tcBorders>
              <w:top w:val="single" w:sz="4" w:space="0" w:color="auto"/>
              <w:left w:val="single" w:sz="4" w:space="0" w:color="auto"/>
              <w:bottom w:val="single" w:sz="4" w:space="0" w:color="auto"/>
              <w:right w:val="single" w:sz="4" w:space="0" w:color="auto"/>
            </w:tcBorders>
            <w:vAlign w:val="center"/>
          </w:tcPr>
          <w:p w14:paraId="0CDFF921" w14:textId="77777777" w:rsidR="00F36EB0" w:rsidRPr="00F36EB0" w:rsidRDefault="00F36EB0">
            <w:pPr>
              <w:jc w:val="center"/>
              <w:rPr>
                <w:rFonts w:cs="Times New Roman"/>
                <w:spacing w:val="-4"/>
                <w:szCs w:val="28"/>
              </w:rPr>
            </w:pPr>
          </w:p>
        </w:tc>
        <w:tc>
          <w:tcPr>
            <w:tcW w:w="1099" w:type="dxa"/>
            <w:tcBorders>
              <w:top w:val="single" w:sz="4" w:space="0" w:color="auto"/>
              <w:left w:val="single" w:sz="4" w:space="0" w:color="auto"/>
              <w:bottom w:val="single" w:sz="4" w:space="0" w:color="auto"/>
              <w:right w:val="single" w:sz="4" w:space="0" w:color="auto"/>
            </w:tcBorders>
            <w:vAlign w:val="center"/>
          </w:tcPr>
          <w:p w14:paraId="07651BBE" w14:textId="77777777" w:rsidR="00F36EB0" w:rsidRPr="00F36EB0" w:rsidRDefault="00F36EB0">
            <w:pPr>
              <w:jc w:val="center"/>
              <w:rPr>
                <w:rFonts w:cs="Times New Roman"/>
                <w:spacing w:val="-4"/>
                <w:szCs w:val="28"/>
              </w:rPr>
            </w:pPr>
          </w:p>
        </w:tc>
        <w:tc>
          <w:tcPr>
            <w:tcW w:w="867" w:type="dxa"/>
            <w:tcBorders>
              <w:top w:val="single" w:sz="4" w:space="0" w:color="auto"/>
              <w:left w:val="single" w:sz="4" w:space="0" w:color="auto"/>
              <w:bottom w:val="single" w:sz="4" w:space="0" w:color="auto"/>
              <w:right w:val="single" w:sz="4" w:space="0" w:color="auto"/>
            </w:tcBorders>
            <w:vAlign w:val="center"/>
          </w:tcPr>
          <w:p w14:paraId="4CE5F6B4" w14:textId="77777777" w:rsidR="00F36EB0" w:rsidRPr="00F36EB0" w:rsidRDefault="00F36EB0">
            <w:pPr>
              <w:jc w:val="center"/>
              <w:rPr>
                <w:rFonts w:cs="Times New Roman"/>
                <w:spacing w:val="-4"/>
                <w:szCs w:val="28"/>
              </w:rPr>
            </w:pPr>
          </w:p>
        </w:tc>
      </w:tr>
      <w:tr w:rsidR="00F36EB0" w:rsidRPr="00F36EB0" w14:paraId="6BE72DEC" w14:textId="77777777" w:rsidTr="00F93964">
        <w:trPr>
          <w:trHeight w:val="1027"/>
        </w:trPr>
        <w:tc>
          <w:tcPr>
            <w:tcW w:w="692" w:type="dxa"/>
            <w:vMerge/>
            <w:tcBorders>
              <w:left w:val="single" w:sz="4" w:space="0" w:color="auto"/>
              <w:right w:val="single" w:sz="4" w:space="0" w:color="auto"/>
            </w:tcBorders>
            <w:vAlign w:val="center"/>
            <w:hideMark/>
          </w:tcPr>
          <w:p w14:paraId="13FA0B60" w14:textId="77777777" w:rsidR="00F36EB0" w:rsidRPr="00F36EB0" w:rsidRDefault="00F36EB0" w:rsidP="00A16A50">
            <w:pPr>
              <w:rPr>
                <w:rFonts w:cs="Times New Roman"/>
                <w:spacing w:val="-8"/>
                <w:szCs w:val="28"/>
                <w:lang w:val="en-SG"/>
              </w:rPr>
            </w:pPr>
          </w:p>
        </w:tc>
        <w:tc>
          <w:tcPr>
            <w:tcW w:w="1099" w:type="dxa"/>
            <w:vMerge/>
            <w:tcBorders>
              <w:left w:val="single" w:sz="4" w:space="0" w:color="auto"/>
              <w:right w:val="single" w:sz="4" w:space="0" w:color="auto"/>
            </w:tcBorders>
            <w:vAlign w:val="center"/>
            <w:hideMark/>
          </w:tcPr>
          <w:p w14:paraId="7A93181F" w14:textId="77777777" w:rsidR="00F36EB0" w:rsidRPr="00F36EB0" w:rsidRDefault="00F36EB0" w:rsidP="00A16A50">
            <w:pPr>
              <w:rPr>
                <w:rFonts w:cs="Times New Roman"/>
                <w:b/>
                <w:spacing w:val="-8"/>
                <w:szCs w:val="28"/>
                <w:lang w:val="en-AU"/>
              </w:rPr>
            </w:pPr>
          </w:p>
        </w:tc>
        <w:tc>
          <w:tcPr>
            <w:tcW w:w="1235" w:type="dxa"/>
            <w:vMerge/>
            <w:tcBorders>
              <w:top w:val="single" w:sz="4" w:space="0" w:color="auto"/>
              <w:left w:val="single" w:sz="4" w:space="0" w:color="auto"/>
              <w:bottom w:val="single" w:sz="4" w:space="0" w:color="auto"/>
              <w:right w:val="single" w:sz="4" w:space="0" w:color="auto"/>
            </w:tcBorders>
            <w:vAlign w:val="center"/>
            <w:hideMark/>
          </w:tcPr>
          <w:p w14:paraId="78114A94" w14:textId="77777777" w:rsidR="00F36EB0" w:rsidRPr="00F36EB0" w:rsidRDefault="00F36EB0" w:rsidP="00A16A50">
            <w:pPr>
              <w:rPr>
                <w:rFonts w:cs="Times New Roman"/>
                <w:spacing w:val="-8"/>
                <w:szCs w:val="28"/>
              </w:rPr>
            </w:pPr>
          </w:p>
        </w:tc>
        <w:tc>
          <w:tcPr>
            <w:tcW w:w="3297" w:type="dxa"/>
            <w:tcBorders>
              <w:top w:val="single" w:sz="4" w:space="0" w:color="auto"/>
              <w:left w:val="single" w:sz="4" w:space="0" w:color="auto"/>
              <w:bottom w:val="single" w:sz="4" w:space="0" w:color="auto"/>
              <w:right w:val="single" w:sz="4" w:space="0" w:color="auto"/>
            </w:tcBorders>
            <w:hideMark/>
          </w:tcPr>
          <w:p w14:paraId="4A671091" w14:textId="77777777" w:rsidR="00F36EB0" w:rsidRPr="00F36EB0" w:rsidRDefault="00F36EB0" w:rsidP="00A16A50">
            <w:pPr>
              <w:suppressAutoHyphens/>
              <w:jc w:val="both"/>
              <w:rPr>
                <w:rFonts w:cs="Times New Roman"/>
                <w:b/>
                <w:bCs/>
                <w:noProof/>
                <w:szCs w:val="28"/>
              </w:rPr>
            </w:pPr>
            <w:r w:rsidRPr="00F36EB0">
              <w:rPr>
                <w:rFonts w:cs="Times New Roman"/>
                <w:b/>
                <w:bCs/>
                <w:noProof/>
                <w:szCs w:val="28"/>
              </w:rPr>
              <w:t xml:space="preserve">Thông hiểu: </w:t>
            </w:r>
          </w:p>
          <w:p w14:paraId="6EF36DCE" w14:textId="77777777" w:rsidR="00F36EB0" w:rsidRPr="00F36EB0" w:rsidRDefault="00F36EB0" w:rsidP="00A16A50">
            <w:pPr>
              <w:suppressAutoHyphens/>
              <w:autoSpaceDE w:val="0"/>
              <w:autoSpaceDN w:val="0"/>
              <w:adjustRightInd w:val="0"/>
              <w:spacing w:before="120" w:after="120" w:line="312" w:lineRule="auto"/>
              <w:rPr>
                <w:rFonts w:cs="Times New Roman"/>
                <w:noProof/>
                <w:color w:val="000000"/>
                <w:szCs w:val="28"/>
              </w:rPr>
            </w:pPr>
            <w:r w:rsidRPr="00F36EB0">
              <w:rPr>
                <w:rFonts w:cs="Times New Roman"/>
                <w:noProof/>
                <w:color w:val="000000"/>
                <w:szCs w:val="28"/>
              </w:rPr>
              <w:t xml:space="preserve">– Giải thích được định lí về tổng các góc trong một </w:t>
            </w:r>
            <w:r w:rsidRPr="00F36EB0">
              <w:rPr>
                <w:rFonts w:cs="Times New Roman"/>
                <w:noProof/>
                <w:color w:val="000000"/>
                <w:szCs w:val="28"/>
              </w:rPr>
              <w:lastRenderedPageBreak/>
              <w:t>tam giác bằng 180</w:t>
            </w:r>
            <w:r w:rsidRPr="00F36EB0">
              <w:rPr>
                <w:rFonts w:cs="Times New Roman"/>
                <w:noProof/>
                <w:color w:val="000000"/>
                <w:szCs w:val="28"/>
                <w:vertAlign w:val="superscript"/>
              </w:rPr>
              <w:t>o</w:t>
            </w:r>
            <w:r w:rsidRPr="00F36EB0">
              <w:rPr>
                <w:rFonts w:cs="Times New Roman"/>
                <w:noProof/>
                <w:color w:val="000000"/>
                <w:szCs w:val="28"/>
              </w:rPr>
              <w:t>.</w:t>
            </w:r>
          </w:p>
          <w:p w14:paraId="0BC85D98" w14:textId="77777777" w:rsidR="00F36EB0" w:rsidRPr="00F36EB0" w:rsidRDefault="00F36EB0" w:rsidP="00A16A50">
            <w:pPr>
              <w:suppressAutoHyphens/>
              <w:autoSpaceDE w:val="0"/>
              <w:autoSpaceDN w:val="0"/>
              <w:adjustRightInd w:val="0"/>
              <w:spacing w:before="120" w:after="120" w:line="312" w:lineRule="auto"/>
              <w:jc w:val="both"/>
              <w:rPr>
                <w:rFonts w:cs="Times New Roman"/>
                <w:noProof/>
                <w:color w:val="000000"/>
                <w:szCs w:val="28"/>
              </w:rPr>
            </w:pPr>
            <w:r w:rsidRPr="00F36EB0">
              <w:rPr>
                <w:rFonts w:cs="Times New Roman"/>
                <w:noProof/>
                <w:color w:val="000000"/>
                <w:szCs w:val="28"/>
              </w:rPr>
              <w:t>– Giải thích được các trường hợp bằng nhau của hai tam giác, của hai tam giác vuông.</w:t>
            </w:r>
          </w:p>
          <w:p w14:paraId="20BB371C" w14:textId="77777777" w:rsidR="00F36EB0" w:rsidRPr="00F36EB0" w:rsidRDefault="00F36EB0" w:rsidP="00A16A50">
            <w:pPr>
              <w:jc w:val="both"/>
              <w:rPr>
                <w:rFonts w:cs="Times New Roman"/>
                <w:b/>
                <w:bCs/>
                <w:noProof/>
                <w:szCs w:val="28"/>
              </w:rPr>
            </w:pPr>
            <w:r w:rsidRPr="00F36EB0">
              <w:rPr>
                <w:rFonts w:cs="Times New Roman"/>
                <w:noProof/>
                <w:color w:val="000000"/>
                <w:szCs w:val="28"/>
              </w:rPr>
              <w:t>– Mô tả được tam giác cân và giải thích được tính chất của tam giác cân (ví dụ: hai cạnh bên bằng nhau; hai góc đáy bằng nhau).</w:t>
            </w:r>
          </w:p>
        </w:tc>
        <w:tc>
          <w:tcPr>
            <w:tcW w:w="1236" w:type="dxa"/>
            <w:tcBorders>
              <w:top w:val="single" w:sz="4" w:space="0" w:color="auto"/>
              <w:left w:val="single" w:sz="4" w:space="0" w:color="auto"/>
              <w:bottom w:val="single" w:sz="4" w:space="0" w:color="auto"/>
              <w:right w:val="single" w:sz="4" w:space="0" w:color="auto"/>
            </w:tcBorders>
            <w:vAlign w:val="center"/>
          </w:tcPr>
          <w:p w14:paraId="493DEB10" w14:textId="77777777" w:rsidR="00F36EB0" w:rsidRPr="00F36EB0" w:rsidRDefault="00F36EB0" w:rsidP="00A16A50">
            <w:pPr>
              <w:jc w:val="center"/>
              <w:rPr>
                <w:rFonts w:eastAsiaTheme="minorHAnsi" w:cs="Times New Roman"/>
                <w:spacing w:val="-4"/>
                <w:szCs w:val="28"/>
              </w:rPr>
            </w:pPr>
          </w:p>
        </w:tc>
        <w:tc>
          <w:tcPr>
            <w:tcW w:w="824" w:type="dxa"/>
            <w:tcBorders>
              <w:top w:val="single" w:sz="4" w:space="0" w:color="auto"/>
              <w:left w:val="single" w:sz="4" w:space="0" w:color="auto"/>
              <w:bottom w:val="single" w:sz="4" w:space="0" w:color="auto"/>
              <w:right w:val="single" w:sz="4" w:space="0" w:color="auto"/>
            </w:tcBorders>
            <w:vAlign w:val="center"/>
          </w:tcPr>
          <w:p w14:paraId="676FA000" w14:textId="77777777" w:rsidR="00F36EB0" w:rsidRPr="00F36EB0" w:rsidRDefault="00F36EB0" w:rsidP="00A16A50">
            <w:pPr>
              <w:jc w:val="center"/>
              <w:rPr>
                <w:rFonts w:cs="Times New Roman"/>
                <w:b/>
                <w:color w:val="FF0000"/>
                <w:spacing w:val="-4"/>
                <w:szCs w:val="28"/>
              </w:rPr>
            </w:pPr>
            <w:r w:rsidRPr="00F36EB0">
              <w:rPr>
                <w:rFonts w:cs="Times New Roman"/>
                <w:b/>
                <w:color w:val="FF0000"/>
                <w:spacing w:val="-4"/>
                <w:szCs w:val="28"/>
              </w:rPr>
              <w:t>02</w:t>
            </w:r>
          </w:p>
          <w:p w14:paraId="4059FC03" w14:textId="77777777" w:rsidR="00F36EB0" w:rsidRPr="00F36EB0" w:rsidRDefault="00F36EB0" w:rsidP="00A16A50">
            <w:pPr>
              <w:jc w:val="center"/>
              <w:rPr>
                <w:rFonts w:cs="Times New Roman"/>
                <w:spacing w:val="-4"/>
                <w:szCs w:val="28"/>
              </w:rPr>
            </w:pPr>
            <w:r w:rsidRPr="00F36EB0">
              <w:rPr>
                <w:rFonts w:cs="Times New Roman"/>
                <w:spacing w:val="-4"/>
                <w:szCs w:val="28"/>
              </w:rPr>
              <w:t>(TL 15</w:t>
            </w:r>
          </w:p>
          <w:p w14:paraId="5725DB07" w14:textId="77777777" w:rsidR="00F36EB0" w:rsidRPr="00F36EB0" w:rsidRDefault="00F36EB0" w:rsidP="00A16A50">
            <w:pPr>
              <w:jc w:val="center"/>
              <w:rPr>
                <w:rFonts w:cs="Times New Roman"/>
                <w:spacing w:val="-4"/>
                <w:szCs w:val="28"/>
              </w:rPr>
            </w:pPr>
            <w:r w:rsidRPr="00F36EB0">
              <w:rPr>
                <w:rFonts w:cs="Times New Roman"/>
                <w:spacing w:val="-4"/>
                <w:szCs w:val="28"/>
              </w:rPr>
              <w:t>TL16)</w:t>
            </w:r>
          </w:p>
        </w:tc>
        <w:tc>
          <w:tcPr>
            <w:tcW w:w="1099" w:type="dxa"/>
            <w:tcBorders>
              <w:top w:val="single" w:sz="4" w:space="0" w:color="auto"/>
              <w:left w:val="single" w:sz="4" w:space="0" w:color="auto"/>
              <w:bottom w:val="single" w:sz="4" w:space="0" w:color="auto"/>
              <w:right w:val="single" w:sz="4" w:space="0" w:color="auto"/>
            </w:tcBorders>
            <w:vAlign w:val="center"/>
          </w:tcPr>
          <w:p w14:paraId="62507083" w14:textId="77777777" w:rsidR="00F36EB0" w:rsidRPr="00F36EB0" w:rsidRDefault="00F36EB0" w:rsidP="00A16A50">
            <w:pPr>
              <w:jc w:val="center"/>
              <w:rPr>
                <w:rFonts w:cs="Times New Roman"/>
                <w:spacing w:val="-4"/>
                <w:szCs w:val="28"/>
                <w:lang w:val="fr-FR"/>
              </w:rPr>
            </w:pPr>
          </w:p>
        </w:tc>
        <w:tc>
          <w:tcPr>
            <w:tcW w:w="867" w:type="dxa"/>
            <w:tcBorders>
              <w:top w:val="single" w:sz="4" w:space="0" w:color="auto"/>
              <w:left w:val="single" w:sz="4" w:space="0" w:color="auto"/>
              <w:bottom w:val="single" w:sz="4" w:space="0" w:color="auto"/>
              <w:right w:val="single" w:sz="4" w:space="0" w:color="auto"/>
            </w:tcBorders>
            <w:vAlign w:val="center"/>
          </w:tcPr>
          <w:p w14:paraId="42F92AAE" w14:textId="77777777" w:rsidR="00F36EB0" w:rsidRPr="00F36EB0" w:rsidRDefault="00F36EB0" w:rsidP="00A16A50">
            <w:pPr>
              <w:jc w:val="center"/>
              <w:rPr>
                <w:rFonts w:cs="Times New Roman"/>
                <w:spacing w:val="-4"/>
                <w:szCs w:val="28"/>
                <w:lang w:val="en-SG"/>
              </w:rPr>
            </w:pPr>
          </w:p>
        </w:tc>
      </w:tr>
      <w:tr w:rsidR="00F36EB0" w:rsidRPr="00F36EB0" w14:paraId="04A142AB" w14:textId="77777777" w:rsidTr="00F93964">
        <w:trPr>
          <w:trHeight w:val="1027"/>
        </w:trPr>
        <w:tc>
          <w:tcPr>
            <w:tcW w:w="692" w:type="dxa"/>
            <w:vMerge/>
            <w:tcBorders>
              <w:left w:val="single" w:sz="4" w:space="0" w:color="auto"/>
              <w:bottom w:val="single" w:sz="4" w:space="0" w:color="auto"/>
              <w:right w:val="single" w:sz="4" w:space="0" w:color="auto"/>
            </w:tcBorders>
            <w:vAlign w:val="center"/>
          </w:tcPr>
          <w:p w14:paraId="1ED9B956" w14:textId="77777777" w:rsidR="00F36EB0" w:rsidRPr="00F36EB0" w:rsidRDefault="00F36EB0" w:rsidP="00A16A50">
            <w:pPr>
              <w:rPr>
                <w:rFonts w:cs="Times New Roman"/>
                <w:spacing w:val="-8"/>
                <w:szCs w:val="28"/>
                <w:lang w:val="en-SG"/>
              </w:rPr>
            </w:pPr>
          </w:p>
        </w:tc>
        <w:tc>
          <w:tcPr>
            <w:tcW w:w="1099" w:type="dxa"/>
            <w:vMerge/>
            <w:tcBorders>
              <w:left w:val="single" w:sz="4" w:space="0" w:color="auto"/>
              <w:bottom w:val="single" w:sz="4" w:space="0" w:color="auto"/>
              <w:right w:val="single" w:sz="4" w:space="0" w:color="auto"/>
            </w:tcBorders>
            <w:vAlign w:val="center"/>
          </w:tcPr>
          <w:p w14:paraId="21A7E2CC" w14:textId="77777777" w:rsidR="00F36EB0" w:rsidRPr="00F36EB0" w:rsidRDefault="00F36EB0" w:rsidP="00A16A50">
            <w:pPr>
              <w:rPr>
                <w:rFonts w:cs="Times New Roman"/>
                <w:b/>
                <w:spacing w:val="-8"/>
                <w:szCs w:val="28"/>
                <w:lang w:val="en-AU"/>
              </w:rPr>
            </w:pPr>
          </w:p>
        </w:tc>
        <w:tc>
          <w:tcPr>
            <w:tcW w:w="1235" w:type="dxa"/>
            <w:tcBorders>
              <w:top w:val="single" w:sz="4" w:space="0" w:color="auto"/>
              <w:left w:val="single" w:sz="4" w:space="0" w:color="auto"/>
              <w:bottom w:val="single" w:sz="4" w:space="0" w:color="auto"/>
              <w:right w:val="single" w:sz="4" w:space="0" w:color="auto"/>
            </w:tcBorders>
            <w:vAlign w:val="center"/>
          </w:tcPr>
          <w:p w14:paraId="40B47BAF" w14:textId="77777777" w:rsidR="00F36EB0" w:rsidRPr="00F36EB0" w:rsidRDefault="00F36EB0" w:rsidP="00A16A50">
            <w:pPr>
              <w:rPr>
                <w:rFonts w:cs="Times New Roman"/>
                <w:spacing w:val="-8"/>
                <w:szCs w:val="28"/>
              </w:rPr>
            </w:pPr>
            <w:r w:rsidRPr="00F36EB0">
              <w:rPr>
                <w:rFonts w:cs="Times New Roman"/>
                <w:b/>
                <w:noProof/>
                <w:color w:val="000000" w:themeColor="text1"/>
                <w:szCs w:val="28"/>
                <w:lang w:val="da-DK"/>
              </w:rPr>
              <w:t>Quan hệ giữa đường vuông góc và đường xiên.</w:t>
            </w:r>
          </w:p>
        </w:tc>
        <w:tc>
          <w:tcPr>
            <w:tcW w:w="3297" w:type="dxa"/>
            <w:tcBorders>
              <w:top w:val="single" w:sz="4" w:space="0" w:color="auto"/>
              <w:left w:val="single" w:sz="4" w:space="0" w:color="auto"/>
              <w:bottom w:val="single" w:sz="4" w:space="0" w:color="auto"/>
              <w:right w:val="single" w:sz="4" w:space="0" w:color="auto"/>
            </w:tcBorders>
          </w:tcPr>
          <w:p w14:paraId="66F9BEAA" w14:textId="77777777" w:rsidR="00F36EB0" w:rsidRPr="00F36EB0" w:rsidRDefault="00F36EB0" w:rsidP="006B40C5">
            <w:pPr>
              <w:suppressAutoHyphens/>
              <w:jc w:val="both"/>
              <w:rPr>
                <w:rFonts w:cs="Times New Roman"/>
                <w:b/>
                <w:bCs/>
                <w:noProof/>
                <w:szCs w:val="28"/>
              </w:rPr>
            </w:pPr>
            <w:r w:rsidRPr="00F36EB0">
              <w:rPr>
                <w:rFonts w:cs="Times New Roman"/>
                <w:b/>
                <w:bCs/>
                <w:noProof/>
                <w:szCs w:val="28"/>
              </w:rPr>
              <w:t xml:space="preserve">Nhận biết: </w:t>
            </w:r>
          </w:p>
          <w:p w14:paraId="161474A6" w14:textId="77777777" w:rsidR="00F36EB0" w:rsidRPr="00F36EB0" w:rsidRDefault="00F36EB0" w:rsidP="00A16A50">
            <w:pPr>
              <w:suppressAutoHyphens/>
              <w:jc w:val="both"/>
              <w:rPr>
                <w:rFonts w:cs="Times New Roman"/>
                <w:bCs/>
                <w:noProof/>
                <w:szCs w:val="28"/>
              </w:rPr>
            </w:pPr>
            <w:r w:rsidRPr="00F36EB0">
              <w:rPr>
                <w:rFonts w:cs="Times New Roman"/>
                <w:b/>
                <w:bCs/>
                <w:noProof/>
                <w:szCs w:val="28"/>
              </w:rPr>
              <w:t>-</w:t>
            </w:r>
            <w:r w:rsidRPr="00F36EB0">
              <w:rPr>
                <w:rFonts w:cs="Times New Roman"/>
                <w:bCs/>
                <w:noProof/>
                <w:szCs w:val="28"/>
              </w:rPr>
              <w:t>Khái niệm đường vuông góc, đường xiên, khoảng cách từ một điểm đến đường thẳng</w:t>
            </w:r>
          </w:p>
          <w:p w14:paraId="29CBC592" w14:textId="77777777" w:rsidR="00F36EB0" w:rsidRPr="00F36EB0" w:rsidRDefault="00F36EB0" w:rsidP="00A16A50">
            <w:pPr>
              <w:suppressAutoHyphens/>
              <w:jc w:val="both"/>
              <w:rPr>
                <w:rFonts w:cs="Times New Roman"/>
                <w:b/>
                <w:bCs/>
                <w:noProof/>
                <w:szCs w:val="28"/>
              </w:rPr>
            </w:pPr>
            <w:r w:rsidRPr="00F36EB0">
              <w:rPr>
                <w:rFonts w:cs="Times New Roman"/>
                <w:bCs/>
                <w:noProof/>
                <w:szCs w:val="28"/>
              </w:rPr>
              <w:t>-Đường trung trực của một đoạn thẳng và tính chất cơ bản của đường trung trực.</w:t>
            </w:r>
          </w:p>
        </w:tc>
        <w:tc>
          <w:tcPr>
            <w:tcW w:w="1236" w:type="dxa"/>
            <w:tcBorders>
              <w:top w:val="single" w:sz="4" w:space="0" w:color="auto"/>
              <w:left w:val="single" w:sz="4" w:space="0" w:color="auto"/>
              <w:bottom w:val="single" w:sz="4" w:space="0" w:color="auto"/>
              <w:right w:val="single" w:sz="4" w:space="0" w:color="auto"/>
            </w:tcBorders>
            <w:vAlign w:val="center"/>
          </w:tcPr>
          <w:p w14:paraId="09672D89" w14:textId="77777777" w:rsidR="00F36EB0" w:rsidRPr="00F36EB0" w:rsidRDefault="00F36EB0" w:rsidP="00A16A50">
            <w:pPr>
              <w:jc w:val="center"/>
              <w:rPr>
                <w:rFonts w:eastAsiaTheme="minorHAnsi" w:cs="Times New Roman"/>
                <w:b/>
                <w:color w:val="FF0000"/>
                <w:spacing w:val="-8"/>
                <w:szCs w:val="28"/>
                <w:lang w:val="en-SG"/>
              </w:rPr>
            </w:pPr>
            <w:r w:rsidRPr="00F36EB0">
              <w:rPr>
                <w:rFonts w:cs="Times New Roman"/>
                <w:b/>
                <w:color w:val="FF0000"/>
                <w:spacing w:val="-8"/>
                <w:szCs w:val="28"/>
              </w:rPr>
              <w:t>2</w:t>
            </w:r>
          </w:p>
          <w:p w14:paraId="564A9CC9" w14:textId="77777777" w:rsidR="00F36EB0" w:rsidRPr="00F36EB0" w:rsidRDefault="00F36EB0" w:rsidP="00A16A50">
            <w:pPr>
              <w:jc w:val="center"/>
              <w:rPr>
                <w:rFonts w:cs="Times New Roman"/>
                <w:spacing w:val="-8"/>
                <w:szCs w:val="28"/>
              </w:rPr>
            </w:pPr>
            <w:r w:rsidRPr="00F36EB0">
              <w:rPr>
                <w:rFonts w:cs="Times New Roman"/>
                <w:spacing w:val="-8"/>
                <w:szCs w:val="28"/>
              </w:rPr>
              <w:t>(TN10</w:t>
            </w:r>
          </w:p>
          <w:p w14:paraId="076DB7D2" w14:textId="77777777" w:rsidR="00F36EB0" w:rsidRPr="00F36EB0" w:rsidRDefault="00F36EB0" w:rsidP="00A16A50">
            <w:pPr>
              <w:jc w:val="center"/>
              <w:rPr>
                <w:rFonts w:eastAsiaTheme="minorHAnsi" w:cs="Times New Roman"/>
                <w:spacing w:val="-4"/>
                <w:szCs w:val="28"/>
              </w:rPr>
            </w:pPr>
            <w:r w:rsidRPr="00F36EB0">
              <w:rPr>
                <w:rFonts w:cs="Times New Roman"/>
                <w:spacing w:val="-8"/>
                <w:szCs w:val="28"/>
              </w:rPr>
              <w:t>TN12)</w:t>
            </w:r>
          </w:p>
        </w:tc>
        <w:tc>
          <w:tcPr>
            <w:tcW w:w="824" w:type="dxa"/>
            <w:tcBorders>
              <w:top w:val="single" w:sz="4" w:space="0" w:color="auto"/>
              <w:left w:val="single" w:sz="4" w:space="0" w:color="auto"/>
              <w:bottom w:val="single" w:sz="4" w:space="0" w:color="auto"/>
              <w:right w:val="single" w:sz="4" w:space="0" w:color="auto"/>
            </w:tcBorders>
            <w:vAlign w:val="center"/>
          </w:tcPr>
          <w:p w14:paraId="17319CE1" w14:textId="77777777" w:rsidR="00F36EB0" w:rsidRPr="00F36EB0" w:rsidRDefault="00F36EB0" w:rsidP="00A16A50">
            <w:pPr>
              <w:jc w:val="center"/>
              <w:rPr>
                <w:rFonts w:cs="Times New Roman"/>
                <w:b/>
                <w:color w:val="FF0000"/>
                <w:spacing w:val="-4"/>
                <w:szCs w:val="28"/>
              </w:rPr>
            </w:pPr>
          </w:p>
        </w:tc>
        <w:tc>
          <w:tcPr>
            <w:tcW w:w="1099" w:type="dxa"/>
            <w:tcBorders>
              <w:top w:val="single" w:sz="4" w:space="0" w:color="auto"/>
              <w:left w:val="single" w:sz="4" w:space="0" w:color="auto"/>
              <w:bottom w:val="single" w:sz="4" w:space="0" w:color="auto"/>
              <w:right w:val="single" w:sz="4" w:space="0" w:color="auto"/>
            </w:tcBorders>
            <w:vAlign w:val="center"/>
          </w:tcPr>
          <w:p w14:paraId="655C0FF2" w14:textId="77777777" w:rsidR="00F36EB0" w:rsidRPr="00F36EB0" w:rsidRDefault="00F36EB0" w:rsidP="00A16A50">
            <w:pPr>
              <w:jc w:val="center"/>
              <w:rPr>
                <w:rFonts w:cs="Times New Roman"/>
                <w:spacing w:val="-4"/>
                <w:szCs w:val="28"/>
                <w:lang w:val="fr-FR"/>
              </w:rPr>
            </w:pPr>
          </w:p>
        </w:tc>
        <w:tc>
          <w:tcPr>
            <w:tcW w:w="867" w:type="dxa"/>
            <w:tcBorders>
              <w:top w:val="single" w:sz="4" w:space="0" w:color="auto"/>
              <w:left w:val="single" w:sz="4" w:space="0" w:color="auto"/>
              <w:bottom w:val="single" w:sz="4" w:space="0" w:color="auto"/>
              <w:right w:val="single" w:sz="4" w:space="0" w:color="auto"/>
            </w:tcBorders>
            <w:vAlign w:val="center"/>
          </w:tcPr>
          <w:p w14:paraId="17DC9733" w14:textId="77777777" w:rsidR="00F36EB0" w:rsidRPr="00F36EB0" w:rsidRDefault="00F36EB0" w:rsidP="00A16A50">
            <w:pPr>
              <w:jc w:val="center"/>
              <w:rPr>
                <w:rFonts w:cs="Times New Roman"/>
                <w:spacing w:val="-4"/>
                <w:szCs w:val="28"/>
                <w:lang w:val="en-SG"/>
              </w:rPr>
            </w:pPr>
          </w:p>
        </w:tc>
      </w:tr>
    </w:tbl>
    <w:p w14:paraId="39874402"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1548C8CF"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244C7D00"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25642DA3"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0F378861"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6077B3A0"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6B32D86A"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18A54BCD"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1859C387"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46AED388"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3BF5D8CE"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618B2CDA"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3344951E"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69196548"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0E4F5CA4"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15A1BF1F"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792DBCEF"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6AB61143"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65C11BAB"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3C4F5147"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tbl>
      <w:tblPr>
        <w:tblW w:w="9673" w:type="dxa"/>
        <w:tblInd w:w="108" w:type="dxa"/>
        <w:tblLook w:val="01E0" w:firstRow="1" w:lastRow="1" w:firstColumn="1" w:lastColumn="1" w:noHBand="0" w:noVBand="0"/>
      </w:tblPr>
      <w:tblGrid>
        <w:gridCol w:w="3544"/>
        <w:gridCol w:w="6129"/>
      </w:tblGrid>
      <w:tr w:rsidR="00F36EB0" w:rsidRPr="00F36EB0" w14:paraId="48A6596A" w14:textId="77777777" w:rsidTr="002327FB">
        <w:tc>
          <w:tcPr>
            <w:tcW w:w="3544" w:type="dxa"/>
            <w:shd w:val="clear" w:color="auto" w:fill="auto"/>
          </w:tcPr>
          <w:p w14:paraId="49EDE8AF" w14:textId="77777777" w:rsidR="00F36EB0" w:rsidRPr="00F36EB0" w:rsidRDefault="00F36EB0" w:rsidP="00297467">
            <w:pPr>
              <w:jc w:val="center"/>
              <w:rPr>
                <w:rFonts w:ascii="Times New Roman" w:hAnsi="Times New Roman" w:cs="Times New Roman"/>
                <w:sz w:val="28"/>
                <w:szCs w:val="28"/>
              </w:rPr>
            </w:pPr>
            <w:r w:rsidRPr="00F36EB0">
              <w:rPr>
                <w:rFonts w:ascii="Times New Roman" w:hAnsi="Times New Roman" w:cs="Times New Roman"/>
                <w:noProof/>
                <w:sz w:val="28"/>
                <w:szCs w:val="28"/>
                <w:lang w:val="en-US"/>
              </w:rPr>
              <mc:AlternateContent>
                <mc:Choice Requires="wps">
                  <w:drawing>
                    <wp:anchor distT="0" distB="0" distL="114300" distR="114300" simplePos="0" relativeHeight="251660288" behindDoc="0" locked="0" layoutInCell="1" allowOverlap="1" wp14:anchorId="4DC95A17" wp14:editId="409208C2">
                      <wp:simplePos x="0" y="0"/>
                      <wp:positionH relativeFrom="column">
                        <wp:posOffset>525145</wp:posOffset>
                      </wp:positionH>
                      <wp:positionV relativeFrom="paragraph">
                        <wp:posOffset>407670</wp:posOffset>
                      </wp:positionV>
                      <wp:extent cx="1149350" cy="12700"/>
                      <wp:effectExtent l="10795" t="7620" r="11430" b="8255"/>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935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41.35pt;margin-top:32.1pt;width:90.5pt;height: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0g34IgIAAD8EAAAOAAAAZHJzL2Uyb0RvYy54bWysU9uO2jAQfa/Uf7D8DknYwEJEWK0S6Mu2 RdrtBxjbSaw6tmUbAqr67x2bi9j2parKgxlnZs5czvHy6dhLdODWCa1KnI1TjLiimgnVlvjb22Y0 x8h5ohiRWvESn7jDT6uPH5aDKfhEd1oybhGAKFcMpsSd96ZIEkc73hM31oYrcDba9sTD1bYJs2QA 9F4mkzSdJYO2zFhNuXPwtT478SriNw2n/mvTOO6RLDH05uNp47kLZ7JakqK1xHSCXtog/9BFT4SC ojeomniC9lb8AdULarXTjR9T3Se6aQTlcQaYJkt/m+a1I4bHWWA5ztzW5P4fLP1y2FokGHCHkSI9 UPS89zpWRpOwnsG4AqIqtbVhQHpUr+ZF0+8OKV11RLU8Br+dDORmISN5lxIuzkCR3fBZM4ghgB93 dWxsHyBhC+gYKTndKOFHjyh8zLJ88TAF5ij4ssljGilLSHFNNtb5T1z3KBgldt4S0Xa+0koB+dpm sRQ5vDgfWiPFNSFUVnojpIwakAoNJV5MJ9OY4LQULDhDmLPtrpIWHUhQUfzFOcFzH2b1XrEI1nHC 1hfbEyHPNhSXKuDBcNDOxTrL5MciXazn63k+yiez9ShP63r0vKny0WyTPU7rh7qq6uxnaC3Li04w xlXo7irZLP87SVwez1lsN9He1pC8R4/7gmav/7HpyG4g9CyNnWanrb2yDiqNwZcXFZ7B/R3s+3e/ +gUAAP//AwBQSwMEFAAGAAgAAAAhAGNEcYzdAAAACAEAAA8AAABkcnMvZG93bnJldi54bWxMj8FO wzAQRO9I/QdrK/WCqFMDoYQ4VYXEgSNtJa5uvCSh8TqKnSb061lO9Lgzo9k3+WZyrThjHxpPGlbL BARS6W1DlYbD/u1uDSJEQ9a0nlDDDwbYFLOb3GTWj/SB512sBJdQyIyGOsYukzKUNToTlr5DYu/L 985EPvtK2t6MXO5aqZIklc40xB9q0+FrjeVpNzgNGIbHVbJ9dtXh/TLefqrL99jttV7Mp+0LiIhT /A/DHz6jQ8FMRz+QDaLVsFZPnNSQPigQ7Kv0noUjC6kCWeTyekDxCwAA//8DAFBLAQItABQABgAI AAAAIQC2gziS/gAAAOEBAAATAAAAAAAAAAAAAAAAAAAAAABbQ29udGVudF9UeXBlc10ueG1sUEsB Ai0AFAAGAAgAAAAhADj9If/WAAAAlAEAAAsAAAAAAAAAAAAAAAAALwEAAF9yZWxzLy5yZWxzUEsB Ai0AFAAGAAgAAAAhAPTSDfgiAgAAPwQAAA4AAAAAAAAAAAAAAAAALgIAAGRycy9lMm9Eb2MueG1s UEsBAi0AFAAGAAgAAAAhAGNEcYzdAAAACAEAAA8AAAAAAAAAAAAAAAAAfAQAAGRycy9kb3ducmV2 LnhtbFBLBQYAAAAABAAEAPMAAACGBQAAAAA= "/>
                  </w:pict>
                </mc:Fallback>
              </mc:AlternateContent>
            </w:r>
            <w:r w:rsidRPr="00F36EB0">
              <w:rPr>
                <w:rFonts w:ascii="Times New Roman" w:hAnsi="Times New Roman" w:cs="Times New Roman"/>
                <w:sz w:val="28"/>
                <w:szCs w:val="28"/>
              </w:rPr>
              <w:t>UBND HUYỆN TÂN PHÚ</w:t>
            </w:r>
          </w:p>
          <w:p w14:paraId="47045DE3" w14:textId="77777777" w:rsidR="00F36EB0" w:rsidRPr="00F36EB0" w:rsidRDefault="00F36EB0" w:rsidP="00297467">
            <w:pPr>
              <w:jc w:val="center"/>
              <w:rPr>
                <w:rFonts w:ascii="Times New Roman" w:hAnsi="Times New Roman" w:cs="Times New Roman"/>
                <w:b/>
                <w:sz w:val="28"/>
                <w:szCs w:val="28"/>
              </w:rPr>
            </w:pPr>
            <w:r w:rsidRPr="00F36EB0">
              <w:rPr>
                <w:rFonts w:ascii="Times New Roman" w:hAnsi="Times New Roman" w:cs="Times New Roman"/>
                <w:b/>
                <w:sz w:val="28"/>
                <w:szCs w:val="28"/>
              </w:rPr>
              <w:t>TRƯỜNG THCS TÀ LÀI</w:t>
            </w:r>
          </w:p>
        </w:tc>
        <w:tc>
          <w:tcPr>
            <w:tcW w:w="6129" w:type="dxa"/>
            <w:shd w:val="clear" w:color="auto" w:fill="auto"/>
          </w:tcPr>
          <w:p w14:paraId="0D929EEA" w14:textId="77777777" w:rsidR="00F36EB0" w:rsidRPr="00F36EB0" w:rsidRDefault="00F36EB0" w:rsidP="00297467">
            <w:pPr>
              <w:jc w:val="center"/>
              <w:rPr>
                <w:rFonts w:ascii="Times New Roman" w:hAnsi="Times New Roman" w:cs="Times New Roman"/>
                <w:b/>
                <w:sz w:val="28"/>
                <w:szCs w:val="28"/>
              </w:rPr>
            </w:pPr>
            <w:r w:rsidRPr="00F36EB0">
              <w:rPr>
                <w:rFonts w:ascii="Times New Roman" w:hAnsi="Times New Roman" w:cs="Times New Roman"/>
                <w:b/>
                <w:sz w:val="28"/>
                <w:szCs w:val="28"/>
              </w:rPr>
              <w:t>ĐỀ KIỂM TRA,ĐÁNH GIÁ GIỮA HỌC KỲ II</w:t>
            </w:r>
          </w:p>
          <w:p w14:paraId="4CE73B7E" w14:textId="77777777" w:rsidR="00F36EB0" w:rsidRPr="00F36EB0" w:rsidRDefault="00F36EB0" w:rsidP="00297467">
            <w:pPr>
              <w:jc w:val="center"/>
              <w:rPr>
                <w:rFonts w:ascii="Times New Roman" w:hAnsi="Times New Roman" w:cs="Times New Roman"/>
                <w:b/>
                <w:sz w:val="28"/>
                <w:szCs w:val="28"/>
              </w:rPr>
            </w:pPr>
            <w:r w:rsidRPr="00F36EB0">
              <w:rPr>
                <w:rFonts w:ascii="Times New Roman" w:hAnsi="Times New Roman" w:cs="Times New Roman"/>
                <w:b/>
                <w:sz w:val="28"/>
                <w:szCs w:val="28"/>
              </w:rPr>
              <w:t xml:space="preserve"> MÔN: Toán 7</w:t>
            </w:r>
          </w:p>
          <w:p w14:paraId="5DE22B5C" w14:textId="77777777" w:rsidR="00F36EB0" w:rsidRPr="00F36EB0" w:rsidRDefault="00F36EB0" w:rsidP="00297467">
            <w:pPr>
              <w:jc w:val="center"/>
              <w:rPr>
                <w:rFonts w:ascii="Times New Roman" w:hAnsi="Times New Roman" w:cs="Times New Roman"/>
                <w:b/>
                <w:sz w:val="28"/>
                <w:szCs w:val="28"/>
              </w:rPr>
            </w:pPr>
            <w:r w:rsidRPr="00F36EB0">
              <w:rPr>
                <w:rFonts w:ascii="Times New Roman" w:hAnsi="Times New Roman" w:cs="Times New Roman"/>
                <w:b/>
                <w:sz w:val="28"/>
                <w:szCs w:val="28"/>
              </w:rPr>
              <w:t>Thời gian làm bài: 90 phút</w:t>
            </w:r>
          </w:p>
        </w:tc>
      </w:tr>
    </w:tbl>
    <w:p w14:paraId="30C10E0D" w14:textId="77777777" w:rsidR="00F36EB0" w:rsidRPr="00F36EB0" w:rsidRDefault="00F36EB0" w:rsidP="00761CC1">
      <w:pPr>
        <w:rPr>
          <w:rFonts w:ascii="Times New Roman" w:hAnsi="Times New Roman" w:cs="Times New Roman"/>
          <w:b/>
          <w:sz w:val="28"/>
          <w:szCs w:val="28"/>
        </w:rPr>
      </w:pPr>
    </w:p>
    <w:p w14:paraId="7944DAB1" w14:textId="77777777" w:rsidR="00F36EB0" w:rsidRPr="00F36EB0" w:rsidRDefault="00F36EB0" w:rsidP="005905D2">
      <w:pPr>
        <w:ind w:firstLine="720"/>
        <w:rPr>
          <w:rFonts w:ascii="Times New Roman" w:hAnsi="Times New Roman" w:cs="Times New Roman"/>
          <w:b/>
          <w:sz w:val="28"/>
          <w:szCs w:val="28"/>
        </w:rPr>
      </w:pPr>
      <w:r w:rsidRPr="00F36EB0">
        <w:rPr>
          <w:rFonts w:ascii="Times New Roman" w:hAnsi="Times New Roman" w:cs="Times New Roman"/>
          <w:b/>
          <w:sz w:val="28"/>
          <w:szCs w:val="28"/>
        </w:rPr>
        <w:t>A. PHẦN TRẮC NGHIỆM (3,0 điểm)</w:t>
      </w:r>
    </w:p>
    <w:p w14:paraId="6186AD90" w14:textId="77777777" w:rsidR="00F36EB0" w:rsidRPr="00F36EB0" w:rsidRDefault="00F36EB0" w:rsidP="005905D2">
      <w:pPr>
        <w:ind w:firstLine="360"/>
        <w:rPr>
          <w:rFonts w:ascii="Times New Roman" w:hAnsi="Times New Roman" w:cs="Times New Roman"/>
          <w:sz w:val="28"/>
          <w:szCs w:val="28"/>
        </w:rPr>
      </w:pPr>
      <w:r w:rsidRPr="00F36EB0">
        <w:rPr>
          <w:rFonts w:ascii="Times New Roman" w:hAnsi="Times New Roman" w:cs="Times New Roman"/>
          <w:b/>
          <w:sz w:val="28"/>
          <w:szCs w:val="28"/>
        </w:rPr>
        <w:t>Câu 1</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B) </w:t>
      </w:r>
      <w:r w:rsidRPr="00F36EB0">
        <w:rPr>
          <w:rFonts w:ascii="Times New Roman" w:hAnsi="Times New Roman" w:cs="Times New Roman"/>
          <w:sz w:val="28"/>
          <w:szCs w:val="28"/>
        </w:rPr>
        <w:t xml:space="preserve">Chọn câu đúng, Nếu </w:t>
      </w:r>
      <w:r w:rsidRPr="00F36EB0">
        <w:rPr>
          <w:rFonts w:ascii="Times New Roman" w:hAnsi="Times New Roman" w:cs="Times New Roman"/>
          <w:position w:val="-24"/>
          <w:sz w:val="28"/>
          <w:szCs w:val="28"/>
        </w:rPr>
        <w:object w:dxaOrig="660" w:dyaOrig="620" w14:anchorId="5ED709DB">
          <v:shape id="_x0000_i1061" type="#_x0000_t75" style="width:33pt;height:30.75pt" o:ole="">
            <v:imagedata r:id="rId82" o:title=""/>
          </v:shape>
          <o:OLEObject Type="Embed" ProgID="Equation.DSMT4" ShapeID="_x0000_i1061" DrawAspect="Content" ObjectID="_1738861081" r:id="rId83"/>
        </w:object>
      </w:r>
      <w:r w:rsidRPr="00F36EB0">
        <w:rPr>
          <w:rFonts w:ascii="Times New Roman" w:hAnsi="Times New Roman" w:cs="Times New Roman"/>
          <w:sz w:val="28"/>
          <w:szCs w:val="28"/>
        </w:rPr>
        <w:t xml:space="preserve"> thì:</w:t>
      </w:r>
    </w:p>
    <w:p w14:paraId="06BD517F" w14:textId="77777777" w:rsidR="00F36EB0" w:rsidRPr="00F36EB0" w:rsidRDefault="00F36EB0" w:rsidP="0008177B">
      <w:pPr>
        <w:pStyle w:val="ListParagraph"/>
        <w:numPr>
          <w:ilvl w:val="0"/>
          <w:numId w:val="10"/>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a = c</w:t>
      </w:r>
    </w:p>
    <w:p w14:paraId="27EC22FF" w14:textId="77777777" w:rsidR="00F36EB0" w:rsidRPr="00F36EB0" w:rsidRDefault="00F36EB0" w:rsidP="0008177B">
      <w:pPr>
        <w:pStyle w:val="ListParagraph"/>
        <w:numPr>
          <w:ilvl w:val="0"/>
          <w:numId w:val="10"/>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a. c =b. d</w:t>
      </w:r>
    </w:p>
    <w:p w14:paraId="29074A68" w14:textId="77777777" w:rsidR="00F36EB0" w:rsidRPr="00F36EB0" w:rsidRDefault="00F36EB0" w:rsidP="0008177B">
      <w:pPr>
        <w:pStyle w:val="ListParagraph"/>
        <w:numPr>
          <w:ilvl w:val="0"/>
          <w:numId w:val="10"/>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a. d = b. c</w:t>
      </w:r>
    </w:p>
    <w:p w14:paraId="17BE5359" w14:textId="77777777" w:rsidR="00F36EB0" w:rsidRPr="00F36EB0" w:rsidRDefault="00F36EB0" w:rsidP="0008177B">
      <w:pPr>
        <w:pStyle w:val="ListParagraph"/>
        <w:numPr>
          <w:ilvl w:val="0"/>
          <w:numId w:val="10"/>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b =d</w:t>
      </w:r>
    </w:p>
    <w:p w14:paraId="7B902F75" w14:textId="77777777" w:rsidR="00F36EB0" w:rsidRPr="00F36EB0" w:rsidRDefault="00F36EB0" w:rsidP="005905D2">
      <w:pPr>
        <w:ind w:firstLine="360"/>
        <w:rPr>
          <w:rFonts w:ascii="Times New Roman" w:hAnsi="Times New Roman" w:cs="Times New Roman"/>
          <w:sz w:val="28"/>
          <w:szCs w:val="28"/>
        </w:rPr>
      </w:pPr>
      <w:r w:rsidRPr="00F36EB0">
        <w:rPr>
          <w:rFonts w:ascii="Times New Roman" w:hAnsi="Times New Roman" w:cs="Times New Roman"/>
          <w:b/>
          <w:sz w:val="28"/>
          <w:szCs w:val="28"/>
        </w:rPr>
        <w:t>Câu 2.</w:t>
      </w:r>
      <w:r w:rsidRPr="00F36EB0">
        <w:rPr>
          <w:rFonts w:ascii="Times New Roman" w:hAnsi="Times New Roman" w:cs="Times New Roman"/>
          <w:color w:val="FF0000"/>
          <w:sz w:val="28"/>
          <w:szCs w:val="28"/>
        </w:rPr>
        <w:t xml:space="preserve"> (NB) </w:t>
      </w:r>
      <w:r w:rsidRPr="00F36EB0">
        <w:rPr>
          <w:rFonts w:ascii="Times New Roman" w:hAnsi="Times New Roman" w:cs="Times New Roman"/>
          <w:sz w:val="28"/>
          <w:szCs w:val="28"/>
        </w:rPr>
        <w:t xml:space="preserve"> Chỉ ra đáp án sai từ tỉ lệ thức: </w:t>
      </w:r>
      <w:r w:rsidRPr="00F36EB0">
        <w:rPr>
          <w:rFonts w:ascii="Times New Roman" w:hAnsi="Times New Roman" w:cs="Times New Roman"/>
          <w:position w:val="-24"/>
          <w:sz w:val="28"/>
          <w:szCs w:val="28"/>
        </w:rPr>
        <w:object w:dxaOrig="740" w:dyaOrig="620" w14:anchorId="7AA20CDE">
          <v:shape id="_x0000_i1062" type="#_x0000_t75" style="width:36.75pt;height:30.75pt" o:ole="">
            <v:imagedata r:id="rId84" o:title=""/>
          </v:shape>
          <o:OLEObject Type="Embed" ProgID="Equation.DSMT4" ShapeID="_x0000_i1062" DrawAspect="Content" ObjectID="_1738861082" r:id="rId85"/>
        </w:object>
      </w:r>
      <w:r w:rsidRPr="00F36EB0">
        <w:rPr>
          <w:rFonts w:ascii="Times New Roman" w:hAnsi="Times New Roman" w:cs="Times New Roman"/>
          <w:sz w:val="28"/>
          <w:szCs w:val="28"/>
        </w:rPr>
        <w:t>ta có tỉ lệ thức sau:</w:t>
      </w:r>
    </w:p>
    <w:p w14:paraId="65798932" w14:textId="77777777" w:rsidR="00F36EB0" w:rsidRPr="00F36EB0" w:rsidRDefault="00F36EB0" w:rsidP="0008177B">
      <w:pPr>
        <w:pStyle w:val="ListParagraph"/>
        <w:numPr>
          <w:ilvl w:val="0"/>
          <w:numId w:val="11"/>
        </w:numPr>
        <w:spacing w:after="160" w:line="259" w:lineRule="auto"/>
        <w:rPr>
          <w:rFonts w:ascii="Times New Roman" w:hAnsi="Times New Roman" w:cs="Times New Roman"/>
          <w:sz w:val="28"/>
          <w:szCs w:val="28"/>
        </w:rPr>
      </w:pPr>
      <w:r w:rsidRPr="00F36EB0">
        <w:rPr>
          <w:rFonts w:ascii="Times New Roman" w:hAnsi="Times New Roman" w:cs="Times New Roman"/>
          <w:position w:val="-24"/>
          <w:sz w:val="28"/>
          <w:szCs w:val="28"/>
        </w:rPr>
        <w:object w:dxaOrig="840" w:dyaOrig="620" w14:anchorId="35D49995">
          <v:shape id="_x0000_i1063" type="#_x0000_t75" style="width:42pt;height:30.75pt" o:ole="">
            <v:imagedata r:id="rId86" o:title=""/>
          </v:shape>
          <o:OLEObject Type="Embed" ProgID="Equation.DSMT4" ShapeID="_x0000_i1063" DrawAspect="Content" ObjectID="_1738861083" r:id="rId87"/>
        </w:object>
      </w:r>
    </w:p>
    <w:p w14:paraId="02914060" w14:textId="77777777" w:rsidR="00F36EB0" w:rsidRPr="00F36EB0" w:rsidRDefault="00F36EB0" w:rsidP="0008177B">
      <w:pPr>
        <w:pStyle w:val="ListParagraph"/>
        <w:numPr>
          <w:ilvl w:val="0"/>
          <w:numId w:val="11"/>
        </w:numPr>
        <w:spacing w:after="160" w:line="259" w:lineRule="auto"/>
        <w:rPr>
          <w:rFonts w:ascii="Times New Roman" w:hAnsi="Times New Roman" w:cs="Times New Roman"/>
          <w:sz w:val="28"/>
          <w:szCs w:val="28"/>
        </w:rPr>
      </w:pPr>
      <w:r w:rsidRPr="00F36EB0">
        <w:rPr>
          <w:rFonts w:ascii="Times New Roman" w:hAnsi="Times New Roman" w:cs="Times New Roman"/>
          <w:position w:val="-24"/>
          <w:sz w:val="28"/>
          <w:szCs w:val="28"/>
        </w:rPr>
        <w:object w:dxaOrig="840" w:dyaOrig="620" w14:anchorId="3814C990">
          <v:shape id="_x0000_i1064" type="#_x0000_t75" style="width:42pt;height:30.75pt" o:ole="">
            <v:imagedata r:id="rId88" o:title=""/>
          </v:shape>
          <o:OLEObject Type="Embed" ProgID="Equation.DSMT4" ShapeID="_x0000_i1064" DrawAspect="Content" ObjectID="_1738861084" r:id="rId89"/>
        </w:object>
      </w:r>
    </w:p>
    <w:p w14:paraId="195F43FF" w14:textId="77777777" w:rsidR="00F36EB0" w:rsidRPr="00F36EB0" w:rsidRDefault="00F36EB0" w:rsidP="0008177B">
      <w:pPr>
        <w:pStyle w:val="ListParagraph"/>
        <w:numPr>
          <w:ilvl w:val="0"/>
          <w:numId w:val="11"/>
        </w:numPr>
        <w:spacing w:after="160" w:line="259" w:lineRule="auto"/>
        <w:rPr>
          <w:rFonts w:ascii="Times New Roman" w:hAnsi="Times New Roman" w:cs="Times New Roman"/>
          <w:sz w:val="28"/>
          <w:szCs w:val="28"/>
        </w:rPr>
      </w:pPr>
      <w:r w:rsidRPr="00F36EB0">
        <w:rPr>
          <w:rFonts w:ascii="Times New Roman" w:hAnsi="Times New Roman" w:cs="Times New Roman"/>
          <w:position w:val="-24"/>
          <w:sz w:val="28"/>
          <w:szCs w:val="28"/>
        </w:rPr>
        <w:object w:dxaOrig="840" w:dyaOrig="620" w14:anchorId="10856A63">
          <v:shape id="_x0000_i1065" type="#_x0000_t75" style="width:42pt;height:30.75pt" o:ole="">
            <v:imagedata r:id="rId90" o:title=""/>
          </v:shape>
          <o:OLEObject Type="Embed" ProgID="Equation.DSMT4" ShapeID="_x0000_i1065" DrawAspect="Content" ObjectID="_1738861085" r:id="rId91"/>
        </w:object>
      </w:r>
    </w:p>
    <w:p w14:paraId="76C04C0D" w14:textId="77777777" w:rsidR="00F36EB0" w:rsidRPr="00F36EB0" w:rsidRDefault="00F36EB0" w:rsidP="0008177B">
      <w:pPr>
        <w:pStyle w:val="ListParagraph"/>
        <w:numPr>
          <w:ilvl w:val="0"/>
          <w:numId w:val="11"/>
        </w:numPr>
        <w:spacing w:after="160" w:line="259" w:lineRule="auto"/>
        <w:rPr>
          <w:rFonts w:ascii="Times New Roman" w:hAnsi="Times New Roman" w:cs="Times New Roman"/>
          <w:sz w:val="28"/>
          <w:szCs w:val="28"/>
        </w:rPr>
      </w:pPr>
      <w:r w:rsidRPr="00F36EB0">
        <w:rPr>
          <w:rFonts w:ascii="Times New Roman" w:hAnsi="Times New Roman" w:cs="Times New Roman"/>
          <w:position w:val="-24"/>
          <w:sz w:val="28"/>
          <w:szCs w:val="28"/>
        </w:rPr>
        <w:object w:dxaOrig="740" w:dyaOrig="620" w14:anchorId="694F1FF8">
          <v:shape id="_x0000_i1066" type="#_x0000_t75" style="width:36.75pt;height:30.75pt" o:ole="">
            <v:imagedata r:id="rId92" o:title=""/>
          </v:shape>
          <o:OLEObject Type="Embed" ProgID="Equation.DSMT4" ShapeID="_x0000_i1066" DrawAspect="Content" ObjectID="_1738861086" r:id="rId93"/>
        </w:object>
      </w:r>
    </w:p>
    <w:p w14:paraId="4A328B54" w14:textId="77777777" w:rsidR="00F36EB0" w:rsidRPr="00F36EB0" w:rsidRDefault="00F36EB0" w:rsidP="005905D2">
      <w:pPr>
        <w:ind w:firstLine="360"/>
        <w:rPr>
          <w:rFonts w:ascii="Times New Roman" w:hAnsi="Times New Roman" w:cs="Times New Roman"/>
          <w:sz w:val="28"/>
          <w:szCs w:val="28"/>
        </w:rPr>
      </w:pPr>
      <w:r w:rsidRPr="00F36EB0">
        <w:rPr>
          <w:rFonts w:ascii="Times New Roman" w:hAnsi="Times New Roman" w:cs="Times New Roman"/>
          <w:b/>
          <w:sz w:val="28"/>
          <w:szCs w:val="28"/>
        </w:rPr>
        <w:t>Câu 3</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B) </w:t>
      </w:r>
      <w:r w:rsidRPr="00F36EB0">
        <w:rPr>
          <w:rFonts w:ascii="Times New Roman" w:hAnsi="Times New Roman" w:cs="Times New Roman"/>
          <w:sz w:val="28"/>
          <w:szCs w:val="28"/>
        </w:rPr>
        <w:t>Chọn dãy tỉ số đúng:</w:t>
      </w:r>
    </w:p>
    <w:p w14:paraId="1017F20E" w14:textId="77777777" w:rsidR="00F36EB0" w:rsidRPr="00F36EB0" w:rsidRDefault="00F36EB0" w:rsidP="0008177B">
      <w:pPr>
        <w:pStyle w:val="ListParagraph"/>
        <w:numPr>
          <w:ilvl w:val="0"/>
          <w:numId w:val="12"/>
        </w:numPr>
        <w:spacing w:after="160" w:line="259" w:lineRule="auto"/>
        <w:rPr>
          <w:rFonts w:ascii="Times New Roman" w:hAnsi="Times New Roman" w:cs="Times New Roman"/>
          <w:sz w:val="28"/>
          <w:szCs w:val="28"/>
        </w:rPr>
      </w:pPr>
      <w:r w:rsidRPr="00F36EB0">
        <w:rPr>
          <w:rFonts w:ascii="Times New Roman" w:hAnsi="Times New Roman" w:cs="Times New Roman"/>
          <w:position w:val="-24"/>
          <w:sz w:val="28"/>
          <w:szCs w:val="28"/>
        </w:rPr>
        <w:object w:dxaOrig="1400" w:dyaOrig="620" w14:anchorId="1B8A5C4A">
          <v:shape id="_x0000_i1067" type="#_x0000_t75" style="width:69.75pt;height:30.75pt" o:ole="">
            <v:imagedata r:id="rId94" o:title=""/>
          </v:shape>
          <o:OLEObject Type="Embed" ProgID="Equation.DSMT4" ShapeID="_x0000_i1067" DrawAspect="Content" ObjectID="_1738861087" r:id="rId95"/>
        </w:object>
      </w:r>
    </w:p>
    <w:p w14:paraId="01ADC314" w14:textId="77777777" w:rsidR="00F36EB0" w:rsidRPr="00F36EB0" w:rsidRDefault="00F36EB0" w:rsidP="0008177B">
      <w:pPr>
        <w:pStyle w:val="ListParagraph"/>
        <w:numPr>
          <w:ilvl w:val="0"/>
          <w:numId w:val="12"/>
        </w:numPr>
        <w:spacing w:after="160" w:line="259" w:lineRule="auto"/>
        <w:rPr>
          <w:rFonts w:ascii="Times New Roman" w:hAnsi="Times New Roman" w:cs="Times New Roman"/>
          <w:sz w:val="28"/>
          <w:szCs w:val="28"/>
        </w:rPr>
      </w:pPr>
      <w:r w:rsidRPr="00F36EB0">
        <w:rPr>
          <w:rFonts w:ascii="Times New Roman" w:hAnsi="Times New Roman" w:cs="Times New Roman"/>
          <w:position w:val="-24"/>
          <w:sz w:val="28"/>
          <w:szCs w:val="28"/>
        </w:rPr>
        <w:object w:dxaOrig="1240" w:dyaOrig="620" w14:anchorId="26034BA4">
          <v:shape id="_x0000_i1068" type="#_x0000_t75" style="width:62.25pt;height:30.75pt" o:ole="">
            <v:imagedata r:id="rId96" o:title=""/>
          </v:shape>
          <o:OLEObject Type="Embed" ProgID="Equation.DSMT4" ShapeID="_x0000_i1068" DrawAspect="Content" ObjectID="_1738861088" r:id="rId97"/>
        </w:object>
      </w:r>
    </w:p>
    <w:p w14:paraId="02218E64" w14:textId="77777777" w:rsidR="00F36EB0" w:rsidRPr="00F36EB0" w:rsidRDefault="00F36EB0" w:rsidP="0008177B">
      <w:pPr>
        <w:pStyle w:val="ListParagraph"/>
        <w:numPr>
          <w:ilvl w:val="0"/>
          <w:numId w:val="12"/>
        </w:numPr>
        <w:spacing w:after="160" w:line="259" w:lineRule="auto"/>
        <w:rPr>
          <w:rFonts w:ascii="Times New Roman" w:hAnsi="Times New Roman" w:cs="Times New Roman"/>
          <w:sz w:val="28"/>
          <w:szCs w:val="28"/>
        </w:rPr>
      </w:pPr>
      <w:r w:rsidRPr="00F36EB0">
        <w:rPr>
          <w:rFonts w:ascii="Times New Roman" w:hAnsi="Times New Roman" w:cs="Times New Roman"/>
          <w:position w:val="-24"/>
          <w:sz w:val="28"/>
          <w:szCs w:val="28"/>
        </w:rPr>
        <w:object w:dxaOrig="1400" w:dyaOrig="620" w14:anchorId="6779945D">
          <v:shape id="_x0000_i1069" type="#_x0000_t75" style="width:69.75pt;height:30.75pt" o:ole="">
            <v:imagedata r:id="rId98" o:title=""/>
          </v:shape>
          <o:OLEObject Type="Embed" ProgID="Equation.DSMT4" ShapeID="_x0000_i1069" DrawAspect="Content" ObjectID="_1738861089" r:id="rId99"/>
        </w:object>
      </w:r>
    </w:p>
    <w:p w14:paraId="5C6047AE" w14:textId="77777777" w:rsidR="00F36EB0" w:rsidRPr="00F36EB0" w:rsidRDefault="00F36EB0" w:rsidP="0008177B">
      <w:pPr>
        <w:pStyle w:val="ListParagraph"/>
        <w:numPr>
          <w:ilvl w:val="0"/>
          <w:numId w:val="12"/>
        </w:numPr>
        <w:spacing w:after="160" w:line="259" w:lineRule="auto"/>
        <w:rPr>
          <w:rFonts w:ascii="Times New Roman" w:hAnsi="Times New Roman" w:cs="Times New Roman"/>
          <w:sz w:val="28"/>
          <w:szCs w:val="28"/>
        </w:rPr>
      </w:pPr>
      <w:r w:rsidRPr="00F36EB0">
        <w:rPr>
          <w:rFonts w:ascii="Times New Roman" w:hAnsi="Times New Roman" w:cs="Times New Roman"/>
          <w:position w:val="-24"/>
          <w:sz w:val="28"/>
          <w:szCs w:val="28"/>
        </w:rPr>
        <w:object w:dxaOrig="1400" w:dyaOrig="620" w14:anchorId="3E3DA00F">
          <v:shape id="_x0000_i1070" type="#_x0000_t75" style="width:69.75pt;height:30.75pt" o:ole="">
            <v:imagedata r:id="rId100" o:title=""/>
          </v:shape>
          <o:OLEObject Type="Embed" ProgID="Equation.DSMT4" ShapeID="_x0000_i1070" DrawAspect="Content" ObjectID="_1738861090" r:id="rId101"/>
        </w:object>
      </w:r>
    </w:p>
    <w:p w14:paraId="74AAB545" w14:textId="77777777" w:rsidR="00F36EB0" w:rsidRPr="00F36EB0" w:rsidRDefault="00F36EB0" w:rsidP="005905D2">
      <w:pPr>
        <w:ind w:left="360"/>
        <w:rPr>
          <w:rFonts w:ascii="Times New Roman" w:hAnsi="Times New Roman" w:cs="Times New Roman"/>
          <w:sz w:val="28"/>
          <w:szCs w:val="28"/>
        </w:rPr>
      </w:pPr>
      <w:r w:rsidRPr="00F36EB0">
        <w:rPr>
          <w:rFonts w:ascii="Times New Roman" w:hAnsi="Times New Roman" w:cs="Times New Roman"/>
          <w:b/>
          <w:sz w:val="28"/>
          <w:szCs w:val="28"/>
        </w:rPr>
        <w:t>Câu 4</w:t>
      </w:r>
      <w:r w:rsidRPr="00F36EB0">
        <w:rPr>
          <w:rFonts w:ascii="Times New Roman" w:hAnsi="Times New Roman" w:cs="Times New Roman"/>
          <w:sz w:val="28"/>
          <w:szCs w:val="28"/>
        </w:rPr>
        <w:t>.</w:t>
      </w:r>
      <w:r w:rsidRPr="00F36EB0">
        <w:rPr>
          <w:rFonts w:ascii="Times New Roman" w:hAnsi="Times New Roman" w:cs="Times New Roman"/>
          <w:color w:val="FF0000"/>
          <w:sz w:val="28"/>
          <w:szCs w:val="28"/>
        </w:rPr>
        <w:t xml:space="preserve"> (NB) </w:t>
      </w:r>
      <w:r w:rsidRPr="00F36EB0">
        <w:rPr>
          <w:rFonts w:ascii="Times New Roman" w:hAnsi="Times New Roman" w:cs="Times New Roman"/>
          <w:sz w:val="28"/>
          <w:szCs w:val="28"/>
        </w:rPr>
        <w:t xml:space="preserve"> Cho 4 số -3; 7; x; y với y </w:t>
      </w:r>
      <w:r w:rsidRPr="00F36EB0">
        <w:rPr>
          <w:rFonts w:ascii="Times New Roman" w:hAnsi="Times New Roman" w:cs="Times New Roman"/>
          <w:position w:val="-4"/>
          <w:sz w:val="28"/>
          <w:szCs w:val="28"/>
        </w:rPr>
        <w:object w:dxaOrig="220" w:dyaOrig="220" w14:anchorId="5D3224FB">
          <v:shape id="_x0000_i1071" type="#_x0000_t75" style="width:11.25pt;height:11.25pt" o:ole="">
            <v:imagedata r:id="rId102" o:title=""/>
          </v:shape>
          <o:OLEObject Type="Embed" ProgID="Equation.DSMT4" ShapeID="_x0000_i1071" DrawAspect="Content" ObjectID="_1738861091" r:id="rId103"/>
        </w:object>
      </w:r>
      <w:r w:rsidRPr="00F36EB0">
        <w:rPr>
          <w:rFonts w:ascii="Times New Roman" w:hAnsi="Times New Roman" w:cs="Times New Roman"/>
          <w:sz w:val="28"/>
          <w:szCs w:val="28"/>
        </w:rPr>
        <w:t>0 và -3x = 7y, một tỉ lệ thức đúng được thiết lập từ bốn số trên là:</w:t>
      </w:r>
    </w:p>
    <w:p w14:paraId="53F9132C" w14:textId="77777777" w:rsidR="00F36EB0" w:rsidRPr="00F36EB0" w:rsidRDefault="00F36EB0" w:rsidP="0008177B">
      <w:pPr>
        <w:pStyle w:val="ListParagraph"/>
        <w:numPr>
          <w:ilvl w:val="0"/>
          <w:numId w:val="13"/>
        </w:numPr>
        <w:spacing w:after="160" w:line="259" w:lineRule="auto"/>
        <w:rPr>
          <w:rFonts w:ascii="Times New Roman" w:hAnsi="Times New Roman" w:cs="Times New Roman"/>
          <w:sz w:val="28"/>
          <w:szCs w:val="28"/>
        </w:rPr>
      </w:pPr>
      <w:r w:rsidRPr="00F36EB0">
        <w:rPr>
          <w:rFonts w:ascii="Times New Roman" w:hAnsi="Times New Roman" w:cs="Times New Roman"/>
          <w:position w:val="-28"/>
          <w:sz w:val="28"/>
          <w:szCs w:val="28"/>
        </w:rPr>
        <w:object w:dxaOrig="760" w:dyaOrig="660" w14:anchorId="67C1A09A">
          <v:shape id="_x0000_i1072" type="#_x0000_t75" style="width:38.25pt;height:33pt" o:ole="">
            <v:imagedata r:id="rId104" o:title=""/>
          </v:shape>
          <o:OLEObject Type="Embed" ProgID="Equation.DSMT4" ShapeID="_x0000_i1072" DrawAspect="Content" ObjectID="_1738861092" r:id="rId105"/>
        </w:object>
      </w:r>
    </w:p>
    <w:p w14:paraId="1561699C" w14:textId="77777777" w:rsidR="00F36EB0" w:rsidRPr="00F36EB0" w:rsidRDefault="00F36EB0" w:rsidP="0008177B">
      <w:pPr>
        <w:pStyle w:val="ListParagraph"/>
        <w:numPr>
          <w:ilvl w:val="0"/>
          <w:numId w:val="13"/>
        </w:numPr>
        <w:spacing w:after="160" w:line="259" w:lineRule="auto"/>
        <w:rPr>
          <w:rFonts w:ascii="Times New Roman" w:hAnsi="Times New Roman" w:cs="Times New Roman"/>
          <w:sz w:val="28"/>
          <w:szCs w:val="28"/>
        </w:rPr>
      </w:pPr>
      <w:r w:rsidRPr="00F36EB0">
        <w:rPr>
          <w:rFonts w:ascii="Times New Roman" w:hAnsi="Times New Roman" w:cs="Times New Roman"/>
          <w:position w:val="-28"/>
          <w:sz w:val="28"/>
          <w:szCs w:val="28"/>
        </w:rPr>
        <w:object w:dxaOrig="780" w:dyaOrig="660" w14:anchorId="0A3B119C">
          <v:shape id="_x0000_i1073" type="#_x0000_t75" style="width:39pt;height:33pt" o:ole="">
            <v:imagedata r:id="rId106" o:title=""/>
          </v:shape>
          <o:OLEObject Type="Embed" ProgID="Equation.DSMT4" ShapeID="_x0000_i1073" DrawAspect="Content" ObjectID="_1738861093" r:id="rId107"/>
        </w:object>
      </w:r>
      <w:r w:rsidRPr="00F36EB0">
        <w:rPr>
          <w:rFonts w:ascii="Times New Roman" w:hAnsi="Times New Roman" w:cs="Times New Roman"/>
          <w:position w:val="-4"/>
          <w:sz w:val="28"/>
          <w:szCs w:val="28"/>
        </w:rPr>
        <w:object w:dxaOrig="180" w:dyaOrig="279" w14:anchorId="171F4319">
          <v:shape id="_x0000_i1074" type="#_x0000_t75" style="width:9pt;height:14.25pt" o:ole="">
            <v:imagedata r:id="rId108" o:title=""/>
          </v:shape>
          <o:OLEObject Type="Embed" ProgID="Equation.DSMT4" ShapeID="_x0000_i1074" DrawAspect="Content" ObjectID="_1738861094" r:id="rId109"/>
        </w:object>
      </w:r>
      <w:r w:rsidRPr="00F36EB0">
        <w:rPr>
          <w:rFonts w:ascii="Times New Roman" w:hAnsi="Times New Roman" w:cs="Times New Roman"/>
          <w:position w:val="-4"/>
          <w:sz w:val="28"/>
          <w:szCs w:val="28"/>
        </w:rPr>
        <w:object w:dxaOrig="180" w:dyaOrig="279" w14:anchorId="255DDD1E">
          <v:shape id="_x0000_i1075" type="#_x0000_t75" style="width:9pt;height:14.25pt" o:ole="">
            <v:imagedata r:id="rId108" o:title=""/>
          </v:shape>
          <o:OLEObject Type="Embed" ProgID="Equation.DSMT4" ShapeID="_x0000_i1075" DrawAspect="Content" ObjectID="_1738861095" r:id="rId110"/>
        </w:object>
      </w:r>
    </w:p>
    <w:p w14:paraId="551D4B5B" w14:textId="77777777" w:rsidR="00F36EB0" w:rsidRPr="00F36EB0" w:rsidRDefault="00F36EB0" w:rsidP="0008177B">
      <w:pPr>
        <w:pStyle w:val="ListParagraph"/>
        <w:numPr>
          <w:ilvl w:val="0"/>
          <w:numId w:val="13"/>
        </w:numPr>
        <w:spacing w:after="160" w:line="259" w:lineRule="auto"/>
        <w:rPr>
          <w:rFonts w:ascii="Times New Roman" w:hAnsi="Times New Roman" w:cs="Times New Roman"/>
          <w:sz w:val="28"/>
          <w:szCs w:val="28"/>
        </w:rPr>
      </w:pPr>
      <w:r w:rsidRPr="00F36EB0">
        <w:rPr>
          <w:rFonts w:ascii="Times New Roman" w:hAnsi="Times New Roman" w:cs="Times New Roman"/>
          <w:position w:val="-24"/>
          <w:sz w:val="28"/>
          <w:szCs w:val="28"/>
        </w:rPr>
        <w:object w:dxaOrig="780" w:dyaOrig="620" w14:anchorId="1CF882DF">
          <v:shape id="_x0000_i1076" type="#_x0000_t75" style="width:39pt;height:30.75pt" o:ole="">
            <v:imagedata r:id="rId111" o:title=""/>
          </v:shape>
          <o:OLEObject Type="Embed" ProgID="Equation.DSMT4" ShapeID="_x0000_i1076" DrawAspect="Content" ObjectID="_1738861096" r:id="rId112"/>
        </w:object>
      </w:r>
    </w:p>
    <w:p w14:paraId="5FE0B90C" w14:textId="77777777" w:rsidR="00F36EB0" w:rsidRPr="00F36EB0" w:rsidRDefault="00F36EB0" w:rsidP="0008177B">
      <w:pPr>
        <w:pStyle w:val="ListParagraph"/>
        <w:numPr>
          <w:ilvl w:val="0"/>
          <w:numId w:val="13"/>
        </w:numPr>
        <w:spacing w:after="160" w:line="259" w:lineRule="auto"/>
        <w:rPr>
          <w:rFonts w:ascii="Times New Roman" w:hAnsi="Times New Roman" w:cs="Times New Roman"/>
          <w:sz w:val="28"/>
          <w:szCs w:val="28"/>
        </w:rPr>
      </w:pPr>
      <w:r w:rsidRPr="00F36EB0">
        <w:rPr>
          <w:rFonts w:ascii="Times New Roman" w:hAnsi="Times New Roman" w:cs="Times New Roman"/>
          <w:position w:val="-28"/>
          <w:sz w:val="28"/>
          <w:szCs w:val="28"/>
        </w:rPr>
        <w:object w:dxaOrig="780" w:dyaOrig="660" w14:anchorId="04C1569E">
          <v:shape id="_x0000_i1077" type="#_x0000_t75" style="width:39pt;height:33pt" o:ole="">
            <v:imagedata r:id="rId113" o:title=""/>
          </v:shape>
          <o:OLEObject Type="Embed" ProgID="Equation.DSMT4" ShapeID="_x0000_i1077" DrawAspect="Content" ObjectID="_1738861097" r:id="rId114"/>
        </w:object>
      </w:r>
    </w:p>
    <w:p w14:paraId="4B27FD24" w14:textId="77777777" w:rsidR="00F36EB0" w:rsidRPr="00F36EB0" w:rsidRDefault="00F36EB0" w:rsidP="00761CC1">
      <w:pPr>
        <w:rPr>
          <w:rFonts w:ascii="Times New Roman" w:hAnsi="Times New Roman" w:cs="Times New Roman"/>
          <w:sz w:val="28"/>
          <w:szCs w:val="28"/>
        </w:rPr>
      </w:pPr>
      <w:r w:rsidRPr="00F36EB0">
        <w:rPr>
          <w:rFonts w:ascii="Times New Roman" w:hAnsi="Times New Roman" w:cs="Times New Roman"/>
          <w:b/>
          <w:sz w:val="28"/>
          <w:szCs w:val="28"/>
        </w:rPr>
        <w:t>Câu 5</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B) </w:t>
      </w:r>
      <w:r w:rsidRPr="00F36EB0">
        <w:rPr>
          <w:rFonts w:ascii="Times New Roman" w:hAnsi="Times New Roman" w:cs="Times New Roman"/>
          <w:sz w:val="28"/>
          <w:szCs w:val="28"/>
        </w:rPr>
        <w:t xml:space="preserve">Giá trị của x trong tỉ lệ thức </w:t>
      </w:r>
      <w:r w:rsidRPr="00F36EB0">
        <w:rPr>
          <w:rFonts w:ascii="Times New Roman" w:hAnsi="Times New Roman" w:cs="Times New Roman"/>
          <w:position w:val="-24"/>
          <w:sz w:val="28"/>
          <w:szCs w:val="28"/>
        </w:rPr>
        <w:object w:dxaOrig="639" w:dyaOrig="620" w14:anchorId="0824A852">
          <v:shape id="_x0000_i1078" type="#_x0000_t75" style="width:32.25pt;height:30.75pt" o:ole="">
            <v:imagedata r:id="rId115" o:title=""/>
          </v:shape>
          <o:OLEObject Type="Embed" ProgID="Equation.DSMT4" ShapeID="_x0000_i1078" DrawAspect="Content" ObjectID="_1738861098" r:id="rId116"/>
        </w:object>
      </w:r>
      <w:r w:rsidRPr="00F36EB0">
        <w:rPr>
          <w:rFonts w:ascii="Times New Roman" w:hAnsi="Times New Roman" w:cs="Times New Roman"/>
          <w:sz w:val="28"/>
          <w:szCs w:val="28"/>
        </w:rPr>
        <w:t>là:</w:t>
      </w:r>
    </w:p>
    <w:p w14:paraId="58272A9D" w14:textId="77777777" w:rsidR="00F36EB0" w:rsidRPr="00F36EB0" w:rsidRDefault="00F36EB0" w:rsidP="0008177B">
      <w:pPr>
        <w:pStyle w:val="ListParagraph"/>
        <w:numPr>
          <w:ilvl w:val="0"/>
          <w:numId w:val="14"/>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x = 1</w:t>
      </w:r>
    </w:p>
    <w:p w14:paraId="719AAF62" w14:textId="77777777" w:rsidR="00F36EB0" w:rsidRPr="00F36EB0" w:rsidRDefault="00F36EB0" w:rsidP="0008177B">
      <w:pPr>
        <w:pStyle w:val="ListParagraph"/>
        <w:numPr>
          <w:ilvl w:val="0"/>
          <w:numId w:val="14"/>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x = 2</w:t>
      </w:r>
    </w:p>
    <w:p w14:paraId="56474773" w14:textId="77777777" w:rsidR="00F36EB0" w:rsidRPr="00F36EB0" w:rsidRDefault="00F36EB0" w:rsidP="0008177B">
      <w:pPr>
        <w:pStyle w:val="ListParagraph"/>
        <w:numPr>
          <w:ilvl w:val="0"/>
          <w:numId w:val="14"/>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lastRenderedPageBreak/>
        <w:t>x = 4</w:t>
      </w:r>
    </w:p>
    <w:p w14:paraId="078CE291" w14:textId="77777777" w:rsidR="00F36EB0" w:rsidRPr="00F36EB0" w:rsidRDefault="00F36EB0" w:rsidP="0008177B">
      <w:pPr>
        <w:pStyle w:val="ListParagraph"/>
        <w:numPr>
          <w:ilvl w:val="0"/>
          <w:numId w:val="14"/>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x = 8</w:t>
      </w:r>
    </w:p>
    <w:p w14:paraId="42DC9BB5" w14:textId="77777777" w:rsidR="00F36EB0" w:rsidRPr="00F36EB0" w:rsidRDefault="00F36EB0" w:rsidP="00761CC1">
      <w:pPr>
        <w:rPr>
          <w:rFonts w:ascii="Times New Roman" w:hAnsi="Times New Roman" w:cs="Times New Roman"/>
          <w:sz w:val="28"/>
          <w:szCs w:val="28"/>
        </w:rPr>
      </w:pPr>
      <w:r w:rsidRPr="00F36EB0">
        <w:rPr>
          <w:rFonts w:ascii="Times New Roman" w:hAnsi="Times New Roman" w:cs="Times New Roman"/>
          <w:b/>
          <w:sz w:val="28"/>
          <w:szCs w:val="28"/>
        </w:rPr>
        <w:t>Câu 6.</w:t>
      </w:r>
      <w:r w:rsidRPr="00F36EB0">
        <w:rPr>
          <w:rFonts w:ascii="Times New Roman" w:hAnsi="Times New Roman" w:cs="Times New Roman"/>
          <w:color w:val="FF0000"/>
          <w:sz w:val="28"/>
          <w:szCs w:val="28"/>
        </w:rPr>
        <w:t xml:space="preserve"> (NB) </w:t>
      </w:r>
      <w:r w:rsidRPr="00F36EB0">
        <w:rPr>
          <w:rFonts w:ascii="Times New Roman" w:hAnsi="Times New Roman" w:cs="Times New Roman"/>
          <w:sz w:val="28"/>
          <w:szCs w:val="28"/>
        </w:rPr>
        <w:t xml:space="preserve"> Tỉ số nào bằng với tỉ số </w:t>
      </w:r>
      <w:r w:rsidRPr="00F36EB0">
        <w:rPr>
          <w:rFonts w:ascii="Times New Roman" w:hAnsi="Times New Roman" w:cs="Times New Roman"/>
          <w:position w:val="-24"/>
          <w:sz w:val="28"/>
          <w:szCs w:val="28"/>
        </w:rPr>
        <w:object w:dxaOrig="340" w:dyaOrig="620" w14:anchorId="0159F8C2">
          <v:shape id="_x0000_i1079" type="#_x0000_t75" style="width:17.25pt;height:30.75pt" o:ole="">
            <v:imagedata r:id="rId117" o:title=""/>
          </v:shape>
          <o:OLEObject Type="Embed" ProgID="Equation.DSMT4" ShapeID="_x0000_i1079" DrawAspect="Content" ObjectID="_1738861099" r:id="rId118"/>
        </w:object>
      </w:r>
      <w:r w:rsidRPr="00F36EB0">
        <w:rPr>
          <w:rFonts w:ascii="Times New Roman" w:hAnsi="Times New Roman" w:cs="Times New Roman"/>
          <w:sz w:val="28"/>
          <w:szCs w:val="28"/>
        </w:rPr>
        <w:t xml:space="preserve"> </w:t>
      </w:r>
    </w:p>
    <w:p w14:paraId="244E5016" w14:textId="77777777" w:rsidR="00F36EB0" w:rsidRPr="00F36EB0" w:rsidRDefault="00F36EB0" w:rsidP="0008177B">
      <w:pPr>
        <w:pStyle w:val="ListParagraph"/>
        <w:numPr>
          <w:ilvl w:val="0"/>
          <w:numId w:val="15"/>
        </w:numPr>
        <w:spacing w:after="160" w:line="259" w:lineRule="auto"/>
        <w:rPr>
          <w:rFonts w:ascii="Times New Roman" w:hAnsi="Times New Roman" w:cs="Times New Roman"/>
          <w:sz w:val="28"/>
          <w:szCs w:val="28"/>
        </w:rPr>
      </w:pPr>
      <w:r w:rsidRPr="00F36EB0">
        <w:rPr>
          <w:rFonts w:ascii="Times New Roman" w:hAnsi="Times New Roman" w:cs="Times New Roman"/>
          <w:position w:val="-24"/>
          <w:sz w:val="28"/>
          <w:szCs w:val="28"/>
        </w:rPr>
        <w:object w:dxaOrig="340" w:dyaOrig="620" w14:anchorId="73A8C8F8">
          <v:shape id="_x0000_i1080" type="#_x0000_t75" style="width:17.25pt;height:30.75pt" o:ole="">
            <v:imagedata r:id="rId119" o:title=""/>
          </v:shape>
          <o:OLEObject Type="Embed" ProgID="Equation.DSMT4" ShapeID="_x0000_i1080" DrawAspect="Content" ObjectID="_1738861100" r:id="rId120"/>
        </w:object>
      </w:r>
    </w:p>
    <w:p w14:paraId="6B6333F5" w14:textId="77777777" w:rsidR="00F36EB0" w:rsidRPr="00F36EB0" w:rsidRDefault="00F36EB0" w:rsidP="0008177B">
      <w:pPr>
        <w:pStyle w:val="ListParagraph"/>
        <w:numPr>
          <w:ilvl w:val="0"/>
          <w:numId w:val="15"/>
        </w:numPr>
        <w:spacing w:after="160" w:line="259" w:lineRule="auto"/>
        <w:rPr>
          <w:rFonts w:ascii="Times New Roman" w:hAnsi="Times New Roman" w:cs="Times New Roman"/>
          <w:sz w:val="28"/>
          <w:szCs w:val="28"/>
        </w:rPr>
      </w:pPr>
      <w:r w:rsidRPr="00F36EB0">
        <w:rPr>
          <w:rFonts w:ascii="Times New Roman" w:hAnsi="Times New Roman" w:cs="Times New Roman"/>
          <w:position w:val="-24"/>
          <w:sz w:val="28"/>
          <w:szCs w:val="28"/>
        </w:rPr>
        <w:object w:dxaOrig="360" w:dyaOrig="620" w14:anchorId="2D32CF87">
          <v:shape id="_x0000_i1081" type="#_x0000_t75" style="width:18pt;height:30.75pt" o:ole="">
            <v:imagedata r:id="rId121" o:title=""/>
          </v:shape>
          <o:OLEObject Type="Embed" ProgID="Equation.DSMT4" ShapeID="_x0000_i1081" DrawAspect="Content" ObjectID="_1738861101" r:id="rId122"/>
        </w:object>
      </w:r>
    </w:p>
    <w:p w14:paraId="57CD2148" w14:textId="77777777" w:rsidR="00F36EB0" w:rsidRPr="00F36EB0" w:rsidRDefault="00F36EB0" w:rsidP="0008177B">
      <w:pPr>
        <w:pStyle w:val="ListParagraph"/>
        <w:numPr>
          <w:ilvl w:val="0"/>
          <w:numId w:val="15"/>
        </w:numPr>
        <w:spacing w:after="160" w:line="259" w:lineRule="auto"/>
        <w:rPr>
          <w:rFonts w:ascii="Times New Roman" w:hAnsi="Times New Roman" w:cs="Times New Roman"/>
          <w:sz w:val="28"/>
          <w:szCs w:val="28"/>
        </w:rPr>
      </w:pPr>
      <w:r w:rsidRPr="00F36EB0">
        <w:rPr>
          <w:rFonts w:ascii="Times New Roman" w:hAnsi="Times New Roman" w:cs="Times New Roman"/>
          <w:position w:val="-24"/>
          <w:sz w:val="28"/>
          <w:szCs w:val="28"/>
        </w:rPr>
        <w:object w:dxaOrig="220" w:dyaOrig="620" w14:anchorId="11502F9C">
          <v:shape id="_x0000_i1082" type="#_x0000_t75" style="width:11.25pt;height:30.75pt" o:ole="">
            <v:imagedata r:id="rId123" o:title=""/>
          </v:shape>
          <o:OLEObject Type="Embed" ProgID="Equation.DSMT4" ShapeID="_x0000_i1082" DrawAspect="Content" ObjectID="_1738861102" r:id="rId124"/>
        </w:object>
      </w:r>
    </w:p>
    <w:p w14:paraId="7382BAEB" w14:textId="77777777" w:rsidR="00F36EB0" w:rsidRPr="00F36EB0" w:rsidRDefault="00F36EB0" w:rsidP="0008177B">
      <w:pPr>
        <w:pStyle w:val="ListParagraph"/>
        <w:numPr>
          <w:ilvl w:val="0"/>
          <w:numId w:val="15"/>
        </w:numPr>
        <w:spacing w:after="160" w:line="259" w:lineRule="auto"/>
        <w:rPr>
          <w:rFonts w:ascii="Times New Roman" w:hAnsi="Times New Roman" w:cs="Times New Roman"/>
          <w:sz w:val="28"/>
          <w:szCs w:val="28"/>
        </w:rPr>
      </w:pPr>
      <w:r w:rsidRPr="00F36EB0">
        <w:rPr>
          <w:rFonts w:ascii="Times New Roman" w:hAnsi="Times New Roman" w:cs="Times New Roman"/>
          <w:position w:val="-24"/>
          <w:sz w:val="28"/>
          <w:szCs w:val="28"/>
        </w:rPr>
        <w:object w:dxaOrig="340" w:dyaOrig="620" w14:anchorId="4C3F24AD">
          <v:shape id="_x0000_i1083" type="#_x0000_t75" style="width:17.25pt;height:30.75pt" o:ole="">
            <v:imagedata r:id="rId125" o:title=""/>
          </v:shape>
          <o:OLEObject Type="Embed" ProgID="Equation.DSMT4" ShapeID="_x0000_i1083" DrawAspect="Content" ObjectID="_1738861103" r:id="rId126"/>
        </w:object>
      </w:r>
    </w:p>
    <w:p w14:paraId="7949BB8F" w14:textId="77777777" w:rsidR="00F36EB0" w:rsidRPr="00F36EB0" w:rsidRDefault="00F36EB0" w:rsidP="00761CC1">
      <w:pPr>
        <w:rPr>
          <w:rFonts w:ascii="Times New Roman" w:hAnsi="Times New Roman" w:cs="Times New Roman"/>
          <w:sz w:val="28"/>
          <w:szCs w:val="28"/>
        </w:rPr>
      </w:pPr>
      <w:r w:rsidRPr="00F36EB0">
        <w:rPr>
          <w:rFonts w:ascii="Times New Roman" w:hAnsi="Times New Roman" w:cs="Times New Roman"/>
          <w:b/>
          <w:sz w:val="28"/>
          <w:szCs w:val="28"/>
        </w:rPr>
        <w:t>Câu 7</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B) </w:t>
      </w:r>
      <w:r w:rsidRPr="00F36EB0">
        <w:rPr>
          <w:rFonts w:ascii="Times New Roman" w:hAnsi="Times New Roman" w:cs="Times New Roman"/>
          <w:sz w:val="28"/>
          <w:szCs w:val="28"/>
        </w:rPr>
        <w:t>Từ đẳng thức -5. 4 = -10 .2 lập được mấy tỉ lệ thức:</w:t>
      </w:r>
    </w:p>
    <w:p w14:paraId="1CAD5643" w14:textId="77777777" w:rsidR="00F36EB0" w:rsidRPr="00F36EB0" w:rsidRDefault="00F36EB0" w:rsidP="0008177B">
      <w:pPr>
        <w:pStyle w:val="ListParagraph"/>
        <w:numPr>
          <w:ilvl w:val="0"/>
          <w:numId w:val="16"/>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1</w:t>
      </w:r>
    </w:p>
    <w:p w14:paraId="40D2FED0" w14:textId="77777777" w:rsidR="00F36EB0" w:rsidRPr="00F36EB0" w:rsidRDefault="00F36EB0" w:rsidP="0008177B">
      <w:pPr>
        <w:pStyle w:val="ListParagraph"/>
        <w:numPr>
          <w:ilvl w:val="0"/>
          <w:numId w:val="16"/>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2</w:t>
      </w:r>
    </w:p>
    <w:p w14:paraId="79864D6C" w14:textId="77777777" w:rsidR="00F36EB0" w:rsidRPr="00F36EB0" w:rsidRDefault="00F36EB0" w:rsidP="0008177B">
      <w:pPr>
        <w:pStyle w:val="ListParagraph"/>
        <w:numPr>
          <w:ilvl w:val="0"/>
          <w:numId w:val="16"/>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3</w:t>
      </w:r>
    </w:p>
    <w:p w14:paraId="30551C99" w14:textId="77777777" w:rsidR="00F36EB0" w:rsidRPr="00F36EB0" w:rsidRDefault="00F36EB0" w:rsidP="0008177B">
      <w:pPr>
        <w:pStyle w:val="ListParagraph"/>
        <w:numPr>
          <w:ilvl w:val="0"/>
          <w:numId w:val="16"/>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4</w:t>
      </w:r>
    </w:p>
    <w:p w14:paraId="4C36F6DE" w14:textId="77777777" w:rsidR="00F36EB0" w:rsidRPr="00F36EB0" w:rsidRDefault="00F36EB0" w:rsidP="00761CC1">
      <w:pPr>
        <w:rPr>
          <w:rFonts w:ascii="Times New Roman" w:hAnsi="Times New Roman" w:cs="Times New Roman"/>
          <w:sz w:val="28"/>
          <w:szCs w:val="28"/>
        </w:rPr>
      </w:pPr>
      <w:r w:rsidRPr="00F36EB0">
        <w:rPr>
          <w:rFonts w:ascii="Times New Roman" w:hAnsi="Times New Roman" w:cs="Times New Roman"/>
          <w:b/>
          <w:sz w:val="28"/>
          <w:szCs w:val="28"/>
        </w:rPr>
        <w:t>Câu 8.</w:t>
      </w:r>
      <w:r w:rsidRPr="00F36EB0">
        <w:rPr>
          <w:rFonts w:ascii="Times New Roman" w:hAnsi="Times New Roman" w:cs="Times New Roman"/>
          <w:color w:val="FF0000"/>
          <w:sz w:val="28"/>
          <w:szCs w:val="28"/>
        </w:rPr>
        <w:t xml:space="preserve"> (NB) </w:t>
      </w:r>
      <w:r w:rsidRPr="00F36EB0">
        <w:rPr>
          <w:rFonts w:ascii="Times New Roman" w:hAnsi="Times New Roman" w:cs="Times New Roman"/>
          <w:sz w:val="28"/>
          <w:szCs w:val="28"/>
        </w:rPr>
        <w:t>Ba số a, b, c tỉ lệ với 2; 3; 5. Hãy chọn đáp án sai:</w:t>
      </w:r>
    </w:p>
    <w:p w14:paraId="73A981F4" w14:textId="77777777" w:rsidR="00F36EB0" w:rsidRPr="00F36EB0" w:rsidRDefault="00F36EB0" w:rsidP="0008177B">
      <w:pPr>
        <w:pStyle w:val="ListParagraph"/>
        <w:numPr>
          <w:ilvl w:val="0"/>
          <w:numId w:val="17"/>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a: b: c =2: 3: 5</w:t>
      </w:r>
    </w:p>
    <w:p w14:paraId="48EB6FA4" w14:textId="77777777" w:rsidR="00F36EB0" w:rsidRPr="00F36EB0" w:rsidRDefault="00F36EB0" w:rsidP="0008177B">
      <w:pPr>
        <w:pStyle w:val="ListParagraph"/>
        <w:numPr>
          <w:ilvl w:val="0"/>
          <w:numId w:val="17"/>
        </w:numPr>
        <w:spacing w:after="160" w:line="259" w:lineRule="auto"/>
        <w:rPr>
          <w:rFonts w:ascii="Times New Roman" w:hAnsi="Times New Roman" w:cs="Times New Roman"/>
          <w:sz w:val="28"/>
          <w:szCs w:val="28"/>
        </w:rPr>
      </w:pPr>
      <w:r w:rsidRPr="00F36EB0">
        <w:rPr>
          <w:rFonts w:ascii="Times New Roman" w:hAnsi="Times New Roman" w:cs="Times New Roman"/>
          <w:position w:val="-24"/>
          <w:sz w:val="28"/>
          <w:szCs w:val="28"/>
        </w:rPr>
        <w:object w:dxaOrig="1020" w:dyaOrig="620" w14:anchorId="2D6ED2BF">
          <v:shape id="_x0000_i1084" type="#_x0000_t75" style="width:51pt;height:30.75pt" o:ole="">
            <v:imagedata r:id="rId127" o:title=""/>
          </v:shape>
          <o:OLEObject Type="Embed" ProgID="Equation.DSMT4" ShapeID="_x0000_i1084" DrawAspect="Content" ObjectID="_1738861104" r:id="rId128"/>
        </w:object>
      </w:r>
    </w:p>
    <w:p w14:paraId="0B26C61E" w14:textId="77777777" w:rsidR="00F36EB0" w:rsidRPr="00F36EB0" w:rsidRDefault="00F36EB0" w:rsidP="0008177B">
      <w:pPr>
        <w:pStyle w:val="ListParagraph"/>
        <w:numPr>
          <w:ilvl w:val="0"/>
          <w:numId w:val="17"/>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2a= 3b =5c</w:t>
      </w:r>
    </w:p>
    <w:p w14:paraId="698B10B6" w14:textId="77777777" w:rsidR="00F36EB0" w:rsidRPr="00F36EB0" w:rsidRDefault="00F36EB0" w:rsidP="0008177B">
      <w:pPr>
        <w:pStyle w:val="ListParagraph"/>
        <w:numPr>
          <w:ilvl w:val="0"/>
          <w:numId w:val="17"/>
        </w:numPr>
        <w:spacing w:after="160" w:line="259" w:lineRule="auto"/>
        <w:rPr>
          <w:rFonts w:ascii="Times New Roman" w:hAnsi="Times New Roman" w:cs="Times New Roman"/>
          <w:sz w:val="28"/>
          <w:szCs w:val="28"/>
        </w:rPr>
      </w:pPr>
      <w:r w:rsidRPr="00F36EB0">
        <w:rPr>
          <w:rFonts w:ascii="Times New Roman" w:hAnsi="Times New Roman" w:cs="Times New Roman"/>
          <w:position w:val="-24"/>
          <w:sz w:val="28"/>
          <w:szCs w:val="28"/>
        </w:rPr>
        <w:object w:dxaOrig="1300" w:dyaOrig="620" w14:anchorId="0F97B152">
          <v:shape id="_x0000_i1085" type="#_x0000_t75" style="width:65.25pt;height:30.75pt" o:ole="">
            <v:imagedata r:id="rId129" o:title=""/>
          </v:shape>
          <o:OLEObject Type="Embed" ProgID="Equation.DSMT4" ShapeID="_x0000_i1085" DrawAspect="Content" ObjectID="_1738861105" r:id="rId130"/>
        </w:object>
      </w:r>
    </w:p>
    <w:p w14:paraId="170D0F94" w14:textId="77777777" w:rsidR="00F36EB0" w:rsidRPr="00F36EB0" w:rsidRDefault="00F36EB0" w:rsidP="00761CC1">
      <w:pPr>
        <w:rPr>
          <w:rFonts w:ascii="Times New Roman" w:eastAsiaTheme="minorEastAsia" w:hAnsi="Times New Roman" w:cs="Times New Roman"/>
          <w:sz w:val="28"/>
          <w:szCs w:val="28"/>
        </w:rPr>
      </w:pPr>
      <w:r w:rsidRPr="00F36EB0">
        <w:rPr>
          <w:rFonts w:ascii="Times New Roman" w:hAnsi="Times New Roman" w:cs="Times New Roman"/>
          <w:b/>
          <w:sz w:val="28"/>
          <w:szCs w:val="28"/>
          <w:lang w:val="pt-BR"/>
        </w:rPr>
        <w:t>Câu 9.</w:t>
      </w:r>
      <w:r w:rsidRPr="00F36EB0">
        <w:rPr>
          <w:rFonts w:ascii="Times New Roman" w:hAnsi="Times New Roman" w:cs="Times New Roman"/>
          <w:sz w:val="28"/>
          <w:szCs w:val="28"/>
          <w:lang w:val="pt-BR"/>
        </w:rPr>
        <w:t xml:space="preserve"> </w:t>
      </w:r>
      <w:r w:rsidRPr="00F36EB0">
        <w:rPr>
          <w:rFonts w:ascii="Times New Roman" w:hAnsi="Times New Roman" w:cs="Times New Roman"/>
          <w:color w:val="FF0000"/>
          <w:sz w:val="28"/>
          <w:szCs w:val="28"/>
          <w:lang w:val="pt-BR"/>
        </w:rPr>
        <w:t xml:space="preserve">(NB) </w:t>
      </w:r>
      <w:r w:rsidRPr="00F36EB0">
        <w:rPr>
          <w:rFonts w:ascii="Times New Roman" w:hAnsi="Times New Roman" w:cs="Times New Roman"/>
          <w:sz w:val="28"/>
          <w:szCs w:val="28"/>
          <w:lang w:val="pt-BR"/>
        </w:rPr>
        <w:t xml:space="preserve">Cho </w:t>
      </w:r>
      <m:oMath>
        <m:r>
          <w:rPr>
            <w:rFonts w:ascii="Cambria Math" w:hAnsi="Cambria Math" w:cs="Times New Roman"/>
            <w:sz w:val="28"/>
            <w:szCs w:val="28"/>
            <w:lang w:val="pt-BR"/>
          </w:rPr>
          <m:t>∆</m:t>
        </m:r>
        <m:r>
          <w:rPr>
            <w:rFonts w:ascii="Cambria Math" w:hAnsi="Cambria Math" w:cs="Times New Roman"/>
            <w:sz w:val="28"/>
            <w:szCs w:val="28"/>
          </w:rPr>
          <m:t>ABC</m:t>
        </m:r>
        <m:r>
          <w:rPr>
            <w:rFonts w:ascii="Cambria Math" w:hAnsi="Cambria Math" w:cs="Times New Roman"/>
            <w:sz w:val="28"/>
            <w:szCs w:val="28"/>
            <w:lang w:val="pt-BR"/>
          </w:rPr>
          <m:t>=∆</m:t>
        </m:r>
        <m:r>
          <w:rPr>
            <w:rFonts w:ascii="Cambria Math" w:hAnsi="Cambria Math" w:cs="Times New Roman"/>
            <w:sz w:val="28"/>
            <w:szCs w:val="28"/>
          </w:rPr>
          <m:t>MNP</m:t>
        </m:r>
      </m:oMath>
      <w:r w:rsidRPr="00F36EB0">
        <w:rPr>
          <w:rFonts w:ascii="Times New Roman" w:eastAsiaTheme="minorEastAsia" w:hAnsi="Times New Roman" w:cs="Times New Roman"/>
          <w:sz w:val="28"/>
          <w:szCs w:val="28"/>
          <w:lang w:val="pt-BR"/>
        </w:rPr>
        <w:t xml:space="preserve">. </w:t>
      </w:r>
      <w:r w:rsidRPr="00F36EB0">
        <w:rPr>
          <w:rFonts w:ascii="Times New Roman" w:eastAsiaTheme="minorEastAsia" w:hAnsi="Times New Roman" w:cs="Times New Roman"/>
          <w:sz w:val="28"/>
          <w:szCs w:val="28"/>
        </w:rPr>
        <w:t>Chọn câu sai:</w:t>
      </w:r>
    </w:p>
    <w:p w14:paraId="6B1B6519" w14:textId="77777777" w:rsidR="00F36EB0" w:rsidRPr="00F36EB0" w:rsidRDefault="00F36EB0" w:rsidP="0008177B">
      <w:pPr>
        <w:pStyle w:val="ListParagraph"/>
        <w:numPr>
          <w:ilvl w:val="0"/>
          <w:numId w:val="4"/>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AB = MN</w:t>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p>
    <w:p w14:paraId="1502631A" w14:textId="77777777" w:rsidR="00F36EB0" w:rsidRPr="00F36EB0" w:rsidRDefault="00F36EB0" w:rsidP="0008177B">
      <w:pPr>
        <w:pStyle w:val="ListParagraph"/>
        <w:numPr>
          <w:ilvl w:val="0"/>
          <w:numId w:val="4"/>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AC = NP</w:t>
      </w:r>
    </w:p>
    <w:p w14:paraId="17A08908" w14:textId="77777777" w:rsidR="00F36EB0" w:rsidRPr="00F36EB0" w:rsidRDefault="00F36EB0" w:rsidP="0008177B">
      <w:pPr>
        <w:pStyle w:val="ListParagraph"/>
        <w:numPr>
          <w:ilvl w:val="0"/>
          <w:numId w:val="4"/>
        </w:numPr>
        <w:spacing w:after="160" w:line="259" w:lineRule="auto"/>
        <w:rPr>
          <w:rFonts w:ascii="Times New Roman" w:hAnsi="Times New Roman" w:cs="Times New Roman"/>
          <w:sz w:val="28"/>
          <w:szCs w:val="28"/>
        </w:rPr>
      </w:pPr>
      <m:oMath>
        <m:r>
          <w:rPr>
            <w:rFonts w:ascii="Cambria Math" w:hAnsi="Cambria Math" w:cs="Times New Roman"/>
            <w:i/>
            <w:position w:val="-4"/>
            <w:sz w:val="28"/>
            <w:szCs w:val="28"/>
          </w:rPr>
          <w:object w:dxaOrig="720" w:dyaOrig="320" w14:anchorId="497A58A7">
            <v:shape id="_x0000_i1086" type="#_x0000_t75" style="width:49.5pt;height:22.5pt" o:ole="">
              <v:imagedata r:id="rId131" o:title=""/>
            </v:shape>
            <o:OLEObject Type="Embed" ProgID="Equation.DSMT4" ShapeID="_x0000_i1086" DrawAspect="Content" ObjectID="_1738861106" r:id="rId132"/>
          </w:object>
        </m:r>
      </m:oMath>
    </w:p>
    <w:p w14:paraId="04B5AE4F" w14:textId="77777777" w:rsidR="00F36EB0" w:rsidRPr="00F36EB0" w:rsidRDefault="00F36EB0" w:rsidP="0008177B">
      <w:pPr>
        <w:pStyle w:val="ListParagraph"/>
        <w:numPr>
          <w:ilvl w:val="0"/>
          <w:numId w:val="4"/>
        </w:numPr>
        <w:spacing w:after="160" w:line="259" w:lineRule="auto"/>
        <w:rPr>
          <w:rFonts w:ascii="Times New Roman" w:hAnsi="Times New Roman" w:cs="Times New Roman"/>
          <w:sz w:val="28"/>
          <w:szCs w:val="28"/>
        </w:rPr>
      </w:pPr>
      <m:oMath>
        <m:r>
          <w:rPr>
            <w:rFonts w:ascii="Cambria Math" w:hAnsi="Cambria Math" w:cs="Times New Roman"/>
            <w:i/>
            <w:position w:val="-6"/>
            <w:sz w:val="28"/>
            <w:szCs w:val="28"/>
          </w:rPr>
          <w:object w:dxaOrig="639" w:dyaOrig="340" w14:anchorId="75A7CB8B">
            <v:shape id="_x0000_i1087" type="#_x0000_t75" style="width:44.25pt;height:24pt" o:ole="">
              <v:imagedata r:id="rId133" o:title=""/>
            </v:shape>
            <o:OLEObject Type="Embed" ProgID="Equation.DSMT4" ShapeID="_x0000_i1087" DrawAspect="Content" ObjectID="_1738861107" r:id="rId134"/>
          </w:object>
        </m:r>
      </m:oMath>
    </w:p>
    <w:p w14:paraId="48ECBB3B" w14:textId="77777777" w:rsidR="00F36EB0" w:rsidRPr="00F36EB0" w:rsidRDefault="00F36EB0" w:rsidP="00761CC1">
      <w:pPr>
        <w:rPr>
          <w:rFonts w:ascii="Times New Roman" w:hAnsi="Times New Roman" w:cs="Times New Roman"/>
          <w:sz w:val="28"/>
          <w:szCs w:val="28"/>
        </w:rPr>
      </w:pPr>
      <w:r w:rsidRPr="00F36EB0">
        <w:rPr>
          <w:rFonts w:ascii="Times New Roman" w:hAnsi="Times New Roman" w:cs="Times New Roman"/>
          <w:b/>
          <w:sz w:val="28"/>
          <w:szCs w:val="28"/>
        </w:rPr>
        <w:t>Câu 10.</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B) </w:t>
      </w:r>
      <w:r w:rsidRPr="00F36EB0">
        <w:rPr>
          <w:rFonts w:ascii="Times New Roman" w:hAnsi="Times New Roman" w:cs="Times New Roman"/>
          <w:sz w:val="28"/>
          <w:szCs w:val="28"/>
        </w:rPr>
        <w:t xml:space="preserve">Cho M thuộc đường trung trực của đoạn thẳng AB, Khi đó: </w:t>
      </w:r>
    </w:p>
    <w:p w14:paraId="3CD7988E" w14:textId="77777777" w:rsidR="00F36EB0" w:rsidRPr="00F36EB0" w:rsidRDefault="00F36EB0" w:rsidP="0008177B">
      <w:pPr>
        <w:pStyle w:val="ListParagraph"/>
        <w:numPr>
          <w:ilvl w:val="0"/>
          <w:numId w:val="5"/>
        </w:numPr>
        <w:spacing w:after="160" w:line="259" w:lineRule="auto"/>
        <w:rPr>
          <w:rFonts w:ascii="Times New Roman" w:hAnsi="Times New Roman" w:cs="Times New Roman"/>
          <w:i/>
          <w:sz w:val="28"/>
          <w:szCs w:val="28"/>
        </w:rPr>
      </w:pPr>
      <w:r w:rsidRPr="00F36EB0">
        <w:rPr>
          <w:rFonts w:ascii="Times New Roman" w:hAnsi="Times New Roman" w:cs="Times New Roman"/>
          <w:i/>
          <w:sz w:val="28"/>
          <w:szCs w:val="28"/>
        </w:rPr>
        <w:t>MA&gt;MB</w:t>
      </w:r>
    </w:p>
    <w:p w14:paraId="36045C6C" w14:textId="77777777" w:rsidR="00F36EB0" w:rsidRPr="00F36EB0" w:rsidRDefault="00F36EB0" w:rsidP="0008177B">
      <w:pPr>
        <w:pStyle w:val="ListParagraph"/>
        <w:numPr>
          <w:ilvl w:val="0"/>
          <w:numId w:val="5"/>
        </w:numPr>
        <w:spacing w:after="160" w:line="259" w:lineRule="auto"/>
        <w:rPr>
          <w:rFonts w:ascii="Times New Roman" w:hAnsi="Times New Roman" w:cs="Times New Roman"/>
          <w:i/>
          <w:sz w:val="28"/>
          <w:szCs w:val="28"/>
        </w:rPr>
      </w:pPr>
      <w:r w:rsidRPr="00F36EB0">
        <w:rPr>
          <w:rFonts w:ascii="Times New Roman" w:hAnsi="Times New Roman" w:cs="Times New Roman"/>
          <w:i/>
          <w:sz w:val="28"/>
          <w:szCs w:val="28"/>
        </w:rPr>
        <w:t>MA=MB</w:t>
      </w:r>
    </w:p>
    <w:p w14:paraId="605A7718" w14:textId="77777777" w:rsidR="00F36EB0" w:rsidRPr="00F36EB0" w:rsidRDefault="00F36EB0" w:rsidP="0008177B">
      <w:pPr>
        <w:pStyle w:val="ListParagraph"/>
        <w:numPr>
          <w:ilvl w:val="0"/>
          <w:numId w:val="5"/>
        </w:numPr>
        <w:spacing w:after="160" w:line="259" w:lineRule="auto"/>
        <w:rPr>
          <w:rFonts w:ascii="Times New Roman" w:hAnsi="Times New Roman" w:cs="Times New Roman"/>
          <w:i/>
          <w:sz w:val="28"/>
          <w:szCs w:val="28"/>
        </w:rPr>
      </w:pPr>
      <w:r w:rsidRPr="00F36EB0">
        <w:rPr>
          <w:rFonts w:ascii="Times New Roman" w:hAnsi="Times New Roman" w:cs="Times New Roman"/>
          <w:i/>
          <w:sz w:val="28"/>
          <w:szCs w:val="28"/>
        </w:rPr>
        <w:t>MA&lt;MB</w:t>
      </w:r>
    </w:p>
    <w:p w14:paraId="0997C816" w14:textId="77777777" w:rsidR="00F36EB0" w:rsidRPr="00F36EB0" w:rsidRDefault="00F36EB0" w:rsidP="0008177B">
      <w:pPr>
        <w:pStyle w:val="ListParagraph"/>
        <w:numPr>
          <w:ilvl w:val="0"/>
          <w:numId w:val="5"/>
        </w:numPr>
        <w:spacing w:after="160" w:line="259" w:lineRule="auto"/>
        <w:rPr>
          <w:rFonts w:ascii="Times New Roman" w:hAnsi="Times New Roman" w:cs="Times New Roman"/>
          <w:i/>
          <w:sz w:val="28"/>
          <w:szCs w:val="28"/>
        </w:rPr>
      </w:pPr>
      <w:r w:rsidRPr="00F36EB0">
        <w:rPr>
          <w:rFonts w:ascii="Times New Roman" w:hAnsi="Times New Roman" w:cs="Times New Roman"/>
          <w:i/>
          <w:sz w:val="28"/>
          <w:szCs w:val="28"/>
        </w:rPr>
        <w:t>MA+MB&lt;AB</w:t>
      </w:r>
    </w:p>
    <w:p w14:paraId="1EE3AAD8" w14:textId="77777777" w:rsidR="00F36EB0" w:rsidRPr="00F36EB0" w:rsidRDefault="00F36EB0" w:rsidP="00761CC1">
      <w:pPr>
        <w:rPr>
          <w:rFonts w:ascii="Times New Roman" w:hAnsi="Times New Roman" w:cs="Times New Roman"/>
          <w:sz w:val="28"/>
          <w:szCs w:val="28"/>
        </w:rPr>
      </w:pPr>
      <w:r w:rsidRPr="00F36EB0">
        <w:rPr>
          <w:rFonts w:ascii="Times New Roman" w:hAnsi="Times New Roman" w:cs="Times New Roman"/>
          <w:b/>
          <w:sz w:val="28"/>
          <w:szCs w:val="28"/>
        </w:rPr>
        <w:t>Câu 11</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B) </w:t>
      </w:r>
      <w:r w:rsidRPr="00F36EB0">
        <w:rPr>
          <w:rFonts w:ascii="Times New Roman" w:hAnsi="Times New Roman" w:cs="Times New Roman"/>
          <w:sz w:val="28"/>
          <w:szCs w:val="28"/>
        </w:rPr>
        <w:t>Bộ ba đoạn thẳng nào sau đây không thể là ba cạnh của một tam giác:</w:t>
      </w:r>
    </w:p>
    <w:p w14:paraId="1F1DD273" w14:textId="77777777" w:rsidR="00F36EB0" w:rsidRPr="00F36EB0" w:rsidRDefault="00F36EB0" w:rsidP="0008177B">
      <w:pPr>
        <w:pStyle w:val="ListParagraph"/>
        <w:numPr>
          <w:ilvl w:val="0"/>
          <w:numId w:val="6"/>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3cm, 5cm, 7cm;</w:t>
      </w:r>
    </w:p>
    <w:p w14:paraId="561F3F2C" w14:textId="77777777" w:rsidR="00F36EB0" w:rsidRPr="00F36EB0" w:rsidRDefault="00F36EB0" w:rsidP="0008177B">
      <w:pPr>
        <w:pStyle w:val="ListParagraph"/>
        <w:numPr>
          <w:ilvl w:val="0"/>
          <w:numId w:val="6"/>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4cm, 5cm, 6cm;</w:t>
      </w:r>
    </w:p>
    <w:p w14:paraId="07C75A12" w14:textId="77777777" w:rsidR="00F36EB0" w:rsidRPr="00F36EB0" w:rsidRDefault="00F36EB0" w:rsidP="0008177B">
      <w:pPr>
        <w:pStyle w:val="ListParagraph"/>
        <w:numPr>
          <w:ilvl w:val="0"/>
          <w:numId w:val="6"/>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2cm, 5cm, 7cm;</w:t>
      </w:r>
    </w:p>
    <w:p w14:paraId="05D72B46" w14:textId="77777777" w:rsidR="00F36EB0" w:rsidRPr="00F36EB0" w:rsidRDefault="00F36EB0" w:rsidP="0008177B">
      <w:pPr>
        <w:pStyle w:val="ListParagraph"/>
        <w:numPr>
          <w:ilvl w:val="0"/>
          <w:numId w:val="6"/>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lastRenderedPageBreak/>
        <w:t>3cm, 5cm, 6cm.</w:t>
      </w:r>
    </w:p>
    <w:p w14:paraId="2AA3E1E4" w14:textId="77777777" w:rsidR="00F36EB0" w:rsidRPr="00F36EB0" w:rsidRDefault="00F36EB0" w:rsidP="00761CC1">
      <w:pPr>
        <w:ind w:firstLine="360"/>
        <w:rPr>
          <w:rFonts w:ascii="Times New Roman" w:hAnsi="Times New Roman" w:cs="Times New Roman"/>
          <w:sz w:val="28"/>
          <w:szCs w:val="28"/>
        </w:rPr>
      </w:pPr>
      <w:r w:rsidRPr="00F36EB0">
        <w:rPr>
          <w:rFonts w:ascii="Times New Roman" w:hAnsi="Times New Roman" w:cs="Times New Roman"/>
          <w:b/>
          <w:sz w:val="28"/>
          <w:szCs w:val="28"/>
        </w:rPr>
        <w:t>Câu 12</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B) </w:t>
      </w:r>
      <w:r w:rsidRPr="00F36EB0">
        <w:rPr>
          <w:rFonts w:ascii="Times New Roman" w:hAnsi="Times New Roman" w:cs="Times New Roman"/>
          <w:sz w:val="28"/>
          <w:szCs w:val="28"/>
        </w:rPr>
        <w:t>Cho hình vẽ, biết HB &lt; HC. Chọn đáp án đúng:</w:t>
      </w:r>
    </w:p>
    <w:p w14:paraId="6C1DA9EA" w14:textId="77777777" w:rsidR="00F36EB0" w:rsidRPr="00F36EB0" w:rsidRDefault="00F36EB0" w:rsidP="00761CC1">
      <w:pPr>
        <w:rPr>
          <w:rFonts w:ascii="Times New Roman" w:hAnsi="Times New Roman" w:cs="Times New Roman"/>
          <w:sz w:val="28"/>
          <w:szCs w:val="28"/>
        </w:rPr>
      </w:pPr>
      <w:r w:rsidRPr="00F36EB0">
        <w:rPr>
          <w:rFonts w:ascii="Times New Roman" w:hAnsi="Times New Roman" w:cs="Times New Roman"/>
          <w:sz w:val="28"/>
          <w:szCs w:val="28"/>
        </w:rPr>
        <w:t xml:space="preserve">             </w:t>
      </w:r>
      <w:r w:rsidRPr="00F36EB0">
        <w:rPr>
          <w:rFonts w:ascii="Times New Roman" w:hAnsi="Times New Roman" w:cs="Times New Roman"/>
          <w:noProof/>
          <w:sz w:val="28"/>
          <w:szCs w:val="28"/>
          <w:lang w:val="en-US"/>
        </w:rPr>
        <w:drawing>
          <wp:inline distT="0" distB="0" distL="0" distR="0" wp14:anchorId="3D66E39A" wp14:editId="2F365EB7">
            <wp:extent cx="2363470" cy="110426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363470" cy="1104265"/>
                    </a:xfrm>
                    <a:prstGeom prst="rect">
                      <a:avLst/>
                    </a:prstGeom>
                    <a:noFill/>
                    <a:ln>
                      <a:noFill/>
                    </a:ln>
                  </pic:spPr>
                </pic:pic>
              </a:graphicData>
            </a:graphic>
          </wp:inline>
        </w:drawing>
      </w:r>
    </w:p>
    <w:p w14:paraId="490C57CA" w14:textId="77777777" w:rsidR="00F36EB0" w:rsidRPr="00F36EB0" w:rsidRDefault="00F36EB0" w:rsidP="0008177B">
      <w:pPr>
        <w:pStyle w:val="ListParagraph"/>
        <w:numPr>
          <w:ilvl w:val="0"/>
          <w:numId w:val="7"/>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AB &lt; AC</w:t>
      </w:r>
    </w:p>
    <w:p w14:paraId="7990BBDE" w14:textId="77777777" w:rsidR="00F36EB0" w:rsidRPr="00F36EB0" w:rsidRDefault="00F36EB0" w:rsidP="0008177B">
      <w:pPr>
        <w:pStyle w:val="ListParagraph"/>
        <w:numPr>
          <w:ilvl w:val="0"/>
          <w:numId w:val="7"/>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AB &lt; AH</w:t>
      </w:r>
    </w:p>
    <w:p w14:paraId="40842B89" w14:textId="77777777" w:rsidR="00F36EB0" w:rsidRPr="00F36EB0" w:rsidRDefault="00F36EB0" w:rsidP="0008177B">
      <w:pPr>
        <w:pStyle w:val="ListParagraph"/>
        <w:numPr>
          <w:ilvl w:val="0"/>
          <w:numId w:val="7"/>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AB &gt; AC</w:t>
      </w:r>
    </w:p>
    <w:p w14:paraId="2986F239" w14:textId="77777777" w:rsidR="00F36EB0" w:rsidRPr="00F36EB0" w:rsidRDefault="00F36EB0" w:rsidP="0008177B">
      <w:pPr>
        <w:pStyle w:val="ListParagraph"/>
        <w:numPr>
          <w:ilvl w:val="0"/>
          <w:numId w:val="7"/>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AC &lt; AH</w:t>
      </w:r>
    </w:p>
    <w:p w14:paraId="39074B2D" w14:textId="77777777" w:rsidR="00F36EB0" w:rsidRPr="00F36EB0" w:rsidRDefault="00F36EB0" w:rsidP="00761CC1">
      <w:pPr>
        <w:ind w:firstLine="360"/>
        <w:rPr>
          <w:rFonts w:ascii="Times New Roman" w:hAnsi="Times New Roman" w:cs="Times New Roman"/>
          <w:b/>
          <w:sz w:val="28"/>
          <w:szCs w:val="28"/>
        </w:rPr>
      </w:pPr>
      <w:r w:rsidRPr="00F36EB0">
        <w:rPr>
          <w:rFonts w:ascii="Times New Roman" w:hAnsi="Times New Roman" w:cs="Times New Roman"/>
          <w:b/>
          <w:sz w:val="28"/>
          <w:szCs w:val="28"/>
        </w:rPr>
        <w:t>B. TỰ LUẬN (7,0 điểm):</w:t>
      </w:r>
    </w:p>
    <w:p w14:paraId="67DBC859" w14:textId="77777777" w:rsidR="00F36EB0" w:rsidRPr="00F36EB0" w:rsidRDefault="00F36EB0" w:rsidP="00761CC1">
      <w:pPr>
        <w:spacing w:line="276" w:lineRule="auto"/>
        <w:ind w:left="360"/>
        <w:rPr>
          <w:rFonts w:ascii="Times New Roman" w:hAnsi="Times New Roman" w:cs="Times New Roman"/>
          <w:sz w:val="28"/>
          <w:szCs w:val="28"/>
        </w:rPr>
      </w:pPr>
      <w:r w:rsidRPr="00F36EB0">
        <w:rPr>
          <w:rFonts w:ascii="Times New Roman" w:hAnsi="Times New Roman" w:cs="Times New Roman"/>
          <w:b/>
          <w:sz w:val="28"/>
          <w:szCs w:val="28"/>
        </w:rPr>
        <w:t>Câu 13</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VD) </w:t>
      </w:r>
      <w:r w:rsidRPr="00F36EB0">
        <w:rPr>
          <w:rFonts w:ascii="Times New Roman" w:hAnsi="Times New Roman" w:cs="Times New Roman"/>
          <w:b/>
          <w:i/>
          <w:sz w:val="28"/>
          <w:szCs w:val="28"/>
        </w:rPr>
        <w:t xml:space="preserve">(1đ  </w:t>
      </w:r>
      <w:r w:rsidRPr="00F36EB0">
        <w:rPr>
          <w:rFonts w:ascii="Times New Roman" w:hAnsi="Times New Roman" w:cs="Times New Roman"/>
          <w:sz w:val="28"/>
          <w:szCs w:val="28"/>
        </w:rPr>
        <w:t>Cho hai đại lượng a và b tỉ lệ thuận với nhau. Biết rằng khi a = 10 thì b = 2.</w:t>
      </w:r>
    </w:p>
    <w:p w14:paraId="75A1F7B7" w14:textId="77777777" w:rsidR="00F36EB0" w:rsidRPr="00F36EB0" w:rsidRDefault="00F36EB0" w:rsidP="0008177B">
      <w:pPr>
        <w:pStyle w:val="ListParagraph"/>
        <w:numPr>
          <w:ilvl w:val="0"/>
          <w:numId w:val="8"/>
        </w:numPr>
        <w:spacing w:after="160" w:line="276" w:lineRule="auto"/>
        <w:rPr>
          <w:rFonts w:ascii="Times New Roman" w:hAnsi="Times New Roman" w:cs="Times New Roman"/>
          <w:sz w:val="28"/>
          <w:szCs w:val="28"/>
        </w:rPr>
      </w:pPr>
      <w:r w:rsidRPr="00F36EB0">
        <w:rPr>
          <w:rFonts w:ascii="Times New Roman" w:hAnsi="Times New Roman" w:cs="Times New Roman"/>
          <w:sz w:val="28"/>
          <w:szCs w:val="28"/>
        </w:rPr>
        <w:t>Tìm hệ số tỉ lệ k của a đối với b;</w:t>
      </w:r>
    </w:p>
    <w:p w14:paraId="61A90B35" w14:textId="77777777" w:rsidR="00F36EB0" w:rsidRPr="00F36EB0" w:rsidRDefault="00F36EB0" w:rsidP="0008177B">
      <w:pPr>
        <w:pStyle w:val="ListParagraph"/>
        <w:numPr>
          <w:ilvl w:val="0"/>
          <w:numId w:val="8"/>
        </w:numPr>
        <w:spacing w:after="160" w:line="276" w:lineRule="auto"/>
        <w:rPr>
          <w:rFonts w:ascii="Times New Roman" w:hAnsi="Times New Roman" w:cs="Times New Roman"/>
          <w:sz w:val="28"/>
          <w:szCs w:val="28"/>
          <w:lang w:val="pt-BR"/>
        </w:rPr>
      </w:pPr>
      <w:r w:rsidRPr="00F36EB0">
        <w:rPr>
          <w:rFonts w:ascii="Times New Roman" w:hAnsi="Times New Roman" w:cs="Times New Roman"/>
          <w:sz w:val="28"/>
          <w:szCs w:val="28"/>
          <w:lang w:val="pt-BR"/>
        </w:rPr>
        <w:t>Tính giá trị của a khi b = -3.</w:t>
      </w:r>
    </w:p>
    <w:p w14:paraId="2D1FE777" w14:textId="77777777" w:rsidR="00F36EB0" w:rsidRPr="00F36EB0" w:rsidRDefault="00F36EB0" w:rsidP="00761CC1">
      <w:pPr>
        <w:spacing w:line="276" w:lineRule="auto"/>
        <w:ind w:left="360"/>
        <w:rPr>
          <w:rFonts w:ascii="Times New Roman" w:hAnsi="Times New Roman" w:cs="Times New Roman"/>
          <w:sz w:val="28"/>
          <w:szCs w:val="28"/>
        </w:rPr>
      </w:pPr>
      <w:r w:rsidRPr="00F36EB0">
        <w:rPr>
          <w:rFonts w:ascii="Times New Roman" w:hAnsi="Times New Roman" w:cs="Times New Roman"/>
          <w:b/>
          <w:sz w:val="28"/>
          <w:szCs w:val="28"/>
        </w:rPr>
        <w:t>Câu 14.</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VD) </w:t>
      </w:r>
      <w:r w:rsidRPr="00F36EB0">
        <w:rPr>
          <w:rFonts w:ascii="Times New Roman" w:hAnsi="Times New Roman" w:cs="Times New Roman"/>
          <w:b/>
          <w:i/>
          <w:sz w:val="28"/>
          <w:szCs w:val="28"/>
        </w:rPr>
        <w:t xml:space="preserve">(1đ ) </w:t>
      </w:r>
      <w:r w:rsidRPr="00F36EB0">
        <w:rPr>
          <w:rFonts w:ascii="Times New Roman" w:hAnsi="Times New Roman" w:cs="Times New Roman"/>
          <w:sz w:val="28"/>
          <w:szCs w:val="28"/>
        </w:rPr>
        <w:t>Một tam giác có độ dài ba cạnh tỉ lệ với 3; 4;5 và có chu vi là 60 cm. tính độ dài các cạnh của tam giác đó.</w:t>
      </w:r>
    </w:p>
    <w:p w14:paraId="3BFF99B2" w14:textId="77777777" w:rsidR="00F36EB0" w:rsidRPr="00F36EB0" w:rsidRDefault="00F36EB0" w:rsidP="00761CC1">
      <w:pPr>
        <w:spacing w:line="276" w:lineRule="auto"/>
        <w:ind w:firstLine="360"/>
        <w:rPr>
          <w:rFonts w:ascii="Times New Roman" w:hAnsi="Times New Roman" w:cs="Times New Roman"/>
          <w:sz w:val="28"/>
          <w:szCs w:val="28"/>
        </w:rPr>
      </w:pPr>
      <w:r w:rsidRPr="00F36EB0">
        <w:rPr>
          <w:rFonts w:ascii="Times New Roman" w:hAnsi="Times New Roman" w:cs="Times New Roman"/>
          <w:b/>
          <w:sz w:val="28"/>
          <w:szCs w:val="28"/>
        </w:rPr>
        <w:t>Câu 15</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TH) </w:t>
      </w:r>
      <w:r w:rsidRPr="00F36EB0">
        <w:rPr>
          <w:rFonts w:ascii="Times New Roman" w:hAnsi="Times New Roman" w:cs="Times New Roman"/>
          <w:b/>
          <w:i/>
          <w:sz w:val="28"/>
          <w:szCs w:val="28"/>
        </w:rPr>
        <w:t>(2đ )</w:t>
      </w:r>
    </w:p>
    <w:p w14:paraId="57B816DB" w14:textId="77777777" w:rsidR="00F36EB0" w:rsidRPr="00F36EB0" w:rsidRDefault="00F36EB0" w:rsidP="0008177B">
      <w:pPr>
        <w:pStyle w:val="ListParagraph"/>
        <w:numPr>
          <w:ilvl w:val="0"/>
          <w:numId w:val="9"/>
        </w:numPr>
        <w:spacing w:after="160" w:line="276" w:lineRule="auto"/>
        <w:rPr>
          <w:rFonts w:ascii="Times New Roman" w:hAnsi="Times New Roman" w:cs="Times New Roman"/>
          <w:sz w:val="28"/>
          <w:szCs w:val="28"/>
        </w:rPr>
      </w:pPr>
      <w:r w:rsidRPr="00F36EB0">
        <w:rPr>
          <w:rFonts w:ascii="Times New Roman" w:hAnsi="Times New Roman" w:cs="Times New Roman"/>
          <w:sz w:val="28"/>
          <w:szCs w:val="28"/>
        </w:rPr>
        <w:t xml:space="preserve">Cho </w:t>
      </w:r>
      <w:r w:rsidRPr="00F36EB0">
        <w:rPr>
          <w:rFonts w:ascii="Times New Roman" w:hAnsi="Times New Roman" w:cs="Times New Roman"/>
          <w:position w:val="-6"/>
          <w:sz w:val="28"/>
          <w:szCs w:val="28"/>
        </w:rPr>
        <w:object w:dxaOrig="680" w:dyaOrig="279" w14:anchorId="41387B46">
          <v:shape id="_x0000_i1088" type="#_x0000_t75" style="width:34.5pt;height:14.25pt" o:ole="">
            <v:imagedata r:id="rId136" o:title=""/>
          </v:shape>
          <o:OLEObject Type="Embed" ProgID="Equation.DSMT4" ShapeID="_x0000_i1088" DrawAspect="Content" ObjectID="_1738861108" r:id="rId137"/>
        </w:object>
      </w:r>
      <w:r w:rsidRPr="00F36EB0">
        <w:rPr>
          <w:rFonts w:ascii="Times New Roman" w:hAnsi="Times New Roman" w:cs="Times New Roman"/>
          <w:sz w:val="28"/>
          <w:szCs w:val="28"/>
        </w:rPr>
        <w:t xml:space="preserve">, </w:t>
      </w:r>
      <w:r w:rsidRPr="00F36EB0">
        <w:rPr>
          <w:rFonts w:ascii="Times New Roman" w:hAnsi="Times New Roman" w:cs="Times New Roman"/>
          <w:position w:val="-10"/>
          <w:sz w:val="28"/>
          <w:szCs w:val="28"/>
        </w:rPr>
        <w:object w:dxaOrig="1579" w:dyaOrig="380" w14:anchorId="2EDDF5F0">
          <v:shape id="_x0000_i1089" type="#_x0000_t75" style="width:78.75pt;height:19.5pt" o:ole="">
            <v:imagedata r:id="rId138" o:title=""/>
          </v:shape>
          <o:OLEObject Type="Embed" ProgID="Equation.DSMT4" ShapeID="_x0000_i1089" DrawAspect="Content" ObjectID="_1738861109" r:id="rId139"/>
        </w:object>
      </w:r>
      <w:r w:rsidRPr="00F36EB0">
        <w:rPr>
          <w:rFonts w:ascii="Times New Roman" w:hAnsi="Times New Roman" w:cs="Times New Roman"/>
          <w:sz w:val="28"/>
          <w:szCs w:val="28"/>
        </w:rPr>
        <w:t xml:space="preserve">. Tính </w:t>
      </w:r>
      <w:r w:rsidRPr="00F36EB0">
        <w:rPr>
          <w:rFonts w:ascii="Times New Roman" w:hAnsi="Times New Roman" w:cs="Times New Roman"/>
          <w:position w:val="-6"/>
          <w:sz w:val="28"/>
          <w:szCs w:val="28"/>
        </w:rPr>
        <w:object w:dxaOrig="240" w:dyaOrig="340" w14:anchorId="1430B2EF">
          <v:shape id="_x0000_i1090" type="#_x0000_t75" style="width:12pt;height:16.5pt" o:ole="">
            <v:imagedata r:id="rId140" o:title=""/>
          </v:shape>
          <o:OLEObject Type="Embed" ProgID="Equation.DSMT4" ShapeID="_x0000_i1090" DrawAspect="Content" ObjectID="_1738861110" r:id="rId141"/>
        </w:object>
      </w:r>
      <w:r w:rsidRPr="00F36EB0">
        <w:rPr>
          <w:rFonts w:ascii="Times New Roman" w:hAnsi="Times New Roman" w:cs="Times New Roman"/>
          <w:sz w:val="28"/>
          <w:szCs w:val="28"/>
        </w:rPr>
        <w:t>;</w:t>
      </w:r>
    </w:p>
    <w:p w14:paraId="4C51BD8E" w14:textId="77777777" w:rsidR="00F36EB0" w:rsidRPr="00F36EB0" w:rsidRDefault="00F36EB0" w:rsidP="0008177B">
      <w:pPr>
        <w:pStyle w:val="ListParagraph"/>
        <w:numPr>
          <w:ilvl w:val="0"/>
          <w:numId w:val="9"/>
        </w:numPr>
        <w:spacing w:after="160" w:line="276" w:lineRule="auto"/>
        <w:rPr>
          <w:rFonts w:ascii="Times New Roman" w:hAnsi="Times New Roman" w:cs="Times New Roman"/>
          <w:sz w:val="28"/>
          <w:szCs w:val="28"/>
          <w:lang w:val="pt-BR"/>
        </w:rPr>
      </w:pPr>
      <w:r w:rsidRPr="00F36EB0">
        <w:rPr>
          <w:rFonts w:ascii="Times New Roman" w:hAnsi="Times New Roman" w:cs="Times New Roman"/>
          <w:sz w:val="28"/>
          <w:szCs w:val="28"/>
          <w:lang w:val="pt-BR"/>
        </w:rPr>
        <w:t xml:space="preserve">Cho </w:t>
      </w:r>
      <w:r w:rsidRPr="00F36EB0">
        <w:rPr>
          <w:rFonts w:ascii="Times New Roman" w:hAnsi="Times New Roman" w:cs="Times New Roman"/>
          <w:position w:val="-4"/>
          <w:sz w:val="28"/>
          <w:szCs w:val="28"/>
        </w:rPr>
        <w:object w:dxaOrig="720" w:dyaOrig="260" w14:anchorId="2B4D3DE3">
          <v:shape id="_x0000_i1091" type="#_x0000_t75" style="width:36pt;height:12.75pt" o:ole="">
            <v:imagedata r:id="rId142" o:title=""/>
          </v:shape>
          <o:OLEObject Type="Embed" ProgID="Equation.DSMT4" ShapeID="_x0000_i1091" DrawAspect="Content" ObjectID="_1738861111" r:id="rId143"/>
        </w:object>
      </w:r>
      <w:r w:rsidRPr="00F36EB0">
        <w:rPr>
          <w:rFonts w:ascii="Times New Roman" w:hAnsi="Times New Roman" w:cs="Times New Roman"/>
          <w:sz w:val="28"/>
          <w:szCs w:val="28"/>
          <w:lang w:val="pt-BR"/>
        </w:rPr>
        <w:t xml:space="preserve">cân tại D, </w:t>
      </w:r>
      <w:r w:rsidRPr="00F36EB0">
        <w:rPr>
          <w:rFonts w:ascii="Times New Roman" w:hAnsi="Times New Roman" w:cs="Times New Roman"/>
          <w:position w:val="-6"/>
          <w:sz w:val="28"/>
          <w:szCs w:val="28"/>
        </w:rPr>
        <w:object w:dxaOrig="800" w:dyaOrig="340" w14:anchorId="4D4BF6BF">
          <v:shape id="_x0000_i1092" type="#_x0000_t75" style="width:40.5pt;height:16.5pt" o:ole="">
            <v:imagedata r:id="rId144" o:title=""/>
          </v:shape>
          <o:OLEObject Type="Embed" ProgID="Equation.DSMT4" ShapeID="_x0000_i1092" DrawAspect="Content" ObjectID="_1738861112" r:id="rId145"/>
        </w:object>
      </w:r>
      <w:r w:rsidRPr="00F36EB0">
        <w:rPr>
          <w:rFonts w:ascii="Times New Roman" w:hAnsi="Times New Roman" w:cs="Times New Roman"/>
          <w:sz w:val="28"/>
          <w:szCs w:val="28"/>
          <w:lang w:val="pt-BR"/>
        </w:rPr>
        <w:t xml:space="preserve">. Tính </w:t>
      </w:r>
      <w:r w:rsidRPr="00F36EB0">
        <w:rPr>
          <w:rFonts w:ascii="Times New Roman" w:hAnsi="Times New Roman" w:cs="Times New Roman"/>
          <w:position w:val="-4"/>
          <w:sz w:val="28"/>
          <w:szCs w:val="28"/>
        </w:rPr>
        <w:object w:dxaOrig="260" w:dyaOrig="320" w14:anchorId="7645C996">
          <v:shape id="_x0000_i1093" type="#_x0000_t75" style="width:12.75pt;height:16.5pt" o:ole="">
            <v:imagedata r:id="rId146" o:title=""/>
          </v:shape>
          <o:OLEObject Type="Embed" ProgID="Equation.DSMT4" ShapeID="_x0000_i1093" DrawAspect="Content" ObjectID="_1738861113" r:id="rId147"/>
        </w:object>
      </w:r>
      <w:r w:rsidRPr="00F36EB0">
        <w:rPr>
          <w:rFonts w:ascii="Times New Roman" w:hAnsi="Times New Roman" w:cs="Times New Roman"/>
          <w:sz w:val="28"/>
          <w:szCs w:val="28"/>
          <w:lang w:val="pt-BR"/>
        </w:rPr>
        <w:t>.</w:t>
      </w:r>
    </w:p>
    <w:p w14:paraId="76E1BCEF" w14:textId="77777777" w:rsidR="00F36EB0" w:rsidRPr="00F36EB0" w:rsidRDefault="00F36EB0" w:rsidP="00761CC1">
      <w:pPr>
        <w:spacing w:line="276" w:lineRule="auto"/>
        <w:ind w:left="360"/>
        <w:rPr>
          <w:rFonts w:ascii="Times New Roman" w:hAnsi="Times New Roman" w:cs="Times New Roman"/>
          <w:sz w:val="28"/>
          <w:szCs w:val="28"/>
          <w:lang w:val="pt-BR"/>
        </w:rPr>
      </w:pPr>
      <w:r w:rsidRPr="00F36EB0">
        <w:rPr>
          <w:rFonts w:ascii="Times New Roman" w:hAnsi="Times New Roman" w:cs="Times New Roman"/>
          <w:b/>
          <w:sz w:val="28"/>
          <w:szCs w:val="28"/>
          <w:lang w:val="pt-BR"/>
        </w:rPr>
        <w:t>Câu 16.</w:t>
      </w:r>
      <w:r w:rsidRPr="00F36EB0">
        <w:rPr>
          <w:rFonts w:ascii="Times New Roman" w:hAnsi="Times New Roman" w:cs="Times New Roman"/>
          <w:sz w:val="28"/>
          <w:szCs w:val="28"/>
          <w:lang w:val="pt-BR"/>
        </w:rPr>
        <w:t xml:space="preserve"> </w:t>
      </w:r>
      <w:r w:rsidRPr="00F36EB0">
        <w:rPr>
          <w:rFonts w:ascii="Times New Roman" w:hAnsi="Times New Roman" w:cs="Times New Roman"/>
          <w:color w:val="FF0000"/>
          <w:sz w:val="28"/>
          <w:szCs w:val="28"/>
          <w:lang w:val="pt-BR"/>
        </w:rPr>
        <w:t xml:space="preserve">(TH) </w:t>
      </w:r>
      <w:r w:rsidRPr="00F36EB0">
        <w:rPr>
          <w:rFonts w:ascii="Times New Roman" w:hAnsi="Times New Roman" w:cs="Times New Roman"/>
          <w:b/>
          <w:i/>
          <w:sz w:val="28"/>
          <w:szCs w:val="28"/>
        </w:rPr>
        <w:t>(</w:t>
      </w:r>
      <w:r w:rsidRPr="00F36EB0">
        <w:rPr>
          <w:rFonts w:ascii="Times New Roman" w:hAnsi="Times New Roman" w:cs="Times New Roman"/>
          <w:b/>
          <w:i/>
          <w:sz w:val="28"/>
          <w:szCs w:val="28"/>
          <w:lang w:val="pt-BR"/>
        </w:rPr>
        <w:t xml:space="preserve">2đ </w:t>
      </w:r>
      <w:r w:rsidRPr="00F36EB0">
        <w:rPr>
          <w:rFonts w:ascii="Times New Roman" w:hAnsi="Times New Roman" w:cs="Times New Roman"/>
          <w:b/>
          <w:i/>
          <w:sz w:val="28"/>
          <w:szCs w:val="28"/>
        </w:rPr>
        <w:t>)</w:t>
      </w:r>
      <w:r w:rsidRPr="00F36EB0">
        <w:rPr>
          <w:rFonts w:ascii="Times New Roman" w:hAnsi="Times New Roman" w:cs="Times New Roman"/>
          <w:sz w:val="28"/>
          <w:szCs w:val="28"/>
          <w:lang w:val="pt-BR"/>
        </w:rPr>
        <w:t xml:space="preserve">Cho </w:t>
      </w:r>
      <w:r w:rsidRPr="00F36EB0">
        <w:rPr>
          <w:rFonts w:ascii="Times New Roman" w:hAnsi="Times New Roman" w:cs="Times New Roman"/>
          <w:position w:val="-6"/>
          <w:sz w:val="28"/>
          <w:szCs w:val="28"/>
        </w:rPr>
        <w:object w:dxaOrig="680" w:dyaOrig="279" w14:anchorId="6E537547">
          <v:shape id="_x0000_i1094" type="#_x0000_t75" style="width:34.5pt;height:14.25pt" o:ole="">
            <v:imagedata r:id="rId136" o:title=""/>
          </v:shape>
          <o:OLEObject Type="Embed" ProgID="Equation.DSMT4" ShapeID="_x0000_i1094" DrawAspect="Content" ObjectID="_1738861114" r:id="rId148"/>
        </w:object>
      </w:r>
      <w:r w:rsidRPr="00F36EB0">
        <w:rPr>
          <w:rFonts w:ascii="Times New Roman" w:hAnsi="Times New Roman" w:cs="Times New Roman"/>
          <w:sz w:val="28"/>
          <w:szCs w:val="28"/>
          <w:lang w:val="pt-BR"/>
        </w:rPr>
        <w:t xml:space="preserve"> vuông ở A. Trên tia đối của tia AC lấy điểm D sao cho AD = AC. Chứng minh </w:t>
      </w:r>
      <w:r w:rsidRPr="00F36EB0">
        <w:rPr>
          <w:rFonts w:ascii="Times New Roman" w:hAnsi="Times New Roman" w:cs="Times New Roman"/>
          <w:position w:val="-6"/>
          <w:sz w:val="28"/>
          <w:szCs w:val="28"/>
        </w:rPr>
        <w:object w:dxaOrig="680" w:dyaOrig="279" w14:anchorId="12C71351">
          <v:shape id="_x0000_i1095" type="#_x0000_t75" style="width:34.5pt;height:14.25pt" o:ole="">
            <v:imagedata r:id="rId136" o:title=""/>
          </v:shape>
          <o:OLEObject Type="Embed" ProgID="Equation.DSMT4" ShapeID="_x0000_i1095" DrawAspect="Content" ObjectID="_1738861115" r:id="rId149"/>
        </w:object>
      </w:r>
      <w:r w:rsidRPr="00F36EB0">
        <w:rPr>
          <w:rFonts w:ascii="Times New Roman" w:hAnsi="Times New Roman" w:cs="Times New Roman"/>
          <w:sz w:val="28"/>
          <w:szCs w:val="28"/>
          <w:lang w:val="pt-BR"/>
        </w:rPr>
        <w:t xml:space="preserve"> = </w:t>
      </w:r>
      <w:r w:rsidRPr="00F36EB0">
        <w:rPr>
          <w:rFonts w:ascii="Times New Roman" w:hAnsi="Times New Roman" w:cs="Times New Roman"/>
          <w:position w:val="-4"/>
          <w:sz w:val="28"/>
          <w:szCs w:val="28"/>
        </w:rPr>
        <w:object w:dxaOrig="700" w:dyaOrig="260" w14:anchorId="7A3CBAE7">
          <v:shape id="_x0000_i1096" type="#_x0000_t75" style="width:35.25pt;height:12.75pt" o:ole="">
            <v:imagedata r:id="rId150" o:title=""/>
          </v:shape>
          <o:OLEObject Type="Embed" ProgID="Equation.DSMT4" ShapeID="_x0000_i1096" DrawAspect="Content" ObjectID="_1738861116" r:id="rId151"/>
        </w:object>
      </w:r>
      <w:r w:rsidRPr="00F36EB0">
        <w:rPr>
          <w:rFonts w:ascii="Times New Roman" w:hAnsi="Times New Roman" w:cs="Times New Roman"/>
          <w:sz w:val="28"/>
          <w:szCs w:val="28"/>
          <w:lang w:val="pt-BR"/>
        </w:rPr>
        <w:t>.</w:t>
      </w:r>
    </w:p>
    <w:p w14:paraId="4D1A208C" w14:textId="77777777" w:rsidR="00F36EB0" w:rsidRPr="00F36EB0" w:rsidRDefault="00F36EB0" w:rsidP="00761CC1">
      <w:pPr>
        <w:spacing w:line="276" w:lineRule="auto"/>
        <w:ind w:firstLine="360"/>
        <w:rPr>
          <w:rFonts w:ascii="Times New Roman" w:hAnsi="Times New Roman" w:cs="Times New Roman"/>
          <w:sz w:val="28"/>
          <w:szCs w:val="28"/>
          <w:lang w:val="pt-BR"/>
        </w:rPr>
      </w:pPr>
      <w:r w:rsidRPr="00F36EB0">
        <w:rPr>
          <w:rFonts w:ascii="Times New Roman" w:hAnsi="Times New Roman" w:cs="Times New Roman"/>
          <w:b/>
          <w:sz w:val="28"/>
          <w:szCs w:val="28"/>
          <w:lang w:val="pt-BR"/>
        </w:rPr>
        <w:t>Câu 17.</w:t>
      </w:r>
      <w:r w:rsidRPr="00F36EB0">
        <w:rPr>
          <w:rFonts w:ascii="Times New Roman" w:hAnsi="Times New Roman" w:cs="Times New Roman"/>
          <w:sz w:val="28"/>
          <w:szCs w:val="28"/>
          <w:lang w:val="pt-BR"/>
        </w:rPr>
        <w:t xml:space="preserve"> </w:t>
      </w:r>
      <w:r w:rsidRPr="00F36EB0">
        <w:rPr>
          <w:rFonts w:ascii="Times New Roman" w:hAnsi="Times New Roman" w:cs="Times New Roman"/>
          <w:color w:val="FF0000"/>
          <w:sz w:val="28"/>
          <w:szCs w:val="28"/>
          <w:lang w:val="pt-BR"/>
        </w:rPr>
        <w:t xml:space="preserve">(VD) </w:t>
      </w:r>
      <w:r w:rsidRPr="00F36EB0">
        <w:rPr>
          <w:rFonts w:ascii="Times New Roman" w:hAnsi="Times New Roman" w:cs="Times New Roman"/>
          <w:b/>
          <w:i/>
          <w:sz w:val="28"/>
          <w:szCs w:val="28"/>
        </w:rPr>
        <w:t>(1</w:t>
      </w:r>
      <w:r w:rsidRPr="00F36EB0">
        <w:rPr>
          <w:rFonts w:ascii="Times New Roman" w:hAnsi="Times New Roman" w:cs="Times New Roman"/>
          <w:b/>
          <w:i/>
          <w:sz w:val="28"/>
          <w:szCs w:val="28"/>
          <w:lang w:val="pt-BR"/>
        </w:rPr>
        <w:t xml:space="preserve">đ </w:t>
      </w:r>
      <w:r w:rsidRPr="00F36EB0">
        <w:rPr>
          <w:rFonts w:ascii="Times New Roman" w:hAnsi="Times New Roman" w:cs="Times New Roman"/>
          <w:b/>
          <w:i/>
          <w:sz w:val="28"/>
          <w:szCs w:val="28"/>
        </w:rPr>
        <w:t>)</w:t>
      </w:r>
      <w:r w:rsidRPr="00F36EB0">
        <w:rPr>
          <w:rFonts w:ascii="Times New Roman" w:hAnsi="Times New Roman" w:cs="Times New Roman"/>
          <w:b/>
          <w:i/>
          <w:sz w:val="28"/>
          <w:szCs w:val="28"/>
          <w:lang w:val="pt-BR"/>
        </w:rPr>
        <w:t xml:space="preserve"> </w:t>
      </w:r>
      <w:r w:rsidRPr="00F36EB0">
        <w:rPr>
          <w:rFonts w:ascii="Times New Roman" w:hAnsi="Times New Roman" w:cs="Times New Roman"/>
          <w:sz w:val="28"/>
          <w:szCs w:val="28"/>
          <w:lang w:val="pt-BR"/>
        </w:rPr>
        <w:t>Cho 2a = 3b, 5b = 7c và 3a + 5c – 7b = 30. Tính a + b – c.</w:t>
      </w:r>
    </w:p>
    <w:p w14:paraId="7E5F8148" w14:textId="77777777" w:rsidR="00F36EB0" w:rsidRPr="00F36EB0" w:rsidRDefault="00F36EB0" w:rsidP="00761CC1">
      <w:pPr>
        <w:spacing w:line="360" w:lineRule="auto"/>
        <w:ind w:left="399"/>
        <w:jc w:val="center"/>
        <w:rPr>
          <w:rFonts w:ascii="Times New Roman" w:hAnsi="Times New Roman" w:cs="Times New Roman"/>
          <w:b/>
          <w:sz w:val="28"/>
          <w:szCs w:val="28"/>
        </w:rPr>
      </w:pPr>
    </w:p>
    <w:p w14:paraId="30EFB2F9" w14:textId="77777777" w:rsidR="00F36EB0" w:rsidRPr="00F36EB0" w:rsidRDefault="00F36EB0" w:rsidP="00761CC1">
      <w:pPr>
        <w:spacing w:line="360" w:lineRule="auto"/>
        <w:ind w:left="399"/>
        <w:jc w:val="center"/>
        <w:rPr>
          <w:rFonts w:ascii="Times New Roman" w:hAnsi="Times New Roman" w:cs="Times New Roman"/>
          <w:b/>
          <w:sz w:val="28"/>
          <w:szCs w:val="28"/>
        </w:rPr>
      </w:pPr>
      <w:r w:rsidRPr="00F36EB0">
        <w:rPr>
          <w:rFonts w:ascii="Times New Roman" w:hAnsi="Times New Roman" w:cs="Times New Roman"/>
          <w:b/>
          <w:sz w:val="28"/>
          <w:szCs w:val="28"/>
        </w:rPr>
        <w:t>-----HẾT-----</w:t>
      </w:r>
    </w:p>
    <w:p w14:paraId="76B1D232" w14:textId="77777777" w:rsidR="00F36EB0" w:rsidRPr="00F36EB0" w:rsidRDefault="00F36EB0" w:rsidP="00761CC1">
      <w:pPr>
        <w:spacing w:line="360" w:lineRule="auto"/>
        <w:ind w:left="399"/>
        <w:jc w:val="center"/>
        <w:rPr>
          <w:rFonts w:ascii="Times New Roman" w:hAnsi="Times New Roman" w:cs="Times New Roman"/>
          <w:b/>
          <w:sz w:val="28"/>
          <w:szCs w:val="28"/>
        </w:rPr>
      </w:pPr>
    </w:p>
    <w:p w14:paraId="1ED9BCE8" w14:textId="77777777" w:rsidR="00F36EB0" w:rsidRPr="00F36EB0" w:rsidRDefault="00F36EB0" w:rsidP="00761CC1">
      <w:pPr>
        <w:spacing w:line="360" w:lineRule="auto"/>
        <w:ind w:left="399"/>
        <w:jc w:val="center"/>
        <w:rPr>
          <w:rFonts w:ascii="Times New Roman" w:hAnsi="Times New Roman" w:cs="Times New Roman"/>
          <w:b/>
          <w:sz w:val="28"/>
          <w:szCs w:val="28"/>
        </w:rPr>
      </w:pPr>
    </w:p>
    <w:p w14:paraId="2230C3C2" w14:textId="77777777" w:rsidR="00F36EB0" w:rsidRPr="00F36EB0" w:rsidRDefault="00F36EB0" w:rsidP="00761CC1">
      <w:pPr>
        <w:spacing w:line="360" w:lineRule="auto"/>
        <w:ind w:left="399"/>
        <w:jc w:val="center"/>
        <w:rPr>
          <w:rFonts w:ascii="Times New Roman" w:hAnsi="Times New Roman" w:cs="Times New Roman"/>
          <w:b/>
          <w:sz w:val="28"/>
          <w:szCs w:val="28"/>
        </w:rPr>
      </w:pPr>
    </w:p>
    <w:p w14:paraId="43D2BB26" w14:textId="77777777" w:rsidR="00F36EB0" w:rsidRPr="00F36EB0" w:rsidRDefault="00F36EB0" w:rsidP="00761CC1">
      <w:pPr>
        <w:spacing w:line="360" w:lineRule="auto"/>
        <w:rPr>
          <w:rFonts w:ascii="Times New Roman" w:hAnsi="Times New Roman" w:cs="Times New Roman"/>
          <w:b/>
          <w:sz w:val="28"/>
          <w:szCs w:val="28"/>
        </w:rPr>
      </w:pPr>
    </w:p>
    <w:p w14:paraId="06627A33" w14:textId="77777777" w:rsidR="00F36EB0" w:rsidRPr="00F36EB0" w:rsidRDefault="00F36EB0" w:rsidP="00761CC1">
      <w:pPr>
        <w:spacing w:line="360" w:lineRule="auto"/>
        <w:rPr>
          <w:rFonts w:ascii="Times New Roman" w:hAnsi="Times New Roman" w:cs="Times New Roman"/>
          <w:b/>
          <w:sz w:val="28"/>
          <w:szCs w:val="28"/>
        </w:rPr>
      </w:pPr>
    </w:p>
    <w:p w14:paraId="0AF69E65" w14:textId="77777777" w:rsidR="00F36EB0" w:rsidRPr="00F36EB0" w:rsidRDefault="00F36EB0" w:rsidP="00761CC1">
      <w:pPr>
        <w:spacing w:line="360" w:lineRule="auto"/>
        <w:ind w:left="399"/>
        <w:jc w:val="center"/>
        <w:rPr>
          <w:rFonts w:ascii="Times New Roman" w:hAnsi="Times New Roman" w:cs="Times New Roman"/>
          <w:b/>
          <w:sz w:val="28"/>
          <w:szCs w:val="28"/>
        </w:rPr>
      </w:pPr>
    </w:p>
    <w:p w14:paraId="32272E15" w14:textId="77777777" w:rsidR="00F36EB0" w:rsidRPr="00F36EB0" w:rsidRDefault="00F36EB0" w:rsidP="00761CC1">
      <w:pPr>
        <w:spacing w:line="360" w:lineRule="auto"/>
        <w:ind w:left="399"/>
        <w:jc w:val="center"/>
        <w:rPr>
          <w:rFonts w:ascii="Times New Roman" w:hAnsi="Times New Roman" w:cs="Times New Roman"/>
          <w:b/>
          <w:sz w:val="28"/>
          <w:szCs w:val="28"/>
        </w:rPr>
      </w:pPr>
    </w:p>
    <w:p w14:paraId="241FA79C" w14:textId="77777777" w:rsidR="00F36EB0" w:rsidRPr="00F36EB0" w:rsidRDefault="00F36EB0" w:rsidP="00761CC1">
      <w:pPr>
        <w:spacing w:line="360" w:lineRule="auto"/>
        <w:ind w:left="399"/>
        <w:jc w:val="center"/>
        <w:rPr>
          <w:rFonts w:ascii="Times New Roman" w:hAnsi="Times New Roman" w:cs="Times New Roman"/>
          <w:b/>
          <w:sz w:val="28"/>
          <w:szCs w:val="28"/>
        </w:rPr>
      </w:pPr>
    </w:p>
    <w:p w14:paraId="6D6DC630" w14:textId="77777777" w:rsidR="00F36EB0" w:rsidRPr="00F36EB0" w:rsidRDefault="00F36EB0" w:rsidP="00761CC1">
      <w:pPr>
        <w:tabs>
          <w:tab w:val="left" w:pos="993"/>
        </w:tabs>
        <w:jc w:val="center"/>
        <w:rPr>
          <w:rFonts w:ascii="Times New Roman" w:hAnsi="Times New Roman" w:cs="Times New Roman"/>
          <w:b/>
          <w:noProof/>
          <w:sz w:val="26"/>
          <w:szCs w:val="26"/>
        </w:rPr>
      </w:pPr>
      <w:r w:rsidRPr="00F36EB0">
        <w:rPr>
          <w:rFonts w:ascii="Times New Roman" w:hAnsi="Times New Roman" w:cs="Times New Roman"/>
          <w:b/>
          <w:noProof/>
          <w:sz w:val="26"/>
          <w:szCs w:val="26"/>
        </w:rPr>
        <w:lastRenderedPageBreak/>
        <w:t>ĐÁP ÁN ĐỀ KIỂM TRA, ĐÁNH GIÁ GIỮA KÌ  II– TOÁN 7</w:t>
      </w:r>
    </w:p>
    <w:p w14:paraId="27591A52" w14:textId="77777777" w:rsidR="00F36EB0" w:rsidRPr="00F36EB0" w:rsidRDefault="00F36EB0" w:rsidP="00761CC1">
      <w:pPr>
        <w:ind w:left="399"/>
        <w:rPr>
          <w:rFonts w:ascii="Times New Roman" w:hAnsi="Times New Roman" w:cs="Times New Roman"/>
          <w:b/>
          <w:sz w:val="28"/>
          <w:szCs w:val="28"/>
        </w:rPr>
      </w:pPr>
    </w:p>
    <w:p w14:paraId="2053916F" w14:textId="77777777" w:rsidR="00F36EB0" w:rsidRPr="00F36EB0" w:rsidRDefault="00F36EB0" w:rsidP="00761CC1">
      <w:pPr>
        <w:ind w:left="-142"/>
        <w:rPr>
          <w:rFonts w:ascii="Times New Roman" w:hAnsi="Times New Roman" w:cs="Times New Roman"/>
          <w:b/>
          <w:sz w:val="28"/>
          <w:szCs w:val="28"/>
        </w:rPr>
      </w:pPr>
      <w:r w:rsidRPr="00F36EB0">
        <w:rPr>
          <w:rFonts w:ascii="Times New Roman" w:hAnsi="Times New Roman" w:cs="Times New Roman"/>
          <w:b/>
          <w:sz w:val="28"/>
          <w:szCs w:val="28"/>
        </w:rPr>
        <w:t>A. TRẮC NGHIỆM</w:t>
      </w:r>
    </w:p>
    <w:p w14:paraId="40FF1A67" w14:textId="77777777" w:rsidR="00F36EB0" w:rsidRPr="00F36EB0" w:rsidRDefault="00F36EB0" w:rsidP="00761CC1">
      <w:pPr>
        <w:ind w:left="399"/>
        <w:rPr>
          <w:rFonts w:ascii="Times New Roman" w:hAnsi="Times New Roman" w:cs="Times New Roman"/>
          <w:b/>
          <w:sz w:val="28"/>
          <w:szCs w:val="28"/>
        </w:rPr>
      </w:pPr>
      <w:r w:rsidRPr="00F36EB0">
        <w:rPr>
          <w:rFonts w:ascii="Times New Roman" w:hAnsi="Times New Roman" w:cs="Times New Roman"/>
          <w:b/>
          <w:sz w:val="28"/>
          <w:szCs w:val="28"/>
        </w:rPr>
        <w:t>Mỗi câu đúng 0,25 đ</w:t>
      </w:r>
    </w:p>
    <w:tbl>
      <w:tblPr>
        <w:tblStyle w:val="TableGrid"/>
        <w:tblW w:w="0" w:type="auto"/>
        <w:tblInd w:w="399" w:type="dxa"/>
        <w:tblLook w:val="04A0" w:firstRow="1" w:lastRow="0" w:firstColumn="1" w:lastColumn="0" w:noHBand="0" w:noVBand="1"/>
      </w:tblPr>
      <w:tblGrid>
        <w:gridCol w:w="746"/>
        <w:gridCol w:w="745"/>
        <w:gridCol w:w="745"/>
        <w:gridCol w:w="744"/>
        <w:gridCol w:w="745"/>
        <w:gridCol w:w="746"/>
        <w:gridCol w:w="746"/>
        <w:gridCol w:w="746"/>
        <w:gridCol w:w="746"/>
        <w:gridCol w:w="712"/>
        <w:gridCol w:w="744"/>
        <w:gridCol w:w="781"/>
      </w:tblGrid>
      <w:tr w:rsidR="00F36EB0" w:rsidRPr="00F36EB0" w14:paraId="71A1C224" w14:textId="77777777" w:rsidTr="00297467">
        <w:tc>
          <w:tcPr>
            <w:tcW w:w="746" w:type="dxa"/>
          </w:tcPr>
          <w:p w14:paraId="15A4BB69" w14:textId="77777777" w:rsidR="00F36EB0" w:rsidRPr="00F36EB0" w:rsidRDefault="00F36EB0" w:rsidP="00297467">
            <w:pPr>
              <w:jc w:val="center"/>
              <w:rPr>
                <w:rFonts w:cs="Times New Roman"/>
                <w:b/>
                <w:szCs w:val="28"/>
              </w:rPr>
            </w:pPr>
            <w:r w:rsidRPr="00F36EB0">
              <w:rPr>
                <w:rFonts w:cs="Times New Roman"/>
                <w:b/>
                <w:szCs w:val="28"/>
              </w:rPr>
              <w:t>1</w:t>
            </w:r>
          </w:p>
        </w:tc>
        <w:tc>
          <w:tcPr>
            <w:tcW w:w="745" w:type="dxa"/>
          </w:tcPr>
          <w:p w14:paraId="6BB66463" w14:textId="77777777" w:rsidR="00F36EB0" w:rsidRPr="00F36EB0" w:rsidRDefault="00F36EB0" w:rsidP="00297467">
            <w:pPr>
              <w:jc w:val="center"/>
              <w:rPr>
                <w:rFonts w:cs="Times New Roman"/>
                <w:b/>
                <w:szCs w:val="28"/>
              </w:rPr>
            </w:pPr>
            <w:r w:rsidRPr="00F36EB0">
              <w:rPr>
                <w:rFonts w:cs="Times New Roman"/>
                <w:b/>
                <w:szCs w:val="28"/>
              </w:rPr>
              <w:t>2</w:t>
            </w:r>
          </w:p>
        </w:tc>
        <w:tc>
          <w:tcPr>
            <w:tcW w:w="745" w:type="dxa"/>
          </w:tcPr>
          <w:p w14:paraId="4F36217A" w14:textId="77777777" w:rsidR="00F36EB0" w:rsidRPr="00F36EB0" w:rsidRDefault="00F36EB0" w:rsidP="00297467">
            <w:pPr>
              <w:jc w:val="center"/>
              <w:rPr>
                <w:rFonts w:cs="Times New Roman"/>
                <w:b/>
                <w:szCs w:val="28"/>
              </w:rPr>
            </w:pPr>
            <w:r w:rsidRPr="00F36EB0">
              <w:rPr>
                <w:rFonts w:cs="Times New Roman"/>
                <w:b/>
                <w:szCs w:val="28"/>
              </w:rPr>
              <w:t>3</w:t>
            </w:r>
          </w:p>
        </w:tc>
        <w:tc>
          <w:tcPr>
            <w:tcW w:w="744" w:type="dxa"/>
          </w:tcPr>
          <w:p w14:paraId="6AAF145E" w14:textId="77777777" w:rsidR="00F36EB0" w:rsidRPr="00F36EB0" w:rsidRDefault="00F36EB0" w:rsidP="00297467">
            <w:pPr>
              <w:jc w:val="center"/>
              <w:rPr>
                <w:rFonts w:cs="Times New Roman"/>
                <w:b/>
                <w:szCs w:val="28"/>
              </w:rPr>
            </w:pPr>
            <w:r w:rsidRPr="00F36EB0">
              <w:rPr>
                <w:rFonts w:cs="Times New Roman"/>
                <w:b/>
                <w:szCs w:val="28"/>
              </w:rPr>
              <w:t>4</w:t>
            </w:r>
          </w:p>
        </w:tc>
        <w:tc>
          <w:tcPr>
            <w:tcW w:w="745" w:type="dxa"/>
          </w:tcPr>
          <w:p w14:paraId="59AD4C30" w14:textId="77777777" w:rsidR="00F36EB0" w:rsidRPr="00F36EB0" w:rsidRDefault="00F36EB0" w:rsidP="00297467">
            <w:pPr>
              <w:jc w:val="center"/>
              <w:rPr>
                <w:rFonts w:cs="Times New Roman"/>
                <w:b/>
                <w:szCs w:val="28"/>
              </w:rPr>
            </w:pPr>
            <w:r w:rsidRPr="00F36EB0">
              <w:rPr>
                <w:rFonts w:cs="Times New Roman"/>
                <w:b/>
                <w:szCs w:val="28"/>
              </w:rPr>
              <w:t>5</w:t>
            </w:r>
          </w:p>
        </w:tc>
        <w:tc>
          <w:tcPr>
            <w:tcW w:w="746" w:type="dxa"/>
          </w:tcPr>
          <w:p w14:paraId="6850B8CF" w14:textId="77777777" w:rsidR="00F36EB0" w:rsidRPr="00F36EB0" w:rsidRDefault="00F36EB0" w:rsidP="00297467">
            <w:pPr>
              <w:jc w:val="center"/>
              <w:rPr>
                <w:rFonts w:cs="Times New Roman"/>
                <w:b/>
                <w:szCs w:val="28"/>
              </w:rPr>
            </w:pPr>
            <w:r w:rsidRPr="00F36EB0">
              <w:rPr>
                <w:rFonts w:cs="Times New Roman"/>
                <w:b/>
                <w:szCs w:val="28"/>
              </w:rPr>
              <w:t>6</w:t>
            </w:r>
          </w:p>
        </w:tc>
        <w:tc>
          <w:tcPr>
            <w:tcW w:w="746" w:type="dxa"/>
          </w:tcPr>
          <w:p w14:paraId="7BCEC233" w14:textId="77777777" w:rsidR="00F36EB0" w:rsidRPr="00F36EB0" w:rsidRDefault="00F36EB0" w:rsidP="00297467">
            <w:pPr>
              <w:jc w:val="center"/>
              <w:rPr>
                <w:rFonts w:cs="Times New Roman"/>
                <w:b/>
                <w:szCs w:val="28"/>
              </w:rPr>
            </w:pPr>
            <w:r w:rsidRPr="00F36EB0">
              <w:rPr>
                <w:rFonts w:cs="Times New Roman"/>
                <w:b/>
                <w:szCs w:val="28"/>
              </w:rPr>
              <w:t>7</w:t>
            </w:r>
          </w:p>
        </w:tc>
        <w:tc>
          <w:tcPr>
            <w:tcW w:w="746" w:type="dxa"/>
          </w:tcPr>
          <w:p w14:paraId="45FD1909" w14:textId="77777777" w:rsidR="00F36EB0" w:rsidRPr="00F36EB0" w:rsidRDefault="00F36EB0" w:rsidP="00297467">
            <w:pPr>
              <w:jc w:val="center"/>
              <w:rPr>
                <w:rFonts w:cs="Times New Roman"/>
                <w:b/>
                <w:szCs w:val="28"/>
              </w:rPr>
            </w:pPr>
            <w:r w:rsidRPr="00F36EB0">
              <w:rPr>
                <w:rFonts w:cs="Times New Roman"/>
                <w:b/>
                <w:szCs w:val="28"/>
              </w:rPr>
              <w:t>8</w:t>
            </w:r>
          </w:p>
        </w:tc>
        <w:tc>
          <w:tcPr>
            <w:tcW w:w="746" w:type="dxa"/>
          </w:tcPr>
          <w:p w14:paraId="19B64783" w14:textId="77777777" w:rsidR="00F36EB0" w:rsidRPr="00F36EB0" w:rsidRDefault="00F36EB0" w:rsidP="00297467">
            <w:pPr>
              <w:jc w:val="center"/>
              <w:rPr>
                <w:rFonts w:cs="Times New Roman"/>
                <w:b/>
                <w:szCs w:val="28"/>
              </w:rPr>
            </w:pPr>
            <w:r w:rsidRPr="00F36EB0">
              <w:rPr>
                <w:rFonts w:cs="Times New Roman"/>
                <w:b/>
                <w:szCs w:val="28"/>
              </w:rPr>
              <w:t>9</w:t>
            </w:r>
          </w:p>
        </w:tc>
        <w:tc>
          <w:tcPr>
            <w:tcW w:w="712" w:type="dxa"/>
          </w:tcPr>
          <w:p w14:paraId="00E22CE2" w14:textId="77777777" w:rsidR="00F36EB0" w:rsidRPr="00F36EB0" w:rsidRDefault="00F36EB0" w:rsidP="00297467">
            <w:pPr>
              <w:jc w:val="center"/>
              <w:rPr>
                <w:rFonts w:cs="Times New Roman"/>
                <w:b/>
                <w:szCs w:val="28"/>
              </w:rPr>
            </w:pPr>
            <w:r w:rsidRPr="00F36EB0">
              <w:rPr>
                <w:rFonts w:cs="Times New Roman"/>
                <w:b/>
                <w:szCs w:val="28"/>
              </w:rPr>
              <w:t>10</w:t>
            </w:r>
          </w:p>
        </w:tc>
        <w:tc>
          <w:tcPr>
            <w:tcW w:w="744" w:type="dxa"/>
          </w:tcPr>
          <w:p w14:paraId="7FE087BB" w14:textId="77777777" w:rsidR="00F36EB0" w:rsidRPr="00F36EB0" w:rsidRDefault="00F36EB0" w:rsidP="00297467">
            <w:pPr>
              <w:jc w:val="center"/>
              <w:rPr>
                <w:rFonts w:cs="Times New Roman"/>
                <w:b/>
                <w:szCs w:val="28"/>
              </w:rPr>
            </w:pPr>
            <w:r w:rsidRPr="00F36EB0">
              <w:rPr>
                <w:rFonts w:cs="Times New Roman"/>
                <w:b/>
                <w:szCs w:val="28"/>
              </w:rPr>
              <w:t>11</w:t>
            </w:r>
          </w:p>
        </w:tc>
        <w:tc>
          <w:tcPr>
            <w:tcW w:w="781" w:type="dxa"/>
          </w:tcPr>
          <w:p w14:paraId="63C40286" w14:textId="77777777" w:rsidR="00F36EB0" w:rsidRPr="00F36EB0" w:rsidRDefault="00F36EB0" w:rsidP="00297467">
            <w:pPr>
              <w:jc w:val="center"/>
              <w:rPr>
                <w:rFonts w:cs="Times New Roman"/>
                <w:b/>
                <w:szCs w:val="28"/>
              </w:rPr>
            </w:pPr>
            <w:r w:rsidRPr="00F36EB0">
              <w:rPr>
                <w:rFonts w:cs="Times New Roman"/>
                <w:b/>
                <w:szCs w:val="28"/>
              </w:rPr>
              <w:t>12</w:t>
            </w:r>
          </w:p>
        </w:tc>
      </w:tr>
      <w:tr w:rsidR="00F36EB0" w:rsidRPr="00F36EB0" w14:paraId="4E770169" w14:textId="77777777" w:rsidTr="00297467">
        <w:tc>
          <w:tcPr>
            <w:tcW w:w="746" w:type="dxa"/>
          </w:tcPr>
          <w:p w14:paraId="65A1DBC2" w14:textId="77777777" w:rsidR="00F36EB0" w:rsidRPr="00F36EB0" w:rsidRDefault="00F36EB0" w:rsidP="00297467">
            <w:pPr>
              <w:jc w:val="center"/>
              <w:rPr>
                <w:rFonts w:cs="Times New Roman"/>
                <w:b/>
                <w:szCs w:val="28"/>
              </w:rPr>
            </w:pPr>
            <w:r w:rsidRPr="00F36EB0">
              <w:rPr>
                <w:rFonts w:cs="Times New Roman"/>
                <w:b/>
                <w:szCs w:val="28"/>
              </w:rPr>
              <w:t>C</w:t>
            </w:r>
          </w:p>
        </w:tc>
        <w:tc>
          <w:tcPr>
            <w:tcW w:w="745" w:type="dxa"/>
          </w:tcPr>
          <w:p w14:paraId="0D7884E9" w14:textId="77777777" w:rsidR="00F36EB0" w:rsidRPr="00F36EB0" w:rsidRDefault="00F36EB0" w:rsidP="00297467">
            <w:pPr>
              <w:jc w:val="center"/>
              <w:rPr>
                <w:rFonts w:cs="Times New Roman"/>
                <w:b/>
                <w:szCs w:val="28"/>
              </w:rPr>
            </w:pPr>
            <w:r w:rsidRPr="00F36EB0">
              <w:rPr>
                <w:rFonts w:cs="Times New Roman"/>
                <w:b/>
                <w:szCs w:val="28"/>
              </w:rPr>
              <w:t>C</w:t>
            </w:r>
          </w:p>
        </w:tc>
        <w:tc>
          <w:tcPr>
            <w:tcW w:w="745" w:type="dxa"/>
          </w:tcPr>
          <w:p w14:paraId="638F938B" w14:textId="77777777" w:rsidR="00F36EB0" w:rsidRPr="00F36EB0" w:rsidRDefault="00F36EB0" w:rsidP="00297467">
            <w:pPr>
              <w:jc w:val="center"/>
              <w:rPr>
                <w:rFonts w:cs="Times New Roman"/>
                <w:b/>
                <w:szCs w:val="28"/>
              </w:rPr>
            </w:pPr>
            <w:r w:rsidRPr="00F36EB0">
              <w:rPr>
                <w:rFonts w:cs="Times New Roman"/>
                <w:b/>
                <w:szCs w:val="28"/>
              </w:rPr>
              <w:t>A</w:t>
            </w:r>
          </w:p>
        </w:tc>
        <w:tc>
          <w:tcPr>
            <w:tcW w:w="744" w:type="dxa"/>
          </w:tcPr>
          <w:p w14:paraId="161C1E7B" w14:textId="77777777" w:rsidR="00F36EB0" w:rsidRPr="00F36EB0" w:rsidRDefault="00F36EB0" w:rsidP="00297467">
            <w:pPr>
              <w:jc w:val="center"/>
              <w:rPr>
                <w:rFonts w:cs="Times New Roman"/>
                <w:b/>
                <w:szCs w:val="28"/>
              </w:rPr>
            </w:pPr>
            <w:r w:rsidRPr="00F36EB0">
              <w:rPr>
                <w:rFonts w:cs="Times New Roman"/>
                <w:b/>
                <w:szCs w:val="28"/>
              </w:rPr>
              <w:t>D</w:t>
            </w:r>
          </w:p>
        </w:tc>
        <w:tc>
          <w:tcPr>
            <w:tcW w:w="745" w:type="dxa"/>
          </w:tcPr>
          <w:p w14:paraId="4FCA0623" w14:textId="77777777" w:rsidR="00F36EB0" w:rsidRPr="00F36EB0" w:rsidRDefault="00F36EB0" w:rsidP="00297467">
            <w:pPr>
              <w:jc w:val="center"/>
              <w:rPr>
                <w:rFonts w:cs="Times New Roman"/>
                <w:b/>
                <w:szCs w:val="28"/>
              </w:rPr>
            </w:pPr>
            <w:r w:rsidRPr="00F36EB0">
              <w:rPr>
                <w:rFonts w:cs="Times New Roman"/>
                <w:b/>
                <w:szCs w:val="28"/>
              </w:rPr>
              <w:t>B</w:t>
            </w:r>
          </w:p>
        </w:tc>
        <w:tc>
          <w:tcPr>
            <w:tcW w:w="746" w:type="dxa"/>
          </w:tcPr>
          <w:p w14:paraId="145A4210" w14:textId="77777777" w:rsidR="00F36EB0" w:rsidRPr="00F36EB0" w:rsidRDefault="00F36EB0" w:rsidP="00297467">
            <w:pPr>
              <w:jc w:val="center"/>
              <w:rPr>
                <w:rFonts w:cs="Times New Roman"/>
                <w:b/>
                <w:szCs w:val="28"/>
              </w:rPr>
            </w:pPr>
            <w:r w:rsidRPr="00F36EB0">
              <w:rPr>
                <w:rFonts w:cs="Times New Roman"/>
                <w:b/>
                <w:szCs w:val="28"/>
              </w:rPr>
              <w:t>C</w:t>
            </w:r>
          </w:p>
        </w:tc>
        <w:tc>
          <w:tcPr>
            <w:tcW w:w="746" w:type="dxa"/>
          </w:tcPr>
          <w:p w14:paraId="65A50F04" w14:textId="77777777" w:rsidR="00F36EB0" w:rsidRPr="00F36EB0" w:rsidRDefault="00F36EB0" w:rsidP="00297467">
            <w:pPr>
              <w:jc w:val="center"/>
              <w:rPr>
                <w:rFonts w:cs="Times New Roman"/>
                <w:b/>
                <w:szCs w:val="28"/>
              </w:rPr>
            </w:pPr>
            <w:r w:rsidRPr="00F36EB0">
              <w:rPr>
                <w:rFonts w:cs="Times New Roman"/>
                <w:b/>
                <w:szCs w:val="28"/>
              </w:rPr>
              <w:t>D</w:t>
            </w:r>
          </w:p>
        </w:tc>
        <w:tc>
          <w:tcPr>
            <w:tcW w:w="746" w:type="dxa"/>
          </w:tcPr>
          <w:p w14:paraId="083DF6EE" w14:textId="77777777" w:rsidR="00F36EB0" w:rsidRPr="00F36EB0" w:rsidRDefault="00F36EB0" w:rsidP="00297467">
            <w:pPr>
              <w:jc w:val="center"/>
              <w:rPr>
                <w:rFonts w:cs="Times New Roman"/>
                <w:b/>
                <w:szCs w:val="28"/>
              </w:rPr>
            </w:pPr>
            <w:r w:rsidRPr="00F36EB0">
              <w:rPr>
                <w:rFonts w:cs="Times New Roman"/>
                <w:b/>
                <w:szCs w:val="28"/>
              </w:rPr>
              <w:t>C</w:t>
            </w:r>
          </w:p>
        </w:tc>
        <w:tc>
          <w:tcPr>
            <w:tcW w:w="746" w:type="dxa"/>
          </w:tcPr>
          <w:p w14:paraId="4C36C035" w14:textId="77777777" w:rsidR="00F36EB0" w:rsidRPr="00F36EB0" w:rsidRDefault="00F36EB0" w:rsidP="00297467">
            <w:pPr>
              <w:jc w:val="center"/>
              <w:rPr>
                <w:rFonts w:cs="Times New Roman"/>
                <w:b/>
                <w:szCs w:val="28"/>
              </w:rPr>
            </w:pPr>
            <w:r w:rsidRPr="00F36EB0">
              <w:rPr>
                <w:rFonts w:cs="Times New Roman"/>
                <w:b/>
                <w:szCs w:val="28"/>
              </w:rPr>
              <w:t>B</w:t>
            </w:r>
          </w:p>
        </w:tc>
        <w:tc>
          <w:tcPr>
            <w:tcW w:w="712" w:type="dxa"/>
          </w:tcPr>
          <w:p w14:paraId="6B78907C" w14:textId="77777777" w:rsidR="00F36EB0" w:rsidRPr="00F36EB0" w:rsidRDefault="00F36EB0" w:rsidP="00297467">
            <w:pPr>
              <w:jc w:val="center"/>
              <w:rPr>
                <w:rFonts w:cs="Times New Roman"/>
                <w:b/>
                <w:szCs w:val="28"/>
              </w:rPr>
            </w:pPr>
            <w:r w:rsidRPr="00F36EB0">
              <w:rPr>
                <w:rFonts w:cs="Times New Roman"/>
                <w:b/>
                <w:szCs w:val="28"/>
              </w:rPr>
              <w:t>B</w:t>
            </w:r>
          </w:p>
        </w:tc>
        <w:tc>
          <w:tcPr>
            <w:tcW w:w="744" w:type="dxa"/>
          </w:tcPr>
          <w:p w14:paraId="0B4BE015" w14:textId="77777777" w:rsidR="00F36EB0" w:rsidRPr="00F36EB0" w:rsidRDefault="00F36EB0" w:rsidP="00297467">
            <w:pPr>
              <w:jc w:val="center"/>
              <w:rPr>
                <w:rFonts w:cs="Times New Roman"/>
                <w:b/>
                <w:szCs w:val="28"/>
              </w:rPr>
            </w:pPr>
            <w:r w:rsidRPr="00F36EB0">
              <w:rPr>
                <w:rFonts w:cs="Times New Roman"/>
                <w:b/>
                <w:szCs w:val="28"/>
              </w:rPr>
              <w:t>C</w:t>
            </w:r>
          </w:p>
        </w:tc>
        <w:tc>
          <w:tcPr>
            <w:tcW w:w="781" w:type="dxa"/>
          </w:tcPr>
          <w:p w14:paraId="78E042FE" w14:textId="77777777" w:rsidR="00F36EB0" w:rsidRPr="00F36EB0" w:rsidRDefault="00F36EB0" w:rsidP="00297467">
            <w:pPr>
              <w:jc w:val="center"/>
              <w:rPr>
                <w:rFonts w:cs="Times New Roman"/>
                <w:b/>
                <w:szCs w:val="28"/>
              </w:rPr>
            </w:pPr>
            <w:r w:rsidRPr="00F36EB0">
              <w:rPr>
                <w:rFonts w:cs="Times New Roman"/>
                <w:b/>
                <w:szCs w:val="28"/>
              </w:rPr>
              <w:t>A</w:t>
            </w:r>
          </w:p>
        </w:tc>
      </w:tr>
    </w:tbl>
    <w:p w14:paraId="467DEBCA" w14:textId="77777777" w:rsidR="00F36EB0" w:rsidRPr="00F36EB0" w:rsidRDefault="00F36EB0" w:rsidP="00761CC1">
      <w:pPr>
        <w:ind w:left="399"/>
        <w:rPr>
          <w:rFonts w:ascii="Times New Roman" w:hAnsi="Times New Roman" w:cs="Times New Roman"/>
          <w:b/>
          <w:sz w:val="28"/>
          <w:szCs w:val="28"/>
        </w:rPr>
      </w:pPr>
    </w:p>
    <w:p w14:paraId="67CB8BA2" w14:textId="77777777" w:rsidR="00F36EB0" w:rsidRPr="00F36EB0" w:rsidRDefault="00F36EB0" w:rsidP="00761CC1">
      <w:pPr>
        <w:ind w:left="399"/>
        <w:rPr>
          <w:rFonts w:ascii="Times New Roman" w:hAnsi="Times New Roman" w:cs="Times New Roman"/>
          <w:b/>
          <w:sz w:val="28"/>
          <w:szCs w:val="28"/>
        </w:rPr>
      </w:pPr>
      <w:r w:rsidRPr="00F36EB0">
        <w:rPr>
          <w:rFonts w:ascii="Times New Roman" w:hAnsi="Times New Roman" w:cs="Times New Roman"/>
          <w:b/>
          <w:sz w:val="28"/>
          <w:szCs w:val="28"/>
        </w:rPr>
        <w:t>B. TỰ LUẬN</w:t>
      </w:r>
    </w:p>
    <w:tbl>
      <w:tblPr>
        <w:tblW w:w="96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
        <w:gridCol w:w="8089"/>
        <w:gridCol w:w="854"/>
      </w:tblGrid>
      <w:tr w:rsidR="00F36EB0" w:rsidRPr="00F36EB0" w14:paraId="1B55E15C" w14:textId="77777777" w:rsidTr="00761CC1">
        <w:trPr>
          <w:trHeight w:val="51"/>
        </w:trPr>
        <w:tc>
          <w:tcPr>
            <w:tcW w:w="683" w:type="dxa"/>
            <w:vAlign w:val="center"/>
          </w:tcPr>
          <w:p w14:paraId="06B8AB3C" w14:textId="77777777" w:rsidR="00F36EB0" w:rsidRPr="00F36EB0" w:rsidRDefault="00F36EB0" w:rsidP="00297467">
            <w:pPr>
              <w:jc w:val="center"/>
              <w:rPr>
                <w:rFonts w:ascii="Times New Roman" w:hAnsi="Times New Roman" w:cs="Times New Roman"/>
                <w:b/>
                <w:sz w:val="28"/>
                <w:szCs w:val="28"/>
              </w:rPr>
            </w:pPr>
            <w:r w:rsidRPr="00F36EB0">
              <w:rPr>
                <w:rFonts w:ascii="Times New Roman" w:hAnsi="Times New Roman" w:cs="Times New Roman"/>
                <w:b/>
                <w:sz w:val="28"/>
                <w:szCs w:val="28"/>
              </w:rPr>
              <w:t xml:space="preserve">Bài </w:t>
            </w:r>
          </w:p>
        </w:tc>
        <w:tc>
          <w:tcPr>
            <w:tcW w:w="8089" w:type="dxa"/>
          </w:tcPr>
          <w:p w14:paraId="758DC70E" w14:textId="77777777" w:rsidR="00F36EB0" w:rsidRPr="00F36EB0" w:rsidRDefault="00F36EB0" w:rsidP="00297467">
            <w:pPr>
              <w:jc w:val="center"/>
              <w:rPr>
                <w:rFonts w:ascii="Times New Roman" w:hAnsi="Times New Roman" w:cs="Times New Roman"/>
                <w:b/>
                <w:sz w:val="28"/>
                <w:szCs w:val="28"/>
              </w:rPr>
            </w:pPr>
            <w:r w:rsidRPr="00F36EB0">
              <w:rPr>
                <w:rFonts w:ascii="Times New Roman" w:hAnsi="Times New Roman" w:cs="Times New Roman"/>
                <w:b/>
                <w:sz w:val="28"/>
                <w:szCs w:val="28"/>
              </w:rPr>
              <w:t>Nội dung cần đạt được</w:t>
            </w:r>
          </w:p>
        </w:tc>
        <w:tc>
          <w:tcPr>
            <w:tcW w:w="854" w:type="dxa"/>
          </w:tcPr>
          <w:p w14:paraId="5B1A4F02" w14:textId="77777777" w:rsidR="00F36EB0" w:rsidRPr="00F36EB0" w:rsidRDefault="00F36EB0" w:rsidP="00297467">
            <w:pPr>
              <w:jc w:val="center"/>
              <w:rPr>
                <w:rFonts w:ascii="Times New Roman" w:hAnsi="Times New Roman" w:cs="Times New Roman"/>
                <w:b/>
                <w:sz w:val="28"/>
                <w:szCs w:val="28"/>
              </w:rPr>
            </w:pPr>
            <w:r w:rsidRPr="00F36EB0">
              <w:rPr>
                <w:rFonts w:ascii="Times New Roman" w:hAnsi="Times New Roman" w:cs="Times New Roman"/>
                <w:b/>
                <w:sz w:val="28"/>
                <w:szCs w:val="28"/>
              </w:rPr>
              <w:t>Điểm</w:t>
            </w:r>
          </w:p>
        </w:tc>
      </w:tr>
      <w:tr w:rsidR="00F36EB0" w:rsidRPr="00F36EB0" w14:paraId="3B45014E" w14:textId="77777777" w:rsidTr="00761CC1">
        <w:trPr>
          <w:trHeight w:val="201"/>
        </w:trPr>
        <w:tc>
          <w:tcPr>
            <w:tcW w:w="683" w:type="dxa"/>
            <w:vAlign w:val="center"/>
          </w:tcPr>
          <w:p w14:paraId="48B353E6" w14:textId="77777777" w:rsidR="00F36EB0" w:rsidRPr="00F36EB0" w:rsidRDefault="00F36EB0" w:rsidP="00297467">
            <w:pPr>
              <w:jc w:val="center"/>
              <w:rPr>
                <w:rFonts w:ascii="Times New Roman" w:hAnsi="Times New Roman" w:cs="Times New Roman"/>
                <w:sz w:val="28"/>
                <w:szCs w:val="28"/>
              </w:rPr>
            </w:pPr>
            <w:r w:rsidRPr="00F36EB0">
              <w:rPr>
                <w:rFonts w:ascii="Times New Roman" w:hAnsi="Times New Roman" w:cs="Times New Roman"/>
                <w:b/>
                <w:i/>
                <w:sz w:val="28"/>
                <w:szCs w:val="28"/>
              </w:rPr>
              <w:t>13</w:t>
            </w:r>
            <w:r w:rsidRPr="00F36EB0">
              <w:rPr>
                <w:rFonts w:ascii="Times New Roman" w:hAnsi="Times New Roman" w:cs="Times New Roman"/>
                <w:sz w:val="28"/>
                <w:szCs w:val="28"/>
              </w:rPr>
              <w:t>.</w:t>
            </w:r>
          </w:p>
          <w:p w14:paraId="22A6715A" w14:textId="77777777" w:rsidR="00F36EB0" w:rsidRPr="00F36EB0" w:rsidRDefault="00F36EB0" w:rsidP="00297467">
            <w:pPr>
              <w:jc w:val="center"/>
              <w:rPr>
                <w:rFonts w:ascii="Times New Roman" w:hAnsi="Times New Roman" w:cs="Times New Roman"/>
                <w:sz w:val="28"/>
                <w:szCs w:val="28"/>
              </w:rPr>
            </w:pPr>
            <w:r w:rsidRPr="00F36EB0">
              <w:rPr>
                <w:rFonts w:ascii="Times New Roman" w:hAnsi="Times New Roman" w:cs="Times New Roman"/>
                <w:sz w:val="28"/>
                <w:szCs w:val="28"/>
              </w:rPr>
              <w:t>(</w:t>
            </w:r>
            <w:r w:rsidRPr="00F36EB0">
              <w:rPr>
                <w:rFonts w:ascii="Times New Roman" w:hAnsi="Times New Roman" w:cs="Times New Roman"/>
                <w:sz w:val="28"/>
                <w:szCs w:val="28"/>
                <w:lang w:val="en-GB"/>
              </w:rPr>
              <w:t>1</w:t>
            </w:r>
            <w:r w:rsidRPr="00F36EB0">
              <w:rPr>
                <w:rFonts w:ascii="Times New Roman" w:hAnsi="Times New Roman" w:cs="Times New Roman"/>
                <w:sz w:val="28"/>
                <w:szCs w:val="28"/>
              </w:rPr>
              <w:t>đ)</w:t>
            </w:r>
          </w:p>
        </w:tc>
        <w:tc>
          <w:tcPr>
            <w:tcW w:w="8089" w:type="dxa"/>
          </w:tcPr>
          <w:p w14:paraId="66575885" w14:textId="77777777" w:rsidR="00F36EB0" w:rsidRPr="00F36EB0" w:rsidRDefault="00F36EB0" w:rsidP="00297467">
            <w:pPr>
              <w:rPr>
                <w:rFonts w:ascii="Times New Roman" w:hAnsi="Times New Roman" w:cs="Times New Roman"/>
                <w:sz w:val="28"/>
                <w:szCs w:val="28"/>
              </w:rPr>
            </w:pPr>
            <w:r w:rsidRPr="00F36EB0">
              <w:rPr>
                <w:rFonts w:ascii="Times New Roman" w:hAnsi="Times New Roman" w:cs="Times New Roman"/>
                <w:sz w:val="28"/>
                <w:szCs w:val="28"/>
              </w:rPr>
              <w:t>a.Hệ số tỉ lệ k của a đối với b</w:t>
            </w:r>
          </w:p>
          <w:p w14:paraId="3FEBC374" w14:textId="77777777" w:rsidR="00F36EB0" w:rsidRPr="00F36EB0" w:rsidRDefault="00F36EB0" w:rsidP="00297467">
            <w:pPr>
              <w:pStyle w:val="ListParagraph"/>
              <w:rPr>
                <w:rFonts w:ascii="Times New Roman" w:hAnsi="Times New Roman" w:cs="Times New Roman"/>
                <w:sz w:val="28"/>
                <w:szCs w:val="28"/>
              </w:rPr>
            </w:pPr>
            <w:r w:rsidRPr="00F36EB0">
              <w:rPr>
                <w:rFonts w:ascii="Times New Roman" w:hAnsi="Times New Roman" w:cs="Times New Roman"/>
                <w:sz w:val="28"/>
                <w:szCs w:val="28"/>
              </w:rPr>
              <w:t xml:space="preserve">a=10, b=2  vào công thức a= kb ta có </w:t>
            </w:r>
            <w:r w:rsidRPr="00F36EB0">
              <w:rPr>
                <w:rFonts w:ascii="Times New Roman" w:hAnsi="Times New Roman" w:cs="Times New Roman"/>
                <w:sz w:val="28"/>
                <w:szCs w:val="28"/>
              </w:rPr>
              <w:tab/>
              <w:t>10= 2</w:t>
            </w:r>
            <w:r w:rsidRPr="00F36EB0">
              <w:rPr>
                <w:rFonts w:ascii="Times New Roman" w:hAnsi="Times New Roman" w:cs="Times New Roman"/>
                <w:sz w:val="28"/>
                <w:szCs w:val="28"/>
              </w:rPr>
              <w:tab/>
              <w:t>k =&gt; k= 5</w:t>
            </w:r>
          </w:p>
          <w:p w14:paraId="52B60A83" w14:textId="77777777" w:rsidR="00F36EB0" w:rsidRPr="00F36EB0" w:rsidRDefault="00F36EB0" w:rsidP="00297467">
            <w:pPr>
              <w:rPr>
                <w:rFonts w:ascii="Times New Roman" w:hAnsi="Times New Roman" w:cs="Times New Roman"/>
                <w:sz w:val="28"/>
                <w:szCs w:val="28"/>
              </w:rPr>
            </w:pPr>
            <w:r w:rsidRPr="00F36EB0">
              <w:rPr>
                <w:rFonts w:ascii="Times New Roman" w:hAnsi="Times New Roman" w:cs="Times New Roman"/>
                <w:sz w:val="28"/>
                <w:szCs w:val="28"/>
              </w:rPr>
              <w:t>b.  a= 5.(-5)= -25</w:t>
            </w:r>
          </w:p>
          <w:p w14:paraId="2CBE2779" w14:textId="77777777" w:rsidR="00F36EB0" w:rsidRPr="00F36EB0" w:rsidRDefault="00F36EB0" w:rsidP="00297467">
            <w:pPr>
              <w:rPr>
                <w:rFonts w:ascii="Times New Roman" w:hAnsi="Times New Roman" w:cs="Times New Roman"/>
                <w:sz w:val="28"/>
                <w:szCs w:val="28"/>
              </w:rPr>
            </w:pPr>
          </w:p>
        </w:tc>
        <w:tc>
          <w:tcPr>
            <w:tcW w:w="854" w:type="dxa"/>
          </w:tcPr>
          <w:p w14:paraId="15FD054E" w14:textId="77777777" w:rsidR="00F36EB0" w:rsidRPr="00F36EB0" w:rsidRDefault="00F36EB0" w:rsidP="00297467">
            <w:pPr>
              <w:jc w:val="center"/>
              <w:rPr>
                <w:rFonts w:ascii="Times New Roman" w:hAnsi="Times New Roman" w:cs="Times New Roman"/>
                <w:sz w:val="28"/>
                <w:szCs w:val="28"/>
              </w:rPr>
            </w:pPr>
          </w:p>
          <w:p w14:paraId="26C14B97" w14:textId="77777777" w:rsidR="00F36EB0" w:rsidRPr="00F36EB0" w:rsidRDefault="00F36EB0" w:rsidP="00297467">
            <w:pPr>
              <w:jc w:val="center"/>
              <w:rPr>
                <w:rFonts w:ascii="Times New Roman" w:hAnsi="Times New Roman" w:cs="Times New Roman"/>
                <w:sz w:val="28"/>
                <w:szCs w:val="28"/>
              </w:rPr>
            </w:pPr>
            <w:r w:rsidRPr="00F36EB0">
              <w:rPr>
                <w:rFonts w:ascii="Times New Roman" w:hAnsi="Times New Roman" w:cs="Times New Roman"/>
                <w:sz w:val="28"/>
                <w:szCs w:val="28"/>
              </w:rPr>
              <w:t>0,5</w:t>
            </w:r>
          </w:p>
          <w:p w14:paraId="607DB9EB" w14:textId="77777777" w:rsidR="00F36EB0" w:rsidRPr="00F36EB0" w:rsidRDefault="00F36EB0" w:rsidP="00297467">
            <w:pPr>
              <w:jc w:val="center"/>
              <w:rPr>
                <w:rFonts w:ascii="Times New Roman" w:hAnsi="Times New Roman" w:cs="Times New Roman"/>
                <w:sz w:val="28"/>
                <w:szCs w:val="28"/>
              </w:rPr>
            </w:pPr>
            <w:r w:rsidRPr="00F36EB0">
              <w:rPr>
                <w:rFonts w:ascii="Times New Roman" w:hAnsi="Times New Roman" w:cs="Times New Roman"/>
                <w:sz w:val="28"/>
                <w:szCs w:val="28"/>
              </w:rPr>
              <w:t>0,5</w:t>
            </w:r>
          </w:p>
          <w:p w14:paraId="525252F2" w14:textId="77777777" w:rsidR="00F36EB0" w:rsidRPr="00F36EB0" w:rsidRDefault="00F36EB0" w:rsidP="00297467">
            <w:pPr>
              <w:jc w:val="center"/>
              <w:rPr>
                <w:rFonts w:ascii="Times New Roman" w:hAnsi="Times New Roman" w:cs="Times New Roman"/>
                <w:sz w:val="28"/>
                <w:szCs w:val="28"/>
              </w:rPr>
            </w:pPr>
          </w:p>
        </w:tc>
      </w:tr>
      <w:tr w:rsidR="00F36EB0" w:rsidRPr="00F36EB0" w14:paraId="70676D86" w14:textId="77777777" w:rsidTr="00761CC1">
        <w:trPr>
          <w:trHeight w:val="506"/>
        </w:trPr>
        <w:tc>
          <w:tcPr>
            <w:tcW w:w="683" w:type="dxa"/>
            <w:vAlign w:val="center"/>
          </w:tcPr>
          <w:p w14:paraId="614FDCAF" w14:textId="77777777" w:rsidR="00F36EB0" w:rsidRPr="00F36EB0" w:rsidRDefault="00F36EB0" w:rsidP="00297467">
            <w:pPr>
              <w:jc w:val="center"/>
              <w:rPr>
                <w:rFonts w:ascii="Times New Roman" w:hAnsi="Times New Roman" w:cs="Times New Roman"/>
                <w:sz w:val="28"/>
                <w:szCs w:val="28"/>
              </w:rPr>
            </w:pPr>
            <w:r w:rsidRPr="00F36EB0">
              <w:rPr>
                <w:rFonts w:ascii="Times New Roman" w:hAnsi="Times New Roman" w:cs="Times New Roman"/>
                <w:sz w:val="28"/>
                <w:szCs w:val="28"/>
              </w:rPr>
              <w:t>14.</w:t>
            </w:r>
          </w:p>
          <w:p w14:paraId="4FD20D20" w14:textId="77777777" w:rsidR="00F36EB0" w:rsidRPr="00F36EB0" w:rsidRDefault="00F36EB0" w:rsidP="00297467">
            <w:pPr>
              <w:jc w:val="center"/>
              <w:rPr>
                <w:rFonts w:ascii="Times New Roman" w:hAnsi="Times New Roman" w:cs="Times New Roman"/>
                <w:b/>
                <w:i/>
                <w:sz w:val="28"/>
                <w:szCs w:val="28"/>
              </w:rPr>
            </w:pPr>
            <w:r w:rsidRPr="00F36EB0">
              <w:rPr>
                <w:rFonts w:ascii="Times New Roman" w:hAnsi="Times New Roman" w:cs="Times New Roman"/>
                <w:sz w:val="28"/>
                <w:szCs w:val="28"/>
              </w:rPr>
              <w:t>(1đ)</w:t>
            </w:r>
          </w:p>
        </w:tc>
        <w:tc>
          <w:tcPr>
            <w:tcW w:w="8089" w:type="dxa"/>
          </w:tcPr>
          <w:p w14:paraId="484E5F83" w14:textId="77777777" w:rsidR="00F36EB0" w:rsidRPr="00F36EB0" w:rsidRDefault="00F36EB0" w:rsidP="00297467">
            <w:pPr>
              <w:rPr>
                <w:rFonts w:ascii="Times New Roman" w:hAnsi="Times New Roman" w:cs="Times New Roman"/>
                <w:sz w:val="28"/>
                <w:szCs w:val="28"/>
              </w:rPr>
            </w:pPr>
            <w:r w:rsidRPr="00F36EB0">
              <w:rPr>
                <w:rFonts w:ascii="Times New Roman" w:hAnsi="Times New Roman" w:cs="Times New Roman"/>
                <w:sz w:val="28"/>
                <w:szCs w:val="28"/>
                <w:lang w:val="pt-BR"/>
              </w:rPr>
              <w:t>Giả</w:t>
            </w:r>
            <w:r w:rsidRPr="00F36EB0">
              <w:rPr>
                <w:rFonts w:ascii="Times New Roman" w:hAnsi="Times New Roman" w:cs="Times New Roman"/>
                <w:sz w:val="28"/>
                <w:szCs w:val="28"/>
              </w:rPr>
              <w:t xml:space="preserve"> sử ba cạnh của tam giác là a, b, c. ĐK a, b, c &gt; 0</w:t>
            </w:r>
          </w:p>
          <w:p w14:paraId="01B30B19" w14:textId="77777777" w:rsidR="00F36EB0" w:rsidRPr="00F36EB0" w:rsidRDefault="00F36EB0" w:rsidP="00297467">
            <w:pPr>
              <w:rPr>
                <w:rFonts w:ascii="Times New Roman" w:hAnsi="Times New Roman" w:cs="Times New Roman"/>
                <w:sz w:val="28"/>
                <w:szCs w:val="28"/>
              </w:rPr>
            </w:pPr>
            <w:r w:rsidRPr="00F36EB0">
              <w:rPr>
                <w:rFonts w:ascii="Times New Roman" w:hAnsi="Times New Roman" w:cs="Times New Roman"/>
                <w:sz w:val="28"/>
                <w:szCs w:val="28"/>
              </w:rPr>
              <w:t xml:space="preserve">Ba cạnh tỉ lệ với 3; 4; 5 ta có: </w:t>
            </w: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3</m:t>
                  </m:r>
                </m:den>
              </m:f>
              <m:r>
                <w:rPr>
                  <w:rFonts w:ascii="Cambria Math" w:hAnsi="Cambria Math" w:cs="Times New Roman"/>
                  <w:sz w:val="28"/>
                  <w:szCs w:val="28"/>
                </w:rPr>
                <m:t xml:space="preserve"> </m:t>
              </m:r>
            </m:oMath>
            <w:r w:rsidRPr="00F36EB0">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4</m:t>
                  </m:r>
                </m:den>
              </m:f>
              <m:r>
                <w:rPr>
                  <w:rFonts w:ascii="Cambria Math" w:hAnsi="Cambria Math" w:cs="Times New Roman"/>
                  <w:sz w:val="28"/>
                  <w:szCs w:val="28"/>
                </w:rPr>
                <m:t xml:space="preserve"> </m:t>
              </m:r>
            </m:oMath>
            <w:r w:rsidRPr="00F36EB0">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5</m:t>
                  </m:r>
                </m:den>
              </m:f>
            </m:oMath>
            <w:r w:rsidRPr="00F36EB0">
              <w:rPr>
                <w:rFonts w:ascii="Times New Roman" w:hAnsi="Times New Roman" w:cs="Times New Roman"/>
                <w:sz w:val="28"/>
                <w:szCs w:val="28"/>
              </w:rPr>
              <w:t xml:space="preserve"> </w:t>
            </w:r>
          </w:p>
          <w:p w14:paraId="4CBD5DC7" w14:textId="77777777" w:rsidR="00F36EB0" w:rsidRPr="00F36EB0" w:rsidRDefault="00F36EB0" w:rsidP="00297467">
            <w:pPr>
              <w:rPr>
                <w:rFonts w:ascii="Times New Roman" w:hAnsi="Times New Roman" w:cs="Times New Roman"/>
                <w:sz w:val="28"/>
                <w:szCs w:val="28"/>
              </w:rPr>
            </w:pPr>
            <w:r w:rsidRPr="00F36EB0">
              <w:rPr>
                <w:rFonts w:ascii="Times New Roman" w:hAnsi="Times New Roman" w:cs="Times New Roman"/>
                <w:sz w:val="28"/>
                <w:szCs w:val="28"/>
              </w:rPr>
              <w:t>chu vi là 60 cm: a+ b + c= 60</w:t>
            </w:r>
          </w:p>
          <w:p w14:paraId="17C36EC5" w14:textId="77777777" w:rsidR="00F36EB0" w:rsidRPr="00F36EB0" w:rsidRDefault="00F36EB0" w:rsidP="00297467">
            <w:pPr>
              <w:rPr>
                <w:rFonts w:ascii="Times New Roman" w:hAnsi="Times New Roman" w:cs="Times New Roman"/>
                <w:sz w:val="28"/>
                <w:szCs w:val="28"/>
              </w:rPr>
            </w:pPr>
            <w:r w:rsidRPr="00F36EB0">
              <w:rPr>
                <w:rFonts w:ascii="Times New Roman" w:hAnsi="Times New Roman" w:cs="Times New Roman"/>
                <w:sz w:val="28"/>
                <w:szCs w:val="28"/>
              </w:rPr>
              <w:t>theo tính chất dãy tỉ số bằng nhau ta có:</w:t>
            </w:r>
          </w:p>
          <w:p w14:paraId="3F7D2D05" w14:textId="77777777" w:rsidR="00F36EB0" w:rsidRPr="00F36EB0" w:rsidRDefault="00293BE8" w:rsidP="00297467">
            <w:pPr>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3</m:t>
                  </m:r>
                </m:den>
              </m:f>
              <m:r>
                <w:rPr>
                  <w:rFonts w:ascii="Cambria Math" w:hAnsi="Cambria Math" w:cs="Times New Roman"/>
                  <w:sz w:val="28"/>
                  <w:szCs w:val="28"/>
                </w:rPr>
                <m:t xml:space="preserve"> </m:t>
              </m:r>
            </m:oMath>
            <w:r w:rsidR="00F36EB0" w:rsidRPr="00F36EB0">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4</m:t>
                  </m:r>
                </m:den>
              </m:f>
              <m:r>
                <w:rPr>
                  <w:rFonts w:ascii="Cambria Math" w:hAnsi="Cambria Math" w:cs="Times New Roman"/>
                  <w:sz w:val="28"/>
                  <w:szCs w:val="28"/>
                </w:rPr>
                <m:t xml:space="preserve"> </m:t>
              </m:r>
            </m:oMath>
            <w:r w:rsidR="00F36EB0" w:rsidRPr="00F36EB0">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5</m:t>
                  </m:r>
                </m:den>
              </m:f>
            </m:oMath>
            <w:r w:rsidR="00F36EB0" w:rsidRPr="00F36EB0">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a+b+c</m:t>
                  </m:r>
                </m:num>
                <m:den>
                  <m:r>
                    <w:rPr>
                      <w:rFonts w:ascii="Cambria Math" w:hAnsi="Cambria Math" w:cs="Times New Roman"/>
                      <w:sz w:val="28"/>
                      <w:szCs w:val="28"/>
                    </w:rPr>
                    <m:t>3+4+5</m:t>
                  </m:r>
                </m:den>
              </m:f>
              <m:r>
                <w:rPr>
                  <w:rFonts w:ascii="Cambria Math" w:hAnsi="Cambria Math" w:cs="Times New Roman"/>
                  <w:sz w:val="28"/>
                  <w:szCs w:val="28"/>
                </w:rPr>
                <m:t xml:space="preserve"> </m:t>
              </m:r>
            </m:oMath>
            <w:r w:rsidR="00F36EB0" w:rsidRPr="00F36EB0">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60</m:t>
                  </m:r>
                </m:num>
                <m:den>
                  <m:r>
                    <w:rPr>
                      <w:rFonts w:ascii="Cambria Math" w:hAnsi="Cambria Math" w:cs="Times New Roman"/>
                      <w:sz w:val="28"/>
                      <w:szCs w:val="28"/>
                    </w:rPr>
                    <m:t>12</m:t>
                  </m:r>
                </m:den>
              </m:f>
              <m:r>
                <w:rPr>
                  <w:rFonts w:ascii="Cambria Math" w:hAnsi="Cambria Math" w:cs="Times New Roman"/>
                  <w:sz w:val="28"/>
                  <w:szCs w:val="28"/>
                </w:rPr>
                <m:t xml:space="preserve"> </m:t>
              </m:r>
            </m:oMath>
            <w:r w:rsidR="00F36EB0" w:rsidRPr="00F36EB0">
              <w:rPr>
                <w:rFonts w:ascii="Times New Roman" w:hAnsi="Times New Roman" w:cs="Times New Roman"/>
                <w:sz w:val="28"/>
                <w:szCs w:val="28"/>
              </w:rPr>
              <w:t>= 5</w:t>
            </w:r>
          </w:p>
          <w:p w14:paraId="4034EE29" w14:textId="77777777" w:rsidR="00F36EB0" w:rsidRPr="00F36EB0" w:rsidRDefault="00F36EB0" w:rsidP="00297467">
            <w:pPr>
              <w:rPr>
                <w:rFonts w:ascii="Times New Roman" w:hAnsi="Times New Roman" w:cs="Times New Roman"/>
                <w:sz w:val="28"/>
                <w:szCs w:val="28"/>
              </w:rPr>
            </w:pPr>
            <w:r w:rsidRPr="00F36EB0">
              <w:rPr>
                <w:rFonts w:ascii="Times New Roman" w:hAnsi="Times New Roman" w:cs="Times New Roman"/>
                <w:sz w:val="28"/>
                <w:szCs w:val="28"/>
              </w:rPr>
              <w:t>=&gt; a= 15; b= 20; c= 25</w:t>
            </w:r>
          </w:p>
          <w:p w14:paraId="49A17076" w14:textId="77777777" w:rsidR="00F36EB0" w:rsidRPr="00F36EB0" w:rsidRDefault="00F36EB0" w:rsidP="00297467">
            <w:pPr>
              <w:rPr>
                <w:rFonts w:ascii="Times New Roman" w:hAnsi="Times New Roman" w:cs="Times New Roman"/>
                <w:sz w:val="28"/>
                <w:szCs w:val="28"/>
              </w:rPr>
            </w:pPr>
            <w:r w:rsidRPr="00F36EB0">
              <w:rPr>
                <w:rFonts w:ascii="Times New Roman" w:hAnsi="Times New Roman" w:cs="Times New Roman"/>
                <w:sz w:val="28"/>
                <w:szCs w:val="28"/>
              </w:rPr>
              <w:t>Vậy ba cạnh của tam giác là: 15cm, 20cm, 25cm.</w:t>
            </w:r>
          </w:p>
        </w:tc>
        <w:tc>
          <w:tcPr>
            <w:tcW w:w="854" w:type="dxa"/>
          </w:tcPr>
          <w:p w14:paraId="51644957" w14:textId="77777777" w:rsidR="00F36EB0" w:rsidRPr="00F36EB0" w:rsidRDefault="00F36EB0" w:rsidP="00297467">
            <w:pPr>
              <w:jc w:val="center"/>
              <w:rPr>
                <w:rFonts w:ascii="Times New Roman" w:hAnsi="Times New Roman" w:cs="Times New Roman"/>
                <w:sz w:val="28"/>
                <w:szCs w:val="28"/>
                <w:lang w:val="pt-BR"/>
              </w:rPr>
            </w:pPr>
          </w:p>
          <w:p w14:paraId="0F5E6CB8" w14:textId="77777777" w:rsidR="00F36EB0" w:rsidRPr="00F36EB0" w:rsidRDefault="00F36EB0" w:rsidP="00297467">
            <w:pPr>
              <w:jc w:val="center"/>
              <w:rPr>
                <w:rFonts w:ascii="Times New Roman" w:hAnsi="Times New Roman" w:cs="Times New Roman"/>
                <w:sz w:val="28"/>
                <w:szCs w:val="28"/>
              </w:rPr>
            </w:pPr>
            <w:r w:rsidRPr="00F36EB0">
              <w:rPr>
                <w:rFonts w:ascii="Times New Roman" w:hAnsi="Times New Roman" w:cs="Times New Roman"/>
                <w:sz w:val="28"/>
                <w:szCs w:val="28"/>
              </w:rPr>
              <w:t>0.25</w:t>
            </w:r>
          </w:p>
          <w:p w14:paraId="347D87B7" w14:textId="77777777" w:rsidR="00F36EB0" w:rsidRPr="00F36EB0" w:rsidRDefault="00F36EB0" w:rsidP="00297467">
            <w:pPr>
              <w:jc w:val="center"/>
              <w:rPr>
                <w:rFonts w:ascii="Times New Roman" w:hAnsi="Times New Roman" w:cs="Times New Roman"/>
                <w:sz w:val="28"/>
                <w:szCs w:val="28"/>
              </w:rPr>
            </w:pPr>
          </w:p>
          <w:p w14:paraId="4ECC4C26" w14:textId="77777777" w:rsidR="00F36EB0" w:rsidRPr="00F36EB0" w:rsidRDefault="00F36EB0" w:rsidP="00297467">
            <w:pPr>
              <w:jc w:val="center"/>
              <w:rPr>
                <w:rFonts w:ascii="Times New Roman" w:hAnsi="Times New Roman" w:cs="Times New Roman"/>
                <w:sz w:val="28"/>
                <w:szCs w:val="28"/>
              </w:rPr>
            </w:pPr>
            <w:r w:rsidRPr="00F36EB0">
              <w:rPr>
                <w:rFonts w:ascii="Times New Roman" w:hAnsi="Times New Roman" w:cs="Times New Roman"/>
                <w:sz w:val="28"/>
                <w:szCs w:val="28"/>
              </w:rPr>
              <w:t>0.25</w:t>
            </w:r>
          </w:p>
          <w:p w14:paraId="0E923163" w14:textId="77777777" w:rsidR="00F36EB0" w:rsidRPr="00F36EB0" w:rsidRDefault="00F36EB0" w:rsidP="00297467">
            <w:pPr>
              <w:jc w:val="center"/>
              <w:rPr>
                <w:rFonts w:ascii="Times New Roman" w:hAnsi="Times New Roman" w:cs="Times New Roman"/>
                <w:sz w:val="28"/>
                <w:szCs w:val="28"/>
              </w:rPr>
            </w:pPr>
            <w:r w:rsidRPr="00F36EB0">
              <w:rPr>
                <w:rFonts w:ascii="Times New Roman" w:hAnsi="Times New Roman" w:cs="Times New Roman"/>
                <w:sz w:val="28"/>
                <w:szCs w:val="28"/>
              </w:rPr>
              <w:t>0.25</w:t>
            </w:r>
          </w:p>
          <w:p w14:paraId="197D65CE" w14:textId="77777777" w:rsidR="00F36EB0" w:rsidRPr="00F36EB0" w:rsidRDefault="00F36EB0" w:rsidP="00297467">
            <w:pPr>
              <w:jc w:val="center"/>
              <w:rPr>
                <w:rFonts w:ascii="Times New Roman" w:hAnsi="Times New Roman" w:cs="Times New Roman"/>
                <w:sz w:val="28"/>
                <w:szCs w:val="28"/>
              </w:rPr>
            </w:pPr>
          </w:p>
          <w:p w14:paraId="7AB74435" w14:textId="77777777" w:rsidR="00F36EB0" w:rsidRPr="00F36EB0" w:rsidRDefault="00F36EB0" w:rsidP="00297467">
            <w:pPr>
              <w:jc w:val="center"/>
              <w:rPr>
                <w:rFonts w:ascii="Times New Roman" w:hAnsi="Times New Roman" w:cs="Times New Roman"/>
                <w:sz w:val="28"/>
                <w:szCs w:val="28"/>
              </w:rPr>
            </w:pPr>
          </w:p>
          <w:p w14:paraId="63C0A42E" w14:textId="77777777" w:rsidR="00F36EB0" w:rsidRPr="00F36EB0" w:rsidRDefault="00F36EB0" w:rsidP="00297467">
            <w:pPr>
              <w:jc w:val="center"/>
              <w:rPr>
                <w:rFonts w:ascii="Times New Roman" w:hAnsi="Times New Roman" w:cs="Times New Roman"/>
                <w:sz w:val="28"/>
                <w:szCs w:val="28"/>
              </w:rPr>
            </w:pPr>
            <w:r w:rsidRPr="00F36EB0">
              <w:rPr>
                <w:rFonts w:ascii="Times New Roman" w:hAnsi="Times New Roman" w:cs="Times New Roman"/>
                <w:sz w:val="28"/>
                <w:szCs w:val="28"/>
              </w:rPr>
              <w:t>0.25</w:t>
            </w:r>
          </w:p>
        </w:tc>
      </w:tr>
      <w:tr w:rsidR="00F36EB0" w:rsidRPr="00F36EB0" w14:paraId="3681A0BA" w14:textId="77777777" w:rsidTr="00761CC1">
        <w:trPr>
          <w:trHeight w:val="299"/>
        </w:trPr>
        <w:tc>
          <w:tcPr>
            <w:tcW w:w="683" w:type="dxa"/>
            <w:tcBorders>
              <w:bottom w:val="single" w:sz="4" w:space="0" w:color="auto"/>
            </w:tcBorders>
            <w:vAlign w:val="center"/>
          </w:tcPr>
          <w:p w14:paraId="4AE18E56" w14:textId="77777777" w:rsidR="00F36EB0" w:rsidRPr="00F36EB0" w:rsidRDefault="00F36EB0" w:rsidP="00297467">
            <w:pPr>
              <w:jc w:val="center"/>
              <w:rPr>
                <w:rFonts w:ascii="Times New Roman" w:hAnsi="Times New Roman" w:cs="Times New Roman"/>
                <w:sz w:val="28"/>
                <w:szCs w:val="28"/>
              </w:rPr>
            </w:pPr>
            <w:r w:rsidRPr="00F36EB0">
              <w:rPr>
                <w:rFonts w:ascii="Times New Roman" w:hAnsi="Times New Roman" w:cs="Times New Roman"/>
                <w:sz w:val="28"/>
                <w:szCs w:val="28"/>
              </w:rPr>
              <w:t>15.</w:t>
            </w:r>
          </w:p>
          <w:p w14:paraId="4A1E5F5F" w14:textId="77777777" w:rsidR="00F36EB0" w:rsidRPr="00F36EB0" w:rsidRDefault="00F36EB0" w:rsidP="00297467">
            <w:pPr>
              <w:jc w:val="center"/>
              <w:rPr>
                <w:rFonts w:ascii="Times New Roman" w:hAnsi="Times New Roman" w:cs="Times New Roman"/>
                <w:b/>
                <w:i/>
                <w:sz w:val="28"/>
                <w:szCs w:val="28"/>
              </w:rPr>
            </w:pPr>
            <w:r w:rsidRPr="00F36EB0">
              <w:rPr>
                <w:rFonts w:ascii="Times New Roman" w:hAnsi="Times New Roman" w:cs="Times New Roman"/>
                <w:sz w:val="28"/>
                <w:szCs w:val="28"/>
              </w:rPr>
              <w:t>(2đ)</w:t>
            </w:r>
          </w:p>
        </w:tc>
        <w:tc>
          <w:tcPr>
            <w:tcW w:w="8089" w:type="dxa"/>
            <w:tcBorders>
              <w:bottom w:val="single" w:sz="4" w:space="0" w:color="auto"/>
            </w:tcBorders>
          </w:tcPr>
          <w:p w14:paraId="0A3D8918" w14:textId="77777777" w:rsidR="00F36EB0" w:rsidRPr="00F36EB0" w:rsidRDefault="00293BE8" w:rsidP="0008177B">
            <w:pPr>
              <w:pStyle w:val="ListParagraph"/>
              <w:numPr>
                <w:ilvl w:val="0"/>
                <w:numId w:val="3"/>
              </w:numPr>
              <w:ind w:left="406"/>
              <w:rPr>
                <w:rFonts w:ascii="Times New Roman"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A</m:t>
                  </m:r>
                </m:e>
              </m:acc>
            </m:oMath>
            <w:r w:rsidR="00F36EB0" w:rsidRPr="00F36EB0">
              <w:rPr>
                <w:rFonts w:ascii="Times New Roman" w:hAnsi="Times New Roman" w:cs="Times New Roman"/>
                <w:sz w:val="28"/>
                <w:szCs w:val="28"/>
              </w:rPr>
              <w:t xml:space="preserve"> = 50</w:t>
            </w:r>
            <w:r w:rsidR="00F36EB0" w:rsidRPr="00F36EB0">
              <w:rPr>
                <w:rFonts w:ascii="Times New Roman" w:hAnsi="Times New Roman" w:cs="Times New Roman"/>
                <w:sz w:val="28"/>
                <w:szCs w:val="28"/>
                <w:vertAlign w:val="superscript"/>
              </w:rPr>
              <w:t>0</w:t>
            </w:r>
            <w:r w:rsidR="00F36EB0" w:rsidRPr="00F36EB0">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B</m:t>
                  </m:r>
                </m:e>
              </m:acc>
            </m:oMath>
            <w:r w:rsidR="00F36EB0" w:rsidRPr="00F36EB0">
              <w:rPr>
                <w:rFonts w:ascii="Times New Roman" w:hAnsi="Times New Roman" w:cs="Times New Roman"/>
                <w:sz w:val="28"/>
                <w:szCs w:val="28"/>
              </w:rPr>
              <w:t>= 2</w:t>
            </w:r>
            <m:oMath>
              <m:acc>
                <m:accPr>
                  <m:ctrlPr>
                    <w:rPr>
                      <w:rFonts w:ascii="Cambria Math" w:hAnsi="Cambria Math" w:cs="Times New Roman"/>
                      <w:i/>
                      <w:sz w:val="28"/>
                      <w:szCs w:val="28"/>
                    </w:rPr>
                  </m:ctrlPr>
                </m:accPr>
                <m:e>
                  <m:r>
                    <w:rPr>
                      <w:rFonts w:ascii="Cambria Math" w:hAnsi="Cambria Math" w:cs="Times New Roman"/>
                      <w:sz w:val="28"/>
                      <w:szCs w:val="28"/>
                    </w:rPr>
                    <m:t>A</m:t>
                  </m:r>
                </m:e>
              </m:acc>
            </m:oMath>
            <w:r w:rsidR="00F36EB0" w:rsidRPr="00F36EB0">
              <w:rPr>
                <w:rFonts w:ascii="Times New Roman" w:hAnsi="Times New Roman" w:cs="Times New Roman"/>
                <w:sz w:val="28"/>
                <w:szCs w:val="28"/>
              </w:rPr>
              <w:t>= 2. 50</w:t>
            </w:r>
            <w:r w:rsidR="00F36EB0" w:rsidRPr="00F36EB0">
              <w:rPr>
                <w:rFonts w:ascii="Times New Roman" w:hAnsi="Times New Roman" w:cs="Times New Roman"/>
                <w:sz w:val="28"/>
                <w:szCs w:val="28"/>
                <w:vertAlign w:val="superscript"/>
              </w:rPr>
              <w:t>0</w:t>
            </w:r>
            <w:r w:rsidR="00F36EB0" w:rsidRPr="00F36EB0">
              <w:rPr>
                <w:rFonts w:ascii="Times New Roman" w:hAnsi="Times New Roman" w:cs="Times New Roman"/>
                <w:sz w:val="28"/>
                <w:szCs w:val="28"/>
              </w:rPr>
              <w:t xml:space="preserve"> = 100</w:t>
            </w:r>
            <w:r w:rsidR="00F36EB0" w:rsidRPr="00F36EB0">
              <w:rPr>
                <w:rFonts w:ascii="Times New Roman" w:hAnsi="Times New Roman" w:cs="Times New Roman"/>
                <w:sz w:val="28"/>
                <w:szCs w:val="28"/>
                <w:vertAlign w:val="superscript"/>
              </w:rPr>
              <w:t>0</w:t>
            </w:r>
          </w:p>
          <w:p w14:paraId="75C11F6E" w14:textId="77777777" w:rsidR="00F36EB0" w:rsidRPr="00F36EB0" w:rsidRDefault="00293BE8" w:rsidP="00297467">
            <w:pPr>
              <w:pStyle w:val="ListParagraph"/>
              <w:rPr>
                <w:rFonts w:ascii="Times New Roman"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A</m:t>
                  </m:r>
                </m:e>
              </m:acc>
            </m:oMath>
            <w:r w:rsidR="00F36EB0" w:rsidRPr="00F36EB0">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B</m:t>
                  </m:r>
                </m:e>
              </m:acc>
              <m:r>
                <w:rPr>
                  <w:rFonts w:ascii="Cambria Math"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C</m:t>
                  </m:r>
                </m:e>
              </m:acc>
            </m:oMath>
            <w:r w:rsidR="00F36EB0" w:rsidRPr="00F36EB0">
              <w:rPr>
                <w:rFonts w:ascii="Times New Roman" w:hAnsi="Times New Roman" w:cs="Times New Roman"/>
                <w:sz w:val="28"/>
                <w:szCs w:val="28"/>
              </w:rPr>
              <w:t xml:space="preserve"> = 180</w:t>
            </w:r>
            <w:r w:rsidR="00F36EB0" w:rsidRPr="00F36EB0">
              <w:rPr>
                <w:rFonts w:ascii="Times New Roman" w:hAnsi="Times New Roman" w:cs="Times New Roman"/>
                <w:sz w:val="28"/>
                <w:szCs w:val="28"/>
                <w:vertAlign w:val="superscript"/>
              </w:rPr>
              <w:t>0</w:t>
            </w:r>
          </w:p>
          <w:p w14:paraId="0CDFA444" w14:textId="77777777" w:rsidR="00F36EB0" w:rsidRPr="00F36EB0" w:rsidRDefault="00F36EB0" w:rsidP="00297467">
            <w:pPr>
              <w:pStyle w:val="ListParagraph"/>
              <w:rPr>
                <w:rFonts w:ascii="Times New Roman" w:hAnsi="Times New Roman" w:cs="Times New Roman"/>
                <w:sz w:val="28"/>
                <w:szCs w:val="28"/>
                <w:vertAlign w:val="superscript"/>
              </w:rPr>
            </w:pPr>
            <m:oMath>
              <m:r>
                <w:rPr>
                  <w:rFonts w:ascii="Cambria Math" w:hAnsi="Cambria Math" w:cs="Times New Roman"/>
                  <w:sz w:val="28"/>
                  <w:szCs w:val="28"/>
                </w:rPr>
                <m:t xml:space="preserve">=&gt; </m:t>
              </m:r>
              <m:acc>
                <m:accPr>
                  <m:ctrlPr>
                    <w:rPr>
                      <w:rFonts w:ascii="Cambria Math" w:hAnsi="Cambria Math" w:cs="Times New Roman"/>
                      <w:i/>
                      <w:sz w:val="28"/>
                      <w:szCs w:val="28"/>
                    </w:rPr>
                  </m:ctrlPr>
                </m:accPr>
                <m:e>
                  <m:r>
                    <w:rPr>
                      <w:rFonts w:ascii="Cambria Math" w:hAnsi="Cambria Math" w:cs="Times New Roman"/>
                      <w:sz w:val="28"/>
                      <w:szCs w:val="28"/>
                    </w:rPr>
                    <m:t>C</m:t>
                  </m:r>
                </m:e>
              </m:acc>
            </m:oMath>
            <w:r w:rsidRPr="00F36EB0">
              <w:rPr>
                <w:rFonts w:ascii="Times New Roman" w:hAnsi="Times New Roman" w:cs="Times New Roman"/>
                <w:sz w:val="28"/>
                <w:szCs w:val="28"/>
              </w:rPr>
              <w:t xml:space="preserve"> = = 180</w:t>
            </w:r>
            <w:r w:rsidRPr="00F36EB0">
              <w:rPr>
                <w:rFonts w:ascii="Times New Roman" w:hAnsi="Times New Roman" w:cs="Times New Roman"/>
                <w:sz w:val="28"/>
                <w:szCs w:val="28"/>
                <w:vertAlign w:val="superscript"/>
              </w:rPr>
              <w:t>0</w:t>
            </w:r>
            <w:r w:rsidRPr="00F36EB0">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A</m:t>
                  </m:r>
                </m:e>
              </m:acc>
            </m:oMath>
            <w:r w:rsidRPr="00F36EB0">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B</m:t>
                  </m:r>
                </m:e>
              </m:acc>
            </m:oMath>
            <w:r w:rsidRPr="00F36EB0">
              <w:rPr>
                <w:rFonts w:ascii="Times New Roman" w:hAnsi="Times New Roman" w:cs="Times New Roman"/>
                <w:sz w:val="28"/>
                <w:szCs w:val="28"/>
              </w:rPr>
              <w:t>= 30</w:t>
            </w:r>
            <w:r w:rsidRPr="00F36EB0">
              <w:rPr>
                <w:rFonts w:ascii="Times New Roman" w:hAnsi="Times New Roman" w:cs="Times New Roman"/>
                <w:sz w:val="28"/>
                <w:szCs w:val="28"/>
                <w:vertAlign w:val="superscript"/>
              </w:rPr>
              <w:t>0</w:t>
            </w:r>
          </w:p>
          <w:p w14:paraId="7AAD8E5B" w14:textId="77777777" w:rsidR="00F36EB0" w:rsidRPr="00F36EB0" w:rsidRDefault="00F36EB0" w:rsidP="00297467">
            <w:pPr>
              <w:pStyle w:val="ListParagraph"/>
              <w:ind w:left="0"/>
              <w:rPr>
                <w:rFonts w:ascii="Times New Roman" w:hAnsi="Times New Roman" w:cs="Times New Roman"/>
                <w:sz w:val="28"/>
                <w:szCs w:val="28"/>
                <w:vertAlign w:val="superscript"/>
              </w:rPr>
            </w:pPr>
            <m:oMath>
              <m:r>
                <w:rPr>
                  <w:rFonts w:ascii="Cambria Math" w:hAnsi="Cambria Math" w:cs="Times New Roman"/>
                  <w:sz w:val="28"/>
                  <w:szCs w:val="28"/>
                </w:rPr>
                <m:t xml:space="preserve">b. </m:t>
              </m:r>
            </m:oMath>
            <w:r w:rsidRPr="00F36EB0">
              <w:rPr>
                <w:rFonts w:ascii="Times New Roman" w:hAnsi="Times New Roman" w:cs="Times New Roman"/>
                <w:sz w:val="28"/>
                <w:szCs w:val="28"/>
              </w:rPr>
              <w:t xml:space="preserve">Tam giác DEF cân tại D nên </w:t>
            </w:r>
            <m:oMath>
              <m:acc>
                <m:accPr>
                  <m:ctrlPr>
                    <w:rPr>
                      <w:rFonts w:ascii="Cambria Math" w:hAnsi="Cambria Math" w:cs="Times New Roman"/>
                      <w:i/>
                      <w:sz w:val="28"/>
                      <w:szCs w:val="28"/>
                    </w:rPr>
                  </m:ctrlPr>
                </m:accPr>
                <m:e>
                  <m:r>
                    <w:rPr>
                      <w:rFonts w:ascii="Cambria Math" w:hAnsi="Cambria Math" w:cs="Times New Roman"/>
                      <w:sz w:val="28"/>
                      <w:szCs w:val="28"/>
                    </w:rPr>
                    <m:t>E</m:t>
                  </m:r>
                </m:e>
              </m:acc>
            </m:oMath>
            <w:r w:rsidRPr="00F36EB0">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F</m:t>
                  </m:r>
                </m:e>
              </m:acc>
            </m:oMath>
            <w:r w:rsidRPr="00F36EB0">
              <w:rPr>
                <w:rFonts w:ascii="Times New Roman" w:hAnsi="Times New Roman" w:cs="Times New Roman"/>
                <w:sz w:val="28"/>
                <w:szCs w:val="28"/>
              </w:rPr>
              <w:t xml:space="preserve"> = 40</w:t>
            </w:r>
            <w:r w:rsidRPr="00F36EB0">
              <w:rPr>
                <w:rFonts w:ascii="Times New Roman" w:hAnsi="Times New Roman" w:cs="Times New Roman"/>
                <w:sz w:val="28"/>
                <w:szCs w:val="28"/>
                <w:vertAlign w:val="superscript"/>
              </w:rPr>
              <w:t>0</w:t>
            </w:r>
          </w:p>
          <w:p w14:paraId="6F3B281A" w14:textId="77777777" w:rsidR="00F36EB0" w:rsidRPr="00F36EB0" w:rsidRDefault="00F36EB0" w:rsidP="00297467">
            <w:pPr>
              <w:pStyle w:val="ListParagraph"/>
              <w:ind w:left="0"/>
              <w:rPr>
                <w:rFonts w:ascii="Times New Roman" w:hAnsi="Times New Roman" w:cs="Times New Roman"/>
                <w:sz w:val="28"/>
                <w:szCs w:val="28"/>
              </w:rPr>
            </w:pPr>
            <w:r w:rsidRPr="00F36EB0">
              <w:rPr>
                <w:rFonts w:ascii="Times New Roman" w:hAnsi="Times New Roman" w:cs="Times New Roman"/>
                <w:sz w:val="28"/>
                <w:szCs w:val="28"/>
              </w:rPr>
              <w:t xml:space="preserve">=&gt; </w:t>
            </w:r>
            <m:oMath>
              <m:acc>
                <m:accPr>
                  <m:ctrlPr>
                    <w:rPr>
                      <w:rFonts w:ascii="Cambria Math" w:hAnsi="Cambria Math" w:cs="Times New Roman"/>
                      <w:i/>
                      <w:sz w:val="28"/>
                      <w:szCs w:val="28"/>
                    </w:rPr>
                  </m:ctrlPr>
                </m:accPr>
                <m:e>
                  <m:r>
                    <w:rPr>
                      <w:rFonts w:ascii="Cambria Math" w:hAnsi="Cambria Math" w:cs="Times New Roman"/>
                      <w:sz w:val="28"/>
                      <w:szCs w:val="28"/>
                    </w:rPr>
                    <m:t>D</m:t>
                  </m:r>
                </m:e>
              </m:acc>
            </m:oMath>
            <w:r w:rsidRPr="00F36EB0">
              <w:rPr>
                <w:rFonts w:ascii="Times New Roman" w:hAnsi="Times New Roman" w:cs="Times New Roman"/>
                <w:sz w:val="28"/>
                <w:szCs w:val="28"/>
              </w:rPr>
              <w:t>= 180</w:t>
            </w:r>
            <w:r w:rsidRPr="00F36EB0">
              <w:rPr>
                <w:rFonts w:ascii="Times New Roman" w:hAnsi="Times New Roman" w:cs="Times New Roman"/>
                <w:sz w:val="28"/>
                <w:szCs w:val="28"/>
                <w:vertAlign w:val="superscript"/>
              </w:rPr>
              <w:t>0</w:t>
            </w:r>
            <w:r w:rsidRPr="00F36EB0">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E</m:t>
                  </m:r>
                </m:e>
              </m:acc>
              <m:r>
                <w:rPr>
                  <w:rFonts w:ascii="Cambria Math" w:hAnsi="Cambria Math" w:cs="Times New Roman"/>
                  <w:sz w:val="28"/>
                  <w:szCs w:val="28"/>
                </w:rPr>
                <m:t>-</m:t>
              </m:r>
            </m:oMath>
            <w:r w:rsidRPr="00F36EB0">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F</m:t>
                  </m:r>
                </m:e>
              </m:acc>
            </m:oMath>
            <w:r w:rsidRPr="00F36EB0">
              <w:rPr>
                <w:rFonts w:ascii="Times New Roman" w:hAnsi="Times New Roman" w:cs="Times New Roman"/>
                <w:sz w:val="28"/>
                <w:szCs w:val="28"/>
              </w:rPr>
              <w:t xml:space="preserve"> = 100</w:t>
            </w:r>
            <w:r w:rsidRPr="00F36EB0">
              <w:rPr>
                <w:rFonts w:ascii="Times New Roman" w:hAnsi="Times New Roman" w:cs="Times New Roman"/>
                <w:sz w:val="28"/>
                <w:szCs w:val="28"/>
                <w:vertAlign w:val="superscript"/>
              </w:rPr>
              <w:t>0</w:t>
            </w:r>
          </w:p>
        </w:tc>
        <w:tc>
          <w:tcPr>
            <w:tcW w:w="854" w:type="dxa"/>
            <w:tcBorders>
              <w:bottom w:val="single" w:sz="4" w:space="0" w:color="auto"/>
            </w:tcBorders>
          </w:tcPr>
          <w:p w14:paraId="4B7E4EC7" w14:textId="77777777" w:rsidR="00F36EB0" w:rsidRPr="00F36EB0" w:rsidRDefault="00F36EB0" w:rsidP="00297467">
            <w:pPr>
              <w:jc w:val="center"/>
              <w:rPr>
                <w:rFonts w:ascii="Times New Roman" w:hAnsi="Times New Roman" w:cs="Times New Roman"/>
                <w:sz w:val="28"/>
                <w:szCs w:val="28"/>
              </w:rPr>
            </w:pPr>
            <w:r w:rsidRPr="00F36EB0">
              <w:rPr>
                <w:rFonts w:ascii="Times New Roman" w:hAnsi="Times New Roman" w:cs="Times New Roman"/>
                <w:sz w:val="28"/>
                <w:szCs w:val="28"/>
              </w:rPr>
              <w:t>0.5</w:t>
            </w:r>
          </w:p>
          <w:p w14:paraId="47A10055" w14:textId="77777777" w:rsidR="00F36EB0" w:rsidRPr="00F36EB0" w:rsidRDefault="00F36EB0" w:rsidP="00297467">
            <w:pPr>
              <w:jc w:val="center"/>
              <w:rPr>
                <w:rFonts w:ascii="Times New Roman" w:hAnsi="Times New Roman" w:cs="Times New Roman"/>
                <w:sz w:val="28"/>
                <w:szCs w:val="28"/>
                <w:lang w:val="pt-BR"/>
              </w:rPr>
            </w:pPr>
          </w:p>
          <w:p w14:paraId="0696A722" w14:textId="77777777" w:rsidR="00F36EB0" w:rsidRPr="00F36EB0" w:rsidRDefault="00F36EB0" w:rsidP="00297467">
            <w:pPr>
              <w:jc w:val="center"/>
              <w:rPr>
                <w:rFonts w:ascii="Times New Roman" w:hAnsi="Times New Roman" w:cs="Times New Roman"/>
                <w:sz w:val="28"/>
                <w:szCs w:val="28"/>
              </w:rPr>
            </w:pPr>
            <w:r w:rsidRPr="00F36EB0">
              <w:rPr>
                <w:rFonts w:ascii="Times New Roman" w:hAnsi="Times New Roman" w:cs="Times New Roman"/>
                <w:sz w:val="28"/>
                <w:szCs w:val="28"/>
              </w:rPr>
              <w:t>0.5</w:t>
            </w:r>
          </w:p>
          <w:p w14:paraId="5C966631" w14:textId="77777777" w:rsidR="00F36EB0" w:rsidRPr="00F36EB0" w:rsidRDefault="00F36EB0" w:rsidP="00297467">
            <w:pPr>
              <w:jc w:val="center"/>
              <w:rPr>
                <w:rFonts w:ascii="Times New Roman" w:hAnsi="Times New Roman" w:cs="Times New Roman"/>
                <w:sz w:val="28"/>
                <w:szCs w:val="28"/>
              </w:rPr>
            </w:pPr>
            <w:r w:rsidRPr="00F36EB0">
              <w:rPr>
                <w:rFonts w:ascii="Times New Roman" w:hAnsi="Times New Roman" w:cs="Times New Roman"/>
                <w:sz w:val="28"/>
                <w:szCs w:val="28"/>
              </w:rPr>
              <w:t>0.5</w:t>
            </w:r>
          </w:p>
          <w:p w14:paraId="10DB5167" w14:textId="77777777" w:rsidR="00F36EB0" w:rsidRPr="00F36EB0" w:rsidRDefault="00F36EB0" w:rsidP="00297467">
            <w:pPr>
              <w:jc w:val="center"/>
              <w:rPr>
                <w:rFonts w:ascii="Times New Roman" w:hAnsi="Times New Roman" w:cs="Times New Roman"/>
                <w:sz w:val="28"/>
                <w:szCs w:val="28"/>
              </w:rPr>
            </w:pPr>
            <w:r w:rsidRPr="00F36EB0">
              <w:rPr>
                <w:rFonts w:ascii="Times New Roman" w:hAnsi="Times New Roman" w:cs="Times New Roman"/>
                <w:sz w:val="28"/>
                <w:szCs w:val="28"/>
              </w:rPr>
              <w:t>0.5</w:t>
            </w:r>
          </w:p>
          <w:p w14:paraId="48CE8999" w14:textId="77777777" w:rsidR="00F36EB0" w:rsidRPr="00F36EB0" w:rsidRDefault="00F36EB0" w:rsidP="00297467">
            <w:pPr>
              <w:jc w:val="center"/>
              <w:rPr>
                <w:rFonts w:ascii="Times New Roman" w:hAnsi="Times New Roman" w:cs="Times New Roman"/>
                <w:sz w:val="28"/>
                <w:szCs w:val="28"/>
              </w:rPr>
            </w:pPr>
          </w:p>
        </w:tc>
      </w:tr>
      <w:tr w:rsidR="00F36EB0" w:rsidRPr="00F36EB0" w14:paraId="656096AD" w14:textId="77777777" w:rsidTr="00761CC1">
        <w:trPr>
          <w:trHeight w:val="103"/>
        </w:trPr>
        <w:tc>
          <w:tcPr>
            <w:tcW w:w="683" w:type="dxa"/>
            <w:tcBorders>
              <w:right w:val="single" w:sz="4" w:space="0" w:color="auto"/>
            </w:tcBorders>
            <w:vAlign w:val="center"/>
          </w:tcPr>
          <w:p w14:paraId="25FFD9DC" w14:textId="77777777" w:rsidR="00F36EB0" w:rsidRPr="00F36EB0" w:rsidRDefault="00F36EB0" w:rsidP="00297467">
            <w:pPr>
              <w:jc w:val="center"/>
              <w:rPr>
                <w:rFonts w:ascii="Times New Roman" w:hAnsi="Times New Roman" w:cs="Times New Roman"/>
                <w:sz w:val="28"/>
                <w:szCs w:val="28"/>
              </w:rPr>
            </w:pPr>
            <w:r w:rsidRPr="00F36EB0">
              <w:rPr>
                <w:rFonts w:ascii="Times New Roman" w:hAnsi="Times New Roman" w:cs="Times New Roman"/>
                <w:sz w:val="28"/>
                <w:szCs w:val="28"/>
              </w:rPr>
              <w:t>16.</w:t>
            </w:r>
          </w:p>
          <w:p w14:paraId="6355A20A" w14:textId="77777777" w:rsidR="00F36EB0" w:rsidRPr="00F36EB0" w:rsidRDefault="00F36EB0" w:rsidP="00297467">
            <w:pPr>
              <w:jc w:val="center"/>
              <w:rPr>
                <w:rFonts w:ascii="Times New Roman" w:hAnsi="Times New Roman" w:cs="Times New Roman"/>
                <w:b/>
                <w:i/>
                <w:sz w:val="28"/>
                <w:szCs w:val="28"/>
                <w:u w:val="single"/>
              </w:rPr>
            </w:pPr>
            <w:r w:rsidRPr="00F36EB0">
              <w:rPr>
                <w:rFonts w:ascii="Times New Roman" w:hAnsi="Times New Roman" w:cs="Times New Roman"/>
                <w:sz w:val="28"/>
                <w:szCs w:val="28"/>
              </w:rPr>
              <w:t>(2đ)</w:t>
            </w:r>
          </w:p>
        </w:tc>
        <w:tc>
          <w:tcPr>
            <w:tcW w:w="8089" w:type="dxa"/>
            <w:tcBorders>
              <w:top w:val="single" w:sz="4" w:space="0" w:color="auto"/>
              <w:left w:val="single" w:sz="4" w:space="0" w:color="auto"/>
              <w:bottom w:val="single" w:sz="4" w:space="0" w:color="auto"/>
              <w:right w:val="single" w:sz="4" w:space="0" w:color="auto"/>
            </w:tcBorders>
          </w:tcPr>
          <w:p w14:paraId="673640A8" w14:textId="77777777" w:rsidR="00F36EB0" w:rsidRPr="00F36EB0" w:rsidRDefault="00F36EB0" w:rsidP="00297467">
            <w:pPr>
              <w:rPr>
                <w:rFonts w:ascii="Times New Roman" w:hAnsi="Times New Roman" w:cs="Times New Roman"/>
                <w:sz w:val="28"/>
                <w:szCs w:val="28"/>
              </w:rPr>
            </w:pPr>
            <w:r w:rsidRPr="00F36EB0">
              <w:rPr>
                <w:rFonts w:ascii="Times New Roman" w:hAnsi="Times New Roman" w:cs="Times New Roman"/>
                <w:sz w:val="28"/>
                <w:szCs w:val="28"/>
              </w:rPr>
              <w:t>Vẽ  hình đúng</w:t>
            </w:r>
          </w:p>
          <w:p w14:paraId="275B63DF" w14:textId="77777777" w:rsidR="00F36EB0" w:rsidRPr="00F36EB0" w:rsidRDefault="00F36EB0" w:rsidP="00297467">
            <w:pPr>
              <w:rPr>
                <w:rFonts w:ascii="Times New Roman" w:hAnsi="Times New Roman" w:cs="Times New Roman"/>
                <w:sz w:val="28"/>
                <w:szCs w:val="28"/>
              </w:rPr>
            </w:pPr>
            <w:r w:rsidRPr="00F36EB0">
              <w:rPr>
                <w:rFonts w:ascii="Times New Roman" w:hAnsi="Times New Roman" w:cs="Times New Roman"/>
                <w:sz w:val="28"/>
                <w:szCs w:val="28"/>
              </w:rPr>
              <w:t>Xét hai tam giác ABC và ABD ta có:</w:t>
            </w:r>
          </w:p>
          <w:p w14:paraId="781318A2" w14:textId="77777777" w:rsidR="00F36EB0" w:rsidRPr="00F36EB0" w:rsidRDefault="00F36EB0" w:rsidP="00297467">
            <w:pPr>
              <w:rPr>
                <w:rFonts w:ascii="Times New Roman" w:hAnsi="Times New Roman" w:cs="Times New Roman"/>
                <w:sz w:val="28"/>
                <w:szCs w:val="28"/>
              </w:rPr>
            </w:pPr>
            <w:r w:rsidRPr="00F36EB0">
              <w:rPr>
                <w:rFonts w:ascii="Times New Roman" w:hAnsi="Times New Roman" w:cs="Times New Roman"/>
                <w:sz w:val="28"/>
                <w:szCs w:val="28"/>
              </w:rPr>
              <w:t>AB cạnh chung</w:t>
            </w:r>
          </w:p>
          <w:p w14:paraId="0FA4E8A7" w14:textId="77777777" w:rsidR="00F36EB0" w:rsidRPr="00F36EB0" w:rsidRDefault="00293BE8" w:rsidP="00297467">
            <w:pPr>
              <w:rPr>
                <w:rFonts w:ascii="Times New Roman"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BAC</m:t>
                  </m:r>
                </m:e>
              </m:acc>
            </m:oMath>
            <w:r w:rsidR="00F36EB0" w:rsidRPr="00F36EB0">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DAC</m:t>
                  </m:r>
                </m:e>
              </m:acc>
            </m:oMath>
            <w:r w:rsidR="00F36EB0" w:rsidRPr="00F36EB0">
              <w:rPr>
                <w:rFonts w:ascii="Times New Roman" w:hAnsi="Times New Roman" w:cs="Times New Roman"/>
                <w:sz w:val="28"/>
                <w:szCs w:val="28"/>
              </w:rPr>
              <w:t xml:space="preserve"> = 90</w:t>
            </w:r>
            <w:r w:rsidR="00F36EB0" w:rsidRPr="00F36EB0">
              <w:rPr>
                <w:rFonts w:ascii="Times New Roman" w:hAnsi="Times New Roman" w:cs="Times New Roman"/>
                <w:sz w:val="28"/>
                <w:szCs w:val="28"/>
                <w:vertAlign w:val="superscript"/>
              </w:rPr>
              <w:t>0</w:t>
            </w:r>
          </w:p>
          <w:p w14:paraId="447E146D" w14:textId="77777777" w:rsidR="00F36EB0" w:rsidRPr="00F36EB0" w:rsidRDefault="00F36EB0" w:rsidP="00297467">
            <w:pPr>
              <w:rPr>
                <w:rFonts w:ascii="Times New Roman" w:hAnsi="Times New Roman" w:cs="Times New Roman"/>
                <w:sz w:val="28"/>
                <w:szCs w:val="28"/>
              </w:rPr>
            </w:pPr>
            <w:r w:rsidRPr="00F36EB0">
              <w:rPr>
                <w:rFonts w:ascii="Times New Roman" w:hAnsi="Times New Roman" w:cs="Times New Roman"/>
                <w:sz w:val="28"/>
                <w:szCs w:val="28"/>
              </w:rPr>
              <w:t>AC= AD( gt)</w:t>
            </w:r>
          </w:p>
          <w:p w14:paraId="33E2778F" w14:textId="77777777" w:rsidR="00F36EB0" w:rsidRPr="00F36EB0" w:rsidRDefault="00F36EB0" w:rsidP="00297467">
            <w:pPr>
              <w:rPr>
                <w:rFonts w:ascii="Times New Roman" w:hAnsi="Times New Roman" w:cs="Times New Roman"/>
                <w:sz w:val="28"/>
                <w:szCs w:val="28"/>
              </w:rPr>
            </w:pPr>
            <w:r w:rsidRPr="00F36EB0">
              <w:rPr>
                <w:rFonts w:ascii="Times New Roman" w:hAnsi="Times New Roman" w:cs="Times New Roman"/>
                <w:sz w:val="28"/>
                <w:szCs w:val="28"/>
              </w:rPr>
              <w:t xml:space="preserve">=&gt; </w:t>
            </w:r>
            <w:r w:rsidRPr="00F36EB0">
              <w:rPr>
                <w:rFonts w:ascii="Times New Roman" w:hAnsi="Times New Roman" w:cs="Times New Roman"/>
                <w:sz w:val="28"/>
                <w:szCs w:val="28"/>
              </w:rPr>
              <w:sym w:font="Symbol" w:char="F044"/>
            </w:r>
            <w:r w:rsidRPr="00F36EB0">
              <w:rPr>
                <w:rFonts w:ascii="Times New Roman" w:hAnsi="Times New Roman" w:cs="Times New Roman"/>
                <w:sz w:val="28"/>
                <w:szCs w:val="28"/>
              </w:rPr>
              <w:t xml:space="preserve">ABC = </w:t>
            </w:r>
            <w:r w:rsidRPr="00F36EB0">
              <w:rPr>
                <w:rFonts w:ascii="Times New Roman" w:hAnsi="Times New Roman" w:cs="Times New Roman"/>
                <w:sz w:val="28"/>
                <w:szCs w:val="28"/>
              </w:rPr>
              <w:sym w:font="Symbol" w:char="F044"/>
            </w:r>
            <w:r w:rsidRPr="00F36EB0">
              <w:rPr>
                <w:rFonts w:ascii="Times New Roman" w:hAnsi="Times New Roman" w:cs="Times New Roman"/>
                <w:sz w:val="28"/>
                <w:szCs w:val="28"/>
              </w:rPr>
              <w:t>ABD (c.g.c)</w:t>
            </w:r>
          </w:p>
        </w:tc>
        <w:tc>
          <w:tcPr>
            <w:tcW w:w="854" w:type="dxa"/>
            <w:tcBorders>
              <w:left w:val="single" w:sz="4" w:space="0" w:color="auto"/>
            </w:tcBorders>
          </w:tcPr>
          <w:p w14:paraId="12117A40" w14:textId="77777777" w:rsidR="00F36EB0" w:rsidRPr="00F36EB0" w:rsidRDefault="00F36EB0" w:rsidP="00297467">
            <w:pPr>
              <w:jc w:val="center"/>
              <w:rPr>
                <w:rFonts w:ascii="Times New Roman" w:hAnsi="Times New Roman" w:cs="Times New Roman"/>
                <w:sz w:val="28"/>
                <w:szCs w:val="28"/>
                <w:lang w:val="pt-BR"/>
              </w:rPr>
            </w:pPr>
            <w:r w:rsidRPr="00F36EB0">
              <w:rPr>
                <w:rFonts w:ascii="Times New Roman" w:hAnsi="Times New Roman" w:cs="Times New Roman"/>
                <w:sz w:val="28"/>
                <w:szCs w:val="28"/>
                <w:lang w:val="pt-BR"/>
              </w:rPr>
              <w:t>0.5</w:t>
            </w:r>
          </w:p>
          <w:p w14:paraId="438B9FCC" w14:textId="77777777" w:rsidR="00F36EB0" w:rsidRPr="00F36EB0" w:rsidRDefault="00F36EB0" w:rsidP="00297467">
            <w:pPr>
              <w:jc w:val="center"/>
              <w:rPr>
                <w:rFonts w:ascii="Times New Roman" w:hAnsi="Times New Roman" w:cs="Times New Roman"/>
                <w:sz w:val="28"/>
                <w:szCs w:val="28"/>
                <w:lang w:val="pt-BR"/>
              </w:rPr>
            </w:pPr>
            <w:r w:rsidRPr="00F36EB0">
              <w:rPr>
                <w:rFonts w:ascii="Times New Roman" w:hAnsi="Times New Roman" w:cs="Times New Roman"/>
                <w:sz w:val="28"/>
                <w:szCs w:val="28"/>
                <w:lang w:val="pt-BR"/>
              </w:rPr>
              <w:t>0.5</w:t>
            </w:r>
          </w:p>
          <w:p w14:paraId="5E7E37F0" w14:textId="77777777" w:rsidR="00F36EB0" w:rsidRPr="00F36EB0" w:rsidRDefault="00F36EB0" w:rsidP="00297467">
            <w:pPr>
              <w:jc w:val="center"/>
              <w:rPr>
                <w:rFonts w:ascii="Times New Roman" w:hAnsi="Times New Roman" w:cs="Times New Roman"/>
                <w:sz w:val="28"/>
                <w:szCs w:val="28"/>
                <w:lang w:val="pt-BR"/>
              </w:rPr>
            </w:pPr>
            <w:r w:rsidRPr="00F36EB0">
              <w:rPr>
                <w:rFonts w:ascii="Times New Roman" w:hAnsi="Times New Roman" w:cs="Times New Roman"/>
                <w:sz w:val="28"/>
                <w:szCs w:val="28"/>
                <w:lang w:val="pt-BR"/>
              </w:rPr>
              <w:t>0.5</w:t>
            </w:r>
          </w:p>
          <w:p w14:paraId="2B34E26F" w14:textId="77777777" w:rsidR="00F36EB0" w:rsidRPr="00F36EB0" w:rsidRDefault="00F36EB0" w:rsidP="00297467">
            <w:pPr>
              <w:jc w:val="center"/>
              <w:rPr>
                <w:rFonts w:ascii="Times New Roman" w:hAnsi="Times New Roman" w:cs="Times New Roman"/>
                <w:sz w:val="28"/>
                <w:szCs w:val="28"/>
                <w:lang w:val="pt-BR"/>
              </w:rPr>
            </w:pPr>
            <w:r w:rsidRPr="00F36EB0">
              <w:rPr>
                <w:rFonts w:ascii="Times New Roman" w:hAnsi="Times New Roman" w:cs="Times New Roman"/>
                <w:sz w:val="28"/>
                <w:szCs w:val="28"/>
                <w:lang w:val="pt-BR"/>
              </w:rPr>
              <w:t>0.5</w:t>
            </w:r>
          </w:p>
          <w:p w14:paraId="26DF738C" w14:textId="77777777" w:rsidR="00F36EB0" w:rsidRPr="00F36EB0" w:rsidRDefault="00F36EB0" w:rsidP="00297467">
            <w:pPr>
              <w:jc w:val="center"/>
              <w:rPr>
                <w:rFonts w:ascii="Times New Roman" w:hAnsi="Times New Roman" w:cs="Times New Roman"/>
                <w:sz w:val="28"/>
                <w:szCs w:val="28"/>
              </w:rPr>
            </w:pPr>
            <w:r w:rsidRPr="00F36EB0">
              <w:rPr>
                <w:rFonts w:ascii="Times New Roman" w:hAnsi="Times New Roman" w:cs="Times New Roman"/>
                <w:sz w:val="28"/>
                <w:szCs w:val="28"/>
                <w:lang w:val="pt-BR"/>
              </w:rPr>
              <w:t>0.5</w:t>
            </w:r>
          </w:p>
        </w:tc>
      </w:tr>
      <w:tr w:rsidR="00F36EB0" w:rsidRPr="00F36EB0" w14:paraId="2B9543B5" w14:textId="77777777" w:rsidTr="00761CC1">
        <w:trPr>
          <w:trHeight w:val="157"/>
        </w:trPr>
        <w:tc>
          <w:tcPr>
            <w:tcW w:w="683" w:type="dxa"/>
            <w:tcBorders>
              <w:right w:val="single" w:sz="4" w:space="0" w:color="auto"/>
            </w:tcBorders>
            <w:vAlign w:val="center"/>
          </w:tcPr>
          <w:p w14:paraId="45815C5D" w14:textId="77777777" w:rsidR="00F36EB0" w:rsidRPr="00F36EB0" w:rsidRDefault="00F36EB0" w:rsidP="00297467">
            <w:pPr>
              <w:jc w:val="center"/>
              <w:rPr>
                <w:rFonts w:ascii="Times New Roman" w:hAnsi="Times New Roman" w:cs="Times New Roman"/>
                <w:sz w:val="28"/>
                <w:szCs w:val="28"/>
              </w:rPr>
            </w:pPr>
            <w:r w:rsidRPr="00F36EB0">
              <w:rPr>
                <w:rFonts w:ascii="Times New Roman" w:hAnsi="Times New Roman" w:cs="Times New Roman"/>
                <w:sz w:val="28"/>
                <w:szCs w:val="28"/>
              </w:rPr>
              <w:t>17.</w:t>
            </w:r>
          </w:p>
          <w:p w14:paraId="0EC13CBF" w14:textId="77777777" w:rsidR="00F36EB0" w:rsidRPr="00F36EB0" w:rsidRDefault="00F36EB0" w:rsidP="00297467">
            <w:pPr>
              <w:jc w:val="center"/>
              <w:rPr>
                <w:rFonts w:ascii="Times New Roman" w:hAnsi="Times New Roman" w:cs="Times New Roman"/>
                <w:b/>
                <w:i/>
                <w:sz w:val="28"/>
                <w:szCs w:val="28"/>
              </w:rPr>
            </w:pPr>
            <w:r w:rsidRPr="00F36EB0">
              <w:rPr>
                <w:rFonts w:ascii="Times New Roman" w:hAnsi="Times New Roman" w:cs="Times New Roman"/>
                <w:sz w:val="28"/>
                <w:szCs w:val="28"/>
              </w:rPr>
              <w:t>(1đ)</w:t>
            </w:r>
          </w:p>
        </w:tc>
        <w:tc>
          <w:tcPr>
            <w:tcW w:w="8089" w:type="dxa"/>
            <w:tcBorders>
              <w:top w:val="single" w:sz="4" w:space="0" w:color="auto"/>
              <w:left w:val="single" w:sz="4" w:space="0" w:color="auto"/>
              <w:bottom w:val="single" w:sz="4" w:space="0" w:color="auto"/>
              <w:right w:val="single" w:sz="4" w:space="0" w:color="auto"/>
            </w:tcBorders>
          </w:tcPr>
          <w:p w14:paraId="26442083" w14:textId="77777777" w:rsidR="00F36EB0" w:rsidRPr="00F36EB0" w:rsidRDefault="00F36EB0" w:rsidP="00297467">
            <w:pPr>
              <w:rPr>
                <w:rFonts w:ascii="Times New Roman" w:hAnsi="Times New Roman" w:cs="Times New Roman"/>
                <w:sz w:val="28"/>
                <w:szCs w:val="28"/>
              </w:rPr>
            </w:pPr>
            <w:r w:rsidRPr="00F36EB0">
              <w:rPr>
                <w:rFonts w:ascii="Times New Roman" w:hAnsi="Times New Roman" w:cs="Times New Roman"/>
                <w:sz w:val="28"/>
                <w:szCs w:val="28"/>
              </w:rPr>
              <w:t xml:space="preserve">Ta có 2a= 3b =&gt; </w:t>
            </w: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3</m:t>
                  </m:r>
                </m:den>
              </m:f>
              <m:r>
                <w:rPr>
                  <w:rFonts w:ascii="Cambria Math" w:hAnsi="Cambria Math" w:cs="Times New Roman"/>
                  <w:sz w:val="28"/>
                  <w:szCs w:val="28"/>
                </w:rPr>
                <m:t xml:space="preserve"> </m:t>
              </m:r>
            </m:oMath>
            <w:r w:rsidRPr="00F36EB0">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2</m:t>
                  </m:r>
                </m:den>
              </m:f>
            </m:oMath>
            <w:r w:rsidRPr="00F36EB0">
              <w:rPr>
                <w:rFonts w:ascii="Times New Roman" w:hAnsi="Times New Roman" w:cs="Times New Roman"/>
                <w:sz w:val="28"/>
                <w:szCs w:val="28"/>
              </w:rPr>
              <w:t xml:space="preserve"> =&gt; </w:t>
            </w: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1</m:t>
                  </m:r>
                </m:den>
              </m:f>
              <m:r>
                <w:rPr>
                  <w:rFonts w:ascii="Cambria Math" w:hAnsi="Cambria Math" w:cs="Times New Roman"/>
                  <w:sz w:val="28"/>
                  <w:szCs w:val="28"/>
                </w:rPr>
                <m:t xml:space="preserve"> </m:t>
              </m:r>
            </m:oMath>
            <w:r w:rsidRPr="00F36EB0">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14</m:t>
                  </m:r>
                </m:den>
              </m:f>
            </m:oMath>
            <w:r w:rsidRPr="00F36EB0">
              <w:rPr>
                <w:rFonts w:ascii="Times New Roman" w:hAnsi="Times New Roman" w:cs="Times New Roman"/>
                <w:sz w:val="28"/>
                <w:szCs w:val="28"/>
              </w:rPr>
              <w:t xml:space="preserve"> (1) ( nhân cả 2 vế với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7</m:t>
                  </m:r>
                </m:den>
              </m:f>
            </m:oMath>
            <w:r w:rsidRPr="00F36EB0">
              <w:rPr>
                <w:rFonts w:ascii="Times New Roman" w:hAnsi="Times New Roman" w:cs="Times New Roman"/>
                <w:sz w:val="28"/>
                <w:szCs w:val="28"/>
              </w:rPr>
              <w:t>)</w:t>
            </w:r>
          </w:p>
          <w:p w14:paraId="1EA0131D" w14:textId="77777777" w:rsidR="00F36EB0" w:rsidRPr="00F36EB0" w:rsidRDefault="00F36EB0" w:rsidP="00297467">
            <w:pPr>
              <w:rPr>
                <w:rFonts w:ascii="Times New Roman" w:hAnsi="Times New Roman" w:cs="Times New Roman"/>
                <w:sz w:val="28"/>
                <w:szCs w:val="28"/>
              </w:rPr>
            </w:pPr>
            <w:r w:rsidRPr="00F36EB0">
              <w:rPr>
                <w:rFonts w:ascii="Times New Roman" w:hAnsi="Times New Roman" w:cs="Times New Roman"/>
                <w:sz w:val="28"/>
                <w:szCs w:val="28"/>
              </w:rPr>
              <w:t xml:space="preserve">5b= 7c =&gt;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7</m:t>
                  </m:r>
                </m:den>
              </m:f>
              <m:r>
                <w:rPr>
                  <w:rFonts w:ascii="Cambria Math" w:hAnsi="Cambria Math" w:cs="Times New Roman"/>
                  <w:sz w:val="28"/>
                  <w:szCs w:val="28"/>
                </w:rPr>
                <m:t xml:space="preserve"> </m:t>
              </m:r>
            </m:oMath>
            <w:r w:rsidRPr="00F36EB0">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5</m:t>
                  </m:r>
                </m:den>
              </m:f>
            </m:oMath>
            <w:r w:rsidRPr="00F36EB0">
              <w:rPr>
                <w:rFonts w:ascii="Times New Roman" w:hAnsi="Times New Roman" w:cs="Times New Roman"/>
                <w:sz w:val="28"/>
                <w:szCs w:val="28"/>
              </w:rPr>
              <w:t xml:space="preserve"> =&gt;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14</m:t>
                  </m:r>
                </m:den>
              </m:f>
              <m:r>
                <w:rPr>
                  <w:rFonts w:ascii="Cambria Math" w:hAnsi="Cambria Math" w:cs="Times New Roman"/>
                  <w:sz w:val="28"/>
                  <w:szCs w:val="28"/>
                </w:rPr>
                <m:t xml:space="preserve"> </m:t>
              </m:r>
            </m:oMath>
            <w:r w:rsidRPr="00F36EB0">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10</m:t>
                  </m:r>
                </m:den>
              </m:f>
            </m:oMath>
            <w:r w:rsidRPr="00F36EB0">
              <w:rPr>
                <w:rFonts w:ascii="Times New Roman" w:hAnsi="Times New Roman" w:cs="Times New Roman"/>
                <w:sz w:val="28"/>
                <w:szCs w:val="28"/>
              </w:rPr>
              <w:t xml:space="preserve"> (2) ( nhân cả 2 vế với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F36EB0">
              <w:rPr>
                <w:rFonts w:ascii="Times New Roman" w:hAnsi="Times New Roman" w:cs="Times New Roman"/>
                <w:sz w:val="28"/>
                <w:szCs w:val="28"/>
              </w:rPr>
              <w:t>)</w:t>
            </w:r>
          </w:p>
          <w:p w14:paraId="7E0A0AFC" w14:textId="77777777" w:rsidR="00F36EB0" w:rsidRPr="00F36EB0" w:rsidRDefault="00F36EB0" w:rsidP="00297467">
            <w:pPr>
              <w:rPr>
                <w:rFonts w:ascii="Times New Roman" w:hAnsi="Times New Roman" w:cs="Times New Roman"/>
                <w:sz w:val="28"/>
                <w:szCs w:val="28"/>
              </w:rPr>
            </w:pPr>
            <w:r w:rsidRPr="00F36EB0">
              <w:rPr>
                <w:rFonts w:ascii="Times New Roman" w:hAnsi="Times New Roman" w:cs="Times New Roman"/>
                <w:sz w:val="28"/>
                <w:szCs w:val="28"/>
              </w:rPr>
              <w:t xml:space="preserve">Từ (1), (2)  ta có </w:t>
            </w: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1</m:t>
                  </m:r>
                </m:den>
              </m:f>
            </m:oMath>
            <w:r w:rsidRPr="00F36EB0">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14</m:t>
                  </m:r>
                </m:den>
              </m:f>
              <m:r>
                <w:rPr>
                  <w:rFonts w:ascii="Cambria Math" w:hAnsi="Cambria Math" w:cs="Times New Roman"/>
                  <w:sz w:val="28"/>
                  <w:szCs w:val="28"/>
                </w:rPr>
                <m:t xml:space="preserve"> </m:t>
              </m:r>
            </m:oMath>
            <w:r w:rsidRPr="00F36EB0">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10</m:t>
                  </m:r>
                </m:den>
              </m:f>
            </m:oMath>
          </w:p>
          <w:p w14:paraId="62546260" w14:textId="77777777" w:rsidR="00F36EB0" w:rsidRPr="00F36EB0" w:rsidRDefault="00F36EB0" w:rsidP="00297467">
            <w:pPr>
              <w:rPr>
                <w:rFonts w:ascii="Times New Roman" w:hAnsi="Times New Roman" w:cs="Times New Roman"/>
                <w:sz w:val="28"/>
                <w:szCs w:val="28"/>
              </w:rPr>
            </w:pPr>
            <w:r w:rsidRPr="00F36EB0">
              <w:rPr>
                <w:rFonts w:ascii="Times New Roman" w:hAnsi="Times New Roman" w:cs="Times New Roman"/>
                <w:sz w:val="28"/>
                <w:szCs w:val="28"/>
              </w:rPr>
              <w:t>Theo tính chất dãy tỉ số bằng nhau ta có:</w:t>
            </w:r>
          </w:p>
          <w:p w14:paraId="5A4EEE64" w14:textId="77777777" w:rsidR="00F36EB0" w:rsidRPr="00F36EB0" w:rsidRDefault="00293BE8" w:rsidP="00297467">
            <w:pPr>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1</m:t>
                  </m:r>
                </m:den>
              </m:f>
            </m:oMath>
            <w:r w:rsidR="00F36EB0" w:rsidRPr="00F36EB0">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14</m:t>
                  </m:r>
                </m:den>
              </m:f>
              <m:r>
                <w:rPr>
                  <w:rFonts w:ascii="Cambria Math" w:hAnsi="Cambria Math" w:cs="Times New Roman"/>
                  <w:sz w:val="28"/>
                  <w:szCs w:val="28"/>
                </w:rPr>
                <m:t xml:space="preserve"> </m:t>
              </m:r>
            </m:oMath>
            <w:r w:rsidR="00F36EB0" w:rsidRPr="00F36EB0">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10</m:t>
                  </m:r>
                </m:den>
              </m:f>
            </m:oMath>
            <w:r w:rsidR="00F36EB0" w:rsidRPr="00F36EB0">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a-7b+5c</m:t>
                  </m:r>
                </m:num>
                <m:den>
                  <m:r>
                    <w:rPr>
                      <w:rFonts w:ascii="Cambria Math" w:hAnsi="Cambria Math" w:cs="Times New Roman"/>
                      <w:sz w:val="28"/>
                      <w:szCs w:val="28"/>
                    </w:rPr>
                    <m:t>3.21-7.14+5.10</m:t>
                  </m:r>
                </m:den>
              </m:f>
            </m:oMath>
            <w:r w:rsidR="00F36EB0" w:rsidRPr="00F36EB0">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0</m:t>
                  </m:r>
                </m:num>
                <m:den>
                  <m:r>
                    <w:rPr>
                      <w:rFonts w:ascii="Cambria Math" w:hAnsi="Cambria Math" w:cs="Times New Roman"/>
                      <w:sz w:val="28"/>
                      <w:szCs w:val="28"/>
                    </w:rPr>
                    <m:t>15</m:t>
                  </m:r>
                </m:den>
              </m:f>
              <m:r>
                <w:rPr>
                  <w:rFonts w:ascii="Cambria Math" w:hAnsi="Cambria Math" w:cs="Times New Roman"/>
                  <w:sz w:val="28"/>
                  <w:szCs w:val="28"/>
                </w:rPr>
                <m:t xml:space="preserve"> </m:t>
              </m:r>
            </m:oMath>
            <w:r w:rsidR="00F36EB0" w:rsidRPr="00F36EB0">
              <w:rPr>
                <w:rFonts w:ascii="Times New Roman" w:hAnsi="Times New Roman" w:cs="Times New Roman"/>
                <w:sz w:val="28"/>
                <w:szCs w:val="28"/>
              </w:rPr>
              <w:t>= 2</w:t>
            </w:r>
          </w:p>
          <w:p w14:paraId="211C534A" w14:textId="77777777" w:rsidR="00F36EB0" w:rsidRPr="00F36EB0" w:rsidRDefault="00293BE8" w:rsidP="00297467">
            <w:pPr>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1</m:t>
                  </m:r>
                </m:den>
              </m:f>
            </m:oMath>
            <w:r w:rsidR="00F36EB0" w:rsidRPr="00F36EB0">
              <w:rPr>
                <w:rFonts w:ascii="Times New Roman" w:hAnsi="Times New Roman" w:cs="Times New Roman"/>
                <w:sz w:val="28"/>
                <w:szCs w:val="28"/>
              </w:rPr>
              <w:t xml:space="preserve"> = 2 =&gt; a= 42,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14</m:t>
                  </m:r>
                </m:den>
              </m:f>
              <m:r>
                <w:rPr>
                  <w:rFonts w:ascii="Cambria Math" w:hAnsi="Cambria Math" w:cs="Times New Roman"/>
                  <w:sz w:val="28"/>
                  <w:szCs w:val="28"/>
                </w:rPr>
                <m:t xml:space="preserve"> </m:t>
              </m:r>
            </m:oMath>
            <w:r w:rsidR="00F36EB0" w:rsidRPr="00F36EB0">
              <w:rPr>
                <w:rFonts w:ascii="Times New Roman" w:hAnsi="Times New Roman" w:cs="Times New Roman"/>
                <w:sz w:val="28"/>
                <w:szCs w:val="28"/>
              </w:rPr>
              <w:t xml:space="preserve">= 2 =&gt; b= 28,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10</m:t>
                  </m:r>
                </m:den>
              </m:f>
            </m:oMath>
            <w:r w:rsidR="00F36EB0" w:rsidRPr="00F36EB0">
              <w:rPr>
                <w:rFonts w:ascii="Times New Roman" w:hAnsi="Times New Roman" w:cs="Times New Roman"/>
                <w:sz w:val="28"/>
                <w:szCs w:val="28"/>
              </w:rPr>
              <w:t xml:space="preserve"> = 2=&gt; c= 20</w:t>
            </w:r>
          </w:p>
          <w:p w14:paraId="56B3F302" w14:textId="77777777" w:rsidR="00F36EB0" w:rsidRPr="00F36EB0" w:rsidRDefault="00F36EB0" w:rsidP="00297467">
            <w:pPr>
              <w:rPr>
                <w:rFonts w:ascii="Times New Roman" w:hAnsi="Times New Roman" w:cs="Times New Roman"/>
                <w:sz w:val="28"/>
                <w:szCs w:val="28"/>
              </w:rPr>
            </w:pPr>
            <w:r w:rsidRPr="00F36EB0">
              <w:rPr>
                <w:rFonts w:ascii="Times New Roman" w:hAnsi="Times New Roman" w:cs="Times New Roman"/>
                <w:sz w:val="28"/>
                <w:szCs w:val="28"/>
              </w:rPr>
              <w:t>Khi đó a + b - c= 42 + 28 – 20 =  50</w:t>
            </w:r>
          </w:p>
        </w:tc>
        <w:tc>
          <w:tcPr>
            <w:tcW w:w="854" w:type="dxa"/>
            <w:tcBorders>
              <w:left w:val="single" w:sz="4" w:space="0" w:color="auto"/>
            </w:tcBorders>
          </w:tcPr>
          <w:p w14:paraId="507E653F" w14:textId="77777777" w:rsidR="00F36EB0" w:rsidRPr="00F36EB0" w:rsidRDefault="00F36EB0" w:rsidP="00297467">
            <w:pPr>
              <w:jc w:val="center"/>
              <w:rPr>
                <w:rFonts w:ascii="Times New Roman" w:hAnsi="Times New Roman" w:cs="Times New Roman"/>
                <w:sz w:val="28"/>
                <w:szCs w:val="28"/>
                <w:lang w:val="pt-BR"/>
              </w:rPr>
            </w:pPr>
            <w:r w:rsidRPr="00F36EB0">
              <w:rPr>
                <w:rFonts w:ascii="Times New Roman" w:hAnsi="Times New Roman" w:cs="Times New Roman"/>
                <w:sz w:val="28"/>
                <w:szCs w:val="28"/>
                <w:lang w:val="pt-BR"/>
              </w:rPr>
              <w:t>0.25</w:t>
            </w:r>
          </w:p>
          <w:p w14:paraId="1BFF13B5" w14:textId="77777777" w:rsidR="00F36EB0" w:rsidRPr="00F36EB0" w:rsidRDefault="00F36EB0" w:rsidP="00297467">
            <w:pPr>
              <w:jc w:val="center"/>
              <w:rPr>
                <w:rFonts w:ascii="Times New Roman" w:hAnsi="Times New Roman" w:cs="Times New Roman"/>
                <w:sz w:val="28"/>
                <w:szCs w:val="28"/>
                <w:lang w:val="pt-BR"/>
              </w:rPr>
            </w:pPr>
            <w:r w:rsidRPr="00F36EB0">
              <w:rPr>
                <w:rFonts w:ascii="Times New Roman" w:hAnsi="Times New Roman" w:cs="Times New Roman"/>
                <w:sz w:val="28"/>
                <w:szCs w:val="28"/>
                <w:lang w:val="pt-BR"/>
              </w:rPr>
              <w:t>0.25</w:t>
            </w:r>
          </w:p>
          <w:p w14:paraId="23A3B6DC" w14:textId="77777777" w:rsidR="00F36EB0" w:rsidRPr="00F36EB0" w:rsidRDefault="00F36EB0" w:rsidP="00297467">
            <w:pPr>
              <w:jc w:val="center"/>
              <w:rPr>
                <w:rFonts w:ascii="Times New Roman" w:hAnsi="Times New Roman" w:cs="Times New Roman"/>
                <w:sz w:val="28"/>
                <w:szCs w:val="28"/>
                <w:lang w:val="pt-BR"/>
              </w:rPr>
            </w:pPr>
          </w:p>
          <w:p w14:paraId="5AAAE0EC" w14:textId="77777777" w:rsidR="00F36EB0" w:rsidRPr="00F36EB0" w:rsidRDefault="00F36EB0" w:rsidP="00297467">
            <w:pPr>
              <w:jc w:val="center"/>
              <w:rPr>
                <w:rFonts w:ascii="Times New Roman" w:hAnsi="Times New Roman" w:cs="Times New Roman"/>
                <w:sz w:val="28"/>
                <w:szCs w:val="28"/>
                <w:lang w:val="pt-BR"/>
              </w:rPr>
            </w:pPr>
          </w:p>
          <w:p w14:paraId="6883B71E" w14:textId="77777777" w:rsidR="00F36EB0" w:rsidRPr="00F36EB0" w:rsidRDefault="00F36EB0" w:rsidP="00297467">
            <w:pPr>
              <w:jc w:val="center"/>
              <w:rPr>
                <w:rFonts w:ascii="Times New Roman" w:hAnsi="Times New Roman" w:cs="Times New Roman"/>
                <w:sz w:val="28"/>
                <w:szCs w:val="28"/>
                <w:lang w:val="pt-BR"/>
              </w:rPr>
            </w:pPr>
            <w:r w:rsidRPr="00F36EB0">
              <w:rPr>
                <w:rFonts w:ascii="Times New Roman" w:hAnsi="Times New Roman" w:cs="Times New Roman"/>
                <w:sz w:val="28"/>
                <w:szCs w:val="28"/>
                <w:lang w:val="pt-BR"/>
              </w:rPr>
              <w:t>0.25</w:t>
            </w:r>
          </w:p>
          <w:p w14:paraId="2014DDA1" w14:textId="77777777" w:rsidR="00F36EB0" w:rsidRPr="00F36EB0" w:rsidRDefault="00F36EB0" w:rsidP="00297467">
            <w:pPr>
              <w:jc w:val="center"/>
              <w:rPr>
                <w:rFonts w:ascii="Times New Roman" w:hAnsi="Times New Roman" w:cs="Times New Roman"/>
                <w:sz w:val="28"/>
                <w:szCs w:val="28"/>
                <w:lang w:val="pt-BR"/>
              </w:rPr>
            </w:pPr>
          </w:p>
          <w:p w14:paraId="5B873A42" w14:textId="77777777" w:rsidR="00F36EB0" w:rsidRPr="00F36EB0" w:rsidRDefault="00F36EB0" w:rsidP="00297467">
            <w:pPr>
              <w:jc w:val="center"/>
              <w:rPr>
                <w:rFonts w:ascii="Times New Roman" w:hAnsi="Times New Roman" w:cs="Times New Roman"/>
                <w:sz w:val="28"/>
                <w:szCs w:val="28"/>
                <w:lang w:val="pt-BR"/>
              </w:rPr>
            </w:pPr>
          </w:p>
          <w:p w14:paraId="6DD2EED5" w14:textId="77777777" w:rsidR="00F36EB0" w:rsidRPr="00F36EB0" w:rsidRDefault="00F36EB0" w:rsidP="00297467">
            <w:pPr>
              <w:jc w:val="center"/>
              <w:rPr>
                <w:rFonts w:ascii="Times New Roman" w:hAnsi="Times New Roman" w:cs="Times New Roman"/>
                <w:sz w:val="28"/>
                <w:szCs w:val="28"/>
                <w:lang w:val="pt-BR"/>
              </w:rPr>
            </w:pPr>
          </w:p>
          <w:p w14:paraId="5021610E" w14:textId="77777777" w:rsidR="00F36EB0" w:rsidRPr="00F36EB0" w:rsidRDefault="00F36EB0" w:rsidP="00297467">
            <w:pPr>
              <w:jc w:val="center"/>
              <w:rPr>
                <w:rFonts w:ascii="Times New Roman" w:hAnsi="Times New Roman" w:cs="Times New Roman"/>
                <w:sz w:val="28"/>
                <w:szCs w:val="28"/>
                <w:lang w:val="pt-BR"/>
              </w:rPr>
            </w:pPr>
            <w:r w:rsidRPr="00F36EB0">
              <w:rPr>
                <w:rFonts w:ascii="Times New Roman" w:hAnsi="Times New Roman" w:cs="Times New Roman"/>
                <w:sz w:val="28"/>
                <w:szCs w:val="28"/>
                <w:lang w:val="pt-BR"/>
              </w:rPr>
              <w:t>0.25</w:t>
            </w:r>
          </w:p>
        </w:tc>
      </w:tr>
    </w:tbl>
    <w:p w14:paraId="185346A1" w14:textId="77777777" w:rsidR="00F36EB0" w:rsidRPr="00F36EB0" w:rsidRDefault="00F36EB0" w:rsidP="000A4262">
      <w:pPr>
        <w:pStyle w:val="BodyTextIndent3"/>
        <w:tabs>
          <w:tab w:val="left" w:pos="1800"/>
          <w:tab w:val="left" w:pos="5103"/>
        </w:tabs>
        <w:ind w:left="0" w:firstLine="0"/>
        <w:rPr>
          <w:rFonts w:ascii="Times New Roman" w:hAnsi="Times New Roman"/>
          <w:sz w:val="28"/>
          <w:szCs w:val="28"/>
          <w:lang w:val="vi-VN"/>
        </w:rPr>
      </w:pPr>
    </w:p>
    <w:p w14:paraId="20FC30F9" w14:textId="77777777" w:rsidR="00F36EB0" w:rsidRPr="00F36EB0" w:rsidRDefault="00F36EB0" w:rsidP="000B3223">
      <w:pPr>
        <w:jc w:val="center"/>
        <w:rPr>
          <w:rFonts w:ascii="Times New Roman" w:eastAsia="Times New Roman" w:hAnsi="Times New Roman" w:cs="Times New Roman"/>
          <w:b/>
          <w:sz w:val="28"/>
          <w:szCs w:val="28"/>
          <w:lang w:val="en-US"/>
        </w:rPr>
      </w:pPr>
      <w:r w:rsidRPr="00F36EB0">
        <w:rPr>
          <w:rFonts w:ascii="Times New Roman" w:eastAsia="Times New Roman" w:hAnsi="Times New Roman" w:cs="Times New Roman"/>
          <w:b/>
          <w:sz w:val="28"/>
          <w:szCs w:val="28"/>
        </w:rPr>
        <w:lastRenderedPageBreak/>
        <w:t>KHUNG MA TRẬN ĐỀ KIỂM TRA</w:t>
      </w:r>
      <w:r w:rsidRPr="00F36EB0">
        <w:rPr>
          <w:rFonts w:ascii="Times New Roman" w:eastAsia="Times New Roman" w:hAnsi="Times New Roman" w:cs="Times New Roman"/>
          <w:b/>
          <w:sz w:val="28"/>
          <w:szCs w:val="28"/>
          <w:lang w:val="en-US"/>
        </w:rPr>
        <w:t xml:space="preserve"> GIỮA </w:t>
      </w:r>
      <w:r w:rsidRPr="00F36EB0">
        <w:rPr>
          <w:rFonts w:ascii="Times New Roman" w:eastAsia="Times New Roman" w:hAnsi="Times New Roman" w:cs="Times New Roman"/>
          <w:b/>
          <w:sz w:val="28"/>
          <w:szCs w:val="28"/>
        </w:rPr>
        <w:t>K</w:t>
      </w:r>
      <w:r w:rsidRPr="00F36EB0">
        <w:rPr>
          <w:rFonts w:ascii="Times New Roman" w:eastAsia="Times New Roman" w:hAnsi="Times New Roman" w:cs="Times New Roman"/>
          <w:b/>
          <w:sz w:val="28"/>
          <w:szCs w:val="28"/>
          <w:lang w:val="en-US"/>
        </w:rPr>
        <w:t>Ì II</w:t>
      </w:r>
    </w:p>
    <w:p w14:paraId="05EF92A8" w14:textId="77777777" w:rsidR="00F36EB0" w:rsidRPr="00F36EB0" w:rsidRDefault="00F36EB0" w:rsidP="00E3406B">
      <w:pPr>
        <w:jc w:val="center"/>
        <w:rPr>
          <w:rFonts w:ascii="Times New Roman" w:eastAsia="Times New Roman" w:hAnsi="Times New Roman" w:cs="Times New Roman"/>
          <w:b/>
          <w:sz w:val="28"/>
          <w:szCs w:val="28"/>
          <w:lang w:val="en-US"/>
        </w:rPr>
      </w:pPr>
      <w:r w:rsidRPr="00F36EB0">
        <w:rPr>
          <w:rFonts w:ascii="Times New Roman" w:eastAsia="Times New Roman" w:hAnsi="Times New Roman" w:cs="Times New Roman"/>
          <w:b/>
          <w:sz w:val="28"/>
          <w:szCs w:val="28"/>
        </w:rPr>
        <w:t>MÔN TOÁN – LỚP 7</w:t>
      </w:r>
    </w:p>
    <w:p w14:paraId="52D9F479" w14:textId="77777777" w:rsidR="00F36EB0" w:rsidRPr="00F36EB0" w:rsidRDefault="00F36EB0" w:rsidP="00BA2FFB">
      <w:pPr>
        <w:rPr>
          <w:rFonts w:ascii="Times New Roman" w:eastAsia="Times New Roman" w:hAnsi="Times New Roman" w:cs="Times New Roman"/>
          <w:b/>
          <w:sz w:val="28"/>
          <w:szCs w:val="28"/>
          <w:lang w:val="en-U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590"/>
        <w:gridCol w:w="877"/>
        <w:gridCol w:w="1414"/>
        <w:gridCol w:w="1041"/>
        <w:gridCol w:w="590"/>
        <w:gridCol w:w="1041"/>
        <w:gridCol w:w="590"/>
        <w:gridCol w:w="1041"/>
        <w:gridCol w:w="590"/>
        <w:gridCol w:w="1041"/>
        <w:gridCol w:w="590"/>
        <w:gridCol w:w="924"/>
      </w:tblGrid>
      <w:tr w:rsidR="00F36EB0" w:rsidRPr="00F36EB0" w14:paraId="30F6637C" w14:textId="77777777" w:rsidTr="0073041C">
        <w:trPr>
          <w:trHeight w:val="624"/>
        </w:trPr>
        <w:tc>
          <w:tcPr>
            <w:tcW w:w="206" w:type="pct"/>
            <w:vMerge w:val="restart"/>
            <w:vAlign w:val="center"/>
          </w:tcPr>
          <w:p w14:paraId="0E849DB4" w14:textId="77777777" w:rsidR="00F36EB0" w:rsidRPr="00F36EB0" w:rsidRDefault="00F36EB0" w:rsidP="001307CA">
            <w:pPr>
              <w:spacing w:before="120"/>
              <w:jc w:val="center"/>
              <w:rPr>
                <w:rFonts w:ascii="Times New Roman" w:hAnsi="Times New Roman" w:cs="Times New Roman"/>
                <w:b/>
                <w:sz w:val="28"/>
                <w:szCs w:val="28"/>
              </w:rPr>
            </w:pPr>
            <w:r w:rsidRPr="00F36EB0">
              <w:rPr>
                <w:rFonts w:ascii="Times New Roman" w:hAnsi="Times New Roman" w:cs="Times New Roman"/>
                <w:b/>
                <w:sz w:val="28"/>
                <w:szCs w:val="28"/>
              </w:rPr>
              <w:t>TT</w:t>
            </w:r>
          </w:p>
        </w:tc>
        <w:tc>
          <w:tcPr>
            <w:tcW w:w="1326" w:type="pct"/>
            <w:vMerge w:val="restart"/>
            <w:vAlign w:val="center"/>
          </w:tcPr>
          <w:p w14:paraId="10A2AA68" w14:textId="77777777" w:rsidR="00F36EB0" w:rsidRPr="00F36EB0" w:rsidRDefault="00F36EB0" w:rsidP="001307CA">
            <w:pPr>
              <w:spacing w:before="120"/>
              <w:jc w:val="center"/>
              <w:rPr>
                <w:rFonts w:ascii="Times New Roman" w:hAnsi="Times New Roman" w:cs="Times New Roman"/>
                <w:b/>
                <w:color w:val="FF0000"/>
                <w:sz w:val="28"/>
                <w:szCs w:val="28"/>
              </w:rPr>
            </w:pPr>
            <w:r w:rsidRPr="00F36EB0">
              <w:rPr>
                <w:rFonts w:ascii="Times New Roman" w:hAnsi="Times New Roman" w:cs="Times New Roman"/>
                <w:b/>
                <w:sz w:val="28"/>
                <w:szCs w:val="28"/>
              </w:rPr>
              <w:t>Chủ đề</w:t>
            </w:r>
          </w:p>
        </w:tc>
        <w:tc>
          <w:tcPr>
            <w:tcW w:w="504" w:type="pct"/>
            <w:vMerge w:val="restart"/>
            <w:vAlign w:val="center"/>
          </w:tcPr>
          <w:p w14:paraId="4B700B1B" w14:textId="77777777" w:rsidR="00F36EB0" w:rsidRPr="00F36EB0" w:rsidRDefault="00F36EB0" w:rsidP="001307CA">
            <w:pPr>
              <w:spacing w:before="120"/>
              <w:jc w:val="center"/>
              <w:rPr>
                <w:rFonts w:ascii="Times New Roman" w:hAnsi="Times New Roman" w:cs="Times New Roman"/>
                <w:b/>
                <w:color w:val="FF0000"/>
                <w:sz w:val="28"/>
                <w:szCs w:val="28"/>
              </w:rPr>
            </w:pPr>
            <w:r w:rsidRPr="00F36EB0">
              <w:rPr>
                <w:rFonts w:ascii="Times New Roman" w:hAnsi="Times New Roman" w:cs="Times New Roman"/>
                <w:b/>
                <w:sz w:val="28"/>
                <w:szCs w:val="28"/>
              </w:rPr>
              <w:t>Nội dung/Đơn vị kiến thức</w:t>
            </w:r>
          </w:p>
        </w:tc>
        <w:tc>
          <w:tcPr>
            <w:tcW w:w="2555" w:type="pct"/>
            <w:gridSpan w:val="8"/>
            <w:vAlign w:val="center"/>
          </w:tcPr>
          <w:p w14:paraId="2466F4E9" w14:textId="77777777" w:rsidR="00F36EB0" w:rsidRPr="00F36EB0" w:rsidRDefault="00F36EB0" w:rsidP="001307CA">
            <w:pPr>
              <w:spacing w:before="120"/>
              <w:jc w:val="center"/>
              <w:rPr>
                <w:rFonts w:ascii="Times New Roman" w:hAnsi="Times New Roman" w:cs="Times New Roman"/>
                <w:b/>
                <w:sz w:val="28"/>
                <w:szCs w:val="28"/>
              </w:rPr>
            </w:pPr>
            <w:r w:rsidRPr="00F36EB0">
              <w:rPr>
                <w:rFonts w:ascii="Times New Roman" w:hAnsi="Times New Roman" w:cs="Times New Roman"/>
                <w:b/>
                <w:sz w:val="28"/>
                <w:szCs w:val="28"/>
              </w:rPr>
              <w:t>Mức độ đánh giá</w:t>
            </w:r>
          </w:p>
        </w:tc>
        <w:tc>
          <w:tcPr>
            <w:tcW w:w="408" w:type="pct"/>
            <w:vMerge w:val="restart"/>
            <w:vAlign w:val="center"/>
          </w:tcPr>
          <w:p w14:paraId="1CCE49EA" w14:textId="77777777" w:rsidR="00F36EB0" w:rsidRPr="00F36EB0" w:rsidRDefault="00F36EB0" w:rsidP="001307CA">
            <w:pPr>
              <w:spacing w:before="120"/>
              <w:jc w:val="center"/>
              <w:rPr>
                <w:rFonts w:ascii="Times New Roman" w:hAnsi="Times New Roman" w:cs="Times New Roman"/>
                <w:b/>
                <w:sz w:val="28"/>
                <w:szCs w:val="28"/>
              </w:rPr>
            </w:pPr>
            <w:r w:rsidRPr="00F36EB0">
              <w:rPr>
                <w:rFonts w:ascii="Times New Roman" w:hAnsi="Times New Roman" w:cs="Times New Roman"/>
                <w:b/>
                <w:sz w:val="28"/>
                <w:szCs w:val="28"/>
              </w:rPr>
              <w:t>Tổng % điểm</w:t>
            </w:r>
          </w:p>
        </w:tc>
      </w:tr>
      <w:tr w:rsidR="00F36EB0" w:rsidRPr="00F36EB0" w14:paraId="4E43FF31" w14:textId="77777777" w:rsidTr="0073041C">
        <w:trPr>
          <w:trHeight w:val="624"/>
        </w:trPr>
        <w:tc>
          <w:tcPr>
            <w:tcW w:w="206" w:type="pct"/>
            <w:vMerge/>
            <w:vAlign w:val="center"/>
          </w:tcPr>
          <w:p w14:paraId="77535ED7" w14:textId="77777777" w:rsidR="00F36EB0" w:rsidRPr="00F36EB0" w:rsidRDefault="00F36EB0" w:rsidP="001307CA">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c>
          <w:tcPr>
            <w:tcW w:w="1326" w:type="pct"/>
            <w:vMerge/>
            <w:vAlign w:val="center"/>
          </w:tcPr>
          <w:p w14:paraId="546A534B" w14:textId="77777777" w:rsidR="00F36EB0" w:rsidRPr="00F36EB0" w:rsidRDefault="00F36EB0" w:rsidP="001307CA">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c>
          <w:tcPr>
            <w:tcW w:w="504" w:type="pct"/>
            <w:vMerge/>
            <w:vAlign w:val="center"/>
          </w:tcPr>
          <w:p w14:paraId="0E0A4163" w14:textId="77777777" w:rsidR="00F36EB0" w:rsidRPr="00F36EB0" w:rsidRDefault="00F36EB0" w:rsidP="001307CA">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c>
          <w:tcPr>
            <w:tcW w:w="609" w:type="pct"/>
            <w:gridSpan w:val="2"/>
            <w:shd w:val="clear" w:color="auto" w:fill="E2EFD9"/>
            <w:vAlign w:val="center"/>
          </w:tcPr>
          <w:p w14:paraId="3A7B1DF9" w14:textId="77777777" w:rsidR="00F36EB0" w:rsidRPr="00F36EB0" w:rsidRDefault="00F36EB0" w:rsidP="001307CA">
            <w:pPr>
              <w:spacing w:before="120"/>
              <w:jc w:val="center"/>
              <w:rPr>
                <w:rFonts w:ascii="Times New Roman" w:hAnsi="Times New Roman" w:cs="Times New Roman"/>
                <w:b/>
                <w:sz w:val="28"/>
                <w:szCs w:val="28"/>
              </w:rPr>
            </w:pPr>
            <w:r w:rsidRPr="00F36EB0">
              <w:rPr>
                <w:rFonts w:ascii="Times New Roman" w:hAnsi="Times New Roman" w:cs="Times New Roman"/>
                <w:b/>
                <w:sz w:val="28"/>
                <w:szCs w:val="28"/>
              </w:rPr>
              <w:t>Nhận biết</w:t>
            </w:r>
          </w:p>
        </w:tc>
        <w:tc>
          <w:tcPr>
            <w:tcW w:w="615" w:type="pct"/>
            <w:gridSpan w:val="2"/>
            <w:shd w:val="clear" w:color="auto" w:fill="DEEBF6"/>
            <w:vAlign w:val="center"/>
          </w:tcPr>
          <w:p w14:paraId="2039BD57" w14:textId="77777777" w:rsidR="00F36EB0" w:rsidRPr="00F36EB0" w:rsidRDefault="00F36EB0" w:rsidP="001307CA">
            <w:pPr>
              <w:spacing w:before="120"/>
              <w:jc w:val="center"/>
              <w:rPr>
                <w:rFonts w:ascii="Times New Roman" w:hAnsi="Times New Roman" w:cs="Times New Roman"/>
                <w:b/>
                <w:sz w:val="28"/>
                <w:szCs w:val="28"/>
              </w:rPr>
            </w:pPr>
            <w:r w:rsidRPr="00F36EB0">
              <w:rPr>
                <w:rFonts w:ascii="Times New Roman" w:hAnsi="Times New Roman" w:cs="Times New Roman"/>
                <w:b/>
                <w:sz w:val="28"/>
                <w:szCs w:val="28"/>
              </w:rPr>
              <w:t>Thông hiểu</w:t>
            </w:r>
          </w:p>
        </w:tc>
        <w:tc>
          <w:tcPr>
            <w:tcW w:w="685" w:type="pct"/>
            <w:gridSpan w:val="2"/>
            <w:shd w:val="clear" w:color="auto" w:fill="FFF2CC"/>
            <w:vAlign w:val="center"/>
          </w:tcPr>
          <w:p w14:paraId="62216AF3" w14:textId="77777777" w:rsidR="00F36EB0" w:rsidRPr="00F36EB0" w:rsidRDefault="00F36EB0" w:rsidP="001307CA">
            <w:pPr>
              <w:spacing w:before="120"/>
              <w:jc w:val="center"/>
              <w:rPr>
                <w:rFonts w:ascii="Times New Roman" w:hAnsi="Times New Roman" w:cs="Times New Roman"/>
                <w:b/>
                <w:sz w:val="28"/>
                <w:szCs w:val="28"/>
              </w:rPr>
            </w:pPr>
            <w:r w:rsidRPr="00F36EB0">
              <w:rPr>
                <w:rFonts w:ascii="Times New Roman" w:hAnsi="Times New Roman" w:cs="Times New Roman"/>
                <w:b/>
                <w:sz w:val="28"/>
                <w:szCs w:val="28"/>
              </w:rPr>
              <w:t>Vận dụng</w:t>
            </w:r>
          </w:p>
        </w:tc>
        <w:tc>
          <w:tcPr>
            <w:tcW w:w="647" w:type="pct"/>
            <w:gridSpan w:val="2"/>
            <w:shd w:val="clear" w:color="auto" w:fill="E7E6E6"/>
            <w:vAlign w:val="center"/>
          </w:tcPr>
          <w:p w14:paraId="3710DCE5" w14:textId="77777777" w:rsidR="00F36EB0" w:rsidRPr="00F36EB0" w:rsidRDefault="00F36EB0" w:rsidP="001307CA">
            <w:pPr>
              <w:spacing w:before="120"/>
              <w:jc w:val="center"/>
              <w:rPr>
                <w:rFonts w:ascii="Times New Roman" w:hAnsi="Times New Roman" w:cs="Times New Roman"/>
                <w:b/>
                <w:sz w:val="28"/>
                <w:szCs w:val="28"/>
              </w:rPr>
            </w:pPr>
            <w:r w:rsidRPr="00F36EB0">
              <w:rPr>
                <w:rFonts w:ascii="Times New Roman" w:hAnsi="Times New Roman" w:cs="Times New Roman"/>
                <w:b/>
                <w:sz w:val="28"/>
                <w:szCs w:val="28"/>
              </w:rPr>
              <w:t>Vận dụng cao</w:t>
            </w:r>
          </w:p>
        </w:tc>
        <w:tc>
          <w:tcPr>
            <w:tcW w:w="408" w:type="pct"/>
            <w:vMerge/>
            <w:vAlign w:val="center"/>
          </w:tcPr>
          <w:p w14:paraId="1CF71742" w14:textId="77777777" w:rsidR="00F36EB0" w:rsidRPr="00F36EB0" w:rsidRDefault="00F36EB0" w:rsidP="001307CA">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r>
      <w:tr w:rsidR="00F36EB0" w:rsidRPr="00F36EB0" w14:paraId="063BB897" w14:textId="77777777" w:rsidTr="0073041C">
        <w:trPr>
          <w:trHeight w:val="624"/>
        </w:trPr>
        <w:tc>
          <w:tcPr>
            <w:tcW w:w="206" w:type="pct"/>
            <w:vMerge/>
            <w:vAlign w:val="center"/>
          </w:tcPr>
          <w:p w14:paraId="21A1C7D4" w14:textId="77777777" w:rsidR="00F36EB0" w:rsidRPr="00F36EB0" w:rsidRDefault="00F36EB0" w:rsidP="001307CA">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c>
          <w:tcPr>
            <w:tcW w:w="1326" w:type="pct"/>
            <w:vMerge/>
            <w:vAlign w:val="center"/>
          </w:tcPr>
          <w:p w14:paraId="567BDF5D" w14:textId="77777777" w:rsidR="00F36EB0" w:rsidRPr="00F36EB0" w:rsidRDefault="00F36EB0" w:rsidP="001307CA">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c>
          <w:tcPr>
            <w:tcW w:w="504" w:type="pct"/>
            <w:vMerge/>
            <w:vAlign w:val="center"/>
          </w:tcPr>
          <w:p w14:paraId="6934DA55" w14:textId="77777777" w:rsidR="00F36EB0" w:rsidRPr="00F36EB0" w:rsidRDefault="00F36EB0" w:rsidP="001307CA">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c>
          <w:tcPr>
            <w:tcW w:w="363" w:type="pct"/>
            <w:shd w:val="clear" w:color="auto" w:fill="E2EFD9"/>
            <w:vAlign w:val="center"/>
          </w:tcPr>
          <w:p w14:paraId="2BA8F022" w14:textId="77777777" w:rsidR="00F36EB0" w:rsidRPr="00F36EB0" w:rsidRDefault="00F36EB0" w:rsidP="001307CA">
            <w:pPr>
              <w:spacing w:before="120"/>
              <w:jc w:val="center"/>
              <w:rPr>
                <w:rFonts w:ascii="Times New Roman" w:hAnsi="Times New Roman" w:cs="Times New Roman"/>
                <w:b/>
                <w:sz w:val="28"/>
                <w:szCs w:val="28"/>
              </w:rPr>
            </w:pPr>
            <w:r w:rsidRPr="00F36EB0">
              <w:rPr>
                <w:rFonts w:ascii="Times New Roman" w:hAnsi="Times New Roman" w:cs="Times New Roman"/>
                <w:b/>
                <w:sz w:val="28"/>
                <w:szCs w:val="28"/>
              </w:rPr>
              <w:t>TNKQ</w:t>
            </w:r>
          </w:p>
        </w:tc>
        <w:tc>
          <w:tcPr>
            <w:tcW w:w="246" w:type="pct"/>
            <w:shd w:val="clear" w:color="auto" w:fill="E2EFD9"/>
            <w:vAlign w:val="center"/>
          </w:tcPr>
          <w:p w14:paraId="0B11087E" w14:textId="77777777" w:rsidR="00F36EB0" w:rsidRPr="00F36EB0" w:rsidRDefault="00F36EB0" w:rsidP="001307CA">
            <w:pPr>
              <w:spacing w:before="120"/>
              <w:jc w:val="center"/>
              <w:rPr>
                <w:rFonts w:ascii="Times New Roman" w:hAnsi="Times New Roman" w:cs="Times New Roman"/>
                <w:b/>
                <w:sz w:val="28"/>
                <w:szCs w:val="28"/>
              </w:rPr>
            </w:pPr>
            <w:r w:rsidRPr="00F36EB0">
              <w:rPr>
                <w:rFonts w:ascii="Times New Roman" w:hAnsi="Times New Roman" w:cs="Times New Roman"/>
                <w:b/>
                <w:sz w:val="28"/>
                <w:szCs w:val="28"/>
              </w:rPr>
              <w:t>TL</w:t>
            </w:r>
          </w:p>
        </w:tc>
        <w:tc>
          <w:tcPr>
            <w:tcW w:w="363" w:type="pct"/>
            <w:shd w:val="clear" w:color="auto" w:fill="DEEBF6"/>
            <w:vAlign w:val="center"/>
          </w:tcPr>
          <w:p w14:paraId="277F8FD5" w14:textId="77777777" w:rsidR="00F36EB0" w:rsidRPr="00F36EB0" w:rsidRDefault="00F36EB0" w:rsidP="001307CA">
            <w:pPr>
              <w:spacing w:before="120"/>
              <w:jc w:val="center"/>
              <w:rPr>
                <w:rFonts w:ascii="Times New Roman" w:hAnsi="Times New Roman" w:cs="Times New Roman"/>
                <w:b/>
                <w:sz w:val="28"/>
                <w:szCs w:val="28"/>
              </w:rPr>
            </w:pPr>
            <w:r w:rsidRPr="00F36EB0">
              <w:rPr>
                <w:rFonts w:ascii="Times New Roman" w:hAnsi="Times New Roman" w:cs="Times New Roman"/>
                <w:b/>
                <w:sz w:val="28"/>
                <w:szCs w:val="28"/>
              </w:rPr>
              <w:t>TNKQ</w:t>
            </w:r>
          </w:p>
        </w:tc>
        <w:tc>
          <w:tcPr>
            <w:tcW w:w="252" w:type="pct"/>
            <w:shd w:val="clear" w:color="auto" w:fill="DEEBF6"/>
            <w:vAlign w:val="center"/>
          </w:tcPr>
          <w:p w14:paraId="63BDB1D9" w14:textId="77777777" w:rsidR="00F36EB0" w:rsidRPr="00F36EB0" w:rsidRDefault="00F36EB0" w:rsidP="001307CA">
            <w:pPr>
              <w:spacing w:before="120"/>
              <w:jc w:val="center"/>
              <w:rPr>
                <w:rFonts w:ascii="Times New Roman" w:hAnsi="Times New Roman" w:cs="Times New Roman"/>
                <w:b/>
                <w:sz w:val="28"/>
                <w:szCs w:val="28"/>
              </w:rPr>
            </w:pPr>
            <w:r w:rsidRPr="00F36EB0">
              <w:rPr>
                <w:rFonts w:ascii="Times New Roman" w:hAnsi="Times New Roman" w:cs="Times New Roman"/>
                <w:b/>
                <w:sz w:val="28"/>
                <w:szCs w:val="28"/>
              </w:rPr>
              <w:t>TL</w:t>
            </w:r>
          </w:p>
        </w:tc>
        <w:tc>
          <w:tcPr>
            <w:tcW w:w="363" w:type="pct"/>
            <w:shd w:val="clear" w:color="auto" w:fill="FFF2CC"/>
            <w:vAlign w:val="center"/>
          </w:tcPr>
          <w:p w14:paraId="7F5CB901" w14:textId="77777777" w:rsidR="00F36EB0" w:rsidRPr="00F36EB0" w:rsidRDefault="00F36EB0" w:rsidP="001307CA">
            <w:pPr>
              <w:spacing w:before="120"/>
              <w:jc w:val="center"/>
              <w:rPr>
                <w:rFonts w:ascii="Times New Roman" w:hAnsi="Times New Roman" w:cs="Times New Roman"/>
                <w:b/>
                <w:sz w:val="28"/>
                <w:szCs w:val="28"/>
              </w:rPr>
            </w:pPr>
            <w:r w:rsidRPr="00F36EB0">
              <w:rPr>
                <w:rFonts w:ascii="Times New Roman" w:hAnsi="Times New Roman" w:cs="Times New Roman"/>
                <w:b/>
                <w:sz w:val="28"/>
                <w:szCs w:val="28"/>
              </w:rPr>
              <w:t>TNKQ</w:t>
            </w:r>
          </w:p>
        </w:tc>
        <w:tc>
          <w:tcPr>
            <w:tcW w:w="322" w:type="pct"/>
            <w:shd w:val="clear" w:color="auto" w:fill="FFF2CC"/>
            <w:vAlign w:val="center"/>
          </w:tcPr>
          <w:p w14:paraId="23326023" w14:textId="77777777" w:rsidR="00F36EB0" w:rsidRPr="00F36EB0" w:rsidRDefault="00F36EB0" w:rsidP="001307CA">
            <w:pPr>
              <w:spacing w:before="120"/>
              <w:jc w:val="center"/>
              <w:rPr>
                <w:rFonts w:ascii="Times New Roman" w:hAnsi="Times New Roman" w:cs="Times New Roman"/>
                <w:b/>
                <w:sz w:val="28"/>
                <w:szCs w:val="28"/>
              </w:rPr>
            </w:pPr>
            <w:r w:rsidRPr="00F36EB0">
              <w:rPr>
                <w:rFonts w:ascii="Times New Roman" w:hAnsi="Times New Roman" w:cs="Times New Roman"/>
                <w:b/>
                <w:sz w:val="28"/>
                <w:szCs w:val="28"/>
              </w:rPr>
              <w:t>TL</w:t>
            </w:r>
          </w:p>
        </w:tc>
        <w:tc>
          <w:tcPr>
            <w:tcW w:w="363" w:type="pct"/>
            <w:shd w:val="clear" w:color="auto" w:fill="E7E6E6"/>
            <w:vAlign w:val="center"/>
          </w:tcPr>
          <w:p w14:paraId="5E9EF375" w14:textId="77777777" w:rsidR="00F36EB0" w:rsidRPr="00F36EB0" w:rsidRDefault="00F36EB0" w:rsidP="001307CA">
            <w:pPr>
              <w:spacing w:before="120"/>
              <w:jc w:val="center"/>
              <w:rPr>
                <w:rFonts w:ascii="Times New Roman" w:hAnsi="Times New Roman" w:cs="Times New Roman"/>
                <w:b/>
                <w:sz w:val="28"/>
                <w:szCs w:val="28"/>
              </w:rPr>
            </w:pPr>
            <w:r w:rsidRPr="00F36EB0">
              <w:rPr>
                <w:rFonts w:ascii="Times New Roman" w:hAnsi="Times New Roman" w:cs="Times New Roman"/>
                <w:b/>
                <w:sz w:val="28"/>
                <w:szCs w:val="28"/>
              </w:rPr>
              <w:t>TNKQ</w:t>
            </w:r>
          </w:p>
        </w:tc>
        <w:tc>
          <w:tcPr>
            <w:tcW w:w="284" w:type="pct"/>
            <w:shd w:val="clear" w:color="auto" w:fill="E7E6E6"/>
            <w:vAlign w:val="center"/>
          </w:tcPr>
          <w:p w14:paraId="12EEBA0E" w14:textId="77777777" w:rsidR="00F36EB0" w:rsidRPr="00F36EB0" w:rsidRDefault="00F36EB0" w:rsidP="001307CA">
            <w:pPr>
              <w:spacing w:before="120"/>
              <w:jc w:val="center"/>
              <w:rPr>
                <w:rFonts w:ascii="Times New Roman" w:hAnsi="Times New Roman" w:cs="Times New Roman"/>
                <w:b/>
                <w:sz w:val="28"/>
                <w:szCs w:val="28"/>
              </w:rPr>
            </w:pPr>
            <w:r w:rsidRPr="00F36EB0">
              <w:rPr>
                <w:rFonts w:ascii="Times New Roman" w:hAnsi="Times New Roman" w:cs="Times New Roman"/>
                <w:b/>
                <w:sz w:val="28"/>
                <w:szCs w:val="28"/>
              </w:rPr>
              <w:t>TL</w:t>
            </w:r>
          </w:p>
        </w:tc>
        <w:tc>
          <w:tcPr>
            <w:tcW w:w="408" w:type="pct"/>
            <w:vMerge/>
            <w:vAlign w:val="center"/>
          </w:tcPr>
          <w:p w14:paraId="6B6469CC" w14:textId="77777777" w:rsidR="00F36EB0" w:rsidRPr="00F36EB0" w:rsidRDefault="00F36EB0" w:rsidP="001307CA">
            <w:pPr>
              <w:widowControl w:val="0"/>
              <w:pBdr>
                <w:top w:val="nil"/>
                <w:left w:val="nil"/>
                <w:bottom w:val="nil"/>
                <w:right w:val="nil"/>
                <w:between w:val="nil"/>
              </w:pBdr>
              <w:spacing w:line="276" w:lineRule="auto"/>
              <w:jc w:val="center"/>
              <w:rPr>
                <w:rFonts w:ascii="Times New Roman" w:hAnsi="Times New Roman" w:cs="Times New Roman"/>
                <w:b/>
                <w:sz w:val="28"/>
                <w:szCs w:val="28"/>
              </w:rPr>
            </w:pPr>
          </w:p>
        </w:tc>
      </w:tr>
      <w:tr w:rsidR="00F36EB0" w:rsidRPr="00F36EB0" w14:paraId="2D81E46B" w14:textId="77777777" w:rsidTr="0073041C">
        <w:trPr>
          <w:trHeight w:val="624"/>
        </w:trPr>
        <w:tc>
          <w:tcPr>
            <w:tcW w:w="206" w:type="pct"/>
            <w:vAlign w:val="center"/>
          </w:tcPr>
          <w:p w14:paraId="3C252789" w14:textId="77777777" w:rsidR="00F36EB0" w:rsidRPr="00F36EB0" w:rsidRDefault="00F36EB0" w:rsidP="001307CA">
            <w:pPr>
              <w:widowControl w:val="0"/>
              <w:pBdr>
                <w:top w:val="nil"/>
                <w:left w:val="nil"/>
                <w:bottom w:val="nil"/>
                <w:right w:val="nil"/>
                <w:between w:val="nil"/>
              </w:pBdr>
              <w:spacing w:line="276" w:lineRule="auto"/>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1</w:t>
            </w:r>
          </w:p>
        </w:tc>
        <w:tc>
          <w:tcPr>
            <w:tcW w:w="1326" w:type="pct"/>
            <w:vAlign w:val="center"/>
          </w:tcPr>
          <w:p w14:paraId="786A92D3" w14:textId="77777777" w:rsidR="00F36EB0" w:rsidRPr="00F36EB0" w:rsidRDefault="00F36EB0" w:rsidP="001307CA">
            <w:pPr>
              <w:widowControl w:val="0"/>
              <w:pBdr>
                <w:top w:val="nil"/>
                <w:left w:val="nil"/>
                <w:bottom w:val="nil"/>
                <w:right w:val="nil"/>
                <w:between w:val="nil"/>
              </w:pBdr>
              <w:spacing w:line="276" w:lineRule="auto"/>
              <w:jc w:val="both"/>
              <w:rPr>
                <w:rFonts w:ascii="Times New Roman" w:hAnsi="Times New Roman" w:cs="Times New Roman"/>
                <w:sz w:val="28"/>
                <w:szCs w:val="28"/>
                <w:lang w:val="en-US"/>
              </w:rPr>
            </w:pPr>
            <w:r w:rsidRPr="00F36EB0">
              <w:rPr>
                <w:rFonts w:ascii="Times New Roman" w:hAnsi="Times New Roman" w:cs="Times New Roman"/>
                <w:sz w:val="28"/>
                <w:szCs w:val="28"/>
                <w:lang w:val="en-US"/>
              </w:rPr>
              <w:t>Tỉ lệ thức và đại lượng tỉ lệ</w:t>
            </w:r>
          </w:p>
        </w:tc>
        <w:tc>
          <w:tcPr>
            <w:tcW w:w="504" w:type="pct"/>
            <w:vAlign w:val="center"/>
          </w:tcPr>
          <w:p w14:paraId="2B8FA39C" w14:textId="77777777" w:rsidR="00F36EB0" w:rsidRPr="00F36EB0" w:rsidRDefault="00F36EB0" w:rsidP="001307CA">
            <w:pPr>
              <w:jc w:val="center"/>
              <w:rPr>
                <w:rFonts w:ascii="Times New Roman" w:hAnsi="Times New Roman" w:cs="Times New Roman"/>
                <w:color w:val="4C1130"/>
                <w:sz w:val="28"/>
                <w:szCs w:val="28"/>
              </w:rPr>
            </w:pPr>
          </w:p>
        </w:tc>
        <w:tc>
          <w:tcPr>
            <w:tcW w:w="363" w:type="pct"/>
            <w:shd w:val="clear" w:color="auto" w:fill="E2EFD9"/>
            <w:vAlign w:val="center"/>
          </w:tcPr>
          <w:p w14:paraId="4084745C" w14:textId="77777777" w:rsidR="00F36EB0" w:rsidRPr="00F36EB0" w:rsidRDefault="00F36EB0" w:rsidP="001307CA">
            <w:pPr>
              <w:jc w:val="center"/>
              <w:rPr>
                <w:rFonts w:ascii="Times New Roman" w:hAnsi="Times New Roman" w:cs="Times New Roman"/>
                <w:color w:val="FF0000"/>
                <w:sz w:val="28"/>
                <w:szCs w:val="28"/>
                <w:lang w:val="en-US"/>
              </w:rPr>
            </w:pPr>
            <w:r w:rsidRPr="00F36EB0">
              <w:rPr>
                <w:rFonts w:ascii="Times New Roman" w:hAnsi="Times New Roman" w:cs="Times New Roman"/>
                <w:color w:val="FF0000"/>
                <w:sz w:val="28"/>
                <w:szCs w:val="28"/>
                <w:lang w:val="en-US"/>
              </w:rPr>
              <w:t>1</w:t>
            </w:r>
          </w:p>
          <w:p w14:paraId="3470BB59" w14:textId="77777777" w:rsidR="00F36EB0" w:rsidRPr="00F36EB0" w:rsidRDefault="00F36EB0" w:rsidP="001307CA">
            <w:pPr>
              <w:jc w:val="center"/>
              <w:rPr>
                <w:rFonts w:ascii="Times New Roman" w:hAnsi="Times New Roman" w:cs="Times New Roman"/>
                <w:color w:val="FF0000"/>
                <w:sz w:val="28"/>
                <w:szCs w:val="28"/>
                <w:lang w:val="en-US"/>
              </w:rPr>
            </w:pPr>
            <w:r w:rsidRPr="00F36EB0">
              <w:rPr>
                <w:rFonts w:ascii="Times New Roman" w:hAnsi="Times New Roman" w:cs="Times New Roman"/>
                <w:color w:val="FF0000"/>
                <w:sz w:val="28"/>
                <w:szCs w:val="28"/>
                <w:lang w:val="en-US"/>
              </w:rPr>
              <w:t>0,25</w:t>
            </w:r>
          </w:p>
        </w:tc>
        <w:tc>
          <w:tcPr>
            <w:tcW w:w="246" w:type="pct"/>
            <w:shd w:val="clear" w:color="auto" w:fill="E2EFD9"/>
            <w:vAlign w:val="center"/>
          </w:tcPr>
          <w:p w14:paraId="63D01B93" w14:textId="77777777" w:rsidR="00F36EB0" w:rsidRPr="00F36EB0" w:rsidRDefault="00F36EB0" w:rsidP="001307CA">
            <w:pPr>
              <w:jc w:val="center"/>
              <w:rPr>
                <w:rFonts w:ascii="Times New Roman" w:hAnsi="Times New Roman" w:cs="Times New Roman"/>
                <w:sz w:val="28"/>
                <w:szCs w:val="28"/>
              </w:rPr>
            </w:pPr>
          </w:p>
        </w:tc>
        <w:tc>
          <w:tcPr>
            <w:tcW w:w="363" w:type="pct"/>
            <w:shd w:val="clear" w:color="auto" w:fill="DEEBF6"/>
            <w:vAlign w:val="center"/>
          </w:tcPr>
          <w:p w14:paraId="41BEB2DD" w14:textId="77777777" w:rsidR="00F36EB0" w:rsidRPr="00F36EB0" w:rsidRDefault="00F36EB0" w:rsidP="001307CA">
            <w:pPr>
              <w:jc w:val="center"/>
              <w:rPr>
                <w:rFonts w:ascii="Times New Roman" w:hAnsi="Times New Roman" w:cs="Times New Roman"/>
                <w:sz w:val="28"/>
                <w:szCs w:val="28"/>
              </w:rPr>
            </w:pPr>
          </w:p>
        </w:tc>
        <w:tc>
          <w:tcPr>
            <w:tcW w:w="252" w:type="pct"/>
            <w:shd w:val="clear" w:color="auto" w:fill="DEEBF6"/>
            <w:vAlign w:val="center"/>
          </w:tcPr>
          <w:p w14:paraId="4BE0A7AB" w14:textId="77777777" w:rsidR="00F36EB0" w:rsidRPr="00F36EB0" w:rsidRDefault="00F36EB0" w:rsidP="001307CA">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1</w:t>
            </w:r>
          </w:p>
          <w:p w14:paraId="048D2DBB" w14:textId="77777777" w:rsidR="00F36EB0" w:rsidRPr="00F36EB0" w:rsidRDefault="00F36EB0" w:rsidP="001307CA">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1,0</w:t>
            </w:r>
          </w:p>
        </w:tc>
        <w:tc>
          <w:tcPr>
            <w:tcW w:w="363" w:type="pct"/>
            <w:shd w:val="clear" w:color="auto" w:fill="FFF2CC"/>
            <w:vAlign w:val="center"/>
          </w:tcPr>
          <w:p w14:paraId="372013E9" w14:textId="77777777" w:rsidR="00F36EB0" w:rsidRPr="00F36EB0" w:rsidRDefault="00F36EB0" w:rsidP="001307CA">
            <w:pPr>
              <w:jc w:val="center"/>
              <w:rPr>
                <w:rFonts w:ascii="Times New Roman" w:hAnsi="Times New Roman" w:cs="Times New Roman"/>
                <w:color w:val="FF0000"/>
                <w:sz w:val="28"/>
                <w:szCs w:val="28"/>
                <w:lang w:val="en-US"/>
              </w:rPr>
            </w:pPr>
            <w:r w:rsidRPr="00F36EB0">
              <w:rPr>
                <w:rFonts w:ascii="Times New Roman" w:hAnsi="Times New Roman" w:cs="Times New Roman"/>
                <w:color w:val="FF0000"/>
                <w:sz w:val="28"/>
                <w:szCs w:val="28"/>
                <w:lang w:val="en-US"/>
              </w:rPr>
              <w:t>1</w:t>
            </w:r>
          </w:p>
          <w:p w14:paraId="64A8953A" w14:textId="77777777" w:rsidR="00F36EB0" w:rsidRPr="00F36EB0" w:rsidRDefault="00F36EB0" w:rsidP="001307CA">
            <w:pPr>
              <w:jc w:val="center"/>
              <w:rPr>
                <w:rFonts w:ascii="Times New Roman" w:hAnsi="Times New Roman" w:cs="Times New Roman"/>
                <w:color w:val="FF0000"/>
                <w:sz w:val="28"/>
                <w:szCs w:val="28"/>
                <w:lang w:val="en-US"/>
              </w:rPr>
            </w:pPr>
            <w:r w:rsidRPr="00F36EB0">
              <w:rPr>
                <w:rFonts w:ascii="Times New Roman" w:hAnsi="Times New Roman" w:cs="Times New Roman"/>
                <w:color w:val="FF0000"/>
                <w:sz w:val="28"/>
                <w:szCs w:val="28"/>
                <w:lang w:val="en-US"/>
              </w:rPr>
              <w:t>0,25</w:t>
            </w:r>
          </w:p>
        </w:tc>
        <w:tc>
          <w:tcPr>
            <w:tcW w:w="322" w:type="pct"/>
            <w:shd w:val="clear" w:color="auto" w:fill="FFF2CC"/>
            <w:vAlign w:val="center"/>
          </w:tcPr>
          <w:p w14:paraId="3271CC21" w14:textId="77777777" w:rsidR="00F36EB0" w:rsidRPr="00F36EB0" w:rsidRDefault="00F36EB0" w:rsidP="001307CA">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1</w:t>
            </w:r>
          </w:p>
          <w:p w14:paraId="52B0E3B5" w14:textId="77777777" w:rsidR="00F36EB0" w:rsidRPr="00F36EB0" w:rsidRDefault="00F36EB0" w:rsidP="001307CA">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1,5</w:t>
            </w:r>
          </w:p>
        </w:tc>
        <w:tc>
          <w:tcPr>
            <w:tcW w:w="363" w:type="pct"/>
            <w:shd w:val="clear" w:color="auto" w:fill="E7E6E6"/>
            <w:vAlign w:val="center"/>
          </w:tcPr>
          <w:p w14:paraId="671C68CC" w14:textId="77777777" w:rsidR="00F36EB0" w:rsidRPr="00F36EB0" w:rsidRDefault="00F36EB0" w:rsidP="001307CA">
            <w:pPr>
              <w:jc w:val="center"/>
              <w:rPr>
                <w:rFonts w:ascii="Times New Roman" w:hAnsi="Times New Roman" w:cs="Times New Roman"/>
                <w:color w:val="FF0000"/>
                <w:sz w:val="28"/>
                <w:szCs w:val="28"/>
              </w:rPr>
            </w:pPr>
          </w:p>
        </w:tc>
        <w:tc>
          <w:tcPr>
            <w:tcW w:w="284" w:type="pct"/>
            <w:shd w:val="clear" w:color="auto" w:fill="E7E6E6"/>
            <w:vAlign w:val="center"/>
          </w:tcPr>
          <w:p w14:paraId="47ED5657" w14:textId="77777777" w:rsidR="00F36EB0" w:rsidRPr="00F36EB0" w:rsidRDefault="00F36EB0" w:rsidP="001307CA">
            <w:pPr>
              <w:jc w:val="center"/>
              <w:rPr>
                <w:rFonts w:ascii="Times New Roman" w:hAnsi="Times New Roman" w:cs="Times New Roman"/>
                <w:sz w:val="28"/>
                <w:szCs w:val="28"/>
              </w:rPr>
            </w:pPr>
          </w:p>
        </w:tc>
        <w:tc>
          <w:tcPr>
            <w:tcW w:w="408" w:type="pct"/>
            <w:vAlign w:val="center"/>
          </w:tcPr>
          <w:p w14:paraId="77162796" w14:textId="77777777" w:rsidR="00F36EB0" w:rsidRPr="00F36EB0" w:rsidRDefault="00F36EB0" w:rsidP="001307CA">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3,0/10</w:t>
            </w:r>
          </w:p>
          <w:p w14:paraId="27F9997C" w14:textId="77777777" w:rsidR="00F36EB0" w:rsidRPr="00F36EB0" w:rsidRDefault="00F36EB0" w:rsidP="001307CA">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30%</w:t>
            </w:r>
          </w:p>
        </w:tc>
      </w:tr>
      <w:tr w:rsidR="00F36EB0" w:rsidRPr="00F36EB0" w14:paraId="7FA28547" w14:textId="77777777" w:rsidTr="0073041C">
        <w:trPr>
          <w:trHeight w:val="624"/>
        </w:trPr>
        <w:tc>
          <w:tcPr>
            <w:tcW w:w="206" w:type="pct"/>
            <w:vAlign w:val="center"/>
          </w:tcPr>
          <w:p w14:paraId="6B24A374" w14:textId="77777777" w:rsidR="00F36EB0" w:rsidRPr="00F36EB0" w:rsidRDefault="00F36EB0" w:rsidP="001307CA">
            <w:pPr>
              <w:widowControl w:val="0"/>
              <w:pBdr>
                <w:top w:val="nil"/>
                <w:left w:val="nil"/>
                <w:bottom w:val="nil"/>
                <w:right w:val="nil"/>
                <w:between w:val="nil"/>
              </w:pBdr>
              <w:spacing w:line="276" w:lineRule="auto"/>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2</w:t>
            </w:r>
          </w:p>
        </w:tc>
        <w:tc>
          <w:tcPr>
            <w:tcW w:w="1326" w:type="pct"/>
            <w:vAlign w:val="center"/>
          </w:tcPr>
          <w:p w14:paraId="779F7706" w14:textId="77777777" w:rsidR="00F36EB0" w:rsidRPr="00F36EB0" w:rsidRDefault="00F36EB0" w:rsidP="001307CA">
            <w:pPr>
              <w:widowControl w:val="0"/>
              <w:pBdr>
                <w:top w:val="nil"/>
                <w:left w:val="nil"/>
                <w:bottom w:val="nil"/>
                <w:right w:val="nil"/>
                <w:between w:val="nil"/>
              </w:pBdr>
              <w:spacing w:line="276" w:lineRule="auto"/>
              <w:jc w:val="both"/>
              <w:rPr>
                <w:rFonts w:ascii="Times New Roman" w:hAnsi="Times New Roman" w:cs="Times New Roman"/>
                <w:sz w:val="28"/>
                <w:szCs w:val="28"/>
                <w:lang w:val="en-US"/>
              </w:rPr>
            </w:pPr>
            <w:r w:rsidRPr="00F36EB0">
              <w:rPr>
                <w:rFonts w:ascii="Times New Roman" w:hAnsi="Times New Roman" w:cs="Times New Roman"/>
                <w:sz w:val="28"/>
                <w:szCs w:val="28"/>
                <w:lang w:val="en-US"/>
              </w:rPr>
              <w:t>Làm quen với biến cố và xắc suất của một biến cố</w:t>
            </w:r>
          </w:p>
        </w:tc>
        <w:tc>
          <w:tcPr>
            <w:tcW w:w="504" w:type="pct"/>
            <w:vAlign w:val="center"/>
          </w:tcPr>
          <w:p w14:paraId="3BA611F3" w14:textId="77777777" w:rsidR="00F36EB0" w:rsidRPr="00F36EB0" w:rsidRDefault="00F36EB0" w:rsidP="001307CA">
            <w:pPr>
              <w:jc w:val="center"/>
              <w:rPr>
                <w:rFonts w:ascii="Times New Roman" w:hAnsi="Times New Roman" w:cs="Times New Roman"/>
                <w:color w:val="4C1130"/>
                <w:sz w:val="28"/>
                <w:szCs w:val="28"/>
              </w:rPr>
            </w:pPr>
          </w:p>
        </w:tc>
        <w:tc>
          <w:tcPr>
            <w:tcW w:w="363" w:type="pct"/>
            <w:shd w:val="clear" w:color="auto" w:fill="E2EFD9"/>
            <w:vAlign w:val="center"/>
          </w:tcPr>
          <w:p w14:paraId="6D0B58FD" w14:textId="77777777" w:rsidR="00F36EB0" w:rsidRPr="00F36EB0" w:rsidRDefault="00F36EB0" w:rsidP="001307CA">
            <w:pPr>
              <w:jc w:val="center"/>
              <w:rPr>
                <w:rFonts w:ascii="Times New Roman" w:hAnsi="Times New Roman" w:cs="Times New Roman"/>
                <w:color w:val="FF0000"/>
                <w:sz w:val="28"/>
                <w:szCs w:val="28"/>
                <w:lang w:val="en-US"/>
              </w:rPr>
            </w:pPr>
            <w:r w:rsidRPr="00F36EB0">
              <w:rPr>
                <w:rFonts w:ascii="Times New Roman" w:hAnsi="Times New Roman" w:cs="Times New Roman"/>
                <w:color w:val="FF0000"/>
                <w:sz w:val="28"/>
                <w:szCs w:val="28"/>
                <w:lang w:val="en-US"/>
              </w:rPr>
              <w:t>3</w:t>
            </w:r>
          </w:p>
          <w:p w14:paraId="6761C736" w14:textId="77777777" w:rsidR="00F36EB0" w:rsidRPr="00F36EB0" w:rsidRDefault="00F36EB0" w:rsidP="001307CA">
            <w:pPr>
              <w:jc w:val="center"/>
              <w:rPr>
                <w:rFonts w:ascii="Times New Roman" w:hAnsi="Times New Roman" w:cs="Times New Roman"/>
                <w:color w:val="FF0000"/>
                <w:sz w:val="28"/>
                <w:szCs w:val="28"/>
                <w:lang w:val="en-US"/>
              </w:rPr>
            </w:pPr>
            <w:r w:rsidRPr="00F36EB0">
              <w:rPr>
                <w:rFonts w:ascii="Times New Roman" w:hAnsi="Times New Roman" w:cs="Times New Roman"/>
                <w:color w:val="FF0000"/>
                <w:sz w:val="28"/>
                <w:szCs w:val="28"/>
                <w:lang w:val="en-US"/>
              </w:rPr>
              <w:t>0,75đ</w:t>
            </w:r>
          </w:p>
        </w:tc>
        <w:tc>
          <w:tcPr>
            <w:tcW w:w="246" w:type="pct"/>
            <w:shd w:val="clear" w:color="auto" w:fill="E2EFD9"/>
            <w:vAlign w:val="center"/>
          </w:tcPr>
          <w:p w14:paraId="2D2452A3" w14:textId="77777777" w:rsidR="00F36EB0" w:rsidRPr="00F36EB0" w:rsidRDefault="00F36EB0" w:rsidP="001307CA">
            <w:pPr>
              <w:jc w:val="center"/>
              <w:rPr>
                <w:rFonts w:ascii="Times New Roman" w:hAnsi="Times New Roman" w:cs="Times New Roman"/>
                <w:sz w:val="28"/>
                <w:szCs w:val="28"/>
              </w:rPr>
            </w:pPr>
          </w:p>
        </w:tc>
        <w:tc>
          <w:tcPr>
            <w:tcW w:w="363" w:type="pct"/>
            <w:shd w:val="clear" w:color="auto" w:fill="DEEBF6"/>
            <w:vAlign w:val="center"/>
          </w:tcPr>
          <w:p w14:paraId="6582FFE5" w14:textId="77777777" w:rsidR="00F36EB0" w:rsidRPr="00F36EB0" w:rsidRDefault="00F36EB0" w:rsidP="001307CA">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3</w:t>
            </w:r>
          </w:p>
          <w:p w14:paraId="6D9FD55F" w14:textId="77777777" w:rsidR="00F36EB0" w:rsidRPr="00F36EB0" w:rsidRDefault="00F36EB0" w:rsidP="001307CA">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0,75</w:t>
            </w:r>
          </w:p>
        </w:tc>
        <w:tc>
          <w:tcPr>
            <w:tcW w:w="252" w:type="pct"/>
            <w:shd w:val="clear" w:color="auto" w:fill="DEEBF6"/>
            <w:vAlign w:val="center"/>
          </w:tcPr>
          <w:p w14:paraId="27C98DE8" w14:textId="77777777" w:rsidR="00F36EB0" w:rsidRPr="00F36EB0" w:rsidRDefault="00F36EB0" w:rsidP="00B92F37">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1</w:t>
            </w:r>
          </w:p>
          <w:p w14:paraId="7A55C270" w14:textId="77777777" w:rsidR="00F36EB0" w:rsidRPr="00F36EB0" w:rsidRDefault="00F36EB0" w:rsidP="00B92F37">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1,0</w:t>
            </w:r>
          </w:p>
        </w:tc>
        <w:tc>
          <w:tcPr>
            <w:tcW w:w="363" w:type="pct"/>
            <w:shd w:val="clear" w:color="auto" w:fill="FFF2CC"/>
            <w:vAlign w:val="center"/>
          </w:tcPr>
          <w:p w14:paraId="471135A1" w14:textId="77777777" w:rsidR="00F36EB0" w:rsidRPr="00F36EB0" w:rsidRDefault="00F36EB0" w:rsidP="001307CA">
            <w:pPr>
              <w:jc w:val="center"/>
              <w:rPr>
                <w:rFonts w:ascii="Times New Roman" w:hAnsi="Times New Roman" w:cs="Times New Roman"/>
                <w:color w:val="FF0000"/>
                <w:sz w:val="28"/>
                <w:szCs w:val="28"/>
                <w:lang w:val="en-US"/>
              </w:rPr>
            </w:pPr>
          </w:p>
        </w:tc>
        <w:tc>
          <w:tcPr>
            <w:tcW w:w="322" w:type="pct"/>
            <w:shd w:val="clear" w:color="auto" w:fill="FFF2CC"/>
            <w:vAlign w:val="center"/>
          </w:tcPr>
          <w:p w14:paraId="7A432D8A" w14:textId="77777777" w:rsidR="00F36EB0" w:rsidRPr="00F36EB0" w:rsidRDefault="00F36EB0" w:rsidP="001307CA">
            <w:pPr>
              <w:jc w:val="center"/>
              <w:rPr>
                <w:rFonts w:ascii="Times New Roman" w:hAnsi="Times New Roman" w:cs="Times New Roman"/>
                <w:sz w:val="28"/>
                <w:szCs w:val="28"/>
                <w:lang w:val="en-US"/>
              </w:rPr>
            </w:pPr>
          </w:p>
        </w:tc>
        <w:tc>
          <w:tcPr>
            <w:tcW w:w="363" w:type="pct"/>
            <w:shd w:val="clear" w:color="auto" w:fill="E7E6E6"/>
            <w:vAlign w:val="center"/>
          </w:tcPr>
          <w:p w14:paraId="7E36EEFB" w14:textId="77777777" w:rsidR="00F36EB0" w:rsidRPr="00F36EB0" w:rsidRDefault="00F36EB0" w:rsidP="001307CA">
            <w:pPr>
              <w:jc w:val="center"/>
              <w:rPr>
                <w:rFonts w:ascii="Times New Roman" w:hAnsi="Times New Roman" w:cs="Times New Roman"/>
                <w:color w:val="FF0000"/>
                <w:sz w:val="28"/>
                <w:szCs w:val="28"/>
              </w:rPr>
            </w:pPr>
          </w:p>
        </w:tc>
        <w:tc>
          <w:tcPr>
            <w:tcW w:w="284" w:type="pct"/>
            <w:shd w:val="clear" w:color="auto" w:fill="E7E6E6"/>
            <w:vAlign w:val="center"/>
          </w:tcPr>
          <w:p w14:paraId="1C7B0A19" w14:textId="77777777" w:rsidR="00F36EB0" w:rsidRPr="00F36EB0" w:rsidRDefault="00F36EB0" w:rsidP="001307CA">
            <w:pPr>
              <w:jc w:val="center"/>
              <w:rPr>
                <w:rFonts w:ascii="Times New Roman" w:hAnsi="Times New Roman" w:cs="Times New Roman"/>
                <w:sz w:val="28"/>
                <w:szCs w:val="28"/>
              </w:rPr>
            </w:pPr>
          </w:p>
        </w:tc>
        <w:tc>
          <w:tcPr>
            <w:tcW w:w="408" w:type="pct"/>
            <w:vAlign w:val="center"/>
          </w:tcPr>
          <w:p w14:paraId="373F1EC0" w14:textId="77777777" w:rsidR="00F36EB0" w:rsidRPr="00F36EB0" w:rsidRDefault="00F36EB0" w:rsidP="001307CA">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2,5/10</w:t>
            </w:r>
          </w:p>
          <w:p w14:paraId="0B8B7209" w14:textId="77777777" w:rsidR="00F36EB0" w:rsidRPr="00F36EB0" w:rsidRDefault="00F36EB0" w:rsidP="001307CA">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25%</w:t>
            </w:r>
          </w:p>
        </w:tc>
      </w:tr>
      <w:tr w:rsidR="00F36EB0" w:rsidRPr="00F36EB0" w14:paraId="6D74265A" w14:textId="77777777" w:rsidTr="0073041C">
        <w:trPr>
          <w:trHeight w:val="624"/>
        </w:trPr>
        <w:tc>
          <w:tcPr>
            <w:tcW w:w="206" w:type="pct"/>
            <w:vAlign w:val="center"/>
          </w:tcPr>
          <w:p w14:paraId="18DFF5F9" w14:textId="77777777" w:rsidR="00F36EB0" w:rsidRPr="00F36EB0" w:rsidRDefault="00F36EB0" w:rsidP="001307CA">
            <w:pPr>
              <w:widowControl w:val="0"/>
              <w:pBdr>
                <w:top w:val="nil"/>
                <w:left w:val="nil"/>
                <w:bottom w:val="nil"/>
                <w:right w:val="nil"/>
                <w:between w:val="nil"/>
              </w:pBdr>
              <w:spacing w:line="276" w:lineRule="auto"/>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3</w:t>
            </w:r>
          </w:p>
        </w:tc>
        <w:tc>
          <w:tcPr>
            <w:tcW w:w="1326" w:type="pct"/>
            <w:vAlign w:val="center"/>
          </w:tcPr>
          <w:p w14:paraId="62EC0AA0" w14:textId="77777777" w:rsidR="00F36EB0" w:rsidRPr="00F36EB0" w:rsidRDefault="00F36EB0" w:rsidP="001307CA">
            <w:pPr>
              <w:widowControl w:val="0"/>
              <w:pBdr>
                <w:top w:val="nil"/>
                <w:left w:val="nil"/>
                <w:bottom w:val="nil"/>
                <w:right w:val="nil"/>
                <w:between w:val="nil"/>
              </w:pBdr>
              <w:spacing w:line="276" w:lineRule="auto"/>
              <w:jc w:val="both"/>
              <w:rPr>
                <w:rFonts w:ascii="Times New Roman" w:hAnsi="Times New Roman" w:cs="Times New Roman"/>
                <w:sz w:val="28"/>
                <w:szCs w:val="28"/>
                <w:lang w:val="en-US"/>
              </w:rPr>
            </w:pPr>
            <w:r w:rsidRPr="00F36EB0">
              <w:rPr>
                <w:rFonts w:ascii="Times New Roman" w:hAnsi="Times New Roman" w:cs="Times New Roman"/>
                <w:sz w:val="28"/>
                <w:szCs w:val="28"/>
                <w:lang w:val="en-US"/>
              </w:rPr>
              <w:t>Tam giác</w:t>
            </w:r>
          </w:p>
        </w:tc>
        <w:tc>
          <w:tcPr>
            <w:tcW w:w="504" w:type="pct"/>
            <w:vAlign w:val="center"/>
          </w:tcPr>
          <w:p w14:paraId="14608CAC" w14:textId="77777777" w:rsidR="00F36EB0" w:rsidRPr="00F36EB0" w:rsidRDefault="00F36EB0" w:rsidP="001307CA">
            <w:pPr>
              <w:jc w:val="center"/>
              <w:rPr>
                <w:rFonts w:ascii="Times New Roman" w:hAnsi="Times New Roman" w:cs="Times New Roman"/>
                <w:color w:val="4C1130"/>
                <w:sz w:val="28"/>
                <w:szCs w:val="28"/>
              </w:rPr>
            </w:pPr>
          </w:p>
        </w:tc>
        <w:tc>
          <w:tcPr>
            <w:tcW w:w="363" w:type="pct"/>
            <w:shd w:val="clear" w:color="auto" w:fill="E2EFD9"/>
            <w:vAlign w:val="center"/>
          </w:tcPr>
          <w:p w14:paraId="57014F37" w14:textId="77777777" w:rsidR="00F36EB0" w:rsidRPr="00F36EB0" w:rsidRDefault="00F36EB0" w:rsidP="001307CA">
            <w:pPr>
              <w:jc w:val="center"/>
              <w:rPr>
                <w:rFonts w:ascii="Times New Roman" w:hAnsi="Times New Roman" w:cs="Times New Roman"/>
                <w:color w:val="FF0000"/>
                <w:sz w:val="28"/>
                <w:szCs w:val="28"/>
                <w:lang w:val="en-US"/>
              </w:rPr>
            </w:pPr>
            <w:r w:rsidRPr="00F36EB0">
              <w:rPr>
                <w:rFonts w:ascii="Times New Roman" w:hAnsi="Times New Roman" w:cs="Times New Roman"/>
                <w:color w:val="FF0000"/>
                <w:sz w:val="28"/>
                <w:szCs w:val="28"/>
                <w:lang w:val="en-US"/>
              </w:rPr>
              <w:t>2</w:t>
            </w:r>
          </w:p>
          <w:p w14:paraId="6848DBAD" w14:textId="77777777" w:rsidR="00F36EB0" w:rsidRPr="00F36EB0" w:rsidRDefault="00F36EB0" w:rsidP="001307CA">
            <w:pPr>
              <w:jc w:val="center"/>
              <w:rPr>
                <w:rFonts w:ascii="Times New Roman" w:hAnsi="Times New Roman" w:cs="Times New Roman"/>
                <w:color w:val="FF0000"/>
                <w:sz w:val="28"/>
                <w:szCs w:val="28"/>
                <w:lang w:val="en-US"/>
              </w:rPr>
            </w:pPr>
            <w:r w:rsidRPr="00F36EB0">
              <w:rPr>
                <w:rFonts w:ascii="Times New Roman" w:hAnsi="Times New Roman" w:cs="Times New Roman"/>
                <w:color w:val="FF0000"/>
                <w:sz w:val="28"/>
                <w:szCs w:val="28"/>
                <w:lang w:val="en-US"/>
              </w:rPr>
              <w:t>0,5đ</w:t>
            </w:r>
          </w:p>
        </w:tc>
        <w:tc>
          <w:tcPr>
            <w:tcW w:w="246" w:type="pct"/>
            <w:shd w:val="clear" w:color="auto" w:fill="E2EFD9"/>
            <w:vAlign w:val="center"/>
          </w:tcPr>
          <w:p w14:paraId="4E206EDD" w14:textId="77777777" w:rsidR="00F36EB0" w:rsidRPr="00F36EB0" w:rsidRDefault="00F36EB0" w:rsidP="001307CA">
            <w:pPr>
              <w:jc w:val="center"/>
              <w:rPr>
                <w:rFonts w:ascii="Times New Roman" w:hAnsi="Times New Roman" w:cs="Times New Roman"/>
                <w:sz w:val="28"/>
                <w:szCs w:val="28"/>
                <w:lang w:val="en-US"/>
              </w:rPr>
            </w:pPr>
          </w:p>
        </w:tc>
        <w:tc>
          <w:tcPr>
            <w:tcW w:w="363" w:type="pct"/>
            <w:shd w:val="clear" w:color="auto" w:fill="DEEBF6"/>
            <w:vAlign w:val="center"/>
          </w:tcPr>
          <w:p w14:paraId="4D49E728" w14:textId="77777777" w:rsidR="00F36EB0" w:rsidRPr="00F36EB0" w:rsidRDefault="00F36EB0" w:rsidP="001307CA">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1</w:t>
            </w:r>
          </w:p>
          <w:p w14:paraId="2735BF53" w14:textId="77777777" w:rsidR="00F36EB0" w:rsidRPr="00F36EB0" w:rsidRDefault="00F36EB0" w:rsidP="001307CA">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0,25</w:t>
            </w:r>
          </w:p>
        </w:tc>
        <w:tc>
          <w:tcPr>
            <w:tcW w:w="252" w:type="pct"/>
            <w:shd w:val="clear" w:color="auto" w:fill="DEEBF6"/>
            <w:vAlign w:val="center"/>
          </w:tcPr>
          <w:p w14:paraId="53F9AC2B" w14:textId="77777777" w:rsidR="00F36EB0" w:rsidRPr="00F36EB0" w:rsidRDefault="00F36EB0" w:rsidP="001307CA">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2</w:t>
            </w:r>
          </w:p>
          <w:p w14:paraId="2C4EBF5F" w14:textId="77777777" w:rsidR="00F36EB0" w:rsidRPr="00F36EB0" w:rsidRDefault="00F36EB0" w:rsidP="001307CA">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2,5</w:t>
            </w:r>
          </w:p>
        </w:tc>
        <w:tc>
          <w:tcPr>
            <w:tcW w:w="363" w:type="pct"/>
            <w:shd w:val="clear" w:color="auto" w:fill="FFF2CC"/>
            <w:vAlign w:val="center"/>
          </w:tcPr>
          <w:p w14:paraId="64105981" w14:textId="77777777" w:rsidR="00F36EB0" w:rsidRPr="00F36EB0" w:rsidRDefault="00F36EB0" w:rsidP="001307CA">
            <w:pPr>
              <w:jc w:val="center"/>
              <w:rPr>
                <w:rFonts w:ascii="Times New Roman" w:hAnsi="Times New Roman" w:cs="Times New Roman"/>
                <w:color w:val="FF0000"/>
                <w:sz w:val="28"/>
                <w:szCs w:val="28"/>
                <w:lang w:val="en-US"/>
              </w:rPr>
            </w:pPr>
            <w:r w:rsidRPr="00F36EB0">
              <w:rPr>
                <w:rFonts w:ascii="Times New Roman" w:hAnsi="Times New Roman" w:cs="Times New Roman"/>
                <w:color w:val="FF0000"/>
                <w:sz w:val="28"/>
                <w:szCs w:val="28"/>
                <w:lang w:val="en-US"/>
              </w:rPr>
              <w:t>1</w:t>
            </w:r>
          </w:p>
          <w:p w14:paraId="62469A54" w14:textId="77777777" w:rsidR="00F36EB0" w:rsidRPr="00F36EB0" w:rsidRDefault="00F36EB0" w:rsidP="00D129DB">
            <w:pPr>
              <w:jc w:val="center"/>
              <w:rPr>
                <w:rFonts w:ascii="Times New Roman" w:hAnsi="Times New Roman" w:cs="Times New Roman"/>
                <w:color w:val="FF0000"/>
                <w:sz w:val="28"/>
                <w:szCs w:val="28"/>
                <w:lang w:val="en-US"/>
              </w:rPr>
            </w:pPr>
            <w:r w:rsidRPr="00F36EB0">
              <w:rPr>
                <w:rFonts w:ascii="Times New Roman" w:hAnsi="Times New Roman" w:cs="Times New Roman"/>
                <w:color w:val="FF0000"/>
                <w:sz w:val="28"/>
                <w:szCs w:val="28"/>
                <w:lang w:val="en-US"/>
              </w:rPr>
              <w:t>0,25đ</w:t>
            </w:r>
          </w:p>
        </w:tc>
        <w:tc>
          <w:tcPr>
            <w:tcW w:w="322" w:type="pct"/>
            <w:shd w:val="clear" w:color="auto" w:fill="FFF2CC"/>
            <w:vAlign w:val="center"/>
          </w:tcPr>
          <w:p w14:paraId="499B7B01" w14:textId="77777777" w:rsidR="00F36EB0" w:rsidRPr="00F36EB0" w:rsidRDefault="00F36EB0" w:rsidP="001307CA">
            <w:pPr>
              <w:jc w:val="center"/>
              <w:rPr>
                <w:rFonts w:ascii="Times New Roman" w:hAnsi="Times New Roman" w:cs="Times New Roman"/>
                <w:sz w:val="28"/>
                <w:szCs w:val="28"/>
                <w:lang w:val="en-US"/>
              </w:rPr>
            </w:pPr>
          </w:p>
        </w:tc>
        <w:tc>
          <w:tcPr>
            <w:tcW w:w="363" w:type="pct"/>
            <w:shd w:val="clear" w:color="auto" w:fill="E7E6E6"/>
            <w:vAlign w:val="center"/>
          </w:tcPr>
          <w:p w14:paraId="6CCAC42E" w14:textId="77777777" w:rsidR="00F36EB0" w:rsidRPr="00F36EB0" w:rsidRDefault="00F36EB0" w:rsidP="001307CA">
            <w:pPr>
              <w:jc w:val="center"/>
              <w:rPr>
                <w:rFonts w:ascii="Times New Roman" w:hAnsi="Times New Roman" w:cs="Times New Roman"/>
                <w:color w:val="FF0000"/>
                <w:sz w:val="28"/>
                <w:szCs w:val="28"/>
                <w:lang w:val="en-US"/>
              </w:rPr>
            </w:pPr>
          </w:p>
        </w:tc>
        <w:tc>
          <w:tcPr>
            <w:tcW w:w="284" w:type="pct"/>
            <w:shd w:val="clear" w:color="auto" w:fill="E7E6E6"/>
            <w:vAlign w:val="center"/>
          </w:tcPr>
          <w:p w14:paraId="39D50B5A" w14:textId="77777777" w:rsidR="00F36EB0" w:rsidRPr="00F36EB0" w:rsidRDefault="00F36EB0" w:rsidP="001307CA">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1</w:t>
            </w:r>
          </w:p>
          <w:p w14:paraId="3D21523D" w14:textId="77777777" w:rsidR="00F36EB0" w:rsidRPr="00F36EB0" w:rsidRDefault="00F36EB0" w:rsidP="001307CA">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1,0</w:t>
            </w:r>
          </w:p>
        </w:tc>
        <w:tc>
          <w:tcPr>
            <w:tcW w:w="408" w:type="pct"/>
            <w:vAlign w:val="center"/>
          </w:tcPr>
          <w:p w14:paraId="425CC022" w14:textId="77777777" w:rsidR="00F36EB0" w:rsidRPr="00F36EB0" w:rsidRDefault="00F36EB0" w:rsidP="001307CA">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4,5/10</w:t>
            </w:r>
          </w:p>
          <w:p w14:paraId="7B43A73F" w14:textId="77777777" w:rsidR="00F36EB0" w:rsidRPr="00F36EB0" w:rsidRDefault="00F36EB0" w:rsidP="001307CA">
            <w:pPr>
              <w:jc w:val="center"/>
              <w:rPr>
                <w:rFonts w:ascii="Times New Roman" w:hAnsi="Times New Roman" w:cs="Times New Roman"/>
                <w:sz w:val="28"/>
                <w:szCs w:val="28"/>
                <w:lang w:val="en-US"/>
              </w:rPr>
            </w:pPr>
            <w:r w:rsidRPr="00F36EB0">
              <w:rPr>
                <w:rFonts w:ascii="Times New Roman" w:hAnsi="Times New Roman" w:cs="Times New Roman"/>
                <w:sz w:val="28"/>
                <w:szCs w:val="28"/>
                <w:lang w:val="en-US"/>
              </w:rPr>
              <w:t>45%</w:t>
            </w:r>
          </w:p>
        </w:tc>
      </w:tr>
      <w:tr w:rsidR="00F36EB0" w:rsidRPr="00F36EB0" w14:paraId="3603B8B1" w14:textId="77777777" w:rsidTr="0073041C">
        <w:trPr>
          <w:trHeight w:val="624"/>
        </w:trPr>
        <w:tc>
          <w:tcPr>
            <w:tcW w:w="2037" w:type="pct"/>
            <w:gridSpan w:val="3"/>
            <w:vAlign w:val="center"/>
          </w:tcPr>
          <w:p w14:paraId="1BF03E50" w14:textId="77777777" w:rsidR="00F36EB0" w:rsidRPr="00F36EB0" w:rsidRDefault="00F36EB0" w:rsidP="001307CA">
            <w:pPr>
              <w:jc w:val="center"/>
              <w:rPr>
                <w:rFonts w:ascii="Times New Roman" w:hAnsi="Times New Roman" w:cs="Times New Roman"/>
                <w:b/>
                <w:sz w:val="28"/>
                <w:szCs w:val="28"/>
              </w:rPr>
            </w:pPr>
            <w:r w:rsidRPr="00F36EB0">
              <w:rPr>
                <w:rFonts w:ascii="Times New Roman" w:hAnsi="Times New Roman" w:cs="Times New Roman"/>
                <w:b/>
                <w:sz w:val="28"/>
                <w:szCs w:val="28"/>
              </w:rPr>
              <w:t>Tổng</w:t>
            </w:r>
          </w:p>
        </w:tc>
        <w:tc>
          <w:tcPr>
            <w:tcW w:w="363" w:type="pct"/>
            <w:shd w:val="clear" w:color="auto" w:fill="E2EFD9"/>
            <w:vAlign w:val="center"/>
          </w:tcPr>
          <w:p w14:paraId="6A934107" w14:textId="77777777" w:rsidR="00F36EB0" w:rsidRPr="00F36EB0" w:rsidRDefault="00F36EB0" w:rsidP="001307CA">
            <w:pPr>
              <w:jc w:val="center"/>
              <w:rPr>
                <w:rFonts w:ascii="Times New Roman" w:hAnsi="Times New Roman" w:cs="Times New Roman"/>
                <w:b/>
                <w:sz w:val="28"/>
                <w:szCs w:val="28"/>
                <w:lang w:val="en-US"/>
              </w:rPr>
            </w:pPr>
            <w:r w:rsidRPr="00F36EB0">
              <w:rPr>
                <w:rFonts w:ascii="Times New Roman" w:hAnsi="Times New Roman" w:cs="Times New Roman"/>
                <w:b/>
                <w:sz w:val="28"/>
                <w:szCs w:val="28"/>
                <w:lang w:val="en-US"/>
              </w:rPr>
              <w:t>1,5</w:t>
            </w:r>
          </w:p>
        </w:tc>
        <w:tc>
          <w:tcPr>
            <w:tcW w:w="246" w:type="pct"/>
            <w:shd w:val="clear" w:color="auto" w:fill="E2EFD9"/>
            <w:vAlign w:val="center"/>
          </w:tcPr>
          <w:p w14:paraId="2E328BB3" w14:textId="77777777" w:rsidR="00F36EB0" w:rsidRPr="00F36EB0" w:rsidRDefault="00F36EB0" w:rsidP="001307CA">
            <w:pPr>
              <w:jc w:val="center"/>
              <w:rPr>
                <w:rFonts w:ascii="Times New Roman" w:hAnsi="Times New Roman" w:cs="Times New Roman"/>
                <w:b/>
                <w:sz w:val="28"/>
                <w:szCs w:val="28"/>
                <w:lang w:val="en-US"/>
              </w:rPr>
            </w:pPr>
          </w:p>
        </w:tc>
        <w:tc>
          <w:tcPr>
            <w:tcW w:w="363" w:type="pct"/>
            <w:shd w:val="clear" w:color="auto" w:fill="DEEBF6"/>
            <w:vAlign w:val="center"/>
          </w:tcPr>
          <w:p w14:paraId="642629EB" w14:textId="77777777" w:rsidR="00F36EB0" w:rsidRPr="00F36EB0" w:rsidRDefault="00F36EB0" w:rsidP="001307CA">
            <w:pPr>
              <w:jc w:val="center"/>
              <w:rPr>
                <w:rFonts w:ascii="Times New Roman" w:hAnsi="Times New Roman" w:cs="Times New Roman"/>
                <w:b/>
                <w:sz w:val="28"/>
                <w:szCs w:val="28"/>
                <w:lang w:val="en-US"/>
              </w:rPr>
            </w:pPr>
            <w:r w:rsidRPr="00F36EB0">
              <w:rPr>
                <w:rFonts w:ascii="Times New Roman" w:hAnsi="Times New Roman" w:cs="Times New Roman"/>
                <w:b/>
                <w:sz w:val="28"/>
                <w:szCs w:val="28"/>
                <w:lang w:val="en-US"/>
              </w:rPr>
              <w:t>1,0</w:t>
            </w:r>
          </w:p>
        </w:tc>
        <w:tc>
          <w:tcPr>
            <w:tcW w:w="252" w:type="pct"/>
            <w:shd w:val="clear" w:color="auto" w:fill="DEEBF6"/>
            <w:vAlign w:val="center"/>
          </w:tcPr>
          <w:p w14:paraId="2722F8AF" w14:textId="77777777" w:rsidR="00F36EB0" w:rsidRPr="00F36EB0" w:rsidRDefault="00F36EB0" w:rsidP="001307CA">
            <w:pPr>
              <w:jc w:val="center"/>
              <w:rPr>
                <w:rFonts w:ascii="Times New Roman" w:hAnsi="Times New Roman" w:cs="Times New Roman"/>
                <w:b/>
                <w:sz w:val="28"/>
                <w:szCs w:val="28"/>
                <w:lang w:val="en-US"/>
              </w:rPr>
            </w:pPr>
            <w:r w:rsidRPr="00F36EB0">
              <w:rPr>
                <w:rFonts w:ascii="Times New Roman" w:hAnsi="Times New Roman" w:cs="Times New Roman"/>
                <w:b/>
                <w:sz w:val="28"/>
                <w:szCs w:val="28"/>
                <w:lang w:val="en-US"/>
              </w:rPr>
              <w:t>4,5</w:t>
            </w:r>
          </w:p>
        </w:tc>
        <w:tc>
          <w:tcPr>
            <w:tcW w:w="363" w:type="pct"/>
            <w:shd w:val="clear" w:color="auto" w:fill="FFF2CC"/>
            <w:vAlign w:val="center"/>
          </w:tcPr>
          <w:p w14:paraId="03AB2306" w14:textId="77777777" w:rsidR="00F36EB0" w:rsidRPr="00F36EB0" w:rsidRDefault="00F36EB0" w:rsidP="001307CA">
            <w:pPr>
              <w:jc w:val="center"/>
              <w:rPr>
                <w:rFonts w:ascii="Times New Roman" w:hAnsi="Times New Roman" w:cs="Times New Roman"/>
                <w:b/>
                <w:sz w:val="28"/>
                <w:szCs w:val="28"/>
                <w:lang w:val="en-US"/>
              </w:rPr>
            </w:pPr>
            <w:r w:rsidRPr="00F36EB0">
              <w:rPr>
                <w:rFonts w:ascii="Times New Roman" w:hAnsi="Times New Roman" w:cs="Times New Roman"/>
                <w:b/>
                <w:sz w:val="28"/>
                <w:szCs w:val="28"/>
                <w:lang w:val="en-US"/>
              </w:rPr>
              <w:t>0,5</w:t>
            </w:r>
          </w:p>
        </w:tc>
        <w:tc>
          <w:tcPr>
            <w:tcW w:w="322" w:type="pct"/>
            <w:shd w:val="clear" w:color="auto" w:fill="FFF2CC"/>
            <w:vAlign w:val="center"/>
          </w:tcPr>
          <w:p w14:paraId="576B61AA" w14:textId="77777777" w:rsidR="00F36EB0" w:rsidRPr="00F36EB0" w:rsidRDefault="00F36EB0" w:rsidP="001307CA">
            <w:pPr>
              <w:ind w:right="-105" w:hanging="101"/>
              <w:jc w:val="center"/>
              <w:rPr>
                <w:rFonts w:ascii="Times New Roman" w:hAnsi="Times New Roman" w:cs="Times New Roman"/>
                <w:b/>
                <w:sz w:val="28"/>
                <w:szCs w:val="28"/>
                <w:lang w:val="en-US"/>
              </w:rPr>
            </w:pPr>
            <w:r w:rsidRPr="00F36EB0">
              <w:rPr>
                <w:rFonts w:ascii="Times New Roman" w:hAnsi="Times New Roman" w:cs="Times New Roman"/>
                <w:b/>
                <w:sz w:val="28"/>
                <w:szCs w:val="28"/>
                <w:lang w:val="en-US"/>
              </w:rPr>
              <w:t>1,5</w:t>
            </w:r>
          </w:p>
        </w:tc>
        <w:tc>
          <w:tcPr>
            <w:tcW w:w="363" w:type="pct"/>
            <w:shd w:val="clear" w:color="auto" w:fill="E7E6E6"/>
            <w:vAlign w:val="center"/>
          </w:tcPr>
          <w:p w14:paraId="4D8E9158" w14:textId="77777777" w:rsidR="00F36EB0" w:rsidRPr="00F36EB0" w:rsidRDefault="00F36EB0" w:rsidP="001307CA">
            <w:pPr>
              <w:jc w:val="center"/>
              <w:rPr>
                <w:rFonts w:ascii="Times New Roman" w:hAnsi="Times New Roman" w:cs="Times New Roman"/>
                <w:b/>
                <w:sz w:val="28"/>
                <w:szCs w:val="28"/>
                <w:lang w:val="en-US"/>
              </w:rPr>
            </w:pPr>
          </w:p>
        </w:tc>
        <w:tc>
          <w:tcPr>
            <w:tcW w:w="284" w:type="pct"/>
            <w:shd w:val="clear" w:color="auto" w:fill="E7E6E6"/>
            <w:vAlign w:val="center"/>
          </w:tcPr>
          <w:p w14:paraId="716ACDF5" w14:textId="77777777" w:rsidR="00F36EB0" w:rsidRPr="00F36EB0" w:rsidRDefault="00F36EB0" w:rsidP="00A1559F">
            <w:pPr>
              <w:jc w:val="center"/>
              <w:rPr>
                <w:rFonts w:ascii="Times New Roman" w:hAnsi="Times New Roman" w:cs="Times New Roman"/>
                <w:b/>
                <w:sz w:val="28"/>
                <w:szCs w:val="28"/>
                <w:lang w:val="en-US"/>
              </w:rPr>
            </w:pPr>
            <w:r w:rsidRPr="00F36EB0">
              <w:rPr>
                <w:rFonts w:ascii="Times New Roman" w:hAnsi="Times New Roman" w:cs="Times New Roman"/>
                <w:b/>
                <w:sz w:val="28"/>
                <w:szCs w:val="28"/>
                <w:lang w:val="en-US"/>
              </w:rPr>
              <w:t>1,0</w:t>
            </w:r>
          </w:p>
        </w:tc>
        <w:tc>
          <w:tcPr>
            <w:tcW w:w="408" w:type="pct"/>
            <w:vAlign w:val="center"/>
          </w:tcPr>
          <w:p w14:paraId="296C2CE9" w14:textId="77777777" w:rsidR="00F36EB0" w:rsidRPr="00F36EB0" w:rsidRDefault="00F36EB0" w:rsidP="001307CA">
            <w:pPr>
              <w:jc w:val="center"/>
              <w:rPr>
                <w:rFonts w:ascii="Times New Roman" w:hAnsi="Times New Roman" w:cs="Times New Roman"/>
                <w:b/>
                <w:sz w:val="28"/>
                <w:szCs w:val="28"/>
                <w:lang w:val="en-US"/>
              </w:rPr>
            </w:pPr>
            <w:r w:rsidRPr="00F36EB0">
              <w:rPr>
                <w:rFonts w:ascii="Times New Roman" w:hAnsi="Times New Roman" w:cs="Times New Roman"/>
                <w:b/>
                <w:sz w:val="28"/>
                <w:szCs w:val="28"/>
                <w:lang w:val="en-US"/>
              </w:rPr>
              <w:t>10</w:t>
            </w:r>
          </w:p>
        </w:tc>
      </w:tr>
      <w:tr w:rsidR="00F36EB0" w:rsidRPr="00F36EB0" w14:paraId="7A904555" w14:textId="77777777" w:rsidTr="0073041C">
        <w:trPr>
          <w:trHeight w:val="624"/>
        </w:trPr>
        <w:tc>
          <w:tcPr>
            <w:tcW w:w="2037" w:type="pct"/>
            <w:gridSpan w:val="3"/>
            <w:vAlign w:val="center"/>
          </w:tcPr>
          <w:p w14:paraId="47D1342B" w14:textId="77777777" w:rsidR="00F36EB0" w:rsidRPr="00F36EB0" w:rsidRDefault="00F36EB0" w:rsidP="001307CA">
            <w:pPr>
              <w:spacing w:line="360" w:lineRule="auto"/>
              <w:jc w:val="center"/>
              <w:rPr>
                <w:rFonts w:ascii="Times New Roman" w:hAnsi="Times New Roman" w:cs="Times New Roman"/>
                <w:b/>
                <w:sz w:val="28"/>
                <w:szCs w:val="28"/>
              </w:rPr>
            </w:pPr>
            <w:r w:rsidRPr="00F36EB0">
              <w:rPr>
                <w:rFonts w:ascii="Times New Roman" w:hAnsi="Times New Roman" w:cs="Times New Roman"/>
                <w:b/>
                <w:sz w:val="28"/>
                <w:szCs w:val="28"/>
              </w:rPr>
              <w:t>Tỉ lệ %</w:t>
            </w:r>
          </w:p>
        </w:tc>
        <w:tc>
          <w:tcPr>
            <w:tcW w:w="609" w:type="pct"/>
            <w:gridSpan w:val="2"/>
            <w:shd w:val="clear" w:color="auto" w:fill="E2EFD9"/>
            <w:vAlign w:val="center"/>
          </w:tcPr>
          <w:p w14:paraId="3FCB359B" w14:textId="77777777" w:rsidR="00F36EB0" w:rsidRPr="00F36EB0" w:rsidRDefault="00F36EB0" w:rsidP="001307CA">
            <w:pPr>
              <w:spacing w:line="360" w:lineRule="auto"/>
              <w:jc w:val="center"/>
              <w:rPr>
                <w:rFonts w:ascii="Times New Roman" w:hAnsi="Times New Roman" w:cs="Times New Roman"/>
                <w:b/>
                <w:sz w:val="28"/>
                <w:szCs w:val="28"/>
              </w:rPr>
            </w:pPr>
            <w:r w:rsidRPr="00F36EB0">
              <w:rPr>
                <w:rFonts w:ascii="Times New Roman" w:hAnsi="Times New Roman" w:cs="Times New Roman"/>
                <w:b/>
                <w:sz w:val="28"/>
                <w:szCs w:val="28"/>
                <w:lang w:val="en-US"/>
              </w:rPr>
              <w:t>15</w:t>
            </w:r>
            <w:r w:rsidRPr="00F36EB0">
              <w:rPr>
                <w:rFonts w:ascii="Times New Roman" w:hAnsi="Times New Roman" w:cs="Times New Roman"/>
                <w:b/>
                <w:sz w:val="28"/>
                <w:szCs w:val="28"/>
              </w:rPr>
              <w:t>%</w:t>
            </w:r>
          </w:p>
        </w:tc>
        <w:tc>
          <w:tcPr>
            <w:tcW w:w="615" w:type="pct"/>
            <w:gridSpan w:val="2"/>
            <w:shd w:val="clear" w:color="auto" w:fill="DEEBF6"/>
            <w:vAlign w:val="center"/>
          </w:tcPr>
          <w:p w14:paraId="71D448EE" w14:textId="77777777" w:rsidR="00F36EB0" w:rsidRPr="00F36EB0" w:rsidRDefault="00F36EB0" w:rsidP="001307CA">
            <w:pPr>
              <w:spacing w:line="360" w:lineRule="auto"/>
              <w:ind w:hanging="143"/>
              <w:jc w:val="center"/>
              <w:rPr>
                <w:rFonts w:ascii="Times New Roman" w:hAnsi="Times New Roman" w:cs="Times New Roman"/>
                <w:b/>
                <w:sz w:val="28"/>
                <w:szCs w:val="28"/>
              </w:rPr>
            </w:pPr>
            <w:r w:rsidRPr="00F36EB0">
              <w:rPr>
                <w:rFonts w:ascii="Times New Roman" w:hAnsi="Times New Roman" w:cs="Times New Roman"/>
                <w:b/>
                <w:sz w:val="28"/>
                <w:szCs w:val="28"/>
                <w:lang w:val="en-US"/>
              </w:rPr>
              <w:t>55</w:t>
            </w:r>
            <w:r w:rsidRPr="00F36EB0">
              <w:rPr>
                <w:rFonts w:ascii="Times New Roman" w:hAnsi="Times New Roman" w:cs="Times New Roman"/>
                <w:b/>
                <w:sz w:val="28"/>
                <w:szCs w:val="28"/>
              </w:rPr>
              <w:t>%</w:t>
            </w:r>
          </w:p>
        </w:tc>
        <w:tc>
          <w:tcPr>
            <w:tcW w:w="685" w:type="pct"/>
            <w:gridSpan w:val="2"/>
            <w:shd w:val="clear" w:color="auto" w:fill="FFF2CC"/>
            <w:vAlign w:val="center"/>
          </w:tcPr>
          <w:p w14:paraId="77FED98E" w14:textId="77777777" w:rsidR="00F36EB0" w:rsidRPr="00F36EB0" w:rsidRDefault="00F36EB0" w:rsidP="001307CA">
            <w:pPr>
              <w:spacing w:line="360" w:lineRule="auto"/>
              <w:ind w:right="-105" w:hanging="101"/>
              <w:jc w:val="center"/>
              <w:rPr>
                <w:rFonts w:ascii="Times New Roman" w:hAnsi="Times New Roman" w:cs="Times New Roman"/>
                <w:b/>
                <w:sz w:val="28"/>
                <w:szCs w:val="28"/>
              </w:rPr>
            </w:pPr>
            <w:r w:rsidRPr="00F36EB0">
              <w:rPr>
                <w:rFonts w:ascii="Times New Roman" w:hAnsi="Times New Roman" w:cs="Times New Roman"/>
                <w:b/>
                <w:sz w:val="28"/>
                <w:szCs w:val="28"/>
                <w:lang w:val="en-US"/>
              </w:rPr>
              <w:t>2</w:t>
            </w:r>
            <w:r w:rsidRPr="00F36EB0">
              <w:rPr>
                <w:rFonts w:ascii="Times New Roman" w:hAnsi="Times New Roman" w:cs="Times New Roman"/>
                <w:b/>
                <w:sz w:val="28"/>
                <w:szCs w:val="28"/>
              </w:rPr>
              <w:t>0%</w:t>
            </w:r>
          </w:p>
        </w:tc>
        <w:tc>
          <w:tcPr>
            <w:tcW w:w="647" w:type="pct"/>
            <w:gridSpan w:val="2"/>
            <w:shd w:val="clear" w:color="auto" w:fill="E7E6E6"/>
            <w:vAlign w:val="center"/>
          </w:tcPr>
          <w:p w14:paraId="06ED099C" w14:textId="77777777" w:rsidR="00F36EB0" w:rsidRPr="00F36EB0" w:rsidRDefault="00F36EB0" w:rsidP="001307CA">
            <w:pPr>
              <w:spacing w:line="360" w:lineRule="auto"/>
              <w:jc w:val="center"/>
              <w:rPr>
                <w:rFonts w:ascii="Times New Roman" w:hAnsi="Times New Roman" w:cs="Times New Roman"/>
                <w:b/>
                <w:sz w:val="28"/>
                <w:szCs w:val="28"/>
              </w:rPr>
            </w:pPr>
            <w:r w:rsidRPr="00F36EB0">
              <w:rPr>
                <w:rFonts w:ascii="Times New Roman" w:hAnsi="Times New Roman" w:cs="Times New Roman"/>
                <w:b/>
                <w:sz w:val="28"/>
                <w:szCs w:val="28"/>
              </w:rPr>
              <w:t>10%</w:t>
            </w:r>
          </w:p>
        </w:tc>
        <w:tc>
          <w:tcPr>
            <w:tcW w:w="408" w:type="pct"/>
            <w:vAlign w:val="center"/>
          </w:tcPr>
          <w:p w14:paraId="4E96643D" w14:textId="77777777" w:rsidR="00F36EB0" w:rsidRPr="00F36EB0" w:rsidRDefault="00F36EB0" w:rsidP="001307CA">
            <w:pPr>
              <w:spacing w:line="360" w:lineRule="auto"/>
              <w:jc w:val="center"/>
              <w:rPr>
                <w:rFonts w:ascii="Times New Roman" w:hAnsi="Times New Roman" w:cs="Times New Roman"/>
                <w:b/>
                <w:sz w:val="28"/>
                <w:szCs w:val="28"/>
              </w:rPr>
            </w:pPr>
            <w:r w:rsidRPr="00F36EB0">
              <w:rPr>
                <w:rFonts w:ascii="Times New Roman" w:hAnsi="Times New Roman" w:cs="Times New Roman"/>
                <w:b/>
                <w:sz w:val="28"/>
                <w:szCs w:val="28"/>
              </w:rPr>
              <w:t>100</w:t>
            </w:r>
          </w:p>
        </w:tc>
      </w:tr>
      <w:tr w:rsidR="00F36EB0" w:rsidRPr="00F36EB0" w14:paraId="44FA0405" w14:textId="77777777" w:rsidTr="0073041C">
        <w:trPr>
          <w:trHeight w:val="624"/>
        </w:trPr>
        <w:tc>
          <w:tcPr>
            <w:tcW w:w="2037" w:type="pct"/>
            <w:gridSpan w:val="3"/>
            <w:vAlign w:val="center"/>
          </w:tcPr>
          <w:p w14:paraId="0BC0D188" w14:textId="77777777" w:rsidR="00F36EB0" w:rsidRPr="00F36EB0" w:rsidRDefault="00F36EB0" w:rsidP="001307CA">
            <w:pPr>
              <w:spacing w:line="360" w:lineRule="auto"/>
              <w:jc w:val="center"/>
              <w:rPr>
                <w:rFonts w:ascii="Times New Roman" w:hAnsi="Times New Roman" w:cs="Times New Roman"/>
                <w:b/>
                <w:sz w:val="28"/>
                <w:szCs w:val="28"/>
              </w:rPr>
            </w:pPr>
            <w:r w:rsidRPr="00F36EB0">
              <w:rPr>
                <w:rFonts w:ascii="Times New Roman" w:hAnsi="Times New Roman" w:cs="Times New Roman"/>
                <w:b/>
                <w:sz w:val="28"/>
                <w:szCs w:val="28"/>
              </w:rPr>
              <w:t>Tỉ lệ chung</w:t>
            </w:r>
          </w:p>
        </w:tc>
        <w:tc>
          <w:tcPr>
            <w:tcW w:w="1224" w:type="pct"/>
            <w:gridSpan w:val="4"/>
            <w:shd w:val="clear" w:color="auto" w:fill="E2EFD9"/>
            <w:vAlign w:val="center"/>
          </w:tcPr>
          <w:p w14:paraId="7F33076C" w14:textId="77777777" w:rsidR="00F36EB0" w:rsidRPr="00F36EB0" w:rsidRDefault="00F36EB0" w:rsidP="001307CA">
            <w:pPr>
              <w:spacing w:line="360" w:lineRule="auto"/>
              <w:jc w:val="center"/>
              <w:rPr>
                <w:rFonts w:ascii="Times New Roman" w:hAnsi="Times New Roman" w:cs="Times New Roman"/>
                <w:b/>
                <w:sz w:val="28"/>
                <w:szCs w:val="28"/>
              </w:rPr>
            </w:pPr>
            <w:r w:rsidRPr="00F36EB0">
              <w:rPr>
                <w:rFonts w:ascii="Times New Roman" w:hAnsi="Times New Roman" w:cs="Times New Roman"/>
                <w:b/>
                <w:sz w:val="28"/>
                <w:szCs w:val="28"/>
                <w:lang w:val="en-US"/>
              </w:rPr>
              <w:t>7</w:t>
            </w:r>
            <w:r w:rsidRPr="00F36EB0">
              <w:rPr>
                <w:rFonts w:ascii="Times New Roman" w:hAnsi="Times New Roman" w:cs="Times New Roman"/>
                <w:b/>
                <w:sz w:val="28"/>
                <w:szCs w:val="28"/>
              </w:rPr>
              <w:t>0%</w:t>
            </w:r>
          </w:p>
        </w:tc>
        <w:tc>
          <w:tcPr>
            <w:tcW w:w="1332" w:type="pct"/>
            <w:gridSpan w:val="4"/>
            <w:shd w:val="clear" w:color="auto" w:fill="FFF2CC"/>
            <w:vAlign w:val="center"/>
          </w:tcPr>
          <w:p w14:paraId="63B0C334" w14:textId="77777777" w:rsidR="00F36EB0" w:rsidRPr="00F36EB0" w:rsidRDefault="00F36EB0" w:rsidP="001307CA">
            <w:pPr>
              <w:spacing w:line="360" w:lineRule="auto"/>
              <w:jc w:val="center"/>
              <w:rPr>
                <w:rFonts w:ascii="Times New Roman" w:hAnsi="Times New Roman" w:cs="Times New Roman"/>
                <w:b/>
                <w:sz w:val="28"/>
                <w:szCs w:val="28"/>
              </w:rPr>
            </w:pPr>
            <w:r w:rsidRPr="00F36EB0">
              <w:rPr>
                <w:rFonts w:ascii="Times New Roman" w:hAnsi="Times New Roman" w:cs="Times New Roman"/>
                <w:b/>
                <w:sz w:val="28"/>
                <w:szCs w:val="28"/>
                <w:lang w:val="en-US"/>
              </w:rPr>
              <w:t>3</w:t>
            </w:r>
            <w:r w:rsidRPr="00F36EB0">
              <w:rPr>
                <w:rFonts w:ascii="Times New Roman" w:hAnsi="Times New Roman" w:cs="Times New Roman"/>
                <w:b/>
                <w:sz w:val="28"/>
                <w:szCs w:val="28"/>
              </w:rPr>
              <w:t>0%</w:t>
            </w:r>
          </w:p>
        </w:tc>
        <w:tc>
          <w:tcPr>
            <w:tcW w:w="408" w:type="pct"/>
            <w:vAlign w:val="center"/>
          </w:tcPr>
          <w:p w14:paraId="0F3D7D3B" w14:textId="77777777" w:rsidR="00F36EB0" w:rsidRPr="00F36EB0" w:rsidRDefault="00F36EB0" w:rsidP="001307CA">
            <w:pPr>
              <w:spacing w:line="360" w:lineRule="auto"/>
              <w:jc w:val="center"/>
              <w:rPr>
                <w:rFonts w:ascii="Times New Roman" w:hAnsi="Times New Roman" w:cs="Times New Roman"/>
                <w:b/>
                <w:sz w:val="28"/>
                <w:szCs w:val="28"/>
              </w:rPr>
            </w:pPr>
            <w:r w:rsidRPr="00F36EB0">
              <w:rPr>
                <w:rFonts w:ascii="Times New Roman" w:hAnsi="Times New Roman" w:cs="Times New Roman"/>
                <w:b/>
                <w:sz w:val="28"/>
                <w:szCs w:val="28"/>
              </w:rPr>
              <w:t>100</w:t>
            </w:r>
          </w:p>
        </w:tc>
      </w:tr>
    </w:tbl>
    <w:p w14:paraId="46790783" w14:textId="77777777" w:rsidR="00F36EB0" w:rsidRPr="00F36EB0" w:rsidRDefault="00F36EB0">
      <w:pPr>
        <w:rPr>
          <w:rFonts w:ascii="Times New Roman" w:eastAsia="Times New Roman" w:hAnsi="Times New Roman" w:cs="Times New Roman"/>
          <w:b/>
          <w:sz w:val="28"/>
          <w:szCs w:val="28"/>
        </w:rPr>
      </w:pPr>
    </w:p>
    <w:p w14:paraId="2C22024F" w14:textId="77777777" w:rsidR="00F36EB0" w:rsidRPr="00F36EB0" w:rsidRDefault="00F36EB0">
      <w:pPr>
        <w:rPr>
          <w:rFonts w:ascii="Times New Roman" w:eastAsia="Times New Roman" w:hAnsi="Times New Roman" w:cs="Times New Roman"/>
          <w:b/>
          <w:sz w:val="28"/>
          <w:szCs w:val="28"/>
        </w:rPr>
      </w:pPr>
    </w:p>
    <w:p w14:paraId="2FBF62BF" w14:textId="77777777" w:rsidR="00F36EB0" w:rsidRPr="00F36EB0" w:rsidRDefault="00F36EB0">
      <w:pPr>
        <w:rPr>
          <w:rFonts w:ascii="Times New Roman" w:eastAsia="Times New Roman" w:hAnsi="Times New Roman" w:cs="Times New Roman"/>
          <w:b/>
          <w:sz w:val="28"/>
          <w:szCs w:val="28"/>
        </w:rPr>
      </w:pPr>
    </w:p>
    <w:p w14:paraId="5C3C0F41" w14:textId="77777777" w:rsidR="00F36EB0" w:rsidRPr="00F36EB0" w:rsidRDefault="00F36EB0">
      <w:pPr>
        <w:rPr>
          <w:rFonts w:ascii="Times New Roman" w:eastAsia="Times New Roman" w:hAnsi="Times New Roman" w:cs="Times New Roman"/>
          <w:b/>
          <w:sz w:val="28"/>
          <w:szCs w:val="28"/>
        </w:rPr>
      </w:pPr>
    </w:p>
    <w:p w14:paraId="0722109A" w14:textId="77777777" w:rsidR="00F36EB0" w:rsidRPr="00F36EB0" w:rsidRDefault="00F36EB0">
      <w:pPr>
        <w:rPr>
          <w:rFonts w:ascii="Times New Roman" w:eastAsia="Times New Roman" w:hAnsi="Times New Roman" w:cs="Times New Roman"/>
          <w:b/>
          <w:sz w:val="28"/>
          <w:szCs w:val="28"/>
        </w:rPr>
      </w:pPr>
    </w:p>
    <w:p w14:paraId="40E38B35" w14:textId="77777777" w:rsidR="00F36EB0" w:rsidRPr="00F36EB0" w:rsidRDefault="00F36EB0">
      <w:pPr>
        <w:rPr>
          <w:rFonts w:ascii="Times New Roman" w:eastAsia="Times New Roman" w:hAnsi="Times New Roman" w:cs="Times New Roman"/>
          <w:b/>
          <w:sz w:val="28"/>
          <w:szCs w:val="28"/>
        </w:rPr>
      </w:pPr>
    </w:p>
    <w:p w14:paraId="746050FC" w14:textId="77777777" w:rsidR="00F36EB0" w:rsidRPr="00F36EB0" w:rsidRDefault="00F36EB0">
      <w:pPr>
        <w:rPr>
          <w:rFonts w:ascii="Times New Roman" w:eastAsia="Times New Roman" w:hAnsi="Times New Roman" w:cs="Times New Roman"/>
          <w:b/>
          <w:sz w:val="28"/>
          <w:szCs w:val="28"/>
          <w:lang w:val="en-US"/>
        </w:rPr>
      </w:pPr>
    </w:p>
    <w:p w14:paraId="2E0FC07E" w14:textId="77777777" w:rsidR="00F36EB0" w:rsidRPr="00F36EB0" w:rsidRDefault="00F36EB0">
      <w:pPr>
        <w:rPr>
          <w:rFonts w:ascii="Times New Roman" w:eastAsia="Times New Roman" w:hAnsi="Times New Roman" w:cs="Times New Roman"/>
          <w:b/>
          <w:sz w:val="28"/>
          <w:szCs w:val="28"/>
          <w:lang w:val="en-US"/>
        </w:rPr>
      </w:pPr>
    </w:p>
    <w:p w14:paraId="2D587FCF" w14:textId="77777777" w:rsidR="00F36EB0" w:rsidRPr="00F36EB0" w:rsidRDefault="00F36EB0">
      <w:pPr>
        <w:rPr>
          <w:rFonts w:ascii="Times New Roman" w:eastAsia="Times New Roman" w:hAnsi="Times New Roman" w:cs="Times New Roman"/>
          <w:b/>
          <w:sz w:val="28"/>
          <w:szCs w:val="28"/>
        </w:rPr>
      </w:pPr>
    </w:p>
    <w:p w14:paraId="372C0077" w14:textId="77777777" w:rsidR="00F36EB0" w:rsidRPr="00F36EB0" w:rsidRDefault="00F36EB0" w:rsidP="00C83DD6">
      <w:pPr>
        <w:tabs>
          <w:tab w:val="left" w:pos="720"/>
          <w:tab w:val="center" w:pos="6786"/>
        </w:tabs>
        <w:rPr>
          <w:rFonts w:ascii="Times New Roman" w:eastAsia="Times New Roman" w:hAnsi="Times New Roman" w:cs="Times New Roman"/>
          <w:sz w:val="28"/>
          <w:szCs w:val="28"/>
          <w:lang w:val="en-US"/>
        </w:rPr>
      </w:pPr>
    </w:p>
    <w:p w14:paraId="2E1AAE06" w14:textId="77777777" w:rsidR="00F36EB0" w:rsidRPr="00F36EB0" w:rsidRDefault="00F36EB0" w:rsidP="00C83DD6">
      <w:pPr>
        <w:tabs>
          <w:tab w:val="left" w:pos="720"/>
          <w:tab w:val="center" w:pos="6786"/>
        </w:tabs>
        <w:rPr>
          <w:rFonts w:ascii="Times New Roman" w:eastAsia="Times New Roman" w:hAnsi="Times New Roman" w:cs="Times New Roman"/>
          <w:sz w:val="28"/>
          <w:szCs w:val="28"/>
          <w:lang w:val="en-US"/>
        </w:rPr>
      </w:pPr>
    </w:p>
    <w:p w14:paraId="5092D905" w14:textId="77777777" w:rsidR="00F36EB0" w:rsidRPr="00F36EB0" w:rsidRDefault="00F36EB0" w:rsidP="002253F2">
      <w:pPr>
        <w:spacing w:before="60" w:after="60"/>
        <w:jc w:val="center"/>
        <w:rPr>
          <w:rFonts w:ascii="Times New Roman" w:hAnsi="Times New Roman" w:cs="Times New Roman"/>
          <w:b/>
          <w:bCs/>
          <w:sz w:val="28"/>
          <w:szCs w:val="28"/>
          <w:lang w:val="en-US"/>
        </w:rPr>
      </w:pPr>
      <w:r w:rsidRPr="00F36EB0">
        <w:rPr>
          <w:rFonts w:ascii="Times New Roman" w:hAnsi="Times New Roman" w:cs="Times New Roman"/>
          <w:b/>
          <w:noProof/>
          <w:sz w:val="28"/>
          <w:szCs w:val="28"/>
        </w:rPr>
        <w:t>BẢN ĐẶC TẢ MA TRẬN</w:t>
      </w:r>
      <w:r w:rsidRPr="00F36EB0">
        <w:rPr>
          <w:rFonts w:ascii="Times New Roman" w:hAnsi="Times New Roman" w:cs="Times New Roman"/>
          <w:b/>
          <w:bCs/>
          <w:sz w:val="28"/>
          <w:szCs w:val="28"/>
        </w:rPr>
        <w:t xml:space="preserve">ĐỀ KIỂM TRA </w:t>
      </w:r>
      <w:r w:rsidRPr="00F36EB0">
        <w:rPr>
          <w:rFonts w:ascii="Times New Roman" w:hAnsi="Times New Roman" w:cs="Times New Roman"/>
          <w:b/>
          <w:bCs/>
          <w:sz w:val="28"/>
          <w:szCs w:val="28"/>
          <w:lang w:val="en-US"/>
        </w:rPr>
        <w:t>GIỮA</w:t>
      </w:r>
      <w:r w:rsidRPr="00F36EB0">
        <w:rPr>
          <w:rFonts w:ascii="Times New Roman" w:hAnsi="Times New Roman" w:cs="Times New Roman"/>
          <w:b/>
          <w:bCs/>
          <w:sz w:val="28"/>
          <w:szCs w:val="28"/>
        </w:rPr>
        <w:t xml:space="preserve"> HỌC KỲ II MÔN TOÁN – LỚP </w:t>
      </w:r>
      <w:r w:rsidRPr="00F36EB0">
        <w:rPr>
          <w:rFonts w:ascii="Times New Roman" w:hAnsi="Times New Roman" w:cs="Times New Roman"/>
          <w:b/>
          <w:bCs/>
          <w:sz w:val="28"/>
          <w:szCs w:val="28"/>
          <w:lang w:val="en-US"/>
        </w:rPr>
        <w:t>7</w:t>
      </w:r>
    </w:p>
    <w:p w14:paraId="2C9C818A" w14:textId="77777777" w:rsidR="00F36EB0" w:rsidRPr="00F36EB0" w:rsidRDefault="00F36EB0" w:rsidP="00C83DD6">
      <w:pPr>
        <w:tabs>
          <w:tab w:val="left" w:pos="720"/>
          <w:tab w:val="center" w:pos="6786"/>
        </w:tabs>
        <w:rPr>
          <w:rFonts w:ascii="Times New Roman" w:eastAsia="Times New Roman" w:hAnsi="Times New Roman" w:cs="Times New Roman"/>
          <w:sz w:val="28"/>
          <w:szCs w:val="28"/>
        </w:rPr>
      </w:pPr>
    </w:p>
    <w:tbl>
      <w:tblPr>
        <w:tblStyle w:val="TableGrid"/>
        <w:tblpPr w:leftFromText="180" w:rightFromText="180" w:horzAnchor="margin" w:tblpY="1579"/>
        <w:tblW w:w="0" w:type="auto"/>
        <w:tblLook w:val="04A0" w:firstRow="1" w:lastRow="0" w:firstColumn="1" w:lastColumn="0" w:noHBand="0" w:noVBand="1"/>
      </w:tblPr>
      <w:tblGrid>
        <w:gridCol w:w="523"/>
        <w:gridCol w:w="1282"/>
        <w:gridCol w:w="3941"/>
        <w:gridCol w:w="1061"/>
        <w:gridCol w:w="1192"/>
        <w:gridCol w:w="1042"/>
        <w:gridCol w:w="1288"/>
      </w:tblGrid>
      <w:tr w:rsidR="00F36EB0" w:rsidRPr="00F36EB0" w14:paraId="2E4BA2F6" w14:textId="77777777" w:rsidTr="008136AB">
        <w:tc>
          <w:tcPr>
            <w:tcW w:w="534" w:type="dxa"/>
            <w:vMerge w:val="restart"/>
            <w:vAlign w:val="center"/>
          </w:tcPr>
          <w:p w14:paraId="0B22541E" w14:textId="77777777" w:rsidR="00F36EB0" w:rsidRPr="00F36EB0" w:rsidRDefault="00F36EB0" w:rsidP="008136AB">
            <w:pPr>
              <w:jc w:val="center"/>
              <w:rPr>
                <w:rFonts w:eastAsia="Times New Roman" w:cs="Times New Roman"/>
                <w:sz w:val="26"/>
                <w:szCs w:val="26"/>
              </w:rPr>
            </w:pPr>
            <w:r w:rsidRPr="00F36EB0">
              <w:rPr>
                <w:rFonts w:cs="Times New Roman"/>
                <w:b/>
                <w:sz w:val="22"/>
              </w:rPr>
              <w:t>TT</w:t>
            </w:r>
          </w:p>
        </w:tc>
        <w:tc>
          <w:tcPr>
            <w:tcW w:w="1701" w:type="dxa"/>
            <w:vMerge w:val="restart"/>
            <w:vAlign w:val="center"/>
          </w:tcPr>
          <w:p w14:paraId="3F01B33A" w14:textId="77777777" w:rsidR="00F36EB0" w:rsidRPr="00F36EB0" w:rsidRDefault="00F36EB0" w:rsidP="008136AB">
            <w:pPr>
              <w:jc w:val="center"/>
              <w:rPr>
                <w:rFonts w:eastAsia="Times New Roman" w:cs="Times New Roman"/>
                <w:sz w:val="26"/>
                <w:szCs w:val="26"/>
                <w:lang w:val="en-US"/>
              </w:rPr>
            </w:pPr>
            <w:r w:rsidRPr="00F36EB0">
              <w:rPr>
                <w:rFonts w:eastAsia="Times New Roman" w:cs="Times New Roman"/>
                <w:sz w:val="26"/>
                <w:szCs w:val="26"/>
                <w:lang w:val="en-US"/>
              </w:rPr>
              <w:t>Chủ đề</w:t>
            </w:r>
          </w:p>
        </w:tc>
        <w:tc>
          <w:tcPr>
            <w:tcW w:w="6237" w:type="dxa"/>
            <w:vMerge w:val="restart"/>
            <w:vAlign w:val="center"/>
          </w:tcPr>
          <w:p w14:paraId="3F4597FB" w14:textId="77777777" w:rsidR="00F36EB0" w:rsidRPr="00F36EB0" w:rsidRDefault="00F36EB0" w:rsidP="008136AB">
            <w:pPr>
              <w:jc w:val="center"/>
              <w:rPr>
                <w:rFonts w:eastAsia="Times New Roman" w:cs="Times New Roman"/>
                <w:sz w:val="26"/>
                <w:szCs w:val="26"/>
                <w:lang w:val="en-US"/>
              </w:rPr>
            </w:pPr>
            <w:r w:rsidRPr="00F36EB0">
              <w:rPr>
                <w:rFonts w:eastAsia="Times New Roman" w:cs="Times New Roman"/>
                <w:sz w:val="26"/>
                <w:szCs w:val="26"/>
                <w:lang w:val="en-US"/>
              </w:rPr>
              <w:t>Mức độ đánh giá</w:t>
            </w:r>
          </w:p>
        </w:tc>
        <w:tc>
          <w:tcPr>
            <w:tcW w:w="5678" w:type="dxa"/>
            <w:gridSpan w:val="4"/>
          </w:tcPr>
          <w:p w14:paraId="6BE43ED7" w14:textId="77777777" w:rsidR="00F36EB0" w:rsidRPr="00F36EB0" w:rsidRDefault="00F36EB0" w:rsidP="008136AB">
            <w:pPr>
              <w:jc w:val="center"/>
              <w:rPr>
                <w:rFonts w:eastAsia="Times New Roman" w:cs="Times New Roman"/>
                <w:sz w:val="26"/>
                <w:szCs w:val="26"/>
              </w:rPr>
            </w:pPr>
            <w:r w:rsidRPr="00F36EB0">
              <w:rPr>
                <w:rFonts w:cs="Times New Roman"/>
                <w:b/>
                <w:sz w:val="26"/>
                <w:szCs w:val="26"/>
              </w:rPr>
              <w:t>Số câu hỏi theo mức độ nhận thức</w:t>
            </w:r>
          </w:p>
        </w:tc>
      </w:tr>
      <w:tr w:rsidR="00F36EB0" w:rsidRPr="00F36EB0" w14:paraId="0862D1C0" w14:textId="77777777" w:rsidTr="008136AB">
        <w:tc>
          <w:tcPr>
            <w:tcW w:w="534" w:type="dxa"/>
            <w:vMerge/>
          </w:tcPr>
          <w:p w14:paraId="26B77DBA" w14:textId="77777777" w:rsidR="00F36EB0" w:rsidRPr="00F36EB0" w:rsidRDefault="00F36EB0" w:rsidP="008136AB">
            <w:pPr>
              <w:rPr>
                <w:rFonts w:eastAsia="Times New Roman" w:cs="Times New Roman"/>
                <w:sz w:val="26"/>
                <w:szCs w:val="26"/>
              </w:rPr>
            </w:pPr>
          </w:p>
        </w:tc>
        <w:tc>
          <w:tcPr>
            <w:tcW w:w="1701" w:type="dxa"/>
            <w:vMerge/>
          </w:tcPr>
          <w:p w14:paraId="685F118C" w14:textId="77777777" w:rsidR="00F36EB0" w:rsidRPr="00F36EB0" w:rsidRDefault="00F36EB0" w:rsidP="008136AB">
            <w:pPr>
              <w:rPr>
                <w:rFonts w:eastAsia="Times New Roman" w:cs="Times New Roman"/>
                <w:sz w:val="26"/>
                <w:szCs w:val="26"/>
              </w:rPr>
            </w:pPr>
          </w:p>
        </w:tc>
        <w:tc>
          <w:tcPr>
            <w:tcW w:w="6237" w:type="dxa"/>
            <w:vMerge/>
          </w:tcPr>
          <w:p w14:paraId="223124EB" w14:textId="77777777" w:rsidR="00F36EB0" w:rsidRPr="00F36EB0" w:rsidRDefault="00F36EB0" w:rsidP="008136AB">
            <w:pPr>
              <w:rPr>
                <w:rFonts w:eastAsia="Times New Roman" w:cs="Times New Roman"/>
                <w:sz w:val="26"/>
                <w:szCs w:val="26"/>
              </w:rPr>
            </w:pPr>
          </w:p>
        </w:tc>
        <w:tc>
          <w:tcPr>
            <w:tcW w:w="1275" w:type="dxa"/>
          </w:tcPr>
          <w:p w14:paraId="526204EA" w14:textId="77777777" w:rsidR="00F36EB0" w:rsidRPr="00F36EB0" w:rsidRDefault="00F36EB0" w:rsidP="008136AB">
            <w:pPr>
              <w:rPr>
                <w:rFonts w:eastAsia="Times New Roman" w:cs="Times New Roman"/>
                <w:sz w:val="26"/>
                <w:szCs w:val="26"/>
              </w:rPr>
            </w:pPr>
            <w:r w:rsidRPr="00F36EB0">
              <w:rPr>
                <w:rFonts w:eastAsia="Times New Roman" w:cs="Times New Roman"/>
                <w:sz w:val="26"/>
                <w:szCs w:val="26"/>
                <w:lang w:val="en-US"/>
              </w:rPr>
              <w:t>Nhận biết</w:t>
            </w:r>
          </w:p>
        </w:tc>
        <w:tc>
          <w:tcPr>
            <w:tcW w:w="1418" w:type="dxa"/>
          </w:tcPr>
          <w:p w14:paraId="15637208" w14:textId="77777777" w:rsidR="00F36EB0" w:rsidRPr="00F36EB0" w:rsidRDefault="00F36EB0" w:rsidP="008136AB">
            <w:pPr>
              <w:jc w:val="center"/>
              <w:rPr>
                <w:rFonts w:eastAsia="Times New Roman" w:cs="Times New Roman"/>
                <w:sz w:val="26"/>
                <w:szCs w:val="26"/>
                <w:lang w:val="en-US"/>
              </w:rPr>
            </w:pPr>
            <w:r w:rsidRPr="00F36EB0">
              <w:rPr>
                <w:rFonts w:eastAsia="Times New Roman" w:cs="Times New Roman"/>
                <w:sz w:val="26"/>
                <w:szCs w:val="26"/>
                <w:lang w:val="en-US"/>
              </w:rPr>
              <w:t>Thông hiểu</w:t>
            </w:r>
          </w:p>
        </w:tc>
        <w:tc>
          <w:tcPr>
            <w:tcW w:w="1276" w:type="dxa"/>
          </w:tcPr>
          <w:p w14:paraId="231A5B66" w14:textId="77777777" w:rsidR="00F36EB0" w:rsidRPr="00F36EB0" w:rsidRDefault="00F36EB0" w:rsidP="008136AB">
            <w:pPr>
              <w:jc w:val="center"/>
              <w:rPr>
                <w:rFonts w:eastAsia="Times New Roman" w:cs="Times New Roman"/>
                <w:sz w:val="26"/>
                <w:szCs w:val="26"/>
                <w:lang w:val="en-US"/>
              </w:rPr>
            </w:pPr>
            <w:r w:rsidRPr="00F36EB0">
              <w:rPr>
                <w:rFonts w:eastAsia="Times New Roman" w:cs="Times New Roman"/>
                <w:sz w:val="26"/>
                <w:szCs w:val="26"/>
                <w:lang w:val="en-US"/>
              </w:rPr>
              <w:t>Vận dụng</w:t>
            </w:r>
          </w:p>
        </w:tc>
        <w:tc>
          <w:tcPr>
            <w:tcW w:w="1709" w:type="dxa"/>
          </w:tcPr>
          <w:p w14:paraId="45311E43" w14:textId="77777777" w:rsidR="00F36EB0" w:rsidRPr="00F36EB0" w:rsidRDefault="00F36EB0" w:rsidP="008136AB">
            <w:pPr>
              <w:jc w:val="center"/>
              <w:rPr>
                <w:rFonts w:eastAsia="Times New Roman" w:cs="Times New Roman"/>
                <w:sz w:val="26"/>
                <w:szCs w:val="26"/>
                <w:lang w:val="en-US"/>
              </w:rPr>
            </w:pPr>
            <w:r w:rsidRPr="00F36EB0">
              <w:rPr>
                <w:rFonts w:eastAsia="Times New Roman" w:cs="Times New Roman"/>
                <w:sz w:val="26"/>
                <w:szCs w:val="26"/>
                <w:lang w:val="en-US"/>
              </w:rPr>
              <w:t>Vận dụng cao</w:t>
            </w:r>
          </w:p>
        </w:tc>
      </w:tr>
      <w:tr w:rsidR="00F36EB0" w:rsidRPr="00F36EB0" w14:paraId="6F9AA5DE" w14:textId="77777777" w:rsidTr="008136AB">
        <w:tc>
          <w:tcPr>
            <w:tcW w:w="534" w:type="dxa"/>
            <w:vAlign w:val="center"/>
          </w:tcPr>
          <w:p w14:paraId="52156B52" w14:textId="77777777" w:rsidR="00F36EB0" w:rsidRPr="00F36EB0" w:rsidRDefault="00F36EB0" w:rsidP="008136AB">
            <w:pPr>
              <w:jc w:val="center"/>
              <w:rPr>
                <w:rFonts w:eastAsia="Times New Roman" w:cs="Times New Roman"/>
                <w:sz w:val="26"/>
                <w:szCs w:val="26"/>
                <w:lang w:val="en-US"/>
              </w:rPr>
            </w:pPr>
            <w:r w:rsidRPr="00F36EB0">
              <w:rPr>
                <w:rFonts w:eastAsia="Times New Roman" w:cs="Times New Roman"/>
                <w:sz w:val="26"/>
                <w:szCs w:val="26"/>
                <w:lang w:val="en-US"/>
              </w:rPr>
              <w:t>1</w:t>
            </w:r>
          </w:p>
        </w:tc>
        <w:tc>
          <w:tcPr>
            <w:tcW w:w="1701" w:type="dxa"/>
          </w:tcPr>
          <w:p w14:paraId="1AC307F3" w14:textId="77777777" w:rsidR="00F36EB0" w:rsidRPr="00F36EB0" w:rsidRDefault="00F36EB0" w:rsidP="008136AB">
            <w:pPr>
              <w:rPr>
                <w:rFonts w:eastAsia="Times New Roman" w:cs="Times New Roman"/>
                <w:sz w:val="26"/>
                <w:szCs w:val="26"/>
              </w:rPr>
            </w:pPr>
            <w:r w:rsidRPr="00F36EB0">
              <w:rPr>
                <w:rFonts w:cs="Times New Roman"/>
                <w:sz w:val="22"/>
                <w:lang w:val="en-US"/>
              </w:rPr>
              <w:t>Tỉ lệ thức và đại lượng tỉ lệ</w:t>
            </w:r>
          </w:p>
        </w:tc>
        <w:tc>
          <w:tcPr>
            <w:tcW w:w="6237" w:type="dxa"/>
          </w:tcPr>
          <w:p w14:paraId="4714C2FA" w14:textId="77777777" w:rsidR="00F36EB0" w:rsidRPr="00F36EB0" w:rsidRDefault="00F36EB0" w:rsidP="008136AB">
            <w:pPr>
              <w:suppressAutoHyphens/>
              <w:spacing w:line="312" w:lineRule="auto"/>
              <w:rPr>
                <w:rFonts w:cs="Times New Roman"/>
                <w:noProof/>
                <w:color w:val="000000"/>
                <w:sz w:val="22"/>
              </w:rPr>
            </w:pPr>
            <w:r w:rsidRPr="00F36EB0">
              <w:rPr>
                <w:rFonts w:eastAsia="Times New Roman" w:cs="Times New Roman"/>
                <w:noProof/>
                <w:color w:val="000000"/>
                <w:sz w:val="22"/>
              </w:rPr>
              <w:t>– Nhận biết được tỉ lệ thức và các tính chất của tỉ lệ thức.</w:t>
            </w:r>
            <w:r w:rsidRPr="00F36EB0">
              <w:rPr>
                <w:rFonts w:cs="Times New Roman"/>
                <w:noProof/>
                <w:color w:val="000000"/>
                <w:sz w:val="22"/>
              </w:rPr>
              <w:t xml:space="preserve">. </w:t>
            </w:r>
            <w:r w:rsidRPr="00F36EB0">
              <w:rPr>
                <w:rFonts w:eastAsia="Times New Roman" w:cs="Times New Roman"/>
                <w:noProof/>
                <w:color w:val="000000"/>
                <w:sz w:val="22"/>
              </w:rPr>
              <w:t>Nhận biết được dãy tỉ số bằng nhau.</w:t>
            </w:r>
          </w:p>
          <w:p w14:paraId="0288D886" w14:textId="77777777" w:rsidR="00F36EB0" w:rsidRPr="00F36EB0" w:rsidRDefault="00F36EB0" w:rsidP="008136AB">
            <w:pPr>
              <w:rPr>
                <w:rFonts w:eastAsia="Times New Roman" w:cs="Times New Roman"/>
                <w:sz w:val="26"/>
                <w:szCs w:val="26"/>
              </w:rPr>
            </w:pPr>
            <w:r w:rsidRPr="00F36EB0">
              <w:rPr>
                <w:rFonts w:eastAsia="Times New Roman" w:cs="Times New Roman"/>
                <w:noProof/>
                <w:sz w:val="22"/>
              </w:rPr>
              <w:lastRenderedPageBreak/>
              <w:t xml:space="preserve">– </w:t>
            </w:r>
            <w:r w:rsidRPr="00F36EB0">
              <w:rPr>
                <w:rFonts w:cs="Times New Roman"/>
                <w:noProof/>
                <w:sz w:val="22"/>
              </w:rPr>
              <w:t>Hiểu và v</w:t>
            </w:r>
            <w:r w:rsidRPr="00F36EB0">
              <w:rPr>
                <w:rFonts w:eastAsia="Times New Roman" w:cs="Times New Roman"/>
                <w:noProof/>
                <w:sz w:val="22"/>
              </w:rPr>
              <w:t>ận dụng được tính chất của dãy tỉ số bằng nhau trong giải toán</w:t>
            </w:r>
          </w:p>
        </w:tc>
        <w:tc>
          <w:tcPr>
            <w:tcW w:w="1275" w:type="dxa"/>
            <w:vAlign w:val="center"/>
          </w:tcPr>
          <w:p w14:paraId="56E74F24" w14:textId="77777777" w:rsidR="00F36EB0" w:rsidRPr="00F36EB0" w:rsidRDefault="00F36EB0" w:rsidP="008136AB">
            <w:pPr>
              <w:jc w:val="center"/>
              <w:rPr>
                <w:rFonts w:eastAsia="Times New Roman" w:cs="Times New Roman"/>
                <w:sz w:val="26"/>
                <w:szCs w:val="26"/>
              </w:rPr>
            </w:pPr>
            <w:r w:rsidRPr="00F36EB0">
              <w:rPr>
                <w:rFonts w:cs="Times New Roman"/>
                <w:sz w:val="22"/>
                <w:lang w:val="en-US"/>
              </w:rPr>
              <w:lastRenderedPageBreak/>
              <w:t>TN 1</w:t>
            </w:r>
          </w:p>
        </w:tc>
        <w:tc>
          <w:tcPr>
            <w:tcW w:w="1418" w:type="dxa"/>
            <w:vAlign w:val="center"/>
          </w:tcPr>
          <w:p w14:paraId="02D3F658" w14:textId="77777777" w:rsidR="00F36EB0" w:rsidRPr="00F36EB0" w:rsidRDefault="00F36EB0" w:rsidP="008136AB">
            <w:pPr>
              <w:jc w:val="center"/>
              <w:rPr>
                <w:rFonts w:eastAsia="Times New Roman" w:cs="Times New Roman"/>
                <w:sz w:val="26"/>
                <w:szCs w:val="26"/>
              </w:rPr>
            </w:pPr>
            <w:r w:rsidRPr="00F36EB0">
              <w:rPr>
                <w:rFonts w:cs="Times New Roman"/>
                <w:sz w:val="22"/>
                <w:lang w:val="en-US"/>
              </w:rPr>
              <w:t>TL 13</w:t>
            </w:r>
          </w:p>
        </w:tc>
        <w:tc>
          <w:tcPr>
            <w:tcW w:w="1276" w:type="dxa"/>
            <w:vAlign w:val="center"/>
          </w:tcPr>
          <w:p w14:paraId="189E456B" w14:textId="77777777" w:rsidR="00F36EB0" w:rsidRPr="00F36EB0" w:rsidRDefault="00F36EB0" w:rsidP="008136AB">
            <w:pPr>
              <w:jc w:val="center"/>
              <w:rPr>
                <w:rFonts w:cs="Times New Roman"/>
                <w:sz w:val="22"/>
                <w:lang w:val="en-US"/>
              </w:rPr>
            </w:pPr>
            <w:r w:rsidRPr="00F36EB0">
              <w:rPr>
                <w:rFonts w:cs="Times New Roman"/>
                <w:sz w:val="22"/>
                <w:lang w:val="en-US"/>
              </w:rPr>
              <w:t>TN 2</w:t>
            </w:r>
          </w:p>
          <w:p w14:paraId="0AD9DD3D" w14:textId="77777777" w:rsidR="00F36EB0" w:rsidRPr="00F36EB0" w:rsidRDefault="00F36EB0" w:rsidP="008136AB">
            <w:pPr>
              <w:jc w:val="center"/>
              <w:rPr>
                <w:rFonts w:eastAsia="Times New Roman" w:cs="Times New Roman"/>
                <w:sz w:val="26"/>
                <w:szCs w:val="26"/>
              </w:rPr>
            </w:pPr>
            <w:r w:rsidRPr="00F36EB0">
              <w:rPr>
                <w:rFonts w:cs="Times New Roman"/>
                <w:sz w:val="22"/>
                <w:lang w:val="en-US"/>
              </w:rPr>
              <w:t>TL15</w:t>
            </w:r>
          </w:p>
        </w:tc>
        <w:tc>
          <w:tcPr>
            <w:tcW w:w="1709" w:type="dxa"/>
            <w:vAlign w:val="center"/>
          </w:tcPr>
          <w:p w14:paraId="63091C97" w14:textId="77777777" w:rsidR="00F36EB0" w:rsidRPr="00F36EB0" w:rsidRDefault="00F36EB0" w:rsidP="008136AB">
            <w:pPr>
              <w:jc w:val="center"/>
              <w:rPr>
                <w:rFonts w:eastAsia="Times New Roman" w:cs="Times New Roman"/>
                <w:sz w:val="26"/>
                <w:szCs w:val="26"/>
              </w:rPr>
            </w:pPr>
          </w:p>
        </w:tc>
      </w:tr>
      <w:tr w:rsidR="00F36EB0" w:rsidRPr="00F36EB0" w14:paraId="1B4C74DC" w14:textId="77777777" w:rsidTr="008136AB">
        <w:tc>
          <w:tcPr>
            <w:tcW w:w="534" w:type="dxa"/>
            <w:vAlign w:val="center"/>
          </w:tcPr>
          <w:p w14:paraId="1ADA2DC3" w14:textId="77777777" w:rsidR="00F36EB0" w:rsidRPr="00F36EB0" w:rsidRDefault="00F36EB0" w:rsidP="008136AB">
            <w:pPr>
              <w:jc w:val="center"/>
              <w:rPr>
                <w:rFonts w:eastAsia="Times New Roman" w:cs="Times New Roman"/>
                <w:sz w:val="26"/>
                <w:szCs w:val="26"/>
                <w:lang w:val="en-US"/>
              </w:rPr>
            </w:pPr>
            <w:r w:rsidRPr="00F36EB0">
              <w:rPr>
                <w:rFonts w:eastAsia="Times New Roman" w:cs="Times New Roman"/>
                <w:sz w:val="26"/>
                <w:szCs w:val="26"/>
                <w:lang w:val="en-US"/>
              </w:rPr>
              <w:lastRenderedPageBreak/>
              <w:t>2</w:t>
            </w:r>
          </w:p>
        </w:tc>
        <w:tc>
          <w:tcPr>
            <w:tcW w:w="1701" w:type="dxa"/>
            <w:vAlign w:val="center"/>
          </w:tcPr>
          <w:p w14:paraId="3F1A4BE9" w14:textId="77777777" w:rsidR="00F36EB0" w:rsidRPr="00F36EB0" w:rsidRDefault="00F36EB0" w:rsidP="008136AB">
            <w:pPr>
              <w:widowControl w:val="0"/>
              <w:pBdr>
                <w:top w:val="nil"/>
                <w:left w:val="nil"/>
                <w:bottom w:val="nil"/>
                <w:right w:val="nil"/>
                <w:between w:val="nil"/>
              </w:pBdr>
              <w:jc w:val="both"/>
              <w:rPr>
                <w:rFonts w:cs="Times New Roman"/>
                <w:sz w:val="22"/>
              </w:rPr>
            </w:pPr>
            <w:r w:rsidRPr="00F36EB0">
              <w:rPr>
                <w:rFonts w:cs="Times New Roman"/>
                <w:sz w:val="22"/>
              </w:rPr>
              <w:t>Làm quen với biến cố và xắc suất của một biến cố</w:t>
            </w:r>
          </w:p>
        </w:tc>
        <w:tc>
          <w:tcPr>
            <w:tcW w:w="6237" w:type="dxa"/>
          </w:tcPr>
          <w:p w14:paraId="6EDEFAB7" w14:textId="77777777" w:rsidR="00F36EB0" w:rsidRPr="00F36EB0" w:rsidRDefault="00F36EB0" w:rsidP="008136AB">
            <w:pPr>
              <w:widowControl w:val="0"/>
              <w:pBdr>
                <w:top w:val="nil"/>
                <w:left w:val="nil"/>
                <w:bottom w:val="nil"/>
                <w:right w:val="nil"/>
                <w:between w:val="nil"/>
              </w:pBdr>
              <w:jc w:val="both"/>
              <w:rPr>
                <w:rFonts w:cs="Times New Roman"/>
                <w:noProof/>
                <w:color w:val="000000"/>
                <w:sz w:val="22"/>
              </w:rPr>
            </w:pPr>
            <w:r w:rsidRPr="00F36EB0">
              <w:rPr>
                <w:rFonts w:cs="Times New Roman"/>
                <w:noProof/>
                <w:color w:val="000000"/>
                <w:sz w:val="22"/>
              </w:rPr>
              <w:t xml:space="preserve">-Làm quen với các </w:t>
            </w:r>
            <w:r w:rsidRPr="00F36EB0">
              <w:rPr>
                <w:rFonts w:cs="Times New Roman"/>
                <w:bCs/>
                <w:noProof/>
                <w:color w:val="000000"/>
                <w:sz w:val="22"/>
              </w:rPr>
              <w:t>khái niệm mở đầu về biến cố ngẫu nhiên và xác suất</w:t>
            </w:r>
            <w:r w:rsidRPr="00F36EB0">
              <w:rPr>
                <w:rFonts w:cs="Times New Roman"/>
                <w:noProof/>
                <w:color w:val="000000"/>
                <w:sz w:val="22"/>
              </w:rPr>
              <w:t xml:space="preserve">của biến cố </w:t>
            </w:r>
            <w:r w:rsidRPr="00F36EB0">
              <w:rPr>
                <w:rFonts w:cs="Times New Roman"/>
                <w:bCs/>
                <w:noProof/>
                <w:color w:val="000000"/>
                <w:sz w:val="22"/>
              </w:rPr>
              <w:t>ngẫu nhiên</w:t>
            </w:r>
            <w:r w:rsidRPr="00F36EB0">
              <w:rPr>
                <w:rFonts w:cs="Times New Roman"/>
                <w:noProof/>
                <w:color w:val="000000"/>
                <w:sz w:val="22"/>
              </w:rPr>
              <w:t xml:space="preserve"> trong các ví dụ đơn giản</w:t>
            </w:r>
            <w:r w:rsidRPr="00F36EB0">
              <w:rPr>
                <w:rFonts w:cs="Times New Roman"/>
                <w:bCs/>
                <w:noProof/>
                <w:color w:val="000000"/>
                <w:sz w:val="22"/>
              </w:rPr>
              <w:t>.</w:t>
            </w:r>
          </w:p>
          <w:p w14:paraId="7B452CD9" w14:textId="77777777" w:rsidR="00F36EB0" w:rsidRPr="00F36EB0" w:rsidRDefault="00F36EB0" w:rsidP="008136AB">
            <w:pPr>
              <w:rPr>
                <w:rFonts w:eastAsia="Times New Roman" w:cs="Times New Roman"/>
                <w:sz w:val="26"/>
                <w:szCs w:val="26"/>
              </w:rPr>
            </w:pPr>
            <w:r w:rsidRPr="00F36EB0">
              <w:rPr>
                <w:rFonts w:cs="Times New Roman"/>
                <w:noProof/>
                <w:color w:val="000000"/>
                <w:sz w:val="22"/>
              </w:rPr>
              <w:t>- Nhận biết và hiểu được xác suất của một biến cố ngẫu nhiên trong một số ví dụ đơn giản</w:t>
            </w:r>
          </w:p>
        </w:tc>
        <w:tc>
          <w:tcPr>
            <w:tcW w:w="1275" w:type="dxa"/>
            <w:vAlign w:val="center"/>
          </w:tcPr>
          <w:p w14:paraId="27D6701A" w14:textId="77777777" w:rsidR="00F36EB0" w:rsidRPr="00F36EB0" w:rsidRDefault="00F36EB0" w:rsidP="008136AB">
            <w:pPr>
              <w:jc w:val="center"/>
              <w:rPr>
                <w:rFonts w:cs="Times New Roman"/>
                <w:sz w:val="22"/>
                <w:lang w:val="en-US"/>
              </w:rPr>
            </w:pPr>
            <w:r w:rsidRPr="00F36EB0">
              <w:rPr>
                <w:rFonts w:cs="Times New Roman"/>
                <w:sz w:val="22"/>
                <w:lang w:val="en-US"/>
              </w:rPr>
              <w:t>TN 3, 4; 12</w:t>
            </w:r>
          </w:p>
        </w:tc>
        <w:tc>
          <w:tcPr>
            <w:tcW w:w="1418" w:type="dxa"/>
            <w:vAlign w:val="center"/>
          </w:tcPr>
          <w:p w14:paraId="6897653E" w14:textId="77777777" w:rsidR="00F36EB0" w:rsidRPr="00F36EB0" w:rsidRDefault="00F36EB0" w:rsidP="008136AB">
            <w:pPr>
              <w:jc w:val="center"/>
              <w:rPr>
                <w:rFonts w:cs="Times New Roman"/>
                <w:sz w:val="22"/>
                <w:lang w:val="en-US"/>
              </w:rPr>
            </w:pPr>
            <w:r w:rsidRPr="00F36EB0">
              <w:rPr>
                <w:rFonts w:cs="Times New Roman"/>
                <w:sz w:val="22"/>
                <w:lang w:val="en-US"/>
              </w:rPr>
              <w:t>TN 7; 8; 11; TL 14</w:t>
            </w:r>
          </w:p>
        </w:tc>
        <w:tc>
          <w:tcPr>
            <w:tcW w:w="1276" w:type="dxa"/>
            <w:vAlign w:val="center"/>
          </w:tcPr>
          <w:p w14:paraId="1313E686" w14:textId="77777777" w:rsidR="00F36EB0" w:rsidRPr="00F36EB0" w:rsidRDefault="00F36EB0" w:rsidP="008136AB">
            <w:pPr>
              <w:jc w:val="center"/>
              <w:rPr>
                <w:rFonts w:eastAsia="Times New Roman" w:cs="Times New Roman"/>
                <w:sz w:val="26"/>
                <w:szCs w:val="26"/>
              </w:rPr>
            </w:pPr>
          </w:p>
        </w:tc>
        <w:tc>
          <w:tcPr>
            <w:tcW w:w="1709" w:type="dxa"/>
            <w:vAlign w:val="center"/>
          </w:tcPr>
          <w:p w14:paraId="7D7F64D7" w14:textId="77777777" w:rsidR="00F36EB0" w:rsidRPr="00F36EB0" w:rsidRDefault="00F36EB0" w:rsidP="008136AB">
            <w:pPr>
              <w:jc w:val="center"/>
              <w:rPr>
                <w:rFonts w:eastAsia="Times New Roman" w:cs="Times New Roman"/>
                <w:sz w:val="26"/>
                <w:szCs w:val="26"/>
              </w:rPr>
            </w:pPr>
          </w:p>
        </w:tc>
      </w:tr>
      <w:tr w:rsidR="00F36EB0" w:rsidRPr="00F36EB0" w14:paraId="48D9377F" w14:textId="77777777" w:rsidTr="008136AB">
        <w:tc>
          <w:tcPr>
            <w:tcW w:w="534" w:type="dxa"/>
            <w:vAlign w:val="center"/>
          </w:tcPr>
          <w:p w14:paraId="5F2BCD00" w14:textId="77777777" w:rsidR="00F36EB0" w:rsidRPr="00F36EB0" w:rsidRDefault="00F36EB0" w:rsidP="008136AB">
            <w:pPr>
              <w:jc w:val="center"/>
              <w:rPr>
                <w:rFonts w:eastAsia="Times New Roman" w:cs="Times New Roman"/>
                <w:sz w:val="26"/>
                <w:szCs w:val="26"/>
                <w:lang w:val="en-US"/>
              </w:rPr>
            </w:pPr>
            <w:r w:rsidRPr="00F36EB0">
              <w:rPr>
                <w:rFonts w:eastAsia="Times New Roman" w:cs="Times New Roman"/>
                <w:sz w:val="26"/>
                <w:szCs w:val="26"/>
                <w:lang w:val="en-US"/>
              </w:rPr>
              <w:t>4</w:t>
            </w:r>
          </w:p>
        </w:tc>
        <w:tc>
          <w:tcPr>
            <w:tcW w:w="1701" w:type="dxa"/>
          </w:tcPr>
          <w:p w14:paraId="2E6451DE" w14:textId="77777777" w:rsidR="00F36EB0" w:rsidRPr="00F36EB0" w:rsidRDefault="00F36EB0" w:rsidP="008136AB">
            <w:pPr>
              <w:rPr>
                <w:rFonts w:eastAsia="Times New Roman" w:cs="Times New Roman"/>
                <w:sz w:val="26"/>
                <w:szCs w:val="26"/>
              </w:rPr>
            </w:pPr>
            <w:r w:rsidRPr="00F36EB0">
              <w:rPr>
                <w:rFonts w:cs="Times New Roman"/>
                <w:sz w:val="22"/>
                <w:lang w:val="en-US"/>
              </w:rPr>
              <w:t>Tam giác</w:t>
            </w:r>
          </w:p>
        </w:tc>
        <w:tc>
          <w:tcPr>
            <w:tcW w:w="6237" w:type="dxa"/>
            <w:vAlign w:val="center"/>
          </w:tcPr>
          <w:p w14:paraId="59A57575" w14:textId="77777777" w:rsidR="00F36EB0" w:rsidRPr="00F36EB0" w:rsidRDefault="00F36EB0" w:rsidP="008136AB">
            <w:pPr>
              <w:suppressAutoHyphens/>
              <w:autoSpaceDE w:val="0"/>
              <w:autoSpaceDN w:val="0"/>
              <w:adjustRightInd w:val="0"/>
              <w:spacing w:line="312" w:lineRule="auto"/>
              <w:rPr>
                <w:rFonts w:cs="Times New Roman"/>
                <w:noProof/>
                <w:color w:val="000000"/>
                <w:sz w:val="22"/>
              </w:rPr>
            </w:pPr>
            <w:r w:rsidRPr="00F36EB0">
              <w:rPr>
                <w:rFonts w:cs="Times New Roman"/>
                <w:noProof/>
                <w:color w:val="000000"/>
                <w:sz w:val="22"/>
              </w:rPr>
              <w:t>– Nhận biết được liên hệ về độ dài của ba cạnh trong một tam giác. Bất đẳng thức tam giác.</w:t>
            </w:r>
          </w:p>
          <w:p w14:paraId="3B97F21B" w14:textId="77777777" w:rsidR="00F36EB0" w:rsidRPr="00F36EB0" w:rsidRDefault="00F36EB0" w:rsidP="008136AB">
            <w:pPr>
              <w:suppressAutoHyphens/>
              <w:autoSpaceDE w:val="0"/>
              <w:autoSpaceDN w:val="0"/>
              <w:adjustRightInd w:val="0"/>
              <w:spacing w:line="312" w:lineRule="auto"/>
              <w:rPr>
                <w:rFonts w:cs="Times New Roman"/>
                <w:noProof/>
                <w:color w:val="000000"/>
                <w:sz w:val="22"/>
              </w:rPr>
            </w:pPr>
            <w:r w:rsidRPr="00F36EB0">
              <w:rPr>
                <w:rFonts w:cs="Times New Roman"/>
                <w:noProof/>
                <w:color w:val="000000"/>
                <w:sz w:val="22"/>
              </w:rPr>
              <w:t>– Nhận biết được khái niệm hai tam giác bằng nhau.</w:t>
            </w:r>
          </w:p>
          <w:p w14:paraId="4F2FBF2A" w14:textId="77777777" w:rsidR="00F36EB0" w:rsidRPr="00F36EB0" w:rsidRDefault="00F36EB0" w:rsidP="008136AB">
            <w:pPr>
              <w:suppressAutoHyphens/>
              <w:jc w:val="both"/>
              <w:rPr>
                <w:rFonts w:cs="Times New Roman"/>
                <w:noProof/>
                <w:color w:val="000000"/>
                <w:sz w:val="22"/>
              </w:rPr>
            </w:pPr>
            <w:r w:rsidRPr="00F36EB0">
              <w:rPr>
                <w:rFonts w:cs="Times New Roman"/>
                <w:noProof/>
                <w:color w:val="000000"/>
                <w:sz w:val="22"/>
              </w:rPr>
              <w:t xml:space="preserve">- Diễn đạt được lập luận và chứng minh hình học trong những trường hợp đơn giản </w:t>
            </w:r>
            <w:r w:rsidRPr="00F36EB0">
              <w:rPr>
                <w:rFonts w:cs="Times New Roman"/>
                <w:bCs/>
                <w:noProof/>
                <w:color w:val="000000"/>
                <w:sz w:val="22"/>
              </w:rPr>
              <w:t>(ví dụ: lập luận và chứng minh được các đoạn thẳng bằng nhau, các góc bằng nhau từ các điều kiện ban đầu liên quan đến tam giác,...)</w:t>
            </w:r>
            <w:r w:rsidRPr="00F36EB0">
              <w:rPr>
                <w:rFonts w:cs="Times New Roman"/>
                <w:noProof/>
                <w:color w:val="000000"/>
                <w:sz w:val="22"/>
              </w:rPr>
              <w:t>.</w:t>
            </w:r>
          </w:p>
          <w:p w14:paraId="75C5816D" w14:textId="77777777" w:rsidR="00F36EB0" w:rsidRPr="00F36EB0" w:rsidRDefault="00F36EB0" w:rsidP="008136AB">
            <w:pPr>
              <w:widowControl w:val="0"/>
              <w:pBdr>
                <w:top w:val="nil"/>
                <w:left w:val="nil"/>
                <w:bottom w:val="nil"/>
                <w:right w:val="nil"/>
                <w:between w:val="nil"/>
              </w:pBdr>
              <w:jc w:val="both"/>
              <w:rPr>
                <w:rFonts w:cs="Times New Roman"/>
                <w:sz w:val="22"/>
              </w:rPr>
            </w:pPr>
            <w:r w:rsidRPr="00F36EB0">
              <w:rPr>
                <w:rFonts w:cs="Times New Roman"/>
                <w:noProof/>
                <w:color w:val="000000"/>
                <w:sz w:val="22"/>
              </w:rPr>
              <w:t>- Giải quyết được một số vấn đề thực tiễn liên quan đến ứng dụng của hình học như: đo, vẽ, tạo dựng các hình đã học.</w:t>
            </w:r>
          </w:p>
          <w:p w14:paraId="35032444" w14:textId="77777777" w:rsidR="00F36EB0" w:rsidRPr="00F36EB0" w:rsidRDefault="00F36EB0" w:rsidP="008136AB">
            <w:pPr>
              <w:widowControl w:val="0"/>
              <w:pBdr>
                <w:top w:val="nil"/>
                <w:left w:val="nil"/>
                <w:bottom w:val="nil"/>
                <w:right w:val="nil"/>
                <w:between w:val="nil"/>
              </w:pBdr>
              <w:jc w:val="both"/>
              <w:rPr>
                <w:rFonts w:cs="Times New Roman"/>
                <w:sz w:val="22"/>
              </w:rPr>
            </w:pPr>
            <w:r w:rsidRPr="00F36EB0">
              <w:rPr>
                <w:rFonts w:cs="Times New Roman"/>
                <w:noProof/>
                <w:color w:val="000000"/>
                <w:sz w:val="22"/>
              </w:rPr>
              <w:t xml:space="preserve">- Giải quyết được một số vấn đề thực tiễn </w:t>
            </w:r>
            <w:r w:rsidRPr="00F36EB0">
              <w:rPr>
                <w:rFonts w:cs="Times New Roman"/>
                <w:b/>
                <w:bCs/>
                <w:i/>
                <w:iCs/>
                <w:noProof/>
                <w:color w:val="000000"/>
                <w:sz w:val="22"/>
              </w:rPr>
              <w:t xml:space="preserve">(phức hợp, không quen thuộc) </w:t>
            </w:r>
            <w:r w:rsidRPr="00F36EB0">
              <w:rPr>
                <w:rFonts w:cs="Times New Roman"/>
                <w:noProof/>
                <w:color w:val="000000"/>
                <w:sz w:val="22"/>
              </w:rPr>
              <w:t>liên quan đến ứng dụng của hình học như: đo, vẽ, tạo dựng các hình đã học.</w:t>
            </w:r>
          </w:p>
          <w:p w14:paraId="54930D4F" w14:textId="77777777" w:rsidR="00F36EB0" w:rsidRPr="00F36EB0" w:rsidRDefault="00F36EB0" w:rsidP="008136AB">
            <w:pPr>
              <w:widowControl w:val="0"/>
              <w:pBdr>
                <w:top w:val="nil"/>
                <w:left w:val="nil"/>
                <w:bottom w:val="nil"/>
                <w:right w:val="nil"/>
                <w:between w:val="nil"/>
              </w:pBdr>
              <w:jc w:val="both"/>
              <w:rPr>
                <w:rFonts w:cs="Times New Roman"/>
                <w:noProof/>
                <w:color w:val="000000"/>
                <w:sz w:val="22"/>
              </w:rPr>
            </w:pPr>
          </w:p>
        </w:tc>
        <w:tc>
          <w:tcPr>
            <w:tcW w:w="1275" w:type="dxa"/>
            <w:vAlign w:val="center"/>
          </w:tcPr>
          <w:p w14:paraId="287269EA" w14:textId="77777777" w:rsidR="00F36EB0" w:rsidRPr="00F36EB0" w:rsidRDefault="00F36EB0" w:rsidP="008136AB">
            <w:pPr>
              <w:jc w:val="center"/>
              <w:rPr>
                <w:rFonts w:cs="Times New Roman"/>
                <w:sz w:val="22"/>
                <w:lang w:val="en-US"/>
              </w:rPr>
            </w:pPr>
            <w:r w:rsidRPr="00F36EB0">
              <w:rPr>
                <w:rFonts w:cs="Times New Roman"/>
                <w:sz w:val="22"/>
                <w:lang w:val="en-US"/>
              </w:rPr>
              <w:t>TN 6, 10</w:t>
            </w:r>
          </w:p>
        </w:tc>
        <w:tc>
          <w:tcPr>
            <w:tcW w:w="1418" w:type="dxa"/>
            <w:vAlign w:val="center"/>
          </w:tcPr>
          <w:p w14:paraId="48560428" w14:textId="77777777" w:rsidR="00F36EB0" w:rsidRPr="00F36EB0" w:rsidRDefault="00F36EB0" w:rsidP="008136AB">
            <w:pPr>
              <w:jc w:val="center"/>
              <w:rPr>
                <w:rFonts w:cs="Times New Roman"/>
                <w:sz w:val="22"/>
                <w:lang w:val="en-US"/>
              </w:rPr>
            </w:pPr>
            <w:r w:rsidRPr="00F36EB0">
              <w:rPr>
                <w:rFonts w:cs="Times New Roman"/>
                <w:sz w:val="22"/>
                <w:lang w:val="en-US"/>
              </w:rPr>
              <w:t>TN 5;</w:t>
            </w:r>
          </w:p>
          <w:p w14:paraId="26EA5DAE" w14:textId="77777777" w:rsidR="00F36EB0" w:rsidRPr="00F36EB0" w:rsidRDefault="00F36EB0" w:rsidP="008136AB">
            <w:pPr>
              <w:jc w:val="center"/>
              <w:rPr>
                <w:rFonts w:eastAsia="Times New Roman" w:cs="Times New Roman"/>
                <w:sz w:val="26"/>
                <w:szCs w:val="26"/>
              </w:rPr>
            </w:pPr>
            <w:r w:rsidRPr="00F36EB0">
              <w:rPr>
                <w:rFonts w:cs="Times New Roman"/>
                <w:sz w:val="22"/>
                <w:lang w:val="en-US"/>
              </w:rPr>
              <w:t>TL 16a,b</w:t>
            </w:r>
          </w:p>
        </w:tc>
        <w:tc>
          <w:tcPr>
            <w:tcW w:w="1276" w:type="dxa"/>
            <w:vAlign w:val="center"/>
          </w:tcPr>
          <w:p w14:paraId="0818AC50" w14:textId="77777777" w:rsidR="00F36EB0" w:rsidRPr="00F36EB0" w:rsidRDefault="00F36EB0" w:rsidP="008136AB">
            <w:pPr>
              <w:jc w:val="center"/>
              <w:rPr>
                <w:rFonts w:cs="Times New Roman"/>
                <w:sz w:val="22"/>
                <w:lang w:val="en-US"/>
              </w:rPr>
            </w:pPr>
            <w:r w:rsidRPr="00F36EB0">
              <w:rPr>
                <w:rFonts w:cs="Times New Roman"/>
                <w:sz w:val="22"/>
                <w:lang w:val="en-US"/>
              </w:rPr>
              <w:t>TN 9</w:t>
            </w:r>
          </w:p>
          <w:p w14:paraId="35973335" w14:textId="77777777" w:rsidR="00F36EB0" w:rsidRPr="00F36EB0" w:rsidRDefault="00F36EB0" w:rsidP="008136AB">
            <w:pPr>
              <w:jc w:val="center"/>
              <w:rPr>
                <w:rFonts w:eastAsia="Times New Roman" w:cs="Times New Roman"/>
                <w:sz w:val="26"/>
                <w:szCs w:val="26"/>
              </w:rPr>
            </w:pPr>
          </w:p>
        </w:tc>
        <w:tc>
          <w:tcPr>
            <w:tcW w:w="1709" w:type="dxa"/>
            <w:vAlign w:val="center"/>
          </w:tcPr>
          <w:p w14:paraId="0494504C" w14:textId="77777777" w:rsidR="00F36EB0" w:rsidRPr="00F36EB0" w:rsidRDefault="00F36EB0" w:rsidP="008136AB">
            <w:pPr>
              <w:jc w:val="center"/>
              <w:rPr>
                <w:rFonts w:eastAsia="Times New Roman" w:cs="Times New Roman"/>
                <w:sz w:val="26"/>
                <w:szCs w:val="26"/>
              </w:rPr>
            </w:pPr>
            <w:r w:rsidRPr="00F36EB0">
              <w:rPr>
                <w:rFonts w:cs="Times New Roman"/>
                <w:sz w:val="22"/>
                <w:lang w:val="en-US"/>
              </w:rPr>
              <w:t>TL 16c</w:t>
            </w:r>
          </w:p>
        </w:tc>
      </w:tr>
      <w:tr w:rsidR="00F36EB0" w:rsidRPr="00F36EB0" w14:paraId="59FDDAF6" w14:textId="77777777" w:rsidTr="008136AB">
        <w:trPr>
          <w:trHeight w:val="171"/>
        </w:trPr>
        <w:tc>
          <w:tcPr>
            <w:tcW w:w="8472" w:type="dxa"/>
            <w:gridSpan w:val="3"/>
          </w:tcPr>
          <w:p w14:paraId="5032CC57" w14:textId="77777777" w:rsidR="00F36EB0" w:rsidRPr="00F36EB0" w:rsidRDefault="00F36EB0" w:rsidP="008136AB">
            <w:pPr>
              <w:jc w:val="center"/>
              <w:rPr>
                <w:rFonts w:eastAsia="Times New Roman" w:cs="Times New Roman"/>
                <w:b/>
                <w:color w:val="FF0000"/>
                <w:sz w:val="26"/>
                <w:szCs w:val="26"/>
                <w:lang w:val="en-US"/>
              </w:rPr>
            </w:pPr>
            <w:r w:rsidRPr="00F36EB0">
              <w:rPr>
                <w:rFonts w:eastAsia="Times New Roman" w:cs="Times New Roman"/>
                <w:b/>
                <w:color w:val="FF0000"/>
                <w:sz w:val="26"/>
                <w:szCs w:val="26"/>
                <w:lang w:val="en-US"/>
              </w:rPr>
              <w:t>Tổng</w:t>
            </w:r>
          </w:p>
        </w:tc>
        <w:tc>
          <w:tcPr>
            <w:tcW w:w="1275" w:type="dxa"/>
          </w:tcPr>
          <w:p w14:paraId="47D61134" w14:textId="77777777" w:rsidR="00F36EB0" w:rsidRPr="00F36EB0" w:rsidRDefault="00F36EB0" w:rsidP="008136AB">
            <w:pPr>
              <w:rPr>
                <w:rFonts w:eastAsia="Times New Roman" w:cs="Times New Roman"/>
                <w:sz w:val="26"/>
                <w:szCs w:val="26"/>
                <w:lang w:val="en-US"/>
              </w:rPr>
            </w:pPr>
            <w:r w:rsidRPr="00F36EB0">
              <w:rPr>
                <w:rFonts w:eastAsia="Times New Roman" w:cs="Times New Roman"/>
                <w:sz w:val="26"/>
                <w:szCs w:val="26"/>
                <w:lang w:val="en-US"/>
              </w:rPr>
              <w:t>1.5</w:t>
            </w:r>
          </w:p>
        </w:tc>
        <w:tc>
          <w:tcPr>
            <w:tcW w:w="1418" w:type="dxa"/>
          </w:tcPr>
          <w:p w14:paraId="7A5ECB6F" w14:textId="77777777" w:rsidR="00F36EB0" w:rsidRPr="00F36EB0" w:rsidRDefault="00F36EB0" w:rsidP="008136AB">
            <w:pPr>
              <w:rPr>
                <w:rFonts w:eastAsia="Times New Roman" w:cs="Times New Roman"/>
                <w:sz w:val="26"/>
                <w:szCs w:val="26"/>
                <w:lang w:val="en-US"/>
              </w:rPr>
            </w:pPr>
            <w:r w:rsidRPr="00F36EB0">
              <w:rPr>
                <w:rFonts w:eastAsia="Times New Roman" w:cs="Times New Roman"/>
                <w:sz w:val="26"/>
                <w:szCs w:val="26"/>
                <w:lang w:val="en-US"/>
              </w:rPr>
              <w:t>5.5</w:t>
            </w:r>
          </w:p>
        </w:tc>
        <w:tc>
          <w:tcPr>
            <w:tcW w:w="1276" w:type="dxa"/>
          </w:tcPr>
          <w:p w14:paraId="21AF4F79" w14:textId="77777777" w:rsidR="00F36EB0" w:rsidRPr="00F36EB0" w:rsidRDefault="00F36EB0" w:rsidP="008136AB">
            <w:pPr>
              <w:rPr>
                <w:rFonts w:eastAsia="Times New Roman" w:cs="Times New Roman"/>
                <w:sz w:val="26"/>
                <w:szCs w:val="26"/>
                <w:lang w:val="en-US"/>
              </w:rPr>
            </w:pPr>
            <w:r w:rsidRPr="00F36EB0">
              <w:rPr>
                <w:rFonts w:eastAsia="Times New Roman" w:cs="Times New Roman"/>
                <w:sz w:val="26"/>
                <w:szCs w:val="26"/>
                <w:lang w:val="en-US"/>
              </w:rPr>
              <w:t>2</w:t>
            </w:r>
          </w:p>
        </w:tc>
        <w:tc>
          <w:tcPr>
            <w:tcW w:w="1709" w:type="dxa"/>
          </w:tcPr>
          <w:p w14:paraId="5D888908" w14:textId="77777777" w:rsidR="00F36EB0" w:rsidRPr="00F36EB0" w:rsidRDefault="00F36EB0" w:rsidP="008136AB">
            <w:pPr>
              <w:rPr>
                <w:rFonts w:eastAsia="Times New Roman" w:cs="Times New Roman"/>
                <w:sz w:val="26"/>
                <w:szCs w:val="26"/>
                <w:lang w:val="en-US"/>
              </w:rPr>
            </w:pPr>
            <w:r w:rsidRPr="00F36EB0">
              <w:rPr>
                <w:rFonts w:eastAsia="Times New Roman" w:cs="Times New Roman"/>
                <w:sz w:val="26"/>
                <w:szCs w:val="26"/>
                <w:lang w:val="en-US"/>
              </w:rPr>
              <w:t>1</w:t>
            </w:r>
          </w:p>
        </w:tc>
      </w:tr>
      <w:tr w:rsidR="00F36EB0" w:rsidRPr="00F36EB0" w14:paraId="7F3B06E5" w14:textId="77777777" w:rsidTr="008136AB">
        <w:trPr>
          <w:trHeight w:val="171"/>
        </w:trPr>
        <w:tc>
          <w:tcPr>
            <w:tcW w:w="8472" w:type="dxa"/>
            <w:gridSpan w:val="3"/>
          </w:tcPr>
          <w:p w14:paraId="7AC5EE26" w14:textId="77777777" w:rsidR="00F36EB0" w:rsidRPr="00F36EB0" w:rsidRDefault="00F36EB0" w:rsidP="008136AB">
            <w:pPr>
              <w:jc w:val="center"/>
              <w:rPr>
                <w:rFonts w:eastAsia="Times New Roman" w:cs="Times New Roman"/>
                <w:b/>
                <w:color w:val="FF0000"/>
                <w:sz w:val="26"/>
                <w:szCs w:val="26"/>
                <w:lang w:val="en-US"/>
              </w:rPr>
            </w:pPr>
            <w:r w:rsidRPr="00F36EB0">
              <w:rPr>
                <w:rFonts w:eastAsia="Times New Roman" w:cs="Times New Roman"/>
                <w:b/>
                <w:color w:val="FF0000"/>
                <w:sz w:val="26"/>
                <w:szCs w:val="26"/>
                <w:lang w:val="en-US"/>
              </w:rPr>
              <w:t>Tỉ lệ %</w:t>
            </w:r>
          </w:p>
        </w:tc>
        <w:tc>
          <w:tcPr>
            <w:tcW w:w="1275" w:type="dxa"/>
          </w:tcPr>
          <w:p w14:paraId="164E1F65" w14:textId="77777777" w:rsidR="00F36EB0" w:rsidRPr="00F36EB0" w:rsidRDefault="00F36EB0" w:rsidP="008136AB">
            <w:pPr>
              <w:rPr>
                <w:rFonts w:eastAsia="Times New Roman" w:cs="Times New Roman"/>
                <w:sz w:val="26"/>
                <w:szCs w:val="26"/>
                <w:lang w:val="en-US"/>
              </w:rPr>
            </w:pPr>
            <w:r w:rsidRPr="00F36EB0">
              <w:rPr>
                <w:rFonts w:eastAsia="Times New Roman" w:cs="Times New Roman"/>
                <w:sz w:val="26"/>
                <w:szCs w:val="26"/>
                <w:lang w:val="en-US"/>
              </w:rPr>
              <w:t>15</w:t>
            </w:r>
          </w:p>
        </w:tc>
        <w:tc>
          <w:tcPr>
            <w:tcW w:w="1418" w:type="dxa"/>
          </w:tcPr>
          <w:p w14:paraId="4E171545" w14:textId="77777777" w:rsidR="00F36EB0" w:rsidRPr="00F36EB0" w:rsidRDefault="00F36EB0" w:rsidP="008136AB">
            <w:pPr>
              <w:rPr>
                <w:rFonts w:eastAsia="Times New Roman" w:cs="Times New Roman"/>
                <w:sz w:val="26"/>
                <w:szCs w:val="26"/>
                <w:lang w:val="en-US"/>
              </w:rPr>
            </w:pPr>
            <w:r w:rsidRPr="00F36EB0">
              <w:rPr>
                <w:rFonts w:eastAsia="Times New Roman" w:cs="Times New Roman"/>
                <w:sz w:val="26"/>
                <w:szCs w:val="26"/>
                <w:lang w:val="en-US"/>
              </w:rPr>
              <w:t>55</w:t>
            </w:r>
          </w:p>
        </w:tc>
        <w:tc>
          <w:tcPr>
            <w:tcW w:w="1276" w:type="dxa"/>
          </w:tcPr>
          <w:p w14:paraId="6697DF04" w14:textId="77777777" w:rsidR="00F36EB0" w:rsidRPr="00F36EB0" w:rsidRDefault="00F36EB0" w:rsidP="008136AB">
            <w:pPr>
              <w:rPr>
                <w:rFonts w:eastAsia="Times New Roman" w:cs="Times New Roman"/>
                <w:sz w:val="26"/>
                <w:szCs w:val="26"/>
                <w:lang w:val="en-US"/>
              </w:rPr>
            </w:pPr>
            <w:r w:rsidRPr="00F36EB0">
              <w:rPr>
                <w:rFonts w:eastAsia="Times New Roman" w:cs="Times New Roman"/>
                <w:sz w:val="26"/>
                <w:szCs w:val="26"/>
                <w:lang w:val="en-US"/>
              </w:rPr>
              <w:t>20</w:t>
            </w:r>
          </w:p>
        </w:tc>
        <w:tc>
          <w:tcPr>
            <w:tcW w:w="1709" w:type="dxa"/>
          </w:tcPr>
          <w:p w14:paraId="6B538C52" w14:textId="77777777" w:rsidR="00F36EB0" w:rsidRPr="00F36EB0" w:rsidRDefault="00F36EB0" w:rsidP="008136AB">
            <w:pPr>
              <w:rPr>
                <w:rFonts w:eastAsia="Times New Roman" w:cs="Times New Roman"/>
                <w:sz w:val="26"/>
                <w:szCs w:val="26"/>
                <w:lang w:val="en-US"/>
              </w:rPr>
            </w:pPr>
            <w:r w:rsidRPr="00F36EB0">
              <w:rPr>
                <w:rFonts w:eastAsia="Times New Roman" w:cs="Times New Roman"/>
                <w:sz w:val="26"/>
                <w:szCs w:val="26"/>
                <w:lang w:val="en-US"/>
              </w:rPr>
              <w:t>10</w:t>
            </w:r>
          </w:p>
        </w:tc>
      </w:tr>
    </w:tbl>
    <w:p w14:paraId="1684689E" w14:textId="77777777" w:rsidR="00F36EB0" w:rsidRPr="00F36EB0" w:rsidRDefault="00F36EB0" w:rsidP="0029617E">
      <w:pPr>
        <w:rPr>
          <w:rFonts w:ascii="Times New Roman" w:eastAsia="Times New Roman" w:hAnsi="Times New Roman" w:cs="Times New Roman"/>
          <w:sz w:val="22"/>
          <w:szCs w:val="22"/>
          <w:lang w:val="en-US"/>
        </w:rPr>
      </w:pPr>
    </w:p>
    <w:p w14:paraId="70AE3EC0" w14:textId="77777777" w:rsidR="00F36EB0" w:rsidRPr="00F36EB0" w:rsidRDefault="00F36EB0" w:rsidP="0029617E">
      <w:pPr>
        <w:rPr>
          <w:rFonts w:ascii="Times New Roman" w:eastAsia="Times New Roman" w:hAnsi="Times New Roman" w:cs="Times New Roman"/>
          <w:sz w:val="22"/>
          <w:szCs w:val="22"/>
        </w:rPr>
      </w:pPr>
    </w:p>
    <w:p w14:paraId="67AA4548" w14:textId="77777777" w:rsidR="00F36EB0" w:rsidRPr="00F36EB0" w:rsidRDefault="00F36EB0" w:rsidP="0029617E">
      <w:pPr>
        <w:rPr>
          <w:rFonts w:ascii="Times New Roman" w:eastAsia="Times New Roman" w:hAnsi="Times New Roman" w:cs="Times New Roman"/>
          <w:sz w:val="28"/>
          <w:szCs w:val="28"/>
        </w:rPr>
      </w:pPr>
    </w:p>
    <w:p w14:paraId="55846B24" w14:textId="77777777" w:rsidR="00F36EB0" w:rsidRPr="00F36EB0" w:rsidRDefault="00F36EB0" w:rsidP="0029617E">
      <w:pPr>
        <w:rPr>
          <w:rFonts w:ascii="Times New Roman" w:eastAsia="Times New Roman" w:hAnsi="Times New Roman" w:cs="Times New Roman"/>
          <w:sz w:val="28"/>
          <w:szCs w:val="28"/>
        </w:rPr>
      </w:pPr>
    </w:p>
    <w:p w14:paraId="61E1DEB7" w14:textId="77777777" w:rsidR="00F36EB0" w:rsidRPr="00F36EB0" w:rsidRDefault="00F36EB0" w:rsidP="00DB014A">
      <w:pPr>
        <w:tabs>
          <w:tab w:val="left" w:pos="720"/>
          <w:tab w:val="center" w:pos="6786"/>
        </w:tabs>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ĐỀ KIỂM TRA GIỮAKÌ II</w:t>
      </w:r>
    </w:p>
    <w:p w14:paraId="312A001A" w14:textId="77777777" w:rsidR="00F36EB0" w:rsidRPr="00F36EB0" w:rsidRDefault="00F36EB0" w:rsidP="00DB014A">
      <w:pPr>
        <w:tabs>
          <w:tab w:val="left" w:pos="720"/>
          <w:tab w:val="center" w:pos="6786"/>
        </w:tabs>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MÔN TOÁN – LỚP 7</w:t>
      </w:r>
    </w:p>
    <w:p w14:paraId="3352B552" w14:textId="77777777" w:rsidR="00F36EB0" w:rsidRPr="00F36EB0" w:rsidRDefault="00F36EB0" w:rsidP="00AD157D">
      <w:pPr>
        <w:spacing w:after="100" w:line="288" w:lineRule="auto"/>
        <w:jc w:val="both"/>
        <w:rPr>
          <w:rFonts w:ascii="Times New Roman" w:eastAsia="Times New Roman" w:hAnsi="Times New Roman" w:cs="Times New Roman"/>
          <w:b/>
          <w:sz w:val="28"/>
          <w:szCs w:val="28"/>
        </w:rPr>
      </w:pPr>
    </w:p>
    <w:p w14:paraId="0702D665" w14:textId="77777777" w:rsidR="00F36EB0" w:rsidRPr="00F36EB0" w:rsidRDefault="00F36EB0" w:rsidP="00AD157D">
      <w:pPr>
        <w:spacing w:after="100" w:line="288" w:lineRule="auto"/>
        <w:jc w:val="both"/>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A. PHẦN TRẮC NGHIỆM</w:t>
      </w:r>
    </w:p>
    <w:p w14:paraId="12E79EBC" w14:textId="77777777" w:rsidR="00F36EB0" w:rsidRPr="00F36EB0" w:rsidRDefault="00F36EB0" w:rsidP="00731705">
      <w:pPr>
        <w:spacing w:line="276" w:lineRule="auto"/>
        <w:jc w:val="both"/>
        <w:rPr>
          <w:rFonts w:ascii="Times New Roman" w:eastAsia="Times New Roman" w:hAnsi="Times New Roman" w:cs="Times New Roman"/>
          <w:color w:val="000000"/>
          <w:sz w:val="28"/>
          <w:szCs w:val="28"/>
          <w:lang w:eastAsia="vi-VN"/>
        </w:rPr>
      </w:pPr>
      <w:r w:rsidRPr="00F36EB0">
        <w:rPr>
          <w:rFonts w:ascii="Times New Roman" w:eastAsia="Times New Roman" w:hAnsi="Times New Roman" w:cs="Times New Roman"/>
          <w:b/>
          <w:color w:val="000000"/>
          <w:sz w:val="28"/>
          <w:szCs w:val="28"/>
          <w:lang w:eastAsia="vi-VN"/>
        </w:rPr>
        <w:t xml:space="preserve">Câu 1. </w:t>
      </w:r>
      <w:r w:rsidRPr="00F36EB0">
        <w:rPr>
          <w:rFonts w:ascii="Times New Roman" w:eastAsia="Times New Roman" w:hAnsi="Times New Roman" w:cs="Times New Roman"/>
          <w:color w:val="000000"/>
          <w:sz w:val="28"/>
          <w:szCs w:val="28"/>
          <w:lang w:eastAsia="vi-VN"/>
        </w:rPr>
        <w:t>Trong các phát biểu sau, phát biểu nào đúng?</w:t>
      </w:r>
    </w:p>
    <w:p w14:paraId="5AC1550F" w14:textId="77777777" w:rsidR="00F36EB0" w:rsidRPr="00F36EB0" w:rsidRDefault="00F36EB0" w:rsidP="00731705">
      <w:pPr>
        <w:spacing w:line="276" w:lineRule="auto"/>
        <w:jc w:val="both"/>
        <w:rPr>
          <w:rFonts w:ascii="Times New Roman" w:eastAsia="Times New Roman" w:hAnsi="Times New Roman" w:cs="Times New Roman"/>
          <w:color w:val="000000"/>
          <w:sz w:val="28"/>
          <w:szCs w:val="28"/>
          <w:lang w:eastAsia="vi-VN"/>
        </w:rPr>
      </w:pPr>
      <w:r w:rsidRPr="00F36EB0">
        <w:rPr>
          <w:rFonts w:ascii="Times New Roman" w:eastAsia="Times New Roman" w:hAnsi="Times New Roman" w:cs="Times New Roman"/>
          <w:b/>
          <w:color w:val="000000"/>
          <w:sz w:val="28"/>
          <w:szCs w:val="28"/>
          <w:lang w:eastAsia="vi-VN"/>
        </w:rPr>
        <w:t>A.</w:t>
      </w:r>
      <w:r w:rsidRPr="00F36EB0">
        <w:rPr>
          <w:rFonts w:ascii="Times New Roman" w:eastAsia="Times New Roman" w:hAnsi="Times New Roman" w:cs="Times New Roman"/>
          <w:color w:val="000000"/>
          <w:position w:val="-24"/>
          <w:sz w:val="28"/>
          <w:szCs w:val="28"/>
          <w:lang w:eastAsia="vi-VN"/>
        </w:rPr>
        <w:object w:dxaOrig="760" w:dyaOrig="620" w14:anchorId="2E2C83CB">
          <v:shape id="_x0000_i1097" type="#_x0000_t75" style="width:36.75pt;height:30.75pt" o:ole="">
            <v:imagedata r:id="rId152" o:title=""/>
          </v:shape>
          <o:OLEObject Type="Embed" ProgID="Equation.DSMT4" ShapeID="_x0000_i1097" DrawAspect="Content" ObjectID="_1738861117" r:id="rId153"/>
        </w:object>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b/>
          <w:color w:val="FF0000"/>
          <w:sz w:val="28"/>
          <w:szCs w:val="28"/>
          <w:lang w:eastAsia="vi-VN"/>
        </w:rPr>
        <w:t>B</w:t>
      </w:r>
      <w:r w:rsidRPr="00F36EB0">
        <w:rPr>
          <w:rFonts w:ascii="Times New Roman" w:eastAsia="Times New Roman" w:hAnsi="Times New Roman" w:cs="Times New Roman"/>
          <w:color w:val="FF0000"/>
          <w:sz w:val="28"/>
          <w:szCs w:val="28"/>
          <w:lang w:eastAsia="vi-VN"/>
        </w:rPr>
        <w:t xml:space="preserve">. </w:t>
      </w:r>
      <w:r w:rsidRPr="00F36EB0">
        <w:rPr>
          <w:rFonts w:ascii="Times New Roman" w:eastAsia="Times New Roman" w:hAnsi="Times New Roman" w:cs="Times New Roman"/>
          <w:b/>
          <w:color w:val="000000"/>
          <w:position w:val="-26"/>
          <w:sz w:val="28"/>
          <w:szCs w:val="28"/>
          <w:lang w:val="pt-BR" w:eastAsia="vi-VN"/>
        </w:rPr>
        <w:object w:dxaOrig="780" w:dyaOrig="680" w14:anchorId="7CC8D191">
          <v:shape id="_x0000_i1098" type="#_x0000_t75" style="width:39.75pt;height:33.75pt" o:ole="">
            <v:imagedata r:id="rId154" o:title=""/>
          </v:shape>
          <o:OLEObject Type="Embed" ProgID="Equation.DSMT4" ShapeID="_x0000_i1098" DrawAspect="Content" ObjectID="_1738861118" r:id="rId155"/>
        </w:object>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b/>
          <w:color w:val="000000"/>
          <w:sz w:val="28"/>
          <w:szCs w:val="28"/>
          <w:lang w:eastAsia="vi-VN"/>
        </w:rPr>
        <w:t>C</w:t>
      </w:r>
      <w:r w:rsidRPr="00F36EB0">
        <w:rPr>
          <w:rFonts w:ascii="Times New Roman" w:eastAsia="Times New Roman" w:hAnsi="Times New Roman" w:cs="Times New Roman"/>
          <w:color w:val="000000"/>
          <w:sz w:val="28"/>
          <w:szCs w:val="28"/>
          <w:lang w:eastAsia="vi-VN"/>
        </w:rPr>
        <w:t xml:space="preserve">. </w:t>
      </w:r>
      <w:r w:rsidRPr="00F36EB0">
        <w:rPr>
          <w:rFonts w:ascii="Times New Roman" w:eastAsia="Times New Roman" w:hAnsi="Times New Roman" w:cs="Times New Roman"/>
          <w:b/>
          <w:color w:val="000000"/>
          <w:position w:val="-24"/>
          <w:sz w:val="28"/>
          <w:szCs w:val="28"/>
          <w:lang w:val="pt-BR" w:eastAsia="vi-VN"/>
        </w:rPr>
        <w:object w:dxaOrig="620" w:dyaOrig="620" w14:anchorId="3F1CAB2D">
          <v:shape id="_x0000_i1099" type="#_x0000_t75" style="width:30.75pt;height:30pt" o:ole="">
            <v:imagedata r:id="rId156" o:title=""/>
          </v:shape>
          <o:OLEObject Type="Embed" ProgID="Equation.DSMT4" ShapeID="_x0000_i1099" DrawAspect="Content" ObjectID="_1738861119" r:id="rId157"/>
        </w:object>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b/>
          <w:color w:val="000000"/>
          <w:sz w:val="28"/>
          <w:szCs w:val="28"/>
          <w:lang w:eastAsia="vi-VN"/>
        </w:rPr>
        <w:t>D</w:t>
      </w:r>
      <w:r w:rsidRPr="00F36EB0">
        <w:rPr>
          <w:rFonts w:ascii="Times New Roman" w:eastAsia="Times New Roman" w:hAnsi="Times New Roman" w:cs="Times New Roman"/>
          <w:color w:val="000000"/>
          <w:sz w:val="28"/>
          <w:szCs w:val="28"/>
          <w:lang w:eastAsia="vi-VN"/>
        </w:rPr>
        <w:t xml:space="preserve">. </w:t>
      </w:r>
      <w:r w:rsidRPr="00F36EB0">
        <w:rPr>
          <w:rFonts w:ascii="Times New Roman" w:eastAsia="Times New Roman" w:hAnsi="Times New Roman" w:cs="Times New Roman"/>
          <w:color w:val="000000"/>
          <w:position w:val="-24"/>
          <w:sz w:val="28"/>
          <w:szCs w:val="28"/>
          <w:lang w:eastAsia="vi-VN"/>
        </w:rPr>
        <w:object w:dxaOrig="760" w:dyaOrig="620" w14:anchorId="49DFAECB">
          <v:shape id="_x0000_i1100" type="#_x0000_t75" style="width:36.75pt;height:30.75pt" o:ole="">
            <v:imagedata r:id="rId158" o:title=""/>
          </v:shape>
          <o:OLEObject Type="Embed" ProgID="Equation.DSMT4" ShapeID="_x0000_i1100" DrawAspect="Content" ObjectID="_1738861120" r:id="rId159"/>
        </w:object>
      </w:r>
    </w:p>
    <w:p w14:paraId="45E8F438" w14:textId="77777777" w:rsidR="00F36EB0" w:rsidRPr="00F36EB0" w:rsidRDefault="00F36EB0" w:rsidP="00731705">
      <w:pPr>
        <w:tabs>
          <w:tab w:val="left" w:pos="284"/>
          <w:tab w:val="left" w:pos="2552"/>
          <w:tab w:val="left" w:pos="4962"/>
          <w:tab w:val="left" w:pos="7088"/>
        </w:tabs>
        <w:spacing w:line="276" w:lineRule="auto"/>
        <w:jc w:val="both"/>
        <w:rPr>
          <w:rFonts w:ascii="Times New Roman" w:eastAsia="Times New Roman" w:hAnsi="Times New Roman" w:cs="Times New Roman"/>
          <w:color w:val="000000"/>
          <w:sz w:val="28"/>
          <w:szCs w:val="28"/>
          <w:lang w:eastAsia="vi-VN"/>
        </w:rPr>
      </w:pPr>
      <w:r w:rsidRPr="00F36EB0">
        <w:rPr>
          <w:rFonts w:ascii="Times New Roman" w:eastAsia="Times New Roman" w:hAnsi="Times New Roman" w:cs="Times New Roman"/>
          <w:b/>
          <w:color w:val="000000"/>
          <w:sz w:val="28"/>
          <w:szCs w:val="28"/>
          <w:lang w:eastAsia="vi-VN"/>
        </w:rPr>
        <w:t xml:space="preserve">Câu 2. </w:t>
      </w:r>
      <w:r w:rsidRPr="00F36EB0">
        <w:rPr>
          <w:rFonts w:ascii="Times New Roman" w:eastAsia="Times New Roman" w:hAnsi="Times New Roman" w:cs="Times New Roman"/>
          <w:color w:val="000000"/>
          <w:sz w:val="28"/>
          <w:szCs w:val="28"/>
          <w:lang w:eastAsia="vi-VN"/>
        </w:rPr>
        <w:t>Giá trị x thoả mãn tỉ lệ thức:</w:t>
      </w:r>
      <w:r w:rsidRPr="00F36EB0">
        <w:rPr>
          <w:rFonts w:ascii="Times New Roman" w:eastAsia="Times New Roman" w:hAnsi="Times New Roman" w:cs="Times New Roman"/>
          <w:color w:val="000000"/>
          <w:position w:val="-28"/>
          <w:sz w:val="28"/>
          <w:szCs w:val="28"/>
          <w:lang w:val="en-US" w:eastAsia="vi-VN"/>
        </w:rPr>
        <w:object w:dxaOrig="999" w:dyaOrig="720" w14:anchorId="25418C99">
          <v:shape id="_x0000_i1101" type="#_x0000_t75" style="width:50.25pt;height:36.75pt" o:ole="">
            <v:imagedata r:id="rId160" o:title=""/>
          </v:shape>
          <o:OLEObject Type="Embed" ProgID="Equation.DSMT4" ShapeID="_x0000_i1101" DrawAspect="Content" ObjectID="_1738861121" r:id="rId161"/>
        </w:object>
      </w:r>
    </w:p>
    <w:p w14:paraId="14EDE508" w14:textId="77777777" w:rsidR="00F36EB0" w:rsidRPr="00F36EB0" w:rsidRDefault="00F36EB0" w:rsidP="00EB7003">
      <w:pPr>
        <w:tabs>
          <w:tab w:val="left" w:pos="284"/>
          <w:tab w:val="left" w:pos="2977"/>
          <w:tab w:val="left" w:pos="5103"/>
          <w:tab w:val="left" w:pos="7230"/>
        </w:tabs>
        <w:jc w:val="both"/>
        <w:rPr>
          <w:rFonts w:ascii="Times New Roman" w:eastAsia="Times New Roman" w:hAnsi="Times New Roman" w:cs="Times New Roman"/>
          <w:color w:val="000000"/>
          <w:sz w:val="28"/>
          <w:szCs w:val="28"/>
          <w:lang w:eastAsia="vi-VN"/>
        </w:rPr>
      </w:pPr>
      <w:r w:rsidRPr="00F36EB0">
        <w:rPr>
          <w:rFonts w:ascii="Times New Roman" w:eastAsia="Times New Roman" w:hAnsi="Times New Roman" w:cs="Times New Roman"/>
          <w:b/>
          <w:color w:val="000000"/>
          <w:sz w:val="28"/>
          <w:szCs w:val="28"/>
          <w:lang w:eastAsia="vi-VN"/>
        </w:rPr>
        <w:t>A.</w:t>
      </w:r>
      <w:r w:rsidRPr="00F36EB0">
        <w:rPr>
          <w:rFonts w:ascii="Times New Roman" w:eastAsia="Times New Roman" w:hAnsi="Times New Roman" w:cs="Times New Roman"/>
          <w:color w:val="000000"/>
          <w:position w:val="-6"/>
          <w:sz w:val="28"/>
          <w:szCs w:val="28"/>
          <w:lang w:eastAsia="vi-VN"/>
        </w:rPr>
        <w:object w:dxaOrig="499" w:dyaOrig="279" w14:anchorId="5EBB7DCE">
          <v:shape id="_x0000_i1102" type="#_x0000_t75" style="width:24.75pt;height:13.5pt" o:ole="">
            <v:imagedata r:id="rId162" o:title=""/>
          </v:shape>
          <o:OLEObject Type="Embed" ProgID="Equation.DSMT4" ShapeID="_x0000_i1102" DrawAspect="Content" ObjectID="_1738861122" r:id="rId163"/>
        </w:object>
      </w:r>
      <w:r w:rsidRPr="00F36EB0">
        <w:rPr>
          <w:rFonts w:ascii="Times New Roman" w:eastAsia="Times New Roman" w:hAnsi="Times New Roman" w:cs="Times New Roman"/>
          <w:b/>
          <w:color w:val="000000"/>
          <w:sz w:val="28"/>
          <w:szCs w:val="28"/>
          <w:lang w:eastAsia="vi-VN"/>
        </w:rPr>
        <w:t>B</w:t>
      </w:r>
      <w:r w:rsidRPr="00F36EB0">
        <w:rPr>
          <w:rFonts w:ascii="Times New Roman" w:eastAsia="Times New Roman" w:hAnsi="Times New Roman" w:cs="Times New Roman"/>
          <w:color w:val="000000"/>
          <w:sz w:val="28"/>
          <w:szCs w:val="28"/>
          <w:lang w:eastAsia="vi-VN"/>
        </w:rPr>
        <w:t xml:space="preserve">. </w:t>
      </w:r>
      <w:r w:rsidRPr="00F36EB0">
        <w:rPr>
          <w:rFonts w:ascii="Times New Roman" w:eastAsia="Times New Roman" w:hAnsi="Times New Roman" w:cs="Times New Roman"/>
          <w:b/>
          <w:color w:val="000000"/>
          <w:position w:val="-6"/>
          <w:sz w:val="28"/>
          <w:szCs w:val="28"/>
          <w:lang w:val="pt-BR" w:eastAsia="vi-VN"/>
        </w:rPr>
        <w:object w:dxaOrig="240" w:dyaOrig="279" w14:anchorId="59D638D4">
          <v:shape id="_x0000_i1103" type="#_x0000_t75" style="width:12.75pt;height:13.5pt" o:ole="">
            <v:imagedata r:id="rId164" o:title=""/>
          </v:shape>
          <o:OLEObject Type="Embed" ProgID="Equation.DSMT4" ShapeID="_x0000_i1103" DrawAspect="Content" ObjectID="_1738861123" r:id="rId165"/>
        </w:object>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b/>
          <w:color w:val="FF0000"/>
          <w:sz w:val="28"/>
          <w:szCs w:val="28"/>
          <w:lang w:eastAsia="vi-VN"/>
        </w:rPr>
        <w:t>C</w:t>
      </w:r>
      <w:r w:rsidRPr="00F36EB0">
        <w:rPr>
          <w:rFonts w:ascii="Times New Roman" w:eastAsia="Times New Roman" w:hAnsi="Times New Roman" w:cs="Times New Roman"/>
          <w:color w:val="FF0000"/>
          <w:sz w:val="28"/>
          <w:szCs w:val="28"/>
          <w:lang w:eastAsia="vi-VN"/>
        </w:rPr>
        <w:t>. -</w:t>
      </w:r>
      <w:r w:rsidRPr="00F36EB0">
        <w:rPr>
          <w:rFonts w:ascii="Times New Roman" w:eastAsia="Times New Roman" w:hAnsi="Times New Roman" w:cs="Times New Roman"/>
          <w:b/>
          <w:color w:val="FF0000"/>
          <w:position w:val="-6"/>
          <w:sz w:val="28"/>
          <w:szCs w:val="28"/>
          <w:lang w:val="pt-BR" w:eastAsia="vi-VN"/>
        </w:rPr>
        <w:object w:dxaOrig="260" w:dyaOrig="279" w14:anchorId="0A4EF390">
          <v:shape id="_x0000_i1104" type="#_x0000_t75" style="width:12.75pt;height:13.5pt" o:ole="">
            <v:imagedata r:id="rId166" o:title=""/>
          </v:shape>
          <o:OLEObject Type="Embed" ProgID="Equation.DSMT4" ShapeID="_x0000_i1104" DrawAspect="Content" ObjectID="_1738861124" r:id="rId167"/>
        </w:object>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b/>
          <w:color w:val="000000"/>
          <w:sz w:val="28"/>
          <w:szCs w:val="28"/>
          <w:lang w:eastAsia="vi-VN"/>
        </w:rPr>
        <w:t>D</w:t>
      </w:r>
      <w:r w:rsidRPr="00F36EB0">
        <w:rPr>
          <w:rFonts w:ascii="Times New Roman" w:eastAsia="Times New Roman" w:hAnsi="Times New Roman" w:cs="Times New Roman"/>
          <w:color w:val="000000"/>
          <w:sz w:val="28"/>
          <w:szCs w:val="28"/>
          <w:lang w:eastAsia="vi-VN"/>
        </w:rPr>
        <w:t xml:space="preserve">. </w:t>
      </w:r>
      <w:r w:rsidRPr="00F36EB0">
        <w:rPr>
          <w:rFonts w:ascii="Times New Roman" w:eastAsia="Times New Roman" w:hAnsi="Times New Roman" w:cs="Times New Roman"/>
          <w:color w:val="000000"/>
          <w:position w:val="-6"/>
          <w:sz w:val="28"/>
          <w:szCs w:val="28"/>
          <w:lang w:eastAsia="vi-VN"/>
        </w:rPr>
        <w:object w:dxaOrig="360" w:dyaOrig="279" w14:anchorId="11E286ED">
          <v:shape id="_x0000_i1105" type="#_x0000_t75" style="width:18pt;height:13.5pt" o:ole="">
            <v:imagedata r:id="rId168" o:title=""/>
          </v:shape>
          <o:OLEObject Type="Embed" ProgID="Equation.DSMT4" ShapeID="_x0000_i1105" DrawAspect="Content" ObjectID="_1738861125" r:id="rId169"/>
        </w:object>
      </w:r>
    </w:p>
    <w:p w14:paraId="057831D6" w14:textId="77777777" w:rsidR="00F36EB0" w:rsidRPr="00F36EB0" w:rsidRDefault="00F36EB0" w:rsidP="00AD157D">
      <w:pPr>
        <w:pStyle w:val="NormalWeb"/>
        <w:spacing w:before="0" w:beforeAutospacing="0" w:afterAutospacing="0"/>
        <w:ind w:left="48" w:right="48"/>
        <w:jc w:val="both"/>
        <w:rPr>
          <w:color w:val="000000"/>
          <w:sz w:val="28"/>
          <w:szCs w:val="28"/>
          <w:lang w:val="vi-VN"/>
        </w:rPr>
      </w:pPr>
      <w:r w:rsidRPr="00F36EB0">
        <w:rPr>
          <w:b/>
          <w:color w:val="000000"/>
          <w:sz w:val="28"/>
          <w:szCs w:val="28"/>
          <w:lang w:val="vi-VN"/>
        </w:rPr>
        <w:t>Câu 3:</w:t>
      </w:r>
      <w:r w:rsidRPr="00F36EB0">
        <w:rPr>
          <w:color w:val="000000"/>
          <w:sz w:val="28"/>
          <w:szCs w:val="28"/>
          <w:lang w:val="vi-VN"/>
        </w:rPr>
        <w:t xml:space="preserve"> Gieo một con xúc xắc được chế tạo cân đối. Biến cố “Số chấm suất hiện trên con xúc xắc là 5” là biến cố:</w:t>
      </w:r>
    </w:p>
    <w:p w14:paraId="6F1C8E9E" w14:textId="77777777" w:rsidR="00F36EB0" w:rsidRPr="00F36EB0" w:rsidRDefault="00F36EB0" w:rsidP="00EB7003">
      <w:pPr>
        <w:pStyle w:val="NormalWeb"/>
        <w:spacing w:before="0" w:beforeAutospacing="0" w:afterAutospacing="0"/>
        <w:ind w:right="48"/>
        <w:jc w:val="both"/>
        <w:rPr>
          <w:color w:val="000000"/>
          <w:sz w:val="28"/>
          <w:szCs w:val="28"/>
          <w:lang w:val="vi-VN"/>
        </w:rPr>
      </w:pPr>
      <w:r w:rsidRPr="00F36EB0">
        <w:rPr>
          <w:b/>
          <w:color w:val="000000"/>
          <w:sz w:val="28"/>
          <w:szCs w:val="28"/>
          <w:lang w:val="vi-VN"/>
        </w:rPr>
        <w:t>A.</w:t>
      </w:r>
      <w:r w:rsidRPr="00F36EB0">
        <w:rPr>
          <w:color w:val="000000"/>
          <w:sz w:val="28"/>
          <w:szCs w:val="28"/>
          <w:lang w:val="vi-VN"/>
        </w:rPr>
        <w:t>Chắc chắn</w:t>
      </w:r>
      <w:r w:rsidRPr="00F36EB0">
        <w:rPr>
          <w:color w:val="000000"/>
          <w:sz w:val="28"/>
          <w:szCs w:val="28"/>
          <w:lang w:val="vi-VN"/>
        </w:rPr>
        <w:tab/>
      </w:r>
      <w:r w:rsidRPr="00F36EB0">
        <w:rPr>
          <w:b/>
          <w:color w:val="FF0000"/>
          <w:sz w:val="28"/>
          <w:szCs w:val="28"/>
          <w:lang w:val="vi-VN"/>
        </w:rPr>
        <w:t>B.</w:t>
      </w:r>
      <w:r w:rsidRPr="00F36EB0">
        <w:rPr>
          <w:color w:val="000000"/>
          <w:sz w:val="28"/>
          <w:szCs w:val="28"/>
          <w:lang w:val="vi-VN"/>
        </w:rPr>
        <w:t>Không thể</w:t>
      </w:r>
      <w:r w:rsidRPr="00F36EB0">
        <w:rPr>
          <w:color w:val="000000"/>
          <w:sz w:val="28"/>
          <w:szCs w:val="28"/>
          <w:lang w:val="vi-VN"/>
        </w:rPr>
        <w:tab/>
        <w:t xml:space="preserve">   </w:t>
      </w:r>
      <w:r w:rsidRPr="00F36EB0">
        <w:rPr>
          <w:b/>
          <w:color w:val="000000"/>
          <w:sz w:val="28"/>
          <w:szCs w:val="28"/>
          <w:lang w:val="vi-VN"/>
        </w:rPr>
        <w:t>C.</w:t>
      </w:r>
      <w:r w:rsidRPr="00F36EB0">
        <w:rPr>
          <w:color w:val="000000"/>
          <w:sz w:val="28"/>
          <w:szCs w:val="28"/>
          <w:lang w:val="vi-VN"/>
        </w:rPr>
        <w:t xml:space="preserve"> Ngẫu nhiên</w:t>
      </w:r>
      <w:r w:rsidRPr="00F36EB0">
        <w:rPr>
          <w:color w:val="000000"/>
          <w:sz w:val="28"/>
          <w:szCs w:val="28"/>
          <w:lang w:val="vi-VN"/>
        </w:rPr>
        <w:tab/>
      </w:r>
      <w:r w:rsidRPr="00F36EB0">
        <w:rPr>
          <w:b/>
          <w:color w:val="000000"/>
          <w:sz w:val="28"/>
          <w:szCs w:val="28"/>
          <w:lang w:val="vi-VN"/>
        </w:rPr>
        <w:t>D.</w:t>
      </w:r>
      <w:r w:rsidRPr="00F36EB0">
        <w:rPr>
          <w:color w:val="000000"/>
          <w:sz w:val="28"/>
          <w:szCs w:val="28"/>
          <w:lang w:val="vi-VN"/>
        </w:rPr>
        <w:t>Không chắc chắn</w:t>
      </w:r>
    </w:p>
    <w:p w14:paraId="35984639" w14:textId="77777777" w:rsidR="00F36EB0" w:rsidRPr="00F36EB0" w:rsidRDefault="00F36EB0" w:rsidP="00AD157D">
      <w:pPr>
        <w:spacing w:after="100"/>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lastRenderedPageBreak/>
        <w:t>Câu 4:</w:t>
      </w:r>
      <w:r w:rsidRPr="00F36EB0">
        <w:rPr>
          <w:rFonts w:ascii="Times New Roman" w:eastAsia="Times New Roman" w:hAnsi="Times New Roman" w:cs="Times New Roman"/>
          <w:sz w:val="28"/>
          <w:szCs w:val="28"/>
        </w:rPr>
        <w:t xml:space="preserve"> Chon ngẫu nhiên 1 số trong 4 số sau: 7; 8; 26; 101. Xác xuất để chọn được số chia hết cho 5 là:</w:t>
      </w:r>
    </w:p>
    <w:p w14:paraId="2DCAD83E" w14:textId="77777777" w:rsidR="00F36EB0" w:rsidRPr="00F36EB0" w:rsidRDefault="00F36EB0" w:rsidP="00EB7003">
      <w:pPr>
        <w:spacing w:after="100"/>
        <w:rPr>
          <w:rFonts w:ascii="Times New Roman" w:eastAsia="Times New Roman" w:hAnsi="Times New Roman" w:cs="Times New Roman"/>
          <w:sz w:val="28"/>
          <w:szCs w:val="28"/>
        </w:rPr>
      </w:pPr>
      <w:r w:rsidRPr="00F36EB0">
        <w:rPr>
          <w:rFonts w:ascii="Times New Roman" w:hAnsi="Times New Roman" w:cs="Times New Roman"/>
          <w:b/>
          <w:color w:val="FF0000"/>
          <w:sz w:val="28"/>
          <w:szCs w:val="28"/>
        </w:rPr>
        <w:t>A.</w:t>
      </w:r>
      <w:r w:rsidRPr="00F36EB0">
        <w:rPr>
          <w:rFonts w:ascii="Times New Roman" w:hAnsi="Times New Roman" w:cs="Times New Roman"/>
          <w:color w:val="000000"/>
          <w:sz w:val="28"/>
          <w:szCs w:val="28"/>
        </w:rPr>
        <w:t>0</w:t>
      </w:r>
      <w:r w:rsidRPr="00F36EB0">
        <w:rPr>
          <w:rFonts w:ascii="Times New Roman" w:hAnsi="Times New Roman" w:cs="Times New Roman"/>
          <w:color w:val="000000"/>
          <w:sz w:val="28"/>
          <w:szCs w:val="28"/>
        </w:rPr>
        <w:tab/>
      </w:r>
      <w:r w:rsidRPr="00F36EB0">
        <w:rPr>
          <w:rFonts w:ascii="Times New Roman" w:hAnsi="Times New Roman" w:cs="Times New Roman"/>
          <w:color w:val="000000"/>
          <w:sz w:val="28"/>
          <w:szCs w:val="28"/>
        </w:rPr>
        <w:tab/>
      </w:r>
      <w:r w:rsidRPr="00F36EB0">
        <w:rPr>
          <w:rFonts w:ascii="Times New Roman" w:hAnsi="Times New Roman" w:cs="Times New Roman"/>
          <w:color w:val="000000"/>
          <w:sz w:val="28"/>
          <w:szCs w:val="28"/>
        </w:rPr>
        <w:tab/>
      </w:r>
      <w:r w:rsidRPr="00F36EB0">
        <w:rPr>
          <w:rFonts w:ascii="Times New Roman" w:hAnsi="Times New Roman" w:cs="Times New Roman"/>
          <w:b/>
          <w:color w:val="000000"/>
          <w:sz w:val="28"/>
          <w:szCs w:val="28"/>
        </w:rPr>
        <w:t>B.</w:t>
      </w:r>
      <w:r w:rsidRPr="00F36EB0">
        <w:rPr>
          <w:rFonts w:ascii="Times New Roman" w:hAnsi="Times New Roman" w:cs="Times New Roman"/>
          <w:color w:val="000000"/>
          <w:sz w:val="28"/>
          <w:szCs w:val="28"/>
        </w:rPr>
        <w:t xml:space="preserve"> 1</w:t>
      </w:r>
      <w:r w:rsidRPr="00F36EB0">
        <w:rPr>
          <w:rFonts w:ascii="Times New Roman" w:hAnsi="Times New Roman" w:cs="Times New Roman"/>
          <w:color w:val="000000"/>
          <w:sz w:val="28"/>
          <w:szCs w:val="28"/>
        </w:rPr>
        <w:tab/>
      </w:r>
      <w:r w:rsidRPr="00F36EB0">
        <w:rPr>
          <w:rFonts w:ascii="Times New Roman" w:hAnsi="Times New Roman" w:cs="Times New Roman"/>
          <w:color w:val="000000"/>
          <w:sz w:val="28"/>
          <w:szCs w:val="28"/>
        </w:rPr>
        <w:tab/>
      </w:r>
      <w:r w:rsidRPr="00F36EB0">
        <w:rPr>
          <w:rFonts w:ascii="Times New Roman" w:hAnsi="Times New Roman" w:cs="Times New Roman"/>
          <w:color w:val="000000"/>
          <w:sz w:val="28"/>
          <w:szCs w:val="28"/>
        </w:rPr>
        <w:tab/>
      </w:r>
      <w:r w:rsidRPr="00F36EB0">
        <w:rPr>
          <w:rFonts w:ascii="Times New Roman" w:hAnsi="Times New Roman" w:cs="Times New Roman"/>
          <w:b/>
          <w:color w:val="000000"/>
          <w:sz w:val="28"/>
          <w:szCs w:val="28"/>
        </w:rPr>
        <w:t>C.</w:t>
      </w:r>
      <w:r w:rsidRPr="00F36EB0">
        <w:rPr>
          <w:rFonts w:ascii="Times New Roman" w:hAnsi="Times New Roman" w:cs="Times New Roman"/>
          <w:color w:val="000000"/>
          <w:sz w:val="28"/>
          <w:szCs w:val="28"/>
        </w:rPr>
        <w:t xml:space="preserve"> 2</w:t>
      </w:r>
      <w:r w:rsidRPr="00F36EB0">
        <w:rPr>
          <w:rFonts w:ascii="Times New Roman" w:hAnsi="Times New Roman" w:cs="Times New Roman"/>
          <w:color w:val="000000"/>
          <w:sz w:val="28"/>
          <w:szCs w:val="28"/>
        </w:rPr>
        <w:tab/>
      </w:r>
      <w:r w:rsidRPr="00F36EB0">
        <w:rPr>
          <w:rFonts w:ascii="Times New Roman" w:hAnsi="Times New Roman" w:cs="Times New Roman"/>
          <w:color w:val="000000"/>
          <w:sz w:val="28"/>
          <w:szCs w:val="28"/>
        </w:rPr>
        <w:tab/>
      </w:r>
      <w:r w:rsidRPr="00F36EB0">
        <w:rPr>
          <w:rFonts w:ascii="Times New Roman" w:hAnsi="Times New Roman" w:cs="Times New Roman"/>
          <w:color w:val="000000"/>
          <w:sz w:val="28"/>
          <w:szCs w:val="28"/>
        </w:rPr>
        <w:tab/>
      </w:r>
      <w:r w:rsidRPr="00F36EB0">
        <w:rPr>
          <w:rFonts w:ascii="Times New Roman" w:hAnsi="Times New Roman" w:cs="Times New Roman"/>
          <w:b/>
          <w:color w:val="000000"/>
          <w:sz w:val="28"/>
          <w:szCs w:val="28"/>
        </w:rPr>
        <w:t>D.</w:t>
      </w:r>
      <w:r w:rsidRPr="00F36EB0">
        <w:rPr>
          <w:rFonts w:ascii="Times New Roman" w:hAnsi="Times New Roman" w:cs="Times New Roman"/>
          <w:color w:val="000000"/>
          <w:sz w:val="28"/>
          <w:szCs w:val="28"/>
        </w:rPr>
        <w:t xml:space="preserve">4 </w:t>
      </w:r>
    </w:p>
    <w:p w14:paraId="59D68CB4" w14:textId="77777777" w:rsidR="00F36EB0" w:rsidRPr="00F36EB0" w:rsidRDefault="00F36EB0" w:rsidP="00AD157D">
      <w:pPr>
        <w:pStyle w:val="NormalWeb"/>
        <w:spacing w:before="0" w:beforeAutospacing="0" w:afterAutospacing="0"/>
        <w:ind w:left="48" w:right="48"/>
        <w:jc w:val="both"/>
        <w:rPr>
          <w:color w:val="000000"/>
          <w:sz w:val="28"/>
          <w:szCs w:val="28"/>
          <w:lang w:val="vi-VN"/>
        </w:rPr>
      </w:pPr>
      <w:r w:rsidRPr="00F36EB0">
        <w:rPr>
          <w:rStyle w:val="Strong"/>
          <w:color w:val="000000"/>
          <w:sz w:val="28"/>
          <w:szCs w:val="28"/>
          <w:lang w:val="vi-VN"/>
        </w:rPr>
        <w:t>Câu 5: </w:t>
      </w:r>
      <w:r w:rsidRPr="00F36EB0">
        <w:rPr>
          <w:color w:val="000000"/>
          <w:sz w:val="28"/>
          <w:szCs w:val="28"/>
          <w:lang w:val="vi-VN"/>
        </w:rPr>
        <w:t xml:space="preserve">Cho </w:t>
      </w:r>
      <w:r w:rsidRPr="00F36EB0">
        <w:rPr>
          <w:color w:val="000000"/>
          <w:sz w:val="28"/>
          <w:szCs w:val="28"/>
        </w:rPr>
        <w:t>Δ</w:t>
      </w:r>
      <w:r w:rsidRPr="00F36EB0">
        <w:rPr>
          <w:color w:val="000000"/>
          <w:sz w:val="28"/>
          <w:szCs w:val="28"/>
          <w:lang w:val="vi-VN"/>
        </w:rPr>
        <w:t>ABC có AC&gt;BC&gt;AB. Trong các khẳng định sau, câu nào đúng?    </w:t>
      </w:r>
    </w:p>
    <w:p w14:paraId="16E0A87D" w14:textId="77777777" w:rsidR="00F36EB0" w:rsidRPr="00F36EB0" w:rsidRDefault="00F36EB0" w:rsidP="00AD157D">
      <w:pPr>
        <w:pStyle w:val="NormalWeb"/>
        <w:spacing w:before="0" w:beforeAutospacing="0" w:afterAutospacing="0"/>
        <w:ind w:left="48" w:right="48"/>
        <w:jc w:val="both"/>
        <w:rPr>
          <w:noProof/>
          <w:color w:val="000000" w:themeColor="text1"/>
          <w:position w:val="-24"/>
          <w:sz w:val="28"/>
          <w:szCs w:val="28"/>
          <w:lang w:val="vi-VN"/>
        </w:rPr>
      </w:pPr>
      <w:r w:rsidRPr="00F36EB0">
        <w:rPr>
          <w:rStyle w:val="Strong"/>
          <w:color w:val="000000"/>
          <w:sz w:val="28"/>
          <w:szCs w:val="28"/>
          <w:lang w:val="vi-VN"/>
        </w:rPr>
        <w:t xml:space="preserve">A. </w:t>
      </w:r>
      <w:r w:rsidRPr="00F36EB0">
        <w:rPr>
          <w:noProof/>
          <w:color w:val="000000" w:themeColor="text1"/>
          <w:position w:val="-6"/>
          <w:sz w:val="28"/>
          <w:szCs w:val="28"/>
        </w:rPr>
        <w:object w:dxaOrig="1040" w:dyaOrig="400" w14:anchorId="3A5EDAA2">
          <v:shape id="_x0000_i1106" type="#_x0000_t75" style="width:51.75pt;height:19.5pt" o:ole="">
            <v:imagedata r:id="rId170" o:title=""/>
          </v:shape>
          <o:OLEObject Type="Embed" ProgID="Equation.DSMT4" ShapeID="_x0000_i1106" DrawAspect="Content" ObjectID="_1738861126" r:id="rId171"/>
        </w:object>
      </w:r>
      <w:r w:rsidRPr="00F36EB0">
        <w:rPr>
          <w:noProof/>
          <w:color w:val="000000" w:themeColor="text1"/>
          <w:position w:val="-24"/>
          <w:sz w:val="28"/>
          <w:szCs w:val="28"/>
          <w:lang w:val="vi-VN"/>
        </w:rPr>
        <w:tab/>
      </w:r>
      <w:r w:rsidRPr="00F36EB0">
        <w:rPr>
          <w:noProof/>
          <w:color w:val="000000" w:themeColor="text1"/>
          <w:position w:val="-24"/>
          <w:sz w:val="28"/>
          <w:szCs w:val="28"/>
          <w:lang w:val="vi-VN"/>
        </w:rPr>
        <w:tab/>
      </w:r>
      <w:r w:rsidRPr="00F36EB0">
        <w:rPr>
          <w:rStyle w:val="Strong"/>
          <w:color w:val="000000"/>
          <w:sz w:val="28"/>
          <w:szCs w:val="28"/>
          <w:lang w:val="vi-VN"/>
        </w:rPr>
        <w:t xml:space="preserve">B. </w:t>
      </w:r>
      <w:r w:rsidRPr="00F36EB0">
        <w:rPr>
          <w:noProof/>
          <w:color w:val="000000" w:themeColor="text1"/>
          <w:position w:val="-6"/>
          <w:sz w:val="28"/>
          <w:szCs w:val="28"/>
        </w:rPr>
        <w:object w:dxaOrig="1040" w:dyaOrig="400" w14:anchorId="63F65CF4">
          <v:shape id="_x0000_i1107" type="#_x0000_t75" style="width:51.75pt;height:19.5pt" o:ole="">
            <v:imagedata r:id="rId172" o:title=""/>
          </v:shape>
          <o:OLEObject Type="Embed" ProgID="Equation.DSMT4" ShapeID="_x0000_i1107" DrawAspect="Content" ObjectID="_1738861127" r:id="rId173"/>
        </w:object>
      </w:r>
      <w:r w:rsidRPr="00F36EB0">
        <w:rPr>
          <w:noProof/>
          <w:color w:val="000000" w:themeColor="text1"/>
          <w:position w:val="-24"/>
          <w:sz w:val="28"/>
          <w:szCs w:val="28"/>
          <w:lang w:val="vi-VN"/>
        </w:rPr>
        <w:tab/>
      </w:r>
      <w:r w:rsidRPr="00F36EB0">
        <w:rPr>
          <w:noProof/>
          <w:color w:val="000000" w:themeColor="text1"/>
          <w:position w:val="-24"/>
          <w:sz w:val="28"/>
          <w:szCs w:val="28"/>
          <w:lang w:val="vi-VN"/>
        </w:rPr>
        <w:tab/>
      </w:r>
      <w:r w:rsidRPr="00F36EB0">
        <w:rPr>
          <w:rStyle w:val="Strong"/>
          <w:color w:val="FF0000"/>
          <w:sz w:val="28"/>
          <w:szCs w:val="28"/>
          <w:lang w:val="vi-VN"/>
        </w:rPr>
        <w:t>C</w:t>
      </w:r>
      <w:r w:rsidRPr="00F36EB0">
        <w:rPr>
          <w:rStyle w:val="Strong"/>
          <w:color w:val="000000"/>
          <w:sz w:val="28"/>
          <w:szCs w:val="28"/>
          <w:lang w:val="vi-VN"/>
        </w:rPr>
        <w:t>.</w:t>
      </w:r>
      <w:r w:rsidRPr="00F36EB0">
        <w:rPr>
          <w:noProof/>
          <w:color w:val="000000" w:themeColor="text1"/>
          <w:position w:val="-6"/>
          <w:sz w:val="28"/>
          <w:szCs w:val="28"/>
        </w:rPr>
        <w:object w:dxaOrig="1040" w:dyaOrig="400" w14:anchorId="7D58F040">
          <v:shape id="_x0000_i1108" type="#_x0000_t75" style="width:51.75pt;height:19.5pt" o:ole="">
            <v:imagedata r:id="rId174" o:title=""/>
          </v:shape>
          <o:OLEObject Type="Embed" ProgID="Equation.DSMT4" ShapeID="_x0000_i1108" DrawAspect="Content" ObjectID="_1738861128" r:id="rId175"/>
        </w:object>
      </w:r>
      <w:r w:rsidRPr="00F36EB0">
        <w:rPr>
          <w:rStyle w:val="Strong"/>
          <w:color w:val="000000"/>
          <w:sz w:val="28"/>
          <w:szCs w:val="28"/>
          <w:lang w:val="vi-VN"/>
        </w:rPr>
        <w:tab/>
      </w:r>
      <w:r w:rsidRPr="00F36EB0">
        <w:rPr>
          <w:rStyle w:val="Strong"/>
          <w:color w:val="000000"/>
          <w:sz w:val="28"/>
          <w:szCs w:val="28"/>
          <w:lang w:val="vi-VN"/>
        </w:rPr>
        <w:tab/>
        <w:t>D.</w:t>
      </w:r>
      <w:r w:rsidRPr="00F36EB0">
        <w:rPr>
          <w:noProof/>
          <w:color w:val="000000" w:themeColor="text1"/>
          <w:position w:val="-6"/>
          <w:sz w:val="28"/>
          <w:szCs w:val="28"/>
        </w:rPr>
        <w:object w:dxaOrig="1040" w:dyaOrig="400" w14:anchorId="5805D1DE">
          <v:shape id="_x0000_i1109" type="#_x0000_t75" style="width:51.75pt;height:19.5pt" o:ole="">
            <v:imagedata r:id="rId176" o:title=""/>
          </v:shape>
          <o:OLEObject Type="Embed" ProgID="Equation.DSMT4" ShapeID="_x0000_i1109" DrawAspect="Content" ObjectID="_1738861129" r:id="rId177"/>
        </w:object>
      </w:r>
    </w:p>
    <w:p w14:paraId="43AC87BF" w14:textId="77777777" w:rsidR="00F36EB0" w:rsidRPr="00F36EB0" w:rsidRDefault="00F36EB0" w:rsidP="00AD157D">
      <w:pPr>
        <w:pStyle w:val="NormalWeb"/>
        <w:spacing w:before="0" w:beforeAutospacing="0" w:afterAutospacing="0"/>
        <w:ind w:left="48" w:right="48"/>
        <w:jc w:val="both"/>
        <w:rPr>
          <w:color w:val="000000"/>
          <w:sz w:val="28"/>
          <w:szCs w:val="28"/>
          <w:lang w:val="vi-VN"/>
        </w:rPr>
      </w:pPr>
      <w:r w:rsidRPr="00F36EB0">
        <w:rPr>
          <w:b/>
          <w:color w:val="000000"/>
          <w:sz w:val="28"/>
          <w:szCs w:val="28"/>
          <w:lang w:val="vi-VN"/>
        </w:rPr>
        <w:t>Câu 6:</w:t>
      </w:r>
      <w:r w:rsidRPr="00F36EB0">
        <w:rPr>
          <w:color w:val="000000"/>
          <w:sz w:val="28"/>
          <w:szCs w:val="28"/>
          <w:lang w:val="vi-VN"/>
        </w:rPr>
        <w:t xml:space="preserve"> Hãy chọn cụm từ thích hợp điền vào chỗ trống:"Trong hai đường xiên kẻ từ một điểm nằm ngoài một đường thẳng đến đường thẳng đó thì đường xiên nào có hình chiếu nhỏ hơn thì ..."</w:t>
      </w:r>
    </w:p>
    <w:p w14:paraId="4CE0770A" w14:textId="77777777" w:rsidR="00F36EB0" w:rsidRPr="00F36EB0" w:rsidRDefault="00F36EB0" w:rsidP="00EB7003">
      <w:pPr>
        <w:pStyle w:val="NormalWeb"/>
        <w:spacing w:before="0" w:beforeAutospacing="0" w:afterAutospacing="0"/>
        <w:ind w:right="48"/>
        <w:jc w:val="both"/>
        <w:rPr>
          <w:color w:val="000000"/>
          <w:sz w:val="28"/>
          <w:szCs w:val="28"/>
          <w:lang w:val="vi-VN"/>
        </w:rPr>
      </w:pPr>
      <w:r w:rsidRPr="00F36EB0">
        <w:rPr>
          <w:b/>
          <w:color w:val="000000"/>
          <w:sz w:val="28"/>
          <w:szCs w:val="28"/>
          <w:lang w:val="vi-VN"/>
        </w:rPr>
        <w:t>A.</w:t>
      </w:r>
      <w:r w:rsidRPr="00F36EB0">
        <w:rPr>
          <w:color w:val="000000"/>
          <w:sz w:val="28"/>
          <w:szCs w:val="28"/>
          <w:lang w:val="vi-VN"/>
        </w:rPr>
        <w:t xml:space="preserve"> lớn hơn</w:t>
      </w:r>
      <w:r w:rsidRPr="00F36EB0">
        <w:rPr>
          <w:color w:val="000000"/>
          <w:sz w:val="28"/>
          <w:szCs w:val="28"/>
          <w:lang w:val="vi-VN"/>
        </w:rPr>
        <w:tab/>
      </w:r>
      <w:r w:rsidRPr="00F36EB0">
        <w:rPr>
          <w:color w:val="000000"/>
          <w:sz w:val="28"/>
          <w:szCs w:val="28"/>
          <w:lang w:val="vi-VN"/>
        </w:rPr>
        <w:tab/>
      </w:r>
      <w:r w:rsidRPr="00F36EB0">
        <w:rPr>
          <w:b/>
          <w:color w:val="000000"/>
          <w:sz w:val="28"/>
          <w:szCs w:val="28"/>
          <w:lang w:val="vi-VN"/>
        </w:rPr>
        <w:t>B.</w:t>
      </w:r>
      <w:r w:rsidRPr="00F36EB0">
        <w:rPr>
          <w:color w:val="000000"/>
          <w:sz w:val="28"/>
          <w:szCs w:val="28"/>
          <w:lang w:val="vi-VN"/>
        </w:rPr>
        <w:t xml:space="preserve"> ngắn nhất</w:t>
      </w:r>
      <w:r w:rsidRPr="00F36EB0">
        <w:rPr>
          <w:color w:val="000000"/>
          <w:sz w:val="28"/>
          <w:szCs w:val="28"/>
          <w:lang w:val="vi-VN"/>
        </w:rPr>
        <w:tab/>
      </w:r>
      <w:r w:rsidRPr="00F36EB0">
        <w:rPr>
          <w:color w:val="000000"/>
          <w:sz w:val="28"/>
          <w:szCs w:val="28"/>
          <w:lang w:val="vi-VN"/>
        </w:rPr>
        <w:tab/>
      </w:r>
      <w:r w:rsidRPr="00F36EB0">
        <w:rPr>
          <w:b/>
          <w:color w:val="FF0000"/>
          <w:sz w:val="28"/>
          <w:szCs w:val="28"/>
          <w:lang w:val="vi-VN"/>
        </w:rPr>
        <w:t>C.</w:t>
      </w:r>
      <w:r w:rsidRPr="00F36EB0">
        <w:rPr>
          <w:color w:val="000000"/>
          <w:sz w:val="28"/>
          <w:szCs w:val="28"/>
          <w:lang w:val="vi-VN"/>
        </w:rPr>
        <w:t>nhỏ hơn</w:t>
      </w:r>
      <w:r w:rsidRPr="00F36EB0">
        <w:rPr>
          <w:color w:val="000000"/>
          <w:sz w:val="28"/>
          <w:szCs w:val="28"/>
          <w:lang w:val="vi-VN"/>
        </w:rPr>
        <w:tab/>
      </w:r>
      <w:r w:rsidRPr="00F36EB0">
        <w:rPr>
          <w:color w:val="000000"/>
          <w:sz w:val="28"/>
          <w:szCs w:val="28"/>
          <w:lang w:val="vi-VN"/>
        </w:rPr>
        <w:tab/>
      </w:r>
      <w:r w:rsidRPr="00F36EB0">
        <w:rPr>
          <w:b/>
          <w:color w:val="000000"/>
          <w:sz w:val="28"/>
          <w:szCs w:val="28"/>
          <w:lang w:val="vi-VN"/>
        </w:rPr>
        <w:t>D.</w:t>
      </w:r>
      <w:r w:rsidRPr="00F36EB0">
        <w:rPr>
          <w:color w:val="000000"/>
          <w:sz w:val="28"/>
          <w:szCs w:val="28"/>
          <w:lang w:val="vi-VN"/>
        </w:rPr>
        <w:t xml:space="preserve"> bằng nhau</w:t>
      </w:r>
    </w:p>
    <w:p w14:paraId="5A438D81" w14:textId="77777777" w:rsidR="00F36EB0" w:rsidRPr="00F36EB0" w:rsidRDefault="00F36EB0" w:rsidP="00137943">
      <w:pPr>
        <w:spacing w:line="312" w:lineRule="auto"/>
        <w:jc w:val="both"/>
        <w:rPr>
          <w:rFonts w:ascii="Times New Roman" w:eastAsia="Times New Roman" w:hAnsi="Times New Roman" w:cs="Times New Roman"/>
          <w:color w:val="000000"/>
          <w:sz w:val="28"/>
          <w:szCs w:val="28"/>
          <w:lang w:eastAsia="vi-VN"/>
        </w:rPr>
      </w:pPr>
      <w:r w:rsidRPr="00F36EB0">
        <w:rPr>
          <w:rFonts w:ascii="Times New Roman" w:eastAsia="Times New Roman" w:hAnsi="Times New Roman" w:cs="Times New Roman"/>
          <w:b/>
          <w:color w:val="000000"/>
          <w:sz w:val="28"/>
          <w:szCs w:val="28"/>
          <w:lang w:eastAsia="vi-VN"/>
        </w:rPr>
        <w:t xml:space="preserve">Câu 7. </w:t>
      </w:r>
      <w:r w:rsidRPr="00F36EB0">
        <w:rPr>
          <w:rFonts w:ascii="Times New Roman" w:eastAsia="Times New Roman" w:hAnsi="Times New Roman" w:cs="Times New Roman"/>
          <w:color w:val="000000"/>
          <w:sz w:val="28"/>
          <w:szCs w:val="28"/>
          <w:lang w:eastAsia="vi-VN"/>
        </w:rPr>
        <w:t xml:space="preserve">Trong các biến cố sau, biến cố nào là biến cố ngẫu nhiên? </w:t>
      </w:r>
    </w:p>
    <w:p w14:paraId="6C9863A7" w14:textId="77777777" w:rsidR="00F36EB0" w:rsidRPr="00F36EB0" w:rsidRDefault="00F36EB0" w:rsidP="0008177B">
      <w:pPr>
        <w:numPr>
          <w:ilvl w:val="0"/>
          <w:numId w:val="18"/>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00" w:line="276" w:lineRule="auto"/>
        <w:contextualSpacing/>
        <w:rPr>
          <w:rFonts w:ascii="Times New Roman" w:hAnsi="Times New Roman" w:cs="Times New Roman"/>
          <w:color w:val="000000"/>
          <w:sz w:val="28"/>
          <w:szCs w:val="28"/>
        </w:rPr>
      </w:pPr>
      <w:r w:rsidRPr="00F36EB0">
        <w:rPr>
          <w:rFonts w:ascii="Times New Roman" w:hAnsi="Times New Roman" w:cs="Times New Roman"/>
          <w:color w:val="000000"/>
          <w:sz w:val="28"/>
          <w:szCs w:val="28"/>
        </w:rPr>
        <w:t xml:space="preserve">Trong điều kiện thường nước sôi ở </w:t>
      </w:r>
      <w:r w:rsidRPr="00F36EB0">
        <w:rPr>
          <w:rFonts w:ascii="Times New Roman" w:hAnsi="Times New Roman" w:cs="Times New Roman"/>
          <w:color w:val="000000"/>
          <w:position w:val="-6"/>
          <w:sz w:val="28"/>
          <w:szCs w:val="28"/>
          <w:lang w:val="en-US"/>
        </w:rPr>
        <w:object w:dxaOrig="720" w:dyaOrig="320" w14:anchorId="72510CFC">
          <v:shape id="_x0000_i1110" type="#_x0000_t75" style="width:36.75pt;height:15.75pt" o:ole="">
            <v:imagedata r:id="rId178" o:title=""/>
          </v:shape>
          <o:OLEObject Type="Embed" ProgID="Equation.DSMT4" ShapeID="_x0000_i1110" DrawAspect="Content" ObjectID="_1738861130" r:id="rId179"/>
        </w:object>
      </w:r>
      <w:r w:rsidRPr="00F36EB0">
        <w:rPr>
          <w:rFonts w:ascii="Times New Roman" w:hAnsi="Times New Roman" w:cs="Times New Roman"/>
          <w:color w:val="000000"/>
          <w:sz w:val="28"/>
          <w:szCs w:val="28"/>
        </w:rPr>
        <w:tab/>
      </w:r>
      <w:r w:rsidRPr="00F36EB0">
        <w:rPr>
          <w:rFonts w:ascii="Times New Roman" w:hAnsi="Times New Roman" w:cs="Times New Roman"/>
          <w:color w:val="000000"/>
          <w:sz w:val="28"/>
          <w:szCs w:val="28"/>
        </w:rPr>
        <w:tab/>
      </w:r>
    </w:p>
    <w:p w14:paraId="2D33FD0C" w14:textId="77777777" w:rsidR="00F36EB0" w:rsidRPr="00F36EB0" w:rsidRDefault="00F36EB0" w:rsidP="0008177B">
      <w:pPr>
        <w:numPr>
          <w:ilvl w:val="0"/>
          <w:numId w:val="18"/>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00" w:line="276" w:lineRule="auto"/>
        <w:contextualSpacing/>
        <w:rPr>
          <w:rFonts w:ascii="Times New Roman" w:hAnsi="Times New Roman" w:cs="Times New Roman"/>
          <w:color w:val="000000"/>
          <w:sz w:val="28"/>
          <w:szCs w:val="28"/>
          <w:lang w:val="en-US"/>
        </w:rPr>
      </w:pPr>
      <w:r w:rsidRPr="00F36EB0">
        <w:rPr>
          <w:rFonts w:ascii="Times New Roman" w:hAnsi="Times New Roman" w:cs="Times New Roman"/>
          <w:color w:val="000000"/>
          <w:sz w:val="28"/>
          <w:szCs w:val="28"/>
          <w:lang w:val="en-US"/>
        </w:rPr>
        <w:t>Tháng tư có 30 ngày.</w:t>
      </w:r>
    </w:p>
    <w:p w14:paraId="3E7F871B" w14:textId="77777777" w:rsidR="00F36EB0" w:rsidRPr="00F36EB0" w:rsidRDefault="00F36EB0" w:rsidP="0008177B">
      <w:pPr>
        <w:numPr>
          <w:ilvl w:val="0"/>
          <w:numId w:val="18"/>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00" w:line="276" w:lineRule="auto"/>
        <w:contextualSpacing/>
        <w:rPr>
          <w:rFonts w:ascii="Times New Roman" w:hAnsi="Times New Roman" w:cs="Times New Roman"/>
          <w:color w:val="000000"/>
          <w:sz w:val="28"/>
          <w:szCs w:val="28"/>
          <w:lang w:val="en-US"/>
        </w:rPr>
      </w:pPr>
      <w:r w:rsidRPr="00F36EB0">
        <w:rPr>
          <w:rFonts w:ascii="Times New Roman" w:hAnsi="Times New Roman" w:cs="Times New Roman"/>
          <w:color w:val="000000"/>
          <w:sz w:val="28"/>
          <w:szCs w:val="28"/>
          <w:lang w:val="en-US"/>
        </w:rPr>
        <w:t>Gieo một con xúc xắc 1 lần, số chấm xuất hiện trên mặt con xúc xắc là 7.</w:t>
      </w:r>
    </w:p>
    <w:p w14:paraId="3D6EF72B" w14:textId="77777777" w:rsidR="00F36EB0" w:rsidRPr="00F36EB0" w:rsidRDefault="00F36EB0" w:rsidP="0008177B">
      <w:pPr>
        <w:numPr>
          <w:ilvl w:val="0"/>
          <w:numId w:val="18"/>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00" w:line="276" w:lineRule="auto"/>
        <w:contextualSpacing/>
        <w:rPr>
          <w:rFonts w:ascii="Times New Roman" w:hAnsi="Times New Roman" w:cs="Times New Roman"/>
          <w:color w:val="FF0000"/>
          <w:sz w:val="28"/>
          <w:szCs w:val="28"/>
          <w:lang w:val="en-US"/>
        </w:rPr>
      </w:pPr>
      <w:r w:rsidRPr="00F36EB0">
        <w:rPr>
          <w:rFonts w:ascii="Times New Roman" w:hAnsi="Times New Roman" w:cs="Times New Roman"/>
          <w:color w:val="FF0000"/>
          <w:sz w:val="28"/>
          <w:szCs w:val="28"/>
          <w:lang w:val="en-US"/>
        </w:rPr>
        <w:t>Gieo hai con xúc xắc 1 lần, tổng số chấm xuất hiện trên hai con xúc xắc là 7.</w:t>
      </w:r>
    </w:p>
    <w:p w14:paraId="650CF6B9" w14:textId="77777777" w:rsidR="00F36EB0" w:rsidRPr="00F36EB0" w:rsidRDefault="00F36EB0" w:rsidP="00137943">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eastAsia="Times New Roman" w:hAnsi="Times New Roman" w:cs="Times New Roman"/>
          <w:color w:val="000000"/>
          <w:sz w:val="28"/>
          <w:szCs w:val="28"/>
          <w:lang w:eastAsia="vi-VN"/>
        </w:rPr>
      </w:pPr>
      <w:r w:rsidRPr="00F36EB0">
        <w:rPr>
          <w:rFonts w:ascii="Times New Roman" w:eastAsia="Times New Roman" w:hAnsi="Times New Roman" w:cs="Times New Roman"/>
          <w:b/>
          <w:color w:val="000000"/>
          <w:sz w:val="28"/>
          <w:szCs w:val="28"/>
          <w:lang w:eastAsia="vi-VN"/>
        </w:rPr>
        <w:t xml:space="preserve">Câu </w:t>
      </w:r>
      <w:r w:rsidRPr="00F36EB0">
        <w:rPr>
          <w:rFonts w:ascii="Times New Roman" w:eastAsia="Times New Roman" w:hAnsi="Times New Roman" w:cs="Times New Roman"/>
          <w:b/>
          <w:color w:val="000000"/>
          <w:sz w:val="28"/>
          <w:szCs w:val="28"/>
          <w:lang w:val="en-US" w:eastAsia="vi-VN"/>
        </w:rPr>
        <w:t xml:space="preserve">8. </w:t>
      </w:r>
      <w:r w:rsidRPr="00F36EB0">
        <w:rPr>
          <w:rFonts w:ascii="Times New Roman" w:eastAsia="Times New Roman" w:hAnsi="Times New Roman" w:cs="Times New Roman"/>
          <w:color w:val="000000"/>
          <w:sz w:val="28"/>
          <w:szCs w:val="28"/>
          <w:lang w:val="en-US" w:eastAsia="vi-VN"/>
        </w:rPr>
        <w:t>Gieo một đồng xu cân đối, đồng chất 1 lần. Xác suất của biến cố “Đồng xu xuất hiện mặt ngửa” là</w:t>
      </w:r>
    </w:p>
    <w:p w14:paraId="3D6209B3" w14:textId="77777777" w:rsidR="00F36EB0" w:rsidRPr="00F36EB0" w:rsidRDefault="00F36EB0" w:rsidP="0013794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eastAsia="Times New Roman" w:hAnsi="Times New Roman" w:cs="Times New Roman"/>
          <w:color w:val="000000"/>
          <w:sz w:val="28"/>
          <w:szCs w:val="28"/>
          <w:lang w:eastAsia="vi-VN"/>
        </w:rPr>
      </w:pPr>
      <w:r w:rsidRPr="00F36EB0">
        <w:rPr>
          <w:rFonts w:ascii="Times New Roman" w:eastAsia="Times New Roman" w:hAnsi="Times New Roman" w:cs="Times New Roman"/>
          <w:b/>
          <w:color w:val="000000"/>
          <w:sz w:val="28"/>
          <w:szCs w:val="28"/>
          <w:lang w:eastAsia="vi-VN"/>
        </w:rPr>
        <w:t>A.</w:t>
      </w:r>
      <w:r w:rsidRPr="00F36EB0">
        <w:rPr>
          <w:rFonts w:ascii="Times New Roman" w:eastAsia="Times New Roman" w:hAnsi="Times New Roman" w:cs="Times New Roman"/>
          <w:color w:val="000000"/>
          <w:position w:val="-26"/>
          <w:sz w:val="28"/>
          <w:szCs w:val="28"/>
          <w:lang w:val="en-US" w:eastAsia="vi-VN"/>
        </w:rPr>
        <w:object w:dxaOrig="320" w:dyaOrig="680" w14:anchorId="2A6C097F">
          <v:shape id="_x0000_i1111" type="#_x0000_t75" style="width:15.75pt;height:33.75pt" o:ole="">
            <v:imagedata r:id="rId180" o:title=""/>
          </v:shape>
          <o:OLEObject Type="Embed" ProgID="Equation.DSMT4" ShapeID="_x0000_i1111" DrawAspect="Content" ObjectID="_1738861131" r:id="rId181"/>
        </w:object>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b/>
          <w:color w:val="000000"/>
          <w:sz w:val="28"/>
          <w:szCs w:val="28"/>
          <w:lang w:eastAsia="vi-VN"/>
        </w:rPr>
        <w:t>B</w:t>
      </w:r>
      <w:r w:rsidRPr="00F36EB0">
        <w:rPr>
          <w:rFonts w:ascii="Times New Roman" w:eastAsia="Times New Roman" w:hAnsi="Times New Roman" w:cs="Times New Roman"/>
          <w:color w:val="000000"/>
          <w:sz w:val="28"/>
          <w:szCs w:val="28"/>
          <w:lang w:eastAsia="vi-VN"/>
        </w:rPr>
        <w:t>.</w:t>
      </w:r>
      <w:r w:rsidRPr="00F36EB0">
        <w:rPr>
          <w:rFonts w:ascii="Times New Roman" w:eastAsia="Times New Roman" w:hAnsi="Times New Roman" w:cs="Times New Roman"/>
          <w:color w:val="000000"/>
          <w:position w:val="-26"/>
          <w:sz w:val="28"/>
          <w:szCs w:val="28"/>
          <w:lang w:val="en-US" w:eastAsia="vi-VN"/>
        </w:rPr>
        <w:object w:dxaOrig="300" w:dyaOrig="680" w14:anchorId="0DB520FC">
          <v:shape id="_x0000_i1112" type="#_x0000_t75" style="width:14.25pt;height:33.75pt" o:ole="">
            <v:imagedata r:id="rId182" o:title=""/>
          </v:shape>
          <o:OLEObject Type="Embed" ProgID="Equation.DSMT4" ShapeID="_x0000_i1112" DrawAspect="Content" ObjectID="_1738861132" r:id="rId183"/>
        </w:object>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b/>
          <w:color w:val="FF0000"/>
          <w:sz w:val="28"/>
          <w:szCs w:val="28"/>
          <w:lang w:eastAsia="vi-VN"/>
        </w:rPr>
        <w:t>C</w:t>
      </w:r>
      <w:r w:rsidRPr="00F36EB0">
        <w:rPr>
          <w:rFonts w:ascii="Times New Roman" w:eastAsia="Times New Roman" w:hAnsi="Times New Roman" w:cs="Times New Roman"/>
          <w:color w:val="000000"/>
          <w:sz w:val="28"/>
          <w:szCs w:val="28"/>
          <w:lang w:eastAsia="vi-VN"/>
        </w:rPr>
        <w:t xml:space="preserve">. </w:t>
      </w:r>
      <w:r w:rsidRPr="00F36EB0">
        <w:rPr>
          <w:rFonts w:ascii="Times New Roman" w:eastAsia="Times New Roman" w:hAnsi="Times New Roman" w:cs="Times New Roman"/>
          <w:color w:val="000000"/>
          <w:position w:val="-26"/>
          <w:sz w:val="28"/>
          <w:szCs w:val="28"/>
          <w:lang w:val="en-US" w:eastAsia="vi-VN"/>
        </w:rPr>
        <w:object w:dxaOrig="320" w:dyaOrig="680" w14:anchorId="78BF20D6">
          <v:shape id="_x0000_i1113" type="#_x0000_t75" style="width:15.75pt;height:33.75pt" o:ole="">
            <v:imagedata r:id="rId184" o:title=""/>
          </v:shape>
          <o:OLEObject Type="Embed" ProgID="Equation.DSMT4" ShapeID="_x0000_i1113" DrawAspect="Content" ObjectID="_1738861133" r:id="rId185"/>
        </w:object>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b/>
          <w:color w:val="000000"/>
          <w:sz w:val="28"/>
          <w:szCs w:val="28"/>
          <w:lang w:eastAsia="vi-VN"/>
        </w:rPr>
        <w:t>D</w:t>
      </w:r>
      <w:r w:rsidRPr="00F36EB0">
        <w:rPr>
          <w:rFonts w:ascii="Times New Roman" w:eastAsia="Times New Roman" w:hAnsi="Times New Roman" w:cs="Times New Roman"/>
          <w:color w:val="000000"/>
          <w:sz w:val="28"/>
          <w:szCs w:val="28"/>
          <w:lang w:eastAsia="vi-VN"/>
        </w:rPr>
        <w:t xml:space="preserve">. </w:t>
      </w:r>
      <w:r w:rsidRPr="00F36EB0">
        <w:rPr>
          <w:rFonts w:ascii="Times New Roman" w:eastAsia="Times New Roman" w:hAnsi="Times New Roman" w:cs="Times New Roman"/>
          <w:color w:val="000000"/>
          <w:position w:val="-6"/>
          <w:sz w:val="28"/>
          <w:szCs w:val="28"/>
          <w:lang w:val="en-US" w:eastAsia="vi-VN"/>
        </w:rPr>
        <w:object w:dxaOrig="220" w:dyaOrig="279" w14:anchorId="575BA1E9">
          <v:shape id="_x0000_i1114" type="#_x0000_t75" style="width:9.75pt;height:13.5pt" o:ole="">
            <v:imagedata r:id="rId186" o:title=""/>
          </v:shape>
          <o:OLEObject Type="Embed" ProgID="Equation.DSMT4" ShapeID="_x0000_i1114" DrawAspect="Content" ObjectID="_1738861134" r:id="rId187"/>
        </w:object>
      </w:r>
    </w:p>
    <w:p w14:paraId="751AE07B" w14:textId="77777777" w:rsidR="00F36EB0" w:rsidRPr="00F36EB0" w:rsidRDefault="00F36EB0" w:rsidP="00137943">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eastAsia="Times New Roman" w:hAnsi="Times New Roman" w:cs="Times New Roman"/>
          <w:color w:val="000000"/>
          <w:sz w:val="28"/>
          <w:szCs w:val="28"/>
          <w:lang w:eastAsia="vi-VN"/>
        </w:rPr>
      </w:pPr>
      <w:r w:rsidRPr="00F36EB0">
        <w:rPr>
          <w:rFonts w:ascii="Times New Roman" w:eastAsia="Times New Roman" w:hAnsi="Times New Roman" w:cs="Times New Roman"/>
          <w:b/>
          <w:color w:val="000000"/>
          <w:sz w:val="28"/>
          <w:szCs w:val="28"/>
          <w:lang w:eastAsia="vi-VN"/>
        </w:rPr>
        <w:t>Câu 9.</w:t>
      </w:r>
      <w:r w:rsidRPr="00F36EB0">
        <w:rPr>
          <w:rFonts w:ascii="Times New Roman" w:eastAsia="Times New Roman" w:hAnsi="Times New Roman" w:cs="Times New Roman"/>
          <w:color w:val="000000"/>
          <w:sz w:val="28"/>
          <w:szCs w:val="28"/>
          <w:lang w:eastAsia="vi-VN"/>
        </w:rPr>
        <w:t xml:space="preserve">Cho </w:t>
      </w:r>
      <w:r w:rsidRPr="00F36EB0">
        <w:rPr>
          <w:rFonts w:ascii="Times New Roman" w:eastAsia="Times New Roman" w:hAnsi="Times New Roman" w:cs="Times New Roman"/>
          <w:color w:val="000000"/>
          <w:position w:val="-6"/>
          <w:sz w:val="28"/>
          <w:szCs w:val="28"/>
          <w:lang w:eastAsia="vi-VN"/>
        </w:rPr>
        <w:object w:dxaOrig="740" w:dyaOrig="279" w14:anchorId="715F3E55">
          <v:shape id="_x0000_i1115" type="#_x0000_t75" style="width:36.75pt;height:13.5pt" o:ole="">
            <v:imagedata r:id="rId188" o:title=""/>
          </v:shape>
          <o:OLEObject Type="Embed" ProgID="Equation.DSMT4" ShapeID="_x0000_i1115" DrawAspect="Content" ObjectID="_1738861135" r:id="rId189"/>
        </w:object>
      </w:r>
      <w:r w:rsidRPr="00F36EB0">
        <w:rPr>
          <w:rFonts w:ascii="Times New Roman" w:eastAsia="Times New Roman" w:hAnsi="Times New Roman" w:cs="Times New Roman"/>
          <w:color w:val="000000"/>
          <w:sz w:val="28"/>
          <w:szCs w:val="28"/>
          <w:lang w:eastAsia="vi-VN"/>
        </w:rPr>
        <w:t xml:space="preserve"> vuông tại A có</w:t>
      </w:r>
      <w:r w:rsidRPr="00F36EB0">
        <w:rPr>
          <w:rFonts w:ascii="Times New Roman" w:eastAsia="Times New Roman" w:hAnsi="Times New Roman" w:cs="Times New Roman"/>
          <w:color w:val="000000"/>
          <w:position w:val="-6"/>
          <w:sz w:val="28"/>
          <w:szCs w:val="28"/>
          <w:lang w:eastAsia="vi-VN"/>
        </w:rPr>
        <w:object w:dxaOrig="900" w:dyaOrig="380" w14:anchorId="6DE74926">
          <v:shape id="_x0000_i1116" type="#_x0000_t75" style="width:44.25pt;height:19.5pt" o:ole="">
            <v:imagedata r:id="rId190" o:title=""/>
          </v:shape>
          <o:OLEObject Type="Embed" ProgID="Equation.DSMT4" ShapeID="_x0000_i1116" DrawAspect="Content" ObjectID="_1738861136" r:id="rId191"/>
        </w:object>
      </w:r>
      <w:r w:rsidRPr="00F36EB0">
        <w:rPr>
          <w:rFonts w:ascii="Times New Roman" w:eastAsia="Times New Roman" w:hAnsi="Times New Roman" w:cs="Times New Roman"/>
          <w:color w:val="000000"/>
          <w:sz w:val="28"/>
          <w:szCs w:val="28"/>
          <w:lang w:eastAsia="vi-VN"/>
        </w:rPr>
        <w:t>Chọn khẳng định đúng.</w:t>
      </w:r>
    </w:p>
    <w:p w14:paraId="2322C153" w14:textId="77777777" w:rsidR="00F36EB0" w:rsidRPr="00F36EB0" w:rsidRDefault="00F36EB0" w:rsidP="0013794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eastAsia="Times New Roman" w:hAnsi="Times New Roman" w:cs="Times New Roman"/>
          <w:color w:val="000000"/>
          <w:sz w:val="28"/>
          <w:szCs w:val="28"/>
          <w:lang w:eastAsia="vi-VN"/>
        </w:rPr>
      </w:pPr>
      <w:r w:rsidRPr="00F36EB0">
        <w:rPr>
          <w:rFonts w:ascii="Times New Roman" w:eastAsia="Times New Roman" w:hAnsi="Times New Roman" w:cs="Times New Roman"/>
          <w:b/>
          <w:color w:val="000000"/>
          <w:sz w:val="28"/>
          <w:szCs w:val="28"/>
          <w:lang w:eastAsia="vi-VN"/>
        </w:rPr>
        <w:tab/>
        <w:t>A.</w:t>
      </w:r>
      <w:r w:rsidRPr="00F36EB0">
        <w:rPr>
          <w:rFonts w:ascii="Times New Roman" w:eastAsia="Times New Roman" w:hAnsi="Times New Roman" w:cs="Times New Roman"/>
          <w:color w:val="000000"/>
          <w:position w:val="-6"/>
          <w:sz w:val="28"/>
          <w:szCs w:val="28"/>
          <w:lang w:eastAsia="vi-VN"/>
        </w:rPr>
        <w:object w:dxaOrig="1700" w:dyaOrig="279" w14:anchorId="5CEE23D3">
          <v:shape id="_x0000_i1117" type="#_x0000_t75" style="width:81.75pt;height:13.5pt" o:ole="">
            <v:imagedata r:id="rId192" o:title=""/>
          </v:shape>
          <o:OLEObject Type="Embed" ProgID="Equation.DSMT4" ShapeID="_x0000_i1117" DrawAspect="Content" ObjectID="_1738861137" r:id="rId193"/>
        </w:object>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b/>
          <w:color w:val="FF0000"/>
          <w:sz w:val="28"/>
          <w:szCs w:val="28"/>
          <w:lang w:eastAsia="vi-VN"/>
        </w:rPr>
        <w:t>B</w:t>
      </w:r>
      <w:r w:rsidRPr="00F36EB0">
        <w:rPr>
          <w:rFonts w:ascii="Times New Roman" w:eastAsia="Times New Roman" w:hAnsi="Times New Roman" w:cs="Times New Roman"/>
          <w:color w:val="000000"/>
          <w:sz w:val="28"/>
          <w:szCs w:val="28"/>
          <w:lang w:eastAsia="vi-VN"/>
        </w:rPr>
        <w:t>.</w:t>
      </w:r>
      <w:r w:rsidRPr="00F36EB0">
        <w:rPr>
          <w:rFonts w:ascii="Times New Roman" w:eastAsia="Times New Roman" w:hAnsi="Times New Roman" w:cs="Times New Roman"/>
          <w:color w:val="000000"/>
          <w:position w:val="-6"/>
          <w:sz w:val="28"/>
          <w:szCs w:val="28"/>
          <w:lang w:eastAsia="vi-VN"/>
        </w:rPr>
        <w:object w:dxaOrig="1719" w:dyaOrig="279" w14:anchorId="36E13A95">
          <v:shape id="_x0000_i1118" type="#_x0000_t75" style="width:83.25pt;height:13.5pt" o:ole="">
            <v:imagedata r:id="rId194" o:title=""/>
          </v:shape>
          <o:OLEObject Type="Embed" ProgID="Equation.DSMT4" ShapeID="_x0000_i1118" DrawAspect="Content" ObjectID="_1738861138" r:id="rId195"/>
        </w:object>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color w:val="000000"/>
          <w:sz w:val="28"/>
          <w:szCs w:val="28"/>
          <w:lang w:eastAsia="vi-VN"/>
        </w:rPr>
        <w:tab/>
      </w:r>
    </w:p>
    <w:p w14:paraId="075F63B3" w14:textId="77777777" w:rsidR="00F36EB0" w:rsidRPr="00F36EB0" w:rsidRDefault="00F36EB0" w:rsidP="0013794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eastAsia="Times New Roman" w:hAnsi="Times New Roman" w:cs="Times New Roman"/>
          <w:color w:val="000000"/>
          <w:sz w:val="28"/>
          <w:szCs w:val="28"/>
          <w:lang w:eastAsia="vi-VN"/>
        </w:rPr>
      </w:pPr>
      <w:r w:rsidRPr="00F36EB0">
        <w:rPr>
          <w:rFonts w:ascii="Times New Roman" w:eastAsia="Times New Roman" w:hAnsi="Times New Roman" w:cs="Times New Roman"/>
          <w:b/>
          <w:color w:val="000000"/>
          <w:sz w:val="28"/>
          <w:szCs w:val="28"/>
          <w:lang w:eastAsia="vi-VN"/>
        </w:rPr>
        <w:t>C</w:t>
      </w:r>
      <w:r w:rsidRPr="00F36EB0">
        <w:rPr>
          <w:rFonts w:ascii="Times New Roman" w:eastAsia="Times New Roman" w:hAnsi="Times New Roman" w:cs="Times New Roman"/>
          <w:color w:val="000000"/>
          <w:sz w:val="28"/>
          <w:szCs w:val="28"/>
          <w:lang w:eastAsia="vi-VN"/>
        </w:rPr>
        <w:t xml:space="preserve">. </w:t>
      </w:r>
      <w:r w:rsidRPr="00F36EB0">
        <w:rPr>
          <w:rFonts w:ascii="Times New Roman" w:eastAsia="Times New Roman" w:hAnsi="Times New Roman" w:cs="Times New Roman"/>
          <w:color w:val="000000"/>
          <w:position w:val="-6"/>
          <w:sz w:val="28"/>
          <w:szCs w:val="28"/>
          <w:lang w:eastAsia="vi-VN"/>
        </w:rPr>
        <w:object w:dxaOrig="1700" w:dyaOrig="279" w14:anchorId="7991334D">
          <v:shape id="_x0000_i1119" type="#_x0000_t75" style="width:81.75pt;height:13.5pt" o:ole="">
            <v:imagedata r:id="rId196" o:title=""/>
          </v:shape>
          <o:OLEObject Type="Embed" ProgID="Equation.DSMT4" ShapeID="_x0000_i1119" DrawAspect="Content" ObjectID="_1738861139" r:id="rId197"/>
        </w:object>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b/>
          <w:color w:val="000000"/>
          <w:sz w:val="28"/>
          <w:szCs w:val="28"/>
          <w:lang w:eastAsia="vi-VN"/>
        </w:rPr>
        <w:t>D</w:t>
      </w:r>
      <w:r w:rsidRPr="00F36EB0">
        <w:rPr>
          <w:rFonts w:ascii="Times New Roman" w:eastAsia="Times New Roman" w:hAnsi="Times New Roman" w:cs="Times New Roman"/>
          <w:color w:val="000000"/>
          <w:sz w:val="28"/>
          <w:szCs w:val="28"/>
          <w:lang w:eastAsia="vi-VN"/>
        </w:rPr>
        <w:t xml:space="preserve">. </w:t>
      </w:r>
      <w:r w:rsidRPr="00F36EB0">
        <w:rPr>
          <w:rFonts w:ascii="Times New Roman" w:eastAsia="Times New Roman" w:hAnsi="Times New Roman" w:cs="Times New Roman"/>
          <w:color w:val="000000"/>
          <w:position w:val="-6"/>
          <w:sz w:val="28"/>
          <w:szCs w:val="28"/>
          <w:lang w:eastAsia="vi-VN"/>
        </w:rPr>
        <w:object w:dxaOrig="1700" w:dyaOrig="279" w14:anchorId="526A149F">
          <v:shape id="_x0000_i1120" type="#_x0000_t75" style="width:84pt;height:13.5pt" o:ole="">
            <v:imagedata r:id="rId198" o:title=""/>
          </v:shape>
          <o:OLEObject Type="Embed" ProgID="Equation.DSMT4" ShapeID="_x0000_i1120" DrawAspect="Content" ObjectID="_1738861140" r:id="rId199"/>
        </w:object>
      </w:r>
    </w:p>
    <w:p w14:paraId="718075A2" w14:textId="77777777" w:rsidR="00F36EB0" w:rsidRPr="00F36EB0" w:rsidRDefault="00F36EB0" w:rsidP="00137943">
      <w:pPr>
        <w:spacing w:line="312" w:lineRule="auto"/>
        <w:ind w:right="48"/>
        <w:jc w:val="both"/>
        <w:rPr>
          <w:rFonts w:ascii="Times New Roman" w:eastAsia="Times New Roman" w:hAnsi="Times New Roman" w:cs="Times New Roman"/>
          <w:color w:val="000000"/>
          <w:sz w:val="28"/>
          <w:szCs w:val="28"/>
          <w:lang w:eastAsia="vi-VN"/>
        </w:rPr>
      </w:pPr>
      <w:r w:rsidRPr="00F36EB0">
        <w:rPr>
          <w:rFonts w:ascii="Times New Roman" w:eastAsia="Times New Roman" w:hAnsi="Times New Roman" w:cs="Times New Roman"/>
          <w:b/>
          <w:color w:val="000000"/>
          <w:sz w:val="28"/>
          <w:szCs w:val="28"/>
          <w:lang w:eastAsia="vi-VN"/>
        </w:rPr>
        <w:t>Câu 10.</w:t>
      </w:r>
      <w:r w:rsidRPr="00F36EB0">
        <w:rPr>
          <w:rFonts w:ascii="Times New Roman" w:eastAsia="Times New Roman" w:hAnsi="Times New Roman" w:cs="Times New Roman"/>
          <w:color w:val="000000"/>
          <w:sz w:val="28"/>
          <w:szCs w:val="28"/>
          <w:lang w:eastAsia="vi-VN"/>
        </w:rPr>
        <w:t>Bộ ba số nào là độ dài ba cạnh của một tam giác?</w:t>
      </w:r>
    </w:p>
    <w:p w14:paraId="682DBD1D" w14:textId="77777777" w:rsidR="00F36EB0" w:rsidRPr="00F36EB0" w:rsidRDefault="00F36EB0" w:rsidP="00137943">
      <w:pPr>
        <w:tabs>
          <w:tab w:val="left" w:pos="567"/>
          <w:tab w:val="left" w:pos="2835"/>
          <w:tab w:val="left" w:pos="5103"/>
          <w:tab w:val="left" w:pos="7371"/>
        </w:tabs>
        <w:spacing w:line="276" w:lineRule="auto"/>
        <w:rPr>
          <w:rFonts w:ascii="Times New Roman" w:eastAsia="Times New Roman" w:hAnsi="Times New Roman" w:cs="Times New Roman"/>
          <w:b/>
          <w:color w:val="000000"/>
          <w:sz w:val="28"/>
          <w:szCs w:val="28"/>
          <w:lang w:eastAsia="vi-VN"/>
        </w:rPr>
      </w:pPr>
      <w:r w:rsidRPr="00F36EB0">
        <w:rPr>
          <w:rFonts w:ascii="Times New Roman" w:eastAsia="Times New Roman" w:hAnsi="Times New Roman" w:cs="Times New Roman"/>
          <w:color w:val="000000"/>
          <w:sz w:val="28"/>
          <w:szCs w:val="28"/>
          <w:lang w:eastAsia="vi-VN"/>
        </w:rPr>
        <w:tab/>
      </w:r>
      <w:r w:rsidRPr="00F36EB0">
        <w:rPr>
          <w:rFonts w:ascii="Times New Roman" w:eastAsia="Times New Roman" w:hAnsi="Times New Roman" w:cs="Times New Roman"/>
          <w:b/>
          <w:color w:val="000000"/>
          <w:sz w:val="28"/>
          <w:szCs w:val="28"/>
          <w:lang w:eastAsia="vi-VN"/>
        </w:rPr>
        <w:t xml:space="preserve">A. </w:t>
      </w:r>
      <w:r w:rsidRPr="00F36EB0">
        <w:rPr>
          <w:rFonts w:ascii="Times New Roman" w:eastAsia="Times New Roman" w:hAnsi="Times New Roman" w:cs="Times New Roman"/>
          <w:color w:val="000000"/>
          <w:position w:val="-12"/>
          <w:sz w:val="28"/>
          <w:szCs w:val="28"/>
          <w:lang w:eastAsia="vi-VN"/>
        </w:rPr>
        <w:object w:dxaOrig="1740" w:dyaOrig="340" w14:anchorId="4AA5F725">
          <v:shape id="_x0000_i1121" type="#_x0000_t75" style="width:87pt;height:17.25pt" o:ole="">
            <v:imagedata r:id="rId200" o:title=""/>
          </v:shape>
          <o:OLEObject Type="Embed" ProgID="Equation.DSMT4" ShapeID="_x0000_i1121" DrawAspect="Content" ObjectID="_1738861141" r:id="rId201"/>
        </w:object>
      </w:r>
      <w:r w:rsidRPr="00F36EB0">
        <w:rPr>
          <w:rFonts w:ascii="Times New Roman" w:eastAsia="Times New Roman" w:hAnsi="Times New Roman" w:cs="Times New Roman"/>
          <w:b/>
          <w:color w:val="000000"/>
          <w:sz w:val="28"/>
          <w:szCs w:val="28"/>
          <w:lang w:eastAsia="vi-VN"/>
        </w:rPr>
        <w:tab/>
      </w:r>
      <w:r w:rsidRPr="00F36EB0">
        <w:rPr>
          <w:rFonts w:ascii="Times New Roman" w:eastAsia="Times New Roman" w:hAnsi="Times New Roman" w:cs="Times New Roman"/>
          <w:b/>
          <w:color w:val="000000"/>
          <w:sz w:val="28"/>
          <w:szCs w:val="28"/>
          <w:lang w:eastAsia="vi-VN"/>
        </w:rPr>
        <w:tab/>
        <w:t xml:space="preserve">B. </w:t>
      </w:r>
      <w:r w:rsidRPr="00F36EB0">
        <w:rPr>
          <w:rFonts w:ascii="Times New Roman" w:eastAsia="Times New Roman" w:hAnsi="Times New Roman" w:cs="Times New Roman"/>
          <w:color w:val="000000"/>
          <w:position w:val="-12"/>
          <w:sz w:val="28"/>
          <w:szCs w:val="28"/>
          <w:lang w:eastAsia="vi-VN"/>
        </w:rPr>
        <w:object w:dxaOrig="1740" w:dyaOrig="340" w14:anchorId="5C07290C">
          <v:shape id="_x0000_i1122" type="#_x0000_t75" style="width:87pt;height:17.25pt" o:ole="">
            <v:imagedata r:id="rId202" o:title=""/>
          </v:shape>
          <o:OLEObject Type="Embed" ProgID="Equation.DSMT4" ShapeID="_x0000_i1122" DrawAspect="Content" ObjectID="_1738861142" r:id="rId203"/>
        </w:object>
      </w:r>
      <w:r w:rsidRPr="00F36EB0">
        <w:rPr>
          <w:rFonts w:ascii="Times New Roman" w:eastAsia="Times New Roman" w:hAnsi="Times New Roman" w:cs="Times New Roman"/>
          <w:b/>
          <w:color w:val="000000"/>
          <w:sz w:val="28"/>
          <w:szCs w:val="28"/>
          <w:lang w:eastAsia="vi-VN"/>
        </w:rPr>
        <w:tab/>
      </w:r>
    </w:p>
    <w:p w14:paraId="3DBCE5B7" w14:textId="77777777" w:rsidR="00F36EB0" w:rsidRPr="00F36EB0" w:rsidRDefault="00F36EB0" w:rsidP="00137943">
      <w:pPr>
        <w:tabs>
          <w:tab w:val="left" w:pos="567"/>
          <w:tab w:val="left" w:pos="2835"/>
          <w:tab w:val="left" w:pos="5103"/>
          <w:tab w:val="left" w:pos="7371"/>
        </w:tabs>
        <w:spacing w:line="276" w:lineRule="auto"/>
        <w:rPr>
          <w:rFonts w:ascii="Times New Roman" w:eastAsia="Times New Roman" w:hAnsi="Times New Roman" w:cs="Times New Roman"/>
          <w:color w:val="000000"/>
          <w:position w:val="-10"/>
          <w:sz w:val="28"/>
          <w:szCs w:val="28"/>
          <w:lang w:eastAsia="vi-VN"/>
        </w:rPr>
      </w:pPr>
      <w:r w:rsidRPr="00F36EB0">
        <w:rPr>
          <w:rFonts w:ascii="Times New Roman" w:eastAsia="Times New Roman" w:hAnsi="Times New Roman" w:cs="Times New Roman"/>
          <w:b/>
          <w:color w:val="000000"/>
          <w:sz w:val="28"/>
          <w:szCs w:val="28"/>
          <w:lang w:eastAsia="vi-VN"/>
        </w:rPr>
        <w:tab/>
      </w:r>
      <w:r w:rsidRPr="00F36EB0">
        <w:rPr>
          <w:rFonts w:ascii="Times New Roman" w:eastAsia="Times New Roman" w:hAnsi="Times New Roman" w:cs="Times New Roman"/>
          <w:b/>
          <w:color w:val="FF0000"/>
          <w:sz w:val="28"/>
          <w:szCs w:val="28"/>
          <w:lang w:eastAsia="vi-VN"/>
        </w:rPr>
        <w:t>C</w:t>
      </w:r>
      <w:r w:rsidRPr="00F36EB0">
        <w:rPr>
          <w:rFonts w:ascii="Times New Roman" w:eastAsia="Times New Roman" w:hAnsi="Times New Roman" w:cs="Times New Roman"/>
          <w:b/>
          <w:color w:val="000000"/>
          <w:sz w:val="28"/>
          <w:szCs w:val="28"/>
          <w:lang w:eastAsia="vi-VN"/>
        </w:rPr>
        <w:t xml:space="preserve">. </w:t>
      </w:r>
      <w:r w:rsidRPr="00F36EB0">
        <w:rPr>
          <w:rFonts w:ascii="Times New Roman" w:eastAsia="Times New Roman" w:hAnsi="Times New Roman" w:cs="Times New Roman"/>
          <w:color w:val="000000"/>
          <w:position w:val="-12"/>
          <w:sz w:val="28"/>
          <w:szCs w:val="28"/>
          <w:lang w:eastAsia="vi-VN"/>
        </w:rPr>
        <w:object w:dxaOrig="1960" w:dyaOrig="340" w14:anchorId="19BE8CB3">
          <v:shape id="_x0000_i1123" type="#_x0000_t75" style="width:96.75pt;height:17.25pt" o:ole="">
            <v:imagedata r:id="rId204" o:title=""/>
          </v:shape>
          <o:OLEObject Type="Embed" ProgID="Equation.DSMT4" ShapeID="_x0000_i1123" DrawAspect="Content" ObjectID="_1738861143" r:id="rId205"/>
        </w:object>
      </w:r>
      <w:r w:rsidRPr="00F36EB0">
        <w:rPr>
          <w:rFonts w:ascii="Times New Roman" w:eastAsia="Times New Roman" w:hAnsi="Times New Roman" w:cs="Times New Roman"/>
          <w:b/>
          <w:color w:val="000000"/>
          <w:sz w:val="28"/>
          <w:szCs w:val="28"/>
          <w:lang w:eastAsia="vi-VN"/>
        </w:rPr>
        <w:tab/>
        <w:t xml:space="preserve">D. </w:t>
      </w:r>
      <w:r w:rsidRPr="00F36EB0">
        <w:rPr>
          <w:rFonts w:ascii="Times New Roman" w:eastAsia="Times New Roman" w:hAnsi="Times New Roman" w:cs="Times New Roman"/>
          <w:color w:val="000000"/>
          <w:position w:val="-12"/>
          <w:sz w:val="28"/>
          <w:szCs w:val="28"/>
          <w:lang w:eastAsia="vi-VN"/>
        </w:rPr>
        <w:object w:dxaOrig="1860" w:dyaOrig="340" w14:anchorId="3E28729D">
          <v:shape id="_x0000_i1124" type="#_x0000_t75" style="width:93pt;height:17.25pt" o:ole="">
            <v:imagedata r:id="rId206" o:title=""/>
          </v:shape>
          <o:OLEObject Type="Embed" ProgID="Equation.DSMT4" ShapeID="_x0000_i1124" DrawAspect="Content" ObjectID="_1738861144" r:id="rId207"/>
        </w:object>
      </w:r>
    </w:p>
    <w:p w14:paraId="12C571B4" w14:textId="77777777" w:rsidR="00F36EB0" w:rsidRPr="00F36EB0" w:rsidRDefault="00F36EB0" w:rsidP="00DA26A8">
      <w:pPr>
        <w:shd w:val="clear" w:color="auto" w:fill="FFFFFF"/>
        <w:spacing w:after="100" w:afterAutospacing="1"/>
        <w:rPr>
          <w:rFonts w:ascii="Times New Roman" w:eastAsiaTheme="minorHAnsi" w:hAnsi="Times New Roman" w:cs="Times New Roman"/>
          <w:bCs/>
          <w:sz w:val="28"/>
          <w:szCs w:val="28"/>
        </w:rPr>
      </w:pPr>
      <w:r w:rsidRPr="00F36EB0">
        <w:rPr>
          <w:rFonts w:ascii="Times New Roman" w:eastAsiaTheme="minorHAnsi" w:hAnsi="Times New Roman" w:cs="Times New Roman"/>
          <w:b/>
          <w:bCs/>
          <w:sz w:val="28"/>
          <w:szCs w:val="28"/>
        </w:rPr>
        <w:t>Câu 11.</w:t>
      </w:r>
      <w:r w:rsidRPr="00F36EB0">
        <w:rPr>
          <w:rFonts w:ascii="Times New Roman" w:eastAsiaTheme="minorHAnsi" w:hAnsi="Times New Roman" w:cs="Times New Roman"/>
          <w:bCs/>
          <w:sz w:val="28"/>
          <w:szCs w:val="28"/>
        </w:rPr>
        <w:t>Kết quả xếp loại học tập cuối học kỳ I của học sinh khối 7 được cho ở biểu đồ bên.</w:t>
      </w:r>
    </w:p>
    <w:p w14:paraId="3BA7C029" w14:textId="77777777" w:rsidR="00F36EB0" w:rsidRPr="00F36EB0" w:rsidRDefault="00F36EB0" w:rsidP="00DA26A8">
      <w:pPr>
        <w:shd w:val="clear" w:color="auto" w:fill="FFFFFF"/>
        <w:spacing w:after="100" w:afterAutospacing="1"/>
        <w:rPr>
          <w:rFonts w:ascii="Times New Roman" w:eastAsia="Times New Roman" w:hAnsi="Times New Roman" w:cs="Times New Roman"/>
          <w:color w:val="333333"/>
          <w:sz w:val="28"/>
          <w:szCs w:val="28"/>
          <w:lang w:val="en-US"/>
        </w:rPr>
      </w:pPr>
      <w:r w:rsidRPr="00F36EB0">
        <w:rPr>
          <w:rFonts w:ascii="Times New Roman" w:eastAsia="Times New Roman" w:hAnsi="Times New Roman" w:cs="Times New Roman"/>
          <w:noProof/>
          <w:color w:val="333333"/>
          <w:sz w:val="28"/>
          <w:szCs w:val="28"/>
          <w:lang w:val="en-US"/>
        </w:rPr>
        <w:drawing>
          <wp:inline distT="0" distB="0" distL="0" distR="0" wp14:anchorId="3F6DD4D7" wp14:editId="738B1950">
            <wp:extent cx="2952750" cy="2049249"/>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980513" cy="2068517"/>
                    </a:xfrm>
                    <a:prstGeom prst="rect">
                      <a:avLst/>
                    </a:prstGeom>
                    <a:noFill/>
                    <a:ln>
                      <a:noFill/>
                    </a:ln>
                  </pic:spPr>
                </pic:pic>
              </a:graphicData>
            </a:graphic>
          </wp:inline>
        </w:drawing>
      </w:r>
    </w:p>
    <w:p w14:paraId="2D83C075" w14:textId="77777777" w:rsidR="00F36EB0" w:rsidRPr="00F36EB0" w:rsidRDefault="00F36EB0" w:rsidP="00DA26A8">
      <w:pPr>
        <w:shd w:val="clear" w:color="auto" w:fill="FFFFFF"/>
        <w:rPr>
          <w:rFonts w:ascii="Times New Roman" w:eastAsiaTheme="minorHAnsi" w:hAnsi="Times New Roman" w:cs="Times New Roman"/>
          <w:bCs/>
          <w:sz w:val="28"/>
          <w:szCs w:val="28"/>
          <w:lang w:val="en-GB"/>
        </w:rPr>
      </w:pPr>
      <w:r w:rsidRPr="00F36EB0">
        <w:rPr>
          <w:rFonts w:ascii="Times New Roman" w:eastAsiaTheme="minorHAnsi" w:hAnsi="Times New Roman" w:cs="Times New Roman"/>
          <w:bCs/>
          <w:sz w:val="28"/>
          <w:szCs w:val="28"/>
          <w:lang w:val="en-GB"/>
        </w:rPr>
        <w:t>Gặp ngẫu nhiên một học sinh khối 7 thì xác xuất học sinh đó được xếp loại học lực nào là cao nhất?</w:t>
      </w:r>
    </w:p>
    <w:p w14:paraId="327B20FF" w14:textId="77777777" w:rsidR="00F36EB0" w:rsidRPr="00F36EB0" w:rsidRDefault="00F36EB0" w:rsidP="00DA26A8">
      <w:pPr>
        <w:tabs>
          <w:tab w:val="left" w:pos="270"/>
          <w:tab w:val="left" w:pos="2700"/>
          <w:tab w:val="left" w:pos="5040"/>
          <w:tab w:val="left" w:pos="7740"/>
        </w:tabs>
        <w:contextualSpacing/>
        <w:rPr>
          <w:rFonts w:ascii="Times New Roman" w:eastAsiaTheme="minorHAnsi" w:hAnsi="Times New Roman" w:cs="Times New Roman"/>
          <w:sz w:val="28"/>
          <w:szCs w:val="28"/>
        </w:rPr>
      </w:pPr>
      <w:r w:rsidRPr="00F36EB0">
        <w:rPr>
          <w:rFonts w:ascii="Times New Roman" w:eastAsiaTheme="minorHAnsi" w:hAnsi="Times New Roman" w:cs="Times New Roman"/>
          <w:b/>
          <w:sz w:val="28"/>
          <w:szCs w:val="28"/>
        </w:rPr>
        <w:lastRenderedPageBreak/>
        <w:t>A.</w:t>
      </w:r>
      <w:r w:rsidRPr="00F36EB0">
        <w:rPr>
          <w:rFonts w:ascii="Times New Roman" w:eastAsiaTheme="minorHAnsi" w:hAnsi="Times New Roman" w:cs="Times New Roman"/>
          <w:sz w:val="28"/>
          <w:szCs w:val="28"/>
          <w:lang w:val="en-US"/>
        </w:rPr>
        <w:t>Tốt</w:t>
      </w:r>
      <w:r w:rsidRPr="00F36EB0">
        <w:rPr>
          <w:rFonts w:ascii="Times New Roman" w:eastAsiaTheme="minorHAnsi" w:hAnsi="Times New Roman" w:cs="Times New Roman"/>
          <w:sz w:val="28"/>
          <w:szCs w:val="28"/>
        </w:rPr>
        <w:t>.</w:t>
      </w:r>
      <w:r w:rsidRPr="00F36EB0">
        <w:rPr>
          <w:rFonts w:ascii="Times New Roman" w:eastAsiaTheme="minorHAnsi" w:hAnsi="Times New Roman" w:cs="Times New Roman"/>
          <w:sz w:val="28"/>
          <w:szCs w:val="28"/>
        </w:rPr>
        <w:tab/>
      </w:r>
      <w:r w:rsidRPr="00F36EB0">
        <w:rPr>
          <w:rFonts w:ascii="Times New Roman" w:eastAsiaTheme="minorHAnsi" w:hAnsi="Times New Roman" w:cs="Times New Roman"/>
          <w:b/>
          <w:color w:val="FF0000"/>
          <w:sz w:val="28"/>
          <w:szCs w:val="28"/>
          <w:u w:val="single"/>
        </w:rPr>
        <w:t>B.</w:t>
      </w:r>
      <w:r w:rsidRPr="00F36EB0">
        <w:rPr>
          <w:rFonts w:ascii="Times New Roman" w:eastAsiaTheme="minorHAnsi" w:hAnsi="Times New Roman" w:cs="Times New Roman"/>
          <w:sz w:val="28"/>
          <w:szCs w:val="28"/>
          <w:lang w:val="en-US"/>
        </w:rPr>
        <w:t>Khá</w:t>
      </w:r>
      <w:r w:rsidRPr="00F36EB0">
        <w:rPr>
          <w:rFonts w:ascii="Times New Roman" w:eastAsiaTheme="minorHAnsi" w:hAnsi="Times New Roman" w:cs="Times New Roman"/>
          <w:sz w:val="28"/>
          <w:szCs w:val="28"/>
        </w:rPr>
        <w:t>.</w:t>
      </w:r>
      <w:r w:rsidRPr="00F36EB0">
        <w:rPr>
          <w:rFonts w:ascii="Times New Roman" w:eastAsiaTheme="minorHAnsi" w:hAnsi="Times New Roman" w:cs="Times New Roman"/>
          <w:sz w:val="28"/>
          <w:szCs w:val="28"/>
        </w:rPr>
        <w:tab/>
      </w:r>
      <w:r w:rsidRPr="00F36EB0">
        <w:rPr>
          <w:rFonts w:ascii="Times New Roman" w:eastAsiaTheme="minorHAnsi" w:hAnsi="Times New Roman" w:cs="Times New Roman"/>
          <w:b/>
          <w:sz w:val="28"/>
          <w:szCs w:val="28"/>
        </w:rPr>
        <w:t>C.</w:t>
      </w:r>
      <w:r w:rsidRPr="00F36EB0">
        <w:rPr>
          <w:rFonts w:ascii="Times New Roman" w:eastAsiaTheme="minorHAnsi" w:hAnsi="Times New Roman" w:cs="Times New Roman"/>
          <w:sz w:val="28"/>
          <w:szCs w:val="28"/>
          <w:lang w:val="en-US"/>
        </w:rPr>
        <w:t>Đạt</w:t>
      </w:r>
      <w:r w:rsidRPr="00F36EB0">
        <w:rPr>
          <w:rFonts w:ascii="Times New Roman" w:eastAsiaTheme="minorHAnsi" w:hAnsi="Times New Roman" w:cs="Times New Roman"/>
          <w:sz w:val="28"/>
          <w:szCs w:val="28"/>
        </w:rPr>
        <w:t>.</w:t>
      </w:r>
      <w:r w:rsidRPr="00F36EB0">
        <w:rPr>
          <w:rFonts w:ascii="Times New Roman" w:eastAsiaTheme="minorHAnsi" w:hAnsi="Times New Roman" w:cs="Times New Roman"/>
          <w:sz w:val="28"/>
          <w:szCs w:val="28"/>
        </w:rPr>
        <w:tab/>
      </w:r>
      <w:r w:rsidRPr="00F36EB0">
        <w:rPr>
          <w:rFonts w:ascii="Times New Roman" w:eastAsiaTheme="minorHAnsi" w:hAnsi="Times New Roman" w:cs="Times New Roman"/>
          <w:b/>
          <w:sz w:val="28"/>
          <w:szCs w:val="28"/>
        </w:rPr>
        <w:t>D.</w:t>
      </w:r>
      <w:r w:rsidRPr="00F36EB0">
        <w:rPr>
          <w:rFonts w:ascii="Times New Roman" w:eastAsiaTheme="minorHAnsi" w:hAnsi="Times New Roman" w:cs="Times New Roman"/>
          <w:sz w:val="28"/>
          <w:szCs w:val="28"/>
          <w:lang w:val="en-US"/>
        </w:rPr>
        <w:t xml:space="preserve">Chưa </w:t>
      </w:r>
      <w:r w:rsidRPr="00F36EB0">
        <w:rPr>
          <w:rFonts w:ascii="Times New Roman" w:eastAsiaTheme="minorHAnsi" w:hAnsi="Times New Roman" w:cs="Times New Roman"/>
          <w:sz w:val="28"/>
          <w:szCs w:val="28"/>
        </w:rPr>
        <w:t>đạt.</w:t>
      </w:r>
    </w:p>
    <w:p w14:paraId="38AD9DF8" w14:textId="77777777" w:rsidR="00F36EB0" w:rsidRPr="00F36EB0" w:rsidRDefault="00F36EB0" w:rsidP="001E0E1D">
      <w:pPr>
        <w:spacing w:after="160" w:line="25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12</w:t>
      </w:r>
      <w:r w:rsidRPr="00F36EB0">
        <w:rPr>
          <w:rFonts w:ascii="Times New Roman" w:eastAsia="Times New Roman" w:hAnsi="Times New Roman" w:cs="Times New Roman"/>
          <w:sz w:val="28"/>
          <w:szCs w:val="28"/>
        </w:rPr>
        <w:t>. Biến cố chắc chắn là</w:t>
      </w:r>
    </w:p>
    <w:p w14:paraId="779209EF" w14:textId="77777777" w:rsidR="00F36EB0" w:rsidRPr="00F36EB0" w:rsidRDefault="00F36EB0" w:rsidP="0008177B">
      <w:pPr>
        <w:numPr>
          <w:ilvl w:val="0"/>
          <w:numId w:val="19"/>
        </w:numPr>
        <w:spacing w:after="160" w:line="256" w:lineRule="auto"/>
        <w:contextualSpacing/>
        <w:jc w:val="both"/>
        <w:rPr>
          <w:rFonts w:ascii="Times New Roman" w:eastAsia="Times New Roman" w:hAnsi="Times New Roman" w:cs="Times New Roman"/>
          <w:color w:val="FF0000"/>
          <w:sz w:val="28"/>
          <w:szCs w:val="28"/>
        </w:rPr>
      </w:pPr>
      <w:r w:rsidRPr="00F36EB0">
        <w:rPr>
          <w:rFonts w:ascii="Times New Roman" w:eastAsia="Times New Roman" w:hAnsi="Times New Roman" w:cs="Times New Roman"/>
          <w:color w:val="FF0000"/>
          <w:sz w:val="28"/>
          <w:szCs w:val="28"/>
        </w:rPr>
        <w:t xml:space="preserve">Biến cố biết trước được luôn xảy ra                   </w:t>
      </w:r>
    </w:p>
    <w:p w14:paraId="389403AB" w14:textId="77777777" w:rsidR="00F36EB0" w:rsidRPr="00F36EB0" w:rsidRDefault="00F36EB0" w:rsidP="0008177B">
      <w:pPr>
        <w:numPr>
          <w:ilvl w:val="0"/>
          <w:numId w:val="19"/>
        </w:numPr>
        <w:spacing w:after="160" w:line="256" w:lineRule="auto"/>
        <w:contextualSpacing/>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Biến cố biết trước được không bao giờ xảy ra</w:t>
      </w:r>
    </w:p>
    <w:p w14:paraId="215D9C0D" w14:textId="77777777" w:rsidR="00F36EB0" w:rsidRPr="00F36EB0" w:rsidRDefault="00F36EB0" w:rsidP="0008177B">
      <w:pPr>
        <w:numPr>
          <w:ilvl w:val="0"/>
          <w:numId w:val="19"/>
        </w:numPr>
        <w:spacing w:after="160" w:line="256" w:lineRule="auto"/>
        <w:contextualSpacing/>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 xml:space="preserve">Biến cố không thể biết trước được có xảy ra hay không.   </w:t>
      </w:r>
    </w:p>
    <w:p w14:paraId="1F386BE7" w14:textId="77777777" w:rsidR="00F36EB0" w:rsidRPr="00F36EB0" w:rsidRDefault="00F36EB0" w:rsidP="0008177B">
      <w:pPr>
        <w:numPr>
          <w:ilvl w:val="0"/>
          <w:numId w:val="19"/>
        </w:numPr>
        <w:spacing w:after="160" w:line="256" w:lineRule="auto"/>
        <w:contextualSpacing/>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 xml:space="preserve">Tất cả các đáp án trên   </w:t>
      </w:r>
    </w:p>
    <w:p w14:paraId="529033D7" w14:textId="77777777" w:rsidR="00F36EB0" w:rsidRPr="00F36EB0" w:rsidRDefault="00F36EB0" w:rsidP="00AD157D">
      <w:pPr>
        <w:spacing w:after="100"/>
        <w:rPr>
          <w:rFonts w:ascii="Times New Roman" w:eastAsia="Times New Roman" w:hAnsi="Times New Roman" w:cs="Times New Roman"/>
          <w:b/>
          <w:sz w:val="28"/>
          <w:szCs w:val="28"/>
        </w:rPr>
      </w:pPr>
      <w:r w:rsidRPr="00F36EB0">
        <w:rPr>
          <w:rFonts w:ascii="Times New Roman" w:hAnsi="Times New Roman" w:cs="Times New Roman"/>
          <w:b/>
          <w:noProof/>
          <w:color w:val="000000" w:themeColor="text1"/>
          <w:sz w:val="28"/>
          <w:szCs w:val="28"/>
        </w:rPr>
        <w:t xml:space="preserve">B. </w:t>
      </w:r>
      <w:r w:rsidRPr="00F36EB0">
        <w:rPr>
          <w:rFonts w:ascii="Times New Roman" w:eastAsia="Times New Roman" w:hAnsi="Times New Roman" w:cs="Times New Roman"/>
          <w:b/>
          <w:sz w:val="28"/>
          <w:szCs w:val="28"/>
        </w:rPr>
        <w:t xml:space="preserve">PHẦN </w:t>
      </w:r>
      <w:r w:rsidRPr="00F36EB0">
        <w:rPr>
          <w:rFonts w:ascii="Times New Roman" w:hAnsi="Times New Roman" w:cs="Times New Roman"/>
          <w:b/>
          <w:noProof/>
          <w:color w:val="000000" w:themeColor="text1"/>
          <w:sz w:val="28"/>
          <w:szCs w:val="28"/>
        </w:rPr>
        <w:t xml:space="preserve">TỰ LUẬN </w:t>
      </w:r>
      <w:r w:rsidRPr="00F36EB0">
        <w:rPr>
          <w:rFonts w:ascii="Times New Roman" w:hAnsi="Times New Roman" w:cs="Times New Roman"/>
          <w:i/>
          <w:noProof/>
          <w:color w:val="000000" w:themeColor="text1"/>
          <w:sz w:val="28"/>
          <w:szCs w:val="28"/>
        </w:rPr>
        <w:t>(7 điểm)</w:t>
      </w:r>
    </w:p>
    <w:p w14:paraId="01219E6B" w14:textId="77777777" w:rsidR="00F36EB0" w:rsidRPr="00F36EB0" w:rsidRDefault="00F36EB0" w:rsidP="00AD157D">
      <w:pPr>
        <w:spacing w:after="100"/>
        <w:rPr>
          <w:rFonts w:ascii="Times New Roman" w:hAnsi="Times New Roman" w:cs="Times New Roman"/>
          <w:noProof/>
          <w:color w:val="000000" w:themeColor="text1"/>
          <w:sz w:val="28"/>
          <w:szCs w:val="28"/>
        </w:rPr>
      </w:pPr>
      <w:r w:rsidRPr="00F36EB0">
        <w:rPr>
          <w:rFonts w:ascii="Times New Roman" w:eastAsia="Times New Roman" w:hAnsi="Times New Roman" w:cs="Times New Roman"/>
          <w:b/>
          <w:sz w:val="28"/>
          <w:szCs w:val="28"/>
        </w:rPr>
        <w:t>Câu 13</w:t>
      </w:r>
      <w:r w:rsidRPr="00F36EB0">
        <w:rPr>
          <w:rFonts w:ascii="Times New Roman" w:eastAsia="Times New Roman" w:hAnsi="Times New Roman" w:cs="Times New Roman"/>
          <w:sz w:val="28"/>
          <w:szCs w:val="28"/>
        </w:rPr>
        <w:t xml:space="preserve">. </w:t>
      </w:r>
      <w:r w:rsidRPr="00F36EB0">
        <w:rPr>
          <w:rFonts w:ascii="Times New Roman" w:hAnsi="Times New Roman" w:cs="Times New Roman"/>
          <w:i/>
          <w:noProof/>
          <w:color w:val="000000" w:themeColor="text1"/>
          <w:sz w:val="28"/>
          <w:szCs w:val="28"/>
        </w:rPr>
        <w:t>(1,0 điểm)</w:t>
      </w:r>
      <w:r w:rsidRPr="00F36EB0">
        <w:rPr>
          <w:rFonts w:ascii="Times New Roman" w:hAnsi="Times New Roman" w:cs="Times New Roman"/>
          <w:noProof/>
          <w:color w:val="000000" w:themeColor="text1"/>
          <w:sz w:val="28"/>
          <w:szCs w:val="28"/>
        </w:rPr>
        <w:t xml:space="preserve"> Tìm </w:t>
      </w:r>
      <w:r w:rsidRPr="00F36EB0">
        <w:rPr>
          <w:rFonts w:ascii="Times New Roman" w:hAnsi="Times New Roman" w:cs="Times New Roman"/>
          <w:i/>
          <w:noProof/>
          <w:color w:val="000000" w:themeColor="text1"/>
          <w:sz w:val="28"/>
          <w:szCs w:val="28"/>
        </w:rPr>
        <w:t>x</w:t>
      </w:r>
      <w:r w:rsidRPr="00F36EB0">
        <w:rPr>
          <w:rFonts w:ascii="Times New Roman" w:hAnsi="Times New Roman" w:cs="Times New Roman"/>
          <w:noProof/>
          <w:color w:val="000000" w:themeColor="text1"/>
          <w:sz w:val="28"/>
          <w:szCs w:val="28"/>
        </w:rPr>
        <w:t xml:space="preserve"> trong các tỉ lệ thức sau:</w:t>
      </w:r>
    </w:p>
    <w:p w14:paraId="01C72426" w14:textId="77777777" w:rsidR="00F36EB0" w:rsidRPr="00F36EB0" w:rsidRDefault="00F36EB0" w:rsidP="00AD157D">
      <w:pPr>
        <w:spacing w:after="100"/>
        <w:ind w:firstLine="720"/>
        <w:rPr>
          <w:rFonts w:ascii="Times New Roman" w:hAnsi="Times New Roman" w:cs="Times New Roman"/>
          <w:noProof/>
          <w:color w:val="000000" w:themeColor="text1"/>
          <w:sz w:val="28"/>
          <w:szCs w:val="28"/>
        </w:rPr>
      </w:pPr>
      <w:r w:rsidRPr="00F36EB0">
        <w:rPr>
          <w:rFonts w:ascii="Times New Roman" w:hAnsi="Times New Roman" w:cs="Times New Roman"/>
          <w:noProof/>
          <w:color w:val="000000" w:themeColor="text1"/>
          <w:sz w:val="28"/>
          <w:szCs w:val="28"/>
        </w:rPr>
        <w:t xml:space="preserve">a) </w:t>
      </w:r>
      <w:r w:rsidRPr="00F36EB0">
        <w:rPr>
          <w:rFonts w:ascii="Times New Roman" w:hAnsi="Times New Roman" w:cs="Times New Roman"/>
          <w:i/>
          <w:noProof/>
          <w:color w:val="000000" w:themeColor="text1"/>
          <w:sz w:val="28"/>
          <w:szCs w:val="28"/>
        </w:rPr>
        <w:t>x</w:t>
      </w:r>
      <w:r w:rsidRPr="00F36EB0">
        <w:rPr>
          <w:rFonts w:ascii="Times New Roman" w:hAnsi="Times New Roman" w:cs="Times New Roman"/>
          <w:noProof/>
          <w:color w:val="000000" w:themeColor="text1"/>
          <w:sz w:val="28"/>
          <w:szCs w:val="28"/>
        </w:rPr>
        <w:t xml:space="preserve"> : 27 = </w:t>
      </w:r>
      <w:r w:rsidRPr="00F36EB0">
        <w:rPr>
          <w:rFonts w:ascii="Times New Roman" w:hAnsi="Times New Roman" w:cs="Times New Roman"/>
          <w:color w:val="000000"/>
          <w:sz w:val="28"/>
          <w:szCs w:val="28"/>
        </w:rPr>
        <w:t>–</w:t>
      </w:r>
      <w:r w:rsidRPr="00F36EB0">
        <w:rPr>
          <w:rFonts w:ascii="Times New Roman" w:hAnsi="Times New Roman" w:cs="Times New Roman"/>
          <w:noProof/>
          <w:color w:val="000000" w:themeColor="text1"/>
          <w:sz w:val="28"/>
          <w:szCs w:val="28"/>
        </w:rPr>
        <w:t xml:space="preserve">2 : 3,6 </w:t>
      </w:r>
      <w:r w:rsidRPr="00F36EB0">
        <w:rPr>
          <w:rFonts w:ascii="Times New Roman" w:hAnsi="Times New Roman" w:cs="Times New Roman"/>
          <w:noProof/>
          <w:color w:val="000000" w:themeColor="text1"/>
          <w:sz w:val="28"/>
          <w:szCs w:val="28"/>
        </w:rPr>
        <w:tab/>
      </w:r>
      <w:r w:rsidRPr="00F36EB0">
        <w:rPr>
          <w:rFonts w:ascii="Times New Roman" w:hAnsi="Times New Roman" w:cs="Times New Roman"/>
          <w:noProof/>
          <w:color w:val="000000" w:themeColor="text1"/>
          <w:sz w:val="28"/>
          <w:szCs w:val="28"/>
        </w:rPr>
        <w:tab/>
      </w:r>
      <w:r w:rsidRPr="00F36EB0">
        <w:rPr>
          <w:rFonts w:ascii="Times New Roman" w:hAnsi="Times New Roman" w:cs="Times New Roman"/>
          <w:noProof/>
          <w:color w:val="000000" w:themeColor="text1"/>
          <w:sz w:val="28"/>
          <w:szCs w:val="28"/>
        </w:rPr>
        <w:tab/>
      </w:r>
      <w:r w:rsidRPr="00F36EB0">
        <w:rPr>
          <w:rFonts w:ascii="Times New Roman" w:hAnsi="Times New Roman" w:cs="Times New Roman"/>
          <w:noProof/>
          <w:color w:val="000000" w:themeColor="text1"/>
          <w:sz w:val="28"/>
          <w:szCs w:val="28"/>
        </w:rPr>
        <w:tab/>
      </w:r>
      <w:r w:rsidRPr="00F36EB0">
        <w:rPr>
          <w:rFonts w:ascii="Times New Roman" w:hAnsi="Times New Roman" w:cs="Times New Roman"/>
          <w:noProof/>
          <w:color w:val="000000" w:themeColor="text1"/>
          <w:sz w:val="28"/>
          <w:szCs w:val="28"/>
        </w:rPr>
        <w:tab/>
      </w:r>
      <w:r w:rsidRPr="00F36EB0">
        <w:rPr>
          <w:rFonts w:ascii="Times New Roman" w:hAnsi="Times New Roman" w:cs="Times New Roman"/>
          <w:noProof/>
          <w:color w:val="000000" w:themeColor="text1"/>
          <w:sz w:val="28"/>
          <w:szCs w:val="28"/>
        </w:rPr>
        <w:tab/>
        <w:t xml:space="preserve">b) </w:t>
      </w:r>
      <w:r w:rsidRPr="00F36EB0">
        <w:rPr>
          <w:rFonts w:ascii="Times New Roman" w:hAnsi="Times New Roman" w:cs="Times New Roman"/>
          <w:noProof/>
          <w:position w:val="-24"/>
          <w:sz w:val="28"/>
          <w:szCs w:val="28"/>
          <w:lang w:val="en-US"/>
        </w:rPr>
        <w:object w:dxaOrig="1560" w:dyaOrig="660" w14:anchorId="30C1C4BB">
          <v:shape id="_x0000_i1125" type="#_x0000_t75" style="width:77.25pt;height:33pt" o:ole="">
            <v:imagedata r:id="rId209" o:title=""/>
          </v:shape>
          <o:OLEObject Type="Embed" ProgID="Equation.DSMT4" ShapeID="_x0000_i1125" DrawAspect="Content" ObjectID="_1738861145" r:id="rId210"/>
        </w:object>
      </w:r>
    </w:p>
    <w:p w14:paraId="4FC27EE7" w14:textId="77777777" w:rsidR="00F36EB0" w:rsidRPr="00F36EB0" w:rsidRDefault="00F36EB0" w:rsidP="00CE1BB2">
      <w:pPr>
        <w:pStyle w:val="NormalWeb"/>
        <w:spacing w:before="0" w:beforeAutospacing="0" w:afterAutospacing="0"/>
        <w:rPr>
          <w:color w:val="000000"/>
          <w:sz w:val="28"/>
          <w:szCs w:val="28"/>
          <w:lang w:val="vi-VN"/>
        </w:rPr>
      </w:pPr>
      <w:r w:rsidRPr="00F36EB0">
        <w:rPr>
          <w:b/>
          <w:sz w:val="28"/>
          <w:szCs w:val="28"/>
          <w:lang w:val="vi-VN"/>
        </w:rPr>
        <w:t>Câu 14</w:t>
      </w:r>
      <w:r w:rsidRPr="00F36EB0">
        <w:rPr>
          <w:sz w:val="28"/>
          <w:szCs w:val="28"/>
          <w:lang w:val="vi-VN"/>
        </w:rPr>
        <w:t xml:space="preserve">. </w:t>
      </w:r>
      <w:r w:rsidRPr="00F36EB0">
        <w:rPr>
          <w:i/>
          <w:iCs/>
          <w:sz w:val="28"/>
          <w:szCs w:val="28"/>
          <w:lang w:val="vi-VN"/>
        </w:rPr>
        <w:t>(1 điểm)</w:t>
      </w:r>
      <w:r w:rsidRPr="00F36EB0">
        <w:rPr>
          <w:color w:val="000000"/>
          <w:sz w:val="28"/>
          <w:szCs w:val="28"/>
          <w:lang w:val="vi-VN"/>
        </w:rPr>
        <w:t>Chọn ngẫu nhiên một số trong bốn số 11;12;13 và 14. Tìm xác suất để:</w:t>
      </w:r>
    </w:p>
    <w:p w14:paraId="738B32A0" w14:textId="77777777" w:rsidR="00F36EB0" w:rsidRPr="00F36EB0" w:rsidRDefault="00F36EB0" w:rsidP="00CE1BB2">
      <w:pPr>
        <w:pStyle w:val="NormalWeb"/>
        <w:spacing w:before="0" w:beforeAutospacing="0" w:afterAutospacing="0"/>
        <w:ind w:firstLine="720"/>
        <w:rPr>
          <w:color w:val="000000"/>
          <w:sz w:val="28"/>
          <w:szCs w:val="28"/>
          <w:lang w:val="vi-VN"/>
        </w:rPr>
      </w:pPr>
      <w:r w:rsidRPr="00F36EB0">
        <w:rPr>
          <w:color w:val="000000"/>
          <w:sz w:val="28"/>
          <w:szCs w:val="28"/>
          <w:lang w:val="vi-VN"/>
        </w:rPr>
        <w:t>a) Chọn được số chia hết cho 5</w:t>
      </w:r>
    </w:p>
    <w:p w14:paraId="3E221963" w14:textId="77777777" w:rsidR="00F36EB0" w:rsidRPr="00F36EB0" w:rsidRDefault="00F36EB0" w:rsidP="00CE1BB2">
      <w:pPr>
        <w:pStyle w:val="NormalWeb"/>
        <w:spacing w:before="0" w:beforeAutospacing="0" w:afterAutospacing="0"/>
        <w:ind w:firstLine="720"/>
        <w:rPr>
          <w:color w:val="000000"/>
          <w:sz w:val="28"/>
          <w:szCs w:val="28"/>
          <w:lang w:val="vi-VN"/>
        </w:rPr>
      </w:pPr>
      <w:r w:rsidRPr="00F36EB0">
        <w:rPr>
          <w:color w:val="000000"/>
          <w:sz w:val="28"/>
          <w:szCs w:val="28"/>
          <w:lang w:val="vi-VN"/>
        </w:rPr>
        <w:t>b) Chọn được số có hai chữ số</w:t>
      </w:r>
    </w:p>
    <w:p w14:paraId="3D34CF25" w14:textId="77777777" w:rsidR="00F36EB0" w:rsidRPr="00F36EB0" w:rsidRDefault="00F36EB0" w:rsidP="00CA624E">
      <w:pPr>
        <w:spacing w:line="290" w:lineRule="auto"/>
        <w:rPr>
          <w:rFonts w:ascii="Times New Roman" w:eastAsia="Times New Roman" w:hAnsi="Times New Roman" w:cs="Times New Roman"/>
          <w:b/>
          <w:color w:val="000000"/>
          <w:sz w:val="28"/>
          <w:szCs w:val="28"/>
        </w:rPr>
      </w:pPr>
      <w:r w:rsidRPr="00F36EB0">
        <w:rPr>
          <w:rFonts w:ascii="Times New Roman" w:eastAsia="Times New Roman" w:hAnsi="Times New Roman" w:cs="Times New Roman"/>
          <w:b/>
          <w:color w:val="000000"/>
          <w:sz w:val="28"/>
          <w:szCs w:val="28"/>
        </w:rPr>
        <w:t>Câu 15 (</w:t>
      </w:r>
      <w:r w:rsidRPr="00F36EB0">
        <w:rPr>
          <w:rFonts w:ascii="Times New Roman" w:eastAsia="Times New Roman" w:hAnsi="Times New Roman" w:cs="Times New Roman"/>
          <w:color w:val="000000"/>
          <w:sz w:val="28"/>
          <w:szCs w:val="28"/>
        </w:rPr>
        <w:t>1,5 điểm</w:t>
      </w:r>
      <w:r w:rsidRPr="00F36EB0">
        <w:rPr>
          <w:rFonts w:ascii="Times New Roman" w:eastAsia="Times New Roman" w:hAnsi="Times New Roman" w:cs="Times New Roman"/>
          <w:b/>
          <w:color w:val="000000"/>
          <w:sz w:val="28"/>
          <w:szCs w:val="28"/>
        </w:rPr>
        <w:t>)</w:t>
      </w:r>
    </w:p>
    <w:p w14:paraId="2DFB92AA" w14:textId="77777777" w:rsidR="00F36EB0" w:rsidRPr="00F36EB0" w:rsidRDefault="00F36EB0" w:rsidP="00CA624E">
      <w:pPr>
        <w:spacing w:line="290" w:lineRule="auto"/>
        <w:rPr>
          <w:rFonts w:ascii="Times New Roman" w:eastAsia="Times New Roman" w:hAnsi="Times New Roman" w:cs="Times New Roman"/>
          <w:b/>
          <w:color w:val="000000"/>
          <w:sz w:val="28"/>
          <w:szCs w:val="28"/>
        </w:rPr>
      </w:pPr>
      <w:r w:rsidRPr="00F36EB0">
        <w:rPr>
          <w:rFonts w:ascii="Times New Roman" w:eastAsia="Times New Roman" w:hAnsi="Times New Roman" w:cs="Times New Roman"/>
          <w:color w:val="000000"/>
          <w:sz w:val="28"/>
          <w:szCs w:val="28"/>
        </w:rPr>
        <w:t>Học sinh của ba lớp 7A, 7B, 7C làm 40 tấm thiệp để chúc mừng các thầy cô nhân ngày 20-11, biết số học sinh của ba lớp 7A, 7B, 7C thứ tự là 45; 42; 33. Hỏi trong ba lớp trên mỗi lớp làm bao nhiêu tấm thiệp, biết số học sinh tỉ lệ với số thiệp cần làm.</w:t>
      </w:r>
    </w:p>
    <w:p w14:paraId="27363D88" w14:textId="77777777" w:rsidR="00F36EB0" w:rsidRPr="00F36EB0" w:rsidRDefault="00F36EB0" w:rsidP="00AD157D">
      <w:pPr>
        <w:pStyle w:val="NormalWeb"/>
        <w:shd w:val="clear" w:color="auto" w:fill="FFFFFF"/>
        <w:spacing w:before="0" w:beforeAutospacing="0" w:afterAutospacing="0"/>
        <w:rPr>
          <w:noProof/>
          <w:color w:val="000000" w:themeColor="text1"/>
          <w:sz w:val="28"/>
          <w:szCs w:val="28"/>
          <w:lang w:val="vi-VN"/>
        </w:rPr>
      </w:pPr>
      <w:r w:rsidRPr="00F36EB0">
        <w:rPr>
          <w:b/>
          <w:sz w:val="28"/>
          <w:szCs w:val="28"/>
          <w:lang w:val="vi-VN"/>
        </w:rPr>
        <w:t>Câu 16</w:t>
      </w:r>
      <w:r w:rsidRPr="00F36EB0">
        <w:rPr>
          <w:sz w:val="28"/>
          <w:szCs w:val="28"/>
          <w:lang w:val="vi-VN"/>
        </w:rPr>
        <w:t xml:space="preserve">. </w:t>
      </w:r>
      <w:r w:rsidRPr="00F36EB0">
        <w:rPr>
          <w:i/>
          <w:noProof/>
          <w:color w:val="000000" w:themeColor="text1"/>
          <w:sz w:val="28"/>
          <w:szCs w:val="28"/>
          <w:lang w:val="vi-VN"/>
        </w:rPr>
        <w:t>(3,0 điểm)</w:t>
      </w:r>
      <w:r w:rsidRPr="00F36EB0">
        <w:rPr>
          <w:noProof/>
          <w:color w:val="000000" w:themeColor="text1"/>
          <w:sz w:val="28"/>
          <w:szCs w:val="28"/>
          <w:lang w:val="vi-VN"/>
        </w:rPr>
        <w:t xml:space="preserve"> Cho </w:t>
      </w:r>
      <w:r w:rsidRPr="00F36EB0">
        <w:rPr>
          <w:noProof/>
          <w:color w:val="000000" w:themeColor="text1"/>
          <w:position w:val="-6"/>
          <w:sz w:val="28"/>
          <w:szCs w:val="28"/>
        </w:rPr>
        <w:object w:dxaOrig="740" w:dyaOrig="279" w14:anchorId="14A50FA8">
          <v:shape id="_x0000_i1126" type="#_x0000_t75" style="width:37.5pt;height:13.5pt" o:ole="">
            <v:imagedata r:id="rId211" o:title=""/>
          </v:shape>
          <o:OLEObject Type="Embed" ProgID="Equation.DSMT4" ShapeID="_x0000_i1126" DrawAspect="Content" ObjectID="_1738861146" r:id="rId212"/>
        </w:object>
      </w:r>
      <w:r w:rsidRPr="00F36EB0">
        <w:rPr>
          <w:noProof/>
          <w:color w:val="000000" w:themeColor="text1"/>
          <w:sz w:val="28"/>
          <w:szCs w:val="28"/>
          <w:lang w:val="vi-VN"/>
        </w:rPr>
        <w:t xml:space="preserve">cân tại M </w:t>
      </w:r>
      <w:r w:rsidRPr="00F36EB0">
        <w:rPr>
          <w:noProof/>
          <w:color w:val="000000" w:themeColor="text1"/>
          <w:position w:val="-20"/>
          <w:sz w:val="28"/>
          <w:szCs w:val="28"/>
        </w:rPr>
        <w:object w:dxaOrig="1040" w:dyaOrig="520" w14:anchorId="1B564BB8">
          <v:shape id="_x0000_i1127" type="#_x0000_t75" style="width:51.75pt;height:25.5pt" o:ole="">
            <v:imagedata r:id="rId213" o:title=""/>
          </v:shape>
          <o:OLEObject Type="Embed" ProgID="Equation.DSMT4" ShapeID="_x0000_i1127" DrawAspect="Content" ObjectID="_1738861147" r:id="rId214"/>
        </w:object>
      </w:r>
      <w:r w:rsidRPr="00F36EB0">
        <w:rPr>
          <w:noProof/>
          <w:color w:val="000000" w:themeColor="text1"/>
          <w:sz w:val="28"/>
          <w:szCs w:val="28"/>
          <w:lang w:val="vi-VN"/>
        </w:rPr>
        <w:t xml:space="preserve">. Kẻ NH </w:t>
      </w:r>
      <w:r w:rsidRPr="00F36EB0">
        <w:rPr>
          <w:noProof/>
          <w:color w:val="000000" w:themeColor="text1"/>
          <w:position w:val="-4"/>
          <w:sz w:val="28"/>
          <w:szCs w:val="28"/>
        </w:rPr>
        <w:object w:dxaOrig="240" w:dyaOrig="260" w14:anchorId="58A38159">
          <v:shape id="_x0000_i1128" type="#_x0000_t75" style="width:12pt;height:13.5pt" o:ole="">
            <v:imagedata r:id="rId215" o:title=""/>
          </v:shape>
          <o:OLEObject Type="Embed" ProgID="Equation.DSMT4" ShapeID="_x0000_i1128" DrawAspect="Content" ObjectID="_1738861148" r:id="rId216"/>
        </w:object>
      </w:r>
      <w:r w:rsidRPr="00F36EB0">
        <w:rPr>
          <w:noProof/>
          <w:color w:val="000000" w:themeColor="text1"/>
          <w:sz w:val="28"/>
          <w:szCs w:val="28"/>
          <w:lang w:val="vi-VN"/>
        </w:rPr>
        <w:t xml:space="preserve">MP </w:t>
      </w:r>
      <w:r w:rsidRPr="00F36EB0">
        <w:rPr>
          <w:noProof/>
          <w:color w:val="000000" w:themeColor="text1"/>
          <w:position w:val="-14"/>
          <w:sz w:val="28"/>
          <w:szCs w:val="28"/>
        </w:rPr>
        <w:object w:dxaOrig="1020" w:dyaOrig="400" w14:anchorId="13A61351">
          <v:shape id="_x0000_i1129" type="#_x0000_t75" style="width:51pt;height:21pt" o:ole="">
            <v:imagedata r:id="rId217" o:title=""/>
          </v:shape>
          <o:OLEObject Type="Embed" ProgID="Equation.DSMT4" ShapeID="_x0000_i1129" DrawAspect="Content" ObjectID="_1738861149" r:id="rId218"/>
        </w:object>
      </w:r>
      <w:r w:rsidRPr="00F36EB0">
        <w:rPr>
          <w:noProof/>
          <w:color w:val="000000" w:themeColor="text1"/>
          <w:sz w:val="28"/>
          <w:szCs w:val="28"/>
          <w:lang w:val="vi-VN"/>
        </w:rPr>
        <w:t xml:space="preserve">, PK </w:t>
      </w:r>
      <w:r w:rsidRPr="00F36EB0">
        <w:rPr>
          <w:noProof/>
          <w:color w:val="000000" w:themeColor="text1"/>
          <w:position w:val="-4"/>
          <w:sz w:val="28"/>
          <w:szCs w:val="28"/>
        </w:rPr>
        <w:object w:dxaOrig="240" w:dyaOrig="260" w14:anchorId="653FD80D">
          <v:shape id="_x0000_i1130" type="#_x0000_t75" style="width:12pt;height:13.5pt" o:ole="">
            <v:imagedata r:id="rId215" o:title=""/>
          </v:shape>
          <o:OLEObject Type="Embed" ProgID="Equation.DSMT4" ShapeID="_x0000_i1130" DrawAspect="Content" ObjectID="_1738861150" r:id="rId219"/>
        </w:object>
      </w:r>
      <w:r w:rsidRPr="00F36EB0">
        <w:rPr>
          <w:noProof/>
          <w:color w:val="000000" w:themeColor="text1"/>
          <w:sz w:val="28"/>
          <w:szCs w:val="28"/>
          <w:lang w:val="vi-VN"/>
        </w:rPr>
        <w:t xml:space="preserve">MN </w:t>
      </w:r>
      <w:r w:rsidRPr="00F36EB0">
        <w:rPr>
          <w:noProof/>
          <w:color w:val="000000" w:themeColor="text1"/>
          <w:position w:val="-14"/>
          <w:sz w:val="28"/>
          <w:szCs w:val="28"/>
        </w:rPr>
        <w:object w:dxaOrig="1060" w:dyaOrig="400" w14:anchorId="5D504B74">
          <v:shape id="_x0000_i1131" type="#_x0000_t75" style="width:52.5pt;height:21pt" o:ole="">
            <v:imagedata r:id="rId220" o:title=""/>
          </v:shape>
          <o:OLEObject Type="Embed" ProgID="Equation.DSMT4" ShapeID="_x0000_i1131" DrawAspect="Content" ObjectID="_1738861151" r:id="rId221"/>
        </w:object>
      </w:r>
      <w:r w:rsidRPr="00F36EB0">
        <w:rPr>
          <w:noProof/>
          <w:color w:val="000000" w:themeColor="text1"/>
          <w:sz w:val="28"/>
          <w:szCs w:val="28"/>
          <w:lang w:val="vi-VN"/>
        </w:rPr>
        <w:t>. NH và PK cắt nhau tại E.</w:t>
      </w:r>
    </w:p>
    <w:p w14:paraId="66E33F9A" w14:textId="77777777" w:rsidR="00F36EB0" w:rsidRPr="00F36EB0" w:rsidRDefault="00F36EB0" w:rsidP="00AD157D">
      <w:pPr>
        <w:spacing w:after="100"/>
        <w:jc w:val="both"/>
        <w:rPr>
          <w:rFonts w:ascii="Times New Roman" w:hAnsi="Times New Roman" w:cs="Times New Roman"/>
          <w:noProof/>
          <w:color w:val="000000" w:themeColor="text1"/>
          <w:sz w:val="28"/>
          <w:szCs w:val="28"/>
        </w:rPr>
      </w:pPr>
      <w:r w:rsidRPr="00F36EB0">
        <w:rPr>
          <w:rFonts w:ascii="Times New Roman" w:hAnsi="Times New Roman" w:cs="Times New Roman"/>
          <w:noProof/>
          <w:color w:val="000000" w:themeColor="text1"/>
          <w:sz w:val="28"/>
          <w:szCs w:val="28"/>
        </w:rPr>
        <w:tab/>
        <w:t xml:space="preserve">a) Chứng minh </w:t>
      </w:r>
      <w:r w:rsidRPr="00F36EB0">
        <w:rPr>
          <w:rFonts w:ascii="Times New Roman" w:hAnsi="Times New Roman" w:cs="Times New Roman"/>
          <w:noProof/>
          <w:color w:val="000000" w:themeColor="text1"/>
          <w:position w:val="-4"/>
          <w:sz w:val="28"/>
          <w:szCs w:val="28"/>
        </w:rPr>
        <w:object w:dxaOrig="1700" w:dyaOrig="260" w14:anchorId="6C6B8E15">
          <v:shape id="_x0000_i1132" type="#_x0000_t75" style="width:85.5pt;height:13.5pt" o:ole="">
            <v:imagedata r:id="rId222" o:title=""/>
          </v:shape>
          <o:OLEObject Type="Embed" ProgID="Equation.DSMT4" ShapeID="_x0000_i1132" DrawAspect="Content" ObjectID="_1738861152" r:id="rId223"/>
        </w:object>
      </w:r>
    </w:p>
    <w:p w14:paraId="370BF5CD" w14:textId="77777777" w:rsidR="00F36EB0" w:rsidRPr="00F36EB0" w:rsidRDefault="00F36EB0" w:rsidP="00AD157D">
      <w:pPr>
        <w:spacing w:after="100"/>
        <w:jc w:val="both"/>
        <w:rPr>
          <w:rFonts w:ascii="Times New Roman" w:hAnsi="Times New Roman" w:cs="Times New Roman"/>
          <w:noProof/>
          <w:sz w:val="28"/>
          <w:szCs w:val="28"/>
        </w:rPr>
      </w:pPr>
      <w:r w:rsidRPr="00F36EB0">
        <w:rPr>
          <w:rFonts w:ascii="Times New Roman" w:hAnsi="Times New Roman" w:cs="Times New Roman"/>
          <w:noProof/>
          <w:sz w:val="28"/>
          <w:szCs w:val="28"/>
        </w:rPr>
        <w:tab/>
        <w:t xml:space="preserve">b) Chứng minh </w:t>
      </w:r>
      <w:r w:rsidRPr="00F36EB0">
        <w:rPr>
          <w:rFonts w:ascii="Times New Roman" w:hAnsi="Times New Roman" w:cs="Times New Roman"/>
          <w:noProof/>
          <w:position w:val="-4"/>
          <w:sz w:val="28"/>
          <w:szCs w:val="28"/>
        </w:rPr>
        <w:object w:dxaOrig="220" w:dyaOrig="260" w14:anchorId="7536BFE0">
          <v:shape id="_x0000_i1133" type="#_x0000_t75" style="width:9.75pt;height:13.5pt" o:ole="">
            <v:imagedata r:id="rId224" o:title=""/>
          </v:shape>
          <o:OLEObject Type="Embed" ProgID="Equation.DSMT4" ShapeID="_x0000_i1133" DrawAspect="Content" ObjectID="_1738861153" r:id="rId225"/>
        </w:object>
      </w:r>
      <w:r w:rsidRPr="00F36EB0">
        <w:rPr>
          <w:rFonts w:ascii="Times New Roman" w:hAnsi="Times New Roman" w:cs="Times New Roman"/>
          <w:noProof/>
          <w:sz w:val="28"/>
          <w:szCs w:val="28"/>
        </w:rPr>
        <w:t>ENP cân.</w:t>
      </w:r>
    </w:p>
    <w:p w14:paraId="60E180CD" w14:textId="77777777" w:rsidR="00F36EB0" w:rsidRPr="00F36EB0" w:rsidRDefault="00F36EB0" w:rsidP="00AD157D">
      <w:pPr>
        <w:spacing w:after="100"/>
        <w:jc w:val="both"/>
        <w:rPr>
          <w:rFonts w:ascii="Times New Roman" w:hAnsi="Times New Roman" w:cs="Times New Roman"/>
          <w:noProof/>
          <w:sz w:val="28"/>
          <w:szCs w:val="28"/>
        </w:rPr>
      </w:pPr>
      <w:r w:rsidRPr="00F36EB0">
        <w:rPr>
          <w:rFonts w:ascii="Times New Roman" w:hAnsi="Times New Roman" w:cs="Times New Roman"/>
          <w:noProof/>
          <w:sz w:val="28"/>
          <w:szCs w:val="28"/>
        </w:rPr>
        <w:tab/>
        <w:t>c) Chứng minh ME là đường phân giác của góc NMP.</w:t>
      </w:r>
    </w:p>
    <w:p w14:paraId="461735AE" w14:textId="77777777" w:rsidR="00F36EB0" w:rsidRPr="00F36EB0" w:rsidRDefault="00F36EB0" w:rsidP="00D41348">
      <w:pPr>
        <w:jc w:val="center"/>
        <w:rPr>
          <w:rFonts w:ascii="Times New Roman" w:eastAsia="Times New Roman" w:hAnsi="Times New Roman" w:cs="Times New Roman"/>
          <w:b/>
          <w:sz w:val="28"/>
          <w:szCs w:val="28"/>
        </w:rPr>
      </w:pPr>
    </w:p>
    <w:p w14:paraId="03731BB2" w14:textId="77777777" w:rsidR="00F36EB0" w:rsidRPr="00F36EB0" w:rsidRDefault="00F36EB0" w:rsidP="00D41348">
      <w:pPr>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HƯỚNG DẪN CHẤM KIỂM TRA GIỮAKÌ II</w:t>
      </w:r>
    </w:p>
    <w:p w14:paraId="71FA3A14" w14:textId="77777777" w:rsidR="00F36EB0" w:rsidRPr="00F36EB0" w:rsidRDefault="00F36EB0" w:rsidP="00D41348">
      <w:pPr>
        <w:tabs>
          <w:tab w:val="left" w:pos="720"/>
          <w:tab w:val="center" w:pos="6786"/>
        </w:tabs>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MÔN TOÁN – LỚP 7</w:t>
      </w:r>
    </w:p>
    <w:p w14:paraId="2792F6DF" w14:textId="77777777" w:rsidR="00F36EB0" w:rsidRPr="00F36EB0" w:rsidRDefault="00F36EB0" w:rsidP="0029617E">
      <w:pPr>
        <w:rPr>
          <w:rFonts w:ascii="Times New Roman" w:hAnsi="Times New Roman" w:cs="Times New Roman"/>
          <w:b/>
          <w:sz w:val="28"/>
          <w:szCs w:val="28"/>
        </w:rPr>
      </w:pPr>
    </w:p>
    <w:p w14:paraId="4C15882D" w14:textId="77777777" w:rsidR="00F36EB0" w:rsidRPr="00F36EB0" w:rsidRDefault="00F36EB0" w:rsidP="0029617E">
      <w:pPr>
        <w:rPr>
          <w:rFonts w:ascii="Times New Roman" w:eastAsia="Times New Roman" w:hAnsi="Times New Roman" w:cs="Times New Roman"/>
          <w:i/>
          <w:sz w:val="28"/>
          <w:szCs w:val="28"/>
        </w:rPr>
      </w:pPr>
      <w:r w:rsidRPr="00F36EB0">
        <w:rPr>
          <w:rFonts w:ascii="Times New Roman" w:hAnsi="Times New Roman" w:cs="Times New Roman"/>
          <w:b/>
          <w:sz w:val="28"/>
          <w:szCs w:val="28"/>
        </w:rPr>
        <w:t>A.</w:t>
      </w:r>
      <w:r w:rsidRPr="00F36EB0">
        <w:rPr>
          <w:rFonts w:ascii="Times New Roman" w:eastAsia="Times New Roman" w:hAnsi="Times New Roman" w:cs="Times New Roman"/>
          <w:b/>
          <w:sz w:val="28"/>
          <w:szCs w:val="28"/>
        </w:rPr>
        <w:t xml:space="preserve"> PHẦN TRẮC NGHIỆM</w:t>
      </w:r>
      <w:r w:rsidRPr="00F36EB0">
        <w:rPr>
          <w:rFonts w:ascii="Times New Roman" w:eastAsia="Times New Roman" w:hAnsi="Times New Roman" w:cs="Times New Roman"/>
          <w:i/>
          <w:sz w:val="28"/>
          <w:szCs w:val="28"/>
        </w:rPr>
        <w:t>(Mỗi câu trả lời đúng 0,25 điểm)</w:t>
      </w:r>
    </w:p>
    <w:tbl>
      <w:tblPr>
        <w:tblStyle w:val="TableGrid"/>
        <w:tblW w:w="0" w:type="auto"/>
        <w:tblLook w:val="04A0" w:firstRow="1" w:lastRow="0" w:firstColumn="1" w:lastColumn="0" w:noHBand="0" w:noVBand="1"/>
      </w:tblPr>
      <w:tblGrid>
        <w:gridCol w:w="818"/>
        <w:gridCol w:w="791"/>
        <w:gridCol w:w="790"/>
        <w:gridCol w:w="790"/>
        <w:gridCol w:w="791"/>
        <w:gridCol w:w="790"/>
        <w:gridCol w:w="790"/>
        <w:gridCol w:w="791"/>
        <w:gridCol w:w="790"/>
        <w:gridCol w:w="791"/>
        <w:gridCol w:w="799"/>
        <w:gridCol w:w="799"/>
        <w:gridCol w:w="799"/>
      </w:tblGrid>
      <w:tr w:rsidR="00F36EB0" w:rsidRPr="00F36EB0" w14:paraId="558EFA7A" w14:textId="77777777" w:rsidTr="00DB014A">
        <w:tc>
          <w:tcPr>
            <w:tcW w:w="827" w:type="dxa"/>
          </w:tcPr>
          <w:p w14:paraId="711604E8" w14:textId="77777777" w:rsidR="00F36EB0" w:rsidRPr="00F36EB0" w:rsidRDefault="00F36EB0" w:rsidP="0029617E">
            <w:pPr>
              <w:rPr>
                <w:rFonts w:eastAsia="Times New Roman" w:cs="Times New Roman"/>
                <w:b/>
                <w:szCs w:val="28"/>
                <w:lang w:val="en-US"/>
              </w:rPr>
            </w:pPr>
            <w:r w:rsidRPr="00F36EB0">
              <w:rPr>
                <w:rFonts w:eastAsia="Times New Roman" w:cs="Times New Roman"/>
                <w:b/>
                <w:szCs w:val="28"/>
                <w:lang w:val="en-US"/>
              </w:rPr>
              <w:t>Câu</w:t>
            </w:r>
          </w:p>
        </w:tc>
        <w:tc>
          <w:tcPr>
            <w:tcW w:w="827" w:type="dxa"/>
          </w:tcPr>
          <w:p w14:paraId="74C71AF5" w14:textId="77777777" w:rsidR="00F36EB0" w:rsidRPr="00F36EB0" w:rsidRDefault="00F36EB0" w:rsidP="00DB014A">
            <w:pPr>
              <w:jc w:val="center"/>
              <w:rPr>
                <w:rFonts w:eastAsia="Times New Roman" w:cs="Times New Roman"/>
                <w:b/>
                <w:szCs w:val="28"/>
                <w:lang w:val="en-US"/>
              </w:rPr>
            </w:pPr>
            <w:r w:rsidRPr="00F36EB0">
              <w:rPr>
                <w:rFonts w:eastAsia="Times New Roman" w:cs="Times New Roman"/>
                <w:b/>
                <w:szCs w:val="28"/>
                <w:lang w:val="en-US"/>
              </w:rPr>
              <w:t>1</w:t>
            </w:r>
          </w:p>
        </w:tc>
        <w:tc>
          <w:tcPr>
            <w:tcW w:w="827" w:type="dxa"/>
          </w:tcPr>
          <w:p w14:paraId="156231C0" w14:textId="77777777" w:rsidR="00F36EB0" w:rsidRPr="00F36EB0" w:rsidRDefault="00F36EB0" w:rsidP="00DB014A">
            <w:pPr>
              <w:jc w:val="center"/>
              <w:rPr>
                <w:rFonts w:eastAsia="Times New Roman" w:cs="Times New Roman"/>
                <w:b/>
                <w:szCs w:val="28"/>
                <w:lang w:val="en-US"/>
              </w:rPr>
            </w:pPr>
            <w:r w:rsidRPr="00F36EB0">
              <w:rPr>
                <w:rFonts w:eastAsia="Times New Roman" w:cs="Times New Roman"/>
                <w:b/>
                <w:szCs w:val="28"/>
                <w:lang w:val="en-US"/>
              </w:rPr>
              <w:t>2</w:t>
            </w:r>
          </w:p>
        </w:tc>
        <w:tc>
          <w:tcPr>
            <w:tcW w:w="827" w:type="dxa"/>
          </w:tcPr>
          <w:p w14:paraId="731B5941" w14:textId="77777777" w:rsidR="00F36EB0" w:rsidRPr="00F36EB0" w:rsidRDefault="00F36EB0" w:rsidP="00DB014A">
            <w:pPr>
              <w:jc w:val="center"/>
              <w:rPr>
                <w:rFonts w:eastAsia="Times New Roman" w:cs="Times New Roman"/>
                <w:b/>
                <w:szCs w:val="28"/>
                <w:lang w:val="en-US"/>
              </w:rPr>
            </w:pPr>
            <w:r w:rsidRPr="00F36EB0">
              <w:rPr>
                <w:rFonts w:eastAsia="Times New Roman" w:cs="Times New Roman"/>
                <w:b/>
                <w:szCs w:val="28"/>
                <w:lang w:val="en-US"/>
              </w:rPr>
              <w:t>3</w:t>
            </w:r>
          </w:p>
        </w:tc>
        <w:tc>
          <w:tcPr>
            <w:tcW w:w="827" w:type="dxa"/>
          </w:tcPr>
          <w:p w14:paraId="7B3C0FE4" w14:textId="77777777" w:rsidR="00F36EB0" w:rsidRPr="00F36EB0" w:rsidRDefault="00F36EB0" w:rsidP="00DB014A">
            <w:pPr>
              <w:jc w:val="center"/>
              <w:rPr>
                <w:rFonts w:eastAsia="Times New Roman" w:cs="Times New Roman"/>
                <w:b/>
                <w:szCs w:val="28"/>
                <w:lang w:val="en-US"/>
              </w:rPr>
            </w:pPr>
            <w:r w:rsidRPr="00F36EB0">
              <w:rPr>
                <w:rFonts w:eastAsia="Times New Roman" w:cs="Times New Roman"/>
                <w:b/>
                <w:szCs w:val="28"/>
                <w:lang w:val="en-US"/>
              </w:rPr>
              <w:t>4</w:t>
            </w:r>
          </w:p>
        </w:tc>
        <w:tc>
          <w:tcPr>
            <w:tcW w:w="827" w:type="dxa"/>
          </w:tcPr>
          <w:p w14:paraId="4A3A92A4" w14:textId="77777777" w:rsidR="00F36EB0" w:rsidRPr="00F36EB0" w:rsidRDefault="00F36EB0" w:rsidP="00DB014A">
            <w:pPr>
              <w:jc w:val="center"/>
              <w:rPr>
                <w:rFonts w:eastAsia="Times New Roman" w:cs="Times New Roman"/>
                <w:b/>
                <w:szCs w:val="28"/>
                <w:lang w:val="en-US"/>
              </w:rPr>
            </w:pPr>
            <w:r w:rsidRPr="00F36EB0">
              <w:rPr>
                <w:rFonts w:eastAsia="Times New Roman" w:cs="Times New Roman"/>
                <w:b/>
                <w:szCs w:val="28"/>
                <w:lang w:val="en-US"/>
              </w:rPr>
              <w:t>5</w:t>
            </w:r>
          </w:p>
        </w:tc>
        <w:tc>
          <w:tcPr>
            <w:tcW w:w="827" w:type="dxa"/>
          </w:tcPr>
          <w:p w14:paraId="44187E50" w14:textId="77777777" w:rsidR="00F36EB0" w:rsidRPr="00F36EB0" w:rsidRDefault="00F36EB0" w:rsidP="00DB014A">
            <w:pPr>
              <w:jc w:val="center"/>
              <w:rPr>
                <w:rFonts w:eastAsia="Times New Roman" w:cs="Times New Roman"/>
                <w:b/>
                <w:szCs w:val="28"/>
                <w:lang w:val="en-US"/>
              </w:rPr>
            </w:pPr>
            <w:r w:rsidRPr="00F36EB0">
              <w:rPr>
                <w:rFonts w:eastAsia="Times New Roman" w:cs="Times New Roman"/>
                <w:b/>
                <w:szCs w:val="28"/>
                <w:lang w:val="en-US"/>
              </w:rPr>
              <w:t>6</w:t>
            </w:r>
          </w:p>
        </w:tc>
        <w:tc>
          <w:tcPr>
            <w:tcW w:w="827" w:type="dxa"/>
          </w:tcPr>
          <w:p w14:paraId="7AB289A4" w14:textId="77777777" w:rsidR="00F36EB0" w:rsidRPr="00F36EB0" w:rsidRDefault="00F36EB0" w:rsidP="00DB014A">
            <w:pPr>
              <w:jc w:val="center"/>
              <w:rPr>
                <w:rFonts w:eastAsia="Times New Roman" w:cs="Times New Roman"/>
                <w:b/>
                <w:szCs w:val="28"/>
                <w:lang w:val="en-US"/>
              </w:rPr>
            </w:pPr>
            <w:r w:rsidRPr="00F36EB0">
              <w:rPr>
                <w:rFonts w:eastAsia="Times New Roman" w:cs="Times New Roman"/>
                <w:b/>
                <w:szCs w:val="28"/>
                <w:lang w:val="en-US"/>
              </w:rPr>
              <w:t>7</w:t>
            </w:r>
          </w:p>
        </w:tc>
        <w:tc>
          <w:tcPr>
            <w:tcW w:w="827" w:type="dxa"/>
          </w:tcPr>
          <w:p w14:paraId="2E575CD4" w14:textId="77777777" w:rsidR="00F36EB0" w:rsidRPr="00F36EB0" w:rsidRDefault="00F36EB0" w:rsidP="00DB014A">
            <w:pPr>
              <w:jc w:val="center"/>
              <w:rPr>
                <w:rFonts w:eastAsia="Times New Roman" w:cs="Times New Roman"/>
                <w:b/>
                <w:szCs w:val="28"/>
                <w:lang w:val="en-US"/>
              </w:rPr>
            </w:pPr>
            <w:r w:rsidRPr="00F36EB0">
              <w:rPr>
                <w:rFonts w:eastAsia="Times New Roman" w:cs="Times New Roman"/>
                <w:b/>
                <w:szCs w:val="28"/>
                <w:lang w:val="en-US"/>
              </w:rPr>
              <w:t>8</w:t>
            </w:r>
          </w:p>
        </w:tc>
        <w:tc>
          <w:tcPr>
            <w:tcW w:w="828" w:type="dxa"/>
          </w:tcPr>
          <w:p w14:paraId="6890FB6B" w14:textId="77777777" w:rsidR="00F36EB0" w:rsidRPr="00F36EB0" w:rsidRDefault="00F36EB0" w:rsidP="00DB014A">
            <w:pPr>
              <w:jc w:val="center"/>
              <w:rPr>
                <w:rFonts w:eastAsia="Times New Roman" w:cs="Times New Roman"/>
                <w:b/>
                <w:szCs w:val="28"/>
                <w:lang w:val="en-US"/>
              </w:rPr>
            </w:pPr>
            <w:r w:rsidRPr="00F36EB0">
              <w:rPr>
                <w:rFonts w:eastAsia="Times New Roman" w:cs="Times New Roman"/>
                <w:b/>
                <w:szCs w:val="28"/>
                <w:lang w:val="en-US"/>
              </w:rPr>
              <w:t>9</w:t>
            </w:r>
          </w:p>
        </w:tc>
        <w:tc>
          <w:tcPr>
            <w:tcW w:w="828" w:type="dxa"/>
          </w:tcPr>
          <w:p w14:paraId="1D0A1FE0" w14:textId="77777777" w:rsidR="00F36EB0" w:rsidRPr="00F36EB0" w:rsidRDefault="00F36EB0" w:rsidP="00DB014A">
            <w:pPr>
              <w:jc w:val="center"/>
              <w:rPr>
                <w:rFonts w:eastAsia="Times New Roman" w:cs="Times New Roman"/>
                <w:b/>
                <w:szCs w:val="28"/>
                <w:lang w:val="en-US"/>
              </w:rPr>
            </w:pPr>
            <w:r w:rsidRPr="00F36EB0">
              <w:rPr>
                <w:rFonts w:eastAsia="Times New Roman" w:cs="Times New Roman"/>
                <w:b/>
                <w:szCs w:val="28"/>
                <w:lang w:val="en-US"/>
              </w:rPr>
              <w:t>10</w:t>
            </w:r>
          </w:p>
        </w:tc>
        <w:tc>
          <w:tcPr>
            <w:tcW w:w="828" w:type="dxa"/>
          </w:tcPr>
          <w:p w14:paraId="28758C59" w14:textId="77777777" w:rsidR="00F36EB0" w:rsidRPr="00F36EB0" w:rsidRDefault="00F36EB0" w:rsidP="00DB014A">
            <w:pPr>
              <w:jc w:val="center"/>
              <w:rPr>
                <w:rFonts w:eastAsia="Times New Roman" w:cs="Times New Roman"/>
                <w:b/>
                <w:szCs w:val="28"/>
                <w:lang w:val="en-US"/>
              </w:rPr>
            </w:pPr>
            <w:r w:rsidRPr="00F36EB0">
              <w:rPr>
                <w:rFonts w:eastAsia="Times New Roman" w:cs="Times New Roman"/>
                <w:b/>
                <w:szCs w:val="28"/>
                <w:lang w:val="en-US"/>
              </w:rPr>
              <w:t>11</w:t>
            </w:r>
          </w:p>
        </w:tc>
        <w:tc>
          <w:tcPr>
            <w:tcW w:w="828" w:type="dxa"/>
          </w:tcPr>
          <w:p w14:paraId="4096001C" w14:textId="77777777" w:rsidR="00F36EB0" w:rsidRPr="00F36EB0" w:rsidRDefault="00F36EB0" w:rsidP="00DB014A">
            <w:pPr>
              <w:jc w:val="center"/>
              <w:rPr>
                <w:rFonts w:eastAsia="Times New Roman" w:cs="Times New Roman"/>
                <w:b/>
                <w:szCs w:val="28"/>
                <w:lang w:val="en-US"/>
              </w:rPr>
            </w:pPr>
            <w:r w:rsidRPr="00F36EB0">
              <w:rPr>
                <w:rFonts w:eastAsia="Times New Roman" w:cs="Times New Roman"/>
                <w:b/>
                <w:szCs w:val="28"/>
                <w:lang w:val="en-US"/>
              </w:rPr>
              <w:t>12</w:t>
            </w:r>
          </w:p>
        </w:tc>
      </w:tr>
      <w:tr w:rsidR="00F36EB0" w:rsidRPr="00F36EB0" w14:paraId="27B30D2F" w14:textId="77777777" w:rsidTr="00DB014A">
        <w:tc>
          <w:tcPr>
            <w:tcW w:w="827" w:type="dxa"/>
          </w:tcPr>
          <w:p w14:paraId="692BFF06" w14:textId="77777777" w:rsidR="00F36EB0" w:rsidRPr="00F36EB0" w:rsidRDefault="00F36EB0" w:rsidP="0029617E">
            <w:pPr>
              <w:rPr>
                <w:rFonts w:eastAsia="Times New Roman" w:cs="Times New Roman"/>
                <w:b/>
                <w:szCs w:val="28"/>
                <w:lang w:val="en-US"/>
              </w:rPr>
            </w:pPr>
            <w:r w:rsidRPr="00F36EB0">
              <w:rPr>
                <w:rFonts w:eastAsia="Times New Roman" w:cs="Times New Roman"/>
                <w:b/>
                <w:szCs w:val="28"/>
                <w:lang w:val="en-US"/>
              </w:rPr>
              <w:t>ĐA</w:t>
            </w:r>
          </w:p>
        </w:tc>
        <w:tc>
          <w:tcPr>
            <w:tcW w:w="827" w:type="dxa"/>
          </w:tcPr>
          <w:p w14:paraId="57E367D0" w14:textId="77777777" w:rsidR="00F36EB0" w:rsidRPr="00F36EB0" w:rsidRDefault="00F36EB0" w:rsidP="000E70B9">
            <w:pPr>
              <w:jc w:val="center"/>
              <w:rPr>
                <w:rFonts w:eastAsia="Times New Roman" w:cs="Times New Roman"/>
                <w:szCs w:val="28"/>
                <w:lang w:val="en-US"/>
              </w:rPr>
            </w:pPr>
            <w:r w:rsidRPr="00F36EB0">
              <w:rPr>
                <w:rFonts w:eastAsia="Times New Roman" w:cs="Times New Roman"/>
                <w:szCs w:val="28"/>
                <w:lang w:val="en-US"/>
              </w:rPr>
              <w:t>B</w:t>
            </w:r>
          </w:p>
        </w:tc>
        <w:tc>
          <w:tcPr>
            <w:tcW w:w="827" w:type="dxa"/>
          </w:tcPr>
          <w:p w14:paraId="4A128036" w14:textId="77777777" w:rsidR="00F36EB0" w:rsidRPr="00F36EB0" w:rsidRDefault="00F36EB0" w:rsidP="000E70B9">
            <w:pPr>
              <w:jc w:val="center"/>
              <w:rPr>
                <w:rFonts w:eastAsia="Times New Roman" w:cs="Times New Roman"/>
                <w:szCs w:val="28"/>
                <w:lang w:val="en-US"/>
              </w:rPr>
            </w:pPr>
            <w:r w:rsidRPr="00F36EB0">
              <w:rPr>
                <w:rFonts w:eastAsia="Times New Roman" w:cs="Times New Roman"/>
                <w:szCs w:val="28"/>
                <w:lang w:val="en-US"/>
              </w:rPr>
              <w:t>C</w:t>
            </w:r>
          </w:p>
        </w:tc>
        <w:tc>
          <w:tcPr>
            <w:tcW w:w="827" w:type="dxa"/>
          </w:tcPr>
          <w:p w14:paraId="42CD75CD" w14:textId="77777777" w:rsidR="00F36EB0" w:rsidRPr="00F36EB0" w:rsidRDefault="00F36EB0" w:rsidP="000E70B9">
            <w:pPr>
              <w:jc w:val="center"/>
              <w:rPr>
                <w:rFonts w:eastAsia="Times New Roman" w:cs="Times New Roman"/>
                <w:szCs w:val="28"/>
                <w:lang w:val="en-US"/>
              </w:rPr>
            </w:pPr>
            <w:r w:rsidRPr="00F36EB0">
              <w:rPr>
                <w:rFonts w:eastAsia="Times New Roman" w:cs="Times New Roman"/>
                <w:szCs w:val="28"/>
                <w:lang w:val="en-US"/>
              </w:rPr>
              <w:t>B</w:t>
            </w:r>
          </w:p>
        </w:tc>
        <w:tc>
          <w:tcPr>
            <w:tcW w:w="827" w:type="dxa"/>
          </w:tcPr>
          <w:p w14:paraId="5F2D1FAC" w14:textId="77777777" w:rsidR="00F36EB0" w:rsidRPr="00F36EB0" w:rsidRDefault="00F36EB0" w:rsidP="000E70B9">
            <w:pPr>
              <w:jc w:val="center"/>
              <w:rPr>
                <w:rFonts w:eastAsia="Times New Roman" w:cs="Times New Roman"/>
                <w:szCs w:val="28"/>
                <w:lang w:val="en-US"/>
              </w:rPr>
            </w:pPr>
            <w:r w:rsidRPr="00F36EB0">
              <w:rPr>
                <w:rFonts w:eastAsia="Times New Roman" w:cs="Times New Roman"/>
                <w:szCs w:val="28"/>
                <w:lang w:val="en-US"/>
              </w:rPr>
              <w:t>A</w:t>
            </w:r>
          </w:p>
        </w:tc>
        <w:tc>
          <w:tcPr>
            <w:tcW w:w="827" w:type="dxa"/>
          </w:tcPr>
          <w:p w14:paraId="61250065" w14:textId="77777777" w:rsidR="00F36EB0" w:rsidRPr="00F36EB0" w:rsidRDefault="00F36EB0" w:rsidP="000E70B9">
            <w:pPr>
              <w:jc w:val="center"/>
              <w:rPr>
                <w:rFonts w:eastAsia="Times New Roman" w:cs="Times New Roman"/>
                <w:szCs w:val="28"/>
                <w:lang w:val="en-US"/>
              </w:rPr>
            </w:pPr>
            <w:r w:rsidRPr="00F36EB0">
              <w:rPr>
                <w:rFonts w:eastAsia="Times New Roman" w:cs="Times New Roman"/>
                <w:szCs w:val="28"/>
                <w:lang w:val="en-US"/>
              </w:rPr>
              <w:t>C</w:t>
            </w:r>
          </w:p>
        </w:tc>
        <w:tc>
          <w:tcPr>
            <w:tcW w:w="827" w:type="dxa"/>
          </w:tcPr>
          <w:p w14:paraId="638D06A5" w14:textId="77777777" w:rsidR="00F36EB0" w:rsidRPr="00F36EB0" w:rsidRDefault="00F36EB0" w:rsidP="000E70B9">
            <w:pPr>
              <w:jc w:val="center"/>
              <w:rPr>
                <w:rFonts w:eastAsia="Times New Roman" w:cs="Times New Roman"/>
                <w:szCs w:val="28"/>
                <w:lang w:val="en-US"/>
              </w:rPr>
            </w:pPr>
            <w:r w:rsidRPr="00F36EB0">
              <w:rPr>
                <w:rFonts w:eastAsia="Times New Roman" w:cs="Times New Roman"/>
                <w:szCs w:val="28"/>
                <w:lang w:val="en-US"/>
              </w:rPr>
              <w:t>C</w:t>
            </w:r>
          </w:p>
        </w:tc>
        <w:tc>
          <w:tcPr>
            <w:tcW w:w="827" w:type="dxa"/>
          </w:tcPr>
          <w:p w14:paraId="3444CD9F" w14:textId="77777777" w:rsidR="00F36EB0" w:rsidRPr="00F36EB0" w:rsidRDefault="00F36EB0" w:rsidP="000E70B9">
            <w:pPr>
              <w:jc w:val="center"/>
              <w:rPr>
                <w:rFonts w:eastAsia="Times New Roman" w:cs="Times New Roman"/>
                <w:szCs w:val="28"/>
                <w:lang w:val="en-US"/>
              </w:rPr>
            </w:pPr>
            <w:r w:rsidRPr="00F36EB0">
              <w:rPr>
                <w:rFonts w:eastAsia="Times New Roman" w:cs="Times New Roman"/>
                <w:szCs w:val="28"/>
                <w:lang w:val="en-US"/>
              </w:rPr>
              <w:t>D</w:t>
            </w:r>
          </w:p>
        </w:tc>
        <w:tc>
          <w:tcPr>
            <w:tcW w:w="827" w:type="dxa"/>
          </w:tcPr>
          <w:p w14:paraId="4E9112E5" w14:textId="77777777" w:rsidR="00F36EB0" w:rsidRPr="00F36EB0" w:rsidRDefault="00F36EB0" w:rsidP="000E70B9">
            <w:pPr>
              <w:jc w:val="center"/>
              <w:rPr>
                <w:rFonts w:eastAsia="Times New Roman" w:cs="Times New Roman"/>
                <w:szCs w:val="28"/>
                <w:lang w:val="en-US"/>
              </w:rPr>
            </w:pPr>
            <w:r w:rsidRPr="00F36EB0">
              <w:rPr>
                <w:rFonts w:eastAsia="Times New Roman" w:cs="Times New Roman"/>
                <w:szCs w:val="28"/>
                <w:lang w:val="en-US"/>
              </w:rPr>
              <w:t>C</w:t>
            </w:r>
          </w:p>
        </w:tc>
        <w:tc>
          <w:tcPr>
            <w:tcW w:w="828" w:type="dxa"/>
          </w:tcPr>
          <w:p w14:paraId="2E8EB5A2" w14:textId="77777777" w:rsidR="00F36EB0" w:rsidRPr="00F36EB0" w:rsidRDefault="00F36EB0" w:rsidP="000E70B9">
            <w:pPr>
              <w:jc w:val="center"/>
              <w:rPr>
                <w:rFonts w:eastAsia="Times New Roman" w:cs="Times New Roman"/>
                <w:szCs w:val="28"/>
                <w:lang w:val="en-US"/>
              </w:rPr>
            </w:pPr>
            <w:r w:rsidRPr="00F36EB0">
              <w:rPr>
                <w:rFonts w:eastAsia="Times New Roman" w:cs="Times New Roman"/>
                <w:szCs w:val="28"/>
                <w:lang w:val="en-US"/>
              </w:rPr>
              <w:t>B</w:t>
            </w:r>
          </w:p>
        </w:tc>
        <w:tc>
          <w:tcPr>
            <w:tcW w:w="828" w:type="dxa"/>
          </w:tcPr>
          <w:p w14:paraId="33DAC48B" w14:textId="77777777" w:rsidR="00F36EB0" w:rsidRPr="00F36EB0" w:rsidRDefault="00F36EB0" w:rsidP="000E70B9">
            <w:pPr>
              <w:jc w:val="center"/>
              <w:rPr>
                <w:rFonts w:eastAsia="Times New Roman" w:cs="Times New Roman"/>
                <w:szCs w:val="28"/>
                <w:lang w:val="en-US"/>
              </w:rPr>
            </w:pPr>
            <w:r w:rsidRPr="00F36EB0">
              <w:rPr>
                <w:rFonts w:eastAsia="Times New Roman" w:cs="Times New Roman"/>
                <w:szCs w:val="28"/>
                <w:lang w:val="en-US"/>
              </w:rPr>
              <w:t>C</w:t>
            </w:r>
          </w:p>
        </w:tc>
        <w:tc>
          <w:tcPr>
            <w:tcW w:w="828" w:type="dxa"/>
          </w:tcPr>
          <w:p w14:paraId="6AB2E747" w14:textId="77777777" w:rsidR="00F36EB0" w:rsidRPr="00F36EB0" w:rsidRDefault="00F36EB0" w:rsidP="000E70B9">
            <w:pPr>
              <w:jc w:val="center"/>
              <w:rPr>
                <w:rFonts w:eastAsia="Times New Roman" w:cs="Times New Roman"/>
                <w:szCs w:val="28"/>
                <w:lang w:val="en-US"/>
              </w:rPr>
            </w:pPr>
            <w:r w:rsidRPr="00F36EB0">
              <w:rPr>
                <w:rFonts w:eastAsia="Times New Roman" w:cs="Times New Roman"/>
                <w:szCs w:val="28"/>
                <w:lang w:val="en-US"/>
              </w:rPr>
              <w:t>B</w:t>
            </w:r>
          </w:p>
        </w:tc>
        <w:tc>
          <w:tcPr>
            <w:tcW w:w="828" w:type="dxa"/>
          </w:tcPr>
          <w:p w14:paraId="6C5F8660" w14:textId="77777777" w:rsidR="00F36EB0" w:rsidRPr="00F36EB0" w:rsidRDefault="00F36EB0" w:rsidP="000E70B9">
            <w:pPr>
              <w:jc w:val="center"/>
              <w:rPr>
                <w:rFonts w:eastAsia="Times New Roman" w:cs="Times New Roman"/>
                <w:szCs w:val="28"/>
                <w:lang w:val="en-US"/>
              </w:rPr>
            </w:pPr>
            <w:r w:rsidRPr="00F36EB0">
              <w:rPr>
                <w:rFonts w:eastAsia="Times New Roman" w:cs="Times New Roman"/>
                <w:szCs w:val="28"/>
                <w:lang w:val="en-US"/>
              </w:rPr>
              <w:t>A</w:t>
            </w:r>
          </w:p>
        </w:tc>
      </w:tr>
    </w:tbl>
    <w:p w14:paraId="1B0D84BD" w14:textId="77777777" w:rsidR="00F36EB0" w:rsidRPr="00F36EB0" w:rsidRDefault="00F36EB0" w:rsidP="0029617E">
      <w:pPr>
        <w:rPr>
          <w:rFonts w:ascii="Times New Roman" w:hAnsi="Times New Roman" w:cs="Times New Roman"/>
          <w:b/>
          <w:sz w:val="28"/>
          <w:szCs w:val="28"/>
          <w:lang w:val="en-US"/>
        </w:rPr>
      </w:pPr>
    </w:p>
    <w:p w14:paraId="70AA1721" w14:textId="77777777" w:rsidR="00F36EB0" w:rsidRPr="00F36EB0" w:rsidRDefault="00F36EB0" w:rsidP="0029617E">
      <w:pPr>
        <w:rPr>
          <w:rFonts w:ascii="Times New Roman" w:hAnsi="Times New Roman" w:cs="Times New Roman"/>
          <w:b/>
          <w:sz w:val="28"/>
          <w:szCs w:val="28"/>
          <w:lang w:val="en-US"/>
        </w:rPr>
      </w:pPr>
      <w:r w:rsidRPr="00F36EB0">
        <w:rPr>
          <w:rFonts w:ascii="Times New Roman" w:hAnsi="Times New Roman" w:cs="Times New Roman"/>
          <w:b/>
          <w:sz w:val="28"/>
          <w:szCs w:val="28"/>
          <w:lang w:val="en-US"/>
        </w:rPr>
        <w:t xml:space="preserve">B. </w:t>
      </w:r>
      <w:r w:rsidRPr="00F36EB0">
        <w:rPr>
          <w:rFonts w:ascii="Times New Roman" w:eastAsia="Times New Roman" w:hAnsi="Times New Roman" w:cs="Times New Roman"/>
          <w:b/>
          <w:sz w:val="28"/>
          <w:szCs w:val="28"/>
        </w:rPr>
        <w:t>PHẦN T</w:t>
      </w:r>
      <w:r w:rsidRPr="00F36EB0">
        <w:rPr>
          <w:rFonts w:ascii="Times New Roman" w:eastAsia="Times New Roman" w:hAnsi="Times New Roman" w:cs="Times New Roman"/>
          <w:b/>
          <w:sz w:val="28"/>
          <w:szCs w:val="28"/>
          <w:lang w:val="en-US"/>
        </w:rPr>
        <w:t>Ự LUẬN</w:t>
      </w:r>
    </w:p>
    <w:tbl>
      <w:tblPr>
        <w:tblStyle w:val="TableGrid"/>
        <w:tblW w:w="0" w:type="auto"/>
        <w:tblLook w:val="04A0" w:firstRow="1" w:lastRow="0" w:firstColumn="1" w:lastColumn="0" w:noHBand="0" w:noVBand="1"/>
      </w:tblPr>
      <w:tblGrid>
        <w:gridCol w:w="886"/>
        <w:gridCol w:w="7583"/>
        <w:gridCol w:w="1670"/>
      </w:tblGrid>
      <w:tr w:rsidR="00F36EB0" w:rsidRPr="00F36EB0" w14:paraId="100997F8" w14:textId="77777777" w:rsidTr="0033027B">
        <w:trPr>
          <w:tblHeader/>
        </w:trPr>
        <w:tc>
          <w:tcPr>
            <w:tcW w:w="886" w:type="dxa"/>
            <w:vAlign w:val="center"/>
          </w:tcPr>
          <w:p w14:paraId="48465056" w14:textId="77777777" w:rsidR="00F36EB0" w:rsidRPr="00F36EB0" w:rsidRDefault="00F36EB0" w:rsidP="00BC5DF0">
            <w:pPr>
              <w:jc w:val="center"/>
              <w:rPr>
                <w:rFonts w:cs="Times New Roman"/>
                <w:b/>
                <w:szCs w:val="28"/>
                <w:lang w:val="en-US"/>
              </w:rPr>
            </w:pPr>
            <w:r w:rsidRPr="00F36EB0">
              <w:rPr>
                <w:rFonts w:cs="Times New Roman"/>
                <w:b/>
                <w:szCs w:val="28"/>
                <w:lang w:val="en-US"/>
              </w:rPr>
              <w:t>Câu</w:t>
            </w:r>
          </w:p>
        </w:tc>
        <w:tc>
          <w:tcPr>
            <w:tcW w:w="7583" w:type="dxa"/>
          </w:tcPr>
          <w:p w14:paraId="4C84DD1E" w14:textId="77777777" w:rsidR="00F36EB0" w:rsidRPr="00F36EB0" w:rsidRDefault="00F36EB0" w:rsidP="00DB014A">
            <w:pPr>
              <w:jc w:val="center"/>
              <w:rPr>
                <w:rFonts w:cs="Times New Roman"/>
                <w:b/>
                <w:szCs w:val="28"/>
                <w:lang w:val="en-US"/>
              </w:rPr>
            </w:pPr>
            <w:r w:rsidRPr="00F36EB0">
              <w:rPr>
                <w:rFonts w:cs="Times New Roman"/>
                <w:b/>
                <w:szCs w:val="28"/>
                <w:lang w:val="en-US"/>
              </w:rPr>
              <w:t>Đáp án</w:t>
            </w:r>
          </w:p>
        </w:tc>
        <w:tc>
          <w:tcPr>
            <w:tcW w:w="1670" w:type="dxa"/>
            <w:vAlign w:val="center"/>
          </w:tcPr>
          <w:p w14:paraId="202394A1" w14:textId="77777777" w:rsidR="00F36EB0" w:rsidRPr="00F36EB0" w:rsidRDefault="00F36EB0" w:rsidP="000D51B2">
            <w:pPr>
              <w:jc w:val="center"/>
              <w:rPr>
                <w:rFonts w:cs="Times New Roman"/>
                <w:b/>
                <w:szCs w:val="28"/>
                <w:lang w:val="en-US"/>
              </w:rPr>
            </w:pPr>
            <w:r w:rsidRPr="00F36EB0">
              <w:rPr>
                <w:rFonts w:cs="Times New Roman"/>
                <w:b/>
                <w:szCs w:val="28"/>
                <w:lang w:val="en-US"/>
              </w:rPr>
              <w:t>Thang điểm</w:t>
            </w:r>
          </w:p>
        </w:tc>
      </w:tr>
      <w:tr w:rsidR="00F36EB0" w:rsidRPr="00F36EB0" w14:paraId="3B8607A7" w14:textId="77777777" w:rsidTr="0033027B">
        <w:tc>
          <w:tcPr>
            <w:tcW w:w="886" w:type="dxa"/>
            <w:vMerge w:val="restart"/>
            <w:vAlign w:val="center"/>
          </w:tcPr>
          <w:p w14:paraId="5B17B067" w14:textId="77777777" w:rsidR="00F36EB0" w:rsidRPr="00F36EB0" w:rsidRDefault="00F36EB0" w:rsidP="00BC5DF0">
            <w:pPr>
              <w:jc w:val="center"/>
              <w:rPr>
                <w:rFonts w:cs="Times New Roman"/>
                <w:b/>
                <w:szCs w:val="28"/>
                <w:lang w:val="en-US"/>
              </w:rPr>
            </w:pPr>
            <w:r w:rsidRPr="00F36EB0">
              <w:rPr>
                <w:rFonts w:eastAsia="Times New Roman" w:cs="Times New Roman"/>
                <w:b/>
                <w:color w:val="000000"/>
                <w:szCs w:val="28"/>
                <w:lang w:val="en-US" w:eastAsia="vi-VN"/>
              </w:rPr>
              <w:t>13</w:t>
            </w:r>
          </w:p>
        </w:tc>
        <w:tc>
          <w:tcPr>
            <w:tcW w:w="7583" w:type="dxa"/>
          </w:tcPr>
          <w:p w14:paraId="36D738CF" w14:textId="77777777" w:rsidR="00F36EB0" w:rsidRPr="00F36EB0" w:rsidRDefault="00F36EB0" w:rsidP="000E70B9">
            <w:pPr>
              <w:spacing w:line="288" w:lineRule="auto"/>
              <w:rPr>
                <w:rFonts w:cs="Times New Roman"/>
                <w:noProof/>
                <w:color w:val="000000" w:themeColor="text1"/>
                <w:szCs w:val="28"/>
                <w:lang w:val="en-US"/>
              </w:rPr>
            </w:pPr>
            <w:r w:rsidRPr="00F36EB0">
              <w:rPr>
                <w:rFonts w:cs="Times New Roman"/>
                <w:noProof/>
                <w:color w:val="000000" w:themeColor="text1"/>
                <w:szCs w:val="28"/>
                <w:lang w:val="en-US"/>
              </w:rPr>
              <w:t xml:space="preserve">a) </w:t>
            </w:r>
            <w:r w:rsidRPr="00F36EB0">
              <w:rPr>
                <w:rFonts w:cs="Times New Roman"/>
                <w:i/>
                <w:noProof/>
                <w:color w:val="000000" w:themeColor="text1"/>
                <w:szCs w:val="28"/>
                <w:lang w:val="en-US"/>
              </w:rPr>
              <w:t>x</w:t>
            </w:r>
            <w:r w:rsidRPr="00F36EB0">
              <w:rPr>
                <w:rFonts w:cs="Times New Roman"/>
                <w:noProof/>
                <w:color w:val="000000" w:themeColor="text1"/>
                <w:szCs w:val="28"/>
                <w:lang w:val="en-US"/>
              </w:rPr>
              <w:t xml:space="preserve"> : 27 = </w:t>
            </w:r>
            <w:r w:rsidRPr="00F36EB0">
              <w:rPr>
                <w:rFonts w:cs="Times New Roman"/>
                <w:color w:val="000000"/>
                <w:szCs w:val="28"/>
              </w:rPr>
              <w:t>–</w:t>
            </w:r>
            <w:r w:rsidRPr="00F36EB0">
              <w:rPr>
                <w:rFonts w:cs="Times New Roman"/>
                <w:noProof/>
                <w:color w:val="000000" w:themeColor="text1"/>
                <w:szCs w:val="28"/>
                <w:lang w:val="en-US"/>
              </w:rPr>
              <w:t xml:space="preserve">2 : 3,6 </w:t>
            </w:r>
            <w:r w:rsidRPr="00F36EB0">
              <w:rPr>
                <w:rFonts w:cs="Times New Roman"/>
                <w:noProof/>
                <w:color w:val="000000" w:themeColor="text1"/>
                <w:szCs w:val="28"/>
                <w:lang w:val="en-US"/>
              </w:rPr>
              <w:tab/>
            </w:r>
          </w:p>
          <w:p w14:paraId="79AB2B6C" w14:textId="77777777" w:rsidR="00F36EB0" w:rsidRPr="00F36EB0" w:rsidRDefault="00F36EB0" w:rsidP="0070183A">
            <w:pPr>
              <w:spacing w:line="288" w:lineRule="auto"/>
              <w:rPr>
                <w:rFonts w:cs="Times New Roman"/>
                <w:noProof/>
                <w:color w:val="000000" w:themeColor="text1"/>
                <w:position w:val="-24"/>
                <w:szCs w:val="28"/>
                <w:lang w:val="en-US"/>
              </w:rPr>
            </w:pPr>
            <w:r w:rsidRPr="00F36EB0">
              <w:rPr>
                <w:rFonts w:ascii="Calibri" w:hAnsi="Calibri" w:cs="Times New Roman"/>
                <w:noProof/>
                <w:position w:val="-56"/>
                <w:sz w:val="24"/>
                <w:szCs w:val="28"/>
                <w:lang w:val="en-US"/>
              </w:rPr>
              <w:object w:dxaOrig="1420" w:dyaOrig="1620" w14:anchorId="506BE524">
                <v:shape id="_x0000_i1134" type="#_x0000_t75" style="width:70.5pt;height:81pt" o:ole="">
                  <v:imagedata r:id="rId226" o:title=""/>
                </v:shape>
                <o:OLEObject Type="Embed" ProgID="Equation.DSMT4" ShapeID="_x0000_i1134" DrawAspect="Content" ObjectID="_1738861154" r:id="rId227"/>
              </w:object>
            </w:r>
          </w:p>
          <w:p w14:paraId="36ADC05A" w14:textId="77777777" w:rsidR="00F36EB0" w:rsidRPr="00F36EB0" w:rsidRDefault="00F36EB0" w:rsidP="0070183A">
            <w:pPr>
              <w:spacing w:line="288" w:lineRule="auto"/>
              <w:rPr>
                <w:rFonts w:cs="Times New Roman"/>
                <w:noProof/>
                <w:color w:val="000000" w:themeColor="text1"/>
                <w:position w:val="-24"/>
                <w:szCs w:val="28"/>
                <w:lang w:val="en-US"/>
              </w:rPr>
            </w:pPr>
            <w:r w:rsidRPr="00F36EB0">
              <w:rPr>
                <w:rFonts w:cs="Times New Roman"/>
                <w:color w:val="000000"/>
                <w:szCs w:val="28"/>
                <w:lang w:val="en-US"/>
              </w:rPr>
              <w:t xml:space="preserve">Vậy </w:t>
            </w:r>
            <w:r w:rsidRPr="00F36EB0">
              <w:rPr>
                <w:rFonts w:cs="Times New Roman"/>
                <w:i/>
                <w:color w:val="000000"/>
                <w:szCs w:val="28"/>
                <w:lang w:val="en-US"/>
              </w:rPr>
              <w:t>x</w:t>
            </w:r>
            <w:r w:rsidRPr="00F36EB0">
              <w:rPr>
                <w:rFonts w:cs="Times New Roman"/>
                <w:color w:val="000000"/>
                <w:szCs w:val="28"/>
                <w:lang w:val="en-US"/>
              </w:rPr>
              <w:t xml:space="preserve"> = </w:t>
            </w:r>
            <w:r w:rsidRPr="00F36EB0">
              <w:rPr>
                <w:rFonts w:cs="Times New Roman"/>
                <w:color w:val="000000"/>
                <w:szCs w:val="28"/>
              </w:rPr>
              <w:t>–</w:t>
            </w:r>
            <w:r w:rsidRPr="00F36EB0">
              <w:rPr>
                <w:rFonts w:cs="Times New Roman"/>
                <w:color w:val="000000"/>
                <w:szCs w:val="28"/>
                <w:lang w:val="en-US"/>
              </w:rPr>
              <w:t>15</w:t>
            </w:r>
          </w:p>
        </w:tc>
        <w:tc>
          <w:tcPr>
            <w:tcW w:w="1670" w:type="dxa"/>
            <w:vAlign w:val="center"/>
          </w:tcPr>
          <w:p w14:paraId="42B908BF" w14:textId="77777777" w:rsidR="00F36EB0" w:rsidRPr="00F36EB0" w:rsidRDefault="00F36EB0" w:rsidP="000D51B2">
            <w:pPr>
              <w:jc w:val="center"/>
              <w:rPr>
                <w:rFonts w:cs="Times New Roman"/>
                <w:b/>
                <w:szCs w:val="28"/>
                <w:lang w:val="en-US"/>
              </w:rPr>
            </w:pPr>
            <w:r w:rsidRPr="00F36EB0">
              <w:rPr>
                <w:rFonts w:cs="Times New Roman"/>
                <w:b/>
                <w:szCs w:val="28"/>
                <w:lang w:val="en-US"/>
              </w:rPr>
              <w:lastRenderedPageBreak/>
              <w:t>0,25</w:t>
            </w:r>
          </w:p>
          <w:p w14:paraId="4F916F3D" w14:textId="77777777" w:rsidR="00F36EB0" w:rsidRPr="00F36EB0" w:rsidRDefault="00F36EB0" w:rsidP="000D51B2">
            <w:pPr>
              <w:jc w:val="center"/>
              <w:rPr>
                <w:rFonts w:cs="Times New Roman"/>
                <w:b/>
                <w:szCs w:val="28"/>
                <w:lang w:val="en-US"/>
              </w:rPr>
            </w:pPr>
          </w:p>
          <w:p w14:paraId="19654790" w14:textId="77777777" w:rsidR="00F36EB0" w:rsidRPr="00F36EB0" w:rsidRDefault="00F36EB0" w:rsidP="000D51B2">
            <w:pPr>
              <w:jc w:val="center"/>
              <w:rPr>
                <w:rFonts w:cs="Times New Roman"/>
                <w:b/>
                <w:szCs w:val="28"/>
                <w:lang w:val="en-US"/>
              </w:rPr>
            </w:pPr>
          </w:p>
          <w:p w14:paraId="5D770EF7" w14:textId="77777777" w:rsidR="00F36EB0" w:rsidRPr="00F36EB0" w:rsidRDefault="00F36EB0" w:rsidP="000D51B2">
            <w:pPr>
              <w:jc w:val="center"/>
              <w:rPr>
                <w:rFonts w:cs="Times New Roman"/>
                <w:b/>
                <w:szCs w:val="28"/>
                <w:lang w:val="en-US"/>
              </w:rPr>
            </w:pPr>
            <w:r w:rsidRPr="00F36EB0">
              <w:rPr>
                <w:rFonts w:cs="Times New Roman"/>
                <w:b/>
                <w:szCs w:val="28"/>
                <w:lang w:val="en-US"/>
              </w:rPr>
              <w:t>0,25</w:t>
            </w:r>
          </w:p>
        </w:tc>
      </w:tr>
      <w:tr w:rsidR="00F36EB0" w:rsidRPr="00F36EB0" w14:paraId="007AA41C" w14:textId="77777777" w:rsidTr="0033027B">
        <w:tc>
          <w:tcPr>
            <w:tcW w:w="886" w:type="dxa"/>
            <w:vMerge/>
            <w:vAlign w:val="center"/>
          </w:tcPr>
          <w:p w14:paraId="1FE0570E" w14:textId="77777777" w:rsidR="00F36EB0" w:rsidRPr="00F36EB0" w:rsidRDefault="00F36EB0" w:rsidP="00BC5DF0">
            <w:pPr>
              <w:jc w:val="center"/>
              <w:rPr>
                <w:rFonts w:eastAsia="Times New Roman" w:cs="Times New Roman"/>
                <w:b/>
                <w:color w:val="000000"/>
                <w:szCs w:val="28"/>
                <w:lang w:val="en-US" w:eastAsia="vi-VN"/>
              </w:rPr>
            </w:pPr>
          </w:p>
        </w:tc>
        <w:tc>
          <w:tcPr>
            <w:tcW w:w="7583" w:type="dxa"/>
          </w:tcPr>
          <w:p w14:paraId="7C786F33" w14:textId="77777777" w:rsidR="00F36EB0" w:rsidRPr="00F36EB0" w:rsidRDefault="00F36EB0" w:rsidP="000E70B9">
            <w:pPr>
              <w:spacing w:line="288" w:lineRule="auto"/>
              <w:rPr>
                <w:rFonts w:cs="Times New Roman"/>
                <w:noProof/>
                <w:color w:val="000000" w:themeColor="text1"/>
                <w:szCs w:val="28"/>
                <w:lang w:val="en-US"/>
              </w:rPr>
            </w:pPr>
            <w:r w:rsidRPr="00F36EB0">
              <w:rPr>
                <w:rFonts w:ascii="Calibri" w:hAnsi="Calibri" w:cs="Times New Roman"/>
                <w:noProof/>
                <w:position w:val="-196"/>
                <w:sz w:val="24"/>
                <w:szCs w:val="28"/>
                <w:lang w:val="en-US"/>
              </w:rPr>
              <w:object w:dxaOrig="1800" w:dyaOrig="4040" w14:anchorId="56427E27">
                <v:shape id="_x0000_i1135" type="#_x0000_t75" style="width:89.25pt;height:202.5pt" o:ole="">
                  <v:imagedata r:id="rId228" o:title=""/>
                </v:shape>
                <o:OLEObject Type="Embed" ProgID="Equation.DSMT4" ShapeID="_x0000_i1135" DrawAspect="Content" ObjectID="_1738861155" r:id="rId229"/>
              </w:object>
            </w:r>
          </w:p>
          <w:p w14:paraId="334F03CB" w14:textId="77777777" w:rsidR="00F36EB0" w:rsidRPr="00F36EB0" w:rsidRDefault="00F36EB0" w:rsidP="000E70B9">
            <w:pPr>
              <w:spacing w:line="288" w:lineRule="auto"/>
              <w:rPr>
                <w:rFonts w:cs="Times New Roman"/>
                <w:noProof/>
                <w:color w:val="000000" w:themeColor="text1"/>
                <w:szCs w:val="28"/>
                <w:lang w:val="en-US"/>
              </w:rPr>
            </w:pPr>
            <w:r w:rsidRPr="00F36EB0">
              <w:rPr>
                <w:rFonts w:cs="Times New Roman"/>
                <w:noProof/>
                <w:color w:val="000000" w:themeColor="text1"/>
                <w:szCs w:val="28"/>
                <w:lang w:val="en-US"/>
              </w:rPr>
              <w:t>Vậy</w:t>
            </w:r>
            <w:r w:rsidRPr="00F36EB0">
              <w:rPr>
                <w:rFonts w:cs="Times New Roman"/>
                <w:i/>
                <w:noProof/>
                <w:color w:val="000000" w:themeColor="text1"/>
                <w:szCs w:val="28"/>
                <w:lang w:val="en-US"/>
              </w:rPr>
              <w:t xml:space="preserve"> x</w:t>
            </w:r>
            <w:r w:rsidRPr="00F36EB0">
              <w:rPr>
                <w:rFonts w:cs="Times New Roman"/>
                <w:noProof/>
                <w:color w:val="000000" w:themeColor="text1"/>
                <w:szCs w:val="28"/>
                <w:lang w:val="en-US"/>
              </w:rPr>
              <w:t xml:space="preserve"> = 4 hoặc </w:t>
            </w:r>
            <w:r w:rsidRPr="00F36EB0">
              <w:rPr>
                <w:rFonts w:cs="Times New Roman"/>
                <w:i/>
                <w:noProof/>
                <w:color w:val="000000" w:themeColor="text1"/>
                <w:szCs w:val="28"/>
                <w:lang w:val="en-US"/>
              </w:rPr>
              <w:t>x</w:t>
            </w:r>
            <w:r w:rsidRPr="00F36EB0">
              <w:rPr>
                <w:rFonts w:cs="Times New Roman"/>
                <w:noProof/>
                <w:color w:val="000000" w:themeColor="text1"/>
                <w:szCs w:val="28"/>
                <w:lang w:val="en-US"/>
              </w:rPr>
              <w:t xml:space="preserve"> = </w:t>
            </w:r>
            <w:r w:rsidRPr="00F36EB0">
              <w:rPr>
                <w:rFonts w:cs="Times New Roman"/>
                <w:color w:val="000000"/>
                <w:szCs w:val="28"/>
              </w:rPr>
              <w:t>–</w:t>
            </w:r>
            <w:r w:rsidRPr="00F36EB0">
              <w:rPr>
                <w:rFonts w:cs="Times New Roman"/>
                <w:color w:val="000000"/>
                <w:szCs w:val="28"/>
                <w:lang w:val="en-US"/>
              </w:rPr>
              <w:t xml:space="preserve"> 5</w:t>
            </w:r>
          </w:p>
        </w:tc>
        <w:tc>
          <w:tcPr>
            <w:tcW w:w="1670" w:type="dxa"/>
            <w:vAlign w:val="center"/>
          </w:tcPr>
          <w:p w14:paraId="79515DC8" w14:textId="77777777" w:rsidR="00F36EB0" w:rsidRPr="00F36EB0" w:rsidRDefault="00F36EB0" w:rsidP="000D51B2">
            <w:pPr>
              <w:jc w:val="center"/>
              <w:rPr>
                <w:rFonts w:cs="Times New Roman"/>
                <w:b/>
                <w:szCs w:val="28"/>
                <w:lang w:val="en-US"/>
              </w:rPr>
            </w:pPr>
            <w:r w:rsidRPr="00F36EB0">
              <w:rPr>
                <w:rFonts w:cs="Times New Roman"/>
                <w:b/>
                <w:szCs w:val="28"/>
                <w:lang w:val="en-US"/>
              </w:rPr>
              <w:t>0,25</w:t>
            </w:r>
          </w:p>
          <w:p w14:paraId="4187B618" w14:textId="77777777" w:rsidR="00F36EB0" w:rsidRPr="00F36EB0" w:rsidRDefault="00F36EB0" w:rsidP="000D51B2">
            <w:pPr>
              <w:jc w:val="center"/>
              <w:rPr>
                <w:rFonts w:cs="Times New Roman"/>
                <w:b/>
                <w:szCs w:val="28"/>
                <w:lang w:val="en-US"/>
              </w:rPr>
            </w:pPr>
          </w:p>
          <w:p w14:paraId="0E619B0D" w14:textId="77777777" w:rsidR="00F36EB0" w:rsidRPr="00F36EB0" w:rsidRDefault="00F36EB0" w:rsidP="000D51B2">
            <w:pPr>
              <w:jc w:val="center"/>
              <w:rPr>
                <w:rFonts w:cs="Times New Roman"/>
                <w:b/>
                <w:szCs w:val="28"/>
                <w:lang w:val="en-US"/>
              </w:rPr>
            </w:pPr>
          </w:p>
          <w:p w14:paraId="5185FD84" w14:textId="77777777" w:rsidR="00F36EB0" w:rsidRPr="00F36EB0" w:rsidRDefault="00F36EB0" w:rsidP="000D51B2">
            <w:pPr>
              <w:jc w:val="center"/>
              <w:rPr>
                <w:rFonts w:cs="Times New Roman"/>
                <w:b/>
                <w:szCs w:val="28"/>
                <w:lang w:val="en-US"/>
              </w:rPr>
            </w:pPr>
          </w:p>
          <w:p w14:paraId="1C5B88D9" w14:textId="77777777" w:rsidR="00F36EB0" w:rsidRPr="00F36EB0" w:rsidRDefault="00F36EB0" w:rsidP="000D51B2">
            <w:pPr>
              <w:jc w:val="center"/>
              <w:rPr>
                <w:rFonts w:cs="Times New Roman"/>
                <w:b/>
                <w:szCs w:val="28"/>
                <w:lang w:val="en-US"/>
              </w:rPr>
            </w:pPr>
          </w:p>
          <w:p w14:paraId="7E9DA2C7" w14:textId="77777777" w:rsidR="00F36EB0" w:rsidRPr="00F36EB0" w:rsidRDefault="00F36EB0" w:rsidP="000D51B2">
            <w:pPr>
              <w:jc w:val="center"/>
              <w:rPr>
                <w:rFonts w:cs="Times New Roman"/>
                <w:b/>
                <w:szCs w:val="28"/>
                <w:lang w:val="en-US"/>
              </w:rPr>
            </w:pPr>
            <w:r w:rsidRPr="00F36EB0">
              <w:rPr>
                <w:rFonts w:cs="Times New Roman"/>
                <w:b/>
                <w:szCs w:val="28"/>
                <w:lang w:val="en-US"/>
              </w:rPr>
              <w:t>0,25</w:t>
            </w:r>
          </w:p>
        </w:tc>
      </w:tr>
      <w:tr w:rsidR="00F36EB0" w:rsidRPr="00F36EB0" w14:paraId="42D3FF2D" w14:textId="77777777" w:rsidTr="0033027B">
        <w:tc>
          <w:tcPr>
            <w:tcW w:w="886" w:type="dxa"/>
            <w:vAlign w:val="center"/>
          </w:tcPr>
          <w:p w14:paraId="7BF6645D" w14:textId="77777777" w:rsidR="00F36EB0" w:rsidRPr="00F36EB0" w:rsidRDefault="00F36EB0" w:rsidP="00BC5DF0">
            <w:pPr>
              <w:jc w:val="center"/>
              <w:rPr>
                <w:rFonts w:cs="Times New Roman"/>
                <w:b/>
                <w:szCs w:val="28"/>
                <w:lang w:val="en-US"/>
              </w:rPr>
            </w:pPr>
            <w:r w:rsidRPr="00F36EB0">
              <w:rPr>
                <w:rFonts w:cs="Times New Roman"/>
                <w:b/>
                <w:szCs w:val="28"/>
                <w:lang w:val="en-US"/>
              </w:rPr>
              <w:t>Câu 14</w:t>
            </w:r>
          </w:p>
        </w:tc>
        <w:tc>
          <w:tcPr>
            <w:tcW w:w="7583" w:type="dxa"/>
          </w:tcPr>
          <w:p w14:paraId="36754BB5" w14:textId="77777777" w:rsidR="00F36EB0" w:rsidRPr="00F36EB0" w:rsidRDefault="00F36EB0" w:rsidP="0082567B">
            <w:pPr>
              <w:pStyle w:val="NormalWeb"/>
              <w:spacing w:before="0" w:beforeAutospacing="0" w:after="0" w:afterAutospacing="0" w:line="288" w:lineRule="auto"/>
              <w:rPr>
                <w:color w:val="000000"/>
                <w:szCs w:val="28"/>
              </w:rPr>
            </w:pPr>
            <w:r w:rsidRPr="00F36EB0">
              <w:rPr>
                <w:color w:val="000000"/>
                <w:szCs w:val="28"/>
              </w:rPr>
              <w:t>Chọn ngẫu nhiên một số trong bốn số 11;12;13 và 14.</w:t>
            </w:r>
          </w:p>
          <w:p w14:paraId="4CE630CD" w14:textId="77777777" w:rsidR="00F36EB0" w:rsidRPr="00F36EB0" w:rsidRDefault="00F36EB0" w:rsidP="0082567B">
            <w:pPr>
              <w:pStyle w:val="NormalWeb"/>
              <w:spacing w:before="0" w:beforeAutospacing="0" w:after="0" w:afterAutospacing="0" w:line="288" w:lineRule="auto"/>
              <w:rPr>
                <w:color w:val="000000"/>
                <w:szCs w:val="28"/>
              </w:rPr>
            </w:pPr>
            <w:r w:rsidRPr="00F36EB0">
              <w:rPr>
                <w:color w:val="000000"/>
                <w:szCs w:val="28"/>
              </w:rPr>
              <w:t xml:space="preserve">a) Xác suất để  chọn được số chia hết cho 5 là </w:t>
            </w:r>
            <w:r w:rsidRPr="00F36EB0">
              <w:rPr>
                <w:b/>
                <w:color w:val="000000"/>
                <w:szCs w:val="28"/>
              </w:rPr>
              <w:t>0</w:t>
            </w:r>
          </w:p>
          <w:p w14:paraId="35EAFE57" w14:textId="77777777" w:rsidR="00F36EB0" w:rsidRPr="00F36EB0" w:rsidRDefault="00F36EB0" w:rsidP="0082567B">
            <w:pPr>
              <w:pStyle w:val="NormalWeb"/>
              <w:spacing w:before="0" w:beforeAutospacing="0" w:after="0" w:afterAutospacing="0" w:line="288" w:lineRule="auto"/>
              <w:rPr>
                <w:color w:val="000000"/>
                <w:szCs w:val="28"/>
              </w:rPr>
            </w:pPr>
            <w:r w:rsidRPr="00F36EB0">
              <w:rPr>
                <w:color w:val="000000"/>
                <w:szCs w:val="28"/>
              </w:rPr>
              <w:t xml:space="preserve">b) Xác suất để  chọn được số có hai chữ số là </w:t>
            </w:r>
            <w:r w:rsidRPr="00F36EB0">
              <w:rPr>
                <w:b/>
                <w:color w:val="000000"/>
                <w:szCs w:val="28"/>
              </w:rPr>
              <w:t>4</w:t>
            </w:r>
          </w:p>
        </w:tc>
        <w:tc>
          <w:tcPr>
            <w:tcW w:w="1670" w:type="dxa"/>
            <w:vAlign w:val="center"/>
          </w:tcPr>
          <w:p w14:paraId="132C2F97" w14:textId="77777777" w:rsidR="00F36EB0" w:rsidRPr="00F36EB0" w:rsidRDefault="00F36EB0" w:rsidP="000D51B2">
            <w:pPr>
              <w:jc w:val="center"/>
              <w:rPr>
                <w:rFonts w:cs="Times New Roman"/>
                <w:b/>
                <w:szCs w:val="28"/>
                <w:lang w:val="en-US"/>
              </w:rPr>
            </w:pPr>
          </w:p>
          <w:p w14:paraId="212A817C" w14:textId="77777777" w:rsidR="00F36EB0" w:rsidRPr="00F36EB0" w:rsidRDefault="00F36EB0" w:rsidP="006A585A">
            <w:pPr>
              <w:jc w:val="center"/>
              <w:rPr>
                <w:rFonts w:cs="Times New Roman"/>
                <w:b/>
                <w:szCs w:val="28"/>
                <w:lang w:val="en-US"/>
              </w:rPr>
            </w:pPr>
          </w:p>
          <w:p w14:paraId="76B62C6A" w14:textId="77777777" w:rsidR="00F36EB0" w:rsidRPr="00F36EB0" w:rsidRDefault="00F36EB0" w:rsidP="006A585A">
            <w:pPr>
              <w:jc w:val="center"/>
              <w:rPr>
                <w:rFonts w:cs="Times New Roman"/>
                <w:b/>
                <w:szCs w:val="28"/>
                <w:lang w:val="en-US"/>
              </w:rPr>
            </w:pPr>
            <w:r w:rsidRPr="00F36EB0">
              <w:rPr>
                <w:rFonts w:cs="Times New Roman"/>
                <w:b/>
                <w:szCs w:val="28"/>
                <w:lang w:val="en-US"/>
              </w:rPr>
              <w:t>0,5</w:t>
            </w:r>
          </w:p>
          <w:p w14:paraId="45D2CB74" w14:textId="77777777" w:rsidR="00F36EB0" w:rsidRPr="00F36EB0" w:rsidRDefault="00F36EB0" w:rsidP="006A585A">
            <w:pPr>
              <w:jc w:val="center"/>
              <w:rPr>
                <w:rFonts w:cs="Times New Roman"/>
                <w:b/>
                <w:szCs w:val="28"/>
                <w:lang w:val="en-US"/>
              </w:rPr>
            </w:pPr>
            <w:r w:rsidRPr="00F36EB0">
              <w:rPr>
                <w:rFonts w:cs="Times New Roman"/>
                <w:b/>
                <w:szCs w:val="28"/>
                <w:lang w:val="en-US"/>
              </w:rPr>
              <w:t>0,5</w:t>
            </w:r>
          </w:p>
        </w:tc>
      </w:tr>
      <w:tr w:rsidR="00F36EB0" w:rsidRPr="00F36EB0" w14:paraId="0FE44624" w14:textId="77777777" w:rsidTr="00F15969">
        <w:trPr>
          <w:trHeight w:val="854"/>
        </w:trPr>
        <w:tc>
          <w:tcPr>
            <w:tcW w:w="886" w:type="dxa"/>
            <w:vMerge w:val="restart"/>
            <w:vAlign w:val="center"/>
          </w:tcPr>
          <w:p w14:paraId="59F1399D" w14:textId="77777777" w:rsidR="00F36EB0" w:rsidRPr="00F36EB0" w:rsidRDefault="00F36EB0" w:rsidP="007E3637">
            <w:pPr>
              <w:jc w:val="center"/>
              <w:rPr>
                <w:rFonts w:cs="Times New Roman"/>
                <w:b/>
                <w:szCs w:val="28"/>
                <w:lang w:val="en-US"/>
              </w:rPr>
            </w:pPr>
            <w:r w:rsidRPr="00F36EB0">
              <w:rPr>
                <w:rFonts w:cs="Times New Roman"/>
                <w:b/>
                <w:szCs w:val="28"/>
                <w:lang w:val="en-US"/>
              </w:rPr>
              <w:t>Câu 15</w:t>
            </w:r>
          </w:p>
        </w:tc>
        <w:tc>
          <w:tcPr>
            <w:tcW w:w="7583" w:type="dxa"/>
          </w:tcPr>
          <w:p w14:paraId="163C14D4" w14:textId="77777777" w:rsidR="00F36EB0" w:rsidRPr="00F36EB0" w:rsidRDefault="00F36EB0" w:rsidP="007E3637">
            <w:pPr>
              <w:rPr>
                <w:rFonts w:cs="Times New Roman"/>
                <w:color w:val="000000" w:themeColor="text1"/>
                <w:sz w:val="26"/>
                <w:szCs w:val="26"/>
              </w:rPr>
            </w:pPr>
            <w:r w:rsidRPr="00F36EB0">
              <w:rPr>
                <w:rFonts w:cs="Times New Roman"/>
                <w:color w:val="000000" w:themeColor="text1"/>
                <w:sz w:val="26"/>
                <w:szCs w:val="26"/>
              </w:rPr>
              <w:t xml:space="preserve">Gọi số tấm thiệp của ba lớp 7A, 7B, 7C lần lượt là </w:t>
            </w:r>
            <w:r w:rsidRPr="00F36EB0">
              <w:rPr>
                <w:rFonts w:ascii="Calibri" w:hAnsi="Calibri" w:cs="Times New Roman"/>
                <w:color w:val="000000" w:themeColor="text1"/>
                <w:position w:val="-18"/>
                <w:sz w:val="26"/>
                <w:szCs w:val="26"/>
              </w:rPr>
              <w:object w:dxaOrig="2020" w:dyaOrig="480" w14:anchorId="4FEE8378">
                <v:shape id="_x0000_i1136" type="#_x0000_t75" style="width:100.5pt;height:24pt" o:ole="">
                  <v:imagedata r:id="rId230" o:title=""/>
                </v:shape>
                <o:OLEObject Type="Embed" ProgID="Equation.DSMT4" ShapeID="_x0000_i1136" DrawAspect="Content" ObjectID="_1738861156" r:id="rId231"/>
              </w:object>
            </w:r>
          </w:p>
          <w:p w14:paraId="19F7C5DC" w14:textId="77777777" w:rsidR="00F36EB0" w:rsidRPr="00F36EB0" w:rsidRDefault="00F36EB0" w:rsidP="007E3637">
            <w:pPr>
              <w:rPr>
                <w:rFonts w:cs="Times New Roman"/>
                <w:color w:val="000000" w:themeColor="text1"/>
                <w:sz w:val="26"/>
                <w:szCs w:val="26"/>
              </w:rPr>
            </w:pPr>
            <w:r w:rsidRPr="00F36EB0">
              <w:rPr>
                <w:rFonts w:cs="Times New Roman"/>
                <w:color w:val="000000" w:themeColor="text1"/>
                <w:sz w:val="26"/>
                <w:szCs w:val="26"/>
              </w:rPr>
              <w:t xml:space="preserve">Theo bài ra </w:t>
            </w:r>
            <w:r w:rsidRPr="00F36EB0">
              <w:rPr>
                <w:rFonts w:ascii="Calibri" w:hAnsi="Calibri" w:cs="Times New Roman"/>
                <w:color w:val="000000" w:themeColor="text1"/>
                <w:position w:val="-10"/>
                <w:sz w:val="26"/>
                <w:szCs w:val="26"/>
              </w:rPr>
              <w:object w:dxaOrig="1800" w:dyaOrig="320" w14:anchorId="0C36829D">
                <v:shape id="_x0000_i1137" type="#_x0000_t75" style="width:90pt;height:15.75pt" o:ole="">
                  <v:imagedata r:id="rId232" o:title=""/>
                </v:shape>
                <o:OLEObject Type="Embed" ProgID="Equation.DSMT4" ShapeID="_x0000_i1137" DrawAspect="Content" ObjectID="_1738861157" r:id="rId233"/>
              </w:object>
            </w:r>
          </w:p>
        </w:tc>
        <w:tc>
          <w:tcPr>
            <w:tcW w:w="1670" w:type="dxa"/>
            <w:vAlign w:val="center"/>
          </w:tcPr>
          <w:p w14:paraId="516E4F47" w14:textId="77777777" w:rsidR="00F36EB0" w:rsidRPr="00F36EB0" w:rsidRDefault="00F36EB0" w:rsidP="007E3637">
            <w:pPr>
              <w:jc w:val="center"/>
              <w:rPr>
                <w:rFonts w:cs="Times New Roman"/>
                <w:b/>
                <w:szCs w:val="28"/>
                <w:lang w:val="en-US"/>
              </w:rPr>
            </w:pPr>
            <w:r w:rsidRPr="00F36EB0">
              <w:rPr>
                <w:rFonts w:cs="Times New Roman"/>
                <w:b/>
                <w:szCs w:val="28"/>
                <w:lang w:val="en-US"/>
              </w:rPr>
              <w:t>0,25</w:t>
            </w:r>
          </w:p>
        </w:tc>
      </w:tr>
      <w:tr w:rsidR="00F36EB0" w:rsidRPr="00F36EB0" w14:paraId="6CC2A3DB" w14:textId="77777777" w:rsidTr="00F15969">
        <w:trPr>
          <w:trHeight w:val="649"/>
        </w:trPr>
        <w:tc>
          <w:tcPr>
            <w:tcW w:w="886" w:type="dxa"/>
            <w:vMerge/>
            <w:vAlign w:val="center"/>
          </w:tcPr>
          <w:p w14:paraId="43638368" w14:textId="77777777" w:rsidR="00F36EB0" w:rsidRPr="00F36EB0" w:rsidRDefault="00F36EB0" w:rsidP="007E3637">
            <w:pPr>
              <w:jc w:val="center"/>
              <w:rPr>
                <w:rFonts w:cs="Times New Roman"/>
                <w:b/>
                <w:szCs w:val="28"/>
                <w:lang w:val="en-US"/>
              </w:rPr>
            </w:pPr>
          </w:p>
        </w:tc>
        <w:tc>
          <w:tcPr>
            <w:tcW w:w="7583" w:type="dxa"/>
          </w:tcPr>
          <w:p w14:paraId="5BB50CB0" w14:textId="77777777" w:rsidR="00F36EB0" w:rsidRPr="00F36EB0" w:rsidRDefault="00F36EB0" w:rsidP="007E3637">
            <w:pPr>
              <w:rPr>
                <w:rFonts w:cs="Times New Roman"/>
                <w:color w:val="000000" w:themeColor="text1"/>
                <w:sz w:val="26"/>
                <w:szCs w:val="26"/>
              </w:rPr>
            </w:pPr>
            <w:r w:rsidRPr="00F36EB0">
              <w:rPr>
                <w:rFonts w:cs="Times New Roman"/>
                <w:color w:val="000000" w:themeColor="text1"/>
                <w:sz w:val="26"/>
                <w:szCs w:val="26"/>
              </w:rPr>
              <w:t xml:space="preserve">Vì số học sinh tỉ lệ với số thiếp cần làm nên </w:t>
            </w:r>
            <w:r w:rsidRPr="00F36EB0">
              <w:rPr>
                <w:rFonts w:ascii="Calibri" w:hAnsi="Calibri" w:cs="Times New Roman"/>
                <w:color w:val="000000" w:themeColor="text1"/>
                <w:position w:val="-26"/>
                <w:sz w:val="26"/>
                <w:szCs w:val="26"/>
              </w:rPr>
              <w:object w:dxaOrig="1480" w:dyaOrig="680" w14:anchorId="223D89B8">
                <v:shape id="_x0000_i1138" type="#_x0000_t75" style="width:74.25pt;height:33.75pt" o:ole="">
                  <v:imagedata r:id="rId234" o:title=""/>
                </v:shape>
                <o:OLEObject Type="Embed" ProgID="Equation.DSMT4" ShapeID="_x0000_i1138" DrawAspect="Content" ObjectID="_1738861158" r:id="rId235"/>
              </w:object>
            </w:r>
          </w:p>
        </w:tc>
        <w:tc>
          <w:tcPr>
            <w:tcW w:w="1670" w:type="dxa"/>
            <w:vAlign w:val="center"/>
          </w:tcPr>
          <w:p w14:paraId="4BB4A8F5" w14:textId="77777777" w:rsidR="00F36EB0" w:rsidRPr="00F36EB0" w:rsidRDefault="00F36EB0" w:rsidP="007E3637">
            <w:pPr>
              <w:jc w:val="center"/>
              <w:rPr>
                <w:rFonts w:cs="Times New Roman"/>
                <w:b/>
                <w:szCs w:val="28"/>
                <w:lang w:val="en-US"/>
              </w:rPr>
            </w:pPr>
            <w:r w:rsidRPr="00F36EB0">
              <w:rPr>
                <w:rFonts w:cs="Times New Roman"/>
                <w:b/>
                <w:szCs w:val="28"/>
                <w:lang w:val="en-US"/>
              </w:rPr>
              <w:t>0,25</w:t>
            </w:r>
          </w:p>
        </w:tc>
      </w:tr>
      <w:tr w:rsidR="00F36EB0" w:rsidRPr="00F36EB0" w14:paraId="4A0C28AA" w14:textId="77777777" w:rsidTr="00F15969">
        <w:trPr>
          <w:trHeight w:val="696"/>
        </w:trPr>
        <w:tc>
          <w:tcPr>
            <w:tcW w:w="886" w:type="dxa"/>
            <w:vMerge/>
            <w:vAlign w:val="center"/>
          </w:tcPr>
          <w:p w14:paraId="0214F522" w14:textId="77777777" w:rsidR="00F36EB0" w:rsidRPr="00F36EB0" w:rsidRDefault="00F36EB0" w:rsidP="007E3637">
            <w:pPr>
              <w:jc w:val="center"/>
              <w:rPr>
                <w:rFonts w:cs="Times New Roman"/>
                <w:b/>
                <w:szCs w:val="28"/>
                <w:lang w:val="en-US"/>
              </w:rPr>
            </w:pPr>
          </w:p>
        </w:tc>
        <w:tc>
          <w:tcPr>
            <w:tcW w:w="7583" w:type="dxa"/>
          </w:tcPr>
          <w:p w14:paraId="790CD478" w14:textId="77777777" w:rsidR="00F36EB0" w:rsidRPr="00F36EB0" w:rsidRDefault="00F36EB0" w:rsidP="00F15969">
            <w:pPr>
              <w:rPr>
                <w:rFonts w:cs="Times New Roman"/>
                <w:color w:val="000000" w:themeColor="text1"/>
                <w:sz w:val="26"/>
                <w:szCs w:val="26"/>
              </w:rPr>
            </w:pPr>
            <w:r w:rsidRPr="00F36EB0">
              <w:rPr>
                <w:rFonts w:cs="Times New Roman"/>
                <w:color w:val="000000" w:themeColor="text1"/>
                <w:sz w:val="26"/>
                <w:szCs w:val="26"/>
              </w:rPr>
              <w:t xml:space="preserve">Áp dụng TCDTSBN ta có </w:t>
            </w:r>
            <w:r w:rsidRPr="00F36EB0">
              <w:rPr>
                <w:rFonts w:ascii="Calibri" w:hAnsi="Calibri" w:cs="Times New Roman"/>
                <w:color w:val="000000" w:themeColor="text1"/>
                <w:position w:val="-26"/>
                <w:sz w:val="26"/>
                <w:szCs w:val="26"/>
              </w:rPr>
              <w:object w:dxaOrig="4120" w:dyaOrig="680" w14:anchorId="2DD912AA">
                <v:shape id="_x0000_i1139" type="#_x0000_t75" style="width:206.25pt;height:33.75pt" o:ole="">
                  <v:imagedata r:id="rId236" o:title=""/>
                </v:shape>
                <o:OLEObject Type="Embed" ProgID="Equation.DSMT4" ShapeID="_x0000_i1139" DrawAspect="Content" ObjectID="_1738861159" r:id="rId237"/>
              </w:object>
            </w:r>
          </w:p>
          <w:p w14:paraId="7C3FE57F" w14:textId="77777777" w:rsidR="00F36EB0" w:rsidRPr="00F36EB0" w:rsidRDefault="00F36EB0" w:rsidP="00F15969">
            <w:pPr>
              <w:rPr>
                <w:rFonts w:cs="Times New Roman"/>
                <w:color w:val="000000" w:themeColor="text1"/>
                <w:sz w:val="26"/>
                <w:szCs w:val="26"/>
              </w:rPr>
            </w:pPr>
            <w:r w:rsidRPr="00F36EB0">
              <w:rPr>
                <w:rFonts w:cs="Times New Roman"/>
                <w:color w:val="000000" w:themeColor="text1"/>
                <w:sz w:val="26"/>
                <w:szCs w:val="26"/>
              </w:rPr>
              <w:t xml:space="preserve">Từ đó tính được </w:t>
            </w:r>
            <w:r w:rsidRPr="00F36EB0">
              <w:rPr>
                <w:rFonts w:ascii="Calibri" w:hAnsi="Calibri" w:cs="Times New Roman"/>
                <w:color w:val="000000" w:themeColor="text1"/>
                <w:position w:val="-14"/>
                <w:sz w:val="26"/>
                <w:szCs w:val="26"/>
              </w:rPr>
              <w:object w:dxaOrig="2180" w:dyaOrig="400" w14:anchorId="7BADCDC9">
                <v:shape id="_x0000_i1140" type="#_x0000_t75" style="width:108.75pt;height:19.5pt" o:ole="">
                  <v:imagedata r:id="rId238" o:title=""/>
                </v:shape>
                <o:OLEObject Type="Embed" ProgID="Equation.DSMT4" ShapeID="_x0000_i1140" DrawAspect="Content" ObjectID="_1738861160" r:id="rId239"/>
              </w:object>
            </w:r>
          </w:p>
        </w:tc>
        <w:tc>
          <w:tcPr>
            <w:tcW w:w="1670" w:type="dxa"/>
            <w:vAlign w:val="center"/>
          </w:tcPr>
          <w:p w14:paraId="3A542B41" w14:textId="77777777" w:rsidR="00F36EB0" w:rsidRPr="00F36EB0" w:rsidRDefault="00F36EB0" w:rsidP="007E3637">
            <w:pPr>
              <w:jc w:val="center"/>
              <w:rPr>
                <w:rFonts w:cs="Times New Roman"/>
                <w:b/>
                <w:szCs w:val="28"/>
                <w:lang w:val="en-US"/>
              </w:rPr>
            </w:pPr>
            <w:r w:rsidRPr="00F36EB0">
              <w:rPr>
                <w:rFonts w:cs="Times New Roman"/>
                <w:b/>
                <w:szCs w:val="28"/>
                <w:lang w:val="en-US"/>
              </w:rPr>
              <w:t>0,25</w:t>
            </w:r>
          </w:p>
        </w:tc>
      </w:tr>
      <w:tr w:rsidR="00F36EB0" w:rsidRPr="00F36EB0" w14:paraId="231AA382" w14:textId="77777777" w:rsidTr="00F15969">
        <w:trPr>
          <w:trHeight w:val="370"/>
        </w:trPr>
        <w:tc>
          <w:tcPr>
            <w:tcW w:w="886" w:type="dxa"/>
            <w:vMerge/>
            <w:vAlign w:val="center"/>
          </w:tcPr>
          <w:p w14:paraId="4F80E99C" w14:textId="77777777" w:rsidR="00F36EB0" w:rsidRPr="00F36EB0" w:rsidRDefault="00F36EB0" w:rsidP="007E3637">
            <w:pPr>
              <w:jc w:val="center"/>
              <w:rPr>
                <w:rFonts w:cs="Times New Roman"/>
                <w:b/>
                <w:szCs w:val="28"/>
                <w:lang w:val="en-US"/>
              </w:rPr>
            </w:pPr>
          </w:p>
        </w:tc>
        <w:tc>
          <w:tcPr>
            <w:tcW w:w="7583" w:type="dxa"/>
          </w:tcPr>
          <w:p w14:paraId="1F8ED612" w14:textId="77777777" w:rsidR="00F36EB0" w:rsidRPr="00F36EB0" w:rsidRDefault="00F36EB0" w:rsidP="00F15969">
            <w:pPr>
              <w:rPr>
                <w:rFonts w:cs="Times New Roman"/>
                <w:color w:val="000000" w:themeColor="text1"/>
                <w:sz w:val="26"/>
                <w:szCs w:val="26"/>
              </w:rPr>
            </w:pPr>
            <w:r w:rsidRPr="00F36EB0">
              <w:rPr>
                <w:rFonts w:cs="Times New Roman"/>
                <w:color w:val="000000" w:themeColor="text1"/>
                <w:sz w:val="26"/>
                <w:szCs w:val="26"/>
              </w:rPr>
              <w:t>Vậy số tấm thiệp của ba lớp 7A, 7B, 7C lần lượt là 15; 14; 11</w:t>
            </w:r>
          </w:p>
        </w:tc>
        <w:tc>
          <w:tcPr>
            <w:tcW w:w="1670" w:type="dxa"/>
            <w:vAlign w:val="center"/>
          </w:tcPr>
          <w:p w14:paraId="45B7468F" w14:textId="77777777" w:rsidR="00F36EB0" w:rsidRPr="00F36EB0" w:rsidRDefault="00F36EB0" w:rsidP="007E3637">
            <w:pPr>
              <w:jc w:val="center"/>
              <w:rPr>
                <w:rFonts w:cs="Times New Roman"/>
                <w:b/>
                <w:szCs w:val="28"/>
                <w:lang w:val="en-US"/>
              </w:rPr>
            </w:pPr>
            <w:r w:rsidRPr="00F36EB0">
              <w:rPr>
                <w:rFonts w:cs="Times New Roman"/>
                <w:b/>
                <w:szCs w:val="28"/>
                <w:lang w:val="en-US"/>
              </w:rPr>
              <w:t>0,25</w:t>
            </w:r>
          </w:p>
        </w:tc>
      </w:tr>
      <w:tr w:rsidR="00F36EB0" w:rsidRPr="00F36EB0" w14:paraId="727D4B2E" w14:textId="77777777" w:rsidTr="0033027B">
        <w:tc>
          <w:tcPr>
            <w:tcW w:w="886" w:type="dxa"/>
            <w:vAlign w:val="center"/>
          </w:tcPr>
          <w:p w14:paraId="4FFF779C" w14:textId="77777777" w:rsidR="00F36EB0" w:rsidRPr="00F36EB0" w:rsidRDefault="00F36EB0" w:rsidP="007E3637">
            <w:pPr>
              <w:jc w:val="center"/>
              <w:rPr>
                <w:rFonts w:eastAsia="Times New Roman" w:cs="Times New Roman"/>
                <w:b/>
                <w:color w:val="000000"/>
                <w:szCs w:val="28"/>
                <w:lang w:val="en-US" w:eastAsia="vi-VN"/>
              </w:rPr>
            </w:pPr>
            <w:r w:rsidRPr="00F36EB0">
              <w:rPr>
                <w:rFonts w:eastAsia="Times New Roman" w:cs="Times New Roman"/>
                <w:b/>
                <w:color w:val="000000"/>
                <w:szCs w:val="28"/>
                <w:lang w:val="en-US" w:eastAsia="vi-VN"/>
              </w:rPr>
              <w:lastRenderedPageBreak/>
              <w:t>4</w:t>
            </w:r>
          </w:p>
          <w:p w14:paraId="169C7D28" w14:textId="77777777" w:rsidR="00F36EB0" w:rsidRPr="00F36EB0" w:rsidRDefault="00F36EB0" w:rsidP="007E3637">
            <w:pPr>
              <w:jc w:val="center"/>
              <w:rPr>
                <w:rFonts w:cs="Times New Roman"/>
                <w:b/>
                <w:szCs w:val="28"/>
                <w:lang w:val="en-US"/>
              </w:rPr>
            </w:pPr>
          </w:p>
        </w:tc>
        <w:tc>
          <w:tcPr>
            <w:tcW w:w="7583" w:type="dxa"/>
          </w:tcPr>
          <w:p w14:paraId="0C7A2713" w14:textId="77777777" w:rsidR="00F36EB0" w:rsidRPr="00F36EB0" w:rsidRDefault="00F36EB0" w:rsidP="007E3637">
            <w:pPr>
              <w:jc w:val="center"/>
              <w:rPr>
                <w:rFonts w:cs="Times New Roman"/>
                <w:noProof/>
                <w:szCs w:val="28"/>
                <w:lang w:val="en-US"/>
              </w:rPr>
            </w:pPr>
            <w:r w:rsidRPr="00F36EB0">
              <w:rPr>
                <w:rFonts w:cs="Times New Roman"/>
                <w:noProof/>
                <w:szCs w:val="28"/>
                <w:lang w:val="en-US"/>
              </w:rPr>
              <w:drawing>
                <wp:inline distT="0" distB="0" distL="0" distR="0" wp14:anchorId="3A5710C4" wp14:editId="392B0F0A">
                  <wp:extent cx="1892275" cy="2243470"/>
                  <wp:effectExtent l="0" t="0" r="0" b="0"/>
                  <wp:docPr id="43" name="Ả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240" cstate="print">
                            <a:grayscl/>
                            <a:extLst>
                              <a:ext uri="{28A0092B-C50C-407E-A947-70E740481C1C}">
                                <a14:useLocalDpi xmlns:a14="http://schemas.microsoft.com/office/drawing/2010/main" val="0"/>
                              </a:ext>
                            </a:extLst>
                          </a:blip>
                          <a:srcRect/>
                          <a:stretch>
                            <a:fillRect/>
                          </a:stretch>
                        </pic:blipFill>
                        <pic:spPr bwMode="auto">
                          <a:xfrm>
                            <a:off x="0" y="0"/>
                            <a:ext cx="1892373" cy="2243586"/>
                          </a:xfrm>
                          <a:prstGeom prst="rect">
                            <a:avLst/>
                          </a:prstGeom>
                          <a:noFill/>
                          <a:ln>
                            <a:noFill/>
                          </a:ln>
                        </pic:spPr>
                      </pic:pic>
                    </a:graphicData>
                  </a:graphic>
                </wp:inline>
              </w:drawing>
            </w:r>
          </w:p>
          <w:p w14:paraId="4539B894" w14:textId="77777777" w:rsidR="00F36EB0" w:rsidRPr="00F36EB0" w:rsidRDefault="00F36EB0" w:rsidP="007E3637">
            <w:pPr>
              <w:rPr>
                <w:rFonts w:cs="Times New Roman"/>
                <w:noProof/>
                <w:szCs w:val="28"/>
              </w:rPr>
            </w:pPr>
            <w:r w:rsidRPr="00F36EB0">
              <w:rPr>
                <w:rFonts w:cs="Times New Roman"/>
                <w:noProof/>
                <w:szCs w:val="28"/>
              </w:rPr>
              <w:t xml:space="preserve">a) Xét </w:t>
            </w:r>
            <w:r w:rsidRPr="00F36EB0">
              <w:rPr>
                <w:rFonts w:ascii="Calibri" w:hAnsi="Calibri" w:cs="Times New Roman"/>
                <w:noProof/>
                <w:position w:val="-4"/>
                <w:sz w:val="24"/>
                <w:szCs w:val="28"/>
              </w:rPr>
              <w:object w:dxaOrig="220" w:dyaOrig="260" w14:anchorId="55BC838A">
                <v:shape id="_x0000_i1141" type="#_x0000_t75" style="width:9.75pt;height:13.5pt" o:ole="">
                  <v:imagedata r:id="rId241" o:title=""/>
                </v:shape>
                <o:OLEObject Type="Embed" ProgID="Equation.DSMT4" ShapeID="_x0000_i1141" DrawAspect="Content" ObjectID="_1738861161" r:id="rId242"/>
              </w:object>
            </w:r>
            <w:r w:rsidRPr="00F36EB0">
              <w:rPr>
                <w:rFonts w:cs="Times New Roman"/>
                <w:noProof/>
                <w:szCs w:val="28"/>
              </w:rPr>
              <w:t xml:space="preserve">NHP và </w:t>
            </w:r>
            <w:r w:rsidRPr="00F36EB0">
              <w:rPr>
                <w:rFonts w:ascii="Calibri" w:hAnsi="Calibri" w:cs="Times New Roman"/>
                <w:noProof/>
                <w:position w:val="-4"/>
                <w:sz w:val="24"/>
                <w:szCs w:val="28"/>
              </w:rPr>
              <w:object w:dxaOrig="220" w:dyaOrig="260" w14:anchorId="3C0F3826">
                <v:shape id="_x0000_i1142" type="#_x0000_t75" style="width:9.75pt;height:13.5pt" o:ole="">
                  <v:imagedata r:id="rId241" o:title=""/>
                </v:shape>
                <o:OLEObject Type="Embed" ProgID="Equation.DSMT4" ShapeID="_x0000_i1142" DrawAspect="Content" ObjectID="_1738861162" r:id="rId243"/>
              </w:object>
            </w:r>
            <w:r w:rsidRPr="00F36EB0">
              <w:rPr>
                <w:rFonts w:cs="Times New Roman"/>
                <w:noProof/>
                <w:szCs w:val="28"/>
              </w:rPr>
              <w:t>PKN vuông tại H và K</w:t>
            </w:r>
          </w:p>
          <w:p w14:paraId="526AD3D7" w14:textId="77777777" w:rsidR="00F36EB0" w:rsidRPr="00F36EB0" w:rsidRDefault="00F36EB0" w:rsidP="007E3637">
            <w:pPr>
              <w:rPr>
                <w:rFonts w:cs="Times New Roman"/>
                <w:noProof/>
                <w:szCs w:val="28"/>
              </w:rPr>
            </w:pPr>
            <w:r w:rsidRPr="00F36EB0">
              <w:rPr>
                <w:rFonts w:cs="Times New Roman"/>
                <w:noProof/>
                <w:szCs w:val="28"/>
              </w:rPr>
              <w:t xml:space="preserve">            Có NP là cạnh chung</w:t>
            </w:r>
          </w:p>
          <w:p w14:paraId="674DC348" w14:textId="77777777" w:rsidR="00F36EB0" w:rsidRPr="00F36EB0" w:rsidRDefault="00F36EB0" w:rsidP="007E3637">
            <w:pPr>
              <w:rPr>
                <w:rFonts w:cs="Times New Roman"/>
                <w:noProof/>
                <w:szCs w:val="28"/>
              </w:rPr>
            </w:pPr>
            <w:r w:rsidRPr="00F36EB0">
              <w:rPr>
                <w:rFonts w:cs="Times New Roman"/>
                <w:noProof/>
                <w:szCs w:val="28"/>
              </w:rPr>
              <w:t xml:space="preserve">            Có </w:t>
            </w:r>
            <w:r w:rsidRPr="00F36EB0">
              <w:rPr>
                <w:rFonts w:ascii="Calibri" w:hAnsi="Calibri" w:cs="Times New Roman"/>
                <w:noProof/>
                <w:position w:val="-6"/>
                <w:sz w:val="24"/>
                <w:szCs w:val="28"/>
              </w:rPr>
              <w:object w:dxaOrig="1300" w:dyaOrig="360" w14:anchorId="2EE9DCAD">
                <v:shape id="_x0000_i1143" type="#_x0000_t75" style="width:65.25pt;height:18pt" o:ole="">
                  <v:imagedata r:id="rId244" o:title=""/>
                </v:shape>
                <o:OLEObject Type="Embed" ProgID="Equation.DSMT4" ShapeID="_x0000_i1143" DrawAspect="Content" ObjectID="_1738861163" r:id="rId245"/>
              </w:object>
            </w:r>
            <w:r w:rsidRPr="00F36EB0">
              <w:rPr>
                <w:rFonts w:cs="Times New Roman"/>
                <w:noProof/>
                <w:szCs w:val="28"/>
              </w:rPr>
              <w:t xml:space="preserve"> (Vì </w:t>
            </w:r>
            <w:r w:rsidRPr="00F36EB0">
              <w:rPr>
                <w:rFonts w:ascii="Calibri" w:hAnsi="Calibri" w:cs="Times New Roman"/>
                <w:noProof/>
                <w:position w:val="-4"/>
                <w:sz w:val="24"/>
                <w:szCs w:val="28"/>
              </w:rPr>
              <w:object w:dxaOrig="220" w:dyaOrig="260" w14:anchorId="5CC3AEA4">
                <v:shape id="_x0000_i1144" type="#_x0000_t75" style="width:9.75pt;height:13.5pt" o:ole="">
                  <v:imagedata r:id="rId241" o:title=""/>
                </v:shape>
                <o:OLEObject Type="Embed" ProgID="Equation.DSMT4" ShapeID="_x0000_i1144" DrawAspect="Content" ObjectID="_1738861164" r:id="rId246"/>
              </w:object>
            </w:r>
            <w:r w:rsidRPr="00F36EB0">
              <w:rPr>
                <w:rFonts w:cs="Times New Roman"/>
                <w:noProof/>
                <w:szCs w:val="28"/>
              </w:rPr>
              <w:t>MNP cân tại M(gt))</w:t>
            </w:r>
          </w:p>
          <w:p w14:paraId="2D499BBE" w14:textId="77777777" w:rsidR="00F36EB0" w:rsidRPr="00F36EB0" w:rsidRDefault="00F36EB0" w:rsidP="007E3637">
            <w:pPr>
              <w:rPr>
                <w:rFonts w:cs="Times New Roman"/>
                <w:noProof/>
                <w:szCs w:val="28"/>
              </w:rPr>
            </w:pPr>
            <w:r w:rsidRPr="00F36EB0">
              <w:rPr>
                <w:rFonts w:cs="Times New Roman"/>
                <w:noProof/>
                <w:szCs w:val="28"/>
              </w:rPr>
              <w:t xml:space="preserve">   =&gt;</w:t>
            </w:r>
            <w:r w:rsidRPr="00F36EB0">
              <w:rPr>
                <w:rFonts w:ascii="Calibri" w:hAnsi="Calibri" w:cs="Times New Roman"/>
                <w:noProof/>
                <w:position w:val="-4"/>
                <w:sz w:val="24"/>
                <w:szCs w:val="28"/>
              </w:rPr>
              <w:object w:dxaOrig="220" w:dyaOrig="260" w14:anchorId="5A0FA297">
                <v:shape id="_x0000_i1145" type="#_x0000_t75" style="width:9.75pt;height:13.5pt" o:ole="">
                  <v:imagedata r:id="rId241" o:title=""/>
                </v:shape>
                <o:OLEObject Type="Embed" ProgID="Equation.DSMT4" ShapeID="_x0000_i1145" DrawAspect="Content" ObjectID="_1738861165" r:id="rId247"/>
              </w:object>
            </w:r>
            <w:r w:rsidRPr="00F36EB0">
              <w:rPr>
                <w:rFonts w:cs="Times New Roman"/>
                <w:noProof/>
                <w:szCs w:val="28"/>
              </w:rPr>
              <w:t xml:space="preserve">NHP  = </w:t>
            </w:r>
            <w:r w:rsidRPr="00F36EB0">
              <w:rPr>
                <w:rFonts w:ascii="Calibri" w:hAnsi="Calibri" w:cs="Times New Roman"/>
                <w:noProof/>
                <w:position w:val="-4"/>
                <w:sz w:val="24"/>
                <w:szCs w:val="28"/>
              </w:rPr>
              <w:object w:dxaOrig="220" w:dyaOrig="260" w14:anchorId="24DD72F8">
                <v:shape id="_x0000_i1146" type="#_x0000_t75" style="width:9.75pt;height:13.5pt" o:ole="">
                  <v:imagedata r:id="rId241" o:title=""/>
                </v:shape>
                <o:OLEObject Type="Embed" ProgID="Equation.DSMT4" ShapeID="_x0000_i1146" DrawAspect="Content" ObjectID="_1738861166" r:id="rId248"/>
              </w:object>
            </w:r>
            <w:r w:rsidRPr="00F36EB0">
              <w:rPr>
                <w:rFonts w:cs="Times New Roman"/>
                <w:noProof/>
                <w:szCs w:val="28"/>
              </w:rPr>
              <w:t>PKN (ch-gn)</w:t>
            </w:r>
          </w:p>
          <w:p w14:paraId="7BE881CA" w14:textId="77777777" w:rsidR="00F36EB0" w:rsidRPr="00F36EB0" w:rsidRDefault="00F36EB0" w:rsidP="007E3637">
            <w:pPr>
              <w:rPr>
                <w:rFonts w:cs="Times New Roman"/>
                <w:noProof/>
                <w:szCs w:val="28"/>
              </w:rPr>
            </w:pPr>
            <w:r w:rsidRPr="00F36EB0">
              <w:rPr>
                <w:rFonts w:cs="Times New Roman"/>
                <w:noProof/>
                <w:szCs w:val="28"/>
              </w:rPr>
              <w:t xml:space="preserve">   =&gt;  NH = PK  (đpcm)</w:t>
            </w:r>
          </w:p>
          <w:p w14:paraId="21C82450" w14:textId="77777777" w:rsidR="00F36EB0" w:rsidRPr="00F36EB0" w:rsidRDefault="00F36EB0" w:rsidP="007E3637">
            <w:pPr>
              <w:rPr>
                <w:rFonts w:cs="Times New Roman"/>
                <w:noProof/>
                <w:szCs w:val="28"/>
              </w:rPr>
            </w:pPr>
            <w:r w:rsidRPr="00F36EB0">
              <w:rPr>
                <w:rFonts w:cs="Times New Roman"/>
                <w:noProof/>
                <w:szCs w:val="28"/>
              </w:rPr>
              <w:t xml:space="preserve">b) Vì </w:t>
            </w:r>
            <w:r w:rsidRPr="00F36EB0">
              <w:rPr>
                <w:rFonts w:ascii="Calibri" w:hAnsi="Calibri" w:cs="Times New Roman"/>
                <w:noProof/>
                <w:position w:val="-4"/>
                <w:sz w:val="24"/>
                <w:szCs w:val="28"/>
              </w:rPr>
              <w:object w:dxaOrig="220" w:dyaOrig="260" w14:anchorId="5E904E16">
                <v:shape id="_x0000_i1147" type="#_x0000_t75" style="width:9.75pt;height:13.5pt" o:ole="">
                  <v:imagedata r:id="rId241" o:title=""/>
                </v:shape>
                <o:OLEObject Type="Embed" ProgID="Equation.DSMT4" ShapeID="_x0000_i1147" DrawAspect="Content" ObjectID="_1738861167" r:id="rId249"/>
              </w:object>
            </w:r>
            <w:r w:rsidRPr="00F36EB0">
              <w:rPr>
                <w:rFonts w:cs="Times New Roman"/>
                <w:noProof/>
                <w:szCs w:val="28"/>
              </w:rPr>
              <w:t xml:space="preserve">NHP  = </w:t>
            </w:r>
            <w:r w:rsidRPr="00F36EB0">
              <w:rPr>
                <w:rFonts w:ascii="Calibri" w:hAnsi="Calibri" w:cs="Times New Roman"/>
                <w:noProof/>
                <w:position w:val="-4"/>
                <w:sz w:val="24"/>
                <w:szCs w:val="28"/>
              </w:rPr>
              <w:object w:dxaOrig="220" w:dyaOrig="260" w14:anchorId="61109275">
                <v:shape id="_x0000_i1148" type="#_x0000_t75" style="width:9.75pt;height:13.5pt" o:ole="">
                  <v:imagedata r:id="rId241" o:title=""/>
                </v:shape>
                <o:OLEObject Type="Embed" ProgID="Equation.DSMT4" ShapeID="_x0000_i1148" DrawAspect="Content" ObjectID="_1738861168" r:id="rId250"/>
              </w:object>
            </w:r>
            <w:r w:rsidRPr="00F36EB0">
              <w:rPr>
                <w:rFonts w:cs="Times New Roman"/>
                <w:noProof/>
                <w:szCs w:val="28"/>
              </w:rPr>
              <w:t>PKN (cmt)</w:t>
            </w:r>
          </w:p>
          <w:p w14:paraId="1625C358" w14:textId="77777777" w:rsidR="00F36EB0" w:rsidRPr="00F36EB0" w:rsidRDefault="00F36EB0" w:rsidP="007E3637">
            <w:pPr>
              <w:rPr>
                <w:rFonts w:cs="Times New Roman"/>
                <w:noProof/>
                <w:szCs w:val="28"/>
              </w:rPr>
            </w:pPr>
            <w:r w:rsidRPr="00F36EB0">
              <w:rPr>
                <w:rFonts w:cs="Times New Roman"/>
                <w:noProof/>
                <w:szCs w:val="28"/>
              </w:rPr>
              <w:t xml:space="preserve">  =&gt;</w:t>
            </w:r>
            <w:r w:rsidRPr="00F36EB0">
              <w:rPr>
                <w:rFonts w:ascii="Calibri" w:hAnsi="Calibri" w:cs="Times New Roman"/>
                <w:noProof/>
                <w:position w:val="-6"/>
                <w:sz w:val="24"/>
                <w:szCs w:val="28"/>
              </w:rPr>
              <w:object w:dxaOrig="780" w:dyaOrig="360" w14:anchorId="53CF84FE">
                <v:shape id="_x0000_i1149" type="#_x0000_t75" style="width:39pt;height:18pt" o:ole="">
                  <v:imagedata r:id="rId251" o:title=""/>
                </v:shape>
                <o:OLEObject Type="Embed" ProgID="Equation.DSMT4" ShapeID="_x0000_i1149" DrawAspect="Content" ObjectID="_1738861169" r:id="rId252"/>
              </w:object>
            </w:r>
          </w:p>
          <w:p w14:paraId="41C3B5E0" w14:textId="77777777" w:rsidR="00F36EB0" w:rsidRPr="00F36EB0" w:rsidRDefault="00F36EB0" w:rsidP="007E3637">
            <w:pPr>
              <w:rPr>
                <w:rFonts w:cs="Times New Roman"/>
                <w:noProof/>
                <w:szCs w:val="28"/>
              </w:rPr>
            </w:pPr>
            <w:r w:rsidRPr="00F36EB0">
              <w:rPr>
                <w:rFonts w:cs="Times New Roman"/>
                <w:noProof/>
                <w:szCs w:val="28"/>
              </w:rPr>
              <w:t xml:space="preserve">  =&gt;</w:t>
            </w:r>
            <w:r w:rsidRPr="00F36EB0">
              <w:rPr>
                <w:rFonts w:ascii="Calibri" w:hAnsi="Calibri" w:cs="Times New Roman"/>
                <w:noProof/>
                <w:position w:val="-4"/>
                <w:sz w:val="24"/>
                <w:szCs w:val="28"/>
              </w:rPr>
              <w:object w:dxaOrig="220" w:dyaOrig="260" w14:anchorId="5B2DF317">
                <v:shape id="_x0000_i1150" type="#_x0000_t75" style="width:9.75pt;height:13.5pt" o:ole="">
                  <v:imagedata r:id="rId241" o:title=""/>
                </v:shape>
                <o:OLEObject Type="Embed" ProgID="Equation.DSMT4" ShapeID="_x0000_i1150" DrawAspect="Content" ObjectID="_1738861170" r:id="rId253"/>
              </w:object>
            </w:r>
            <w:r w:rsidRPr="00F36EB0">
              <w:rPr>
                <w:rFonts w:cs="Times New Roman"/>
                <w:noProof/>
                <w:szCs w:val="28"/>
              </w:rPr>
              <w:t>ENP cân tại E (đpcm)</w:t>
            </w:r>
          </w:p>
          <w:p w14:paraId="0C2520FA" w14:textId="77777777" w:rsidR="00F36EB0" w:rsidRPr="00F36EB0" w:rsidRDefault="00F36EB0" w:rsidP="007E3637">
            <w:pPr>
              <w:rPr>
                <w:rFonts w:cs="Times New Roman"/>
                <w:noProof/>
                <w:szCs w:val="28"/>
              </w:rPr>
            </w:pPr>
            <w:r w:rsidRPr="00F36EB0">
              <w:rPr>
                <w:rFonts w:cs="Times New Roman"/>
                <w:noProof/>
                <w:szCs w:val="28"/>
              </w:rPr>
              <w:t>c) *Ta có MK = MN – KN  (vì K thuộc MN)</w:t>
            </w:r>
          </w:p>
          <w:p w14:paraId="076EDF0E" w14:textId="77777777" w:rsidR="00F36EB0" w:rsidRPr="00F36EB0" w:rsidRDefault="00F36EB0" w:rsidP="007E3637">
            <w:pPr>
              <w:rPr>
                <w:rFonts w:cs="Times New Roman"/>
                <w:noProof/>
                <w:szCs w:val="28"/>
              </w:rPr>
            </w:pPr>
            <w:r w:rsidRPr="00F36EB0">
              <w:rPr>
                <w:rFonts w:cs="Times New Roman"/>
                <w:noProof/>
                <w:szCs w:val="28"/>
              </w:rPr>
              <w:t xml:space="preserve">              MH = MP – HP    (Vì H thuộc MP)</w:t>
            </w:r>
          </w:p>
          <w:p w14:paraId="436FD375" w14:textId="77777777" w:rsidR="00F36EB0" w:rsidRPr="00F36EB0" w:rsidRDefault="00F36EB0" w:rsidP="007E3637">
            <w:pPr>
              <w:rPr>
                <w:rFonts w:cs="Times New Roman"/>
                <w:noProof/>
                <w:szCs w:val="28"/>
              </w:rPr>
            </w:pPr>
            <w:r w:rsidRPr="00F36EB0">
              <w:rPr>
                <w:rFonts w:cs="Times New Roman"/>
                <w:noProof/>
                <w:szCs w:val="28"/>
              </w:rPr>
              <w:t xml:space="preserve">    Mà MN = MP (Vì </w:t>
            </w:r>
            <w:r w:rsidRPr="00F36EB0">
              <w:rPr>
                <w:rFonts w:ascii="Calibri" w:hAnsi="Calibri" w:cs="Times New Roman"/>
                <w:noProof/>
                <w:position w:val="-4"/>
                <w:sz w:val="24"/>
                <w:szCs w:val="28"/>
              </w:rPr>
              <w:object w:dxaOrig="220" w:dyaOrig="260" w14:anchorId="0CD3AC00">
                <v:shape id="_x0000_i1151" type="#_x0000_t75" style="width:9.75pt;height:13.5pt" o:ole="">
                  <v:imagedata r:id="rId241" o:title=""/>
                </v:shape>
                <o:OLEObject Type="Embed" ProgID="Equation.DSMT4" ShapeID="_x0000_i1151" DrawAspect="Content" ObjectID="_1738861171" r:id="rId254"/>
              </w:object>
            </w:r>
            <w:r w:rsidRPr="00F36EB0">
              <w:rPr>
                <w:rFonts w:cs="Times New Roman"/>
                <w:noProof/>
                <w:szCs w:val="28"/>
              </w:rPr>
              <w:t>MNP cân tại M (gt))</w:t>
            </w:r>
          </w:p>
          <w:p w14:paraId="34101243" w14:textId="77777777" w:rsidR="00F36EB0" w:rsidRPr="00F36EB0" w:rsidRDefault="00F36EB0" w:rsidP="007E3637">
            <w:pPr>
              <w:rPr>
                <w:rFonts w:cs="Times New Roman"/>
                <w:noProof/>
                <w:szCs w:val="28"/>
              </w:rPr>
            </w:pPr>
            <w:r w:rsidRPr="00F36EB0">
              <w:rPr>
                <w:rFonts w:cs="Times New Roman"/>
                <w:noProof/>
                <w:szCs w:val="28"/>
              </w:rPr>
              <w:t xml:space="preserve">           KN = HP (Là hai cạnh tương ứng của </w:t>
            </w:r>
            <w:r w:rsidRPr="00F36EB0">
              <w:rPr>
                <w:rFonts w:ascii="Calibri" w:hAnsi="Calibri" w:cs="Times New Roman"/>
                <w:noProof/>
                <w:position w:val="-4"/>
                <w:sz w:val="24"/>
                <w:szCs w:val="28"/>
              </w:rPr>
              <w:object w:dxaOrig="220" w:dyaOrig="260" w14:anchorId="2F7A2C08">
                <v:shape id="_x0000_i1152" type="#_x0000_t75" style="width:9.75pt;height:13.5pt" o:ole="">
                  <v:imagedata r:id="rId241" o:title=""/>
                </v:shape>
                <o:OLEObject Type="Embed" ProgID="Equation.DSMT4" ShapeID="_x0000_i1152" DrawAspect="Content" ObjectID="_1738861172" r:id="rId255"/>
              </w:object>
            </w:r>
            <w:r w:rsidRPr="00F36EB0">
              <w:rPr>
                <w:rFonts w:cs="Times New Roman"/>
                <w:noProof/>
                <w:szCs w:val="28"/>
              </w:rPr>
              <w:t xml:space="preserve">NHP  = </w:t>
            </w:r>
            <w:r w:rsidRPr="00F36EB0">
              <w:rPr>
                <w:rFonts w:ascii="Calibri" w:hAnsi="Calibri" w:cs="Times New Roman"/>
                <w:noProof/>
                <w:position w:val="-4"/>
                <w:sz w:val="24"/>
                <w:szCs w:val="28"/>
              </w:rPr>
              <w:object w:dxaOrig="220" w:dyaOrig="260" w14:anchorId="7CF7F2F0">
                <v:shape id="_x0000_i1153" type="#_x0000_t75" style="width:9.75pt;height:13.5pt" o:ole="">
                  <v:imagedata r:id="rId241" o:title=""/>
                </v:shape>
                <o:OLEObject Type="Embed" ProgID="Equation.DSMT4" ShapeID="_x0000_i1153" DrawAspect="Content" ObjectID="_1738861173" r:id="rId256"/>
              </w:object>
            </w:r>
            <w:r w:rsidRPr="00F36EB0">
              <w:rPr>
                <w:rFonts w:cs="Times New Roman"/>
                <w:noProof/>
                <w:szCs w:val="28"/>
              </w:rPr>
              <w:t>PKN (cmt))</w:t>
            </w:r>
          </w:p>
          <w:p w14:paraId="67995740" w14:textId="77777777" w:rsidR="00F36EB0" w:rsidRPr="00F36EB0" w:rsidRDefault="00F36EB0" w:rsidP="007E3637">
            <w:pPr>
              <w:rPr>
                <w:rFonts w:cs="Times New Roman"/>
                <w:noProof/>
                <w:szCs w:val="28"/>
              </w:rPr>
            </w:pPr>
            <w:r w:rsidRPr="00F36EB0">
              <w:rPr>
                <w:rFonts w:cs="Times New Roman"/>
                <w:noProof/>
                <w:szCs w:val="28"/>
              </w:rPr>
              <w:t xml:space="preserve">    =&gt;   MK = MH</w:t>
            </w:r>
          </w:p>
          <w:p w14:paraId="00B513F6" w14:textId="77777777" w:rsidR="00F36EB0" w:rsidRPr="00F36EB0" w:rsidRDefault="00F36EB0" w:rsidP="007E3637">
            <w:pPr>
              <w:rPr>
                <w:rFonts w:cs="Times New Roman"/>
                <w:noProof/>
                <w:szCs w:val="28"/>
              </w:rPr>
            </w:pPr>
            <w:r w:rsidRPr="00F36EB0">
              <w:rPr>
                <w:rFonts w:cs="Times New Roman"/>
                <w:noProof/>
                <w:szCs w:val="28"/>
              </w:rPr>
              <w:t xml:space="preserve">    * Xét </w:t>
            </w:r>
            <w:r w:rsidRPr="00F36EB0">
              <w:rPr>
                <w:rFonts w:ascii="Calibri" w:hAnsi="Calibri" w:cs="Times New Roman"/>
                <w:noProof/>
                <w:position w:val="-4"/>
                <w:sz w:val="24"/>
                <w:szCs w:val="28"/>
              </w:rPr>
              <w:object w:dxaOrig="220" w:dyaOrig="260" w14:anchorId="4F2FDEB1">
                <v:shape id="_x0000_i1154" type="#_x0000_t75" style="width:9.75pt;height:13.5pt" o:ole="">
                  <v:imagedata r:id="rId241" o:title=""/>
                </v:shape>
                <o:OLEObject Type="Embed" ProgID="Equation.DSMT4" ShapeID="_x0000_i1154" DrawAspect="Content" ObjectID="_1738861174" r:id="rId257"/>
              </w:object>
            </w:r>
            <w:r w:rsidRPr="00F36EB0">
              <w:rPr>
                <w:rFonts w:cs="Times New Roman"/>
                <w:noProof/>
                <w:szCs w:val="28"/>
              </w:rPr>
              <w:t xml:space="preserve">MEK và </w:t>
            </w:r>
            <w:r w:rsidRPr="00F36EB0">
              <w:rPr>
                <w:rFonts w:ascii="Calibri" w:hAnsi="Calibri" w:cs="Times New Roman"/>
                <w:noProof/>
                <w:position w:val="-4"/>
                <w:sz w:val="24"/>
                <w:szCs w:val="28"/>
              </w:rPr>
              <w:object w:dxaOrig="220" w:dyaOrig="260" w14:anchorId="7A7F0FBA">
                <v:shape id="_x0000_i1155" type="#_x0000_t75" style="width:9.75pt;height:13.5pt" o:ole="">
                  <v:imagedata r:id="rId241" o:title=""/>
                </v:shape>
                <o:OLEObject Type="Embed" ProgID="Equation.DSMT4" ShapeID="_x0000_i1155" DrawAspect="Content" ObjectID="_1738861175" r:id="rId258"/>
              </w:object>
            </w:r>
            <w:r w:rsidRPr="00F36EB0">
              <w:rPr>
                <w:rFonts w:cs="Times New Roman"/>
                <w:noProof/>
                <w:szCs w:val="28"/>
              </w:rPr>
              <w:t>MEH  vuông tại K và H (gt)</w:t>
            </w:r>
          </w:p>
          <w:p w14:paraId="3DCB7273" w14:textId="77777777" w:rsidR="00F36EB0" w:rsidRPr="00F36EB0" w:rsidRDefault="00F36EB0" w:rsidP="007E3637">
            <w:pPr>
              <w:rPr>
                <w:rFonts w:cs="Times New Roman"/>
                <w:noProof/>
                <w:szCs w:val="28"/>
              </w:rPr>
            </w:pPr>
            <w:r w:rsidRPr="00F36EB0">
              <w:rPr>
                <w:rFonts w:cs="Times New Roman"/>
                <w:noProof/>
                <w:szCs w:val="28"/>
              </w:rPr>
              <w:t xml:space="preserve">      Có ME là cạnh chung</w:t>
            </w:r>
          </w:p>
          <w:p w14:paraId="40F27474" w14:textId="77777777" w:rsidR="00F36EB0" w:rsidRPr="00F36EB0" w:rsidRDefault="00F36EB0" w:rsidP="007E3637">
            <w:pPr>
              <w:rPr>
                <w:rFonts w:cs="Times New Roman"/>
                <w:noProof/>
                <w:szCs w:val="28"/>
              </w:rPr>
            </w:pPr>
            <w:r w:rsidRPr="00F36EB0">
              <w:rPr>
                <w:rFonts w:cs="Times New Roman"/>
                <w:noProof/>
                <w:szCs w:val="28"/>
              </w:rPr>
              <w:t xml:space="preserve">      Có MK = MH (cmt)</w:t>
            </w:r>
          </w:p>
          <w:p w14:paraId="306A60CE" w14:textId="77777777" w:rsidR="00F36EB0" w:rsidRPr="00F36EB0" w:rsidRDefault="00F36EB0" w:rsidP="007E3637">
            <w:pPr>
              <w:rPr>
                <w:rFonts w:cs="Times New Roman"/>
                <w:noProof/>
                <w:szCs w:val="28"/>
              </w:rPr>
            </w:pPr>
            <w:r w:rsidRPr="00F36EB0">
              <w:rPr>
                <w:rFonts w:cs="Times New Roman"/>
                <w:noProof/>
                <w:szCs w:val="28"/>
              </w:rPr>
              <w:t xml:space="preserve">     =&gt;</w:t>
            </w:r>
            <w:r w:rsidRPr="00F36EB0">
              <w:rPr>
                <w:rFonts w:ascii="Calibri" w:hAnsi="Calibri" w:cs="Times New Roman"/>
                <w:noProof/>
                <w:position w:val="-4"/>
                <w:sz w:val="24"/>
                <w:szCs w:val="28"/>
              </w:rPr>
              <w:object w:dxaOrig="220" w:dyaOrig="260" w14:anchorId="778B5431">
                <v:shape id="_x0000_i1156" type="#_x0000_t75" style="width:9.75pt;height:13.5pt" o:ole="">
                  <v:imagedata r:id="rId241" o:title=""/>
                </v:shape>
                <o:OLEObject Type="Embed" ProgID="Equation.DSMT4" ShapeID="_x0000_i1156" DrawAspect="Content" ObjectID="_1738861176" r:id="rId259"/>
              </w:object>
            </w:r>
            <w:r w:rsidRPr="00F36EB0">
              <w:rPr>
                <w:rFonts w:cs="Times New Roman"/>
                <w:noProof/>
                <w:szCs w:val="28"/>
              </w:rPr>
              <w:t xml:space="preserve">MEK = </w:t>
            </w:r>
            <w:r w:rsidRPr="00F36EB0">
              <w:rPr>
                <w:rFonts w:ascii="Calibri" w:hAnsi="Calibri" w:cs="Times New Roman"/>
                <w:noProof/>
                <w:position w:val="-4"/>
                <w:sz w:val="24"/>
                <w:szCs w:val="28"/>
              </w:rPr>
              <w:object w:dxaOrig="220" w:dyaOrig="260" w14:anchorId="3729E54C">
                <v:shape id="_x0000_i1157" type="#_x0000_t75" style="width:9.75pt;height:13.5pt" o:ole="">
                  <v:imagedata r:id="rId241" o:title=""/>
                </v:shape>
                <o:OLEObject Type="Embed" ProgID="Equation.DSMT4" ShapeID="_x0000_i1157" DrawAspect="Content" ObjectID="_1738861177" r:id="rId260"/>
              </w:object>
            </w:r>
            <w:r w:rsidRPr="00F36EB0">
              <w:rPr>
                <w:rFonts w:cs="Times New Roman"/>
                <w:noProof/>
                <w:szCs w:val="28"/>
              </w:rPr>
              <w:t>MEH (ch-cgv)</w:t>
            </w:r>
          </w:p>
          <w:p w14:paraId="7C10906E" w14:textId="77777777" w:rsidR="00F36EB0" w:rsidRPr="00F36EB0" w:rsidRDefault="00F36EB0" w:rsidP="007E3637">
            <w:pPr>
              <w:rPr>
                <w:rFonts w:cs="Times New Roman"/>
                <w:noProof/>
                <w:szCs w:val="28"/>
              </w:rPr>
            </w:pPr>
            <w:r w:rsidRPr="00F36EB0">
              <w:rPr>
                <w:rFonts w:cs="Times New Roman"/>
                <w:noProof/>
                <w:szCs w:val="28"/>
              </w:rPr>
              <w:t xml:space="preserve">     =&gt;</w:t>
            </w:r>
            <w:r w:rsidRPr="00F36EB0">
              <w:rPr>
                <w:rFonts w:ascii="Calibri" w:hAnsi="Calibri" w:cs="Times New Roman"/>
                <w:noProof/>
                <w:position w:val="-6"/>
                <w:sz w:val="24"/>
                <w:szCs w:val="28"/>
              </w:rPr>
              <w:object w:dxaOrig="920" w:dyaOrig="360" w14:anchorId="5D4E5412">
                <v:shape id="_x0000_i1158" type="#_x0000_t75" style="width:50.25pt;height:19.5pt" o:ole="">
                  <v:imagedata r:id="rId261" o:title=""/>
                </v:shape>
                <o:OLEObject Type="Embed" ProgID="Equation.DSMT4" ShapeID="_x0000_i1158" DrawAspect="Content" ObjectID="_1738861178" r:id="rId262"/>
              </w:object>
            </w:r>
          </w:p>
          <w:p w14:paraId="2281C4BF" w14:textId="77777777" w:rsidR="00F36EB0" w:rsidRPr="00F36EB0" w:rsidRDefault="00F36EB0" w:rsidP="007E3637">
            <w:pPr>
              <w:rPr>
                <w:rFonts w:cs="Times New Roman"/>
                <w:noProof/>
                <w:szCs w:val="28"/>
                <w:lang w:val="fr-FR"/>
              </w:rPr>
            </w:pPr>
            <w:r w:rsidRPr="00F36EB0">
              <w:rPr>
                <w:rFonts w:cs="Times New Roman"/>
                <w:noProof/>
                <w:szCs w:val="28"/>
              </w:rPr>
              <w:t xml:space="preserve">     =&gt;  ME là phân giác của góc NMP (đpcm)</w:t>
            </w:r>
          </w:p>
        </w:tc>
        <w:tc>
          <w:tcPr>
            <w:tcW w:w="1670" w:type="dxa"/>
          </w:tcPr>
          <w:p w14:paraId="6765A5BB" w14:textId="77777777" w:rsidR="00F36EB0" w:rsidRPr="00F36EB0" w:rsidRDefault="00F36EB0" w:rsidP="007E3637">
            <w:pPr>
              <w:jc w:val="center"/>
              <w:rPr>
                <w:rFonts w:cs="Times New Roman"/>
                <w:b/>
                <w:szCs w:val="28"/>
                <w:lang w:val="fr-FR"/>
              </w:rPr>
            </w:pPr>
          </w:p>
          <w:p w14:paraId="4193E8AD" w14:textId="77777777" w:rsidR="00F36EB0" w:rsidRPr="00F36EB0" w:rsidRDefault="00F36EB0" w:rsidP="007E3637">
            <w:pPr>
              <w:jc w:val="center"/>
              <w:rPr>
                <w:rFonts w:cs="Times New Roman"/>
                <w:b/>
                <w:szCs w:val="28"/>
                <w:lang w:val="fr-FR"/>
              </w:rPr>
            </w:pPr>
          </w:p>
          <w:p w14:paraId="62520458" w14:textId="77777777" w:rsidR="00F36EB0" w:rsidRPr="00F36EB0" w:rsidRDefault="00F36EB0" w:rsidP="007E3637">
            <w:pPr>
              <w:jc w:val="center"/>
              <w:rPr>
                <w:rFonts w:cs="Times New Roman"/>
                <w:b/>
                <w:szCs w:val="28"/>
                <w:lang w:val="fr-FR"/>
              </w:rPr>
            </w:pPr>
          </w:p>
          <w:p w14:paraId="7F7D9974" w14:textId="77777777" w:rsidR="00F36EB0" w:rsidRPr="00F36EB0" w:rsidRDefault="00F36EB0" w:rsidP="007E3637">
            <w:pPr>
              <w:jc w:val="center"/>
              <w:rPr>
                <w:rFonts w:cs="Times New Roman"/>
                <w:b/>
                <w:szCs w:val="28"/>
                <w:lang w:val="fr-FR"/>
              </w:rPr>
            </w:pPr>
          </w:p>
          <w:p w14:paraId="1074F027" w14:textId="77777777" w:rsidR="00F36EB0" w:rsidRPr="00F36EB0" w:rsidRDefault="00F36EB0" w:rsidP="007E3637">
            <w:pPr>
              <w:jc w:val="center"/>
              <w:rPr>
                <w:rFonts w:cs="Times New Roman"/>
                <w:b/>
                <w:szCs w:val="28"/>
                <w:lang w:val="fr-FR"/>
              </w:rPr>
            </w:pPr>
          </w:p>
          <w:p w14:paraId="712DC921" w14:textId="77777777" w:rsidR="00F36EB0" w:rsidRPr="00F36EB0" w:rsidRDefault="00F36EB0" w:rsidP="007E3637">
            <w:pPr>
              <w:jc w:val="center"/>
              <w:rPr>
                <w:rFonts w:cs="Times New Roman"/>
                <w:b/>
                <w:szCs w:val="28"/>
                <w:lang w:val="fr-FR"/>
              </w:rPr>
            </w:pPr>
          </w:p>
          <w:p w14:paraId="0489E357" w14:textId="77777777" w:rsidR="00F36EB0" w:rsidRPr="00F36EB0" w:rsidRDefault="00F36EB0" w:rsidP="007E3637">
            <w:pPr>
              <w:jc w:val="center"/>
              <w:rPr>
                <w:rFonts w:cs="Times New Roman"/>
                <w:b/>
                <w:szCs w:val="28"/>
                <w:lang w:val="fr-FR"/>
              </w:rPr>
            </w:pPr>
          </w:p>
          <w:p w14:paraId="38E326E5" w14:textId="77777777" w:rsidR="00F36EB0" w:rsidRPr="00F36EB0" w:rsidRDefault="00F36EB0" w:rsidP="007E3637">
            <w:pPr>
              <w:jc w:val="center"/>
              <w:rPr>
                <w:rFonts w:cs="Times New Roman"/>
                <w:b/>
                <w:szCs w:val="28"/>
                <w:lang w:val="en-US"/>
              </w:rPr>
            </w:pPr>
            <w:r w:rsidRPr="00F36EB0">
              <w:rPr>
                <w:rFonts w:cs="Times New Roman"/>
                <w:b/>
                <w:szCs w:val="28"/>
                <w:lang w:val="en-US"/>
              </w:rPr>
              <w:t>0,5</w:t>
            </w:r>
          </w:p>
          <w:p w14:paraId="7D57F20F" w14:textId="77777777" w:rsidR="00F36EB0" w:rsidRPr="00F36EB0" w:rsidRDefault="00F36EB0" w:rsidP="007E3637">
            <w:pPr>
              <w:jc w:val="center"/>
              <w:rPr>
                <w:rFonts w:cs="Times New Roman"/>
                <w:b/>
                <w:szCs w:val="28"/>
                <w:lang w:val="en-US"/>
              </w:rPr>
            </w:pPr>
          </w:p>
          <w:p w14:paraId="31EE259B" w14:textId="77777777" w:rsidR="00F36EB0" w:rsidRPr="00F36EB0" w:rsidRDefault="00F36EB0" w:rsidP="007E3637">
            <w:pPr>
              <w:jc w:val="center"/>
              <w:rPr>
                <w:rFonts w:cs="Times New Roman"/>
                <w:b/>
                <w:szCs w:val="28"/>
                <w:lang w:val="en-US"/>
              </w:rPr>
            </w:pPr>
          </w:p>
          <w:p w14:paraId="18258467" w14:textId="77777777" w:rsidR="00F36EB0" w:rsidRPr="00F36EB0" w:rsidRDefault="00F36EB0" w:rsidP="007E3637">
            <w:pPr>
              <w:jc w:val="center"/>
              <w:rPr>
                <w:rFonts w:cs="Times New Roman"/>
                <w:b/>
                <w:szCs w:val="28"/>
                <w:lang w:val="en-US"/>
              </w:rPr>
            </w:pPr>
          </w:p>
          <w:p w14:paraId="725515C4" w14:textId="77777777" w:rsidR="00F36EB0" w:rsidRPr="00F36EB0" w:rsidRDefault="00F36EB0" w:rsidP="007E3637">
            <w:pPr>
              <w:jc w:val="center"/>
              <w:rPr>
                <w:rFonts w:cs="Times New Roman"/>
                <w:b/>
                <w:szCs w:val="28"/>
                <w:lang w:val="en-US"/>
              </w:rPr>
            </w:pPr>
          </w:p>
          <w:p w14:paraId="453102CE" w14:textId="77777777" w:rsidR="00F36EB0" w:rsidRPr="00F36EB0" w:rsidRDefault="00F36EB0" w:rsidP="007E3637">
            <w:pPr>
              <w:jc w:val="center"/>
              <w:rPr>
                <w:rFonts w:cs="Times New Roman"/>
                <w:b/>
                <w:szCs w:val="28"/>
                <w:lang w:val="en-US"/>
              </w:rPr>
            </w:pPr>
          </w:p>
          <w:p w14:paraId="04456365" w14:textId="77777777" w:rsidR="00F36EB0" w:rsidRPr="00F36EB0" w:rsidRDefault="00F36EB0" w:rsidP="007E3637">
            <w:pPr>
              <w:jc w:val="center"/>
              <w:rPr>
                <w:rFonts w:cs="Times New Roman"/>
                <w:b/>
                <w:szCs w:val="28"/>
                <w:lang w:val="en-US"/>
              </w:rPr>
            </w:pPr>
            <w:r w:rsidRPr="00F36EB0">
              <w:rPr>
                <w:rFonts w:cs="Times New Roman"/>
                <w:b/>
                <w:szCs w:val="28"/>
                <w:lang w:val="en-US"/>
              </w:rPr>
              <w:t>0,5</w:t>
            </w:r>
          </w:p>
          <w:p w14:paraId="7502C2E6" w14:textId="77777777" w:rsidR="00F36EB0" w:rsidRPr="00F36EB0" w:rsidRDefault="00F36EB0" w:rsidP="007E3637">
            <w:pPr>
              <w:jc w:val="center"/>
              <w:rPr>
                <w:rFonts w:cs="Times New Roman"/>
                <w:b/>
                <w:szCs w:val="28"/>
                <w:lang w:val="en-US"/>
              </w:rPr>
            </w:pPr>
          </w:p>
          <w:p w14:paraId="05FBEE04" w14:textId="77777777" w:rsidR="00F36EB0" w:rsidRPr="00F36EB0" w:rsidRDefault="00F36EB0" w:rsidP="007E3637">
            <w:pPr>
              <w:jc w:val="center"/>
              <w:rPr>
                <w:rFonts w:cs="Times New Roman"/>
                <w:b/>
                <w:szCs w:val="28"/>
                <w:lang w:val="en-US"/>
              </w:rPr>
            </w:pPr>
          </w:p>
          <w:p w14:paraId="2CE6B7B1" w14:textId="77777777" w:rsidR="00F36EB0" w:rsidRPr="00F36EB0" w:rsidRDefault="00F36EB0" w:rsidP="007E3637">
            <w:pPr>
              <w:jc w:val="center"/>
              <w:rPr>
                <w:rFonts w:cs="Times New Roman"/>
                <w:b/>
                <w:szCs w:val="28"/>
                <w:lang w:val="en-US"/>
              </w:rPr>
            </w:pPr>
            <w:r w:rsidRPr="00F36EB0">
              <w:rPr>
                <w:rFonts w:cs="Times New Roman"/>
                <w:b/>
                <w:szCs w:val="28"/>
                <w:lang w:val="en-US"/>
              </w:rPr>
              <w:t>0,25</w:t>
            </w:r>
          </w:p>
          <w:p w14:paraId="2A21C989" w14:textId="77777777" w:rsidR="00F36EB0" w:rsidRPr="00F36EB0" w:rsidRDefault="00F36EB0" w:rsidP="007E3637">
            <w:pPr>
              <w:jc w:val="center"/>
              <w:rPr>
                <w:rFonts w:cs="Times New Roman"/>
                <w:b/>
                <w:szCs w:val="28"/>
                <w:lang w:val="en-US"/>
              </w:rPr>
            </w:pPr>
          </w:p>
          <w:p w14:paraId="6D3D4424" w14:textId="77777777" w:rsidR="00F36EB0" w:rsidRPr="00F36EB0" w:rsidRDefault="00F36EB0" w:rsidP="007E3637">
            <w:pPr>
              <w:jc w:val="center"/>
              <w:rPr>
                <w:rFonts w:cs="Times New Roman"/>
                <w:b/>
                <w:szCs w:val="28"/>
                <w:lang w:val="en-US"/>
              </w:rPr>
            </w:pPr>
            <w:r w:rsidRPr="00F36EB0">
              <w:rPr>
                <w:rFonts w:cs="Times New Roman"/>
                <w:b/>
                <w:szCs w:val="28"/>
                <w:lang w:val="en-US"/>
              </w:rPr>
              <w:t>0,5</w:t>
            </w:r>
          </w:p>
          <w:p w14:paraId="626BFBD5" w14:textId="77777777" w:rsidR="00F36EB0" w:rsidRPr="00F36EB0" w:rsidRDefault="00F36EB0" w:rsidP="007E3637">
            <w:pPr>
              <w:jc w:val="center"/>
              <w:rPr>
                <w:rFonts w:cs="Times New Roman"/>
                <w:b/>
                <w:szCs w:val="28"/>
                <w:lang w:val="en-US"/>
              </w:rPr>
            </w:pPr>
          </w:p>
          <w:p w14:paraId="63A903CD" w14:textId="77777777" w:rsidR="00F36EB0" w:rsidRPr="00F36EB0" w:rsidRDefault="00F36EB0" w:rsidP="007E3637">
            <w:pPr>
              <w:jc w:val="center"/>
              <w:rPr>
                <w:rFonts w:cs="Times New Roman"/>
                <w:b/>
                <w:szCs w:val="28"/>
                <w:lang w:val="en-US"/>
              </w:rPr>
            </w:pPr>
          </w:p>
          <w:p w14:paraId="6603BF1D" w14:textId="77777777" w:rsidR="00F36EB0" w:rsidRPr="00F36EB0" w:rsidRDefault="00F36EB0" w:rsidP="007E3637">
            <w:pPr>
              <w:jc w:val="center"/>
              <w:rPr>
                <w:rFonts w:cs="Times New Roman"/>
                <w:b/>
                <w:szCs w:val="28"/>
                <w:lang w:val="en-US"/>
              </w:rPr>
            </w:pPr>
          </w:p>
          <w:p w14:paraId="38C7AE1A" w14:textId="77777777" w:rsidR="00F36EB0" w:rsidRPr="00F36EB0" w:rsidRDefault="00F36EB0" w:rsidP="007E3637">
            <w:pPr>
              <w:jc w:val="center"/>
              <w:rPr>
                <w:rFonts w:cs="Times New Roman"/>
                <w:b/>
                <w:szCs w:val="28"/>
                <w:lang w:val="en-US"/>
              </w:rPr>
            </w:pPr>
            <w:r w:rsidRPr="00F36EB0">
              <w:rPr>
                <w:rFonts w:cs="Times New Roman"/>
                <w:b/>
                <w:szCs w:val="28"/>
                <w:lang w:val="en-US"/>
              </w:rPr>
              <w:t>0,5</w:t>
            </w:r>
          </w:p>
          <w:p w14:paraId="5F6EEADE" w14:textId="77777777" w:rsidR="00F36EB0" w:rsidRPr="00F36EB0" w:rsidRDefault="00F36EB0" w:rsidP="007E3637">
            <w:pPr>
              <w:jc w:val="center"/>
              <w:rPr>
                <w:rFonts w:cs="Times New Roman"/>
                <w:b/>
                <w:szCs w:val="28"/>
                <w:lang w:val="en-US"/>
              </w:rPr>
            </w:pPr>
          </w:p>
          <w:p w14:paraId="3D35352B" w14:textId="77777777" w:rsidR="00F36EB0" w:rsidRPr="00F36EB0" w:rsidRDefault="00F36EB0" w:rsidP="007E3637">
            <w:pPr>
              <w:jc w:val="center"/>
              <w:rPr>
                <w:rFonts w:cs="Times New Roman"/>
                <w:b/>
                <w:szCs w:val="28"/>
                <w:lang w:val="en-US"/>
              </w:rPr>
            </w:pPr>
            <w:r w:rsidRPr="00F36EB0">
              <w:rPr>
                <w:rFonts w:cs="Times New Roman"/>
                <w:b/>
                <w:szCs w:val="28"/>
                <w:lang w:val="en-US"/>
              </w:rPr>
              <w:t>0,25</w:t>
            </w:r>
          </w:p>
          <w:p w14:paraId="3D458963" w14:textId="77777777" w:rsidR="00F36EB0" w:rsidRPr="00F36EB0" w:rsidRDefault="00F36EB0" w:rsidP="007E3637">
            <w:pPr>
              <w:jc w:val="center"/>
              <w:rPr>
                <w:rFonts w:cs="Times New Roman"/>
                <w:b/>
                <w:szCs w:val="28"/>
                <w:lang w:val="en-US"/>
              </w:rPr>
            </w:pPr>
          </w:p>
          <w:p w14:paraId="2FB481D8" w14:textId="77777777" w:rsidR="00F36EB0" w:rsidRPr="00F36EB0" w:rsidRDefault="00F36EB0" w:rsidP="007E3637">
            <w:pPr>
              <w:jc w:val="center"/>
              <w:rPr>
                <w:rFonts w:cs="Times New Roman"/>
                <w:b/>
                <w:szCs w:val="28"/>
                <w:lang w:val="en-US"/>
              </w:rPr>
            </w:pPr>
          </w:p>
          <w:p w14:paraId="3AE5FE01" w14:textId="77777777" w:rsidR="00F36EB0" w:rsidRPr="00F36EB0" w:rsidRDefault="00F36EB0" w:rsidP="007E3637">
            <w:pPr>
              <w:jc w:val="center"/>
              <w:rPr>
                <w:rFonts w:cs="Times New Roman"/>
                <w:b/>
                <w:szCs w:val="28"/>
                <w:lang w:val="en-US"/>
              </w:rPr>
            </w:pPr>
          </w:p>
          <w:p w14:paraId="244E5198" w14:textId="77777777" w:rsidR="00F36EB0" w:rsidRPr="00F36EB0" w:rsidRDefault="00F36EB0" w:rsidP="007E3637">
            <w:pPr>
              <w:jc w:val="center"/>
              <w:rPr>
                <w:rFonts w:cs="Times New Roman"/>
                <w:b/>
                <w:szCs w:val="28"/>
                <w:lang w:val="en-US"/>
              </w:rPr>
            </w:pPr>
          </w:p>
          <w:p w14:paraId="6B9CF6E7" w14:textId="77777777" w:rsidR="00F36EB0" w:rsidRPr="00F36EB0" w:rsidRDefault="00F36EB0" w:rsidP="007E3637">
            <w:pPr>
              <w:jc w:val="center"/>
              <w:rPr>
                <w:rFonts w:cs="Times New Roman"/>
                <w:b/>
                <w:szCs w:val="28"/>
                <w:lang w:val="en-US"/>
              </w:rPr>
            </w:pPr>
            <w:r w:rsidRPr="00F36EB0">
              <w:rPr>
                <w:rFonts w:cs="Times New Roman"/>
                <w:b/>
                <w:szCs w:val="28"/>
                <w:lang w:val="en-US"/>
              </w:rPr>
              <w:t>0,5</w:t>
            </w:r>
          </w:p>
          <w:p w14:paraId="7FB8EF14" w14:textId="77777777" w:rsidR="00F36EB0" w:rsidRPr="00F36EB0" w:rsidRDefault="00F36EB0" w:rsidP="007E3637">
            <w:pPr>
              <w:rPr>
                <w:rFonts w:cs="Times New Roman"/>
                <w:b/>
                <w:szCs w:val="28"/>
                <w:lang w:val="en-US"/>
              </w:rPr>
            </w:pPr>
          </w:p>
          <w:p w14:paraId="74B8D982" w14:textId="77777777" w:rsidR="00F36EB0" w:rsidRPr="00F36EB0" w:rsidRDefault="00F36EB0" w:rsidP="007E3637">
            <w:pPr>
              <w:jc w:val="center"/>
              <w:rPr>
                <w:rFonts w:cs="Times New Roman"/>
                <w:b/>
                <w:szCs w:val="28"/>
                <w:lang w:val="en-US"/>
              </w:rPr>
            </w:pPr>
          </w:p>
        </w:tc>
      </w:tr>
    </w:tbl>
    <w:p w14:paraId="4BBA26C3" w14:textId="77777777" w:rsidR="00F36EB0" w:rsidRPr="00F36EB0" w:rsidRDefault="00F36EB0" w:rsidP="0029617E">
      <w:pPr>
        <w:rPr>
          <w:rFonts w:ascii="Times New Roman" w:hAnsi="Times New Roman" w:cs="Times New Roman"/>
          <w:sz w:val="28"/>
          <w:szCs w:val="28"/>
          <w:lang w:val="en-US"/>
        </w:rPr>
      </w:pPr>
    </w:p>
    <w:p w14:paraId="1F35982A" w14:textId="77777777" w:rsidR="00F36EB0" w:rsidRPr="00F36EB0" w:rsidRDefault="00F36EB0" w:rsidP="00BE459E">
      <w:pPr>
        <w:pStyle w:val="ListParagraph"/>
        <w:ind w:left="1080"/>
        <w:jc w:val="center"/>
        <w:rPr>
          <w:rFonts w:ascii="Times New Roman" w:hAnsi="Times New Roman" w:cs="Times New Roman"/>
          <w:b/>
          <w:bCs/>
          <w:color w:val="C45911" w:themeColor="accent2" w:themeShade="BF"/>
          <w:sz w:val="28"/>
          <w:szCs w:val="28"/>
          <w:lang w:val="en-US"/>
        </w:rPr>
      </w:pPr>
      <w:r w:rsidRPr="00F36EB0">
        <w:rPr>
          <w:rFonts w:ascii="Times New Roman" w:hAnsi="Times New Roman" w:cs="Times New Roman"/>
          <w:b/>
          <w:bCs/>
          <w:color w:val="C45911" w:themeColor="accent2" w:themeShade="BF"/>
          <w:sz w:val="28"/>
          <w:szCs w:val="28"/>
          <w:lang w:val="en-US"/>
        </w:rPr>
        <w:t xml:space="preserve"> KIỂM TRA GIỮA KỲ II </w:t>
      </w:r>
    </w:p>
    <w:p w14:paraId="661B3D1A" w14:textId="77777777" w:rsidR="00F36EB0" w:rsidRPr="00F36EB0" w:rsidRDefault="00F36EB0" w:rsidP="00BE459E">
      <w:pPr>
        <w:pStyle w:val="ListParagraph"/>
        <w:ind w:left="1080"/>
        <w:jc w:val="center"/>
        <w:rPr>
          <w:rFonts w:ascii="Times New Roman" w:hAnsi="Times New Roman" w:cs="Times New Roman"/>
          <w:b/>
          <w:bCs/>
          <w:color w:val="C45911" w:themeColor="accent2" w:themeShade="BF"/>
          <w:sz w:val="28"/>
          <w:szCs w:val="28"/>
          <w:lang w:val="en-US"/>
        </w:rPr>
      </w:pPr>
      <w:r w:rsidRPr="00F36EB0">
        <w:rPr>
          <w:rFonts w:ascii="Times New Roman" w:hAnsi="Times New Roman" w:cs="Times New Roman"/>
          <w:b/>
          <w:bCs/>
          <w:color w:val="C45911" w:themeColor="accent2" w:themeShade="BF"/>
          <w:sz w:val="28"/>
          <w:szCs w:val="28"/>
          <w:lang w:val="en-US"/>
        </w:rPr>
        <w:t>MÔN TOÁN 7 (CTGDPT 2018)     Thời gian: 90 phút.</w:t>
      </w:r>
    </w:p>
    <w:p w14:paraId="3E03F0FA" w14:textId="77777777" w:rsidR="00F36EB0" w:rsidRPr="00F36EB0" w:rsidRDefault="00F36EB0" w:rsidP="0008177B">
      <w:pPr>
        <w:pStyle w:val="ListParagraph"/>
        <w:numPr>
          <w:ilvl w:val="0"/>
          <w:numId w:val="30"/>
        </w:numPr>
        <w:spacing w:after="160" w:line="259" w:lineRule="auto"/>
        <w:rPr>
          <w:rFonts w:ascii="Times New Roman" w:hAnsi="Times New Roman" w:cs="Times New Roman"/>
          <w:b/>
          <w:bCs/>
          <w:color w:val="C45911" w:themeColor="accent2" w:themeShade="BF"/>
          <w:sz w:val="28"/>
          <w:szCs w:val="28"/>
          <w:lang w:val="en-US"/>
        </w:rPr>
      </w:pPr>
      <w:r w:rsidRPr="00F36EB0">
        <w:rPr>
          <w:rFonts w:ascii="Times New Roman" w:hAnsi="Times New Roman" w:cs="Times New Roman"/>
          <w:b/>
          <w:bCs/>
          <w:color w:val="C45911" w:themeColor="accent2" w:themeShade="BF"/>
          <w:sz w:val="28"/>
          <w:szCs w:val="28"/>
          <w:lang w:val="en-US"/>
        </w:rPr>
        <w:t>BẢNG ĐẶC TẢ MA TRẬN ĐỀ KIỂM TRA</w:t>
      </w:r>
    </w:p>
    <w:tbl>
      <w:tblPr>
        <w:tblStyle w:val="TableGrid"/>
        <w:tblW w:w="14819" w:type="dxa"/>
        <w:tblInd w:w="-252" w:type="dxa"/>
        <w:tblLayout w:type="fixed"/>
        <w:tblLook w:val="04A0" w:firstRow="1" w:lastRow="0" w:firstColumn="1" w:lastColumn="0" w:noHBand="0" w:noVBand="1"/>
      </w:tblPr>
      <w:tblGrid>
        <w:gridCol w:w="644"/>
        <w:gridCol w:w="1276"/>
        <w:gridCol w:w="1559"/>
        <w:gridCol w:w="3544"/>
        <w:gridCol w:w="992"/>
        <w:gridCol w:w="850"/>
        <w:gridCol w:w="993"/>
        <w:gridCol w:w="850"/>
        <w:gridCol w:w="992"/>
        <w:gridCol w:w="851"/>
        <w:gridCol w:w="596"/>
        <w:gridCol w:w="821"/>
        <w:gridCol w:w="851"/>
      </w:tblGrid>
      <w:tr w:rsidR="00F36EB0" w:rsidRPr="00F36EB0" w14:paraId="2020C39F" w14:textId="77777777" w:rsidTr="002032CE">
        <w:trPr>
          <w:trHeight w:val="175"/>
          <w:tblHeader/>
        </w:trPr>
        <w:tc>
          <w:tcPr>
            <w:tcW w:w="644" w:type="dxa"/>
            <w:vMerge w:val="restart"/>
            <w:vAlign w:val="center"/>
          </w:tcPr>
          <w:p w14:paraId="38407B31" w14:textId="77777777" w:rsidR="00F36EB0" w:rsidRPr="00F36EB0" w:rsidRDefault="00F36EB0" w:rsidP="00497EBE">
            <w:pPr>
              <w:spacing w:before="60"/>
              <w:jc w:val="center"/>
              <w:rPr>
                <w:rFonts w:cs="Times New Roman"/>
                <w:b/>
                <w:spacing w:val="-8"/>
                <w:sz w:val="24"/>
                <w:szCs w:val="24"/>
              </w:rPr>
            </w:pPr>
            <w:r w:rsidRPr="00F36EB0">
              <w:rPr>
                <w:rFonts w:cs="Times New Roman"/>
                <w:b/>
                <w:spacing w:val="-8"/>
                <w:sz w:val="24"/>
                <w:szCs w:val="24"/>
              </w:rPr>
              <w:t>TT</w:t>
            </w:r>
          </w:p>
          <w:p w14:paraId="1CC2CE82" w14:textId="77777777" w:rsidR="00F36EB0" w:rsidRPr="00F36EB0" w:rsidRDefault="00F36EB0" w:rsidP="00497EBE">
            <w:pPr>
              <w:spacing w:before="60"/>
              <w:jc w:val="center"/>
              <w:rPr>
                <w:rFonts w:cs="Times New Roman"/>
                <w:b/>
                <w:spacing w:val="-8"/>
                <w:sz w:val="24"/>
                <w:szCs w:val="24"/>
              </w:rPr>
            </w:pPr>
          </w:p>
          <w:p w14:paraId="7879248B" w14:textId="77777777" w:rsidR="00F36EB0" w:rsidRPr="00F36EB0" w:rsidRDefault="00F36EB0" w:rsidP="00497EBE">
            <w:pPr>
              <w:spacing w:before="60"/>
              <w:jc w:val="center"/>
              <w:rPr>
                <w:rFonts w:cs="Times New Roman"/>
                <w:b/>
                <w:color w:val="FF0000"/>
                <w:spacing w:val="-8"/>
                <w:sz w:val="24"/>
                <w:szCs w:val="24"/>
              </w:rPr>
            </w:pPr>
            <w:r w:rsidRPr="00F36EB0">
              <w:rPr>
                <w:rFonts w:cs="Times New Roman"/>
                <w:b/>
                <w:color w:val="FF0000"/>
                <w:spacing w:val="-8"/>
                <w:sz w:val="24"/>
                <w:szCs w:val="24"/>
              </w:rPr>
              <w:t>(1)</w:t>
            </w:r>
          </w:p>
        </w:tc>
        <w:tc>
          <w:tcPr>
            <w:tcW w:w="1276" w:type="dxa"/>
            <w:vMerge w:val="restart"/>
            <w:vAlign w:val="center"/>
          </w:tcPr>
          <w:p w14:paraId="5A7BE819" w14:textId="77777777" w:rsidR="00F36EB0" w:rsidRPr="00F36EB0" w:rsidRDefault="00F36EB0" w:rsidP="00497EBE">
            <w:pPr>
              <w:spacing w:before="60"/>
              <w:jc w:val="center"/>
              <w:rPr>
                <w:rFonts w:cs="Times New Roman"/>
                <w:b/>
                <w:spacing w:val="-8"/>
                <w:sz w:val="24"/>
                <w:szCs w:val="24"/>
              </w:rPr>
            </w:pPr>
            <w:r w:rsidRPr="00F36EB0">
              <w:rPr>
                <w:rFonts w:cs="Times New Roman"/>
                <w:b/>
                <w:spacing w:val="-8"/>
                <w:sz w:val="24"/>
                <w:szCs w:val="24"/>
              </w:rPr>
              <w:t>Chương/</w:t>
            </w:r>
          </w:p>
          <w:p w14:paraId="5E83EDCF" w14:textId="77777777" w:rsidR="00F36EB0" w:rsidRPr="00F36EB0" w:rsidRDefault="00F36EB0" w:rsidP="00497EBE">
            <w:pPr>
              <w:spacing w:before="60"/>
              <w:jc w:val="center"/>
              <w:rPr>
                <w:rFonts w:cs="Times New Roman"/>
                <w:b/>
                <w:spacing w:val="-8"/>
                <w:sz w:val="24"/>
                <w:szCs w:val="24"/>
              </w:rPr>
            </w:pPr>
            <w:r w:rsidRPr="00F36EB0">
              <w:rPr>
                <w:rFonts w:cs="Times New Roman"/>
                <w:b/>
                <w:spacing w:val="-8"/>
                <w:sz w:val="24"/>
                <w:szCs w:val="24"/>
              </w:rPr>
              <w:t>Chủ đề</w:t>
            </w:r>
          </w:p>
          <w:p w14:paraId="0646F92A" w14:textId="77777777" w:rsidR="00F36EB0" w:rsidRPr="00F36EB0" w:rsidRDefault="00F36EB0" w:rsidP="00497EBE">
            <w:pPr>
              <w:spacing w:before="60"/>
              <w:jc w:val="center"/>
              <w:rPr>
                <w:rFonts w:cs="Times New Roman"/>
                <w:b/>
                <w:color w:val="FF0000"/>
                <w:spacing w:val="-8"/>
                <w:sz w:val="24"/>
                <w:szCs w:val="24"/>
              </w:rPr>
            </w:pPr>
            <w:r w:rsidRPr="00F36EB0">
              <w:rPr>
                <w:rFonts w:cs="Times New Roman"/>
                <w:b/>
                <w:color w:val="FF0000"/>
                <w:spacing w:val="-8"/>
                <w:sz w:val="24"/>
                <w:szCs w:val="24"/>
              </w:rPr>
              <w:t>(2)</w:t>
            </w:r>
          </w:p>
        </w:tc>
        <w:tc>
          <w:tcPr>
            <w:tcW w:w="1559" w:type="dxa"/>
            <w:vMerge w:val="restart"/>
            <w:vAlign w:val="center"/>
          </w:tcPr>
          <w:p w14:paraId="6BD1875D" w14:textId="77777777" w:rsidR="00F36EB0" w:rsidRPr="00F36EB0" w:rsidRDefault="00F36EB0" w:rsidP="00497EBE">
            <w:pPr>
              <w:spacing w:before="60"/>
              <w:jc w:val="center"/>
              <w:rPr>
                <w:rFonts w:cs="Times New Roman"/>
                <w:b/>
                <w:spacing w:val="-8"/>
                <w:sz w:val="24"/>
                <w:szCs w:val="24"/>
              </w:rPr>
            </w:pPr>
            <w:r w:rsidRPr="00F36EB0">
              <w:rPr>
                <w:rFonts w:cs="Times New Roman"/>
                <w:b/>
                <w:spacing w:val="-8"/>
                <w:sz w:val="24"/>
                <w:szCs w:val="24"/>
              </w:rPr>
              <w:t>Nội dung/Đơn vị kiến thức</w:t>
            </w:r>
          </w:p>
          <w:p w14:paraId="6042E315" w14:textId="77777777" w:rsidR="00F36EB0" w:rsidRPr="00F36EB0" w:rsidRDefault="00F36EB0" w:rsidP="00497EBE">
            <w:pPr>
              <w:spacing w:before="60"/>
              <w:jc w:val="center"/>
              <w:rPr>
                <w:rFonts w:cs="Times New Roman"/>
                <w:b/>
                <w:color w:val="FF0000"/>
                <w:spacing w:val="-8"/>
                <w:sz w:val="24"/>
                <w:szCs w:val="24"/>
              </w:rPr>
            </w:pPr>
            <w:r w:rsidRPr="00F36EB0">
              <w:rPr>
                <w:rFonts w:cs="Times New Roman"/>
                <w:b/>
                <w:color w:val="FF0000"/>
                <w:spacing w:val="-8"/>
                <w:sz w:val="24"/>
                <w:szCs w:val="24"/>
              </w:rPr>
              <w:t>(3)</w:t>
            </w:r>
          </w:p>
        </w:tc>
        <w:tc>
          <w:tcPr>
            <w:tcW w:w="3544" w:type="dxa"/>
            <w:vMerge w:val="restart"/>
            <w:vAlign w:val="center"/>
          </w:tcPr>
          <w:p w14:paraId="010E96D7" w14:textId="77777777" w:rsidR="00F36EB0" w:rsidRPr="00F36EB0" w:rsidRDefault="00F36EB0" w:rsidP="00497EBE">
            <w:pPr>
              <w:spacing w:before="60"/>
              <w:jc w:val="center"/>
              <w:rPr>
                <w:rFonts w:cs="Times New Roman"/>
                <w:b/>
                <w:spacing w:val="-8"/>
                <w:sz w:val="24"/>
                <w:szCs w:val="24"/>
              </w:rPr>
            </w:pPr>
            <w:r w:rsidRPr="00F36EB0">
              <w:rPr>
                <w:rFonts w:cs="Times New Roman"/>
                <w:b/>
                <w:spacing w:val="-8"/>
                <w:sz w:val="24"/>
                <w:szCs w:val="24"/>
              </w:rPr>
              <w:t>Mức độ đánh giá</w:t>
            </w:r>
          </w:p>
          <w:p w14:paraId="27BD7366" w14:textId="77777777" w:rsidR="00F36EB0" w:rsidRPr="00F36EB0" w:rsidRDefault="00F36EB0" w:rsidP="00497EBE">
            <w:pPr>
              <w:spacing w:before="60"/>
              <w:jc w:val="center"/>
              <w:rPr>
                <w:rFonts w:cs="Times New Roman"/>
                <w:b/>
                <w:spacing w:val="-8"/>
                <w:sz w:val="24"/>
                <w:szCs w:val="24"/>
              </w:rPr>
            </w:pPr>
          </w:p>
          <w:p w14:paraId="2A00D9DD" w14:textId="77777777" w:rsidR="00F36EB0" w:rsidRPr="00F36EB0" w:rsidRDefault="00F36EB0" w:rsidP="00497EBE">
            <w:pPr>
              <w:spacing w:before="60"/>
              <w:jc w:val="center"/>
              <w:rPr>
                <w:rFonts w:cs="Times New Roman"/>
                <w:b/>
                <w:color w:val="FF0000"/>
                <w:spacing w:val="-8"/>
                <w:sz w:val="24"/>
                <w:szCs w:val="24"/>
              </w:rPr>
            </w:pPr>
            <w:r w:rsidRPr="00F36EB0">
              <w:rPr>
                <w:rFonts w:cs="Times New Roman"/>
                <w:b/>
                <w:color w:val="FF0000"/>
                <w:spacing w:val="-8"/>
                <w:sz w:val="24"/>
                <w:szCs w:val="24"/>
              </w:rPr>
              <w:t>(4)</w:t>
            </w:r>
          </w:p>
        </w:tc>
        <w:tc>
          <w:tcPr>
            <w:tcW w:w="6945" w:type="dxa"/>
            <w:gridSpan w:val="8"/>
          </w:tcPr>
          <w:p w14:paraId="7DB2AF09" w14:textId="77777777" w:rsidR="00F36EB0" w:rsidRPr="00F36EB0" w:rsidRDefault="00F36EB0" w:rsidP="00497EBE">
            <w:pPr>
              <w:jc w:val="center"/>
              <w:rPr>
                <w:rFonts w:cs="Times New Roman"/>
                <w:b/>
                <w:spacing w:val="-8"/>
                <w:sz w:val="24"/>
                <w:szCs w:val="24"/>
              </w:rPr>
            </w:pPr>
            <w:r w:rsidRPr="00F36EB0">
              <w:rPr>
                <w:rFonts w:cs="Times New Roman"/>
                <w:b/>
                <w:spacing w:val="-8"/>
                <w:sz w:val="24"/>
                <w:szCs w:val="24"/>
              </w:rPr>
              <w:t>Số câu hỏi theo mức độ nhận thức</w:t>
            </w:r>
          </w:p>
        </w:tc>
        <w:tc>
          <w:tcPr>
            <w:tcW w:w="851" w:type="dxa"/>
            <w:vMerge w:val="restart"/>
          </w:tcPr>
          <w:p w14:paraId="4AF1FA39" w14:textId="77777777" w:rsidR="00F36EB0" w:rsidRPr="00F36EB0" w:rsidRDefault="00F36EB0" w:rsidP="00497EBE">
            <w:pPr>
              <w:jc w:val="center"/>
              <w:rPr>
                <w:rFonts w:cs="Times New Roman"/>
                <w:b/>
                <w:spacing w:val="-8"/>
                <w:sz w:val="24"/>
                <w:szCs w:val="24"/>
                <w:lang w:val="en-AU"/>
              </w:rPr>
            </w:pPr>
            <w:r w:rsidRPr="00F36EB0">
              <w:rPr>
                <w:rFonts w:cs="Times New Roman"/>
                <w:b/>
                <w:spacing w:val="-8"/>
                <w:sz w:val="24"/>
                <w:szCs w:val="24"/>
              </w:rPr>
              <w:t>Tổng</w:t>
            </w:r>
            <w:r w:rsidRPr="00F36EB0">
              <w:rPr>
                <w:rFonts w:cs="Times New Roman"/>
                <w:b/>
                <w:spacing w:val="-8"/>
                <w:sz w:val="24"/>
                <w:szCs w:val="24"/>
                <w:lang w:val="en-AU"/>
              </w:rPr>
              <w:t xml:space="preserve"> % điểm</w:t>
            </w:r>
          </w:p>
          <w:p w14:paraId="40192803" w14:textId="77777777" w:rsidR="00F36EB0" w:rsidRPr="00F36EB0" w:rsidRDefault="00F36EB0" w:rsidP="00497EBE">
            <w:pPr>
              <w:spacing w:before="60"/>
              <w:jc w:val="center"/>
              <w:rPr>
                <w:rFonts w:cs="Times New Roman"/>
                <w:b/>
                <w:color w:val="FF0000"/>
                <w:spacing w:val="-8"/>
                <w:sz w:val="24"/>
                <w:szCs w:val="24"/>
              </w:rPr>
            </w:pPr>
            <w:r w:rsidRPr="00F36EB0">
              <w:rPr>
                <w:rFonts w:cs="Times New Roman"/>
                <w:b/>
                <w:color w:val="FF0000"/>
                <w:spacing w:val="-8"/>
                <w:sz w:val="24"/>
                <w:szCs w:val="24"/>
              </w:rPr>
              <w:t>(13)</w:t>
            </w:r>
          </w:p>
        </w:tc>
      </w:tr>
      <w:tr w:rsidR="00F36EB0" w:rsidRPr="00F36EB0" w14:paraId="6AD6F146" w14:textId="77777777" w:rsidTr="002032CE">
        <w:trPr>
          <w:trHeight w:val="273"/>
          <w:tblHeader/>
        </w:trPr>
        <w:tc>
          <w:tcPr>
            <w:tcW w:w="644" w:type="dxa"/>
            <w:vMerge/>
            <w:vAlign w:val="center"/>
          </w:tcPr>
          <w:p w14:paraId="23FD7E02" w14:textId="77777777" w:rsidR="00F36EB0" w:rsidRPr="00F36EB0" w:rsidRDefault="00F36EB0" w:rsidP="00497EBE">
            <w:pPr>
              <w:spacing w:before="60"/>
              <w:jc w:val="center"/>
              <w:rPr>
                <w:rFonts w:cs="Times New Roman"/>
                <w:b/>
                <w:spacing w:val="-8"/>
                <w:sz w:val="24"/>
                <w:szCs w:val="24"/>
              </w:rPr>
            </w:pPr>
          </w:p>
        </w:tc>
        <w:tc>
          <w:tcPr>
            <w:tcW w:w="1276" w:type="dxa"/>
            <w:vMerge/>
            <w:vAlign w:val="center"/>
          </w:tcPr>
          <w:p w14:paraId="4ED7E4FF" w14:textId="77777777" w:rsidR="00F36EB0" w:rsidRPr="00F36EB0" w:rsidRDefault="00F36EB0" w:rsidP="00497EBE">
            <w:pPr>
              <w:spacing w:before="60"/>
              <w:jc w:val="center"/>
              <w:rPr>
                <w:rFonts w:cs="Times New Roman"/>
                <w:b/>
                <w:spacing w:val="-8"/>
                <w:sz w:val="24"/>
                <w:szCs w:val="24"/>
              </w:rPr>
            </w:pPr>
          </w:p>
        </w:tc>
        <w:tc>
          <w:tcPr>
            <w:tcW w:w="1559" w:type="dxa"/>
            <w:vMerge/>
            <w:vAlign w:val="center"/>
          </w:tcPr>
          <w:p w14:paraId="4B78F569" w14:textId="77777777" w:rsidR="00F36EB0" w:rsidRPr="00F36EB0" w:rsidRDefault="00F36EB0" w:rsidP="00497EBE">
            <w:pPr>
              <w:spacing w:before="60"/>
              <w:jc w:val="center"/>
              <w:rPr>
                <w:rFonts w:cs="Times New Roman"/>
                <w:b/>
                <w:spacing w:val="-8"/>
                <w:sz w:val="24"/>
                <w:szCs w:val="24"/>
              </w:rPr>
            </w:pPr>
          </w:p>
        </w:tc>
        <w:tc>
          <w:tcPr>
            <w:tcW w:w="3544" w:type="dxa"/>
            <w:vMerge/>
            <w:vAlign w:val="center"/>
          </w:tcPr>
          <w:p w14:paraId="7A6B90C3" w14:textId="77777777" w:rsidR="00F36EB0" w:rsidRPr="00F36EB0" w:rsidRDefault="00F36EB0" w:rsidP="00497EBE">
            <w:pPr>
              <w:spacing w:before="60"/>
              <w:jc w:val="center"/>
              <w:rPr>
                <w:rFonts w:cs="Times New Roman"/>
                <w:b/>
                <w:spacing w:val="-8"/>
                <w:sz w:val="24"/>
                <w:szCs w:val="24"/>
              </w:rPr>
            </w:pPr>
          </w:p>
        </w:tc>
        <w:tc>
          <w:tcPr>
            <w:tcW w:w="1842" w:type="dxa"/>
            <w:gridSpan w:val="2"/>
          </w:tcPr>
          <w:p w14:paraId="0B9D7DF5" w14:textId="77777777" w:rsidR="00F36EB0" w:rsidRPr="00F36EB0" w:rsidRDefault="00F36EB0" w:rsidP="00497EBE">
            <w:pPr>
              <w:spacing w:before="60"/>
              <w:jc w:val="center"/>
              <w:rPr>
                <w:rFonts w:cs="Times New Roman"/>
                <w:b/>
                <w:spacing w:val="-8"/>
                <w:sz w:val="24"/>
                <w:szCs w:val="24"/>
                <w:lang w:val="en-AU"/>
              </w:rPr>
            </w:pPr>
            <w:r w:rsidRPr="00F36EB0">
              <w:rPr>
                <w:rFonts w:cs="Times New Roman"/>
                <w:b/>
                <w:spacing w:val="-8"/>
                <w:sz w:val="24"/>
                <w:szCs w:val="24"/>
                <w:lang w:val="en-AU"/>
              </w:rPr>
              <w:t>Nhận biết</w:t>
            </w:r>
          </w:p>
        </w:tc>
        <w:tc>
          <w:tcPr>
            <w:tcW w:w="1843" w:type="dxa"/>
            <w:gridSpan w:val="2"/>
          </w:tcPr>
          <w:p w14:paraId="33F5CFE2" w14:textId="77777777" w:rsidR="00F36EB0" w:rsidRPr="00F36EB0" w:rsidRDefault="00F36EB0" w:rsidP="00497EBE">
            <w:pPr>
              <w:spacing w:before="60"/>
              <w:jc w:val="center"/>
              <w:rPr>
                <w:rFonts w:cs="Times New Roman"/>
                <w:b/>
                <w:spacing w:val="-8"/>
                <w:sz w:val="24"/>
                <w:szCs w:val="24"/>
                <w:lang w:val="en-AU"/>
              </w:rPr>
            </w:pPr>
            <w:r w:rsidRPr="00F36EB0">
              <w:rPr>
                <w:rFonts w:cs="Times New Roman"/>
                <w:b/>
                <w:spacing w:val="-8"/>
                <w:sz w:val="24"/>
                <w:szCs w:val="24"/>
                <w:lang w:val="en-AU"/>
              </w:rPr>
              <w:t>Thông hiểu</w:t>
            </w:r>
          </w:p>
        </w:tc>
        <w:tc>
          <w:tcPr>
            <w:tcW w:w="1843" w:type="dxa"/>
            <w:gridSpan w:val="2"/>
          </w:tcPr>
          <w:p w14:paraId="7834ED8F" w14:textId="77777777" w:rsidR="00F36EB0" w:rsidRPr="00F36EB0" w:rsidRDefault="00F36EB0" w:rsidP="00497EBE">
            <w:pPr>
              <w:spacing w:before="60"/>
              <w:jc w:val="center"/>
              <w:rPr>
                <w:rFonts w:cs="Times New Roman"/>
                <w:b/>
                <w:spacing w:val="-8"/>
                <w:sz w:val="24"/>
                <w:szCs w:val="24"/>
                <w:lang w:val="en-AU"/>
              </w:rPr>
            </w:pPr>
            <w:r w:rsidRPr="00F36EB0">
              <w:rPr>
                <w:rFonts w:cs="Times New Roman"/>
                <w:b/>
                <w:spacing w:val="-8"/>
                <w:sz w:val="24"/>
                <w:szCs w:val="24"/>
                <w:lang w:val="en-AU"/>
              </w:rPr>
              <w:t>Vận dụng</w:t>
            </w:r>
          </w:p>
        </w:tc>
        <w:tc>
          <w:tcPr>
            <w:tcW w:w="1417" w:type="dxa"/>
            <w:gridSpan w:val="2"/>
          </w:tcPr>
          <w:p w14:paraId="218A8CB3" w14:textId="77777777" w:rsidR="00F36EB0" w:rsidRPr="00F36EB0" w:rsidRDefault="00F36EB0" w:rsidP="00497EBE">
            <w:pPr>
              <w:spacing w:before="60"/>
              <w:jc w:val="center"/>
              <w:rPr>
                <w:rFonts w:cs="Times New Roman"/>
                <w:b/>
                <w:spacing w:val="-8"/>
                <w:sz w:val="24"/>
                <w:szCs w:val="24"/>
                <w:lang w:val="en-AU"/>
              </w:rPr>
            </w:pPr>
            <w:r w:rsidRPr="00F36EB0">
              <w:rPr>
                <w:rFonts w:cs="Times New Roman"/>
                <w:b/>
                <w:spacing w:val="-8"/>
                <w:sz w:val="24"/>
                <w:szCs w:val="24"/>
                <w:lang w:val="en-AU"/>
              </w:rPr>
              <w:t>Vận dụng cao</w:t>
            </w:r>
          </w:p>
        </w:tc>
        <w:tc>
          <w:tcPr>
            <w:tcW w:w="851" w:type="dxa"/>
            <w:vMerge/>
          </w:tcPr>
          <w:p w14:paraId="5B446B58" w14:textId="77777777" w:rsidR="00F36EB0" w:rsidRPr="00F36EB0" w:rsidRDefault="00F36EB0" w:rsidP="00497EBE">
            <w:pPr>
              <w:spacing w:before="60"/>
              <w:jc w:val="center"/>
              <w:rPr>
                <w:rFonts w:cs="Times New Roman"/>
                <w:b/>
                <w:spacing w:val="-8"/>
                <w:sz w:val="24"/>
                <w:szCs w:val="24"/>
                <w:lang w:val="en-AU"/>
              </w:rPr>
            </w:pPr>
          </w:p>
        </w:tc>
      </w:tr>
      <w:tr w:rsidR="00F36EB0" w:rsidRPr="00F36EB0" w14:paraId="36332C6F" w14:textId="77777777" w:rsidTr="00C32C22">
        <w:trPr>
          <w:trHeight w:val="73"/>
          <w:tblHeader/>
        </w:trPr>
        <w:tc>
          <w:tcPr>
            <w:tcW w:w="644" w:type="dxa"/>
            <w:vMerge/>
            <w:vAlign w:val="center"/>
          </w:tcPr>
          <w:p w14:paraId="52F2F042" w14:textId="77777777" w:rsidR="00F36EB0" w:rsidRPr="00F36EB0" w:rsidRDefault="00F36EB0" w:rsidP="00497EBE">
            <w:pPr>
              <w:spacing w:before="60"/>
              <w:jc w:val="center"/>
              <w:rPr>
                <w:rFonts w:cs="Times New Roman"/>
                <w:b/>
                <w:spacing w:val="-8"/>
                <w:sz w:val="24"/>
                <w:szCs w:val="24"/>
              </w:rPr>
            </w:pPr>
          </w:p>
        </w:tc>
        <w:tc>
          <w:tcPr>
            <w:tcW w:w="1276" w:type="dxa"/>
            <w:vMerge/>
            <w:vAlign w:val="center"/>
          </w:tcPr>
          <w:p w14:paraId="4CF7E81F" w14:textId="77777777" w:rsidR="00F36EB0" w:rsidRPr="00F36EB0" w:rsidRDefault="00F36EB0" w:rsidP="00497EBE">
            <w:pPr>
              <w:spacing w:before="60"/>
              <w:jc w:val="center"/>
              <w:rPr>
                <w:rFonts w:cs="Times New Roman"/>
                <w:b/>
                <w:spacing w:val="-8"/>
                <w:sz w:val="24"/>
                <w:szCs w:val="24"/>
              </w:rPr>
            </w:pPr>
          </w:p>
        </w:tc>
        <w:tc>
          <w:tcPr>
            <w:tcW w:w="1559" w:type="dxa"/>
            <w:vMerge/>
            <w:vAlign w:val="center"/>
          </w:tcPr>
          <w:p w14:paraId="5D90C66D" w14:textId="77777777" w:rsidR="00F36EB0" w:rsidRPr="00F36EB0" w:rsidRDefault="00F36EB0" w:rsidP="00497EBE">
            <w:pPr>
              <w:spacing w:before="60"/>
              <w:jc w:val="center"/>
              <w:rPr>
                <w:rFonts w:cs="Times New Roman"/>
                <w:b/>
                <w:spacing w:val="-8"/>
                <w:sz w:val="24"/>
                <w:szCs w:val="24"/>
              </w:rPr>
            </w:pPr>
          </w:p>
        </w:tc>
        <w:tc>
          <w:tcPr>
            <w:tcW w:w="3544" w:type="dxa"/>
            <w:vMerge/>
            <w:vAlign w:val="center"/>
          </w:tcPr>
          <w:p w14:paraId="16192349" w14:textId="77777777" w:rsidR="00F36EB0" w:rsidRPr="00F36EB0" w:rsidRDefault="00F36EB0" w:rsidP="00497EBE">
            <w:pPr>
              <w:spacing w:before="60"/>
              <w:jc w:val="center"/>
              <w:rPr>
                <w:rFonts w:cs="Times New Roman"/>
                <w:b/>
                <w:spacing w:val="-8"/>
                <w:sz w:val="24"/>
                <w:szCs w:val="24"/>
              </w:rPr>
            </w:pPr>
          </w:p>
        </w:tc>
        <w:tc>
          <w:tcPr>
            <w:tcW w:w="992" w:type="dxa"/>
            <w:shd w:val="clear" w:color="auto" w:fill="E2EFD9" w:themeFill="accent6" w:themeFillTint="33"/>
          </w:tcPr>
          <w:p w14:paraId="5D6B5945" w14:textId="77777777" w:rsidR="00F36EB0" w:rsidRPr="00F36EB0" w:rsidRDefault="00F36EB0" w:rsidP="00497EBE">
            <w:pPr>
              <w:spacing w:before="60"/>
              <w:jc w:val="center"/>
              <w:rPr>
                <w:rFonts w:cs="Times New Roman"/>
                <w:b/>
                <w:spacing w:val="-8"/>
                <w:sz w:val="24"/>
                <w:szCs w:val="24"/>
                <w:lang w:val="en-AU"/>
              </w:rPr>
            </w:pPr>
            <w:r w:rsidRPr="00F36EB0">
              <w:rPr>
                <w:rFonts w:cs="Times New Roman"/>
                <w:b/>
                <w:spacing w:val="-8"/>
                <w:sz w:val="24"/>
                <w:szCs w:val="24"/>
                <w:lang w:val="en-AU"/>
              </w:rPr>
              <w:t>TNKQ</w:t>
            </w:r>
          </w:p>
        </w:tc>
        <w:tc>
          <w:tcPr>
            <w:tcW w:w="850" w:type="dxa"/>
            <w:shd w:val="clear" w:color="auto" w:fill="E2EFD9" w:themeFill="accent6" w:themeFillTint="33"/>
          </w:tcPr>
          <w:p w14:paraId="7A4C9D48" w14:textId="77777777" w:rsidR="00F36EB0" w:rsidRPr="00F36EB0" w:rsidRDefault="00F36EB0" w:rsidP="00497EBE">
            <w:pPr>
              <w:spacing w:before="60"/>
              <w:jc w:val="center"/>
              <w:rPr>
                <w:rFonts w:cs="Times New Roman"/>
                <w:b/>
                <w:spacing w:val="-8"/>
                <w:sz w:val="24"/>
                <w:szCs w:val="24"/>
                <w:lang w:val="en-AU"/>
              </w:rPr>
            </w:pPr>
            <w:r w:rsidRPr="00F36EB0">
              <w:rPr>
                <w:rFonts w:cs="Times New Roman"/>
                <w:b/>
                <w:spacing w:val="-8"/>
                <w:sz w:val="24"/>
                <w:szCs w:val="24"/>
                <w:lang w:val="en-AU"/>
              </w:rPr>
              <w:t>TL</w:t>
            </w:r>
          </w:p>
        </w:tc>
        <w:tc>
          <w:tcPr>
            <w:tcW w:w="993" w:type="dxa"/>
            <w:shd w:val="clear" w:color="auto" w:fill="DEEAF6" w:themeFill="accent5" w:themeFillTint="33"/>
          </w:tcPr>
          <w:p w14:paraId="683ABE9A" w14:textId="77777777" w:rsidR="00F36EB0" w:rsidRPr="00F36EB0" w:rsidRDefault="00F36EB0" w:rsidP="00497EBE">
            <w:pPr>
              <w:spacing w:before="60"/>
              <w:jc w:val="center"/>
              <w:rPr>
                <w:rFonts w:cs="Times New Roman"/>
                <w:b/>
                <w:spacing w:val="-8"/>
                <w:sz w:val="24"/>
                <w:szCs w:val="24"/>
                <w:lang w:val="en-AU"/>
              </w:rPr>
            </w:pPr>
            <w:r w:rsidRPr="00F36EB0">
              <w:rPr>
                <w:rFonts w:cs="Times New Roman"/>
                <w:b/>
                <w:spacing w:val="-8"/>
                <w:sz w:val="24"/>
                <w:szCs w:val="24"/>
                <w:lang w:val="en-AU"/>
              </w:rPr>
              <w:t>TNKQ</w:t>
            </w:r>
          </w:p>
        </w:tc>
        <w:tc>
          <w:tcPr>
            <w:tcW w:w="850" w:type="dxa"/>
            <w:shd w:val="clear" w:color="auto" w:fill="DEEAF6" w:themeFill="accent5" w:themeFillTint="33"/>
          </w:tcPr>
          <w:p w14:paraId="30AF0611" w14:textId="77777777" w:rsidR="00F36EB0" w:rsidRPr="00F36EB0" w:rsidRDefault="00F36EB0" w:rsidP="00497EBE">
            <w:pPr>
              <w:spacing w:before="60"/>
              <w:jc w:val="center"/>
              <w:rPr>
                <w:rFonts w:cs="Times New Roman"/>
                <w:b/>
                <w:spacing w:val="-8"/>
                <w:sz w:val="24"/>
                <w:szCs w:val="24"/>
                <w:lang w:val="en-AU"/>
              </w:rPr>
            </w:pPr>
            <w:r w:rsidRPr="00F36EB0">
              <w:rPr>
                <w:rFonts w:cs="Times New Roman"/>
                <w:b/>
                <w:spacing w:val="-8"/>
                <w:sz w:val="24"/>
                <w:szCs w:val="24"/>
                <w:lang w:val="en-AU"/>
              </w:rPr>
              <w:t>TL</w:t>
            </w:r>
          </w:p>
        </w:tc>
        <w:tc>
          <w:tcPr>
            <w:tcW w:w="992" w:type="dxa"/>
            <w:shd w:val="clear" w:color="auto" w:fill="FFF2CC" w:themeFill="accent4" w:themeFillTint="33"/>
          </w:tcPr>
          <w:p w14:paraId="45889823" w14:textId="77777777" w:rsidR="00F36EB0" w:rsidRPr="00F36EB0" w:rsidRDefault="00F36EB0" w:rsidP="00497EBE">
            <w:pPr>
              <w:spacing w:before="60"/>
              <w:jc w:val="center"/>
              <w:rPr>
                <w:rFonts w:cs="Times New Roman"/>
                <w:b/>
                <w:spacing w:val="-8"/>
                <w:sz w:val="24"/>
                <w:szCs w:val="24"/>
                <w:lang w:val="en-AU"/>
              </w:rPr>
            </w:pPr>
            <w:r w:rsidRPr="00F36EB0">
              <w:rPr>
                <w:rFonts w:cs="Times New Roman"/>
                <w:b/>
                <w:spacing w:val="-8"/>
                <w:sz w:val="24"/>
                <w:szCs w:val="24"/>
                <w:lang w:val="en-AU"/>
              </w:rPr>
              <w:t>TNKQ</w:t>
            </w:r>
          </w:p>
        </w:tc>
        <w:tc>
          <w:tcPr>
            <w:tcW w:w="851" w:type="dxa"/>
            <w:shd w:val="clear" w:color="auto" w:fill="FFF2CC" w:themeFill="accent4" w:themeFillTint="33"/>
          </w:tcPr>
          <w:p w14:paraId="24414804" w14:textId="77777777" w:rsidR="00F36EB0" w:rsidRPr="00F36EB0" w:rsidRDefault="00F36EB0" w:rsidP="00497EBE">
            <w:pPr>
              <w:spacing w:before="60"/>
              <w:jc w:val="center"/>
              <w:rPr>
                <w:rFonts w:cs="Times New Roman"/>
                <w:b/>
                <w:spacing w:val="-8"/>
                <w:sz w:val="24"/>
                <w:szCs w:val="24"/>
                <w:lang w:val="en-AU"/>
              </w:rPr>
            </w:pPr>
            <w:r w:rsidRPr="00F36EB0">
              <w:rPr>
                <w:rFonts w:cs="Times New Roman"/>
                <w:b/>
                <w:spacing w:val="-8"/>
                <w:sz w:val="24"/>
                <w:szCs w:val="24"/>
                <w:lang w:val="en-AU"/>
              </w:rPr>
              <w:t>TL</w:t>
            </w:r>
          </w:p>
        </w:tc>
        <w:tc>
          <w:tcPr>
            <w:tcW w:w="596" w:type="dxa"/>
            <w:shd w:val="clear" w:color="auto" w:fill="EDEDED" w:themeFill="accent3" w:themeFillTint="33"/>
          </w:tcPr>
          <w:p w14:paraId="777477FF" w14:textId="77777777" w:rsidR="00F36EB0" w:rsidRPr="00F36EB0" w:rsidRDefault="00F36EB0" w:rsidP="00497EBE">
            <w:pPr>
              <w:spacing w:before="60"/>
              <w:jc w:val="center"/>
              <w:rPr>
                <w:rFonts w:cs="Times New Roman"/>
                <w:b/>
                <w:spacing w:val="-8"/>
                <w:sz w:val="24"/>
                <w:szCs w:val="24"/>
                <w:lang w:val="en-AU"/>
              </w:rPr>
            </w:pPr>
            <w:r w:rsidRPr="00F36EB0">
              <w:rPr>
                <w:rFonts w:cs="Times New Roman"/>
                <w:b/>
                <w:spacing w:val="-8"/>
                <w:sz w:val="24"/>
                <w:szCs w:val="24"/>
                <w:lang w:val="en-AU"/>
              </w:rPr>
              <w:t>TNKQ</w:t>
            </w:r>
          </w:p>
        </w:tc>
        <w:tc>
          <w:tcPr>
            <w:tcW w:w="821" w:type="dxa"/>
            <w:shd w:val="clear" w:color="auto" w:fill="EDEDED" w:themeFill="accent3" w:themeFillTint="33"/>
          </w:tcPr>
          <w:p w14:paraId="4A2C7AD5" w14:textId="77777777" w:rsidR="00F36EB0" w:rsidRPr="00F36EB0" w:rsidRDefault="00F36EB0" w:rsidP="00497EBE">
            <w:pPr>
              <w:spacing w:before="60"/>
              <w:jc w:val="center"/>
              <w:rPr>
                <w:rFonts w:cs="Times New Roman"/>
                <w:b/>
                <w:spacing w:val="-8"/>
                <w:sz w:val="24"/>
                <w:szCs w:val="24"/>
                <w:lang w:val="en-AU"/>
              </w:rPr>
            </w:pPr>
            <w:r w:rsidRPr="00F36EB0">
              <w:rPr>
                <w:rFonts w:cs="Times New Roman"/>
                <w:b/>
                <w:spacing w:val="-8"/>
                <w:sz w:val="24"/>
                <w:szCs w:val="24"/>
                <w:lang w:val="en-AU"/>
              </w:rPr>
              <w:t>TL</w:t>
            </w:r>
          </w:p>
        </w:tc>
        <w:tc>
          <w:tcPr>
            <w:tcW w:w="851" w:type="dxa"/>
            <w:vMerge/>
          </w:tcPr>
          <w:p w14:paraId="27710756" w14:textId="77777777" w:rsidR="00F36EB0" w:rsidRPr="00F36EB0" w:rsidRDefault="00F36EB0" w:rsidP="00497EBE">
            <w:pPr>
              <w:spacing w:before="60"/>
              <w:jc w:val="center"/>
              <w:rPr>
                <w:rFonts w:cs="Times New Roman"/>
                <w:b/>
                <w:spacing w:val="-8"/>
                <w:sz w:val="24"/>
                <w:szCs w:val="24"/>
                <w:lang w:val="en-AU"/>
              </w:rPr>
            </w:pPr>
          </w:p>
        </w:tc>
      </w:tr>
      <w:tr w:rsidR="00F36EB0" w:rsidRPr="00F36EB0" w14:paraId="0FF63845" w14:textId="77777777" w:rsidTr="00B119B6">
        <w:trPr>
          <w:trHeight w:val="1776"/>
        </w:trPr>
        <w:tc>
          <w:tcPr>
            <w:tcW w:w="644" w:type="dxa"/>
            <w:vMerge w:val="restart"/>
            <w:vAlign w:val="center"/>
          </w:tcPr>
          <w:p w14:paraId="643C6F05" w14:textId="77777777" w:rsidR="00F36EB0" w:rsidRPr="00F36EB0" w:rsidRDefault="00F36EB0" w:rsidP="00497EBE">
            <w:pPr>
              <w:spacing w:before="60"/>
              <w:jc w:val="center"/>
              <w:rPr>
                <w:rFonts w:cs="Times New Roman"/>
                <w:b/>
                <w:spacing w:val="-8"/>
                <w:sz w:val="24"/>
                <w:szCs w:val="24"/>
              </w:rPr>
            </w:pPr>
            <w:r w:rsidRPr="00F36EB0">
              <w:rPr>
                <w:rFonts w:cs="Times New Roman"/>
                <w:b/>
                <w:spacing w:val="-8"/>
                <w:sz w:val="24"/>
                <w:szCs w:val="24"/>
              </w:rPr>
              <w:lastRenderedPageBreak/>
              <w:t>1</w:t>
            </w:r>
          </w:p>
        </w:tc>
        <w:tc>
          <w:tcPr>
            <w:tcW w:w="1276" w:type="dxa"/>
            <w:vMerge w:val="restart"/>
            <w:vAlign w:val="center"/>
          </w:tcPr>
          <w:p w14:paraId="7D7C04B4" w14:textId="77777777" w:rsidR="00F36EB0" w:rsidRPr="00F36EB0" w:rsidRDefault="00F36EB0" w:rsidP="00497EBE">
            <w:pPr>
              <w:spacing w:before="60"/>
              <w:jc w:val="center"/>
              <w:rPr>
                <w:rFonts w:cs="Times New Roman"/>
                <w:b/>
                <w:bCs/>
                <w:spacing w:val="-8"/>
                <w:sz w:val="24"/>
                <w:szCs w:val="24"/>
              </w:rPr>
            </w:pPr>
            <w:r w:rsidRPr="00F36EB0">
              <w:rPr>
                <w:rFonts w:cs="Times New Roman"/>
                <w:b/>
                <w:bCs/>
                <w:sz w:val="24"/>
                <w:szCs w:val="24"/>
              </w:rPr>
              <w:t>Số thực</w:t>
            </w:r>
          </w:p>
        </w:tc>
        <w:tc>
          <w:tcPr>
            <w:tcW w:w="1559" w:type="dxa"/>
            <w:vMerge w:val="restart"/>
            <w:vAlign w:val="center"/>
          </w:tcPr>
          <w:p w14:paraId="19CD7131" w14:textId="77777777" w:rsidR="00F36EB0" w:rsidRPr="00F36EB0" w:rsidRDefault="00F36EB0" w:rsidP="00497EBE">
            <w:pPr>
              <w:spacing w:before="60"/>
              <w:rPr>
                <w:rFonts w:cs="Times New Roman"/>
                <w:bCs/>
                <w:iCs/>
                <w:spacing w:val="-8"/>
                <w:sz w:val="24"/>
                <w:szCs w:val="24"/>
              </w:rPr>
            </w:pPr>
            <w:r w:rsidRPr="00F36EB0">
              <w:rPr>
                <w:rFonts w:eastAsia="Times New Roman" w:cs="Times New Roman"/>
                <w:b/>
                <w:iCs/>
                <w:noProof/>
                <w:color w:val="000000"/>
                <w:sz w:val="24"/>
                <w:szCs w:val="24"/>
              </w:rPr>
              <w:t>Nội dung 1:</w:t>
            </w:r>
            <w:r w:rsidRPr="00F36EB0">
              <w:rPr>
                <w:rFonts w:eastAsia="Times New Roman" w:cs="Times New Roman"/>
                <w:bCs/>
                <w:iCs/>
                <w:noProof/>
                <w:color w:val="000000"/>
                <w:sz w:val="24"/>
                <w:szCs w:val="24"/>
              </w:rPr>
              <w:t xml:space="preserve"> Tỉ lệ thức và dãy tỉ số bằng nhau</w:t>
            </w:r>
          </w:p>
        </w:tc>
        <w:tc>
          <w:tcPr>
            <w:tcW w:w="3544" w:type="dxa"/>
            <w:tcBorders>
              <w:bottom w:val="dashSmallGap" w:sz="4" w:space="0" w:color="auto"/>
            </w:tcBorders>
            <w:vAlign w:val="center"/>
          </w:tcPr>
          <w:p w14:paraId="797C2BC1" w14:textId="77777777" w:rsidR="00F36EB0" w:rsidRPr="00F36EB0" w:rsidRDefault="00F36EB0" w:rsidP="002032CE">
            <w:pPr>
              <w:jc w:val="both"/>
              <w:rPr>
                <w:rFonts w:cs="Times New Roman"/>
                <w:b/>
                <w:noProof/>
                <w:spacing w:val="-8"/>
                <w:sz w:val="24"/>
                <w:szCs w:val="24"/>
              </w:rPr>
            </w:pPr>
            <w:r w:rsidRPr="00F36EB0">
              <w:rPr>
                <w:rFonts w:cs="Times New Roman"/>
                <w:b/>
                <w:noProof/>
                <w:spacing w:val="-8"/>
                <w:sz w:val="24"/>
                <w:szCs w:val="24"/>
              </w:rPr>
              <w:t>Nhận biết:</w:t>
            </w:r>
          </w:p>
          <w:p w14:paraId="2BA78BD7" w14:textId="77777777" w:rsidR="00F36EB0" w:rsidRPr="00F36EB0" w:rsidRDefault="00F36EB0" w:rsidP="002032CE">
            <w:pPr>
              <w:suppressAutoHyphens/>
              <w:rPr>
                <w:rFonts w:eastAsia="Times New Roman" w:cs="Times New Roman"/>
                <w:noProof/>
                <w:color w:val="FF0000"/>
                <w:sz w:val="24"/>
                <w:szCs w:val="24"/>
              </w:rPr>
            </w:pPr>
            <w:r w:rsidRPr="00F36EB0">
              <w:rPr>
                <w:rFonts w:eastAsia="Times New Roman" w:cs="Times New Roman"/>
                <w:noProof/>
                <w:color w:val="000000"/>
                <w:sz w:val="24"/>
                <w:szCs w:val="24"/>
              </w:rPr>
              <w:t xml:space="preserve">– Nhận biết được tỉ lệ thức và các tính chất của tỉ lệ thức. </w:t>
            </w:r>
            <w:r w:rsidRPr="00F36EB0">
              <w:rPr>
                <w:rFonts w:eastAsia="Times New Roman" w:cs="Times New Roman"/>
                <w:noProof/>
                <w:color w:val="FF0000"/>
                <w:sz w:val="24"/>
                <w:szCs w:val="24"/>
              </w:rPr>
              <w:t>(Câu 1,2)</w:t>
            </w:r>
          </w:p>
          <w:p w14:paraId="55AC9357" w14:textId="77777777" w:rsidR="00F36EB0" w:rsidRPr="00F36EB0" w:rsidRDefault="00F36EB0" w:rsidP="002032CE">
            <w:pPr>
              <w:jc w:val="both"/>
              <w:rPr>
                <w:rFonts w:cs="Times New Roman"/>
                <w:spacing w:val="-8"/>
                <w:sz w:val="24"/>
                <w:szCs w:val="24"/>
              </w:rPr>
            </w:pPr>
            <w:r w:rsidRPr="00F36EB0">
              <w:rPr>
                <w:rFonts w:eastAsia="Times New Roman" w:cs="Times New Roman"/>
                <w:noProof/>
                <w:color w:val="000000"/>
                <w:sz w:val="24"/>
                <w:szCs w:val="24"/>
              </w:rPr>
              <w:t>– Nhận biết được dãy tỉ số bằng nhau.</w:t>
            </w:r>
          </w:p>
        </w:tc>
        <w:tc>
          <w:tcPr>
            <w:tcW w:w="992" w:type="dxa"/>
            <w:tcBorders>
              <w:bottom w:val="dashSmallGap" w:sz="4" w:space="0" w:color="auto"/>
            </w:tcBorders>
            <w:shd w:val="clear" w:color="auto" w:fill="E2EFD9" w:themeFill="accent6" w:themeFillTint="33"/>
            <w:vAlign w:val="center"/>
          </w:tcPr>
          <w:p w14:paraId="589D6172" w14:textId="77777777" w:rsidR="00F36EB0" w:rsidRPr="00F36EB0" w:rsidRDefault="00F36EB0" w:rsidP="00497EBE">
            <w:pPr>
              <w:spacing w:before="60"/>
              <w:jc w:val="center"/>
              <w:rPr>
                <w:rFonts w:cs="Times New Roman"/>
                <w:color w:val="FF0000"/>
                <w:spacing w:val="-8"/>
                <w:sz w:val="24"/>
                <w:szCs w:val="24"/>
                <w:lang w:val="en-AU"/>
              </w:rPr>
            </w:pPr>
            <w:r w:rsidRPr="00F36EB0">
              <w:rPr>
                <w:rFonts w:cs="Times New Roman"/>
                <w:color w:val="FF0000"/>
                <w:spacing w:val="-8"/>
                <w:sz w:val="24"/>
                <w:szCs w:val="24"/>
                <w:lang w:val="en-AU"/>
              </w:rPr>
              <w:t>2</w:t>
            </w:r>
          </w:p>
          <w:p w14:paraId="28B04162" w14:textId="77777777" w:rsidR="00F36EB0" w:rsidRPr="00F36EB0" w:rsidRDefault="00F36EB0" w:rsidP="00497EBE">
            <w:pPr>
              <w:spacing w:before="60"/>
              <w:jc w:val="center"/>
              <w:rPr>
                <w:rFonts w:cs="Times New Roman"/>
                <w:color w:val="FF0000"/>
                <w:spacing w:val="-8"/>
                <w:sz w:val="24"/>
                <w:szCs w:val="24"/>
                <w:lang w:val="en-AU"/>
              </w:rPr>
            </w:pPr>
            <w:r w:rsidRPr="00F36EB0">
              <w:rPr>
                <w:rFonts w:cs="Times New Roman"/>
                <w:color w:val="FF0000"/>
                <w:spacing w:val="-8"/>
                <w:sz w:val="24"/>
                <w:szCs w:val="24"/>
                <w:lang w:val="en-AU"/>
              </w:rPr>
              <w:t>(0,5đ)</w:t>
            </w:r>
          </w:p>
          <w:p w14:paraId="0CC926D2" w14:textId="77777777" w:rsidR="00F36EB0" w:rsidRPr="00F36EB0" w:rsidRDefault="00F36EB0" w:rsidP="00497EBE">
            <w:pPr>
              <w:spacing w:before="60"/>
              <w:jc w:val="center"/>
              <w:rPr>
                <w:rFonts w:cs="Times New Roman"/>
                <w:color w:val="FF0000"/>
                <w:spacing w:val="-8"/>
                <w:sz w:val="24"/>
                <w:szCs w:val="24"/>
                <w:lang w:val="en-AU"/>
              </w:rPr>
            </w:pPr>
            <w:r w:rsidRPr="00F36EB0">
              <w:rPr>
                <w:rFonts w:cs="Times New Roman"/>
                <w:color w:val="FF0000"/>
                <w:spacing w:val="-8"/>
                <w:sz w:val="24"/>
                <w:szCs w:val="24"/>
                <w:lang w:val="en-AU"/>
              </w:rPr>
              <w:t>TN 1,2</w:t>
            </w:r>
          </w:p>
        </w:tc>
        <w:tc>
          <w:tcPr>
            <w:tcW w:w="850" w:type="dxa"/>
            <w:tcBorders>
              <w:bottom w:val="dashSmallGap" w:sz="4" w:space="0" w:color="auto"/>
            </w:tcBorders>
            <w:shd w:val="clear" w:color="auto" w:fill="E2EFD9" w:themeFill="accent6" w:themeFillTint="33"/>
          </w:tcPr>
          <w:p w14:paraId="1BE2EE14" w14:textId="77777777" w:rsidR="00F36EB0" w:rsidRPr="00F36EB0" w:rsidRDefault="00F36EB0" w:rsidP="00497EBE">
            <w:pPr>
              <w:spacing w:before="60"/>
              <w:jc w:val="center"/>
              <w:rPr>
                <w:rFonts w:cs="Times New Roman"/>
                <w:spacing w:val="-8"/>
                <w:sz w:val="24"/>
                <w:szCs w:val="24"/>
                <w:lang w:val="en-AU"/>
              </w:rPr>
            </w:pPr>
          </w:p>
        </w:tc>
        <w:tc>
          <w:tcPr>
            <w:tcW w:w="993" w:type="dxa"/>
            <w:tcBorders>
              <w:bottom w:val="dashSmallGap" w:sz="4" w:space="0" w:color="auto"/>
            </w:tcBorders>
            <w:shd w:val="clear" w:color="auto" w:fill="DEEAF6" w:themeFill="accent5" w:themeFillTint="33"/>
            <w:vAlign w:val="center"/>
          </w:tcPr>
          <w:p w14:paraId="6BD43A0C" w14:textId="77777777" w:rsidR="00F36EB0" w:rsidRPr="00F36EB0" w:rsidRDefault="00F36EB0" w:rsidP="009B4BF4">
            <w:pPr>
              <w:spacing w:before="60"/>
              <w:jc w:val="center"/>
              <w:rPr>
                <w:rFonts w:cs="Times New Roman"/>
                <w:spacing w:val="-8"/>
                <w:sz w:val="24"/>
                <w:szCs w:val="24"/>
                <w:lang w:val="en-AU"/>
              </w:rPr>
            </w:pPr>
          </w:p>
        </w:tc>
        <w:tc>
          <w:tcPr>
            <w:tcW w:w="850" w:type="dxa"/>
            <w:tcBorders>
              <w:bottom w:val="dashSmallGap" w:sz="4" w:space="0" w:color="auto"/>
            </w:tcBorders>
            <w:shd w:val="clear" w:color="auto" w:fill="DEEAF6" w:themeFill="accent5" w:themeFillTint="33"/>
            <w:vAlign w:val="center"/>
          </w:tcPr>
          <w:p w14:paraId="47C3D4D2" w14:textId="77777777" w:rsidR="00F36EB0" w:rsidRPr="00F36EB0" w:rsidRDefault="00F36EB0" w:rsidP="00416638">
            <w:pPr>
              <w:spacing w:before="60"/>
              <w:jc w:val="center"/>
              <w:rPr>
                <w:rFonts w:cs="Times New Roman"/>
                <w:spacing w:val="-8"/>
                <w:sz w:val="24"/>
                <w:szCs w:val="24"/>
              </w:rPr>
            </w:pPr>
            <w:r w:rsidRPr="00F36EB0">
              <w:rPr>
                <w:rFonts w:cs="Times New Roman"/>
                <w:spacing w:val="-8"/>
                <w:sz w:val="24"/>
                <w:szCs w:val="24"/>
              </w:rPr>
              <w:t>2</w:t>
            </w:r>
          </w:p>
          <w:p w14:paraId="3EC85CDF" w14:textId="77777777" w:rsidR="00F36EB0" w:rsidRPr="00F36EB0" w:rsidRDefault="00F36EB0" w:rsidP="00416638">
            <w:pPr>
              <w:spacing w:before="60"/>
              <w:jc w:val="center"/>
              <w:rPr>
                <w:rFonts w:cs="Times New Roman"/>
                <w:spacing w:val="-8"/>
                <w:sz w:val="24"/>
                <w:szCs w:val="24"/>
              </w:rPr>
            </w:pPr>
            <w:r w:rsidRPr="00F36EB0">
              <w:rPr>
                <w:rFonts w:cs="Times New Roman"/>
                <w:spacing w:val="-8"/>
                <w:sz w:val="24"/>
                <w:szCs w:val="24"/>
              </w:rPr>
              <w:t>(1,0đ)</w:t>
            </w:r>
          </w:p>
          <w:p w14:paraId="279FB606" w14:textId="77777777" w:rsidR="00F36EB0" w:rsidRPr="00F36EB0" w:rsidRDefault="00F36EB0" w:rsidP="00416638">
            <w:pPr>
              <w:spacing w:before="60"/>
              <w:jc w:val="center"/>
              <w:rPr>
                <w:rFonts w:cs="Times New Roman"/>
                <w:spacing w:val="-8"/>
                <w:sz w:val="24"/>
                <w:szCs w:val="24"/>
              </w:rPr>
            </w:pPr>
            <w:r w:rsidRPr="00F36EB0">
              <w:rPr>
                <w:rFonts w:cs="Times New Roman"/>
                <w:spacing w:val="-8"/>
                <w:sz w:val="24"/>
                <w:szCs w:val="24"/>
              </w:rPr>
              <w:t>TL 15a,b</w:t>
            </w:r>
          </w:p>
        </w:tc>
        <w:tc>
          <w:tcPr>
            <w:tcW w:w="992" w:type="dxa"/>
            <w:tcBorders>
              <w:bottom w:val="dashSmallGap" w:sz="4" w:space="0" w:color="auto"/>
            </w:tcBorders>
            <w:shd w:val="clear" w:color="auto" w:fill="FFF2CC" w:themeFill="accent4" w:themeFillTint="33"/>
            <w:vAlign w:val="center"/>
          </w:tcPr>
          <w:p w14:paraId="3516C3F2" w14:textId="77777777" w:rsidR="00F36EB0" w:rsidRPr="00F36EB0" w:rsidRDefault="00F36EB0" w:rsidP="00497EBE">
            <w:pPr>
              <w:spacing w:before="60"/>
              <w:jc w:val="center"/>
              <w:rPr>
                <w:rFonts w:cs="Times New Roman"/>
                <w:spacing w:val="-8"/>
                <w:sz w:val="24"/>
                <w:szCs w:val="24"/>
              </w:rPr>
            </w:pPr>
          </w:p>
        </w:tc>
        <w:tc>
          <w:tcPr>
            <w:tcW w:w="851" w:type="dxa"/>
            <w:tcBorders>
              <w:bottom w:val="dashSmallGap" w:sz="4" w:space="0" w:color="auto"/>
            </w:tcBorders>
            <w:shd w:val="clear" w:color="auto" w:fill="FFF2CC" w:themeFill="accent4" w:themeFillTint="33"/>
          </w:tcPr>
          <w:p w14:paraId="4567E47E" w14:textId="77777777" w:rsidR="00F36EB0" w:rsidRPr="00F36EB0" w:rsidRDefault="00F36EB0" w:rsidP="00497EBE">
            <w:pPr>
              <w:spacing w:before="60"/>
              <w:jc w:val="center"/>
              <w:rPr>
                <w:rFonts w:cs="Times New Roman"/>
                <w:spacing w:val="-8"/>
                <w:sz w:val="24"/>
                <w:szCs w:val="24"/>
              </w:rPr>
            </w:pPr>
          </w:p>
        </w:tc>
        <w:tc>
          <w:tcPr>
            <w:tcW w:w="596" w:type="dxa"/>
            <w:tcBorders>
              <w:bottom w:val="dashSmallGap" w:sz="4" w:space="0" w:color="auto"/>
            </w:tcBorders>
            <w:shd w:val="clear" w:color="auto" w:fill="EDEDED" w:themeFill="accent3" w:themeFillTint="33"/>
            <w:vAlign w:val="center"/>
          </w:tcPr>
          <w:p w14:paraId="3DB59DD9" w14:textId="77777777" w:rsidR="00F36EB0" w:rsidRPr="00F36EB0" w:rsidRDefault="00F36EB0" w:rsidP="00497EBE">
            <w:pPr>
              <w:spacing w:before="60"/>
              <w:jc w:val="center"/>
              <w:rPr>
                <w:rFonts w:cs="Times New Roman"/>
                <w:spacing w:val="-8"/>
                <w:sz w:val="24"/>
                <w:szCs w:val="24"/>
              </w:rPr>
            </w:pPr>
          </w:p>
        </w:tc>
        <w:tc>
          <w:tcPr>
            <w:tcW w:w="821" w:type="dxa"/>
            <w:tcBorders>
              <w:bottom w:val="dashSmallGap" w:sz="4" w:space="0" w:color="auto"/>
            </w:tcBorders>
            <w:shd w:val="clear" w:color="auto" w:fill="EDEDED" w:themeFill="accent3" w:themeFillTint="33"/>
          </w:tcPr>
          <w:p w14:paraId="7B757322" w14:textId="77777777" w:rsidR="00F36EB0" w:rsidRPr="00F36EB0" w:rsidRDefault="00F36EB0" w:rsidP="00497EBE">
            <w:pPr>
              <w:spacing w:before="60"/>
              <w:jc w:val="center"/>
              <w:rPr>
                <w:rFonts w:cs="Times New Roman"/>
                <w:spacing w:val="-8"/>
                <w:sz w:val="24"/>
                <w:szCs w:val="24"/>
              </w:rPr>
            </w:pPr>
          </w:p>
        </w:tc>
        <w:tc>
          <w:tcPr>
            <w:tcW w:w="851" w:type="dxa"/>
            <w:tcBorders>
              <w:bottom w:val="dashSmallGap" w:sz="4" w:space="0" w:color="auto"/>
            </w:tcBorders>
            <w:vAlign w:val="center"/>
          </w:tcPr>
          <w:p w14:paraId="63CECF5E" w14:textId="77777777" w:rsidR="00F36EB0" w:rsidRPr="00F36EB0" w:rsidRDefault="00F36EB0" w:rsidP="00497EBE">
            <w:pPr>
              <w:spacing w:before="60"/>
              <w:jc w:val="center"/>
              <w:rPr>
                <w:rFonts w:cs="Times New Roman"/>
                <w:b/>
                <w:spacing w:val="-8"/>
                <w:sz w:val="24"/>
                <w:szCs w:val="24"/>
              </w:rPr>
            </w:pPr>
            <w:r w:rsidRPr="00F36EB0">
              <w:rPr>
                <w:rFonts w:cs="Times New Roman"/>
                <w:b/>
                <w:spacing w:val="-8"/>
                <w:sz w:val="24"/>
                <w:szCs w:val="24"/>
              </w:rPr>
              <w:t>1,5</w:t>
            </w:r>
          </w:p>
        </w:tc>
      </w:tr>
      <w:tr w:rsidR="00F36EB0" w:rsidRPr="00F36EB0" w14:paraId="791EE340" w14:textId="77777777" w:rsidTr="00C32C22">
        <w:trPr>
          <w:trHeight w:val="536"/>
        </w:trPr>
        <w:tc>
          <w:tcPr>
            <w:tcW w:w="644" w:type="dxa"/>
            <w:vMerge/>
            <w:vAlign w:val="center"/>
          </w:tcPr>
          <w:p w14:paraId="73D970DA" w14:textId="77777777" w:rsidR="00F36EB0" w:rsidRPr="00F36EB0" w:rsidRDefault="00F36EB0" w:rsidP="00497EBE">
            <w:pPr>
              <w:spacing w:before="60"/>
              <w:jc w:val="center"/>
              <w:rPr>
                <w:rFonts w:cs="Times New Roman"/>
                <w:b/>
                <w:spacing w:val="-8"/>
                <w:sz w:val="24"/>
                <w:szCs w:val="24"/>
              </w:rPr>
            </w:pPr>
          </w:p>
        </w:tc>
        <w:tc>
          <w:tcPr>
            <w:tcW w:w="1276" w:type="dxa"/>
            <w:vMerge/>
            <w:vAlign w:val="center"/>
          </w:tcPr>
          <w:p w14:paraId="77CB4777" w14:textId="77777777" w:rsidR="00F36EB0" w:rsidRPr="00F36EB0" w:rsidRDefault="00F36EB0" w:rsidP="00497EBE">
            <w:pPr>
              <w:spacing w:before="60"/>
              <w:jc w:val="center"/>
              <w:rPr>
                <w:rFonts w:eastAsia="Times New Roman" w:cs="Times New Roman"/>
                <w:b/>
                <w:iCs/>
                <w:sz w:val="24"/>
                <w:szCs w:val="24"/>
                <w:lang w:val="da-DK"/>
              </w:rPr>
            </w:pPr>
          </w:p>
        </w:tc>
        <w:tc>
          <w:tcPr>
            <w:tcW w:w="1559" w:type="dxa"/>
            <w:vMerge/>
            <w:vAlign w:val="center"/>
          </w:tcPr>
          <w:p w14:paraId="4C818C34" w14:textId="77777777" w:rsidR="00F36EB0" w:rsidRPr="00F36EB0" w:rsidRDefault="00F36EB0" w:rsidP="00497EBE">
            <w:pPr>
              <w:spacing w:before="60"/>
              <w:rPr>
                <w:rFonts w:cs="Times New Roman"/>
                <w:b/>
                <w:bCs/>
                <w:iCs/>
                <w:spacing w:val="-8"/>
                <w:sz w:val="24"/>
                <w:szCs w:val="24"/>
              </w:rPr>
            </w:pPr>
          </w:p>
        </w:tc>
        <w:tc>
          <w:tcPr>
            <w:tcW w:w="3544" w:type="dxa"/>
            <w:tcBorders>
              <w:top w:val="dashSmallGap" w:sz="4" w:space="0" w:color="auto"/>
            </w:tcBorders>
            <w:vAlign w:val="center"/>
          </w:tcPr>
          <w:p w14:paraId="20EC76FE" w14:textId="77777777" w:rsidR="00F36EB0" w:rsidRPr="00F36EB0" w:rsidRDefault="00F36EB0" w:rsidP="002032CE">
            <w:pPr>
              <w:jc w:val="both"/>
              <w:rPr>
                <w:rFonts w:cs="Times New Roman"/>
                <w:b/>
                <w:noProof/>
                <w:spacing w:val="-8"/>
                <w:sz w:val="24"/>
                <w:szCs w:val="24"/>
              </w:rPr>
            </w:pPr>
            <w:r w:rsidRPr="00F36EB0">
              <w:rPr>
                <w:rFonts w:cs="Times New Roman"/>
                <w:b/>
                <w:noProof/>
                <w:spacing w:val="-8"/>
                <w:sz w:val="24"/>
                <w:szCs w:val="24"/>
              </w:rPr>
              <w:t>Vận dụng:</w:t>
            </w:r>
          </w:p>
          <w:p w14:paraId="2A9DA86B" w14:textId="77777777" w:rsidR="00F36EB0" w:rsidRPr="00F36EB0" w:rsidRDefault="00F36EB0" w:rsidP="002032CE">
            <w:pPr>
              <w:suppressAutoHyphens/>
              <w:rPr>
                <w:rFonts w:eastAsia="Times New Roman" w:cs="Times New Roman"/>
                <w:noProof/>
                <w:sz w:val="24"/>
                <w:szCs w:val="24"/>
              </w:rPr>
            </w:pPr>
            <w:r w:rsidRPr="00F36EB0">
              <w:rPr>
                <w:rFonts w:eastAsia="Times New Roman" w:cs="Times New Roman"/>
                <w:noProof/>
                <w:sz w:val="24"/>
                <w:szCs w:val="24"/>
              </w:rPr>
              <w:t xml:space="preserve">– Vận dụng được tính chất của tỉ lệ thức trong giải toán. </w:t>
            </w:r>
          </w:p>
          <w:p w14:paraId="7D52E8E9" w14:textId="77777777" w:rsidR="00F36EB0" w:rsidRPr="00F36EB0" w:rsidRDefault="00F36EB0" w:rsidP="002032CE">
            <w:pPr>
              <w:jc w:val="both"/>
              <w:rPr>
                <w:rFonts w:cs="Times New Roman"/>
                <w:b/>
                <w:bCs/>
                <w:color w:val="FF0000"/>
                <w:sz w:val="24"/>
                <w:szCs w:val="24"/>
              </w:rPr>
            </w:pPr>
            <w:r w:rsidRPr="00F36EB0">
              <w:rPr>
                <w:rFonts w:eastAsia="Times New Roman" w:cs="Times New Roman"/>
                <w:noProof/>
                <w:sz w:val="24"/>
                <w:szCs w:val="24"/>
              </w:rPr>
              <w:t xml:space="preserve">– Vận dụng được tính chất của dãy tỉ số bằng nhau trong giải toán (ví dụ: chia một số thành các phần tỉ lệ với các số cho trước,...). </w:t>
            </w:r>
            <w:r w:rsidRPr="00F36EB0">
              <w:rPr>
                <w:rFonts w:eastAsia="Times New Roman" w:cs="Times New Roman"/>
                <w:noProof/>
                <w:color w:val="FF0000"/>
                <w:sz w:val="24"/>
                <w:szCs w:val="24"/>
              </w:rPr>
              <w:t>(Câu 3,4,16)</w:t>
            </w:r>
          </w:p>
        </w:tc>
        <w:tc>
          <w:tcPr>
            <w:tcW w:w="992" w:type="dxa"/>
            <w:tcBorders>
              <w:top w:val="dashSmallGap" w:sz="4" w:space="0" w:color="auto"/>
            </w:tcBorders>
            <w:shd w:val="clear" w:color="auto" w:fill="E2EFD9" w:themeFill="accent6" w:themeFillTint="33"/>
            <w:vAlign w:val="center"/>
          </w:tcPr>
          <w:p w14:paraId="70BE1CE4" w14:textId="77777777" w:rsidR="00F36EB0" w:rsidRPr="00F36EB0" w:rsidRDefault="00F36EB0" w:rsidP="00497EBE">
            <w:pPr>
              <w:spacing w:before="60"/>
              <w:jc w:val="center"/>
              <w:rPr>
                <w:rFonts w:cs="Times New Roman"/>
                <w:b/>
                <w:color w:val="000000" w:themeColor="text1"/>
                <w:spacing w:val="-8"/>
                <w:sz w:val="24"/>
                <w:szCs w:val="24"/>
                <w:lang w:val="en-AU"/>
              </w:rPr>
            </w:pPr>
          </w:p>
        </w:tc>
        <w:tc>
          <w:tcPr>
            <w:tcW w:w="850" w:type="dxa"/>
            <w:tcBorders>
              <w:top w:val="dashSmallGap" w:sz="4" w:space="0" w:color="auto"/>
            </w:tcBorders>
            <w:shd w:val="clear" w:color="auto" w:fill="E2EFD9" w:themeFill="accent6" w:themeFillTint="33"/>
          </w:tcPr>
          <w:p w14:paraId="4867468C" w14:textId="77777777" w:rsidR="00F36EB0" w:rsidRPr="00F36EB0" w:rsidRDefault="00F36EB0" w:rsidP="00497EBE">
            <w:pPr>
              <w:spacing w:before="60"/>
              <w:jc w:val="center"/>
              <w:rPr>
                <w:rFonts w:cs="Times New Roman"/>
                <w:spacing w:val="-8"/>
                <w:sz w:val="24"/>
                <w:szCs w:val="24"/>
                <w:lang w:val="en-AU"/>
              </w:rPr>
            </w:pPr>
          </w:p>
        </w:tc>
        <w:tc>
          <w:tcPr>
            <w:tcW w:w="993" w:type="dxa"/>
            <w:tcBorders>
              <w:top w:val="dashSmallGap" w:sz="4" w:space="0" w:color="auto"/>
            </w:tcBorders>
            <w:shd w:val="clear" w:color="auto" w:fill="DEEAF6" w:themeFill="accent5" w:themeFillTint="33"/>
            <w:vAlign w:val="center"/>
          </w:tcPr>
          <w:p w14:paraId="3D0A3C1B" w14:textId="77777777" w:rsidR="00F36EB0" w:rsidRPr="00F36EB0" w:rsidRDefault="00F36EB0" w:rsidP="003F0301">
            <w:pPr>
              <w:spacing w:before="60"/>
              <w:jc w:val="center"/>
              <w:rPr>
                <w:rFonts w:cs="Times New Roman"/>
                <w:color w:val="FF0000"/>
                <w:spacing w:val="-8"/>
                <w:sz w:val="24"/>
                <w:szCs w:val="24"/>
                <w:lang w:val="en-AU"/>
              </w:rPr>
            </w:pPr>
            <w:r w:rsidRPr="00F36EB0">
              <w:rPr>
                <w:rFonts w:cs="Times New Roman"/>
                <w:color w:val="FF0000"/>
                <w:spacing w:val="-8"/>
                <w:sz w:val="24"/>
                <w:szCs w:val="24"/>
                <w:lang w:val="en-AU"/>
              </w:rPr>
              <w:t>1</w:t>
            </w:r>
          </w:p>
          <w:p w14:paraId="4CB0AA14" w14:textId="77777777" w:rsidR="00F36EB0" w:rsidRPr="00F36EB0" w:rsidRDefault="00F36EB0" w:rsidP="003F0301">
            <w:pPr>
              <w:spacing w:before="60"/>
              <w:jc w:val="center"/>
              <w:rPr>
                <w:rFonts w:cs="Times New Roman"/>
                <w:color w:val="FF0000"/>
                <w:spacing w:val="-8"/>
                <w:sz w:val="24"/>
                <w:szCs w:val="24"/>
                <w:lang w:val="en-AU"/>
              </w:rPr>
            </w:pPr>
            <w:r w:rsidRPr="00F36EB0">
              <w:rPr>
                <w:rFonts w:cs="Times New Roman"/>
                <w:color w:val="FF0000"/>
                <w:spacing w:val="-8"/>
                <w:sz w:val="24"/>
                <w:szCs w:val="24"/>
                <w:lang w:val="en-AU"/>
              </w:rPr>
              <w:t>(0,25đ)</w:t>
            </w:r>
          </w:p>
          <w:p w14:paraId="3079AC0A" w14:textId="77777777" w:rsidR="00F36EB0" w:rsidRPr="00F36EB0" w:rsidRDefault="00F36EB0" w:rsidP="003F0301">
            <w:pPr>
              <w:spacing w:before="60"/>
              <w:jc w:val="center"/>
              <w:rPr>
                <w:rFonts w:cs="Times New Roman"/>
                <w:b/>
                <w:spacing w:val="-8"/>
                <w:sz w:val="24"/>
                <w:szCs w:val="24"/>
                <w:lang w:val="en-AU"/>
              </w:rPr>
            </w:pPr>
            <w:r w:rsidRPr="00F36EB0">
              <w:rPr>
                <w:rFonts w:cs="Times New Roman"/>
                <w:color w:val="FF0000"/>
                <w:spacing w:val="-8"/>
                <w:sz w:val="24"/>
                <w:szCs w:val="24"/>
                <w:lang w:val="en-AU"/>
              </w:rPr>
              <w:t>TN 3</w:t>
            </w:r>
          </w:p>
        </w:tc>
        <w:tc>
          <w:tcPr>
            <w:tcW w:w="850" w:type="dxa"/>
            <w:tcBorders>
              <w:top w:val="dashSmallGap" w:sz="4" w:space="0" w:color="auto"/>
            </w:tcBorders>
            <w:shd w:val="clear" w:color="auto" w:fill="DEEAF6" w:themeFill="accent5" w:themeFillTint="33"/>
          </w:tcPr>
          <w:p w14:paraId="46C9CF41" w14:textId="77777777" w:rsidR="00F36EB0" w:rsidRPr="00F36EB0" w:rsidRDefault="00F36EB0" w:rsidP="00497EBE">
            <w:pPr>
              <w:spacing w:before="60"/>
              <w:jc w:val="center"/>
              <w:rPr>
                <w:rFonts w:cs="Times New Roman"/>
                <w:spacing w:val="-8"/>
                <w:sz w:val="24"/>
                <w:szCs w:val="24"/>
              </w:rPr>
            </w:pPr>
          </w:p>
        </w:tc>
        <w:tc>
          <w:tcPr>
            <w:tcW w:w="992" w:type="dxa"/>
            <w:tcBorders>
              <w:top w:val="dashSmallGap" w:sz="4" w:space="0" w:color="auto"/>
            </w:tcBorders>
            <w:shd w:val="clear" w:color="auto" w:fill="FFF2CC" w:themeFill="accent4" w:themeFillTint="33"/>
            <w:vAlign w:val="center"/>
          </w:tcPr>
          <w:p w14:paraId="4720BF5D" w14:textId="77777777" w:rsidR="00F36EB0" w:rsidRPr="00F36EB0" w:rsidRDefault="00F36EB0" w:rsidP="00BE79CA">
            <w:pPr>
              <w:spacing w:before="60"/>
              <w:jc w:val="center"/>
              <w:rPr>
                <w:rFonts w:cs="Times New Roman"/>
                <w:color w:val="FF0000"/>
                <w:spacing w:val="-8"/>
                <w:sz w:val="24"/>
                <w:szCs w:val="24"/>
                <w:lang w:val="en-AU"/>
              </w:rPr>
            </w:pPr>
            <w:r w:rsidRPr="00F36EB0">
              <w:rPr>
                <w:rFonts w:cs="Times New Roman"/>
                <w:color w:val="FF0000"/>
                <w:spacing w:val="-8"/>
                <w:sz w:val="24"/>
                <w:szCs w:val="24"/>
                <w:lang w:val="en-AU"/>
              </w:rPr>
              <w:t>1</w:t>
            </w:r>
          </w:p>
          <w:p w14:paraId="4E5A28F4" w14:textId="77777777" w:rsidR="00F36EB0" w:rsidRPr="00F36EB0" w:rsidRDefault="00F36EB0" w:rsidP="00BE79CA">
            <w:pPr>
              <w:spacing w:before="60"/>
              <w:jc w:val="center"/>
              <w:rPr>
                <w:rFonts w:cs="Times New Roman"/>
                <w:color w:val="FF0000"/>
                <w:spacing w:val="-8"/>
                <w:sz w:val="24"/>
                <w:szCs w:val="24"/>
                <w:lang w:val="en-AU"/>
              </w:rPr>
            </w:pPr>
            <w:r w:rsidRPr="00F36EB0">
              <w:rPr>
                <w:rFonts w:cs="Times New Roman"/>
                <w:color w:val="FF0000"/>
                <w:spacing w:val="-8"/>
                <w:sz w:val="24"/>
                <w:szCs w:val="24"/>
                <w:lang w:val="en-AU"/>
              </w:rPr>
              <w:t>(0,25đ)</w:t>
            </w:r>
          </w:p>
          <w:p w14:paraId="73E1EE22" w14:textId="77777777" w:rsidR="00F36EB0" w:rsidRPr="00F36EB0" w:rsidRDefault="00F36EB0" w:rsidP="00BE79CA">
            <w:pPr>
              <w:spacing w:before="60"/>
              <w:jc w:val="center"/>
              <w:rPr>
                <w:rFonts w:cs="Times New Roman"/>
                <w:spacing w:val="-8"/>
                <w:sz w:val="24"/>
                <w:szCs w:val="24"/>
              </w:rPr>
            </w:pPr>
            <w:r w:rsidRPr="00F36EB0">
              <w:rPr>
                <w:rFonts w:cs="Times New Roman"/>
                <w:color w:val="FF0000"/>
                <w:spacing w:val="-8"/>
                <w:sz w:val="24"/>
                <w:szCs w:val="24"/>
              </w:rPr>
              <w:t>TN 4</w:t>
            </w:r>
          </w:p>
        </w:tc>
        <w:tc>
          <w:tcPr>
            <w:tcW w:w="851" w:type="dxa"/>
            <w:tcBorders>
              <w:top w:val="dashSmallGap" w:sz="4" w:space="0" w:color="auto"/>
            </w:tcBorders>
            <w:shd w:val="clear" w:color="auto" w:fill="FFF2CC" w:themeFill="accent4" w:themeFillTint="33"/>
            <w:vAlign w:val="center"/>
          </w:tcPr>
          <w:p w14:paraId="3D7971DB" w14:textId="77777777" w:rsidR="00F36EB0" w:rsidRPr="00F36EB0" w:rsidRDefault="00F36EB0" w:rsidP="00497EBE">
            <w:pPr>
              <w:spacing w:before="60"/>
              <w:jc w:val="center"/>
              <w:rPr>
                <w:rFonts w:cs="Times New Roman"/>
                <w:spacing w:val="-8"/>
                <w:sz w:val="24"/>
                <w:szCs w:val="24"/>
              </w:rPr>
            </w:pPr>
            <w:r w:rsidRPr="00F36EB0">
              <w:rPr>
                <w:rFonts w:cs="Times New Roman"/>
                <w:spacing w:val="-8"/>
                <w:sz w:val="24"/>
                <w:szCs w:val="24"/>
              </w:rPr>
              <w:t>1</w:t>
            </w:r>
          </w:p>
          <w:p w14:paraId="7711C0C9" w14:textId="77777777" w:rsidR="00F36EB0" w:rsidRPr="00F36EB0" w:rsidRDefault="00F36EB0" w:rsidP="00497EBE">
            <w:pPr>
              <w:spacing w:before="60"/>
              <w:jc w:val="center"/>
              <w:rPr>
                <w:rFonts w:cs="Times New Roman"/>
                <w:spacing w:val="-8"/>
                <w:sz w:val="24"/>
                <w:szCs w:val="24"/>
              </w:rPr>
            </w:pPr>
            <w:r w:rsidRPr="00F36EB0">
              <w:rPr>
                <w:rFonts w:cs="Times New Roman"/>
                <w:spacing w:val="-8"/>
                <w:sz w:val="24"/>
                <w:szCs w:val="24"/>
              </w:rPr>
              <w:t>(0,5đ)</w:t>
            </w:r>
          </w:p>
          <w:p w14:paraId="7F1DE43D" w14:textId="77777777" w:rsidR="00F36EB0" w:rsidRPr="00F36EB0" w:rsidRDefault="00F36EB0" w:rsidP="00497EBE">
            <w:pPr>
              <w:spacing w:before="60"/>
              <w:jc w:val="center"/>
              <w:rPr>
                <w:rFonts w:cs="Times New Roman"/>
                <w:spacing w:val="-8"/>
                <w:sz w:val="24"/>
                <w:szCs w:val="24"/>
              </w:rPr>
            </w:pPr>
            <w:r w:rsidRPr="00F36EB0">
              <w:rPr>
                <w:rFonts w:cs="Times New Roman"/>
                <w:spacing w:val="-8"/>
                <w:sz w:val="24"/>
                <w:szCs w:val="24"/>
              </w:rPr>
              <w:t>TL 16</w:t>
            </w:r>
          </w:p>
        </w:tc>
        <w:tc>
          <w:tcPr>
            <w:tcW w:w="596" w:type="dxa"/>
            <w:tcBorders>
              <w:top w:val="dashSmallGap" w:sz="4" w:space="0" w:color="auto"/>
            </w:tcBorders>
            <w:shd w:val="clear" w:color="auto" w:fill="EDEDED" w:themeFill="accent3" w:themeFillTint="33"/>
            <w:vAlign w:val="center"/>
          </w:tcPr>
          <w:p w14:paraId="38C9F6DD" w14:textId="77777777" w:rsidR="00F36EB0" w:rsidRPr="00F36EB0" w:rsidRDefault="00F36EB0" w:rsidP="00497EBE">
            <w:pPr>
              <w:spacing w:before="60"/>
              <w:jc w:val="center"/>
              <w:rPr>
                <w:rFonts w:cs="Times New Roman"/>
                <w:spacing w:val="-8"/>
                <w:sz w:val="24"/>
                <w:szCs w:val="24"/>
              </w:rPr>
            </w:pPr>
          </w:p>
        </w:tc>
        <w:tc>
          <w:tcPr>
            <w:tcW w:w="821" w:type="dxa"/>
            <w:tcBorders>
              <w:top w:val="dashSmallGap" w:sz="4" w:space="0" w:color="auto"/>
            </w:tcBorders>
            <w:shd w:val="clear" w:color="auto" w:fill="EDEDED" w:themeFill="accent3" w:themeFillTint="33"/>
            <w:vAlign w:val="center"/>
          </w:tcPr>
          <w:p w14:paraId="37105C1F" w14:textId="77777777" w:rsidR="00F36EB0" w:rsidRPr="00F36EB0" w:rsidRDefault="00F36EB0" w:rsidP="00497EBE">
            <w:pPr>
              <w:spacing w:before="60"/>
              <w:jc w:val="center"/>
              <w:rPr>
                <w:rFonts w:cs="Times New Roman"/>
                <w:spacing w:val="-8"/>
                <w:sz w:val="24"/>
                <w:szCs w:val="24"/>
              </w:rPr>
            </w:pPr>
          </w:p>
        </w:tc>
        <w:tc>
          <w:tcPr>
            <w:tcW w:w="851" w:type="dxa"/>
            <w:tcBorders>
              <w:top w:val="dashSmallGap" w:sz="4" w:space="0" w:color="auto"/>
            </w:tcBorders>
            <w:vAlign w:val="center"/>
          </w:tcPr>
          <w:p w14:paraId="09AAD0F4" w14:textId="77777777" w:rsidR="00F36EB0" w:rsidRPr="00F36EB0" w:rsidRDefault="00F36EB0" w:rsidP="00497EBE">
            <w:pPr>
              <w:spacing w:before="60"/>
              <w:jc w:val="center"/>
              <w:rPr>
                <w:rFonts w:cs="Times New Roman"/>
                <w:b/>
                <w:spacing w:val="-8"/>
                <w:sz w:val="24"/>
                <w:szCs w:val="24"/>
              </w:rPr>
            </w:pPr>
            <w:r w:rsidRPr="00F36EB0">
              <w:rPr>
                <w:rFonts w:cs="Times New Roman"/>
                <w:b/>
                <w:spacing w:val="-8"/>
                <w:sz w:val="24"/>
                <w:szCs w:val="24"/>
              </w:rPr>
              <w:t>1,0</w:t>
            </w:r>
          </w:p>
        </w:tc>
      </w:tr>
      <w:tr w:rsidR="00F36EB0" w:rsidRPr="00F36EB0" w14:paraId="08405976" w14:textId="77777777" w:rsidTr="00851ECF">
        <w:trPr>
          <w:trHeight w:val="1491"/>
        </w:trPr>
        <w:tc>
          <w:tcPr>
            <w:tcW w:w="644" w:type="dxa"/>
            <w:vMerge/>
          </w:tcPr>
          <w:p w14:paraId="3100FA73" w14:textId="77777777" w:rsidR="00F36EB0" w:rsidRPr="00F36EB0" w:rsidRDefault="00F36EB0" w:rsidP="000548B7">
            <w:pPr>
              <w:spacing w:before="60"/>
              <w:jc w:val="center"/>
              <w:rPr>
                <w:rFonts w:cs="Times New Roman"/>
                <w:spacing w:val="-8"/>
                <w:sz w:val="24"/>
                <w:szCs w:val="24"/>
              </w:rPr>
            </w:pPr>
          </w:p>
        </w:tc>
        <w:tc>
          <w:tcPr>
            <w:tcW w:w="1276" w:type="dxa"/>
            <w:vMerge/>
          </w:tcPr>
          <w:p w14:paraId="0D94CC59" w14:textId="77777777" w:rsidR="00F36EB0" w:rsidRPr="00F36EB0" w:rsidRDefault="00F36EB0" w:rsidP="000548B7">
            <w:pPr>
              <w:spacing w:before="60"/>
              <w:rPr>
                <w:rFonts w:cs="Times New Roman"/>
                <w:b/>
                <w:spacing w:val="-8"/>
                <w:sz w:val="24"/>
                <w:szCs w:val="24"/>
                <w:lang w:val="en-AU"/>
              </w:rPr>
            </w:pPr>
          </w:p>
        </w:tc>
        <w:tc>
          <w:tcPr>
            <w:tcW w:w="1559" w:type="dxa"/>
            <w:vAlign w:val="center"/>
          </w:tcPr>
          <w:p w14:paraId="20701926" w14:textId="77777777" w:rsidR="00F36EB0" w:rsidRPr="00F36EB0" w:rsidRDefault="00F36EB0" w:rsidP="000548B7">
            <w:pPr>
              <w:spacing w:before="60"/>
              <w:rPr>
                <w:rFonts w:cs="Times New Roman"/>
                <w:bCs/>
                <w:iCs/>
                <w:spacing w:val="-8"/>
                <w:sz w:val="24"/>
                <w:szCs w:val="24"/>
                <w:lang w:val="en-AU"/>
              </w:rPr>
            </w:pPr>
            <w:r w:rsidRPr="00F36EB0">
              <w:rPr>
                <w:rFonts w:eastAsia="Times New Roman" w:cs="Times New Roman"/>
                <w:b/>
                <w:iCs/>
                <w:noProof/>
                <w:color w:val="000000"/>
                <w:sz w:val="24"/>
                <w:szCs w:val="24"/>
              </w:rPr>
              <w:t>Nội dung 2:</w:t>
            </w:r>
            <w:r w:rsidRPr="00F36EB0">
              <w:rPr>
                <w:rFonts w:eastAsia="Times New Roman" w:cs="Times New Roman"/>
                <w:bCs/>
                <w:iCs/>
                <w:noProof/>
                <w:color w:val="000000"/>
                <w:sz w:val="24"/>
                <w:szCs w:val="24"/>
              </w:rPr>
              <w:t xml:space="preserve"> Giải toán về đại lượng tỉ lệ</w:t>
            </w:r>
          </w:p>
        </w:tc>
        <w:tc>
          <w:tcPr>
            <w:tcW w:w="3544" w:type="dxa"/>
            <w:tcBorders>
              <w:bottom w:val="single" w:sz="4" w:space="0" w:color="auto"/>
            </w:tcBorders>
          </w:tcPr>
          <w:p w14:paraId="07817DBB" w14:textId="77777777" w:rsidR="00F36EB0" w:rsidRPr="00F36EB0" w:rsidRDefault="00F36EB0" w:rsidP="000548B7">
            <w:pPr>
              <w:jc w:val="both"/>
              <w:rPr>
                <w:rFonts w:cs="Times New Roman"/>
                <w:b/>
                <w:noProof/>
                <w:spacing w:val="-8"/>
                <w:sz w:val="24"/>
                <w:szCs w:val="24"/>
              </w:rPr>
            </w:pPr>
            <w:r w:rsidRPr="00F36EB0">
              <w:rPr>
                <w:rFonts w:cs="Times New Roman"/>
                <w:b/>
                <w:noProof/>
                <w:spacing w:val="-8"/>
                <w:sz w:val="24"/>
                <w:szCs w:val="24"/>
              </w:rPr>
              <w:t>Vận dụng:</w:t>
            </w:r>
          </w:p>
          <w:p w14:paraId="0DC127E2" w14:textId="77777777" w:rsidR="00F36EB0" w:rsidRPr="00F36EB0" w:rsidRDefault="00F36EB0" w:rsidP="000548B7">
            <w:pPr>
              <w:suppressAutoHyphens/>
              <w:rPr>
                <w:rFonts w:eastAsia="Times New Roman" w:cs="Times New Roman"/>
                <w:noProof/>
                <w:color w:val="000000"/>
                <w:sz w:val="24"/>
                <w:szCs w:val="24"/>
              </w:rPr>
            </w:pPr>
            <w:r w:rsidRPr="00F36EB0">
              <w:rPr>
                <w:rFonts w:eastAsia="Times New Roman" w:cs="Times New Roman"/>
                <w:noProof/>
                <w:color w:val="000000"/>
                <w:sz w:val="24"/>
                <w:szCs w:val="24"/>
              </w:rPr>
              <w:t>– Giải được một số bài toán đơn giản về đại lượng tỉ lệ thuận (ví dụ: bài toán về tổng sản phẩm thu được và năng suất lao động,...).</w:t>
            </w:r>
            <w:r w:rsidRPr="00F36EB0">
              <w:rPr>
                <w:rFonts w:eastAsia="Times New Roman" w:cs="Times New Roman"/>
                <w:noProof/>
                <w:color w:val="FF0000"/>
                <w:sz w:val="24"/>
                <w:szCs w:val="24"/>
              </w:rPr>
              <w:t xml:space="preserve"> (Câu 5,6, 13a,b,17)</w:t>
            </w:r>
          </w:p>
          <w:p w14:paraId="4623BE60" w14:textId="77777777" w:rsidR="00F36EB0" w:rsidRPr="00F36EB0" w:rsidRDefault="00F36EB0" w:rsidP="000548B7">
            <w:pPr>
              <w:rPr>
                <w:rFonts w:cs="Times New Roman"/>
                <w:spacing w:val="-4"/>
                <w:sz w:val="24"/>
                <w:szCs w:val="24"/>
              </w:rPr>
            </w:pPr>
            <w:r w:rsidRPr="00F36EB0">
              <w:rPr>
                <w:rFonts w:eastAsia="Times New Roman" w:cs="Times New Roman"/>
                <w:noProof/>
                <w:color w:val="000000"/>
                <w:sz w:val="24"/>
                <w:szCs w:val="24"/>
              </w:rPr>
              <w:t>– Giải được một số bài toán đơn giản về đại lượng tỉ lệ nghịch (ví dụ: bài toán về thời gian hoàn thành kế hoạch và năng suất lao động,...).</w:t>
            </w:r>
          </w:p>
        </w:tc>
        <w:tc>
          <w:tcPr>
            <w:tcW w:w="992" w:type="dxa"/>
            <w:tcBorders>
              <w:bottom w:val="single" w:sz="4" w:space="0" w:color="auto"/>
            </w:tcBorders>
            <w:shd w:val="clear" w:color="auto" w:fill="E2EFD9" w:themeFill="accent6" w:themeFillTint="33"/>
            <w:vAlign w:val="center"/>
          </w:tcPr>
          <w:p w14:paraId="644B4855" w14:textId="77777777" w:rsidR="00F36EB0" w:rsidRPr="00F36EB0" w:rsidRDefault="00F36EB0" w:rsidP="000548B7">
            <w:pPr>
              <w:spacing w:before="60"/>
              <w:jc w:val="center"/>
              <w:rPr>
                <w:rFonts w:cs="Times New Roman"/>
                <w:spacing w:val="-4"/>
                <w:sz w:val="24"/>
                <w:szCs w:val="24"/>
                <w:lang w:val="fr-FR"/>
              </w:rPr>
            </w:pPr>
          </w:p>
        </w:tc>
        <w:tc>
          <w:tcPr>
            <w:tcW w:w="850" w:type="dxa"/>
            <w:tcBorders>
              <w:bottom w:val="single" w:sz="4" w:space="0" w:color="auto"/>
            </w:tcBorders>
            <w:shd w:val="clear" w:color="auto" w:fill="E2EFD9" w:themeFill="accent6" w:themeFillTint="33"/>
            <w:vAlign w:val="center"/>
          </w:tcPr>
          <w:p w14:paraId="3722CE74" w14:textId="77777777" w:rsidR="00F36EB0" w:rsidRPr="00F36EB0" w:rsidRDefault="00F36EB0" w:rsidP="00851ECF">
            <w:pPr>
              <w:spacing w:before="60"/>
              <w:jc w:val="center"/>
              <w:rPr>
                <w:rFonts w:cs="Times New Roman"/>
                <w:spacing w:val="-8"/>
                <w:sz w:val="24"/>
                <w:szCs w:val="24"/>
              </w:rPr>
            </w:pPr>
            <w:r w:rsidRPr="00F36EB0">
              <w:rPr>
                <w:rFonts w:cs="Times New Roman"/>
                <w:spacing w:val="-8"/>
                <w:sz w:val="24"/>
                <w:szCs w:val="24"/>
              </w:rPr>
              <w:t>1</w:t>
            </w:r>
          </w:p>
          <w:p w14:paraId="4D570F5B" w14:textId="77777777" w:rsidR="00F36EB0" w:rsidRPr="00F36EB0" w:rsidRDefault="00F36EB0" w:rsidP="00851ECF">
            <w:pPr>
              <w:spacing w:before="60"/>
              <w:jc w:val="center"/>
              <w:rPr>
                <w:rFonts w:cs="Times New Roman"/>
                <w:spacing w:val="-8"/>
                <w:sz w:val="24"/>
                <w:szCs w:val="24"/>
              </w:rPr>
            </w:pPr>
            <w:r w:rsidRPr="00F36EB0">
              <w:rPr>
                <w:rFonts w:cs="Times New Roman"/>
                <w:spacing w:val="-8"/>
                <w:sz w:val="24"/>
                <w:szCs w:val="24"/>
              </w:rPr>
              <w:t>(0,5đ)</w:t>
            </w:r>
          </w:p>
          <w:p w14:paraId="1FF50062" w14:textId="77777777" w:rsidR="00F36EB0" w:rsidRPr="00F36EB0" w:rsidRDefault="00F36EB0" w:rsidP="00851ECF">
            <w:pPr>
              <w:spacing w:before="60"/>
              <w:jc w:val="center"/>
              <w:rPr>
                <w:rFonts w:cs="Times New Roman"/>
                <w:spacing w:val="-4"/>
                <w:sz w:val="24"/>
                <w:szCs w:val="24"/>
                <w:lang w:val="fr-FR"/>
              </w:rPr>
            </w:pPr>
            <w:r w:rsidRPr="00F36EB0">
              <w:rPr>
                <w:rFonts w:cs="Times New Roman"/>
                <w:spacing w:val="-8"/>
                <w:sz w:val="24"/>
                <w:szCs w:val="24"/>
              </w:rPr>
              <w:t>TL 13a</w:t>
            </w:r>
          </w:p>
        </w:tc>
        <w:tc>
          <w:tcPr>
            <w:tcW w:w="993" w:type="dxa"/>
            <w:tcBorders>
              <w:bottom w:val="single" w:sz="4" w:space="0" w:color="auto"/>
            </w:tcBorders>
            <w:shd w:val="clear" w:color="auto" w:fill="DEEAF6" w:themeFill="accent5" w:themeFillTint="33"/>
            <w:vAlign w:val="center"/>
          </w:tcPr>
          <w:p w14:paraId="151C7FC7" w14:textId="77777777" w:rsidR="00F36EB0" w:rsidRPr="00F36EB0" w:rsidRDefault="00F36EB0" w:rsidP="000D0F7A">
            <w:pPr>
              <w:spacing w:before="60"/>
              <w:jc w:val="center"/>
              <w:rPr>
                <w:rFonts w:cs="Times New Roman"/>
                <w:color w:val="FF0000"/>
                <w:spacing w:val="-8"/>
                <w:sz w:val="24"/>
                <w:szCs w:val="24"/>
                <w:lang w:val="en-AU"/>
              </w:rPr>
            </w:pPr>
            <w:r w:rsidRPr="00F36EB0">
              <w:rPr>
                <w:rFonts w:cs="Times New Roman"/>
                <w:color w:val="FF0000"/>
                <w:spacing w:val="-8"/>
                <w:sz w:val="24"/>
                <w:szCs w:val="24"/>
                <w:lang w:val="en-AU"/>
              </w:rPr>
              <w:t>1</w:t>
            </w:r>
          </w:p>
          <w:p w14:paraId="015EB669" w14:textId="77777777" w:rsidR="00F36EB0" w:rsidRPr="00F36EB0" w:rsidRDefault="00F36EB0" w:rsidP="000D0F7A">
            <w:pPr>
              <w:spacing w:before="60"/>
              <w:jc w:val="center"/>
              <w:rPr>
                <w:rFonts w:cs="Times New Roman"/>
                <w:color w:val="FF0000"/>
                <w:spacing w:val="-8"/>
                <w:sz w:val="24"/>
                <w:szCs w:val="24"/>
                <w:lang w:val="en-AU"/>
              </w:rPr>
            </w:pPr>
            <w:r w:rsidRPr="00F36EB0">
              <w:rPr>
                <w:rFonts w:cs="Times New Roman"/>
                <w:color w:val="FF0000"/>
                <w:spacing w:val="-8"/>
                <w:sz w:val="24"/>
                <w:szCs w:val="24"/>
                <w:lang w:val="en-AU"/>
              </w:rPr>
              <w:t>(0,25đ)</w:t>
            </w:r>
          </w:p>
          <w:p w14:paraId="298887B4" w14:textId="77777777" w:rsidR="00F36EB0" w:rsidRPr="00F36EB0" w:rsidRDefault="00F36EB0" w:rsidP="000D0F7A">
            <w:pPr>
              <w:spacing w:before="60"/>
              <w:jc w:val="center"/>
              <w:rPr>
                <w:rFonts w:cs="Times New Roman"/>
                <w:spacing w:val="-4"/>
                <w:sz w:val="24"/>
                <w:szCs w:val="24"/>
                <w:lang w:val="fr-FR"/>
              </w:rPr>
            </w:pPr>
            <w:r w:rsidRPr="00F36EB0">
              <w:rPr>
                <w:rFonts w:cs="Times New Roman"/>
                <w:color w:val="FF0000"/>
                <w:spacing w:val="-8"/>
                <w:sz w:val="24"/>
                <w:szCs w:val="24"/>
                <w:lang w:val="en-AU"/>
              </w:rPr>
              <w:t xml:space="preserve">TN 5 </w:t>
            </w:r>
          </w:p>
        </w:tc>
        <w:tc>
          <w:tcPr>
            <w:tcW w:w="850" w:type="dxa"/>
            <w:tcBorders>
              <w:bottom w:val="single" w:sz="4" w:space="0" w:color="auto"/>
            </w:tcBorders>
            <w:shd w:val="clear" w:color="auto" w:fill="DEEAF6" w:themeFill="accent5" w:themeFillTint="33"/>
            <w:vAlign w:val="center"/>
          </w:tcPr>
          <w:p w14:paraId="75CAC8A6" w14:textId="77777777" w:rsidR="00F36EB0" w:rsidRPr="00F36EB0" w:rsidRDefault="00F36EB0" w:rsidP="00851ECF">
            <w:pPr>
              <w:spacing w:before="60"/>
              <w:jc w:val="center"/>
              <w:rPr>
                <w:rFonts w:cs="Times New Roman"/>
                <w:spacing w:val="-8"/>
                <w:sz w:val="24"/>
                <w:szCs w:val="24"/>
              </w:rPr>
            </w:pPr>
            <w:r w:rsidRPr="00F36EB0">
              <w:rPr>
                <w:rFonts w:cs="Times New Roman"/>
                <w:spacing w:val="-8"/>
                <w:sz w:val="24"/>
                <w:szCs w:val="24"/>
              </w:rPr>
              <w:t>1</w:t>
            </w:r>
          </w:p>
          <w:p w14:paraId="7F807FD9" w14:textId="77777777" w:rsidR="00F36EB0" w:rsidRPr="00F36EB0" w:rsidRDefault="00F36EB0" w:rsidP="00851ECF">
            <w:pPr>
              <w:spacing w:before="60"/>
              <w:jc w:val="center"/>
              <w:rPr>
                <w:rFonts w:cs="Times New Roman"/>
                <w:spacing w:val="-8"/>
                <w:sz w:val="24"/>
                <w:szCs w:val="24"/>
              </w:rPr>
            </w:pPr>
            <w:r w:rsidRPr="00F36EB0">
              <w:rPr>
                <w:rFonts w:cs="Times New Roman"/>
                <w:spacing w:val="-8"/>
                <w:sz w:val="24"/>
                <w:szCs w:val="24"/>
              </w:rPr>
              <w:t>(0,5đ)</w:t>
            </w:r>
          </w:p>
          <w:p w14:paraId="7FB5B3DF" w14:textId="77777777" w:rsidR="00F36EB0" w:rsidRPr="00F36EB0" w:rsidRDefault="00F36EB0" w:rsidP="00851ECF">
            <w:pPr>
              <w:spacing w:before="60"/>
              <w:jc w:val="center"/>
              <w:rPr>
                <w:rFonts w:cs="Times New Roman"/>
                <w:spacing w:val="-4"/>
                <w:sz w:val="24"/>
                <w:szCs w:val="24"/>
                <w:lang w:val="fr-FR"/>
              </w:rPr>
            </w:pPr>
            <w:r w:rsidRPr="00F36EB0">
              <w:rPr>
                <w:rFonts w:cs="Times New Roman"/>
                <w:spacing w:val="-8"/>
                <w:sz w:val="24"/>
                <w:szCs w:val="24"/>
              </w:rPr>
              <w:t>TL 13b</w:t>
            </w:r>
          </w:p>
        </w:tc>
        <w:tc>
          <w:tcPr>
            <w:tcW w:w="992" w:type="dxa"/>
            <w:tcBorders>
              <w:bottom w:val="single" w:sz="4" w:space="0" w:color="auto"/>
            </w:tcBorders>
            <w:shd w:val="clear" w:color="auto" w:fill="FFF2CC" w:themeFill="accent4" w:themeFillTint="33"/>
            <w:vAlign w:val="center"/>
          </w:tcPr>
          <w:p w14:paraId="78C25E94" w14:textId="77777777" w:rsidR="00F36EB0" w:rsidRPr="00F36EB0" w:rsidRDefault="00F36EB0" w:rsidP="000548B7">
            <w:pPr>
              <w:spacing w:before="60"/>
              <w:jc w:val="center"/>
              <w:rPr>
                <w:rFonts w:cs="Times New Roman"/>
                <w:color w:val="FF0000"/>
                <w:spacing w:val="-8"/>
                <w:sz w:val="24"/>
                <w:szCs w:val="24"/>
                <w:lang w:val="en-AU"/>
              </w:rPr>
            </w:pPr>
            <w:r w:rsidRPr="00F36EB0">
              <w:rPr>
                <w:rFonts w:cs="Times New Roman"/>
                <w:color w:val="FF0000"/>
                <w:spacing w:val="-8"/>
                <w:sz w:val="24"/>
                <w:szCs w:val="24"/>
                <w:lang w:val="en-AU"/>
              </w:rPr>
              <w:t>1</w:t>
            </w:r>
          </w:p>
          <w:p w14:paraId="53B35B9C" w14:textId="77777777" w:rsidR="00F36EB0" w:rsidRPr="00F36EB0" w:rsidRDefault="00F36EB0" w:rsidP="000548B7">
            <w:pPr>
              <w:spacing w:before="60"/>
              <w:jc w:val="center"/>
              <w:rPr>
                <w:rFonts w:cs="Times New Roman"/>
                <w:color w:val="FF0000"/>
                <w:spacing w:val="-8"/>
                <w:sz w:val="24"/>
                <w:szCs w:val="24"/>
                <w:lang w:val="en-AU"/>
              </w:rPr>
            </w:pPr>
            <w:r w:rsidRPr="00F36EB0">
              <w:rPr>
                <w:rFonts w:cs="Times New Roman"/>
                <w:color w:val="FF0000"/>
                <w:spacing w:val="-8"/>
                <w:sz w:val="24"/>
                <w:szCs w:val="24"/>
                <w:lang w:val="en-AU"/>
              </w:rPr>
              <w:t>(0,25đ)</w:t>
            </w:r>
          </w:p>
          <w:p w14:paraId="22CE55A7" w14:textId="77777777" w:rsidR="00F36EB0" w:rsidRPr="00F36EB0" w:rsidRDefault="00F36EB0" w:rsidP="000548B7">
            <w:pPr>
              <w:spacing w:before="60"/>
              <w:jc w:val="center"/>
              <w:rPr>
                <w:rFonts w:cs="Times New Roman"/>
                <w:spacing w:val="-4"/>
                <w:sz w:val="24"/>
                <w:szCs w:val="24"/>
                <w:lang w:val="fr-FR"/>
              </w:rPr>
            </w:pPr>
            <w:r w:rsidRPr="00F36EB0">
              <w:rPr>
                <w:rFonts w:cs="Times New Roman"/>
                <w:color w:val="FF0000"/>
                <w:spacing w:val="-8"/>
                <w:sz w:val="24"/>
                <w:szCs w:val="24"/>
                <w:lang w:val="en-AU"/>
              </w:rPr>
              <w:t>TN 6</w:t>
            </w:r>
          </w:p>
        </w:tc>
        <w:tc>
          <w:tcPr>
            <w:tcW w:w="851" w:type="dxa"/>
            <w:tcBorders>
              <w:bottom w:val="single" w:sz="4" w:space="0" w:color="auto"/>
            </w:tcBorders>
            <w:shd w:val="clear" w:color="auto" w:fill="FFF2CC" w:themeFill="accent4" w:themeFillTint="33"/>
            <w:vAlign w:val="center"/>
          </w:tcPr>
          <w:p w14:paraId="60B8A34F" w14:textId="77777777" w:rsidR="00F36EB0" w:rsidRPr="00F36EB0" w:rsidRDefault="00F36EB0" w:rsidP="000548B7">
            <w:pPr>
              <w:spacing w:before="60"/>
              <w:jc w:val="center"/>
              <w:rPr>
                <w:rFonts w:cs="Times New Roman"/>
                <w:spacing w:val="-4"/>
                <w:sz w:val="24"/>
                <w:szCs w:val="24"/>
                <w:lang w:val="fr-FR"/>
              </w:rPr>
            </w:pPr>
            <w:r w:rsidRPr="00F36EB0">
              <w:rPr>
                <w:rFonts w:cs="Times New Roman"/>
                <w:spacing w:val="-4"/>
                <w:sz w:val="24"/>
                <w:szCs w:val="24"/>
                <w:lang w:val="fr-FR"/>
              </w:rPr>
              <w:t>1</w:t>
            </w:r>
          </w:p>
          <w:p w14:paraId="265DFE05" w14:textId="77777777" w:rsidR="00F36EB0" w:rsidRPr="00F36EB0" w:rsidRDefault="00F36EB0" w:rsidP="000548B7">
            <w:pPr>
              <w:spacing w:before="60"/>
              <w:jc w:val="center"/>
              <w:rPr>
                <w:rFonts w:cs="Times New Roman"/>
                <w:spacing w:val="-4"/>
                <w:sz w:val="24"/>
                <w:szCs w:val="24"/>
                <w:lang w:val="fr-FR"/>
              </w:rPr>
            </w:pPr>
            <w:r w:rsidRPr="00F36EB0">
              <w:rPr>
                <w:rFonts w:cs="Times New Roman"/>
                <w:spacing w:val="-4"/>
                <w:sz w:val="24"/>
                <w:szCs w:val="24"/>
                <w:lang w:val="fr-FR"/>
              </w:rPr>
              <w:t>(0,5đ)</w:t>
            </w:r>
          </w:p>
          <w:p w14:paraId="7EE6C401" w14:textId="77777777" w:rsidR="00F36EB0" w:rsidRPr="00F36EB0" w:rsidRDefault="00F36EB0" w:rsidP="000548B7">
            <w:pPr>
              <w:spacing w:before="60"/>
              <w:jc w:val="center"/>
              <w:rPr>
                <w:rFonts w:cs="Times New Roman"/>
                <w:spacing w:val="-4"/>
                <w:sz w:val="24"/>
                <w:szCs w:val="24"/>
                <w:lang w:val="fr-FR"/>
              </w:rPr>
            </w:pPr>
            <w:r w:rsidRPr="00F36EB0">
              <w:rPr>
                <w:rFonts w:cs="Times New Roman"/>
                <w:spacing w:val="-4"/>
                <w:sz w:val="24"/>
                <w:szCs w:val="24"/>
                <w:lang w:val="fr-FR"/>
              </w:rPr>
              <w:t>TL 17</w:t>
            </w:r>
          </w:p>
        </w:tc>
        <w:tc>
          <w:tcPr>
            <w:tcW w:w="596" w:type="dxa"/>
            <w:tcBorders>
              <w:bottom w:val="single" w:sz="4" w:space="0" w:color="auto"/>
            </w:tcBorders>
            <w:shd w:val="clear" w:color="auto" w:fill="EDEDED" w:themeFill="accent3" w:themeFillTint="33"/>
            <w:vAlign w:val="center"/>
          </w:tcPr>
          <w:p w14:paraId="75FA516C" w14:textId="77777777" w:rsidR="00F36EB0" w:rsidRPr="00F36EB0" w:rsidRDefault="00F36EB0" w:rsidP="000548B7">
            <w:pPr>
              <w:spacing w:before="60"/>
              <w:jc w:val="center"/>
              <w:rPr>
                <w:rFonts w:cs="Times New Roman"/>
                <w:spacing w:val="-4"/>
                <w:sz w:val="24"/>
                <w:szCs w:val="24"/>
                <w:lang w:val="fr-FR"/>
              </w:rPr>
            </w:pPr>
          </w:p>
        </w:tc>
        <w:tc>
          <w:tcPr>
            <w:tcW w:w="821" w:type="dxa"/>
            <w:tcBorders>
              <w:bottom w:val="single" w:sz="4" w:space="0" w:color="auto"/>
            </w:tcBorders>
            <w:shd w:val="clear" w:color="auto" w:fill="EDEDED" w:themeFill="accent3" w:themeFillTint="33"/>
            <w:vAlign w:val="center"/>
          </w:tcPr>
          <w:p w14:paraId="1F128E34" w14:textId="77777777" w:rsidR="00F36EB0" w:rsidRPr="00F36EB0" w:rsidRDefault="00F36EB0" w:rsidP="000548B7">
            <w:pPr>
              <w:spacing w:before="60"/>
              <w:jc w:val="center"/>
              <w:rPr>
                <w:rFonts w:cs="Times New Roman"/>
                <w:spacing w:val="-4"/>
                <w:sz w:val="24"/>
                <w:szCs w:val="24"/>
                <w:lang w:val="fr-FR"/>
              </w:rPr>
            </w:pPr>
          </w:p>
        </w:tc>
        <w:tc>
          <w:tcPr>
            <w:tcW w:w="851" w:type="dxa"/>
            <w:tcBorders>
              <w:bottom w:val="single" w:sz="4" w:space="0" w:color="auto"/>
            </w:tcBorders>
            <w:vAlign w:val="center"/>
          </w:tcPr>
          <w:p w14:paraId="25E61F02" w14:textId="77777777" w:rsidR="00F36EB0" w:rsidRPr="00F36EB0" w:rsidRDefault="00F36EB0" w:rsidP="000548B7">
            <w:pPr>
              <w:spacing w:before="60"/>
              <w:jc w:val="center"/>
              <w:rPr>
                <w:rFonts w:cs="Times New Roman"/>
                <w:b/>
                <w:spacing w:val="-4"/>
                <w:sz w:val="24"/>
                <w:szCs w:val="24"/>
                <w:lang w:val="fr-FR"/>
              </w:rPr>
            </w:pPr>
            <w:r w:rsidRPr="00F36EB0">
              <w:rPr>
                <w:rFonts w:cs="Times New Roman"/>
                <w:b/>
                <w:spacing w:val="-4"/>
                <w:sz w:val="24"/>
                <w:szCs w:val="24"/>
                <w:lang w:val="fr-FR"/>
              </w:rPr>
              <w:t>2,0</w:t>
            </w:r>
          </w:p>
        </w:tc>
      </w:tr>
      <w:tr w:rsidR="00F36EB0" w:rsidRPr="00F36EB0" w14:paraId="118EC2B3" w14:textId="77777777" w:rsidTr="00B119B6">
        <w:trPr>
          <w:trHeight w:val="585"/>
        </w:trPr>
        <w:tc>
          <w:tcPr>
            <w:tcW w:w="644" w:type="dxa"/>
            <w:vMerge w:val="restart"/>
            <w:vAlign w:val="center"/>
          </w:tcPr>
          <w:p w14:paraId="27B4AD28" w14:textId="77777777" w:rsidR="00F36EB0" w:rsidRPr="00F36EB0" w:rsidRDefault="00F36EB0" w:rsidP="000548B7">
            <w:pPr>
              <w:spacing w:before="60"/>
              <w:jc w:val="center"/>
              <w:rPr>
                <w:rFonts w:cs="Times New Roman"/>
                <w:b/>
                <w:bCs/>
                <w:spacing w:val="-8"/>
                <w:sz w:val="24"/>
                <w:szCs w:val="24"/>
              </w:rPr>
            </w:pPr>
            <w:r w:rsidRPr="00F36EB0">
              <w:rPr>
                <w:rFonts w:cs="Times New Roman"/>
                <w:b/>
                <w:bCs/>
                <w:spacing w:val="-8"/>
                <w:sz w:val="24"/>
                <w:szCs w:val="24"/>
              </w:rPr>
              <w:t>2</w:t>
            </w:r>
          </w:p>
        </w:tc>
        <w:tc>
          <w:tcPr>
            <w:tcW w:w="1276" w:type="dxa"/>
            <w:vMerge w:val="restart"/>
            <w:vAlign w:val="center"/>
          </w:tcPr>
          <w:p w14:paraId="59638E3A" w14:textId="77777777" w:rsidR="00F36EB0" w:rsidRPr="00F36EB0" w:rsidRDefault="00F36EB0" w:rsidP="000548B7">
            <w:pPr>
              <w:spacing w:before="60"/>
              <w:jc w:val="center"/>
              <w:rPr>
                <w:rFonts w:cs="Times New Roman"/>
                <w:b/>
                <w:spacing w:val="-8"/>
                <w:sz w:val="24"/>
                <w:szCs w:val="24"/>
                <w:lang w:val="en-AU"/>
              </w:rPr>
            </w:pPr>
            <w:r w:rsidRPr="00F36EB0">
              <w:rPr>
                <w:rFonts w:cs="Times New Roman"/>
                <w:b/>
                <w:noProof/>
                <w:spacing w:val="-8"/>
                <w:sz w:val="24"/>
                <w:szCs w:val="24"/>
              </w:rPr>
              <w:t>Biểu thức đại số</w:t>
            </w:r>
          </w:p>
        </w:tc>
        <w:tc>
          <w:tcPr>
            <w:tcW w:w="1559" w:type="dxa"/>
            <w:vMerge w:val="restart"/>
            <w:vAlign w:val="center"/>
          </w:tcPr>
          <w:p w14:paraId="5B5437D6" w14:textId="77777777" w:rsidR="00F36EB0" w:rsidRPr="00F36EB0" w:rsidRDefault="00F36EB0" w:rsidP="000548B7">
            <w:pPr>
              <w:spacing w:before="60"/>
              <w:rPr>
                <w:rFonts w:cs="Times New Roman"/>
                <w:bCs/>
                <w:iCs/>
                <w:spacing w:val="-8"/>
                <w:sz w:val="24"/>
                <w:szCs w:val="24"/>
              </w:rPr>
            </w:pPr>
            <w:r w:rsidRPr="00F36EB0">
              <w:rPr>
                <w:rFonts w:eastAsia="Times New Roman" w:cs="Times New Roman"/>
                <w:b/>
                <w:iCs/>
                <w:noProof/>
                <w:color w:val="000000"/>
                <w:sz w:val="24"/>
                <w:szCs w:val="24"/>
              </w:rPr>
              <w:t>Nội dung 1:</w:t>
            </w:r>
            <w:r w:rsidRPr="00F36EB0">
              <w:rPr>
                <w:rFonts w:eastAsia="Times New Roman" w:cs="Times New Roman"/>
                <w:bCs/>
                <w:iCs/>
                <w:noProof/>
                <w:color w:val="000000"/>
                <w:sz w:val="24"/>
                <w:szCs w:val="24"/>
              </w:rPr>
              <w:t xml:space="preserve"> Biểu thức đại số</w:t>
            </w:r>
          </w:p>
        </w:tc>
        <w:tc>
          <w:tcPr>
            <w:tcW w:w="3544" w:type="dxa"/>
            <w:tcBorders>
              <w:bottom w:val="dashSmallGap" w:sz="4" w:space="0" w:color="auto"/>
            </w:tcBorders>
          </w:tcPr>
          <w:p w14:paraId="48EEF4BE" w14:textId="77777777" w:rsidR="00F36EB0" w:rsidRPr="00F36EB0" w:rsidRDefault="00F36EB0" w:rsidP="000548B7">
            <w:pPr>
              <w:jc w:val="both"/>
              <w:rPr>
                <w:rFonts w:cs="Times New Roman"/>
                <w:b/>
                <w:noProof/>
                <w:spacing w:val="-8"/>
                <w:sz w:val="24"/>
                <w:szCs w:val="24"/>
              </w:rPr>
            </w:pPr>
            <w:r w:rsidRPr="00F36EB0">
              <w:rPr>
                <w:rFonts w:cs="Times New Roman"/>
                <w:b/>
                <w:noProof/>
                <w:spacing w:val="-8"/>
                <w:sz w:val="24"/>
                <w:szCs w:val="24"/>
              </w:rPr>
              <w:t>Nhận biết:</w:t>
            </w:r>
          </w:p>
          <w:p w14:paraId="122FFB5C" w14:textId="77777777" w:rsidR="00F36EB0" w:rsidRPr="00F36EB0" w:rsidRDefault="00F36EB0" w:rsidP="000548B7">
            <w:pPr>
              <w:suppressAutoHyphens/>
              <w:rPr>
                <w:rFonts w:eastAsia="Times New Roman" w:cs="Times New Roman"/>
                <w:noProof/>
                <w:color w:val="000000"/>
                <w:sz w:val="24"/>
                <w:szCs w:val="24"/>
              </w:rPr>
            </w:pPr>
            <w:r w:rsidRPr="00F36EB0">
              <w:rPr>
                <w:rFonts w:eastAsia="Times New Roman" w:cs="Times New Roman"/>
                <w:noProof/>
                <w:color w:val="000000"/>
                <w:sz w:val="24"/>
                <w:szCs w:val="24"/>
              </w:rPr>
              <w:t xml:space="preserve">– Nhận biết được biểu thức số. </w:t>
            </w:r>
            <w:r w:rsidRPr="00F36EB0">
              <w:rPr>
                <w:rFonts w:eastAsia="Times New Roman" w:cs="Times New Roman"/>
                <w:noProof/>
                <w:color w:val="FF0000"/>
                <w:sz w:val="24"/>
                <w:szCs w:val="24"/>
              </w:rPr>
              <w:t>(Câu 7)</w:t>
            </w:r>
          </w:p>
          <w:p w14:paraId="55CAC632" w14:textId="77777777" w:rsidR="00F36EB0" w:rsidRPr="00F36EB0" w:rsidRDefault="00F36EB0" w:rsidP="000548B7">
            <w:pPr>
              <w:jc w:val="both"/>
              <w:rPr>
                <w:rFonts w:cs="Times New Roman"/>
                <w:spacing w:val="-8"/>
                <w:sz w:val="24"/>
                <w:szCs w:val="24"/>
              </w:rPr>
            </w:pPr>
            <w:r w:rsidRPr="00F36EB0">
              <w:rPr>
                <w:rFonts w:eastAsia="Times New Roman" w:cs="Times New Roman"/>
                <w:noProof/>
                <w:color w:val="000000"/>
                <w:sz w:val="24"/>
                <w:szCs w:val="24"/>
              </w:rPr>
              <w:t>– Nhận biết được biểu thức đại số.</w:t>
            </w:r>
            <w:r w:rsidRPr="00F36EB0">
              <w:rPr>
                <w:rFonts w:eastAsia="Times New Roman" w:cs="Times New Roman"/>
                <w:noProof/>
                <w:color w:val="FF0000"/>
                <w:sz w:val="24"/>
                <w:szCs w:val="24"/>
              </w:rPr>
              <w:t xml:space="preserve"> (Câu 8)</w:t>
            </w:r>
          </w:p>
        </w:tc>
        <w:tc>
          <w:tcPr>
            <w:tcW w:w="992" w:type="dxa"/>
            <w:tcBorders>
              <w:bottom w:val="dashSmallGap" w:sz="4" w:space="0" w:color="auto"/>
            </w:tcBorders>
            <w:shd w:val="clear" w:color="auto" w:fill="E2EFD9" w:themeFill="accent6" w:themeFillTint="33"/>
            <w:vAlign w:val="center"/>
          </w:tcPr>
          <w:p w14:paraId="5F225AD5" w14:textId="77777777" w:rsidR="00F36EB0" w:rsidRPr="00F36EB0" w:rsidRDefault="00F36EB0" w:rsidP="000548B7">
            <w:pPr>
              <w:spacing w:before="60"/>
              <w:jc w:val="center"/>
              <w:rPr>
                <w:rFonts w:cs="Times New Roman"/>
                <w:color w:val="FF0000"/>
                <w:spacing w:val="-8"/>
                <w:sz w:val="24"/>
                <w:szCs w:val="24"/>
                <w:lang w:val="en-AU"/>
              </w:rPr>
            </w:pPr>
            <w:r w:rsidRPr="00F36EB0">
              <w:rPr>
                <w:rFonts w:cs="Times New Roman"/>
                <w:color w:val="FF0000"/>
                <w:spacing w:val="-8"/>
                <w:sz w:val="24"/>
                <w:szCs w:val="24"/>
                <w:lang w:val="en-AU"/>
              </w:rPr>
              <w:t>2</w:t>
            </w:r>
          </w:p>
          <w:p w14:paraId="44038215" w14:textId="77777777" w:rsidR="00F36EB0" w:rsidRPr="00F36EB0" w:rsidRDefault="00F36EB0" w:rsidP="000548B7">
            <w:pPr>
              <w:spacing w:before="60"/>
              <w:jc w:val="center"/>
              <w:rPr>
                <w:rFonts w:cs="Times New Roman"/>
                <w:color w:val="FF0000"/>
                <w:spacing w:val="-8"/>
                <w:sz w:val="24"/>
                <w:szCs w:val="24"/>
                <w:lang w:val="en-AU"/>
              </w:rPr>
            </w:pPr>
            <w:r w:rsidRPr="00F36EB0">
              <w:rPr>
                <w:rFonts w:cs="Times New Roman"/>
                <w:color w:val="FF0000"/>
                <w:spacing w:val="-8"/>
                <w:sz w:val="24"/>
                <w:szCs w:val="24"/>
                <w:lang w:val="en-AU"/>
              </w:rPr>
              <w:t>(0,5đ)</w:t>
            </w:r>
          </w:p>
          <w:p w14:paraId="55A23E43" w14:textId="77777777" w:rsidR="00F36EB0" w:rsidRPr="00F36EB0" w:rsidRDefault="00F36EB0" w:rsidP="000548B7">
            <w:pPr>
              <w:spacing w:before="60"/>
              <w:jc w:val="center"/>
              <w:rPr>
                <w:rFonts w:cs="Times New Roman"/>
                <w:spacing w:val="-4"/>
                <w:sz w:val="24"/>
                <w:szCs w:val="24"/>
              </w:rPr>
            </w:pPr>
            <w:r w:rsidRPr="00F36EB0">
              <w:rPr>
                <w:rFonts w:cs="Times New Roman"/>
                <w:color w:val="FF0000"/>
                <w:spacing w:val="-8"/>
                <w:sz w:val="24"/>
                <w:szCs w:val="24"/>
                <w:lang w:val="en-AU"/>
              </w:rPr>
              <w:t>TN 7,8</w:t>
            </w:r>
          </w:p>
        </w:tc>
        <w:tc>
          <w:tcPr>
            <w:tcW w:w="850" w:type="dxa"/>
            <w:tcBorders>
              <w:bottom w:val="dashSmallGap" w:sz="4" w:space="0" w:color="auto"/>
            </w:tcBorders>
            <w:shd w:val="clear" w:color="auto" w:fill="E2EFD9" w:themeFill="accent6" w:themeFillTint="33"/>
          </w:tcPr>
          <w:p w14:paraId="4C3B79FD" w14:textId="77777777" w:rsidR="00F36EB0" w:rsidRPr="00F36EB0" w:rsidRDefault="00F36EB0" w:rsidP="000548B7">
            <w:pPr>
              <w:spacing w:before="60"/>
              <w:jc w:val="center"/>
              <w:rPr>
                <w:rFonts w:cs="Times New Roman"/>
                <w:spacing w:val="-4"/>
                <w:sz w:val="24"/>
                <w:szCs w:val="24"/>
              </w:rPr>
            </w:pPr>
          </w:p>
        </w:tc>
        <w:tc>
          <w:tcPr>
            <w:tcW w:w="993" w:type="dxa"/>
            <w:tcBorders>
              <w:bottom w:val="dashSmallGap" w:sz="4" w:space="0" w:color="auto"/>
            </w:tcBorders>
            <w:shd w:val="clear" w:color="auto" w:fill="DEEAF6" w:themeFill="accent5" w:themeFillTint="33"/>
            <w:vAlign w:val="center"/>
          </w:tcPr>
          <w:p w14:paraId="20C3BD19" w14:textId="77777777" w:rsidR="00F36EB0" w:rsidRPr="00F36EB0" w:rsidRDefault="00F36EB0" w:rsidP="009B4BF4">
            <w:pPr>
              <w:spacing w:before="60"/>
              <w:jc w:val="center"/>
              <w:rPr>
                <w:rFonts w:cs="Times New Roman"/>
                <w:spacing w:val="-4"/>
                <w:sz w:val="24"/>
                <w:szCs w:val="24"/>
              </w:rPr>
            </w:pPr>
          </w:p>
        </w:tc>
        <w:tc>
          <w:tcPr>
            <w:tcW w:w="850" w:type="dxa"/>
            <w:tcBorders>
              <w:bottom w:val="dashSmallGap" w:sz="4" w:space="0" w:color="auto"/>
            </w:tcBorders>
            <w:shd w:val="clear" w:color="auto" w:fill="DEEAF6" w:themeFill="accent5" w:themeFillTint="33"/>
          </w:tcPr>
          <w:p w14:paraId="103A27ED" w14:textId="77777777" w:rsidR="00F36EB0" w:rsidRPr="00F36EB0" w:rsidRDefault="00F36EB0" w:rsidP="000548B7">
            <w:pPr>
              <w:spacing w:before="60"/>
              <w:jc w:val="center"/>
              <w:rPr>
                <w:rFonts w:cs="Times New Roman"/>
                <w:spacing w:val="-4"/>
                <w:sz w:val="24"/>
                <w:szCs w:val="24"/>
              </w:rPr>
            </w:pPr>
          </w:p>
        </w:tc>
        <w:tc>
          <w:tcPr>
            <w:tcW w:w="992" w:type="dxa"/>
            <w:tcBorders>
              <w:bottom w:val="dashSmallGap" w:sz="4" w:space="0" w:color="auto"/>
            </w:tcBorders>
            <w:shd w:val="clear" w:color="auto" w:fill="FFF2CC" w:themeFill="accent4" w:themeFillTint="33"/>
            <w:vAlign w:val="center"/>
          </w:tcPr>
          <w:p w14:paraId="221A5949" w14:textId="77777777" w:rsidR="00F36EB0" w:rsidRPr="00F36EB0" w:rsidRDefault="00F36EB0" w:rsidP="000548B7">
            <w:pPr>
              <w:spacing w:before="60"/>
              <w:jc w:val="center"/>
              <w:rPr>
                <w:rFonts w:cs="Times New Roman"/>
                <w:spacing w:val="-4"/>
                <w:sz w:val="24"/>
                <w:szCs w:val="24"/>
              </w:rPr>
            </w:pPr>
          </w:p>
        </w:tc>
        <w:tc>
          <w:tcPr>
            <w:tcW w:w="851" w:type="dxa"/>
            <w:tcBorders>
              <w:bottom w:val="dashSmallGap" w:sz="4" w:space="0" w:color="auto"/>
            </w:tcBorders>
            <w:shd w:val="clear" w:color="auto" w:fill="FFF2CC" w:themeFill="accent4" w:themeFillTint="33"/>
          </w:tcPr>
          <w:p w14:paraId="67E0031C" w14:textId="77777777" w:rsidR="00F36EB0" w:rsidRPr="00F36EB0" w:rsidRDefault="00F36EB0" w:rsidP="000548B7">
            <w:pPr>
              <w:spacing w:before="60"/>
              <w:jc w:val="center"/>
              <w:rPr>
                <w:rFonts w:cs="Times New Roman"/>
                <w:spacing w:val="-4"/>
                <w:sz w:val="24"/>
                <w:szCs w:val="24"/>
              </w:rPr>
            </w:pPr>
          </w:p>
        </w:tc>
        <w:tc>
          <w:tcPr>
            <w:tcW w:w="596" w:type="dxa"/>
            <w:tcBorders>
              <w:bottom w:val="dashSmallGap" w:sz="4" w:space="0" w:color="auto"/>
            </w:tcBorders>
            <w:shd w:val="clear" w:color="auto" w:fill="EDEDED" w:themeFill="accent3" w:themeFillTint="33"/>
            <w:vAlign w:val="center"/>
          </w:tcPr>
          <w:p w14:paraId="17E42EDA" w14:textId="77777777" w:rsidR="00F36EB0" w:rsidRPr="00F36EB0" w:rsidRDefault="00F36EB0" w:rsidP="000548B7">
            <w:pPr>
              <w:spacing w:before="60"/>
              <w:jc w:val="center"/>
              <w:rPr>
                <w:rFonts w:cs="Times New Roman"/>
                <w:spacing w:val="-4"/>
                <w:sz w:val="24"/>
                <w:szCs w:val="24"/>
              </w:rPr>
            </w:pPr>
          </w:p>
        </w:tc>
        <w:tc>
          <w:tcPr>
            <w:tcW w:w="821" w:type="dxa"/>
            <w:tcBorders>
              <w:bottom w:val="dashSmallGap" w:sz="4" w:space="0" w:color="auto"/>
            </w:tcBorders>
            <w:shd w:val="clear" w:color="auto" w:fill="EDEDED" w:themeFill="accent3" w:themeFillTint="33"/>
          </w:tcPr>
          <w:p w14:paraId="27E62754" w14:textId="77777777" w:rsidR="00F36EB0" w:rsidRPr="00F36EB0" w:rsidRDefault="00F36EB0" w:rsidP="000548B7">
            <w:pPr>
              <w:spacing w:before="60"/>
              <w:jc w:val="center"/>
              <w:rPr>
                <w:rFonts w:cs="Times New Roman"/>
                <w:spacing w:val="-4"/>
                <w:sz w:val="24"/>
                <w:szCs w:val="24"/>
              </w:rPr>
            </w:pPr>
          </w:p>
        </w:tc>
        <w:tc>
          <w:tcPr>
            <w:tcW w:w="851" w:type="dxa"/>
            <w:tcBorders>
              <w:bottom w:val="dashSmallGap" w:sz="4" w:space="0" w:color="auto"/>
            </w:tcBorders>
            <w:vAlign w:val="center"/>
          </w:tcPr>
          <w:p w14:paraId="437F9BF4" w14:textId="77777777" w:rsidR="00F36EB0" w:rsidRPr="00F36EB0" w:rsidRDefault="00F36EB0" w:rsidP="000548B7">
            <w:pPr>
              <w:spacing w:before="60"/>
              <w:jc w:val="center"/>
              <w:rPr>
                <w:rFonts w:cs="Times New Roman"/>
                <w:spacing w:val="-4"/>
                <w:sz w:val="24"/>
                <w:szCs w:val="24"/>
              </w:rPr>
            </w:pPr>
            <w:r w:rsidRPr="00F36EB0">
              <w:rPr>
                <w:rFonts w:cs="Times New Roman"/>
                <w:spacing w:val="-4"/>
                <w:sz w:val="24"/>
                <w:szCs w:val="24"/>
              </w:rPr>
              <w:t>0,5</w:t>
            </w:r>
          </w:p>
        </w:tc>
      </w:tr>
      <w:tr w:rsidR="00F36EB0" w:rsidRPr="00F36EB0" w14:paraId="6E0A8532" w14:textId="77777777" w:rsidTr="00B119B6">
        <w:trPr>
          <w:trHeight w:val="816"/>
        </w:trPr>
        <w:tc>
          <w:tcPr>
            <w:tcW w:w="644" w:type="dxa"/>
            <w:vMerge/>
            <w:vAlign w:val="center"/>
          </w:tcPr>
          <w:p w14:paraId="2CD00573" w14:textId="77777777" w:rsidR="00F36EB0" w:rsidRPr="00F36EB0" w:rsidRDefault="00F36EB0" w:rsidP="000548B7">
            <w:pPr>
              <w:spacing w:before="60"/>
              <w:jc w:val="center"/>
              <w:rPr>
                <w:rFonts w:cs="Times New Roman"/>
                <w:spacing w:val="-8"/>
                <w:sz w:val="24"/>
                <w:szCs w:val="24"/>
              </w:rPr>
            </w:pPr>
          </w:p>
        </w:tc>
        <w:tc>
          <w:tcPr>
            <w:tcW w:w="1276" w:type="dxa"/>
            <w:vMerge/>
            <w:vAlign w:val="center"/>
          </w:tcPr>
          <w:p w14:paraId="436DDE00" w14:textId="77777777" w:rsidR="00F36EB0" w:rsidRPr="00F36EB0" w:rsidRDefault="00F36EB0" w:rsidP="000548B7">
            <w:pPr>
              <w:spacing w:before="60"/>
              <w:jc w:val="center"/>
              <w:rPr>
                <w:rFonts w:eastAsia="Times New Roman" w:cs="Times New Roman"/>
                <w:b/>
                <w:iCs/>
                <w:color w:val="000000"/>
                <w:sz w:val="24"/>
                <w:szCs w:val="24"/>
                <w:lang w:val="da-DK"/>
              </w:rPr>
            </w:pPr>
          </w:p>
        </w:tc>
        <w:tc>
          <w:tcPr>
            <w:tcW w:w="1559" w:type="dxa"/>
            <w:vMerge/>
            <w:vAlign w:val="center"/>
          </w:tcPr>
          <w:p w14:paraId="68EA7BF1" w14:textId="77777777" w:rsidR="00F36EB0" w:rsidRPr="00F36EB0" w:rsidRDefault="00F36EB0" w:rsidP="000548B7">
            <w:pPr>
              <w:spacing w:before="60"/>
              <w:rPr>
                <w:rFonts w:eastAsia="Times New Roman" w:cs="Times New Roman"/>
                <w:b/>
                <w:bCs/>
                <w:iCs/>
                <w:color w:val="000000"/>
                <w:sz w:val="24"/>
                <w:szCs w:val="24"/>
              </w:rPr>
            </w:pPr>
          </w:p>
        </w:tc>
        <w:tc>
          <w:tcPr>
            <w:tcW w:w="3544" w:type="dxa"/>
            <w:tcBorders>
              <w:top w:val="single" w:sz="4" w:space="0" w:color="auto"/>
            </w:tcBorders>
          </w:tcPr>
          <w:p w14:paraId="06A1B382" w14:textId="77777777" w:rsidR="00F36EB0" w:rsidRPr="00F36EB0" w:rsidRDefault="00F36EB0" w:rsidP="000548B7">
            <w:pPr>
              <w:jc w:val="both"/>
              <w:rPr>
                <w:rFonts w:cs="Times New Roman"/>
                <w:b/>
                <w:noProof/>
                <w:spacing w:val="-8"/>
                <w:sz w:val="24"/>
                <w:szCs w:val="24"/>
              </w:rPr>
            </w:pPr>
            <w:r w:rsidRPr="00F36EB0">
              <w:rPr>
                <w:rFonts w:cs="Times New Roman"/>
                <w:b/>
                <w:noProof/>
                <w:spacing w:val="-8"/>
                <w:sz w:val="24"/>
                <w:szCs w:val="24"/>
              </w:rPr>
              <w:t>Vận dụng:</w:t>
            </w:r>
          </w:p>
          <w:p w14:paraId="0470255F" w14:textId="77777777" w:rsidR="00F36EB0" w:rsidRPr="00F36EB0" w:rsidRDefault="00F36EB0" w:rsidP="000548B7">
            <w:pPr>
              <w:rPr>
                <w:rFonts w:cs="Times New Roman"/>
                <w:spacing w:val="-8"/>
                <w:sz w:val="24"/>
                <w:szCs w:val="24"/>
              </w:rPr>
            </w:pPr>
            <w:r w:rsidRPr="00F36EB0">
              <w:rPr>
                <w:rFonts w:eastAsia="Times New Roman" w:cs="Times New Roman"/>
                <w:noProof/>
                <w:color w:val="000000"/>
                <w:sz w:val="24"/>
                <w:szCs w:val="24"/>
              </w:rPr>
              <w:t>– Tính được giá trị của một biểu thức đại số.</w:t>
            </w:r>
            <w:r w:rsidRPr="00F36EB0">
              <w:rPr>
                <w:rFonts w:eastAsia="Times New Roman" w:cs="Times New Roman"/>
                <w:noProof/>
                <w:color w:val="FF0000"/>
                <w:sz w:val="24"/>
                <w:szCs w:val="24"/>
              </w:rPr>
              <w:t xml:space="preserve"> (Câu 14a,b,20)</w:t>
            </w:r>
          </w:p>
        </w:tc>
        <w:tc>
          <w:tcPr>
            <w:tcW w:w="992" w:type="dxa"/>
            <w:tcBorders>
              <w:top w:val="single" w:sz="4" w:space="0" w:color="auto"/>
            </w:tcBorders>
            <w:shd w:val="clear" w:color="auto" w:fill="E2EFD9" w:themeFill="accent6" w:themeFillTint="33"/>
            <w:vAlign w:val="center"/>
          </w:tcPr>
          <w:p w14:paraId="5D566841" w14:textId="77777777" w:rsidR="00F36EB0" w:rsidRPr="00F36EB0" w:rsidRDefault="00F36EB0" w:rsidP="000548B7">
            <w:pPr>
              <w:spacing w:before="60"/>
              <w:jc w:val="center"/>
              <w:rPr>
                <w:rFonts w:cs="Times New Roman"/>
                <w:spacing w:val="-4"/>
                <w:sz w:val="24"/>
                <w:szCs w:val="24"/>
              </w:rPr>
            </w:pPr>
          </w:p>
        </w:tc>
        <w:tc>
          <w:tcPr>
            <w:tcW w:w="850" w:type="dxa"/>
            <w:tcBorders>
              <w:top w:val="single" w:sz="4" w:space="0" w:color="auto"/>
            </w:tcBorders>
            <w:shd w:val="clear" w:color="auto" w:fill="E2EFD9" w:themeFill="accent6" w:themeFillTint="33"/>
          </w:tcPr>
          <w:p w14:paraId="56EA6F09" w14:textId="77777777" w:rsidR="00F36EB0" w:rsidRPr="00F36EB0" w:rsidRDefault="00F36EB0" w:rsidP="000548B7">
            <w:pPr>
              <w:spacing w:before="60"/>
              <w:jc w:val="center"/>
              <w:rPr>
                <w:rFonts w:cs="Times New Roman"/>
                <w:spacing w:val="-4"/>
                <w:sz w:val="24"/>
                <w:szCs w:val="24"/>
              </w:rPr>
            </w:pPr>
          </w:p>
        </w:tc>
        <w:tc>
          <w:tcPr>
            <w:tcW w:w="993" w:type="dxa"/>
            <w:tcBorders>
              <w:top w:val="single" w:sz="4" w:space="0" w:color="auto"/>
            </w:tcBorders>
            <w:shd w:val="clear" w:color="auto" w:fill="DEEAF6" w:themeFill="accent5" w:themeFillTint="33"/>
            <w:vAlign w:val="center"/>
          </w:tcPr>
          <w:p w14:paraId="7AB29BE9" w14:textId="77777777" w:rsidR="00F36EB0" w:rsidRPr="00F36EB0" w:rsidRDefault="00F36EB0" w:rsidP="000548B7">
            <w:pPr>
              <w:spacing w:before="60"/>
              <w:jc w:val="center"/>
              <w:rPr>
                <w:rFonts w:cs="Times New Roman"/>
                <w:spacing w:val="-4"/>
                <w:sz w:val="24"/>
                <w:szCs w:val="24"/>
              </w:rPr>
            </w:pPr>
          </w:p>
        </w:tc>
        <w:tc>
          <w:tcPr>
            <w:tcW w:w="850" w:type="dxa"/>
            <w:tcBorders>
              <w:top w:val="single" w:sz="4" w:space="0" w:color="auto"/>
            </w:tcBorders>
            <w:shd w:val="clear" w:color="auto" w:fill="DEEAF6" w:themeFill="accent5" w:themeFillTint="33"/>
          </w:tcPr>
          <w:p w14:paraId="31142C36" w14:textId="77777777" w:rsidR="00F36EB0" w:rsidRPr="00F36EB0" w:rsidRDefault="00F36EB0" w:rsidP="005121FF">
            <w:pPr>
              <w:spacing w:before="60"/>
              <w:jc w:val="center"/>
              <w:rPr>
                <w:rFonts w:cs="Times New Roman"/>
                <w:spacing w:val="-8"/>
                <w:sz w:val="24"/>
                <w:szCs w:val="24"/>
                <w:lang w:val="en-AU"/>
              </w:rPr>
            </w:pPr>
            <w:r w:rsidRPr="00F36EB0">
              <w:rPr>
                <w:rFonts w:cs="Times New Roman"/>
                <w:spacing w:val="-8"/>
                <w:sz w:val="24"/>
                <w:szCs w:val="24"/>
                <w:lang w:val="en-AU"/>
              </w:rPr>
              <w:t>2</w:t>
            </w:r>
          </w:p>
          <w:p w14:paraId="6DF0E31D" w14:textId="77777777" w:rsidR="00F36EB0" w:rsidRPr="00F36EB0" w:rsidRDefault="00F36EB0" w:rsidP="005121FF">
            <w:pPr>
              <w:spacing w:before="60"/>
              <w:jc w:val="center"/>
              <w:rPr>
                <w:rFonts w:cs="Times New Roman"/>
                <w:spacing w:val="-8"/>
                <w:sz w:val="24"/>
                <w:szCs w:val="24"/>
                <w:lang w:val="en-AU"/>
              </w:rPr>
            </w:pPr>
            <w:r w:rsidRPr="00F36EB0">
              <w:rPr>
                <w:rFonts w:cs="Times New Roman"/>
                <w:spacing w:val="-8"/>
                <w:sz w:val="24"/>
                <w:szCs w:val="24"/>
                <w:lang w:val="en-AU"/>
              </w:rPr>
              <w:t>(1đ)</w:t>
            </w:r>
          </w:p>
          <w:p w14:paraId="4D45C506" w14:textId="77777777" w:rsidR="00F36EB0" w:rsidRPr="00F36EB0" w:rsidRDefault="00F36EB0" w:rsidP="005121FF">
            <w:pPr>
              <w:spacing w:before="60"/>
              <w:jc w:val="center"/>
              <w:rPr>
                <w:rFonts w:cs="Times New Roman"/>
                <w:spacing w:val="-4"/>
                <w:sz w:val="24"/>
                <w:szCs w:val="24"/>
              </w:rPr>
            </w:pPr>
            <w:r w:rsidRPr="00F36EB0">
              <w:rPr>
                <w:rFonts w:cs="Times New Roman"/>
                <w:spacing w:val="-8"/>
                <w:sz w:val="24"/>
                <w:szCs w:val="24"/>
                <w:lang w:val="en-AU"/>
              </w:rPr>
              <w:t>TL 14a,b</w:t>
            </w:r>
          </w:p>
        </w:tc>
        <w:tc>
          <w:tcPr>
            <w:tcW w:w="992" w:type="dxa"/>
            <w:tcBorders>
              <w:top w:val="single" w:sz="4" w:space="0" w:color="auto"/>
            </w:tcBorders>
            <w:shd w:val="clear" w:color="auto" w:fill="FFF2CC" w:themeFill="accent4" w:themeFillTint="33"/>
            <w:vAlign w:val="center"/>
          </w:tcPr>
          <w:p w14:paraId="08A449D4" w14:textId="77777777" w:rsidR="00F36EB0" w:rsidRPr="00F36EB0" w:rsidRDefault="00F36EB0" w:rsidP="000548B7">
            <w:pPr>
              <w:spacing w:before="60"/>
              <w:jc w:val="center"/>
              <w:rPr>
                <w:rFonts w:cs="Times New Roman"/>
                <w:spacing w:val="-4"/>
                <w:sz w:val="24"/>
                <w:szCs w:val="24"/>
              </w:rPr>
            </w:pPr>
          </w:p>
        </w:tc>
        <w:tc>
          <w:tcPr>
            <w:tcW w:w="851" w:type="dxa"/>
            <w:tcBorders>
              <w:top w:val="single" w:sz="4" w:space="0" w:color="auto"/>
            </w:tcBorders>
            <w:shd w:val="clear" w:color="auto" w:fill="FFF2CC" w:themeFill="accent4" w:themeFillTint="33"/>
          </w:tcPr>
          <w:p w14:paraId="21B10AE8" w14:textId="77777777" w:rsidR="00F36EB0" w:rsidRPr="00F36EB0" w:rsidRDefault="00F36EB0" w:rsidP="000548B7">
            <w:pPr>
              <w:spacing w:before="60"/>
              <w:jc w:val="center"/>
              <w:rPr>
                <w:rFonts w:cs="Times New Roman"/>
                <w:spacing w:val="-4"/>
                <w:sz w:val="24"/>
                <w:szCs w:val="24"/>
              </w:rPr>
            </w:pPr>
          </w:p>
        </w:tc>
        <w:tc>
          <w:tcPr>
            <w:tcW w:w="596" w:type="dxa"/>
            <w:tcBorders>
              <w:top w:val="single" w:sz="4" w:space="0" w:color="auto"/>
            </w:tcBorders>
            <w:shd w:val="clear" w:color="auto" w:fill="EDEDED" w:themeFill="accent3" w:themeFillTint="33"/>
            <w:vAlign w:val="center"/>
          </w:tcPr>
          <w:p w14:paraId="1FFC254C" w14:textId="77777777" w:rsidR="00F36EB0" w:rsidRPr="00F36EB0" w:rsidRDefault="00F36EB0" w:rsidP="000548B7">
            <w:pPr>
              <w:spacing w:before="60"/>
              <w:jc w:val="center"/>
              <w:rPr>
                <w:rFonts w:cs="Times New Roman"/>
                <w:spacing w:val="-4"/>
                <w:sz w:val="24"/>
                <w:szCs w:val="24"/>
              </w:rPr>
            </w:pPr>
          </w:p>
        </w:tc>
        <w:tc>
          <w:tcPr>
            <w:tcW w:w="821" w:type="dxa"/>
            <w:tcBorders>
              <w:top w:val="single" w:sz="4" w:space="0" w:color="auto"/>
            </w:tcBorders>
            <w:shd w:val="clear" w:color="auto" w:fill="EDEDED" w:themeFill="accent3" w:themeFillTint="33"/>
          </w:tcPr>
          <w:p w14:paraId="272FA53C" w14:textId="77777777" w:rsidR="00F36EB0" w:rsidRPr="00F36EB0" w:rsidRDefault="00F36EB0" w:rsidP="000548B7">
            <w:pPr>
              <w:spacing w:before="60"/>
              <w:jc w:val="center"/>
              <w:rPr>
                <w:rFonts w:cs="Times New Roman"/>
                <w:spacing w:val="-8"/>
                <w:sz w:val="24"/>
                <w:szCs w:val="24"/>
                <w:lang w:val="en-AU"/>
              </w:rPr>
            </w:pPr>
            <w:r w:rsidRPr="00F36EB0">
              <w:rPr>
                <w:rFonts w:cs="Times New Roman"/>
                <w:spacing w:val="-8"/>
                <w:sz w:val="24"/>
                <w:szCs w:val="24"/>
                <w:lang w:val="en-AU"/>
              </w:rPr>
              <w:t>1</w:t>
            </w:r>
          </w:p>
          <w:p w14:paraId="69E2B35B" w14:textId="77777777" w:rsidR="00F36EB0" w:rsidRPr="00F36EB0" w:rsidRDefault="00F36EB0" w:rsidP="000548B7">
            <w:pPr>
              <w:spacing w:before="60"/>
              <w:jc w:val="center"/>
              <w:rPr>
                <w:rFonts w:cs="Times New Roman"/>
                <w:spacing w:val="-8"/>
                <w:sz w:val="24"/>
                <w:szCs w:val="24"/>
                <w:lang w:val="en-AU"/>
              </w:rPr>
            </w:pPr>
            <w:r w:rsidRPr="00F36EB0">
              <w:rPr>
                <w:rFonts w:cs="Times New Roman"/>
                <w:spacing w:val="-8"/>
                <w:sz w:val="24"/>
                <w:szCs w:val="24"/>
                <w:lang w:val="en-AU"/>
              </w:rPr>
              <w:t>(0,5đ)</w:t>
            </w:r>
          </w:p>
          <w:p w14:paraId="39078B9E" w14:textId="77777777" w:rsidR="00F36EB0" w:rsidRPr="00F36EB0" w:rsidRDefault="00F36EB0" w:rsidP="000548B7">
            <w:pPr>
              <w:spacing w:before="60"/>
              <w:jc w:val="center"/>
              <w:rPr>
                <w:rFonts w:cs="Times New Roman"/>
                <w:spacing w:val="-4"/>
                <w:sz w:val="24"/>
                <w:szCs w:val="24"/>
              </w:rPr>
            </w:pPr>
            <w:r w:rsidRPr="00F36EB0">
              <w:rPr>
                <w:rFonts w:cs="Times New Roman"/>
                <w:spacing w:val="-8"/>
                <w:sz w:val="24"/>
                <w:szCs w:val="24"/>
                <w:lang w:val="en-AU"/>
              </w:rPr>
              <w:t>TL 20</w:t>
            </w:r>
          </w:p>
        </w:tc>
        <w:tc>
          <w:tcPr>
            <w:tcW w:w="851" w:type="dxa"/>
            <w:tcBorders>
              <w:top w:val="single" w:sz="4" w:space="0" w:color="auto"/>
            </w:tcBorders>
            <w:vAlign w:val="center"/>
          </w:tcPr>
          <w:p w14:paraId="7183F2E7" w14:textId="77777777" w:rsidR="00F36EB0" w:rsidRPr="00F36EB0" w:rsidRDefault="00F36EB0" w:rsidP="000548B7">
            <w:pPr>
              <w:spacing w:before="60"/>
              <w:jc w:val="center"/>
              <w:rPr>
                <w:rFonts w:cs="Times New Roman"/>
                <w:spacing w:val="-4"/>
                <w:sz w:val="24"/>
                <w:szCs w:val="24"/>
              </w:rPr>
            </w:pPr>
            <w:r w:rsidRPr="00F36EB0">
              <w:rPr>
                <w:rFonts w:cs="Times New Roman"/>
                <w:spacing w:val="-4"/>
                <w:sz w:val="24"/>
                <w:szCs w:val="24"/>
              </w:rPr>
              <w:t>1,5</w:t>
            </w:r>
          </w:p>
        </w:tc>
      </w:tr>
      <w:tr w:rsidR="00F36EB0" w:rsidRPr="00F36EB0" w14:paraId="541A7898" w14:textId="77777777" w:rsidTr="00B119B6">
        <w:trPr>
          <w:trHeight w:val="929"/>
        </w:trPr>
        <w:tc>
          <w:tcPr>
            <w:tcW w:w="644" w:type="dxa"/>
            <w:vMerge w:val="restart"/>
            <w:vAlign w:val="center"/>
          </w:tcPr>
          <w:p w14:paraId="24A4C3FB" w14:textId="77777777" w:rsidR="00F36EB0" w:rsidRPr="00F36EB0" w:rsidRDefault="00F36EB0" w:rsidP="000548B7">
            <w:pPr>
              <w:spacing w:before="60"/>
              <w:jc w:val="center"/>
              <w:rPr>
                <w:rFonts w:cs="Times New Roman"/>
                <w:b/>
                <w:bCs/>
                <w:spacing w:val="-8"/>
                <w:sz w:val="24"/>
                <w:szCs w:val="24"/>
              </w:rPr>
            </w:pPr>
            <w:r w:rsidRPr="00F36EB0">
              <w:rPr>
                <w:rFonts w:cs="Times New Roman"/>
                <w:b/>
                <w:bCs/>
                <w:spacing w:val="-8"/>
                <w:sz w:val="24"/>
                <w:szCs w:val="24"/>
              </w:rPr>
              <w:t>3</w:t>
            </w:r>
          </w:p>
        </w:tc>
        <w:tc>
          <w:tcPr>
            <w:tcW w:w="1276" w:type="dxa"/>
            <w:vMerge w:val="restart"/>
            <w:vAlign w:val="center"/>
          </w:tcPr>
          <w:p w14:paraId="5FFF2E8D" w14:textId="77777777" w:rsidR="00F36EB0" w:rsidRPr="00F36EB0" w:rsidRDefault="00F36EB0" w:rsidP="000548B7">
            <w:pPr>
              <w:spacing w:before="60"/>
              <w:rPr>
                <w:rFonts w:eastAsia="Times New Roman" w:cs="Times New Roman"/>
                <w:b/>
                <w:bCs/>
                <w:iCs/>
                <w:color w:val="000000"/>
                <w:sz w:val="24"/>
                <w:szCs w:val="24"/>
                <w:lang w:val="da-DK"/>
              </w:rPr>
            </w:pPr>
            <w:r w:rsidRPr="00F36EB0">
              <w:rPr>
                <w:rFonts w:cs="Times New Roman"/>
                <w:b/>
                <w:bCs/>
                <w:sz w:val="24"/>
                <w:szCs w:val="24"/>
              </w:rPr>
              <w:t>Các</w:t>
            </w:r>
            <w:r w:rsidRPr="00F36EB0">
              <w:rPr>
                <w:rFonts w:cs="Times New Roman"/>
                <w:b/>
                <w:bCs/>
                <w:spacing w:val="31"/>
                <w:sz w:val="24"/>
                <w:szCs w:val="24"/>
              </w:rPr>
              <w:t xml:space="preserve"> </w:t>
            </w:r>
            <w:r w:rsidRPr="00F36EB0">
              <w:rPr>
                <w:rFonts w:cs="Times New Roman"/>
                <w:b/>
                <w:bCs/>
                <w:spacing w:val="-1"/>
                <w:sz w:val="24"/>
                <w:szCs w:val="24"/>
              </w:rPr>
              <w:t>h</w:t>
            </w:r>
            <w:r w:rsidRPr="00F36EB0">
              <w:rPr>
                <w:rFonts w:cs="Times New Roman"/>
                <w:b/>
                <w:bCs/>
                <w:sz w:val="24"/>
                <w:szCs w:val="24"/>
              </w:rPr>
              <w:t>ình</w:t>
            </w:r>
            <w:r w:rsidRPr="00F36EB0">
              <w:rPr>
                <w:rFonts w:cs="Times New Roman"/>
                <w:b/>
                <w:bCs/>
                <w:spacing w:val="32"/>
                <w:sz w:val="24"/>
                <w:szCs w:val="24"/>
              </w:rPr>
              <w:t xml:space="preserve"> </w:t>
            </w:r>
            <w:r w:rsidRPr="00F36EB0">
              <w:rPr>
                <w:rFonts w:cs="Times New Roman"/>
                <w:b/>
                <w:bCs/>
                <w:spacing w:val="-1"/>
                <w:sz w:val="24"/>
                <w:szCs w:val="24"/>
              </w:rPr>
              <w:t>hì</w:t>
            </w:r>
            <w:r w:rsidRPr="00F36EB0">
              <w:rPr>
                <w:rFonts w:cs="Times New Roman"/>
                <w:b/>
                <w:bCs/>
                <w:sz w:val="24"/>
                <w:szCs w:val="24"/>
              </w:rPr>
              <w:t>nh</w:t>
            </w:r>
            <w:r w:rsidRPr="00F36EB0">
              <w:rPr>
                <w:rFonts w:cs="Times New Roman"/>
                <w:b/>
                <w:bCs/>
                <w:spacing w:val="31"/>
                <w:sz w:val="24"/>
                <w:szCs w:val="24"/>
              </w:rPr>
              <w:t xml:space="preserve"> </w:t>
            </w:r>
            <w:r w:rsidRPr="00F36EB0">
              <w:rPr>
                <w:rFonts w:cs="Times New Roman"/>
                <w:b/>
                <w:bCs/>
                <w:sz w:val="24"/>
                <w:szCs w:val="24"/>
              </w:rPr>
              <w:t>học cơ b</w:t>
            </w:r>
            <w:r w:rsidRPr="00F36EB0">
              <w:rPr>
                <w:rFonts w:cs="Times New Roman"/>
                <w:b/>
                <w:bCs/>
                <w:spacing w:val="-1"/>
                <w:sz w:val="24"/>
                <w:szCs w:val="24"/>
              </w:rPr>
              <w:t>ả</w:t>
            </w:r>
            <w:r w:rsidRPr="00F36EB0">
              <w:rPr>
                <w:rFonts w:cs="Times New Roman"/>
                <w:b/>
                <w:bCs/>
                <w:sz w:val="24"/>
                <w:szCs w:val="24"/>
              </w:rPr>
              <w:t>n</w:t>
            </w:r>
          </w:p>
        </w:tc>
        <w:tc>
          <w:tcPr>
            <w:tcW w:w="1559" w:type="dxa"/>
            <w:vMerge w:val="restart"/>
            <w:vAlign w:val="center"/>
          </w:tcPr>
          <w:p w14:paraId="5BA9C42B" w14:textId="77777777" w:rsidR="00F36EB0" w:rsidRPr="00F36EB0" w:rsidRDefault="00F36EB0" w:rsidP="000548B7">
            <w:pPr>
              <w:suppressAutoHyphens/>
              <w:spacing w:before="120" w:after="120" w:line="312" w:lineRule="auto"/>
              <w:rPr>
                <w:rFonts w:eastAsia="Times New Roman" w:cs="Times New Roman"/>
                <w:b/>
                <w:noProof/>
                <w:color w:val="000000"/>
                <w:sz w:val="24"/>
                <w:szCs w:val="24"/>
              </w:rPr>
            </w:pPr>
            <w:r w:rsidRPr="00F36EB0">
              <w:rPr>
                <w:rFonts w:eastAsia="Times New Roman" w:cs="Times New Roman"/>
                <w:b/>
                <w:iCs/>
                <w:noProof/>
                <w:color w:val="000000"/>
                <w:sz w:val="24"/>
                <w:szCs w:val="24"/>
                <w:lang w:val="da-DK"/>
              </w:rPr>
              <w:t>Nội dung 1:</w:t>
            </w:r>
            <w:r w:rsidRPr="00F36EB0">
              <w:rPr>
                <w:rFonts w:eastAsia="Times New Roman" w:cs="Times New Roman"/>
                <w:bCs/>
                <w:iCs/>
                <w:noProof/>
                <w:color w:val="000000"/>
                <w:sz w:val="24"/>
                <w:szCs w:val="24"/>
                <w:lang w:val="da-DK"/>
              </w:rPr>
              <w:t xml:space="preserve"> </w:t>
            </w:r>
            <w:r w:rsidRPr="00F36EB0">
              <w:rPr>
                <w:rFonts w:eastAsia="Times New Roman" w:cs="Times New Roman"/>
                <w:bCs/>
                <w:iCs/>
                <w:noProof/>
                <w:color w:val="000000"/>
                <w:sz w:val="24"/>
                <w:szCs w:val="24"/>
              </w:rPr>
              <w:t xml:space="preserve">Quan hệ giữa đường vuông góc và đường xiên. Các </w:t>
            </w:r>
            <w:r w:rsidRPr="00F36EB0">
              <w:rPr>
                <w:rFonts w:eastAsia="Times New Roman" w:cs="Times New Roman"/>
                <w:bCs/>
                <w:iCs/>
                <w:noProof/>
                <w:color w:val="000000"/>
                <w:sz w:val="24"/>
                <w:szCs w:val="24"/>
              </w:rPr>
              <w:lastRenderedPageBreak/>
              <w:t>đường đồng quy của tam</w:t>
            </w:r>
            <w:r w:rsidRPr="00F36EB0">
              <w:rPr>
                <w:rFonts w:eastAsia="Times New Roman" w:cs="Times New Roman"/>
                <w:b/>
                <w:i/>
                <w:noProof/>
                <w:color w:val="000000"/>
                <w:sz w:val="24"/>
                <w:szCs w:val="24"/>
              </w:rPr>
              <w:t xml:space="preserve"> </w:t>
            </w:r>
            <w:r w:rsidRPr="00F36EB0">
              <w:rPr>
                <w:rFonts w:eastAsia="Times New Roman" w:cs="Times New Roman"/>
                <w:bCs/>
                <w:iCs/>
                <w:noProof/>
                <w:color w:val="000000"/>
                <w:sz w:val="24"/>
                <w:szCs w:val="24"/>
              </w:rPr>
              <w:t>giác</w:t>
            </w:r>
          </w:p>
          <w:p w14:paraId="1AD78382" w14:textId="77777777" w:rsidR="00F36EB0" w:rsidRPr="00F36EB0" w:rsidRDefault="00F36EB0" w:rsidP="000548B7">
            <w:pPr>
              <w:spacing w:before="60"/>
              <w:rPr>
                <w:rFonts w:eastAsia="Times New Roman" w:cs="Times New Roman"/>
                <w:b/>
                <w:bCs/>
                <w:i/>
                <w:iCs/>
                <w:color w:val="000000"/>
                <w:sz w:val="24"/>
                <w:szCs w:val="24"/>
              </w:rPr>
            </w:pPr>
          </w:p>
        </w:tc>
        <w:tc>
          <w:tcPr>
            <w:tcW w:w="3544" w:type="dxa"/>
            <w:tcBorders>
              <w:top w:val="single" w:sz="4" w:space="0" w:color="auto"/>
            </w:tcBorders>
          </w:tcPr>
          <w:p w14:paraId="58DCDC8E" w14:textId="77777777" w:rsidR="00F36EB0" w:rsidRPr="00F36EB0" w:rsidRDefault="00F36EB0" w:rsidP="000548B7">
            <w:pPr>
              <w:jc w:val="both"/>
              <w:rPr>
                <w:rFonts w:cs="Times New Roman"/>
                <w:b/>
                <w:i/>
                <w:noProof/>
                <w:spacing w:val="-8"/>
                <w:sz w:val="24"/>
                <w:szCs w:val="24"/>
              </w:rPr>
            </w:pPr>
            <w:r w:rsidRPr="00F36EB0">
              <w:rPr>
                <w:rFonts w:cs="Times New Roman"/>
                <w:b/>
                <w:i/>
                <w:noProof/>
                <w:spacing w:val="-8"/>
                <w:sz w:val="24"/>
                <w:szCs w:val="24"/>
              </w:rPr>
              <w:lastRenderedPageBreak/>
              <w:t>Nhận biết:</w:t>
            </w:r>
          </w:p>
          <w:p w14:paraId="2C06149F" w14:textId="77777777" w:rsidR="00F36EB0" w:rsidRPr="00F36EB0" w:rsidRDefault="00F36EB0" w:rsidP="000548B7">
            <w:pPr>
              <w:suppressAutoHyphens/>
              <w:autoSpaceDE w:val="0"/>
              <w:autoSpaceDN w:val="0"/>
              <w:adjustRightInd w:val="0"/>
              <w:rPr>
                <w:rFonts w:eastAsia="Times New Roman" w:cs="Times New Roman"/>
                <w:noProof/>
                <w:color w:val="000000"/>
                <w:sz w:val="24"/>
                <w:szCs w:val="24"/>
              </w:rPr>
            </w:pPr>
            <w:r w:rsidRPr="00F36EB0">
              <w:rPr>
                <w:rFonts w:eastAsia="Times New Roman" w:cs="Times New Roman"/>
                <w:noProof/>
                <w:color w:val="000000"/>
                <w:sz w:val="24"/>
                <w:szCs w:val="24"/>
              </w:rPr>
              <w:t>– Nhận biết được liên hệ về độ dài của ba cạnh trong một tam giác.</w:t>
            </w:r>
            <w:r w:rsidRPr="00F36EB0">
              <w:rPr>
                <w:rFonts w:eastAsia="Times New Roman" w:cs="Times New Roman"/>
                <w:noProof/>
                <w:color w:val="FF0000"/>
                <w:sz w:val="24"/>
                <w:szCs w:val="24"/>
              </w:rPr>
              <w:t xml:space="preserve"> (Câu 11 )</w:t>
            </w:r>
          </w:p>
          <w:p w14:paraId="0051D3DC" w14:textId="77777777" w:rsidR="00F36EB0" w:rsidRPr="00F36EB0" w:rsidRDefault="00F36EB0" w:rsidP="000548B7">
            <w:pPr>
              <w:suppressAutoHyphens/>
              <w:autoSpaceDE w:val="0"/>
              <w:autoSpaceDN w:val="0"/>
              <w:adjustRightInd w:val="0"/>
              <w:jc w:val="both"/>
              <w:rPr>
                <w:rFonts w:eastAsia="Times New Roman" w:cs="Times New Roman"/>
                <w:noProof/>
                <w:color w:val="000000"/>
                <w:sz w:val="24"/>
                <w:szCs w:val="24"/>
              </w:rPr>
            </w:pPr>
            <w:r w:rsidRPr="00F36EB0">
              <w:rPr>
                <w:rFonts w:eastAsia="Times New Roman" w:cs="Times New Roman"/>
                <w:noProof/>
                <w:color w:val="000000"/>
                <w:sz w:val="24"/>
                <w:szCs w:val="24"/>
              </w:rPr>
              <w:t xml:space="preserve">– Nhận biết được khái niệm: đường vuông góc và đường xiên; khoảng cách từ một điểm đến một đường thẳng. </w:t>
            </w:r>
            <w:r w:rsidRPr="00F36EB0">
              <w:rPr>
                <w:rFonts w:eastAsia="Times New Roman" w:cs="Times New Roman"/>
                <w:noProof/>
                <w:color w:val="FF0000"/>
                <w:sz w:val="24"/>
                <w:szCs w:val="24"/>
              </w:rPr>
              <w:t>(Câu 9)</w:t>
            </w:r>
          </w:p>
        </w:tc>
        <w:tc>
          <w:tcPr>
            <w:tcW w:w="992" w:type="dxa"/>
            <w:tcBorders>
              <w:top w:val="single" w:sz="4" w:space="0" w:color="auto"/>
            </w:tcBorders>
            <w:shd w:val="clear" w:color="auto" w:fill="E2EFD9" w:themeFill="accent6" w:themeFillTint="33"/>
            <w:vAlign w:val="center"/>
          </w:tcPr>
          <w:p w14:paraId="5E3945F5" w14:textId="77777777" w:rsidR="00F36EB0" w:rsidRPr="00F36EB0" w:rsidRDefault="00F36EB0" w:rsidP="000548B7">
            <w:pPr>
              <w:spacing w:before="60"/>
              <w:jc w:val="center"/>
              <w:rPr>
                <w:rFonts w:cs="Times New Roman"/>
                <w:color w:val="FF0000"/>
                <w:spacing w:val="-8"/>
                <w:sz w:val="24"/>
                <w:szCs w:val="24"/>
                <w:lang w:val="en-AU"/>
              </w:rPr>
            </w:pPr>
            <w:r w:rsidRPr="00F36EB0">
              <w:rPr>
                <w:rFonts w:cs="Times New Roman"/>
                <w:color w:val="FF0000"/>
                <w:spacing w:val="-8"/>
                <w:sz w:val="24"/>
                <w:szCs w:val="24"/>
                <w:lang w:val="en-AU"/>
              </w:rPr>
              <w:t>2</w:t>
            </w:r>
          </w:p>
          <w:p w14:paraId="563DBA32" w14:textId="77777777" w:rsidR="00F36EB0" w:rsidRPr="00F36EB0" w:rsidRDefault="00F36EB0" w:rsidP="000548B7">
            <w:pPr>
              <w:spacing w:before="60"/>
              <w:jc w:val="center"/>
              <w:rPr>
                <w:rFonts w:cs="Times New Roman"/>
                <w:color w:val="FF0000"/>
                <w:spacing w:val="-8"/>
                <w:sz w:val="24"/>
                <w:szCs w:val="24"/>
                <w:lang w:val="en-AU"/>
              </w:rPr>
            </w:pPr>
            <w:r w:rsidRPr="00F36EB0">
              <w:rPr>
                <w:rFonts w:cs="Times New Roman"/>
                <w:color w:val="FF0000"/>
                <w:spacing w:val="-8"/>
                <w:sz w:val="24"/>
                <w:szCs w:val="24"/>
                <w:lang w:val="en-AU"/>
              </w:rPr>
              <w:t>(0,5đ)</w:t>
            </w:r>
          </w:p>
          <w:p w14:paraId="191CF180" w14:textId="77777777" w:rsidR="00F36EB0" w:rsidRPr="00F36EB0" w:rsidRDefault="00F36EB0" w:rsidP="000548B7">
            <w:pPr>
              <w:spacing w:before="60"/>
              <w:jc w:val="center"/>
              <w:rPr>
                <w:rFonts w:cs="Times New Roman"/>
                <w:spacing w:val="-4"/>
                <w:sz w:val="24"/>
                <w:szCs w:val="24"/>
              </w:rPr>
            </w:pPr>
            <w:r w:rsidRPr="00F36EB0">
              <w:rPr>
                <w:rFonts w:cs="Times New Roman"/>
                <w:color w:val="FF0000"/>
                <w:spacing w:val="-8"/>
                <w:sz w:val="24"/>
                <w:szCs w:val="24"/>
                <w:lang w:val="en-AU"/>
              </w:rPr>
              <w:t>TN 9,11</w:t>
            </w:r>
          </w:p>
        </w:tc>
        <w:tc>
          <w:tcPr>
            <w:tcW w:w="850" w:type="dxa"/>
            <w:tcBorders>
              <w:top w:val="single" w:sz="4" w:space="0" w:color="auto"/>
            </w:tcBorders>
            <w:shd w:val="clear" w:color="auto" w:fill="E2EFD9" w:themeFill="accent6" w:themeFillTint="33"/>
          </w:tcPr>
          <w:p w14:paraId="06696D1B" w14:textId="77777777" w:rsidR="00F36EB0" w:rsidRPr="00F36EB0" w:rsidRDefault="00F36EB0" w:rsidP="000548B7">
            <w:pPr>
              <w:spacing w:before="60"/>
              <w:jc w:val="center"/>
              <w:rPr>
                <w:rFonts w:cs="Times New Roman"/>
                <w:spacing w:val="-4"/>
                <w:sz w:val="24"/>
                <w:szCs w:val="24"/>
              </w:rPr>
            </w:pPr>
          </w:p>
        </w:tc>
        <w:tc>
          <w:tcPr>
            <w:tcW w:w="993" w:type="dxa"/>
            <w:tcBorders>
              <w:top w:val="single" w:sz="4" w:space="0" w:color="auto"/>
            </w:tcBorders>
            <w:shd w:val="clear" w:color="auto" w:fill="DEEAF6" w:themeFill="accent5" w:themeFillTint="33"/>
            <w:vAlign w:val="center"/>
          </w:tcPr>
          <w:p w14:paraId="158B61BA" w14:textId="77777777" w:rsidR="00F36EB0" w:rsidRPr="00F36EB0" w:rsidRDefault="00F36EB0" w:rsidP="000548B7">
            <w:pPr>
              <w:spacing w:before="60"/>
              <w:jc w:val="center"/>
              <w:rPr>
                <w:rFonts w:cs="Times New Roman"/>
                <w:spacing w:val="-4"/>
                <w:sz w:val="24"/>
                <w:szCs w:val="24"/>
              </w:rPr>
            </w:pPr>
          </w:p>
        </w:tc>
        <w:tc>
          <w:tcPr>
            <w:tcW w:w="850" w:type="dxa"/>
            <w:tcBorders>
              <w:top w:val="single" w:sz="4" w:space="0" w:color="auto"/>
            </w:tcBorders>
            <w:shd w:val="clear" w:color="auto" w:fill="DEEAF6" w:themeFill="accent5" w:themeFillTint="33"/>
          </w:tcPr>
          <w:p w14:paraId="1F30E9E6" w14:textId="77777777" w:rsidR="00F36EB0" w:rsidRPr="00F36EB0" w:rsidRDefault="00F36EB0" w:rsidP="000548B7">
            <w:pPr>
              <w:spacing w:before="60"/>
              <w:jc w:val="center"/>
              <w:rPr>
                <w:rFonts w:cs="Times New Roman"/>
                <w:spacing w:val="-4"/>
                <w:sz w:val="24"/>
                <w:szCs w:val="24"/>
              </w:rPr>
            </w:pPr>
          </w:p>
        </w:tc>
        <w:tc>
          <w:tcPr>
            <w:tcW w:w="992" w:type="dxa"/>
            <w:tcBorders>
              <w:top w:val="single" w:sz="4" w:space="0" w:color="auto"/>
            </w:tcBorders>
            <w:shd w:val="clear" w:color="auto" w:fill="FFF2CC" w:themeFill="accent4" w:themeFillTint="33"/>
            <w:vAlign w:val="center"/>
          </w:tcPr>
          <w:p w14:paraId="3289E16A" w14:textId="77777777" w:rsidR="00F36EB0" w:rsidRPr="00F36EB0" w:rsidRDefault="00F36EB0" w:rsidP="000548B7">
            <w:pPr>
              <w:spacing w:before="60"/>
              <w:jc w:val="center"/>
              <w:rPr>
                <w:rFonts w:cs="Times New Roman"/>
                <w:spacing w:val="-4"/>
                <w:sz w:val="24"/>
                <w:szCs w:val="24"/>
              </w:rPr>
            </w:pPr>
          </w:p>
        </w:tc>
        <w:tc>
          <w:tcPr>
            <w:tcW w:w="851" w:type="dxa"/>
            <w:tcBorders>
              <w:top w:val="single" w:sz="4" w:space="0" w:color="auto"/>
            </w:tcBorders>
            <w:shd w:val="clear" w:color="auto" w:fill="FFF2CC" w:themeFill="accent4" w:themeFillTint="33"/>
          </w:tcPr>
          <w:p w14:paraId="6E997692" w14:textId="77777777" w:rsidR="00F36EB0" w:rsidRPr="00F36EB0" w:rsidRDefault="00F36EB0" w:rsidP="000548B7">
            <w:pPr>
              <w:spacing w:before="60"/>
              <w:jc w:val="center"/>
              <w:rPr>
                <w:rFonts w:cs="Times New Roman"/>
                <w:spacing w:val="-4"/>
                <w:sz w:val="24"/>
                <w:szCs w:val="24"/>
              </w:rPr>
            </w:pPr>
          </w:p>
        </w:tc>
        <w:tc>
          <w:tcPr>
            <w:tcW w:w="596" w:type="dxa"/>
            <w:tcBorders>
              <w:top w:val="single" w:sz="4" w:space="0" w:color="auto"/>
            </w:tcBorders>
            <w:shd w:val="clear" w:color="auto" w:fill="EDEDED" w:themeFill="accent3" w:themeFillTint="33"/>
            <w:vAlign w:val="center"/>
          </w:tcPr>
          <w:p w14:paraId="1066C1CB" w14:textId="77777777" w:rsidR="00F36EB0" w:rsidRPr="00F36EB0" w:rsidRDefault="00F36EB0" w:rsidP="000548B7">
            <w:pPr>
              <w:spacing w:before="60"/>
              <w:jc w:val="center"/>
              <w:rPr>
                <w:rFonts w:cs="Times New Roman"/>
                <w:spacing w:val="-4"/>
                <w:sz w:val="24"/>
                <w:szCs w:val="24"/>
              </w:rPr>
            </w:pPr>
          </w:p>
        </w:tc>
        <w:tc>
          <w:tcPr>
            <w:tcW w:w="821" w:type="dxa"/>
            <w:tcBorders>
              <w:top w:val="single" w:sz="4" w:space="0" w:color="auto"/>
            </w:tcBorders>
            <w:shd w:val="clear" w:color="auto" w:fill="EDEDED" w:themeFill="accent3" w:themeFillTint="33"/>
          </w:tcPr>
          <w:p w14:paraId="51253ADF" w14:textId="77777777" w:rsidR="00F36EB0" w:rsidRPr="00F36EB0" w:rsidRDefault="00F36EB0" w:rsidP="000548B7">
            <w:pPr>
              <w:spacing w:before="60"/>
              <w:jc w:val="center"/>
              <w:rPr>
                <w:rFonts w:cs="Times New Roman"/>
                <w:spacing w:val="-4"/>
                <w:sz w:val="24"/>
                <w:szCs w:val="24"/>
              </w:rPr>
            </w:pPr>
          </w:p>
        </w:tc>
        <w:tc>
          <w:tcPr>
            <w:tcW w:w="851" w:type="dxa"/>
            <w:tcBorders>
              <w:top w:val="single" w:sz="4" w:space="0" w:color="auto"/>
            </w:tcBorders>
            <w:vAlign w:val="center"/>
          </w:tcPr>
          <w:p w14:paraId="1C506AB6" w14:textId="77777777" w:rsidR="00F36EB0" w:rsidRPr="00F36EB0" w:rsidRDefault="00F36EB0" w:rsidP="000548B7">
            <w:pPr>
              <w:spacing w:before="60"/>
              <w:jc w:val="center"/>
              <w:rPr>
                <w:rFonts w:cs="Times New Roman"/>
                <w:spacing w:val="-4"/>
                <w:sz w:val="24"/>
                <w:szCs w:val="24"/>
              </w:rPr>
            </w:pPr>
            <w:r w:rsidRPr="00F36EB0">
              <w:rPr>
                <w:rFonts w:cs="Times New Roman"/>
                <w:spacing w:val="-4"/>
                <w:sz w:val="24"/>
                <w:szCs w:val="24"/>
              </w:rPr>
              <w:t>0,5</w:t>
            </w:r>
          </w:p>
        </w:tc>
      </w:tr>
      <w:tr w:rsidR="00F36EB0" w:rsidRPr="00F36EB0" w14:paraId="4726BE2B" w14:textId="77777777" w:rsidTr="00B119B6">
        <w:trPr>
          <w:trHeight w:val="929"/>
        </w:trPr>
        <w:tc>
          <w:tcPr>
            <w:tcW w:w="644" w:type="dxa"/>
            <w:vMerge/>
          </w:tcPr>
          <w:p w14:paraId="16914D11" w14:textId="77777777" w:rsidR="00F36EB0" w:rsidRPr="00F36EB0" w:rsidRDefault="00F36EB0" w:rsidP="000548B7">
            <w:pPr>
              <w:spacing w:before="60"/>
              <w:jc w:val="center"/>
              <w:rPr>
                <w:rFonts w:cs="Times New Roman"/>
                <w:spacing w:val="-8"/>
                <w:sz w:val="24"/>
                <w:szCs w:val="24"/>
              </w:rPr>
            </w:pPr>
          </w:p>
        </w:tc>
        <w:tc>
          <w:tcPr>
            <w:tcW w:w="1276" w:type="dxa"/>
            <w:vMerge/>
          </w:tcPr>
          <w:p w14:paraId="5F464397" w14:textId="77777777" w:rsidR="00F36EB0" w:rsidRPr="00F36EB0" w:rsidRDefault="00F36EB0" w:rsidP="000548B7">
            <w:pPr>
              <w:spacing w:before="60"/>
              <w:rPr>
                <w:rFonts w:eastAsia="Times New Roman" w:cs="Times New Roman"/>
                <w:b/>
                <w:iCs/>
                <w:color w:val="000000"/>
                <w:sz w:val="24"/>
                <w:szCs w:val="24"/>
                <w:lang w:val="da-DK"/>
              </w:rPr>
            </w:pPr>
          </w:p>
        </w:tc>
        <w:tc>
          <w:tcPr>
            <w:tcW w:w="1559" w:type="dxa"/>
            <w:vMerge/>
            <w:vAlign w:val="center"/>
          </w:tcPr>
          <w:p w14:paraId="259BDD76" w14:textId="77777777" w:rsidR="00F36EB0" w:rsidRPr="00F36EB0" w:rsidRDefault="00F36EB0" w:rsidP="000548B7">
            <w:pPr>
              <w:spacing w:before="60"/>
              <w:rPr>
                <w:rFonts w:eastAsia="Times New Roman" w:cs="Times New Roman"/>
                <w:b/>
                <w:bCs/>
                <w:i/>
                <w:iCs/>
                <w:color w:val="000000"/>
                <w:sz w:val="24"/>
                <w:szCs w:val="24"/>
              </w:rPr>
            </w:pPr>
          </w:p>
        </w:tc>
        <w:tc>
          <w:tcPr>
            <w:tcW w:w="3544" w:type="dxa"/>
            <w:tcBorders>
              <w:top w:val="single" w:sz="4" w:space="0" w:color="auto"/>
            </w:tcBorders>
          </w:tcPr>
          <w:p w14:paraId="678BB708" w14:textId="77777777" w:rsidR="00F36EB0" w:rsidRPr="00F36EB0" w:rsidRDefault="00F36EB0" w:rsidP="000548B7">
            <w:pPr>
              <w:jc w:val="both"/>
              <w:rPr>
                <w:rFonts w:cs="Times New Roman"/>
                <w:b/>
                <w:i/>
                <w:noProof/>
                <w:spacing w:val="-8"/>
                <w:sz w:val="24"/>
                <w:szCs w:val="24"/>
              </w:rPr>
            </w:pPr>
            <w:r w:rsidRPr="00F36EB0">
              <w:rPr>
                <w:rFonts w:cs="Times New Roman"/>
                <w:b/>
                <w:i/>
                <w:noProof/>
                <w:spacing w:val="-8"/>
                <w:sz w:val="24"/>
                <w:szCs w:val="24"/>
              </w:rPr>
              <w:t>Thông hiểu:</w:t>
            </w:r>
          </w:p>
          <w:p w14:paraId="75F98C76" w14:textId="77777777" w:rsidR="00F36EB0" w:rsidRPr="00F36EB0" w:rsidRDefault="00F36EB0" w:rsidP="000548B7">
            <w:pPr>
              <w:suppressAutoHyphens/>
              <w:autoSpaceDE w:val="0"/>
              <w:autoSpaceDN w:val="0"/>
              <w:adjustRightInd w:val="0"/>
              <w:jc w:val="both"/>
              <w:rPr>
                <w:rFonts w:eastAsia="Times New Roman" w:cs="Times New Roman"/>
                <w:noProof/>
                <w:color w:val="000000"/>
                <w:sz w:val="24"/>
                <w:szCs w:val="24"/>
              </w:rPr>
            </w:pPr>
            <w:r w:rsidRPr="00F36EB0">
              <w:rPr>
                <w:rFonts w:eastAsia="Times New Roman" w:cs="Times New Roman"/>
                <w:noProof/>
                <w:color w:val="000000"/>
                <w:sz w:val="24"/>
                <w:szCs w:val="24"/>
              </w:rPr>
              <w:t>– Giải thích được quan hệ giữa đường vuông góc và đường xiên dựa trên mối quan hệ giữa cạnh và góc đối trong tam giác (đối diện với góc lớn hơn là cạnh lớn hơn và ngược lại).</w:t>
            </w:r>
            <w:r w:rsidRPr="00F36EB0">
              <w:rPr>
                <w:rFonts w:eastAsia="Times New Roman" w:cs="Times New Roman"/>
                <w:noProof/>
                <w:color w:val="FF0000"/>
                <w:sz w:val="24"/>
                <w:szCs w:val="24"/>
              </w:rPr>
              <w:t xml:space="preserve"> (Câu 10, 12)</w:t>
            </w:r>
          </w:p>
        </w:tc>
        <w:tc>
          <w:tcPr>
            <w:tcW w:w="992" w:type="dxa"/>
            <w:tcBorders>
              <w:top w:val="single" w:sz="4" w:space="0" w:color="auto"/>
            </w:tcBorders>
            <w:shd w:val="clear" w:color="auto" w:fill="E2EFD9" w:themeFill="accent6" w:themeFillTint="33"/>
            <w:vAlign w:val="center"/>
          </w:tcPr>
          <w:p w14:paraId="018E93EA" w14:textId="77777777" w:rsidR="00F36EB0" w:rsidRPr="00F36EB0" w:rsidRDefault="00F36EB0" w:rsidP="00DE3E08">
            <w:pPr>
              <w:spacing w:before="60"/>
              <w:jc w:val="center"/>
              <w:rPr>
                <w:rFonts w:cs="Times New Roman"/>
                <w:spacing w:val="-4"/>
                <w:sz w:val="24"/>
                <w:szCs w:val="24"/>
              </w:rPr>
            </w:pPr>
          </w:p>
        </w:tc>
        <w:tc>
          <w:tcPr>
            <w:tcW w:w="850" w:type="dxa"/>
            <w:tcBorders>
              <w:top w:val="single" w:sz="4" w:space="0" w:color="auto"/>
            </w:tcBorders>
            <w:shd w:val="clear" w:color="auto" w:fill="E2EFD9" w:themeFill="accent6" w:themeFillTint="33"/>
          </w:tcPr>
          <w:p w14:paraId="55CD3406" w14:textId="77777777" w:rsidR="00F36EB0" w:rsidRPr="00F36EB0" w:rsidRDefault="00F36EB0" w:rsidP="000548B7">
            <w:pPr>
              <w:spacing w:before="60"/>
              <w:jc w:val="center"/>
              <w:rPr>
                <w:rFonts w:cs="Times New Roman"/>
                <w:spacing w:val="-4"/>
                <w:sz w:val="24"/>
                <w:szCs w:val="24"/>
              </w:rPr>
            </w:pPr>
          </w:p>
        </w:tc>
        <w:tc>
          <w:tcPr>
            <w:tcW w:w="993" w:type="dxa"/>
            <w:tcBorders>
              <w:top w:val="single" w:sz="4" w:space="0" w:color="auto"/>
            </w:tcBorders>
            <w:shd w:val="clear" w:color="auto" w:fill="DEEAF6" w:themeFill="accent5" w:themeFillTint="33"/>
            <w:vAlign w:val="center"/>
          </w:tcPr>
          <w:p w14:paraId="3C51B6FA" w14:textId="77777777" w:rsidR="00F36EB0" w:rsidRPr="00F36EB0" w:rsidRDefault="00F36EB0" w:rsidP="000548B7">
            <w:pPr>
              <w:spacing w:before="60"/>
              <w:jc w:val="center"/>
              <w:rPr>
                <w:rFonts w:cs="Times New Roman"/>
                <w:color w:val="FF0000"/>
                <w:spacing w:val="-8"/>
                <w:sz w:val="24"/>
                <w:szCs w:val="24"/>
                <w:lang w:val="en-AU"/>
              </w:rPr>
            </w:pPr>
            <w:r w:rsidRPr="00F36EB0">
              <w:rPr>
                <w:rFonts w:cs="Times New Roman"/>
                <w:color w:val="FF0000"/>
                <w:spacing w:val="-8"/>
                <w:sz w:val="24"/>
                <w:szCs w:val="24"/>
                <w:lang w:val="en-AU"/>
              </w:rPr>
              <w:t>2</w:t>
            </w:r>
          </w:p>
          <w:p w14:paraId="25E5703C" w14:textId="77777777" w:rsidR="00F36EB0" w:rsidRPr="00F36EB0" w:rsidRDefault="00F36EB0" w:rsidP="000548B7">
            <w:pPr>
              <w:spacing w:before="60"/>
              <w:jc w:val="center"/>
              <w:rPr>
                <w:rFonts w:cs="Times New Roman"/>
                <w:color w:val="FF0000"/>
                <w:spacing w:val="-8"/>
                <w:sz w:val="24"/>
                <w:szCs w:val="24"/>
                <w:lang w:val="en-AU"/>
              </w:rPr>
            </w:pPr>
            <w:r w:rsidRPr="00F36EB0">
              <w:rPr>
                <w:rFonts w:cs="Times New Roman"/>
                <w:color w:val="FF0000"/>
                <w:spacing w:val="-8"/>
                <w:sz w:val="24"/>
                <w:szCs w:val="24"/>
                <w:lang w:val="en-AU"/>
              </w:rPr>
              <w:t>(0,5đ)</w:t>
            </w:r>
          </w:p>
          <w:p w14:paraId="6E0F7859" w14:textId="77777777" w:rsidR="00F36EB0" w:rsidRPr="00F36EB0" w:rsidRDefault="00F36EB0" w:rsidP="000548B7">
            <w:pPr>
              <w:spacing w:before="60"/>
              <w:jc w:val="center"/>
              <w:rPr>
                <w:rFonts w:cs="Times New Roman"/>
                <w:spacing w:val="-4"/>
                <w:sz w:val="24"/>
                <w:szCs w:val="24"/>
              </w:rPr>
            </w:pPr>
            <w:r w:rsidRPr="00F36EB0">
              <w:rPr>
                <w:rFonts w:cs="Times New Roman"/>
                <w:color w:val="FF0000"/>
                <w:spacing w:val="-8"/>
                <w:sz w:val="24"/>
                <w:szCs w:val="24"/>
                <w:lang w:val="en-AU"/>
              </w:rPr>
              <w:t>TN 10, 12</w:t>
            </w:r>
          </w:p>
        </w:tc>
        <w:tc>
          <w:tcPr>
            <w:tcW w:w="850" w:type="dxa"/>
            <w:tcBorders>
              <w:top w:val="single" w:sz="4" w:space="0" w:color="auto"/>
            </w:tcBorders>
            <w:shd w:val="clear" w:color="auto" w:fill="DEEAF6" w:themeFill="accent5" w:themeFillTint="33"/>
          </w:tcPr>
          <w:p w14:paraId="6288E444" w14:textId="77777777" w:rsidR="00F36EB0" w:rsidRPr="00F36EB0" w:rsidRDefault="00F36EB0" w:rsidP="000548B7">
            <w:pPr>
              <w:spacing w:before="60"/>
              <w:jc w:val="center"/>
              <w:rPr>
                <w:rFonts w:cs="Times New Roman"/>
                <w:spacing w:val="-4"/>
                <w:sz w:val="24"/>
                <w:szCs w:val="24"/>
              </w:rPr>
            </w:pPr>
          </w:p>
        </w:tc>
        <w:tc>
          <w:tcPr>
            <w:tcW w:w="992" w:type="dxa"/>
            <w:tcBorders>
              <w:top w:val="single" w:sz="4" w:space="0" w:color="auto"/>
            </w:tcBorders>
            <w:shd w:val="clear" w:color="auto" w:fill="FFF2CC" w:themeFill="accent4" w:themeFillTint="33"/>
            <w:vAlign w:val="center"/>
          </w:tcPr>
          <w:p w14:paraId="38AA014F" w14:textId="77777777" w:rsidR="00F36EB0" w:rsidRPr="00F36EB0" w:rsidRDefault="00F36EB0" w:rsidP="000548B7">
            <w:pPr>
              <w:spacing w:before="60"/>
              <w:jc w:val="center"/>
              <w:rPr>
                <w:rFonts w:cs="Times New Roman"/>
                <w:spacing w:val="-4"/>
                <w:sz w:val="24"/>
                <w:szCs w:val="24"/>
              </w:rPr>
            </w:pPr>
          </w:p>
        </w:tc>
        <w:tc>
          <w:tcPr>
            <w:tcW w:w="851" w:type="dxa"/>
            <w:tcBorders>
              <w:top w:val="single" w:sz="4" w:space="0" w:color="auto"/>
            </w:tcBorders>
            <w:shd w:val="clear" w:color="auto" w:fill="FFF2CC" w:themeFill="accent4" w:themeFillTint="33"/>
          </w:tcPr>
          <w:p w14:paraId="6D011029" w14:textId="77777777" w:rsidR="00F36EB0" w:rsidRPr="00F36EB0" w:rsidRDefault="00F36EB0" w:rsidP="000548B7">
            <w:pPr>
              <w:spacing w:before="60"/>
              <w:jc w:val="center"/>
              <w:rPr>
                <w:rFonts w:cs="Times New Roman"/>
                <w:spacing w:val="-4"/>
                <w:sz w:val="24"/>
                <w:szCs w:val="24"/>
              </w:rPr>
            </w:pPr>
          </w:p>
        </w:tc>
        <w:tc>
          <w:tcPr>
            <w:tcW w:w="596" w:type="dxa"/>
            <w:tcBorders>
              <w:top w:val="single" w:sz="4" w:space="0" w:color="auto"/>
            </w:tcBorders>
            <w:shd w:val="clear" w:color="auto" w:fill="EDEDED" w:themeFill="accent3" w:themeFillTint="33"/>
            <w:vAlign w:val="center"/>
          </w:tcPr>
          <w:p w14:paraId="5CD5D447" w14:textId="77777777" w:rsidR="00F36EB0" w:rsidRPr="00F36EB0" w:rsidRDefault="00F36EB0" w:rsidP="000548B7">
            <w:pPr>
              <w:spacing w:before="60"/>
              <w:jc w:val="center"/>
              <w:rPr>
                <w:rFonts w:cs="Times New Roman"/>
                <w:spacing w:val="-4"/>
                <w:sz w:val="24"/>
                <w:szCs w:val="24"/>
              </w:rPr>
            </w:pPr>
          </w:p>
        </w:tc>
        <w:tc>
          <w:tcPr>
            <w:tcW w:w="821" w:type="dxa"/>
            <w:tcBorders>
              <w:top w:val="single" w:sz="4" w:space="0" w:color="auto"/>
            </w:tcBorders>
            <w:shd w:val="clear" w:color="auto" w:fill="EDEDED" w:themeFill="accent3" w:themeFillTint="33"/>
          </w:tcPr>
          <w:p w14:paraId="123D8A7A" w14:textId="77777777" w:rsidR="00F36EB0" w:rsidRPr="00F36EB0" w:rsidRDefault="00F36EB0" w:rsidP="000548B7">
            <w:pPr>
              <w:spacing w:before="60"/>
              <w:jc w:val="center"/>
              <w:rPr>
                <w:rFonts w:cs="Times New Roman"/>
                <w:spacing w:val="-4"/>
                <w:sz w:val="24"/>
                <w:szCs w:val="24"/>
              </w:rPr>
            </w:pPr>
          </w:p>
        </w:tc>
        <w:tc>
          <w:tcPr>
            <w:tcW w:w="851" w:type="dxa"/>
            <w:tcBorders>
              <w:top w:val="single" w:sz="4" w:space="0" w:color="auto"/>
            </w:tcBorders>
            <w:vAlign w:val="center"/>
          </w:tcPr>
          <w:p w14:paraId="5DF62643" w14:textId="77777777" w:rsidR="00F36EB0" w:rsidRPr="00F36EB0" w:rsidRDefault="00F36EB0" w:rsidP="000548B7">
            <w:pPr>
              <w:spacing w:before="60"/>
              <w:jc w:val="center"/>
              <w:rPr>
                <w:rFonts w:cs="Times New Roman"/>
                <w:spacing w:val="-4"/>
                <w:sz w:val="24"/>
                <w:szCs w:val="24"/>
              </w:rPr>
            </w:pPr>
            <w:r w:rsidRPr="00F36EB0">
              <w:rPr>
                <w:rFonts w:cs="Times New Roman"/>
                <w:spacing w:val="-4"/>
                <w:sz w:val="24"/>
                <w:szCs w:val="24"/>
              </w:rPr>
              <w:t>0,5</w:t>
            </w:r>
          </w:p>
        </w:tc>
      </w:tr>
      <w:tr w:rsidR="00F36EB0" w:rsidRPr="00F36EB0" w14:paraId="19DF428B" w14:textId="77777777" w:rsidTr="00B119B6">
        <w:trPr>
          <w:trHeight w:val="527"/>
        </w:trPr>
        <w:tc>
          <w:tcPr>
            <w:tcW w:w="644" w:type="dxa"/>
            <w:vMerge/>
          </w:tcPr>
          <w:p w14:paraId="345A4BB1" w14:textId="77777777" w:rsidR="00F36EB0" w:rsidRPr="00F36EB0" w:rsidRDefault="00F36EB0" w:rsidP="000548B7">
            <w:pPr>
              <w:spacing w:before="60"/>
              <w:jc w:val="center"/>
              <w:rPr>
                <w:rFonts w:cs="Times New Roman"/>
                <w:spacing w:val="-8"/>
                <w:sz w:val="24"/>
                <w:szCs w:val="24"/>
              </w:rPr>
            </w:pPr>
          </w:p>
        </w:tc>
        <w:tc>
          <w:tcPr>
            <w:tcW w:w="1276" w:type="dxa"/>
            <w:vMerge/>
          </w:tcPr>
          <w:p w14:paraId="07169780" w14:textId="77777777" w:rsidR="00F36EB0" w:rsidRPr="00F36EB0" w:rsidRDefault="00F36EB0" w:rsidP="000548B7">
            <w:pPr>
              <w:spacing w:before="60"/>
              <w:rPr>
                <w:rFonts w:eastAsia="Times New Roman" w:cs="Times New Roman"/>
                <w:b/>
                <w:iCs/>
                <w:color w:val="000000"/>
                <w:sz w:val="24"/>
                <w:szCs w:val="24"/>
                <w:lang w:val="da-DK"/>
              </w:rPr>
            </w:pPr>
          </w:p>
        </w:tc>
        <w:tc>
          <w:tcPr>
            <w:tcW w:w="1559" w:type="dxa"/>
            <w:vMerge w:val="restart"/>
            <w:vAlign w:val="center"/>
          </w:tcPr>
          <w:p w14:paraId="08BEC6F2" w14:textId="77777777" w:rsidR="00F36EB0" w:rsidRPr="00F36EB0" w:rsidRDefault="00F36EB0" w:rsidP="000548B7">
            <w:pPr>
              <w:spacing w:before="60"/>
              <w:rPr>
                <w:rFonts w:eastAsia="Times New Roman" w:cs="Times New Roman"/>
                <w:iCs/>
                <w:color w:val="000000"/>
                <w:sz w:val="24"/>
                <w:szCs w:val="24"/>
                <w:lang w:val="da-DK"/>
              </w:rPr>
            </w:pPr>
            <w:r w:rsidRPr="00F36EB0">
              <w:rPr>
                <w:rFonts w:eastAsia="Times New Roman" w:cs="Times New Roman"/>
                <w:b/>
                <w:iCs/>
                <w:noProof/>
                <w:color w:val="000000"/>
                <w:sz w:val="24"/>
                <w:szCs w:val="24"/>
                <w:lang w:val="da-DK"/>
              </w:rPr>
              <w:t>Nội dung 2:</w:t>
            </w:r>
            <w:r w:rsidRPr="00F36EB0">
              <w:rPr>
                <w:rFonts w:eastAsia="Times New Roman" w:cs="Times New Roman"/>
                <w:bCs/>
                <w:iCs/>
                <w:noProof/>
                <w:color w:val="000000"/>
                <w:sz w:val="24"/>
                <w:szCs w:val="24"/>
                <w:lang w:val="da-DK"/>
              </w:rPr>
              <w:t xml:space="preserve"> </w:t>
            </w:r>
            <w:r w:rsidRPr="00F36EB0">
              <w:rPr>
                <w:rFonts w:eastAsia="Times New Roman" w:cs="Times New Roman"/>
                <w:iCs/>
                <w:noProof/>
                <w:color w:val="000000"/>
                <w:sz w:val="24"/>
                <w:szCs w:val="24"/>
              </w:rPr>
              <w:t>Giải bài toán có nội dung hình học và vận dụng giải quyết vấn đề thực tiễn liên quan đến hình học</w:t>
            </w:r>
          </w:p>
        </w:tc>
        <w:tc>
          <w:tcPr>
            <w:tcW w:w="3544" w:type="dxa"/>
            <w:tcBorders>
              <w:top w:val="single" w:sz="4" w:space="0" w:color="auto"/>
            </w:tcBorders>
          </w:tcPr>
          <w:p w14:paraId="19E2E34B" w14:textId="77777777" w:rsidR="00F36EB0" w:rsidRPr="00F36EB0" w:rsidRDefault="00F36EB0" w:rsidP="000548B7">
            <w:pPr>
              <w:jc w:val="both"/>
              <w:rPr>
                <w:rFonts w:cs="Times New Roman"/>
                <w:b/>
                <w:i/>
                <w:noProof/>
                <w:spacing w:val="-8"/>
                <w:sz w:val="24"/>
                <w:szCs w:val="24"/>
              </w:rPr>
            </w:pPr>
            <w:r w:rsidRPr="00F36EB0">
              <w:rPr>
                <w:rFonts w:cs="Times New Roman"/>
                <w:b/>
                <w:i/>
                <w:noProof/>
                <w:spacing w:val="-8"/>
                <w:sz w:val="24"/>
                <w:szCs w:val="24"/>
              </w:rPr>
              <w:t>Vận dụng:</w:t>
            </w:r>
          </w:p>
          <w:p w14:paraId="3036829F" w14:textId="77777777" w:rsidR="00F36EB0" w:rsidRPr="00F36EB0" w:rsidRDefault="00F36EB0" w:rsidP="000548B7">
            <w:pPr>
              <w:suppressAutoHyphens/>
              <w:jc w:val="both"/>
              <w:rPr>
                <w:rFonts w:eastAsia="Times New Roman" w:cs="Times New Roman"/>
                <w:noProof/>
                <w:color w:val="000000"/>
                <w:sz w:val="24"/>
                <w:szCs w:val="24"/>
              </w:rPr>
            </w:pPr>
            <w:r w:rsidRPr="00F36EB0">
              <w:rPr>
                <w:rFonts w:eastAsia="Times New Roman" w:cs="Times New Roman"/>
                <w:noProof/>
                <w:color w:val="000000"/>
                <w:sz w:val="24"/>
                <w:szCs w:val="24"/>
              </w:rPr>
              <w:t xml:space="preserve">– Diễn đạt được lập luận và chứng minh hình học trong những trường hợp đơn giản </w:t>
            </w:r>
            <w:r w:rsidRPr="00F36EB0">
              <w:rPr>
                <w:rFonts w:cs="Times New Roman"/>
                <w:bCs/>
                <w:noProof/>
                <w:color w:val="000000"/>
                <w:sz w:val="24"/>
                <w:szCs w:val="24"/>
              </w:rPr>
              <w:t>(ví dụ: lập luận và chứng minh được các đoạn thẳng bằng nhau, các góc bằng nhau từ các điều kiện ban đầu liên quan đến tam giác,...)</w:t>
            </w:r>
            <w:r w:rsidRPr="00F36EB0">
              <w:rPr>
                <w:rFonts w:eastAsia="Times New Roman" w:cs="Times New Roman"/>
                <w:noProof/>
                <w:color w:val="000000"/>
                <w:sz w:val="24"/>
                <w:szCs w:val="24"/>
              </w:rPr>
              <w:t>.</w:t>
            </w:r>
            <w:r w:rsidRPr="00F36EB0">
              <w:rPr>
                <w:rFonts w:eastAsia="Times New Roman" w:cs="Times New Roman"/>
                <w:noProof/>
                <w:color w:val="FF0000"/>
                <w:sz w:val="24"/>
                <w:szCs w:val="24"/>
                <w:lang w:val="da-DK"/>
              </w:rPr>
              <w:t xml:space="preserve"> (Câu 18a,b)</w:t>
            </w:r>
          </w:p>
          <w:p w14:paraId="363DE774" w14:textId="77777777" w:rsidR="00F36EB0" w:rsidRPr="00F36EB0" w:rsidRDefault="00F36EB0" w:rsidP="000548B7">
            <w:pPr>
              <w:jc w:val="both"/>
              <w:rPr>
                <w:rFonts w:cs="Times New Roman"/>
                <w:b/>
                <w:noProof/>
                <w:spacing w:val="-8"/>
                <w:sz w:val="24"/>
                <w:szCs w:val="24"/>
                <w:lang w:val="da-DK"/>
              </w:rPr>
            </w:pPr>
            <w:r w:rsidRPr="00F36EB0">
              <w:rPr>
                <w:rFonts w:eastAsia="Times New Roman" w:cs="Times New Roman"/>
                <w:noProof/>
                <w:color w:val="000000"/>
                <w:sz w:val="24"/>
                <w:szCs w:val="24"/>
              </w:rPr>
              <w:t xml:space="preserve">– Giải quyết được một số vấn đề thực tiễn </w:t>
            </w:r>
            <w:r w:rsidRPr="00F36EB0">
              <w:rPr>
                <w:rFonts w:eastAsia="Times New Roman" w:cs="Times New Roman"/>
                <w:b/>
                <w:bCs/>
                <w:i/>
                <w:iCs/>
                <w:noProof/>
                <w:color w:val="000000"/>
                <w:sz w:val="24"/>
                <w:szCs w:val="24"/>
              </w:rPr>
              <w:t xml:space="preserve">(đơn giản, quen thuộc) </w:t>
            </w:r>
            <w:r w:rsidRPr="00F36EB0">
              <w:rPr>
                <w:rFonts w:eastAsia="Times New Roman" w:cs="Times New Roman"/>
                <w:noProof/>
                <w:color w:val="000000"/>
                <w:sz w:val="24"/>
                <w:szCs w:val="24"/>
              </w:rPr>
              <w:t>liên quan đến ứng dụng của hình học như: đo, vẽ, tạo dựng các hình đã học.</w:t>
            </w:r>
            <w:r w:rsidRPr="00F36EB0">
              <w:rPr>
                <w:rFonts w:eastAsia="Times New Roman" w:cs="Times New Roman"/>
                <w:noProof/>
                <w:color w:val="FF0000"/>
                <w:sz w:val="24"/>
                <w:szCs w:val="24"/>
                <w:lang w:val="da-DK"/>
              </w:rPr>
              <w:t xml:space="preserve"> </w:t>
            </w:r>
          </w:p>
        </w:tc>
        <w:tc>
          <w:tcPr>
            <w:tcW w:w="992" w:type="dxa"/>
            <w:tcBorders>
              <w:top w:val="single" w:sz="4" w:space="0" w:color="auto"/>
            </w:tcBorders>
            <w:shd w:val="clear" w:color="auto" w:fill="E2EFD9" w:themeFill="accent6" w:themeFillTint="33"/>
            <w:vAlign w:val="center"/>
          </w:tcPr>
          <w:p w14:paraId="7FE510DF" w14:textId="77777777" w:rsidR="00F36EB0" w:rsidRPr="00F36EB0" w:rsidRDefault="00F36EB0" w:rsidP="000548B7">
            <w:pPr>
              <w:spacing w:before="60"/>
              <w:jc w:val="center"/>
              <w:rPr>
                <w:rFonts w:cs="Times New Roman"/>
                <w:spacing w:val="-4"/>
                <w:sz w:val="24"/>
                <w:szCs w:val="24"/>
                <w:lang w:val="da-DK"/>
              </w:rPr>
            </w:pPr>
          </w:p>
        </w:tc>
        <w:tc>
          <w:tcPr>
            <w:tcW w:w="850" w:type="dxa"/>
            <w:tcBorders>
              <w:top w:val="single" w:sz="4" w:space="0" w:color="auto"/>
            </w:tcBorders>
            <w:shd w:val="clear" w:color="auto" w:fill="E2EFD9" w:themeFill="accent6" w:themeFillTint="33"/>
          </w:tcPr>
          <w:p w14:paraId="11C54302" w14:textId="77777777" w:rsidR="00F36EB0" w:rsidRPr="00F36EB0" w:rsidRDefault="00F36EB0" w:rsidP="000548B7">
            <w:pPr>
              <w:spacing w:before="60"/>
              <w:jc w:val="center"/>
              <w:rPr>
                <w:rFonts w:cs="Times New Roman"/>
                <w:spacing w:val="-4"/>
                <w:sz w:val="24"/>
                <w:szCs w:val="24"/>
                <w:lang w:val="da-DK"/>
              </w:rPr>
            </w:pPr>
          </w:p>
        </w:tc>
        <w:tc>
          <w:tcPr>
            <w:tcW w:w="993" w:type="dxa"/>
            <w:tcBorders>
              <w:top w:val="single" w:sz="4" w:space="0" w:color="auto"/>
            </w:tcBorders>
            <w:shd w:val="clear" w:color="auto" w:fill="DEEAF6" w:themeFill="accent5" w:themeFillTint="33"/>
            <w:vAlign w:val="center"/>
          </w:tcPr>
          <w:p w14:paraId="57A87147" w14:textId="77777777" w:rsidR="00F36EB0" w:rsidRPr="00F36EB0" w:rsidRDefault="00F36EB0" w:rsidP="000548B7">
            <w:pPr>
              <w:spacing w:before="60"/>
              <w:jc w:val="center"/>
              <w:rPr>
                <w:rFonts w:cs="Times New Roman"/>
                <w:spacing w:val="-4"/>
                <w:sz w:val="24"/>
                <w:szCs w:val="24"/>
                <w:lang w:val="da-DK"/>
              </w:rPr>
            </w:pPr>
          </w:p>
        </w:tc>
        <w:tc>
          <w:tcPr>
            <w:tcW w:w="850" w:type="dxa"/>
            <w:tcBorders>
              <w:top w:val="single" w:sz="4" w:space="0" w:color="auto"/>
            </w:tcBorders>
            <w:shd w:val="clear" w:color="auto" w:fill="DEEAF6" w:themeFill="accent5" w:themeFillTint="33"/>
          </w:tcPr>
          <w:p w14:paraId="740E8A8E" w14:textId="77777777" w:rsidR="00F36EB0" w:rsidRPr="00F36EB0" w:rsidRDefault="00F36EB0" w:rsidP="000548B7">
            <w:pPr>
              <w:spacing w:before="60"/>
              <w:jc w:val="center"/>
              <w:rPr>
                <w:rFonts w:cs="Times New Roman"/>
                <w:spacing w:val="-4"/>
                <w:sz w:val="24"/>
                <w:szCs w:val="24"/>
                <w:lang w:val="da-DK"/>
              </w:rPr>
            </w:pPr>
          </w:p>
        </w:tc>
        <w:tc>
          <w:tcPr>
            <w:tcW w:w="992" w:type="dxa"/>
            <w:tcBorders>
              <w:top w:val="single" w:sz="4" w:space="0" w:color="auto"/>
            </w:tcBorders>
            <w:shd w:val="clear" w:color="auto" w:fill="FFF2CC" w:themeFill="accent4" w:themeFillTint="33"/>
            <w:vAlign w:val="center"/>
          </w:tcPr>
          <w:p w14:paraId="6CE65AA6" w14:textId="77777777" w:rsidR="00F36EB0" w:rsidRPr="00F36EB0" w:rsidRDefault="00F36EB0" w:rsidP="000548B7">
            <w:pPr>
              <w:spacing w:before="60"/>
              <w:jc w:val="center"/>
              <w:rPr>
                <w:rFonts w:cs="Times New Roman"/>
                <w:spacing w:val="-4"/>
                <w:sz w:val="24"/>
                <w:szCs w:val="24"/>
                <w:lang w:val="da-DK"/>
              </w:rPr>
            </w:pPr>
          </w:p>
        </w:tc>
        <w:tc>
          <w:tcPr>
            <w:tcW w:w="851" w:type="dxa"/>
            <w:tcBorders>
              <w:top w:val="single" w:sz="4" w:space="0" w:color="auto"/>
            </w:tcBorders>
            <w:shd w:val="clear" w:color="auto" w:fill="FFF2CC" w:themeFill="accent4" w:themeFillTint="33"/>
            <w:vAlign w:val="center"/>
          </w:tcPr>
          <w:p w14:paraId="5C309641" w14:textId="77777777" w:rsidR="00F36EB0" w:rsidRPr="00F36EB0" w:rsidRDefault="00F36EB0" w:rsidP="000548B7">
            <w:pPr>
              <w:spacing w:before="60"/>
              <w:jc w:val="center"/>
              <w:rPr>
                <w:rFonts w:cs="Times New Roman"/>
                <w:spacing w:val="-4"/>
                <w:sz w:val="24"/>
                <w:szCs w:val="24"/>
              </w:rPr>
            </w:pPr>
            <w:r w:rsidRPr="00F36EB0">
              <w:rPr>
                <w:rFonts w:cs="Times New Roman"/>
                <w:spacing w:val="-4"/>
                <w:sz w:val="24"/>
                <w:szCs w:val="24"/>
              </w:rPr>
              <w:t>2</w:t>
            </w:r>
          </w:p>
          <w:p w14:paraId="4F011082" w14:textId="77777777" w:rsidR="00F36EB0" w:rsidRPr="00F36EB0" w:rsidRDefault="00F36EB0" w:rsidP="000548B7">
            <w:pPr>
              <w:spacing w:before="60"/>
              <w:jc w:val="center"/>
              <w:rPr>
                <w:rFonts w:cs="Times New Roman"/>
                <w:spacing w:val="-4"/>
                <w:sz w:val="24"/>
                <w:szCs w:val="24"/>
              </w:rPr>
            </w:pPr>
            <w:r w:rsidRPr="00F36EB0">
              <w:rPr>
                <w:rFonts w:cs="Times New Roman"/>
                <w:spacing w:val="-4"/>
                <w:sz w:val="24"/>
                <w:szCs w:val="24"/>
              </w:rPr>
              <w:t>(2,0đ)</w:t>
            </w:r>
          </w:p>
          <w:p w14:paraId="76E31D58" w14:textId="77777777" w:rsidR="00F36EB0" w:rsidRPr="00F36EB0" w:rsidRDefault="00F36EB0" w:rsidP="000548B7">
            <w:pPr>
              <w:spacing w:before="60"/>
              <w:jc w:val="center"/>
              <w:rPr>
                <w:rFonts w:cs="Times New Roman"/>
                <w:spacing w:val="-4"/>
                <w:sz w:val="24"/>
                <w:szCs w:val="24"/>
              </w:rPr>
            </w:pPr>
            <w:r w:rsidRPr="00F36EB0">
              <w:rPr>
                <w:rFonts w:cs="Times New Roman"/>
                <w:spacing w:val="-4"/>
                <w:sz w:val="24"/>
                <w:szCs w:val="24"/>
              </w:rPr>
              <w:t>TL 18a,b</w:t>
            </w:r>
          </w:p>
        </w:tc>
        <w:tc>
          <w:tcPr>
            <w:tcW w:w="596" w:type="dxa"/>
            <w:tcBorders>
              <w:top w:val="single" w:sz="4" w:space="0" w:color="auto"/>
            </w:tcBorders>
            <w:shd w:val="clear" w:color="auto" w:fill="EDEDED" w:themeFill="accent3" w:themeFillTint="33"/>
            <w:vAlign w:val="center"/>
          </w:tcPr>
          <w:p w14:paraId="01E9BC2C" w14:textId="77777777" w:rsidR="00F36EB0" w:rsidRPr="00F36EB0" w:rsidRDefault="00F36EB0" w:rsidP="000548B7">
            <w:pPr>
              <w:spacing w:before="60"/>
              <w:jc w:val="center"/>
              <w:rPr>
                <w:rFonts w:cs="Times New Roman"/>
                <w:spacing w:val="-4"/>
                <w:sz w:val="24"/>
                <w:szCs w:val="24"/>
              </w:rPr>
            </w:pPr>
          </w:p>
        </w:tc>
        <w:tc>
          <w:tcPr>
            <w:tcW w:w="821" w:type="dxa"/>
            <w:tcBorders>
              <w:top w:val="single" w:sz="4" w:space="0" w:color="auto"/>
            </w:tcBorders>
            <w:shd w:val="clear" w:color="auto" w:fill="EDEDED" w:themeFill="accent3" w:themeFillTint="33"/>
          </w:tcPr>
          <w:p w14:paraId="7EE4998E" w14:textId="77777777" w:rsidR="00F36EB0" w:rsidRPr="00F36EB0" w:rsidRDefault="00F36EB0" w:rsidP="000548B7">
            <w:pPr>
              <w:spacing w:before="60"/>
              <w:jc w:val="center"/>
              <w:rPr>
                <w:rFonts w:cs="Times New Roman"/>
                <w:spacing w:val="-4"/>
                <w:sz w:val="24"/>
                <w:szCs w:val="24"/>
              </w:rPr>
            </w:pPr>
          </w:p>
        </w:tc>
        <w:tc>
          <w:tcPr>
            <w:tcW w:w="851" w:type="dxa"/>
            <w:tcBorders>
              <w:top w:val="single" w:sz="4" w:space="0" w:color="auto"/>
            </w:tcBorders>
            <w:vAlign w:val="center"/>
          </w:tcPr>
          <w:p w14:paraId="22E3D7EC" w14:textId="77777777" w:rsidR="00F36EB0" w:rsidRPr="00F36EB0" w:rsidRDefault="00F36EB0" w:rsidP="000548B7">
            <w:pPr>
              <w:spacing w:before="60"/>
              <w:jc w:val="center"/>
              <w:rPr>
                <w:rFonts w:cs="Times New Roman"/>
                <w:spacing w:val="-4"/>
                <w:sz w:val="24"/>
                <w:szCs w:val="24"/>
              </w:rPr>
            </w:pPr>
            <w:r w:rsidRPr="00F36EB0">
              <w:rPr>
                <w:rFonts w:cs="Times New Roman"/>
                <w:spacing w:val="-4"/>
                <w:sz w:val="24"/>
                <w:szCs w:val="24"/>
              </w:rPr>
              <w:t>2,0</w:t>
            </w:r>
          </w:p>
        </w:tc>
      </w:tr>
      <w:tr w:rsidR="00F36EB0" w:rsidRPr="00F36EB0" w14:paraId="5DB56861" w14:textId="77777777" w:rsidTr="00B119B6">
        <w:trPr>
          <w:trHeight w:val="571"/>
        </w:trPr>
        <w:tc>
          <w:tcPr>
            <w:tcW w:w="644" w:type="dxa"/>
            <w:vMerge/>
          </w:tcPr>
          <w:p w14:paraId="25087EC0" w14:textId="77777777" w:rsidR="00F36EB0" w:rsidRPr="00F36EB0" w:rsidRDefault="00F36EB0" w:rsidP="000548B7">
            <w:pPr>
              <w:spacing w:before="60"/>
              <w:jc w:val="center"/>
              <w:rPr>
                <w:rFonts w:cs="Times New Roman"/>
                <w:spacing w:val="-8"/>
                <w:sz w:val="24"/>
                <w:szCs w:val="24"/>
              </w:rPr>
            </w:pPr>
          </w:p>
        </w:tc>
        <w:tc>
          <w:tcPr>
            <w:tcW w:w="1276" w:type="dxa"/>
            <w:vMerge/>
          </w:tcPr>
          <w:p w14:paraId="51F364B0" w14:textId="77777777" w:rsidR="00F36EB0" w:rsidRPr="00F36EB0" w:rsidRDefault="00F36EB0" w:rsidP="000548B7">
            <w:pPr>
              <w:spacing w:before="60"/>
              <w:rPr>
                <w:rFonts w:eastAsia="Times New Roman" w:cs="Times New Roman"/>
                <w:b/>
                <w:iCs/>
                <w:color w:val="000000"/>
                <w:sz w:val="24"/>
                <w:szCs w:val="24"/>
                <w:lang w:val="da-DK"/>
              </w:rPr>
            </w:pPr>
          </w:p>
        </w:tc>
        <w:tc>
          <w:tcPr>
            <w:tcW w:w="1559" w:type="dxa"/>
            <w:vMerge/>
          </w:tcPr>
          <w:p w14:paraId="016AA515" w14:textId="77777777" w:rsidR="00F36EB0" w:rsidRPr="00F36EB0" w:rsidRDefault="00F36EB0" w:rsidP="000548B7">
            <w:pPr>
              <w:spacing w:before="60"/>
              <w:rPr>
                <w:rFonts w:eastAsia="Times New Roman" w:cs="Times New Roman"/>
                <w:b/>
                <w:bCs/>
                <w:i/>
                <w:iCs/>
                <w:color w:val="000000"/>
                <w:sz w:val="24"/>
                <w:szCs w:val="24"/>
              </w:rPr>
            </w:pPr>
          </w:p>
        </w:tc>
        <w:tc>
          <w:tcPr>
            <w:tcW w:w="3544" w:type="dxa"/>
            <w:tcBorders>
              <w:top w:val="dashSmallGap" w:sz="4" w:space="0" w:color="auto"/>
            </w:tcBorders>
          </w:tcPr>
          <w:p w14:paraId="734BD4BE" w14:textId="77777777" w:rsidR="00F36EB0" w:rsidRPr="00F36EB0" w:rsidRDefault="00F36EB0" w:rsidP="000548B7">
            <w:pPr>
              <w:jc w:val="both"/>
              <w:rPr>
                <w:rFonts w:cs="Times New Roman"/>
                <w:b/>
                <w:i/>
                <w:noProof/>
                <w:spacing w:val="-8"/>
                <w:sz w:val="24"/>
                <w:szCs w:val="24"/>
              </w:rPr>
            </w:pPr>
            <w:r w:rsidRPr="00F36EB0">
              <w:rPr>
                <w:rFonts w:cs="Times New Roman"/>
                <w:b/>
                <w:i/>
                <w:noProof/>
                <w:spacing w:val="-8"/>
                <w:sz w:val="24"/>
                <w:szCs w:val="24"/>
              </w:rPr>
              <w:t xml:space="preserve">Vận dụng cao: </w:t>
            </w:r>
          </w:p>
          <w:p w14:paraId="3F2D6D1E" w14:textId="77777777" w:rsidR="00F36EB0" w:rsidRPr="00F36EB0" w:rsidRDefault="00F36EB0" w:rsidP="000548B7">
            <w:pPr>
              <w:jc w:val="both"/>
              <w:rPr>
                <w:rFonts w:cs="Times New Roman"/>
                <w:b/>
                <w:noProof/>
                <w:spacing w:val="-8"/>
                <w:sz w:val="24"/>
                <w:szCs w:val="24"/>
              </w:rPr>
            </w:pPr>
            <w:r w:rsidRPr="00F36EB0">
              <w:rPr>
                <w:rFonts w:eastAsia="Times New Roman" w:cs="Times New Roman"/>
                <w:noProof/>
                <w:color w:val="000000"/>
                <w:sz w:val="24"/>
                <w:szCs w:val="24"/>
              </w:rPr>
              <w:t xml:space="preserve">– Giải quyết được một số vấn đề thực tiễn </w:t>
            </w:r>
            <w:r w:rsidRPr="00F36EB0">
              <w:rPr>
                <w:rFonts w:eastAsia="Times New Roman" w:cs="Times New Roman"/>
                <w:b/>
                <w:bCs/>
                <w:i/>
                <w:iCs/>
                <w:noProof/>
                <w:color w:val="000000"/>
                <w:sz w:val="24"/>
                <w:szCs w:val="24"/>
              </w:rPr>
              <w:t xml:space="preserve">(phức hợp, không quen thuộc) </w:t>
            </w:r>
            <w:r w:rsidRPr="00F36EB0">
              <w:rPr>
                <w:rFonts w:eastAsia="Times New Roman" w:cs="Times New Roman"/>
                <w:noProof/>
                <w:color w:val="000000"/>
                <w:sz w:val="24"/>
                <w:szCs w:val="24"/>
              </w:rPr>
              <w:t>liên quan đến ứng dụng của hình học như: đo, vẽ, tạo dựng các hình đã học.</w:t>
            </w:r>
            <w:r w:rsidRPr="00F36EB0">
              <w:rPr>
                <w:rFonts w:eastAsia="Times New Roman" w:cs="Times New Roman"/>
                <w:noProof/>
                <w:color w:val="FF0000"/>
                <w:sz w:val="24"/>
                <w:szCs w:val="24"/>
              </w:rPr>
              <w:t xml:space="preserve"> (Câu 19 )</w:t>
            </w:r>
          </w:p>
        </w:tc>
        <w:tc>
          <w:tcPr>
            <w:tcW w:w="992" w:type="dxa"/>
            <w:tcBorders>
              <w:top w:val="dashSmallGap" w:sz="4" w:space="0" w:color="auto"/>
            </w:tcBorders>
            <w:shd w:val="clear" w:color="auto" w:fill="E2EFD9" w:themeFill="accent6" w:themeFillTint="33"/>
            <w:vAlign w:val="center"/>
          </w:tcPr>
          <w:p w14:paraId="4CBFF316" w14:textId="77777777" w:rsidR="00F36EB0" w:rsidRPr="00F36EB0" w:rsidRDefault="00F36EB0" w:rsidP="000548B7">
            <w:pPr>
              <w:spacing w:before="60"/>
              <w:jc w:val="center"/>
              <w:rPr>
                <w:rFonts w:cs="Times New Roman"/>
                <w:spacing w:val="-4"/>
                <w:sz w:val="24"/>
                <w:szCs w:val="24"/>
              </w:rPr>
            </w:pPr>
          </w:p>
        </w:tc>
        <w:tc>
          <w:tcPr>
            <w:tcW w:w="850" w:type="dxa"/>
            <w:tcBorders>
              <w:top w:val="dashSmallGap" w:sz="4" w:space="0" w:color="auto"/>
            </w:tcBorders>
            <w:shd w:val="clear" w:color="auto" w:fill="E2EFD9" w:themeFill="accent6" w:themeFillTint="33"/>
          </w:tcPr>
          <w:p w14:paraId="7ADD6F00" w14:textId="77777777" w:rsidR="00F36EB0" w:rsidRPr="00F36EB0" w:rsidRDefault="00F36EB0" w:rsidP="000548B7">
            <w:pPr>
              <w:spacing w:before="60"/>
              <w:jc w:val="center"/>
              <w:rPr>
                <w:rFonts w:cs="Times New Roman"/>
                <w:spacing w:val="-4"/>
                <w:sz w:val="24"/>
                <w:szCs w:val="24"/>
              </w:rPr>
            </w:pPr>
          </w:p>
        </w:tc>
        <w:tc>
          <w:tcPr>
            <w:tcW w:w="993" w:type="dxa"/>
            <w:tcBorders>
              <w:top w:val="dashSmallGap" w:sz="4" w:space="0" w:color="auto"/>
            </w:tcBorders>
            <w:shd w:val="clear" w:color="auto" w:fill="DEEAF6" w:themeFill="accent5" w:themeFillTint="33"/>
            <w:vAlign w:val="center"/>
          </w:tcPr>
          <w:p w14:paraId="1BF8554E" w14:textId="77777777" w:rsidR="00F36EB0" w:rsidRPr="00F36EB0" w:rsidRDefault="00F36EB0" w:rsidP="000548B7">
            <w:pPr>
              <w:spacing w:before="60"/>
              <w:jc w:val="center"/>
              <w:rPr>
                <w:rFonts w:cs="Times New Roman"/>
                <w:spacing w:val="-4"/>
                <w:sz w:val="24"/>
                <w:szCs w:val="24"/>
              </w:rPr>
            </w:pPr>
          </w:p>
        </w:tc>
        <w:tc>
          <w:tcPr>
            <w:tcW w:w="850" w:type="dxa"/>
            <w:tcBorders>
              <w:top w:val="dashSmallGap" w:sz="4" w:space="0" w:color="auto"/>
            </w:tcBorders>
            <w:shd w:val="clear" w:color="auto" w:fill="DEEAF6" w:themeFill="accent5" w:themeFillTint="33"/>
          </w:tcPr>
          <w:p w14:paraId="20ED4005" w14:textId="77777777" w:rsidR="00F36EB0" w:rsidRPr="00F36EB0" w:rsidRDefault="00F36EB0" w:rsidP="000548B7">
            <w:pPr>
              <w:spacing w:before="60"/>
              <w:jc w:val="center"/>
              <w:rPr>
                <w:rFonts w:cs="Times New Roman"/>
                <w:spacing w:val="-4"/>
                <w:sz w:val="24"/>
                <w:szCs w:val="24"/>
              </w:rPr>
            </w:pPr>
          </w:p>
        </w:tc>
        <w:tc>
          <w:tcPr>
            <w:tcW w:w="992" w:type="dxa"/>
            <w:tcBorders>
              <w:top w:val="dashSmallGap" w:sz="4" w:space="0" w:color="auto"/>
            </w:tcBorders>
            <w:shd w:val="clear" w:color="auto" w:fill="FFF2CC" w:themeFill="accent4" w:themeFillTint="33"/>
            <w:vAlign w:val="center"/>
          </w:tcPr>
          <w:p w14:paraId="48BDB983" w14:textId="77777777" w:rsidR="00F36EB0" w:rsidRPr="00F36EB0" w:rsidRDefault="00F36EB0" w:rsidP="000548B7">
            <w:pPr>
              <w:spacing w:before="60"/>
              <w:jc w:val="center"/>
              <w:rPr>
                <w:rFonts w:cs="Times New Roman"/>
                <w:spacing w:val="-4"/>
                <w:sz w:val="24"/>
                <w:szCs w:val="24"/>
              </w:rPr>
            </w:pPr>
          </w:p>
        </w:tc>
        <w:tc>
          <w:tcPr>
            <w:tcW w:w="851" w:type="dxa"/>
            <w:tcBorders>
              <w:top w:val="dashSmallGap" w:sz="4" w:space="0" w:color="auto"/>
            </w:tcBorders>
            <w:shd w:val="clear" w:color="auto" w:fill="FFF2CC" w:themeFill="accent4" w:themeFillTint="33"/>
          </w:tcPr>
          <w:p w14:paraId="3182AB2F" w14:textId="77777777" w:rsidR="00F36EB0" w:rsidRPr="00F36EB0" w:rsidRDefault="00F36EB0" w:rsidP="000548B7">
            <w:pPr>
              <w:spacing w:before="60"/>
              <w:jc w:val="center"/>
              <w:rPr>
                <w:rFonts w:cs="Times New Roman"/>
                <w:spacing w:val="-4"/>
                <w:sz w:val="24"/>
                <w:szCs w:val="24"/>
              </w:rPr>
            </w:pPr>
          </w:p>
        </w:tc>
        <w:tc>
          <w:tcPr>
            <w:tcW w:w="596" w:type="dxa"/>
            <w:tcBorders>
              <w:top w:val="dashSmallGap" w:sz="4" w:space="0" w:color="auto"/>
            </w:tcBorders>
            <w:shd w:val="clear" w:color="auto" w:fill="EDEDED" w:themeFill="accent3" w:themeFillTint="33"/>
            <w:vAlign w:val="center"/>
          </w:tcPr>
          <w:p w14:paraId="7CEE06AF" w14:textId="77777777" w:rsidR="00F36EB0" w:rsidRPr="00F36EB0" w:rsidRDefault="00F36EB0" w:rsidP="000548B7">
            <w:pPr>
              <w:spacing w:before="60"/>
              <w:jc w:val="center"/>
              <w:rPr>
                <w:rFonts w:cs="Times New Roman"/>
                <w:spacing w:val="-4"/>
                <w:sz w:val="24"/>
                <w:szCs w:val="24"/>
              </w:rPr>
            </w:pPr>
          </w:p>
        </w:tc>
        <w:tc>
          <w:tcPr>
            <w:tcW w:w="821" w:type="dxa"/>
            <w:tcBorders>
              <w:top w:val="dashSmallGap" w:sz="4" w:space="0" w:color="auto"/>
            </w:tcBorders>
            <w:shd w:val="clear" w:color="auto" w:fill="EDEDED" w:themeFill="accent3" w:themeFillTint="33"/>
            <w:vAlign w:val="center"/>
          </w:tcPr>
          <w:p w14:paraId="528354E5" w14:textId="77777777" w:rsidR="00F36EB0" w:rsidRPr="00F36EB0" w:rsidRDefault="00F36EB0" w:rsidP="000548B7">
            <w:pPr>
              <w:spacing w:before="60"/>
              <w:jc w:val="center"/>
              <w:rPr>
                <w:rFonts w:cs="Times New Roman"/>
                <w:spacing w:val="-4"/>
                <w:sz w:val="22"/>
              </w:rPr>
            </w:pPr>
            <w:r w:rsidRPr="00F36EB0">
              <w:rPr>
                <w:rFonts w:cs="Times New Roman"/>
                <w:spacing w:val="-4"/>
                <w:sz w:val="22"/>
              </w:rPr>
              <w:t>1</w:t>
            </w:r>
          </w:p>
          <w:p w14:paraId="135CAFA2" w14:textId="77777777" w:rsidR="00F36EB0" w:rsidRPr="00F36EB0" w:rsidRDefault="00F36EB0" w:rsidP="000548B7">
            <w:pPr>
              <w:spacing w:before="60"/>
              <w:jc w:val="center"/>
              <w:rPr>
                <w:rFonts w:cs="Times New Roman"/>
                <w:spacing w:val="-4"/>
                <w:sz w:val="22"/>
              </w:rPr>
            </w:pPr>
            <w:r w:rsidRPr="00F36EB0">
              <w:rPr>
                <w:rFonts w:cs="Times New Roman"/>
                <w:spacing w:val="-4"/>
                <w:sz w:val="22"/>
              </w:rPr>
              <w:t>(0,5đ)</w:t>
            </w:r>
          </w:p>
          <w:p w14:paraId="65CA968B" w14:textId="77777777" w:rsidR="00F36EB0" w:rsidRPr="00F36EB0" w:rsidRDefault="00F36EB0" w:rsidP="000548B7">
            <w:pPr>
              <w:spacing w:before="60"/>
              <w:jc w:val="center"/>
              <w:rPr>
                <w:rFonts w:cs="Times New Roman"/>
                <w:spacing w:val="-4"/>
                <w:sz w:val="24"/>
                <w:szCs w:val="24"/>
              </w:rPr>
            </w:pPr>
            <w:r w:rsidRPr="00F36EB0">
              <w:rPr>
                <w:rFonts w:cs="Times New Roman"/>
                <w:spacing w:val="-4"/>
                <w:sz w:val="22"/>
              </w:rPr>
              <w:t>TL 19</w:t>
            </w:r>
          </w:p>
        </w:tc>
        <w:tc>
          <w:tcPr>
            <w:tcW w:w="851" w:type="dxa"/>
            <w:tcBorders>
              <w:top w:val="dashSmallGap" w:sz="4" w:space="0" w:color="auto"/>
            </w:tcBorders>
            <w:vAlign w:val="center"/>
          </w:tcPr>
          <w:p w14:paraId="27FE3148" w14:textId="77777777" w:rsidR="00F36EB0" w:rsidRPr="00F36EB0" w:rsidRDefault="00F36EB0" w:rsidP="000548B7">
            <w:pPr>
              <w:spacing w:before="60"/>
              <w:jc w:val="center"/>
              <w:rPr>
                <w:rFonts w:cs="Times New Roman"/>
                <w:spacing w:val="-4"/>
                <w:sz w:val="24"/>
                <w:szCs w:val="24"/>
              </w:rPr>
            </w:pPr>
            <w:r w:rsidRPr="00F36EB0">
              <w:rPr>
                <w:rFonts w:cs="Times New Roman"/>
                <w:spacing w:val="-4"/>
                <w:sz w:val="24"/>
                <w:szCs w:val="24"/>
              </w:rPr>
              <w:t>0,5</w:t>
            </w:r>
          </w:p>
        </w:tc>
      </w:tr>
      <w:tr w:rsidR="00F36EB0" w:rsidRPr="00F36EB0" w14:paraId="3468847C" w14:textId="77777777" w:rsidTr="00C14F37">
        <w:trPr>
          <w:trHeight w:val="571"/>
        </w:trPr>
        <w:tc>
          <w:tcPr>
            <w:tcW w:w="3479" w:type="dxa"/>
            <w:gridSpan w:val="3"/>
            <w:vAlign w:val="center"/>
          </w:tcPr>
          <w:p w14:paraId="1372272F" w14:textId="77777777" w:rsidR="00F36EB0" w:rsidRPr="00F36EB0" w:rsidRDefault="00F36EB0" w:rsidP="00C14F37">
            <w:pPr>
              <w:spacing w:before="60"/>
              <w:jc w:val="center"/>
              <w:rPr>
                <w:rFonts w:eastAsia="Times New Roman" w:cs="Times New Roman"/>
                <w:b/>
                <w:bCs/>
                <w:i/>
                <w:iCs/>
                <w:color w:val="000000"/>
                <w:sz w:val="24"/>
                <w:szCs w:val="24"/>
              </w:rPr>
            </w:pPr>
            <w:r w:rsidRPr="00F36EB0">
              <w:rPr>
                <w:rFonts w:eastAsia="Times New Roman" w:cs="Times New Roman"/>
                <w:b/>
                <w:bCs/>
                <w:i/>
                <w:iCs/>
                <w:color w:val="000000"/>
                <w:sz w:val="24"/>
                <w:szCs w:val="24"/>
              </w:rPr>
              <w:t>Tổng</w:t>
            </w:r>
          </w:p>
        </w:tc>
        <w:tc>
          <w:tcPr>
            <w:tcW w:w="3544" w:type="dxa"/>
            <w:tcBorders>
              <w:top w:val="dashSmallGap" w:sz="4" w:space="0" w:color="auto"/>
            </w:tcBorders>
          </w:tcPr>
          <w:p w14:paraId="1D55F6AA" w14:textId="77777777" w:rsidR="00F36EB0" w:rsidRPr="00F36EB0" w:rsidRDefault="00F36EB0" w:rsidP="000548B7">
            <w:pPr>
              <w:jc w:val="both"/>
              <w:rPr>
                <w:rFonts w:cs="Times New Roman"/>
                <w:b/>
                <w:i/>
                <w:noProof/>
                <w:spacing w:val="-8"/>
                <w:sz w:val="24"/>
                <w:szCs w:val="24"/>
              </w:rPr>
            </w:pPr>
          </w:p>
        </w:tc>
        <w:tc>
          <w:tcPr>
            <w:tcW w:w="992" w:type="dxa"/>
            <w:tcBorders>
              <w:top w:val="dashSmallGap" w:sz="4" w:space="0" w:color="auto"/>
            </w:tcBorders>
            <w:shd w:val="clear" w:color="auto" w:fill="E2EFD9" w:themeFill="accent6" w:themeFillTint="33"/>
            <w:vAlign w:val="center"/>
          </w:tcPr>
          <w:p w14:paraId="05E4A144" w14:textId="77777777" w:rsidR="00F36EB0" w:rsidRPr="00F36EB0" w:rsidRDefault="00F36EB0" w:rsidP="000548B7">
            <w:pPr>
              <w:spacing w:before="60"/>
              <w:jc w:val="center"/>
              <w:rPr>
                <w:rFonts w:cs="Times New Roman"/>
                <w:spacing w:val="-4"/>
                <w:sz w:val="24"/>
                <w:szCs w:val="24"/>
              </w:rPr>
            </w:pPr>
            <w:r w:rsidRPr="00F36EB0">
              <w:rPr>
                <w:rFonts w:cs="Times New Roman"/>
                <w:spacing w:val="-4"/>
                <w:sz w:val="24"/>
                <w:szCs w:val="24"/>
              </w:rPr>
              <w:t>6</w:t>
            </w:r>
          </w:p>
        </w:tc>
        <w:tc>
          <w:tcPr>
            <w:tcW w:w="850" w:type="dxa"/>
            <w:tcBorders>
              <w:top w:val="dashSmallGap" w:sz="4" w:space="0" w:color="auto"/>
            </w:tcBorders>
            <w:shd w:val="clear" w:color="auto" w:fill="E2EFD9" w:themeFill="accent6" w:themeFillTint="33"/>
          </w:tcPr>
          <w:p w14:paraId="2F0B6873" w14:textId="77777777" w:rsidR="00F36EB0" w:rsidRPr="00F36EB0" w:rsidRDefault="00F36EB0" w:rsidP="000548B7">
            <w:pPr>
              <w:spacing w:before="60"/>
              <w:jc w:val="center"/>
              <w:rPr>
                <w:rFonts w:cs="Times New Roman"/>
                <w:spacing w:val="-4"/>
                <w:sz w:val="24"/>
                <w:szCs w:val="24"/>
              </w:rPr>
            </w:pPr>
            <w:r w:rsidRPr="00F36EB0">
              <w:rPr>
                <w:rFonts w:cs="Times New Roman"/>
                <w:spacing w:val="-4"/>
                <w:sz w:val="24"/>
                <w:szCs w:val="24"/>
              </w:rPr>
              <w:t>1</w:t>
            </w:r>
          </w:p>
        </w:tc>
        <w:tc>
          <w:tcPr>
            <w:tcW w:w="993" w:type="dxa"/>
            <w:tcBorders>
              <w:top w:val="dashSmallGap" w:sz="4" w:space="0" w:color="auto"/>
            </w:tcBorders>
            <w:shd w:val="clear" w:color="auto" w:fill="DEEAF6" w:themeFill="accent5" w:themeFillTint="33"/>
            <w:vAlign w:val="center"/>
          </w:tcPr>
          <w:p w14:paraId="63B2C6D6" w14:textId="77777777" w:rsidR="00F36EB0" w:rsidRPr="00F36EB0" w:rsidRDefault="00F36EB0" w:rsidP="000548B7">
            <w:pPr>
              <w:spacing w:before="60"/>
              <w:jc w:val="center"/>
              <w:rPr>
                <w:rFonts w:cs="Times New Roman"/>
                <w:spacing w:val="-4"/>
                <w:sz w:val="24"/>
                <w:szCs w:val="24"/>
              </w:rPr>
            </w:pPr>
            <w:r w:rsidRPr="00F36EB0">
              <w:rPr>
                <w:rFonts w:cs="Times New Roman"/>
                <w:spacing w:val="-4"/>
                <w:sz w:val="24"/>
                <w:szCs w:val="24"/>
              </w:rPr>
              <w:t>4</w:t>
            </w:r>
          </w:p>
        </w:tc>
        <w:tc>
          <w:tcPr>
            <w:tcW w:w="850" w:type="dxa"/>
            <w:tcBorders>
              <w:top w:val="dashSmallGap" w:sz="4" w:space="0" w:color="auto"/>
            </w:tcBorders>
            <w:shd w:val="clear" w:color="auto" w:fill="DEEAF6" w:themeFill="accent5" w:themeFillTint="33"/>
          </w:tcPr>
          <w:p w14:paraId="5C82EF62" w14:textId="77777777" w:rsidR="00F36EB0" w:rsidRPr="00F36EB0" w:rsidRDefault="00F36EB0" w:rsidP="000548B7">
            <w:pPr>
              <w:spacing w:before="60"/>
              <w:jc w:val="center"/>
              <w:rPr>
                <w:rFonts w:cs="Times New Roman"/>
                <w:spacing w:val="-4"/>
                <w:sz w:val="24"/>
                <w:szCs w:val="24"/>
              </w:rPr>
            </w:pPr>
            <w:r w:rsidRPr="00F36EB0">
              <w:rPr>
                <w:rFonts w:cs="Times New Roman"/>
                <w:spacing w:val="-4"/>
                <w:sz w:val="24"/>
                <w:szCs w:val="24"/>
              </w:rPr>
              <w:t>5</w:t>
            </w:r>
          </w:p>
        </w:tc>
        <w:tc>
          <w:tcPr>
            <w:tcW w:w="992" w:type="dxa"/>
            <w:tcBorders>
              <w:top w:val="dashSmallGap" w:sz="4" w:space="0" w:color="auto"/>
            </w:tcBorders>
            <w:shd w:val="clear" w:color="auto" w:fill="FFF2CC" w:themeFill="accent4" w:themeFillTint="33"/>
            <w:vAlign w:val="center"/>
          </w:tcPr>
          <w:p w14:paraId="2626752B" w14:textId="77777777" w:rsidR="00F36EB0" w:rsidRPr="00F36EB0" w:rsidRDefault="00F36EB0" w:rsidP="000548B7">
            <w:pPr>
              <w:spacing w:before="60"/>
              <w:jc w:val="center"/>
              <w:rPr>
                <w:rFonts w:cs="Times New Roman"/>
                <w:spacing w:val="-4"/>
                <w:sz w:val="24"/>
                <w:szCs w:val="24"/>
              </w:rPr>
            </w:pPr>
            <w:r w:rsidRPr="00F36EB0">
              <w:rPr>
                <w:rFonts w:cs="Times New Roman"/>
                <w:spacing w:val="-4"/>
                <w:sz w:val="24"/>
                <w:szCs w:val="24"/>
              </w:rPr>
              <w:t>2</w:t>
            </w:r>
          </w:p>
        </w:tc>
        <w:tc>
          <w:tcPr>
            <w:tcW w:w="851" w:type="dxa"/>
            <w:tcBorders>
              <w:top w:val="dashSmallGap" w:sz="4" w:space="0" w:color="auto"/>
            </w:tcBorders>
            <w:shd w:val="clear" w:color="auto" w:fill="FFF2CC" w:themeFill="accent4" w:themeFillTint="33"/>
          </w:tcPr>
          <w:p w14:paraId="2C69C20C" w14:textId="77777777" w:rsidR="00F36EB0" w:rsidRPr="00F36EB0" w:rsidRDefault="00F36EB0" w:rsidP="000548B7">
            <w:pPr>
              <w:spacing w:before="60"/>
              <w:jc w:val="center"/>
              <w:rPr>
                <w:rFonts w:cs="Times New Roman"/>
                <w:spacing w:val="-4"/>
                <w:sz w:val="24"/>
                <w:szCs w:val="24"/>
              </w:rPr>
            </w:pPr>
            <w:r w:rsidRPr="00F36EB0">
              <w:rPr>
                <w:rFonts w:cs="Times New Roman"/>
                <w:spacing w:val="-4"/>
                <w:sz w:val="24"/>
                <w:szCs w:val="24"/>
              </w:rPr>
              <w:t>4</w:t>
            </w:r>
          </w:p>
        </w:tc>
        <w:tc>
          <w:tcPr>
            <w:tcW w:w="596" w:type="dxa"/>
            <w:tcBorders>
              <w:top w:val="dashSmallGap" w:sz="4" w:space="0" w:color="auto"/>
            </w:tcBorders>
            <w:shd w:val="clear" w:color="auto" w:fill="EDEDED" w:themeFill="accent3" w:themeFillTint="33"/>
            <w:vAlign w:val="center"/>
          </w:tcPr>
          <w:p w14:paraId="70460E83" w14:textId="77777777" w:rsidR="00F36EB0" w:rsidRPr="00F36EB0" w:rsidRDefault="00F36EB0" w:rsidP="000548B7">
            <w:pPr>
              <w:spacing w:before="60"/>
              <w:jc w:val="center"/>
              <w:rPr>
                <w:rFonts w:cs="Times New Roman"/>
                <w:spacing w:val="-4"/>
                <w:sz w:val="24"/>
                <w:szCs w:val="24"/>
              </w:rPr>
            </w:pPr>
            <w:r w:rsidRPr="00F36EB0">
              <w:rPr>
                <w:rFonts w:cs="Times New Roman"/>
                <w:spacing w:val="-4"/>
                <w:sz w:val="24"/>
                <w:szCs w:val="24"/>
              </w:rPr>
              <w:t>0</w:t>
            </w:r>
          </w:p>
        </w:tc>
        <w:tc>
          <w:tcPr>
            <w:tcW w:w="821" w:type="dxa"/>
            <w:tcBorders>
              <w:top w:val="dashSmallGap" w:sz="4" w:space="0" w:color="auto"/>
            </w:tcBorders>
            <w:shd w:val="clear" w:color="auto" w:fill="EDEDED" w:themeFill="accent3" w:themeFillTint="33"/>
            <w:vAlign w:val="center"/>
          </w:tcPr>
          <w:p w14:paraId="4AA7B4B8" w14:textId="77777777" w:rsidR="00F36EB0" w:rsidRPr="00F36EB0" w:rsidRDefault="00F36EB0" w:rsidP="000548B7">
            <w:pPr>
              <w:spacing w:before="60"/>
              <w:jc w:val="center"/>
              <w:rPr>
                <w:rFonts w:cs="Times New Roman"/>
                <w:spacing w:val="-4"/>
              </w:rPr>
            </w:pPr>
            <w:r w:rsidRPr="00F36EB0">
              <w:rPr>
                <w:rFonts w:cs="Times New Roman"/>
                <w:spacing w:val="-4"/>
              </w:rPr>
              <w:t>2</w:t>
            </w:r>
          </w:p>
        </w:tc>
        <w:tc>
          <w:tcPr>
            <w:tcW w:w="851" w:type="dxa"/>
            <w:tcBorders>
              <w:top w:val="dashSmallGap" w:sz="4" w:space="0" w:color="auto"/>
            </w:tcBorders>
            <w:vAlign w:val="center"/>
          </w:tcPr>
          <w:p w14:paraId="1ECCDDDF" w14:textId="77777777" w:rsidR="00F36EB0" w:rsidRPr="00F36EB0" w:rsidRDefault="00F36EB0" w:rsidP="000548B7">
            <w:pPr>
              <w:spacing w:before="60"/>
              <w:jc w:val="center"/>
              <w:rPr>
                <w:rFonts w:cs="Times New Roman"/>
                <w:spacing w:val="-4"/>
                <w:sz w:val="24"/>
                <w:szCs w:val="24"/>
              </w:rPr>
            </w:pPr>
            <w:r w:rsidRPr="00F36EB0">
              <w:rPr>
                <w:rFonts w:cs="Times New Roman"/>
                <w:spacing w:val="-4"/>
                <w:sz w:val="24"/>
                <w:szCs w:val="24"/>
              </w:rPr>
              <w:t>24</w:t>
            </w:r>
          </w:p>
        </w:tc>
      </w:tr>
      <w:tr w:rsidR="00F36EB0" w:rsidRPr="00F36EB0" w14:paraId="738A8D2A" w14:textId="77777777" w:rsidTr="002032CE">
        <w:trPr>
          <w:trHeight w:val="152"/>
        </w:trPr>
        <w:tc>
          <w:tcPr>
            <w:tcW w:w="3479" w:type="dxa"/>
            <w:gridSpan w:val="3"/>
          </w:tcPr>
          <w:p w14:paraId="28AF6609" w14:textId="77777777" w:rsidR="00F36EB0" w:rsidRPr="00F36EB0" w:rsidRDefault="00F36EB0" w:rsidP="000548B7">
            <w:pPr>
              <w:spacing w:before="60"/>
              <w:jc w:val="center"/>
              <w:rPr>
                <w:rFonts w:cs="Times New Roman"/>
                <w:b/>
                <w:bCs/>
                <w:spacing w:val="-8"/>
                <w:sz w:val="24"/>
                <w:szCs w:val="24"/>
                <w:lang w:val="en-AU"/>
              </w:rPr>
            </w:pPr>
            <w:r w:rsidRPr="00F36EB0">
              <w:rPr>
                <w:rFonts w:cs="Times New Roman"/>
                <w:b/>
                <w:bCs/>
                <w:spacing w:val="-8"/>
                <w:sz w:val="24"/>
                <w:szCs w:val="24"/>
                <w:lang w:val="en-AU"/>
              </w:rPr>
              <w:t>Tỉ lệ %</w:t>
            </w:r>
          </w:p>
        </w:tc>
        <w:tc>
          <w:tcPr>
            <w:tcW w:w="3544" w:type="dxa"/>
          </w:tcPr>
          <w:p w14:paraId="6BEA2AB4" w14:textId="77777777" w:rsidR="00F36EB0" w:rsidRPr="00F36EB0" w:rsidRDefault="00F36EB0" w:rsidP="000548B7">
            <w:pPr>
              <w:jc w:val="both"/>
              <w:rPr>
                <w:rFonts w:cs="Times New Roman"/>
                <w:spacing w:val="-8"/>
                <w:sz w:val="24"/>
                <w:szCs w:val="24"/>
              </w:rPr>
            </w:pPr>
          </w:p>
        </w:tc>
        <w:tc>
          <w:tcPr>
            <w:tcW w:w="1842" w:type="dxa"/>
            <w:gridSpan w:val="2"/>
            <w:shd w:val="clear" w:color="auto" w:fill="E2EFD9" w:themeFill="accent6" w:themeFillTint="33"/>
            <w:vAlign w:val="center"/>
          </w:tcPr>
          <w:p w14:paraId="11752784" w14:textId="77777777" w:rsidR="00F36EB0" w:rsidRPr="00F36EB0" w:rsidRDefault="00F36EB0" w:rsidP="000548B7">
            <w:pPr>
              <w:spacing w:before="60"/>
              <w:jc w:val="center"/>
              <w:rPr>
                <w:rFonts w:cs="Times New Roman"/>
                <w:b/>
                <w:spacing w:val="-8"/>
                <w:sz w:val="24"/>
                <w:szCs w:val="24"/>
              </w:rPr>
            </w:pPr>
            <w:r w:rsidRPr="00F36EB0">
              <w:rPr>
                <w:rFonts w:cs="Times New Roman"/>
                <w:b/>
                <w:spacing w:val="-8"/>
                <w:sz w:val="24"/>
                <w:szCs w:val="24"/>
              </w:rPr>
              <w:t>20%</w:t>
            </w:r>
          </w:p>
        </w:tc>
        <w:tc>
          <w:tcPr>
            <w:tcW w:w="1843" w:type="dxa"/>
            <w:gridSpan w:val="2"/>
            <w:shd w:val="clear" w:color="auto" w:fill="DEEAF6" w:themeFill="accent5" w:themeFillTint="33"/>
            <w:vAlign w:val="center"/>
          </w:tcPr>
          <w:p w14:paraId="5679AAA0" w14:textId="77777777" w:rsidR="00F36EB0" w:rsidRPr="00F36EB0" w:rsidRDefault="00F36EB0" w:rsidP="000548B7">
            <w:pPr>
              <w:spacing w:before="60"/>
              <w:jc w:val="center"/>
              <w:rPr>
                <w:rFonts w:cs="Times New Roman"/>
                <w:b/>
                <w:spacing w:val="-8"/>
                <w:sz w:val="24"/>
                <w:szCs w:val="24"/>
              </w:rPr>
            </w:pPr>
            <w:r w:rsidRPr="00F36EB0">
              <w:rPr>
                <w:rFonts w:cs="Times New Roman"/>
                <w:b/>
                <w:spacing w:val="-8"/>
                <w:sz w:val="24"/>
                <w:szCs w:val="24"/>
              </w:rPr>
              <w:t>35%</w:t>
            </w:r>
          </w:p>
        </w:tc>
        <w:tc>
          <w:tcPr>
            <w:tcW w:w="1843" w:type="dxa"/>
            <w:gridSpan w:val="2"/>
            <w:shd w:val="clear" w:color="auto" w:fill="FFF2CC" w:themeFill="accent4" w:themeFillTint="33"/>
            <w:vAlign w:val="center"/>
          </w:tcPr>
          <w:p w14:paraId="14939465" w14:textId="77777777" w:rsidR="00F36EB0" w:rsidRPr="00F36EB0" w:rsidRDefault="00F36EB0" w:rsidP="000548B7">
            <w:pPr>
              <w:spacing w:before="60"/>
              <w:jc w:val="center"/>
              <w:rPr>
                <w:rFonts w:cs="Times New Roman"/>
                <w:b/>
                <w:spacing w:val="-8"/>
                <w:sz w:val="24"/>
                <w:szCs w:val="24"/>
              </w:rPr>
            </w:pPr>
            <w:r w:rsidRPr="00F36EB0">
              <w:rPr>
                <w:rFonts w:cs="Times New Roman"/>
                <w:b/>
                <w:spacing w:val="-8"/>
                <w:sz w:val="24"/>
                <w:szCs w:val="24"/>
              </w:rPr>
              <w:t>35%</w:t>
            </w:r>
          </w:p>
        </w:tc>
        <w:tc>
          <w:tcPr>
            <w:tcW w:w="1417" w:type="dxa"/>
            <w:gridSpan w:val="2"/>
            <w:shd w:val="clear" w:color="auto" w:fill="EDEDED" w:themeFill="accent3" w:themeFillTint="33"/>
            <w:vAlign w:val="center"/>
          </w:tcPr>
          <w:p w14:paraId="7CB0991D" w14:textId="77777777" w:rsidR="00F36EB0" w:rsidRPr="00F36EB0" w:rsidRDefault="00F36EB0" w:rsidP="000548B7">
            <w:pPr>
              <w:spacing w:before="60"/>
              <w:jc w:val="center"/>
              <w:rPr>
                <w:rFonts w:cs="Times New Roman"/>
                <w:b/>
                <w:spacing w:val="-8"/>
                <w:sz w:val="24"/>
                <w:szCs w:val="24"/>
              </w:rPr>
            </w:pPr>
            <w:r w:rsidRPr="00F36EB0">
              <w:rPr>
                <w:rFonts w:cs="Times New Roman"/>
                <w:b/>
                <w:spacing w:val="-8"/>
                <w:sz w:val="24"/>
                <w:szCs w:val="24"/>
              </w:rPr>
              <w:t>10%</w:t>
            </w:r>
          </w:p>
        </w:tc>
        <w:tc>
          <w:tcPr>
            <w:tcW w:w="851" w:type="dxa"/>
          </w:tcPr>
          <w:p w14:paraId="1DEEF71B" w14:textId="77777777" w:rsidR="00F36EB0" w:rsidRPr="00F36EB0" w:rsidRDefault="00F36EB0" w:rsidP="000548B7">
            <w:pPr>
              <w:spacing w:before="60"/>
              <w:jc w:val="center"/>
              <w:rPr>
                <w:rFonts w:cs="Times New Roman"/>
                <w:b/>
                <w:spacing w:val="-8"/>
                <w:sz w:val="24"/>
                <w:szCs w:val="24"/>
              </w:rPr>
            </w:pPr>
            <w:r w:rsidRPr="00F36EB0">
              <w:rPr>
                <w:rFonts w:cs="Times New Roman"/>
                <w:b/>
                <w:spacing w:val="-8"/>
                <w:sz w:val="24"/>
                <w:szCs w:val="24"/>
              </w:rPr>
              <w:t>100%</w:t>
            </w:r>
          </w:p>
        </w:tc>
      </w:tr>
      <w:tr w:rsidR="00F36EB0" w:rsidRPr="00F36EB0" w14:paraId="6307EB3F" w14:textId="77777777" w:rsidTr="002032CE">
        <w:trPr>
          <w:trHeight w:val="152"/>
        </w:trPr>
        <w:tc>
          <w:tcPr>
            <w:tcW w:w="3479" w:type="dxa"/>
            <w:gridSpan w:val="3"/>
          </w:tcPr>
          <w:p w14:paraId="2556739A" w14:textId="77777777" w:rsidR="00F36EB0" w:rsidRPr="00F36EB0" w:rsidRDefault="00F36EB0" w:rsidP="000548B7">
            <w:pPr>
              <w:spacing w:before="60"/>
              <w:jc w:val="center"/>
              <w:rPr>
                <w:rFonts w:cs="Times New Roman"/>
                <w:b/>
                <w:bCs/>
                <w:spacing w:val="-8"/>
                <w:sz w:val="24"/>
                <w:szCs w:val="24"/>
                <w:lang w:val="en-AU"/>
              </w:rPr>
            </w:pPr>
            <w:r w:rsidRPr="00F36EB0">
              <w:rPr>
                <w:rFonts w:cs="Times New Roman"/>
                <w:b/>
                <w:bCs/>
                <w:spacing w:val="-8"/>
                <w:sz w:val="24"/>
                <w:szCs w:val="24"/>
                <w:lang w:val="en-AU"/>
              </w:rPr>
              <w:t>Tỉ lệ chung</w:t>
            </w:r>
          </w:p>
        </w:tc>
        <w:tc>
          <w:tcPr>
            <w:tcW w:w="3544" w:type="dxa"/>
            <w:shd w:val="clear" w:color="auto" w:fill="EDEDED" w:themeFill="accent3" w:themeFillTint="33"/>
          </w:tcPr>
          <w:p w14:paraId="009DB1CB" w14:textId="77777777" w:rsidR="00F36EB0" w:rsidRPr="00F36EB0" w:rsidRDefault="00F36EB0" w:rsidP="000548B7">
            <w:pPr>
              <w:jc w:val="both"/>
              <w:rPr>
                <w:rFonts w:cs="Times New Roman"/>
                <w:spacing w:val="-8"/>
                <w:sz w:val="24"/>
                <w:szCs w:val="24"/>
              </w:rPr>
            </w:pPr>
          </w:p>
        </w:tc>
        <w:tc>
          <w:tcPr>
            <w:tcW w:w="3685" w:type="dxa"/>
            <w:gridSpan w:val="4"/>
            <w:shd w:val="clear" w:color="auto" w:fill="EDEDED" w:themeFill="accent3" w:themeFillTint="33"/>
            <w:vAlign w:val="center"/>
          </w:tcPr>
          <w:p w14:paraId="3CBA59DD" w14:textId="77777777" w:rsidR="00F36EB0" w:rsidRPr="00F36EB0" w:rsidRDefault="00F36EB0" w:rsidP="000548B7">
            <w:pPr>
              <w:spacing w:before="60"/>
              <w:jc w:val="center"/>
              <w:rPr>
                <w:rFonts w:cs="Times New Roman"/>
                <w:b/>
                <w:spacing w:val="-8"/>
                <w:sz w:val="24"/>
                <w:szCs w:val="24"/>
              </w:rPr>
            </w:pPr>
            <w:r w:rsidRPr="00F36EB0">
              <w:rPr>
                <w:rFonts w:cs="Times New Roman"/>
                <w:b/>
                <w:spacing w:val="-8"/>
                <w:sz w:val="24"/>
                <w:szCs w:val="24"/>
              </w:rPr>
              <w:t>55%</w:t>
            </w:r>
          </w:p>
        </w:tc>
        <w:tc>
          <w:tcPr>
            <w:tcW w:w="3260" w:type="dxa"/>
            <w:gridSpan w:val="4"/>
            <w:shd w:val="clear" w:color="auto" w:fill="EDEDED" w:themeFill="accent3" w:themeFillTint="33"/>
            <w:vAlign w:val="center"/>
          </w:tcPr>
          <w:p w14:paraId="54165810" w14:textId="77777777" w:rsidR="00F36EB0" w:rsidRPr="00F36EB0" w:rsidRDefault="00F36EB0" w:rsidP="000548B7">
            <w:pPr>
              <w:spacing w:before="60"/>
              <w:jc w:val="center"/>
              <w:rPr>
                <w:rFonts w:cs="Times New Roman"/>
                <w:b/>
                <w:spacing w:val="-8"/>
                <w:sz w:val="24"/>
                <w:szCs w:val="24"/>
              </w:rPr>
            </w:pPr>
            <w:r w:rsidRPr="00F36EB0">
              <w:rPr>
                <w:rFonts w:cs="Times New Roman"/>
                <w:b/>
                <w:spacing w:val="-8"/>
                <w:sz w:val="24"/>
                <w:szCs w:val="24"/>
              </w:rPr>
              <w:t>45%</w:t>
            </w:r>
          </w:p>
        </w:tc>
        <w:tc>
          <w:tcPr>
            <w:tcW w:w="851" w:type="dxa"/>
            <w:shd w:val="clear" w:color="auto" w:fill="EDEDED" w:themeFill="accent3" w:themeFillTint="33"/>
          </w:tcPr>
          <w:p w14:paraId="783D4EE0" w14:textId="77777777" w:rsidR="00F36EB0" w:rsidRPr="00F36EB0" w:rsidRDefault="00F36EB0" w:rsidP="000548B7">
            <w:pPr>
              <w:spacing w:before="60"/>
              <w:jc w:val="center"/>
              <w:rPr>
                <w:rFonts w:cs="Times New Roman"/>
                <w:b/>
                <w:spacing w:val="-8"/>
                <w:sz w:val="24"/>
                <w:szCs w:val="24"/>
              </w:rPr>
            </w:pPr>
            <w:r w:rsidRPr="00F36EB0">
              <w:rPr>
                <w:rFonts w:cs="Times New Roman"/>
                <w:b/>
                <w:spacing w:val="-8"/>
                <w:sz w:val="24"/>
                <w:szCs w:val="24"/>
              </w:rPr>
              <w:t>100%</w:t>
            </w:r>
          </w:p>
        </w:tc>
      </w:tr>
    </w:tbl>
    <w:p w14:paraId="41D8C41A" w14:textId="77777777" w:rsidR="00F36EB0" w:rsidRPr="00F36EB0" w:rsidRDefault="00F36EB0" w:rsidP="0008177B">
      <w:pPr>
        <w:pStyle w:val="ListParagraph"/>
        <w:numPr>
          <w:ilvl w:val="0"/>
          <w:numId w:val="30"/>
        </w:numPr>
        <w:spacing w:after="160" w:line="259" w:lineRule="auto"/>
        <w:rPr>
          <w:rFonts w:ascii="Times New Roman" w:hAnsi="Times New Roman" w:cs="Times New Roman"/>
          <w:b/>
          <w:bCs/>
          <w:color w:val="C45911" w:themeColor="accent2" w:themeShade="BF"/>
          <w:sz w:val="28"/>
          <w:szCs w:val="28"/>
          <w:lang w:val="en-US"/>
        </w:rPr>
      </w:pPr>
      <w:r w:rsidRPr="00F36EB0">
        <w:rPr>
          <w:rFonts w:ascii="Times New Roman" w:hAnsi="Times New Roman" w:cs="Times New Roman"/>
          <w:b/>
          <w:bCs/>
          <w:color w:val="C45911" w:themeColor="accent2" w:themeShade="BF"/>
          <w:sz w:val="28"/>
          <w:szCs w:val="28"/>
          <w:lang w:val="en-US"/>
        </w:rPr>
        <w:t>ĐỀ MINH HOẠ</w:t>
      </w:r>
    </w:p>
    <w:p w14:paraId="33E7E8B8" w14:textId="77777777" w:rsidR="00F36EB0" w:rsidRPr="00F36EB0" w:rsidRDefault="00F36EB0" w:rsidP="00515077">
      <w:pPr>
        <w:ind w:left="360"/>
        <w:rPr>
          <w:rFonts w:ascii="Times New Roman" w:hAnsi="Times New Roman" w:cs="Times New Roman"/>
          <w:b/>
          <w:bCs/>
          <w:color w:val="002060"/>
          <w:sz w:val="28"/>
          <w:szCs w:val="28"/>
          <w:lang w:val="en-US"/>
        </w:rPr>
      </w:pPr>
      <w:r w:rsidRPr="00F36EB0">
        <w:rPr>
          <w:rFonts w:ascii="Times New Roman" w:hAnsi="Times New Roman" w:cs="Times New Roman"/>
          <w:b/>
          <w:bCs/>
          <w:color w:val="002060"/>
          <w:sz w:val="28"/>
          <w:szCs w:val="28"/>
          <w:lang w:val="en-US"/>
        </w:rPr>
        <w:t xml:space="preserve">Phần I: Trắc nghiệm khác quan (3 điểm) </w:t>
      </w:r>
    </w:p>
    <w:p w14:paraId="62D7BB6D" w14:textId="77777777" w:rsidR="00F36EB0" w:rsidRPr="00F36EB0" w:rsidRDefault="00F36EB0" w:rsidP="00133D72">
      <w:pPr>
        <w:ind w:left="360"/>
        <w:jc w:val="center"/>
        <w:rPr>
          <w:rFonts w:ascii="Times New Roman" w:hAnsi="Times New Roman" w:cs="Times New Roman"/>
          <w:sz w:val="28"/>
          <w:szCs w:val="28"/>
          <w:lang w:val="en-US"/>
        </w:rPr>
      </w:pPr>
      <w:r w:rsidRPr="00F36EB0">
        <w:rPr>
          <w:rFonts w:ascii="Times New Roman" w:hAnsi="Times New Roman" w:cs="Times New Roman"/>
          <w:b/>
          <w:bCs/>
          <w:i/>
          <w:iCs/>
          <w:sz w:val="28"/>
          <w:szCs w:val="28"/>
          <w:lang w:val="en-US"/>
        </w:rPr>
        <w:t>Khoanh tròn vào chữ cái đứng đầu câu trả lời mà em cho là đúng nhất</w:t>
      </w:r>
      <w:r w:rsidRPr="00F36EB0">
        <w:rPr>
          <w:rFonts w:ascii="Times New Roman" w:hAnsi="Times New Roman" w:cs="Times New Roman"/>
          <w:sz w:val="28"/>
          <w:szCs w:val="28"/>
          <w:lang w:val="en-US"/>
        </w:rPr>
        <w:t>.</w:t>
      </w:r>
    </w:p>
    <w:p w14:paraId="093E239C" w14:textId="77777777" w:rsidR="00F36EB0" w:rsidRPr="00F36EB0" w:rsidRDefault="00F36EB0" w:rsidP="00FA0FC9">
      <w:pPr>
        <w:pStyle w:val="Normal0"/>
        <w:ind w:firstLine="360"/>
        <w:rPr>
          <w:rFonts w:ascii="Times New Roman" w:hAnsi="Times New Roman" w:cs="Times New Roman"/>
          <w:sz w:val="28"/>
          <w:szCs w:val="28"/>
        </w:rPr>
      </w:pPr>
      <w:r w:rsidRPr="00F36EB0">
        <w:rPr>
          <w:rFonts w:ascii="Times New Roman" w:hAnsi="Times New Roman" w:cs="Times New Roman"/>
          <w:b/>
          <w:bCs/>
          <w:color w:val="002060"/>
          <w:sz w:val="28"/>
          <w:szCs w:val="28"/>
        </w:rPr>
        <w:t>Câu 1.</w:t>
      </w:r>
      <w:r w:rsidRPr="00F36EB0">
        <w:rPr>
          <w:rFonts w:ascii="Times New Roman" w:hAnsi="Times New Roman" w:cs="Times New Roman"/>
        </w:rPr>
        <w:t xml:space="preserve"> </w:t>
      </w:r>
      <w:r w:rsidRPr="00F36EB0">
        <w:rPr>
          <w:rFonts w:ascii="Times New Roman" w:hAnsi="Times New Roman" w:cs="Times New Roman"/>
          <w:sz w:val="28"/>
          <w:szCs w:val="28"/>
        </w:rPr>
        <w:t xml:space="preserve">Từ đẳng thức m.n = p.q với </w:t>
      </w:r>
      <w:r w:rsidRPr="00F36EB0">
        <w:rPr>
          <w:rFonts w:ascii="Times New Roman" w:hAnsi="Times New Roman" w:cs="Times New Roman"/>
          <w:position w:val="-10"/>
        </w:rPr>
        <w:object w:dxaOrig="1400" w:dyaOrig="320" w14:anchorId="4FB78EB0">
          <v:shape id="_x0000_i1159" type="#_x0000_t75" style="width:69.75pt;height:16.5pt" o:ole="">
            <v:imagedata r:id="rId263" o:title=""/>
          </v:shape>
          <o:OLEObject Type="Embed" ProgID="Equation.DSMT4" ShapeID="_x0000_i1159" DrawAspect="Content" ObjectID="_1738861179" r:id="rId264"/>
        </w:object>
      </w:r>
      <w:r w:rsidRPr="00F36EB0">
        <w:rPr>
          <w:rFonts w:ascii="Times New Roman" w:hAnsi="Times New Roman" w:cs="Times New Roman"/>
          <w:sz w:val="28"/>
          <w:szCs w:val="28"/>
        </w:rPr>
        <w:t xml:space="preserve"> lập được nhiều nhất là bao nhiêu tỉ lệ thức?</w:t>
      </w:r>
    </w:p>
    <w:p w14:paraId="2FE8D770" w14:textId="77777777" w:rsidR="00F36EB0" w:rsidRPr="00F36EB0" w:rsidRDefault="00F36EB0" w:rsidP="0008177B">
      <w:pPr>
        <w:pStyle w:val="ListParagraph"/>
        <w:numPr>
          <w:ilvl w:val="0"/>
          <w:numId w:val="20"/>
        </w:numPr>
        <w:spacing w:after="160" w:line="259" w:lineRule="auto"/>
        <w:rPr>
          <w:rFonts w:ascii="Times New Roman" w:hAnsi="Times New Roman" w:cs="Times New Roman"/>
          <w:sz w:val="28"/>
          <w:szCs w:val="28"/>
          <w:lang w:val="en-US"/>
        </w:rPr>
      </w:pPr>
      <w:r w:rsidRPr="00F36EB0">
        <w:rPr>
          <w:rFonts w:ascii="Times New Roman" w:hAnsi="Times New Roman" w:cs="Times New Roman"/>
          <w:sz w:val="28"/>
          <w:szCs w:val="28"/>
          <w:lang w:val="en-US"/>
        </w:rPr>
        <w:t>1</w:t>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t>B. 2</w:t>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t>C. 3</w:t>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t>D. 4</w:t>
      </w:r>
    </w:p>
    <w:p w14:paraId="129DAD45" w14:textId="77777777" w:rsidR="00F36EB0" w:rsidRPr="00F36EB0" w:rsidRDefault="00F36EB0" w:rsidP="00975CC4">
      <w:pPr>
        <w:ind w:left="360"/>
        <w:rPr>
          <w:rFonts w:ascii="Times New Roman" w:hAnsi="Times New Roman" w:cs="Times New Roman"/>
          <w:iCs/>
          <w:sz w:val="28"/>
          <w:szCs w:val="28"/>
          <w:lang w:val="en-US"/>
        </w:rPr>
      </w:pPr>
      <w:r w:rsidRPr="00F36EB0">
        <w:rPr>
          <w:rFonts w:ascii="Times New Roman" w:hAnsi="Times New Roman" w:cs="Times New Roman"/>
          <w:b/>
          <w:bCs/>
          <w:color w:val="002060"/>
          <w:sz w:val="28"/>
          <w:szCs w:val="28"/>
          <w:lang w:val="en-US"/>
        </w:rPr>
        <w:t xml:space="preserve">Câu 2. </w:t>
      </w:r>
      <w:r w:rsidRPr="00F36EB0">
        <w:rPr>
          <w:rFonts w:ascii="Times New Roman" w:hAnsi="Times New Roman" w:cs="Times New Roman"/>
          <w:iCs/>
          <w:sz w:val="28"/>
          <w:szCs w:val="28"/>
          <w:lang w:val="en-US"/>
        </w:rPr>
        <w:t xml:space="preserve">Giá trị của x trong tỉ lệ thức: </w:t>
      </w:r>
      <w:r w:rsidRPr="00F36EB0">
        <w:rPr>
          <w:rFonts w:ascii="Times New Roman" w:hAnsi="Times New Roman" w:cs="Times New Roman"/>
          <w:iCs/>
          <w:position w:val="-24"/>
        </w:rPr>
        <w:object w:dxaOrig="639" w:dyaOrig="620" w14:anchorId="4FE9CB94">
          <v:shape id="_x0000_i1160" type="#_x0000_t75" style="width:32.25pt;height:31.5pt" o:ole="">
            <v:imagedata r:id="rId265" o:title=""/>
          </v:shape>
          <o:OLEObject Type="Embed" ProgID="Equation.DSMT4" ShapeID="_x0000_i1160" DrawAspect="Content" ObjectID="_1738861180" r:id="rId266"/>
        </w:object>
      </w:r>
      <w:r w:rsidRPr="00F36EB0">
        <w:rPr>
          <w:rFonts w:ascii="Times New Roman" w:hAnsi="Times New Roman" w:cs="Times New Roman"/>
          <w:iCs/>
          <w:sz w:val="28"/>
          <w:szCs w:val="28"/>
          <w:lang w:val="en-US"/>
        </w:rPr>
        <w:t xml:space="preserve"> là:</w:t>
      </w:r>
    </w:p>
    <w:p w14:paraId="460CF1C7" w14:textId="77777777" w:rsidR="00F36EB0" w:rsidRPr="00F36EB0" w:rsidRDefault="00F36EB0" w:rsidP="00975CC4">
      <w:pPr>
        <w:ind w:left="360"/>
        <w:rPr>
          <w:rFonts w:ascii="Times New Roman" w:hAnsi="Times New Roman" w:cs="Times New Roman"/>
          <w:sz w:val="28"/>
          <w:szCs w:val="28"/>
          <w:lang w:val="en-US"/>
        </w:rPr>
      </w:pPr>
      <w:r w:rsidRPr="00F36EB0">
        <w:rPr>
          <w:rFonts w:ascii="Times New Roman" w:hAnsi="Times New Roman" w:cs="Times New Roman"/>
          <w:b/>
          <w:bCs/>
          <w:color w:val="002060"/>
          <w:sz w:val="28"/>
          <w:szCs w:val="28"/>
          <w:lang w:val="en-US"/>
        </w:rPr>
        <w:t xml:space="preserve">        </w:t>
      </w:r>
      <w:r w:rsidRPr="00F36EB0">
        <w:rPr>
          <w:rFonts w:ascii="Times New Roman" w:hAnsi="Times New Roman" w:cs="Times New Roman"/>
          <w:sz w:val="28"/>
          <w:szCs w:val="28"/>
          <w:lang w:val="en-US"/>
        </w:rPr>
        <w:t xml:space="preserve"> </w:t>
      </w:r>
      <w:r w:rsidRPr="00F36EB0">
        <w:rPr>
          <w:rFonts w:ascii="Times New Roman" w:hAnsi="Times New Roman" w:cs="Times New Roman"/>
          <w:sz w:val="28"/>
          <w:szCs w:val="28"/>
          <w:lang w:val="en-US"/>
        </w:rPr>
        <w:tab/>
        <w:t xml:space="preserve">A.1                                 </w:t>
      </w:r>
      <w:r w:rsidRPr="00F36EB0">
        <w:rPr>
          <w:rFonts w:ascii="Times New Roman" w:hAnsi="Times New Roman" w:cs="Times New Roman"/>
          <w:sz w:val="28"/>
          <w:szCs w:val="28"/>
          <w:lang w:val="en-US"/>
        </w:rPr>
        <w:tab/>
        <w:t>B.</w:t>
      </w:r>
      <w:r w:rsidRPr="00F36EB0">
        <w:rPr>
          <w:rFonts w:ascii="Times New Roman" w:hAnsi="Times New Roman" w:cs="Times New Roman"/>
          <w:lang w:val="en-US"/>
        </w:rPr>
        <w:t xml:space="preserve"> </w:t>
      </w:r>
      <w:r w:rsidRPr="00F36EB0">
        <w:rPr>
          <w:rFonts w:ascii="Times New Roman" w:hAnsi="Times New Roman" w:cs="Times New Roman"/>
          <w:sz w:val="28"/>
          <w:szCs w:val="28"/>
          <w:lang w:val="en-US"/>
        </w:rPr>
        <w:t>2</w:t>
      </w:r>
      <w:r w:rsidRPr="00F36EB0">
        <w:rPr>
          <w:rFonts w:ascii="Times New Roman" w:hAnsi="Times New Roman" w:cs="Times New Roman"/>
          <w:sz w:val="36"/>
          <w:szCs w:val="36"/>
          <w:lang w:val="en-US"/>
        </w:rPr>
        <w:t xml:space="preserve"> </w:t>
      </w:r>
      <w:r w:rsidRPr="00F36EB0">
        <w:rPr>
          <w:rFonts w:ascii="Times New Roman" w:hAnsi="Times New Roman" w:cs="Times New Roman"/>
          <w:sz w:val="28"/>
          <w:szCs w:val="28"/>
          <w:lang w:val="en-US"/>
        </w:rPr>
        <w:t xml:space="preserve">                            </w:t>
      </w:r>
      <w:r w:rsidRPr="00F36EB0">
        <w:rPr>
          <w:rFonts w:ascii="Times New Roman" w:hAnsi="Times New Roman" w:cs="Times New Roman"/>
          <w:sz w:val="28"/>
          <w:szCs w:val="28"/>
          <w:lang w:val="en-US"/>
        </w:rPr>
        <w:tab/>
        <w:t xml:space="preserve">C. -1                                 </w:t>
      </w:r>
      <w:r w:rsidRPr="00F36EB0">
        <w:rPr>
          <w:rFonts w:ascii="Times New Roman" w:hAnsi="Times New Roman" w:cs="Times New Roman"/>
          <w:sz w:val="28"/>
          <w:szCs w:val="28"/>
          <w:lang w:val="en-US"/>
        </w:rPr>
        <w:tab/>
        <w:t>D. 9</w:t>
      </w:r>
      <w:r w:rsidRPr="00F36EB0">
        <w:rPr>
          <w:rFonts w:ascii="Times New Roman" w:hAnsi="Times New Roman" w:cs="Times New Roman"/>
          <w:sz w:val="36"/>
          <w:szCs w:val="36"/>
          <w:lang w:val="en-US"/>
        </w:rPr>
        <w:t xml:space="preserve"> </w:t>
      </w:r>
    </w:p>
    <w:p w14:paraId="79A44498" w14:textId="77777777" w:rsidR="00F36EB0" w:rsidRPr="00F36EB0" w:rsidRDefault="00F36EB0" w:rsidP="00866B08">
      <w:pPr>
        <w:ind w:left="360"/>
        <w:rPr>
          <w:rFonts w:ascii="Times New Roman" w:hAnsi="Times New Roman" w:cs="Times New Roman"/>
          <w:sz w:val="28"/>
          <w:szCs w:val="28"/>
          <w:lang w:val="fr-FR"/>
        </w:rPr>
      </w:pPr>
      <w:r w:rsidRPr="00F36EB0">
        <w:rPr>
          <w:rFonts w:ascii="Times New Roman" w:hAnsi="Times New Roman" w:cs="Times New Roman"/>
          <w:b/>
          <w:bCs/>
          <w:color w:val="002060"/>
          <w:sz w:val="28"/>
          <w:szCs w:val="28"/>
          <w:lang w:val="en-US"/>
        </w:rPr>
        <w:lastRenderedPageBreak/>
        <w:t xml:space="preserve">Câu 3. </w:t>
      </w:r>
      <w:r w:rsidRPr="00F36EB0">
        <w:rPr>
          <w:rFonts w:ascii="Times New Roman" w:hAnsi="Times New Roman" w:cs="Times New Roman"/>
          <w:sz w:val="28"/>
          <w:szCs w:val="28"/>
          <w:lang w:val="fr-FR"/>
        </w:rPr>
        <w:t xml:space="preserve">Nếu ta có </w:t>
      </w:r>
      <w:r w:rsidRPr="00F36EB0">
        <w:rPr>
          <w:rFonts w:ascii="Times New Roman" w:hAnsi="Times New Roman" w:cs="Times New Roman"/>
          <w:position w:val="-24"/>
        </w:rPr>
        <w:object w:dxaOrig="820" w:dyaOrig="660" w14:anchorId="5733DE35">
          <v:shape id="_x0000_i1161" type="#_x0000_t75" style="width:40.5pt;height:33pt" o:ole="">
            <v:imagedata r:id="rId267" o:title=""/>
          </v:shape>
          <o:OLEObject Type="Embed" ProgID="Equation.DSMT4" ShapeID="_x0000_i1161" DrawAspect="Content" ObjectID="_1738861181" r:id="rId268"/>
        </w:object>
      </w:r>
      <w:r w:rsidRPr="00F36EB0">
        <w:rPr>
          <w:rFonts w:ascii="Times New Roman" w:hAnsi="Times New Roman" w:cs="Times New Roman"/>
          <w:sz w:val="28"/>
          <w:szCs w:val="28"/>
          <w:lang w:val="fr-FR"/>
        </w:rPr>
        <w:t xml:space="preserve"> và x+ y =40 thì ta được :</w:t>
      </w:r>
    </w:p>
    <w:p w14:paraId="2DE86B3D" w14:textId="77777777" w:rsidR="00F36EB0" w:rsidRPr="00F36EB0" w:rsidRDefault="00F36EB0" w:rsidP="00866B08">
      <w:pPr>
        <w:ind w:left="1080" w:firstLine="360"/>
        <w:rPr>
          <w:rFonts w:ascii="Times New Roman" w:hAnsi="Times New Roman" w:cs="Times New Roman"/>
          <w:sz w:val="28"/>
          <w:szCs w:val="28"/>
          <w:lang w:val="fr-FR"/>
        </w:rPr>
      </w:pPr>
      <w:r w:rsidRPr="00F36EB0">
        <w:rPr>
          <w:rFonts w:ascii="Times New Roman" w:hAnsi="Times New Roman" w:cs="Times New Roman"/>
          <w:sz w:val="28"/>
          <w:szCs w:val="28"/>
          <w:lang w:val="fr-FR"/>
        </w:rPr>
        <w:t xml:space="preserve">A. x = 14 và y = 26           B. x =18 và y = 22       </w:t>
      </w:r>
      <w:r w:rsidRPr="00F36EB0">
        <w:rPr>
          <w:rFonts w:ascii="Times New Roman" w:hAnsi="Times New Roman" w:cs="Times New Roman"/>
          <w:sz w:val="28"/>
          <w:szCs w:val="28"/>
          <w:lang w:val="fr-FR"/>
        </w:rPr>
        <w:tab/>
        <w:t xml:space="preserve">C. x =16 và y = 24   </w:t>
      </w:r>
      <w:r w:rsidRPr="00F36EB0">
        <w:rPr>
          <w:rFonts w:ascii="Times New Roman" w:hAnsi="Times New Roman" w:cs="Times New Roman"/>
          <w:sz w:val="28"/>
          <w:szCs w:val="28"/>
          <w:lang w:val="fr-FR"/>
        </w:rPr>
        <w:tab/>
        <w:t>D. x =21 và y = 19</w:t>
      </w:r>
    </w:p>
    <w:p w14:paraId="4866CBEA" w14:textId="77777777" w:rsidR="00F36EB0" w:rsidRPr="00F36EB0" w:rsidRDefault="00F36EB0" w:rsidP="003F0301">
      <w:pPr>
        <w:ind w:left="360"/>
        <w:rPr>
          <w:rFonts w:ascii="Times New Roman" w:hAnsi="Times New Roman" w:cs="Times New Roman"/>
          <w:sz w:val="28"/>
          <w:szCs w:val="28"/>
        </w:rPr>
      </w:pPr>
      <w:r w:rsidRPr="00F36EB0">
        <w:rPr>
          <w:rFonts w:ascii="Times New Roman" w:hAnsi="Times New Roman" w:cs="Times New Roman"/>
          <w:b/>
          <w:bCs/>
          <w:color w:val="002060"/>
          <w:sz w:val="28"/>
          <w:szCs w:val="28"/>
          <w:lang w:val="fr-FR"/>
        </w:rPr>
        <w:t xml:space="preserve">Câu 4. </w:t>
      </w:r>
      <w:r w:rsidRPr="00F36EB0">
        <w:rPr>
          <w:rFonts w:ascii="Times New Roman" w:hAnsi="Times New Roman" w:cs="Times New Roman"/>
          <w:sz w:val="28"/>
          <w:szCs w:val="28"/>
        </w:rPr>
        <w:t>Số học sinh của hai lớp 7A và 7B tỉ lệ 8 và 9. Số học sinh lớp 7B nhiều hơn số học sinh lớp 7A là 5 học sinh. Vậy số học sinh lớp 7A và 7B lần lượt là :</w:t>
      </w:r>
    </w:p>
    <w:p w14:paraId="2AA9B829" w14:textId="77777777" w:rsidR="00F36EB0" w:rsidRPr="00F36EB0" w:rsidRDefault="00F36EB0" w:rsidP="0008177B">
      <w:pPr>
        <w:pStyle w:val="ListParagraph"/>
        <w:numPr>
          <w:ilvl w:val="0"/>
          <w:numId w:val="22"/>
        </w:numPr>
        <w:spacing w:after="160" w:line="259" w:lineRule="auto"/>
        <w:rPr>
          <w:rFonts w:ascii="Times New Roman" w:hAnsi="Times New Roman" w:cs="Times New Roman"/>
          <w:sz w:val="28"/>
          <w:szCs w:val="28"/>
          <w:lang w:val="pt-BR"/>
        </w:rPr>
      </w:pPr>
      <w:r w:rsidRPr="00F36EB0">
        <w:rPr>
          <w:rFonts w:ascii="Times New Roman" w:hAnsi="Times New Roman" w:cs="Times New Roman"/>
          <w:sz w:val="28"/>
          <w:szCs w:val="28"/>
          <w:lang w:val="pt-BR"/>
        </w:rPr>
        <w:t>32 và 37</w:t>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t>B. 45 và 40</w:t>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t>C. 30 và 35</w:t>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t>D. 40 và 45</w:t>
      </w:r>
    </w:p>
    <w:p w14:paraId="4C0AC2CD" w14:textId="77777777" w:rsidR="00F36EB0" w:rsidRPr="00F36EB0" w:rsidRDefault="00F36EB0" w:rsidP="003F0301">
      <w:pPr>
        <w:ind w:left="360"/>
        <w:rPr>
          <w:rFonts w:ascii="Times New Roman" w:hAnsi="Times New Roman" w:cs="Times New Roman"/>
          <w:b/>
          <w:bCs/>
          <w:color w:val="002060"/>
          <w:sz w:val="28"/>
          <w:szCs w:val="28"/>
          <w:lang w:val="pt-BR"/>
        </w:rPr>
      </w:pPr>
      <w:r w:rsidRPr="00F36EB0">
        <w:rPr>
          <w:rFonts w:ascii="Times New Roman" w:hAnsi="Times New Roman" w:cs="Times New Roman"/>
          <w:b/>
          <w:bCs/>
          <w:color w:val="002060"/>
          <w:sz w:val="28"/>
          <w:szCs w:val="28"/>
          <w:lang w:val="pt-BR"/>
        </w:rPr>
        <w:t xml:space="preserve">Câu 5. </w:t>
      </w:r>
      <w:r w:rsidRPr="00F36EB0">
        <w:rPr>
          <w:rFonts w:ascii="Times New Roman" w:hAnsi="Times New Roman" w:cs="Times New Roman"/>
          <w:sz w:val="28"/>
          <w:szCs w:val="28"/>
          <w:lang w:val="pt-BR"/>
        </w:rPr>
        <w:t xml:space="preserve">Cho biết và x và y là 2 đại lượng tỉ lệ thuận, cách viết nào sau đây </w:t>
      </w:r>
      <w:r w:rsidRPr="00F36EB0">
        <w:rPr>
          <w:rFonts w:ascii="Times New Roman" w:hAnsi="Times New Roman" w:cs="Times New Roman"/>
          <w:b/>
          <w:bCs/>
          <w:i/>
          <w:iCs/>
          <w:sz w:val="28"/>
          <w:szCs w:val="28"/>
          <w:lang w:val="pt-BR"/>
        </w:rPr>
        <w:t>đúng</w:t>
      </w:r>
      <w:r w:rsidRPr="00F36EB0">
        <w:rPr>
          <w:rFonts w:ascii="Times New Roman" w:hAnsi="Times New Roman" w:cs="Times New Roman"/>
          <w:sz w:val="28"/>
          <w:szCs w:val="28"/>
          <w:lang w:val="pt-BR"/>
        </w:rPr>
        <w:t>?</w:t>
      </w:r>
    </w:p>
    <w:p w14:paraId="53E01E5E" w14:textId="77777777" w:rsidR="00F36EB0" w:rsidRPr="00F36EB0" w:rsidRDefault="00F36EB0" w:rsidP="0008177B">
      <w:pPr>
        <w:pStyle w:val="ListParagraph"/>
        <w:numPr>
          <w:ilvl w:val="0"/>
          <w:numId w:val="21"/>
        </w:numPr>
        <w:spacing w:after="160" w:line="259" w:lineRule="auto"/>
        <w:rPr>
          <w:rFonts w:ascii="Times New Roman" w:hAnsi="Times New Roman" w:cs="Times New Roman"/>
          <w:sz w:val="28"/>
          <w:szCs w:val="28"/>
          <w:lang w:val="en-US"/>
        </w:rPr>
      </w:pPr>
      <w:r w:rsidRPr="00F36EB0">
        <w:rPr>
          <w:rFonts w:ascii="Times New Roman" w:hAnsi="Times New Roman" w:cs="Times New Roman"/>
          <w:position w:val="-30"/>
        </w:rPr>
        <w:object w:dxaOrig="900" w:dyaOrig="680" w14:anchorId="7BE0713D">
          <v:shape id="_x0000_i1162" type="#_x0000_t75" style="width:44.25pt;height:35.25pt" o:ole="">
            <v:imagedata r:id="rId269" o:title=""/>
          </v:shape>
          <o:OLEObject Type="Embed" ProgID="Equation.DSMT4" ShapeID="_x0000_i1162" DrawAspect="Content" ObjectID="_1738861182" r:id="rId270"/>
        </w:object>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t xml:space="preserve">B. </w:t>
      </w:r>
      <w:r w:rsidRPr="00F36EB0">
        <w:rPr>
          <w:rFonts w:ascii="Times New Roman" w:hAnsi="Times New Roman" w:cs="Times New Roman"/>
          <w:position w:val="-30"/>
        </w:rPr>
        <w:object w:dxaOrig="900" w:dyaOrig="680" w14:anchorId="6C653721">
          <v:shape id="_x0000_i1163" type="#_x0000_t75" style="width:44.25pt;height:35.25pt" o:ole="">
            <v:imagedata r:id="rId271" o:title=""/>
          </v:shape>
          <o:OLEObject Type="Embed" ProgID="Equation.DSMT4" ShapeID="_x0000_i1163" DrawAspect="Content" ObjectID="_1738861183" r:id="rId272"/>
        </w:object>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t xml:space="preserve">C. </w:t>
      </w:r>
      <w:r w:rsidRPr="00F36EB0">
        <w:rPr>
          <w:rFonts w:ascii="Times New Roman" w:hAnsi="Times New Roman" w:cs="Times New Roman"/>
          <w:position w:val="-30"/>
        </w:rPr>
        <w:object w:dxaOrig="880" w:dyaOrig="680" w14:anchorId="0200E481">
          <v:shape id="_x0000_i1164" type="#_x0000_t75" style="width:43.5pt;height:35.25pt" o:ole="">
            <v:imagedata r:id="rId273" o:title=""/>
          </v:shape>
          <o:OLEObject Type="Embed" ProgID="Equation.DSMT4" ShapeID="_x0000_i1164" DrawAspect="Content" ObjectID="_1738861184" r:id="rId274"/>
        </w:object>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t xml:space="preserve">D. </w:t>
      </w:r>
      <w:r w:rsidRPr="00F36EB0">
        <w:rPr>
          <w:rFonts w:ascii="Times New Roman" w:hAnsi="Times New Roman" w:cs="Times New Roman"/>
          <w:position w:val="-30"/>
        </w:rPr>
        <w:object w:dxaOrig="900" w:dyaOrig="680" w14:anchorId="774AD18C">
          <v:shape id="_x0000_i1165" type="#_x0000_t75" style="width:44.25pt;height:35.25pt" o:ole="">
            <v:imagedata r:id="rId275" o:title=""/>
          </v:shape>
          <o:OLEObject Type="Embed" ProgID="Equation.DSMT4" ShapeID="_x0000_i1165" DrawAspect="Content" ObjectID="_1738861185" r:id="rId276"/>
        </w:object>
      </w:r>
    </w:p>
    <w:p w14:paraId="57F9EB91" w14:textId="77777777" w:rsidR="00F36EB0" w:rsidRPr="00F36EB0" w:rsidRDefault="00F36EB0" w:rsidP="0034313E">
      <w:pPr>
        <w:ind w:left="360"/>
        <w:rPr>
          <w:rFonts w:ascii="Times New Roman" w:hAnsi="Times New Roman" w:cs="Times New Roman"/>
          <w:sz w:val="28"/>
          <w:szCs w:val="28"/>
        </w:rPr>
      </w:pPr>
      <w:r w:rsidRPr="00F36EB0">
        <w:rPr>
          <w:rFonts w:ascii="Times New Roman" w:hAnsi="Times New Roman" w:cs="Times New Roman"/>
          <w:b/>
          <w:bCs/>
          <w:color w:val="002060"/>
          <w:sz w:val="28"/>
          <w:szCs w:val="28"/>
          <w:lang w:val="en-US"/>
        </w:rPr>
        <w:t xml:space="preserve">Câu 6. </w:t>
      </w:r>
      <w:r w:rsidRPr="00F36EB0">
        <w:rPr>
          <w:rFonts w:ascii="Times New Roman" w:hAnsi="Times New Roman" w:cs="Times New Roman"/>
          <w:sz w:val="28"/>
          <w:szCs w:val="28"/>
        </w:rPr>
        <w:t>Cho biết x và y là hai đại lượng tỉ lệ thuận với nhau và khi x = 2 thì y = -</w:t>
      </w:r>
      <w:r w:rsidRPr="00F36EB0">
        <w:rPr>
          <w:rFonts w:ascii="Times New Roman" w:hAnsi="Times New Roman" w:cs="Times New Roman"/>
          <w:sz w:val="28"/>
          <w:szCs w:val="28"/>
          <w:lang w:val="en-US"/>
        </w:rPr>
        <w:t>8</w:t>
      </w:r>
      <w:r w:rsidRPr="00F36EB0">
        <w:rPr>
          <w:rFonts w:ascii="Times New Roman" w:hAnsi="Times New Roman" w:cs="Times New Roman"/>
          <w:sz w:val="28"/>
          <w:szCs w:val="28"/>
        </w:rPr>
        <w:t>. Khi đó công thức biểu diễn y theo x là:</w:t>
      </w:r>
    </w:p>
    <w:p w14:paraId="29CEF756" w14:textId="77777777" w:rsidR="00F36EB0" w:rsidRPr="00F36EB0" w:rsidRDefault="00F36EB0" w:rsidP="0008177B">
      <w:pPr>
        <w:pStyle w:val="ListParagraph"/>
        <w:numPr>
          <w:ilvl w:val="0"/>
          <w:numId w:val="23"/>
        </w:numPr>
        <w:spacing w:after="160" w:line="259" w:lineRule="auto"/>
        <w:rPr>
          <w:rFonts w:ascii="Times New Roman" w:hAnsi="Times New Roman" w:cs="Times New Roman"/>
          <w:sz w:val="28"/>
          <w:szCs w:val="28"/>
          <w:lang w:val="en-US"/>
        </w:rPr>
      </w:pPr>
      <w:r w:rsidRPr="00F36EB0">
        <w:rPr>
          <w:rFonts w:ascii="Times New Roman" w:hAnsi="Times New Roman" w:cs="Times New Roman"/>
          <w:position w:val="-10"/>
        </w:rPr>
        <w:object w:dxaOrig="940" w:dyaOrig="320" w14:anchorId="0C55D9E8">
          <v:shape id="_x0000_i1166" type="#_x0000_t75" style="width:47.25pt;height:16.5pt" o:ole="">
            <v:imagedata r:id="rId277" o:title=""/>
          </v:shape>
          <o:OLEObject Type="Embed" ProgID="Equation.DSMT4" ShapeID="_x0000_i1166" DrawAspect="Content" ObjectID="_1738861186" r:id="rId278"/>
        </w:object>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t xml:space="preserve">B. </w:t>
      </w:r>
      <w:r w:rsidRPr="00F36EB0">
        <w:rPr>
          <w:rFonts w:ascii="Times New Roman" w:hAnsi="Times New Roman" w:cs="Times New Roman"/>
          <w:position w:val="-10"/>
        </w:rPr>
        <w:object w:dxaOrig="760" w:dyaOrig="320" w14:anchorId="54954F01">
          <v:shape id="_x0000_i1167" type="#_x0000_t75" style="width:36.75pt;height:16.5pt" o:ole="">
            <v:imagedata r:id="rId279" o:title=""/>
          </v:shape>
          <o:OLEObject Type="Embed" ProgID="Equation.DSMT4" ShapeID="_x0000_i1167" DrawAspect="Content" ObjectID="_1738861187" r:id="rId280"/>
        </w:object>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t xml:space="preserve">C. </w:t>
      </w:r>
      <w:r w:rsidRPr="00F36EB0">
        <w:rPr>
          <w:rFonts w:ascii="Times New Roman" w:hAnsi="Times New Roman" w:cs="Times New Roman"/>
          <w:sz w:val="28"/>
          <w:szCs w:val="28"/>
          <w:lang w:val="en-US"/>
        </w:rPr>
        <w:tab/>
      </w:r>
      <w:r w:rsidRPr="00F36EB0">
        <w:rPr>
          <w:rFonts w:ascii="Times New Roman" w:hAnsi="Times New Roman" w:cs="Times New Roman"/>
          <w:position w:val="-24"/>
        </w:rPr>
        <w:object w:dxaOrig="999" w:dyaOrig="660" w14:anchorId="7F04BC44">
          <v:shape id="_x0000_i1168" type="#_x0000_t75" style="width:49.5pt;height:33pt" o:ole="">
            <v:imagedata r:id="rId281" o:title=""/>
          </v:shape>
          <o:OLEObject Type="Embed" ProgID="Equation.DSMT4" ShapeID="_x0000_i1168" DrawAspect="Content" ObjectID="_1738861188" r:id="rId282"/>
        </w:object>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t xml:space="preserve">D. </w:t>
      </w:r>
      <w:r w:rsidRPr="00F36EB0">
        <w:rPr>
          <w:rFonts w:ascii="Times New Roman" w:hAnsi="Times New Roman" w:cs="Times New Roman"/>
          <w:position w:val="-10"/>
        </w:rPr>
        <w:object w:dxaOrig="1040" w:dyaOrig="320" w14:anchorId="73B773E9">
          <v:shape id="_x0000_i1169" type="#_x0000_t75" style="width:51.75pt;height:16.5pt" o:ole="">
            <v:imagedata r:id="rId283" o:title=""/>
          </v:shape>
          <o:OLEObject Type="Embed" ProgID="Equation.DSMT4" ShapeID="_x0000_i1169" DrawAspect="Content" ObjectID="_1738861189" r:id="rId284"/>
        </w:object>
      </w:r>
    </w:p>
    <w:p w14:paraId="03F37A09" w14:textId="77777777" w:rsidR="00F36EB0" w:rsidRPr="00F36EB0" w:rsidRDefault="00F36EB0" w:rsidP="00515077">
      <w:pPr>
        <w:ind w:left="360"/>
        <w:rPr>
          <w:rFonts w:ascii="Times New Roman" w:hAnsi="Times New Roman" w:cs="Times New Roman"/>
          <w:sz w:val="28"/>
          <w:szCs w:val="28"/>
          <w:lang w:val="en-US"/>
        </w:rPr>
      </w:pPr>
      <w:r w:rsidRPr="00F36EB0">
        <w:rPr>
          <w:rFonts w:ascii="Times New Roman" w:hAnsi="Times New Roman" w:cs="Times New Roman"/>
          <w:b/>
          <w:bCs/>
          <w:color w:val="002060"/>
          <w:sz w:val="28"/>
          <w:szCs w:val="28"/>
          <w:lang w:val="en-US"/>
        </w:rPr>
        <w:t xml:space="preserve">Câu 7. </w:t>
      </w:r>
      <w:r w:rsidRPr="00F36EB0">
        <w:rPr>
          <w:rFonts w:ascii="Times New Roman" w:hAnsi="Times New Roman" w:cs="Times New Roman"/>
          <w:sz w:val="28"/>
          <w:szCs w:val="28"/>
          <w:lang w:val="en-US"/>
        </w:rPr>
        <w:t xml:space="preserve">Trong các biểu thức sau, biểu thức nào </w:t>
      </w:r>
      <w:r w:rsidRPr="00F36EB0">
        <w:rPr>
          <w:rFonts w:ascii="Times New Roman" w:hAnsi="Times New Roman" w:cs="Times New Roman"/>
          <w:b/>
          <w:bCs/>
          <w:i/>
          <w:iCs/>
          <w:sz w:val="28"/>
          <w:szCs w:val="28"/>
          <w:lang w:val="en-US"/>
        </w:rPr>
        <w:t>không phải</w:t>
      </w:r>
      <w:r w:rsidRPr="00F36EB0">
        <w:rPr>
          <w:rFonts w:ascii="Times New Roman" w:hAnsi="Times New Roman" w:cs="Times New Roman"/>
          <w:sz w:val="28"/>
          <w:szCs w:val="28"/>
          <w:lang w:val="en-US"/>
        </w:rPr>
        <w:t xml:space="preserve"> là biểu thức số ?</w:t>
      </w:r>
    </w:p>
    <w:p w14:paraId="2E9D4BF1" w14:textId="77777777" w:rsidR="00F36EB0" w:rsidRPr="00F36EB0" w:rsidRDefault="00F36EB0" w:rsidP="0008177B">
      <w:pPr>
        <w:pStyle w:val="ListParagraph"/>
        <w:numPr>
          <w:ilvl w:val="0"/>
          <w:numId w:val="24"/>
        </w:numPr>
        <w:spacing w:after="160" w:line="259" w:lineRule="auto"/>
        <w:rPr>
          <w:rFonts w:ascii="Times New Roman" w:hAnsi="Times New Roman" w:cs="Times New Roman"/>
          <w:sz w:val="28"/>
          <w:szCs w:val="28"/>
          <w:lang w:val="en-US"/>
        </w:rPr>
      </w:pPr>
      <w:r w:rsidRPr="00F36EB0">
        <w:rPr>
          <w:rFonts w:ascii="Times New Roman" w:hAnsi="Times New Roman" w:cs="Times New Roman"/>
          <w:position w:val="-4"/>
        </w:rPr>
        <w:object w:dxaOrig="980" w:dyaOrig="320" w14:anchorId="5FE6B18C">
          <v:shape id="_x0000_i1170" type="#_x0000_t75" style="width:49.5pt;height:16.5pt" o:ole="">
            <v:imagedata r:id="rId285" o:title=""/>
          </v:shape>
          <o:OLEObject Type="Embed" ProgID="Equation.DSMT4" ShapeID="_x0000_i1170" DrawAspect="Content" ObjectID="_1738861190" r:id="rId286"/>
        </w:object>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t xml:space="preserve">B. </w:t>
      </w:r>
      <w:r w:rsidRPr="00F36EB0">
        <w:rPr>
          <w:rFonts w:ascii="Times New Roman" w:hAnsi="Times New Roman" w:cs="Times New Roman"/>
          <w:position w:val="-4"/>
        </w:rPr>
        <w:object w:dxaOrig="820" w:dyaOrig="260" w14:anchorId="30362419">
          <v:shape id="_x0000_i1171" type="#_x0000_t75" style="width:40.5pt;height:12.75pt" o:ole="">
            <v:imagedata r:id="rId287" o:title=""/>
          </v:shape>
          <o:OLEObject Type="Embed" ProgID="Equation.DSMT4" ShapeID="_x0000_i1171" DrawAspect="Content" ObjectID="_1738861191" r:id="rId288"/>
        </w:object>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t xml:space="preserve">C. </w:t>
      </w:r>
      <w:r w:rsidRPr="00F36EB0">
        <w:rPr>
          <w:rFonts w:ascii="Times New Roman" w:hAnsi="Times New Roman" w:cs="Times New Roman"/>
          <w:position w:val="-4"/>
        </w:rPr>
        <w:object w:dxaOrig="460" w:dyaOrig="320" w14:anchorId="28139D90">
          <v:shape id="_x0000_i1172" type="#_x0000_t75" style="width:22.5pt;height:16.5pt" o:ole="">
            <v:imagedata r:id="rId289" o:title=""/>
          </v:shape>
          <o:OLEObject Type="Embed" ProgID="Equation.DSMT4" ShapeID="_x0000_i1172" DrawAspect="Content" ObjectID="_1738861192" r:id="rId290"/>
        </w:object>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t xml:space="preserve">D. </w:t>
      </w:r>
      <w:r w:rsidRPr="00F36EB0">
        <w:rPr>
          <w:rFonts w:ascii="Times New Roman" w:hAnsi="Times New Roman" w:cs="Times New Roman"/>
          <w:position w:val="-10"/>
        </w:rPr>
        <w:object w:dxaOrig="2220" w:dyaOrig="380" w14:anchorId="139065EC">
          <v:shape id="_x0000_i1173" type="#_x0000_t75" style="width:110.25pt;height:20.25pt" o:ole="">
            <v:imagedata r:id="rId291" o:title=""/>
          </v:shape>
          <o:OLEObject Type="Embed" ProgID="Equation.DSMT4" ShapeID="_x0000_i1173" DrawAspect="Content" ObjectID="_1738861193" r:id="rId292"/>
        </w:object>
      </w:r>
    </w:p>
    <w:p w14:paraId="63771784" w14:textId="77777777" w:rsidR="00F36EB0" w:rsidRPr="00F36EB0" w:rsidRDefault="00F36EB0" w:rsidP="00515077">
      <w:pPr>
        <w:ind w:left="360"/>
        <w:rPr>
          <w:rFonts w:ascii="Times New Roman" w:hAnsi="Times New Roman" w:cs="Times New Roman"/>
          <w:sz w:val="28"/>
          <w:szCs w:val="28"/>
          <w:lang w:val="en-US"/>
        </w:rPr>
      </w:pPr>
      <w:r w:rsidRPr="00F36EB0">
        <w:rPr>
          <w:rFonts w:ascii="Times New Roman" w:hAnsi="Times New Roman" w:cs="Times New Roman"/>
          <w:b/>
          <w:bCs/>
          <w:color w:val="002060"/>
          <w:sz w:val="28"/>
          <w:szCs w:val="28"/>
          <w:lang w:val="en-US"/>
        </w:rPr>
        <w:t xml:space="preserve">Câu 8. </w:t>
      </w:r>
      <w:r w:rsidRPr="00F36EB0">
        <w:rPr>
          <w:rFonts w:ascii="Times New Roman" w:hAnsi="Times New Roman" w:cs="Times New Roman"/>
          <w:sz w:val="28"/>
          <w:szCs w:val="28"/>
          <w:lang w:val="en-US"/>
        </w:rPr>
        <w:t>Biểu thức đại số biểu thị chu vi của hình chữ nhật có hai kích thước  x và y  là</w:t>
      </w:r>
    </w:p>
    <w:p w14:paraId="6ACE2148" w14:textId="77777777" w:rsidR="00F36EB0" w:rsidRPr="00F36EB0" w:rsidRDefault="00F36EB0" w:rsidP="0008177B">
      <w:pPr>
        <w:pStyle w:val="ListParagraph"/>
        <w:numPr>
          <w:ilvl w:val="0"/>
          <w:numId w:val="25"/>
        </w:numPr>
        <w:spacing w:after="160" w:line="259" w:lineRule="auto"/>
        <w:rPr>
          <w:rFonts w:ascii="Times New Roman" w:hAnsi="Times New Roman" w:cs="Times New Roman"/>
          <w:color w:val="002060"/>
          <w:sz w:val="28"/>
          <w:szCs w:val="28"/>
          <w:lang w:val="en-US"/>
        </w:rPr>
      </w:pPr>
      <w:r w:rsidRPr="00F36EB0">
        <w:rPr>
          <w:rFonts w:ascii="Times New Roman" w:hAnsi="Times New Roman" w:cs="Times New Roman"/>
          <w:position w:val="-10"/>
        </w:rPr>
        <w:object w:dxaOrig="600" w:dyaOrig="300" w14:anchorId="25A2C296">
          <v:shape id="_x0000_i1174" type="#_x0000_t75" style="width:30pt;height:15pt" o:ole="">
            <v:imagedata r:id="rId293" o:title=""/>
          </v:shape>
          <o:OLEObject Type="Embed" ProgID="Equation.DSMT4" ShapeID="_x0000_i1174" DrawAspect="Content" ObjectID="_1738861194" r:id="rId294"/>
        </w:object>
      </w:r>
      <w:r w:rsidRPr="00F36EB0">
        <w:rPr>
          <w:rFonts w:ascii="Times New Roman" w:hAnsi="Times New Roman" w:cs="Times New Roman"/>
          <w:b/>
          <w:bCs/>
          <w:sz w:val="28"/>
          <w:szCs w:val="28"/>
          <w:lang w:val="en-US"/>
        </w:rPr>
        <w:tab/>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t xml:space="preserve">B. </w:t>
      </w:r>
      <w:r w:rsidRPr="00F36EB0">
        <w:rPr>
          <w:rFonts w:ascii="Times New Roman" w:hAnsi="Times New Roman" w:cs="Times New Roman"/>
          <w:position w:val="-10"/>
        </w:rPr>
        <w:object w:dxaOrig="880" w:dyaOrig="320" w14:anchorId="700FC2A4">
          <v:shape id="_x0000_i1175" type="#_x0000_t75" style="width:43.5pt;height:16.5pt" o:ole="">
            <v:imagedata r:id="rId295" o:title=""/>
          </v:shape>
          <o:OLEObject Type="Embed" ProgID="Equation.DSMT4" ShapeID="_x0000_i1175" DrawAspect="Content" ObjectID="_1738861195" r:id="rId296"/>
        </w:object>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t xml:space="preserve">C. </w:t>
      </w:r>
      <w:r w:rsidRPr="00F36EB0">
        <w:rPr>
          <w:rFonts w:ascii="Times New Roman" w:hAnsi="Times New Roman" w:cs="Times New Roman"/>
          <w:position w:val="-24"/>
        </w:rPr>
        <w:object w:dxaOrig="620" w:dyaOrig="620" w14:anchorId="27AAF8BA">
          <v:shape id="_x0000_i1176" type="#_x0000_t75" style="width:31.5pt;height:31.5pt" o:ole="">
            <v:imagedata r:id="rId297" o:title=""/>
          </v:shape>
          <o:OLEObject Type="Embed" ProgID="Equation.DSMT4" ShapeID="_x0000_i1176" DrawAspect="Content" ObjectID="_1738861196" r:id="rId298"/>
        </w:object>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r>
      <w:r w:rsidRPr="00F36EB0">
        <w:rPr>
          <w:rFonts w:ascii="Times New Roman" w:hAnsi="Times New Roman" w:cs="Times New Roman"/>
          <w:sz w:val="28"/>
          <w:szCs w:val="28"/>
          <w:lang w:val="en-US"/>
        </w:rPr>
        <w:tab/>
        <w:t xml:space="preserve">D. </w:t>
      </w:r>
      <w:r w:rsidRPr="00F36EB0">
        <w:rPr>
          <w:rFonts w:ascii="Times New Roman" w:hAnsi="Times New Roman" w:cs="Times New Roman"/>
          <w:position w:val="-10"/>
        </w:rPr>
        <w:object w:dxaOrig="320" w:dyaOrig="260" w14:anchorId="6514C7D1">
          <v:shape id="_x0000_i1177" type="#_x0000_t75" style="width:16.5pt;height:13.5pt" o:ole="">
            <v:imagedata r:id="rId299" o:title=""/>
          </v:shape>
          <o:OLEObject Type="Embed" ProgID="Equation.DSMT4" ShapeID="_x0000_i1177" DrawAspect="Content" ObjectID="_1738861197" r:id="rId300"/>
        </w:object>
      </w:r>
    </w:p>
    <w:p w14:paraId="00DFAA71" w14:textId="77777777" w:rsidR="00F36EB0" w:rsidRPr="00F36EB0" w:rsidRDefault="00F36EB0" w:rsidP="00CF5244">
      <w:pPr>
        <w:ind w:left="360"/>
        <w:rPr>
          <w:rFonts w:ascii="Times New Roman" w:hAnsi="Times New Roman" w:cs="Times New Roman"/>
          <w:sz w:val="28"/>
          <w:szCs w:val="28"/>
          <w:lang w:val="en-US"/>
        </w:rPr>
      </w:pPr>
      <w:r w:rsidRPr="00F36EB0">
        <w:rPr>
          <w:rFonts w:ascii="Times New Roman" w:hAnsi="Times New Roman" w:cs="Times New Roman"/>
          <w:b/>
          <w:bCs/>
          <w:color w:val="002060"/>
          <w:sz w:val="28"/>
          <w:szCs w:val="28"/>
          <w:lang w:val="en-US"/>
        </w:rPr>
        <w:t xml:space="preserve">Câu 9. </w:t>
      </w:r>
      <w:r w:rsidRPr="00F36EB0">
        <w:rPr>
          <w:rFonts w:ascii="Times New Roman" w:hAnsi="Times New Roman" w:cs="Times New Roman"/>
          <w:sz w:val="28"/>
          <w:szCs w:val="28"/>
          <w:lang w:val="en-US"/>
        </w:rPr>
        <w:t>Chọn</w:t>
      </w:r>
      <w:r w:rsidRPr="00F36EB0">
        <w:rPr>
          <w:rFonts w:ascii="Times New Roman" w:hAnsi="Times New Roman" w:cs="Times New Roman"/>
          <w:b/>
          <w:bCs/>
          <w:color w:val="002060"/>
          <w:sz w:val="28"/>
          <w:szCs w:val="28"/>
          <w:lang w:val="en-US"/>
        </w:rPr>
        <w:t xml:space="preserve"> </w:t>
      </w:r>
      <w:r w:rsidRPr="00F36EB0">
        <w:rPr>
          <w:rFonts w:ascii="Times New Roman" w:hAnsi="Times New Roman" w:cs="Times New Roman"/>
          <w:sz w:val="28"/>
          <w:szCs w:val="28"/>
          <w:lang w:val="en-US"/>
        </w:rPr>
        <w:t xml:space="preserve">khẳng định </w:t>
      </w:r>
      <w:r w:rsidRPr="00F36EB0">
        <w:rPr>
          <w:rFonts w:ascii="Times New Roman" w:hAnsi="Times New Roman" w:cs="Times New Roman"/>
          <w:b/>
          <w:bCs/>
          <w:i/>
          <w:iCs/>
          <w:sz w:val="28"/>
          <w:szCs w:val="28"/>
          <w:lang w:val="en-US"/>
        </w:rPr>
        <w:t xml:space="preserve">sai </w:t>
      </w:r>
      <w:r w:rsidRPr="00F36EB0">
        <w:rPr>
          <w:rFonts w:ascii="Times New Roman" w:hAnsi="Times New Roman" w:cs="Times New Roman"/>
          <w:sz w:val="28"/>
          <w:szCs w:val="28"/>
          <w:lang w:val="en-US"/>
        </w:rPr>
        <w:t>trong các khẳng định sau:</w:t>
      </w:r>
    </w:p>
    <w:p w14:paraId="1F9A5817" w14:textId="77777777" w:rsidR="00F36EB0" w:rsidRPr="00F36EB0" w:rsidRDefault="00F36EB0" w:rsidP="00CF5244">
      <w:pPr>
        <w:ind w:left="360"/>
        <w:rPr>
          <w:rFonts w:ascii="Times New Roman" w:hAnsi="Times New Roman" w:cs="Times New Roman"/>
          <w:sz w:val="28"/>
          <w:szCs w:val="28"/>
          <w:lang w:val="en-US"/>
        </w:rPr>
      </w:pPr>
      <w:r w:rsidRPr="00F36EB0">
        <w:rPr>
          <w:rFonts w:ascii="Times New Roman" w:hAnsi="Times New Roman" w:cs="Times New Roman"/>
          <w:sz w:val="28"/>
          <w:szCs w:val="28"/>
          <w:lang w:val="en-US"/>
        </w:rPr>
        <w:t>A. Trong hai đường xiên kẻ từ một điểm đến một đường thẳng, đường xiên nào có hình chiếu lớn thì đường xiên đó lớn hơn.</w:t>
      </w:r>
    </w:p>
    <w:p w14:paraId="7F32362E" w14:textId="77777777" w:rsidR="00F36EB0" w:rsidRPr="00F36EB0" w:rsidRDefault="00F36EB0" w:rsidP="00CF5244">
      <w:pPr>
        <w:ind w:left="360"/>
        <w:rPr>
          <w:rFonts w:ascii="Times New Roman" w:hAnsi="Times New Roman" w:cs="Times New Roman"/>
          <w:sz w:val="28"/>
          <w:szCs w:val="28"/>
          <w:lang w:val="en-US"/>
        </w:rPr>
      </w:pPr>
      <w:r w:rsidRPr="00F36EB0">
        <w:rPr>
          <w:rFonts w:ascii="Times New Roman" w:hAnsi="Times New Roman" w:cs="Times New Roman"/>
          <w:sz w:val="28"/>
          <w:szCs w:val="28"/>
          <w:lang w:val="en-US"/>
        </w:rPr>
        <w:t>B. Trong hai đường xiên kẻ từ một điểm đến một đường thẳng,  đường xiên nào lớn hơn thì có hình chiếu lớn hơn.</w:t>
      </w:r>
    </w:p>
    <w:p w14:paraId="44558785" w14:textId="77777777" w:rsidR="00F36EB0" w:rsidRPr="00F36EB0" w:rsidRDefault="00F36EB0" w:rsidP="00CF5244">
      <w:pPr>
        <w:ind w:left="360"/>
        <w:rPr>
          <w:rFonts w:ascii="Times New Roman" w:hAnsi="Times New Roman" w:cs="Times New Roman"/>
          <w:sz w:val="28"/>
          <w:szCs w:val="28"/>
          <w:lang w:val="en-US"/>
        </w:rPr>
      </w:pPr>
      <w:r w:rsidRPr="00F36EB0">
        <w:rPr>
          <w:rFonts w:ascii="Times New Roman" w:hAnsi="Times New Roman" w:cs="Times New Roman"/>
          <w:sz w:val="28"/>
          <w:szCs w:val="28"/>
          <w:lang w:val="en-US"/>
        </w:rPr>
        <w:t>C. Trong các đường kẻ từ một điểm đến một đường thẳng, đường xiên là đường ngắn nhất.</w:t>
      </w:r>
    </w:p>
    <w:p w14:paraId="203CE4D7" w14:textId="77777777" w:rsidR="00F36EB0" w:rsidRPr="00F36EB0" w:rsidRDefault="00F36EB0" w:rsidP="00A93607">
      <w:pPr>
        <w:ind w:left="360"/>
        <w:rPr>
          <w:rFonts w:ascii="Times New Roman" w:hAnsi="Times New Roman" w:cs="Times New Roman"/>
          <w:sz w:val="28"/>
          <w:szCs w:val="28"/>
          <w:lang w:val="en-US"/>
        </w:rPr>
      </w:pPr>
      <w:r w:rsidRPr="00F36EB0">
        <w:rPr>
          <w:rFonts w:ascii="Times New Roman" w:hAnsi="Times New Roman" w:cs="Times New Roman"/>
          <w:sz w:val="28"/>
          <w:szCs w:val="28"/>
          <w:lang w:val="en-US"/>
        </w:rPr>
        <w:t>D. Trong các đường kẻ từ một điểm đến một đường thẳng, đường vuông góc là đường ngắn nhất.</w:t>
      </w:r>
    </w:p>
    <w:p w14:paraId="5B23D8AE" w14:textId="77777777" w:rsidR="00F36EB0" w:rsidRPr="00F36EB0" w:rsidRDefault="00F36EB0" w:rsidP="00A93607">
      <w:pPr>
        <w:pStyle w:val="ListParagraph"/>
        <w:ind w:left="360"/>
        <w:rPr>
          <w:rFonts w:ascii="Times New Roman" w:hAnsi="Times New Roman" w:cs="Times New Roman"/>
          <w:sz w:val="28"/>
          <w:szCs w:val="28"/>
          <w:lang w:val="pt-BR"/>
        </w:rPr>
      </w:pPr>
      <w:r w:rsidRPr="00F36EB0">
        <w:rPr>
          <w:rFonts w:ascii="Times New Roman" w:hAnsi="Times New Roman" w:cs="Times New Roman"/>
          <w:b/>
          <w:bCs/>
          <w:color w:val="002060"/>
          <w:sz w:val="28"/>
          <w:szCs w:val="28"/>
          <w:lang w:val="pt-BR"/>
        </w:rPr>
        <w:t xml:space="preserve">Câu 10. </w:t>
      </w:r>
      <w:r w:rsidRPr="00F36EB0">
        <w:rPr>
          <w:rFonts w:ascii="Times New Roman" w:hAnsi="Times New Roman" w:cs="Times New Roman"/>
          <w:sz w:val="28"/>
          <w:szCs w:val="28"/>
          <w:lang w:val="pt-BR"/>
        </w:rPr>
        <w:t xml:space="preserve">Cho tam giác ABC có </w:t>
      </w:r>
      <w:bookmarkStart w:id="2" w:name="MTBlankEqn"/>
      <w:r w:rsidRPr="00F36EB0">
        <w:rPr>
          <w:rFonts w:ascii="Times New Roman" w:hAnsi="Times New Roman" w:cs="Times New Roman"/>
          <w:position w:val="-10"/>
        </w:rPr>
        <w:object w:dxaOrig="300" w:dyaOrig="400" w14:anchorId="69428B5E">
          <v:shape id="_x0000_i1178" type="#_x0000_t75" style="width:15pt;height:20.25pt" o:ole="">
            <v:imagedata r:id="rId301" o:title=""/>
          </v:shape>
          <o:OLEObject Type="Embed" ProgID="Equation.DSMT4" ShapeID="_x0000_i1178" DrawAspect="Content" ObjectID="_1738861198" r:id="rId302"/>
        </w:object>
      </w:r>
      <w:bookmarkEnd w:id="2"/>
      <w:r w:rsidRPr="00F36EB0">
        <w:rPr>
          <w:rFonts w:ascii="Times New Roman" w:hAnsi="Times New Roman" w:cs="Times New Roman"/>
          <w:lang w:val="pt-BR"/>
        </w:rPr>
        <w:t xml:space="preserve"> </w:t>
      </w:r>
      <w:r w:rsidRPr="00F36EB0">
        <w:rPr>
          <w:rFonts w:ascii="Times New Roman" w:hAnsi="Times New Roman" w:cs="Times New Roman"/>
          <w:sz w:val="28"/>
          <w:szCs w:val="28"/>
          <w:lang w:val="pt-BR"/>
        </w:rPr>
        <w:t xml:space="preserve">tù. Khi đó cạnh </w:t>
      </w:r>
      <w:r w:rsidRPr="00F36EB0">
        <w:rPr>
          <w:rFonts w:ascii="Times New Roman" w:hAnsi="Times New Roman" w:cs="Times New Roman"/>
          <w:b/>
          <w:bCs/>
          <w:i/>
          <w:iCs/>
          <w:sz w:val="28"/>
          <w:szCs w:val="28"/>
          <w:lang w:val="pt-BR"/>
        </w:rPr>
        <w:t>dài nhất</w:t>
      </w:r>
      <w:r w:rsidRPr="00F36EB0">
        <w:rPr>
          <w:rFonts w:ascii="Times New Roman" w:hAnsi="Times New Roman" w:cs="Times New Roman"/>
          <w:sz w:val="28"/>
          <w:szCs w:val="28"/>
          <w:lang w:val="pt-BR"/>
        </w:rPr>
        <w:t xml:space="preserve"> của tam giác ABC là:</w:t>
      </w:r>
    </w:p>
    <w:p w14:paraId="093C7D7B" w14:textId="77777777" w:rsidR="00F36EB0" w:rsidRPr="00F36EB0" w:rsidRDefault="00F36EB0" w:rsidP="00CF5FC0">
      <w:pPr>
        <w:ind w:left="1080" w:firstLine="360"/>
        <w:rPr>
          <w:rFonts w:ascii="Times New Roman" w:hAnsi="Times New Roman" w:cs="Times New Roman"/>
          <w:sz w:val="28"/>
          <w:szCs w:val="28"/>
          <w:lang w:val="pt-BR"/>
        </w:rPr>
      </w:pPr>
      <w:r w:rsidRPr="00F36EB0">
        <w:rPr>
          <w:rFonts w:ascii="Times New Roman" w:hAnsi="Times New Roman" w:cs="Times New Roman"/>
          <w:sz w:val="28"/>
          <w:szCs w:val="28"/>
          <w:lang w:val="pt-BR"/>
        </w:rPr>
        <w:t xml:space="preserve">A. AC                 </w:t>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t xml:space="preserve">B. AB               </w:t>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t xml:space="preserve">C. BC                     </w:t>
      </w:r>
      <w:r w:rsidRPr="00F36EB0">
        <w:rPr>
          <w:rFonts w:ascii="Times New Roman" w:hAnsi="Times New Roman" w:cs="Times New Roman"/>
          <w:sz w:val="28"/>
          <w:szCs w:val="28"/>
          <w:lang w:val="pt-BR"/>
        </w:rPr>
        <w:tab/>
        <w:t>D. 3 cạnh dài bằng nhau</w:t>
      </w:r>
    </w:p>
    <w:p w14:paraId="70A68B3B" w14:textId="77777777" w:rsidR="00F36EB0" w:rsidRPr="00F36EB0" w:rsidRDefault="00F36EB0" w:rsidP="00AC7816">
      <w:pPr>
        <w:ind w:firstLine="284"/>
        <w:rPr>
          <w:rFonts w:ascii="Times New Roman" w:hAnsi="Times New Roman" w:cs="Times New Roman"/>
          <w:sz w:val="28"/>
          <w:szCs w:val="28"/>
          <w:lang w:val="pt-BR"/>
        </w:rPr>
      </w:pPr>
      <w:r w:rsidRPr="00F36EB0">
        <w:rPr>
          <w:rFonts w:ascii="Times New Roman" w:hAnsi="Times New Roman" w:cs="Times New Roman"/>
          <w:b/>
          <w:bCs/>
          <w:color w:val="002060"/>
          <w:sz w:val="28"/>
          <w:szCs w:val="28"/>
          <w:lang w:val="pt-BR"/>
        </w:rPr>
        <w:t xml:space="preserve">Câu 11. </w:t>
      </w:r>
      <w:r w:rsidRPr="00F36EB0">
        <w:rPr>
          <w:rFonts w:ascii="Times New Roman" w:hAnsi="Times New Roman" w:cs="Times New Roman"/>
          <w:sz w:val="28"/>
          <w:szCs w:val="28"/>
        </w:rPr>
        <w:t xml:space="preserve">Bộ </w:t>
      </w:r>
      <w:r w:rsidRPr="00F36EB0">
        <w:rPr>
          <w:rFonts w:ascii="Times New Roman" w:hAnsi="Times New Roman" w:cs="Times New Roman"/>
          <w:sz w:val="28"/>
          <w:szCs w:val="28"/>
          <w:lang w:val="pt-BR"/>
        </w:rPr>
        <w:t>3</w:t>
      </w:r>
      <w:r w:rsidRPr="00F36EB0">
        <w:rPr>
          <w:rFonts w:ascii="Times New Roman" w:hAnsi="Times New Roman" w:cs="Times New Roman"/>
          <w:sz w:val="28"/>
          <w:szCs w:val="28"/>
        </w:rPr>
        <w:t xml:space="preserve"> </w:t>
      </w:r>
      <w:r w:rsidRPr="00F36EB0">
        <w:rPr>
          <w:rFonts w:ascii="Times New Roman" w:hAnsi="Times New Roman" w:cs="Times New Roman"/>
          <w:sz w:val="28"/>
          <w:szCs w:val="28"/>
          <w:lang w:val="pt-BR"/>
        </w:rPr>
        <w:t xml:space="preserve">độ dài </w:t>
      </w:r>
      <w:r w:rsidRPr="00F36EB0">
        <w:rPr>
          <w:rFonts w:ascii="Times New Roman" w:hAnsi="Times New Roman" w:cs="Times New Roman"/>
          <w:sz w:val="28"/>
          <w:szCs w:val="28"/>
        </w:rPr>
        <w:t xml:space="preserve">nào sau đây là độ dài </w:t>
      </w:r>
      <w:r w:rsidRPr="00F36EB0">
        <w:rPr>
          <w:rFonts w:ascii="Times New Roman" w:hAnsi="Times New Roman" w:cs="Times New Roman"/>
          <w:sz w:val="28"/>
          <w:szCs w:val="28"/>
          <w:lang w:val="pt-BR"/>
        </w:rPr>
        <w:t>3</w:t>
      </w:r>
      <w:r w:rsidRPr="00F36EB0">
        <w:rPr>
          <w:rFonts w:ascii="Times New Roman" w:hAnsi="Times New Roman" w:cs="Times New Roman"/>
          <w:sz w:val="28"/>
          <w:szCs w:val="28"/>
        </w:rPr>
        <w:t xml:space="preserve"> cạnh của một tam giác</w:t>
      </w:r>
      <w:r w:rsidRPr="00F36EB0">
        <w:rPr>
          <w:rFonts w:ascii="Times New Roman" w:hAnsi="Times New Roman" w:cs="Times New Roman"/>
          <w:sz w:val="28"/>
          <w:szCs w:val="28"/>
          <w:lang w:val="pt-BR"/>
        </w:rPr>
        <w:t>?</w:t>
      </w:r>
    </w:p>
    <w:p w14:paraId="40385570" w14:textId="77777777" w:rsidR="00F36EB0" w:rsidRPr="00F36EB0" w:rsidRDefault="00F36EB0" w:rsidP="0008177B">
      <w:pPr>
        <w:pStyle w:val="ListParagraph"/>
        <w:numPr>
          <w:ilvl w:val="0"/>
          <w:numId w:val="26"/>
        </w:numPr>
        <w:spacing w:after="160" w:line="259" w:lineRule="auto"/>
        <w:rPr>
          <w:rFonts w:ascii="Times New Roman" w:hAnsi="Times New Roman" w:cs="Times New Roman"/>
          <w:sz w:val="28"/>
          <w:szCs w:val="28"/>
          <w:lang w:val="pt-BR"/>
        </w:rPr>
      </w:pPr>
      <w:r w:rsidRPr="00F36EB0">
        <w:rPr>
          <w:rFonts w:ascii="Times New Roman" w:hAnsi="Times New Roman" w:cs="Times New Roman"/>
          <w:sz w:val="28"/>
          <w:szCs w:val="28"/>
          <w:lang w:val="pt-BR"/>
        </w:rPr>
        <w:lastRenderedPageBreak/>
        <w:t>9</w:t>
      </w:r>
      <w:r w:rsidRPr="00F36EB0">
        <w:rPr>
          <w:rFonts w:ascii="Times New Roman" w:hAnsi="Times New Roman" w:cs="Times New Roman"/>
          <w:sz w:val="28"/>
          <w:szCs w:val="28"/>
        </w:rPr>
        <w:t xml:space="preserve">cm, </w:t>
      </w:r>
      <w:r w:rsidRPr="00F36EB0">
        <w:rPr>
          <w:rFonts w:ascii="Times New Roman" w:hAnsi="Times New Roman" w:cs="Times New Roman"/>
          <w:sz w:val="28"/>
          <w:szCs w:val="28"/>
          <w:lang w:val="pt-BR"/>
        </w:rPr>
        <w:t>9</w:t>
      </w:r>
      <w:r w:rsidRPr="00F36EB0">
        <w:rPr>
          <w:rFonts w:ascii="Times New Roman" w:hAnsi="Times New Roman" w:cs="Times New Roman"/>
          <w:sz w:val="28"/>
          <w:szCs w:val="28"/>
        </w:rPr>
        <w:t xml:space="preserve">cm, </w:t>
      </w:r>
      <w:r w:rsidRPr="00F36EB0">
        <w:rPr>
          <w:rFonts w:ascii="Times New Roman" w:hAnsi="Times New Roman" w:cs="Times New Roman"/>
          <w:sz w:val="28"/>
          <w:szCs w:val="28"/>
          <w:lang w:val="pt-BR"/>
        </w:rPr>
        <w:t>18</w:t>
      </w:r>
      <w:r w:rsidRPr="00F36EB0">
        <w:rPr>
          <w:rFonts w:ascii="Times New Roman" w:hAnsi="Times New Roman" w:cs="Times New Roman"/>
          <w:sz w:val="28"/>
          <w:szCs w:val="28"/>
        </w:rPr>
        <w:t xml:space="preserve">cm  </w:t>
      </w:r>
      <w:r w:rsidRPr="00F36EB0">
        <w:rPr>
          <w:rFonts w:ascii="Times New Roman" w:hAnsi="Times New Roman" w:cs="Times New Roman"/>
          <w:sz w:val="28"/>
          <w:szCs w:val="28"/>
          <w:lang w:val="pt-BR"/>
        </w:rPr>
        <w:t xml:space="preserve">           </w:t>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t>B. 5</w:t>
      </w:r>
      <w:r w:rsidRPr="00F36EB0">
        <w:rPr>
          <w:rFonts w:ascii="Times New Roman" w:hAnsi="Times New Roman" w:cs="Times New Roman"/>
          <w:sz w:val="28"/>
          <w:szCs w:val="28"/>
        </w:rPr>
        <w:t xml:space="preserve">cm, </w:t>
      </w:r>
      <w:r w:rsidRPr="00F36EB0">
        <w:rPr>
          <w:rFonts w:ascii="Times New Roman" w:hAnsi="Times New Roman" w:cs="Times New Roman"/>
          <w:sz w:val="28"/>
          <w:szCs w:val="28"/>
          <w:lang w:val="pt-BR"/>
        </w:rPr>
        <w:t>7</w:t>
      </w:r>
      <w:r w:rsidRPr="00F36EB0">
        <w:rPr>
          <w:rFonts w:ascii="Times New Roman" w:hAnsi="Times New Roman" w:cs="Times New Roman"/>
          <w:sz w:val="28"/>
          <w:szCs w:val="28"/>
        </w:rPr>
        <w:t>cm, 1</w:t>
      </w:r>
      <w:r w:rsidRPr="00F36EB0">
        <w:rPr>
          <w:rFonts w:ascii="Times New Roman" w:hAnsi="Times New Roman" w:cs="Times New Roman"/>
          <w:sz w:val="28"/>
          <w:szCs w:val="28"/>
          <w:lang w:val="pt-BR"/>
        </w:rPr>
        <w:t>0</w:t>
      </w:r>
      <w:r w:rsidRPr="00F36EB0">
        <w:rPr>
          <w:rFonts w:ascii="Times New Roman" w:hAnsi="Times New Roman" w:cs="Times New Roman"/>
          <w:sz w:val="28"/>
          <w:szCs w:val="28"/>
        </w:rPr>
        <w:t>cm</w:t>
      </w:r>
      <w:r w:rsidRPr="00F36EB0">
        <w:rPr>
          <w:rFonts w:ascii="Times New Roman" w:hAnsi="Times New Roman" w:cs="Times New Roman"/>
          <w:sz w:val="28"/>
          <w:szCs w:val="28"/>
          <w:lang w:val="pt-BR"/>
        </w:rPr>
        <w:t xml:space="preserve">   </w:t>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r>
    </w:p>
    <w:p w14:paraId="4C327F08" w14:textId="77777777" w:rsidR="00F36EB0" w:rsidRPr="00F36EB0" w:rsidRDefault="00F36EB0" w:rsidP="00AC7816">
      <w:pPr>
        <w:ind w:left="1440"/>
        <w:rPr>
          <w:rFonts w:ascii="Times New Roman" w:hAnsi="Times New Roman" w:cs="Times New Roman"/>
          <w:sz w:val="28"/>
          <w:szCs w:val="28"/>
          <w:lang w:val="pt-BR"/>
        </w:rPr>
      </w:pPr>
      <w:r w:rsidRPr="00F36EB0">
        <w:rPr>
          <w:rFonts w:ascii="Times New Roman" w:hAnsi="Times New Roman" w:cs="Times New Roman"/>
          <w:sz w:val="28"/>
          <w:szCs w:val="28"/>
          <w:lang w:val="pt-BR"/>
        </w:rPr>
        <w:t>C. 3</w:t>
      </w:r>
      <w:r w:rsidRPr="00F36EB0">
        <w:rPr>
          <w:rFonts w:ascii="Times New Roman" w:hAnsi="Times New Roman" w:cs="Times New Roman"/>
          <w:sz w:val="28"/>
          <w:szCs w:val="28"/>
        </w:rPr>
        <w:t xml:space="preserve">cm, </w:t>
      </w:r>
      <w:r w:rsidRPr="00F36EB0">
        <w:rPr>
          <w:rFonts w:ascii="Times New Roman" w:hAnsi="Times New Roman" w:cs="Times New Roman"/>
          <w:sz w:val="28"/>
          <w:szCs w:val="28"/>
          <w:lang w:val="pt-BR"/>
        </w:rPr>
        <w:t>5</w:t>
      </w:r>
      <w:r w:rsidRPr="00F36EB0">
        <w:rPr>
          <w:rFonts w:ascii="Times New Roman" w:hAnsi="Times New Roman" w:cs="Times New Roman"/>
          <w:sz w:val="28"/>
          <w:szCs w:val="28"/>
        </w:rPr>
        <w:t xml:space="preserve">cm, </w:t>
      </w:r>
      <w:r w:rsidRPr="00F36EB0">
        <w:rPr>
          <w:rFonts w:ascii="Times New Roman" w:hAnsi="Times New Roman" w:cs="Times New Roman"/>
          <w:sz w:val="28"/>
          <w:szCs w:val="28"/>
          <w:lang w:val="pt-BR"/>
        </w:rPr>
        <w:t>1</w:t>
      </w:r>
      <w:r w:rsidRPr="00F36EB0">
        <w:rPr>
          <w:rFonts w:ascii="Times New Roman" w:hAnsi="Times New Roman" w:cs="Times New Roman"/>
          <w:sz w:val="28"/>
          <w:szCs w:val="28"/>
        </w:rPr>
        <w:t xml:space="preserve">cm   </w:t>
      </w:r>
      <w:r w:rsidRPr="00F36EB0">
        <w:rPr>
          <w:rFonts w:ascii="Times New Roman" w:hAnsi="Times New Roman" w:cs="Times New Roman"/>
          <w:sz w:val="28"/>
          <w:szCs w:val="28"/>
          <w:lang w:val="pt-BR"/>
        </w:rPr>
        <w:t xml:space="preserve">                      </w:t>
      </w:r>
      <w:r w:rsidRPr="00F36EB0">
        <w:rPr>
          <w:rFonts w:ascii="Times New Roman" w:hAnsi="Times New Roman" w:cs="Times New Roman"/>
          <w:sz w:val="28"/>
          <w:szCs w:val="28"/>
        </w:rPr>
        <w:t xml:space="preserve">  </w:t>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t>D. 21</w:t>
      </w:r>
      <w:r w:rsidRPr="00F36EB0">
        <w:rPr>
          <w:rFonts w:ascii="Times New Roman" w:hAnsi="Times New Roman" w:cs="Times New Roman"/>
          <w:sz w:val="28"/>
          <w:szCs w:val="28"/>
        </w:rPr>
        <w:t xml:space="preserve">cm, </w:t>
      </w:r>
      <w:r w:rsidRPr="00F36EB0">
        <w:rPr>
          <w:rFonts w:ascii="Times New Roman" w:hAnsi="Times New Roman" w:cs="Times New Roman"/>
          <w:sz w:val="28"/>
          <w:szCs w:val="28"/>
          <w:lang w:val="pt-BR"/>
        </w:rPr>
        <w:t>12</w:t>
      </w:r>
      <w:r w:rsidRPr="00F36EB0">
        <w:rPr>
          <w:rFonts w:ascii="Times New Roman" w:hAnsi="Times New Roman" w:cs="Times New Roman"/>
          <w:sz w:val="28"/>
          <w:szCs w:val="28"/>
        </w:rPr>
        <w:t>cm, 9cm</w:t>
      </w:r>
    </w:p>
    <w:p w14:paraId="48402B79" w14:textId="77777777" w:rsidR="00F36EB0" w:rsidRPr="00F36EB0" w:rsidRDefault="00F36EB0" w:rsidP="00AC7816">
      <w:pPr>
        <w:ind w:firstLine="284"/>
        <w:rPr>
          <w:rFonts w:ascii="Times New Roman" w:hAnsi="Times New Roman" w:cs="Times New Roman"/>
          <w:sz w:val="28"/>
        </w:rPr>
      </w:pPr>
      <w:r w:rsidRPr="00F36EB0">
        <w:rPr>
          <w:rFonts w:ascii="Times New Roman" w:hAnsi="Times New Roman" w:cs="Times New Roman"/>
          <w:b/>
          <w:bCs/>
          <w:color w:val="002060"/>
          <w:sz w:val="28"/>
          <w:szCs w:val="28"/>
          <w:lang w:val="pt-BR"/>
        </w:rPr>
        <w:t xml:space="preserve">Câu 12. </w:t>
      </w:r>
      <w:r w:rsidRPr="00F36EB0">
        <w:rPr>
          <w:rFonts w:ascii="Times New Roman" w:hAnsi="Times New Roman" w:cs="Times New Roman"/>
          <w:sz w:val="28"/>
        </w:rPr>
        <w:t xml:space="preserve">Tam giác ABC có </w:t>
      </w:r>
      <w:r w:rsidRPr="00F36EB0">
        <w:rPr>
          <w:rFonts w:ascii="Times New Roman" w:hAnsi="Times New Roman" w:cs="Times New Roman"/>
          <w:position w:val="-10"/>
          <w:sz w:val="28"/>
        </w:rPr>
        <w:object w:dxaOrig="1620" w:dyaOrig="380" w14:anchorId="38E98B50">
          <v:shape id="_x0000_i1179" type="#_x0000_t75" style="width:81pt;height:18.75pt" o:ole="">
            <v:imagedata r:id="rId303" o:title=""/>
          </v:shape>
          <o:OLEObject Type="Embed" ProgID="Equation.3" ShapeID="_x0000_i1179" DrawAspect="Content" ObjectID="_1738861199" r:id="rId304"/>
        </w:object>
      </w:r>
      <w:r w:rsidRPr="00F36EB0">
        <w:rPr>
          <w:rFonts w:ascii="Times New Roman" w:hAnsi="Times New Roman" w:cs="Times New Roman"/>
          <w:sz w:val="28"/>
        </w:rPr>
        <w:t>thì :</w:t>
      </w:r>
    </w:p>
    <w:p w14:paraId="60D0AB6E" w14:textId="77777777" w:rsidR="00F36EB0" w:rsidRPr="00F36EB0" w:rsidRDefault="00F36EB0" w:rsidP="0008177B">
      <w:pPr>
        <w:pStyle w:val="ListParagraph"/>
        <w:numPr>
          <w:ilvl w:val="0"/>
          <w:numId w:val="27"/>
        </w:numPr>
        <w:spacing w:after="160" w:line="259" w:lineRule="auto"/>
        <w:rPr>
          <w:rFonts w:ascii="Times New Roman" w:hAnsi="Times New Roman" w:cs="Times New Roman"/>
          <w:sz w:val="28"/>
          <w:szCs w:val="28"/>
        </w:rPr>
      </w:pPr>
      <w:r w:rsidRPr="00F36EB0">
        <w:rPr>
          <w:rFonts w:ascii="Times New Roman" w:hAnsi="Times New Roman" w:cs="Times New Roman"/>
          <w:sz w:val="28"/>
        </w:rPr>
        <w:t>AB &gt; BC &gt; AC</w:t>
      </w:r>
      <w:r w:rsidRPr="00F36EB0">
        <w:rPr>
          <w:rFonts w:ascii="Times New Roman" w:hAnsi="Times New Roman" w:cs="Times New Roman"/>
          <w:sz w:val="28"/>
          <w:szCs w:val="28"/>
        </w:rPr>
        <w:tab/>
      </w:r>
      <w:r w:rsidRPr="00F36EB0">
        <w:rPr>
          <w:rFonts w:ascii="Times New Roman" w:hAnsi="Times New Roman" w:cs="Times New Roman"/>
          <w:sz w:val="28"/>
          <w:szCs w:val="28"/>
        </w:rPr>
        <w:tab/>
        <w:t xml:space="preserve">B. </w:t>
      </w:r>
      <w:r w:rsidRPr="00F36EB0">
        <w:rPr>
          <w:rFonts w:ascii="Times New Roman" w:hAnsi="Times New Roman" w:cs="Times New Roman"/>
          <w:sz w:val="28"/>
        </w:rPr>
        <w:t>BC &gt; AC &gt; AB</w:t>
      </w:r>
      <w:r w:rsidRPr="00F36EB0">
        <w:rPr>
          <w:rFonts w:ascii="Times New Roman" w:hAnsi="Times New Roman" w:cs="Times New Roman"/>
          <w:sz w:val="28"/>
          <w:szCs w:val="28"/>
        </w:rPr>
        <w:tab/>
      </w:r>
      <w:r w:rsidRPr="00F36EB0">
        <w:rPr>
          <w:rFonts w:ascii="Times New Roman" w:hAnsi="Times New Roman" w:cs="Times New Roman"/>
          <w:sz w:val="28"/>
          <w:szCs w:val="28"/>
        </w:rPr>
        <w:tab/>
        <w:t xml:space="preserve">C. </w:t>
      </w:r>
      <w:r w:rsidRPr="00F36EB0">
        <w:rPr>
          <w:rFonts w:ascii="Times New Roman" w:hAnsi="Times New Roman" w:cs="Times New Roman"/>
          <w:sz w:val="28"/>
        </w:rPr>
        <w:t>AB &gt; AC &gt; BC</w:t>
      </w:r>
      <w:r w:rsidRPr="00F36EB0">
        <w:rPr>
          <w:rFonts w:ascii="Times New Roman" w:hAnsi="Times New Roman" w:cs="Times New Roman"/>
          <w:sz w:val="28"/>
          <w:szCs w:val="28"/>
        </w:rPr>
        <w:tab/>
      </w:r>
      <w:r w:rsidRPr="00F36EB0">
        <w:rPr>
          <w:rFonts w:ascii="Times New Roman" w:hAnsi="Times New Roman" w:cs="Times New Roman"/>
          <w:sz w:val="28"/>
          <w:szCs w:val="28"/>
        </w:rPr>
        <w:tab/>
        <w:t xml:space="preserve">D. </w:t>
      </w:r>
      <w:r w:rsidRPr="00F36EB0">
        <w:rPr>
          <w:rFonts w:ascii="Times New Roman" w:hAnsi="Times New Roman" w:cs="Times New Roman"/>
          <w:sz w:val="28"/>
        </w:rPr>
        <w:t>BC &gt; AB &gt; AC</w:t>
      </w:r>
    </w:p>
    <w:p w14:paraId="404D7912" w14:textId="77777777" w:rsidR="00F36EB0" w:rsidRPr="00F36EB0" w:rsidRDefault="00F36EB0" w:rsidP="00515077">
      <w:pPr>
        <w:ind w:left="360"/>
        <w:rPr>
          <w:rFonts w:ascii="Times New Roman" w:hAnsi="Times New Roman" w:cs="Times New Roman"/>
          <w:b/>
          <w:bCs/>
          <w:color w:val="002060"/>
          <w:sz w:val="28"/>
          <w:szCs w:val="28"/>
        </w:rPr>
      </w:pPr>
      <w:r w:rsidRPr="00F36EB0">
        <w:rPr>
          <w:rFonts w:ascii="Times New Roman" w:hAnsi="Times New Roman" w:cs="Times New Roman"/>
          <w:b/>
          <w:bCs/>
          <w:color w:val="002060"/>
          <w:sz w:val="28"/>
          <w:szCs w:val="28"/>
        </w:rPr>
        <w:t>Phần II: Tự luận (7 điểm).</w:t>
      </w:r>
    </w:p>
    <w:p w14:paraId="772A86C5" w14:textId="77777777" w:rsidR="00F36EB0" w:rsidRPr="00F36EB0" w:rsidRDefault="00F36EB0" w:rsidP="00515077">
      <w:pPr>
        <w:ind w:left="360"/>
        <w:rPr>
          <w:rFonts w:ascii="Times New Roman" w:eastAsia="Times New Roman" w:hAnsi="Times New Roman" w:cs="Times New Roman"/>
          <w:sz w:val="28"/>
          <w:szCs w:val="28"/>
          <w:lang w:val="it-IT"/>
        </w:rPr>
      </w:pPr>
      <w:r w:rsidRPr="00F36EB0">
        <w:rPr>
          <w:rFonts w:ascii="Times New Roman" w:hAnsi="Times New Roman" w:cs="Times New Roman"/>
          <w:b/>
          <w:bCs/>
          <w:color w:val="002060"/>
          <w:sz w:val="28"/>
          <w:szCs w:val="28"/>
        </w:rPr>
        <w:t>Câu 13 (1,0đ).</w:t>
      </w:r>
      <w:r w:rsidRPr="00F36EB0">
        <w:rPr>
          <w:rFonts w:ascii="Times New Roman" w:eastAsia="Times New Roman" w:hAnsi="Times New Roman" w:cs="Times New Roman"/>
          <w:color w:val="FF0000"/>
          <w:szCs w:val="26"/>
          <w:lang w:val="sv-SE"/>
        </w:rPr>
        <w:t xml:space="preserve"> </w:t>
      </w:r>
      <w:r w:rsidRPr="00F36EB0">
        <w:rPr>
          <w:rFonts w:ascii="Times New Roman" w:eastAsia="Times New Roman" w:hAnsi="Times New Roman" w:cs="Times New Roman"/>
          <w:sz w:val="28"/>
          <w:szCs w:val="28"/>
          <w:lang w:val="it-IT"/>
        </w:rPr>
        <w:t>Cho biết hai đai lượng x và y tỉ lệ nghịch với nhau theo công thức xy = 20</w:t>
      </w:r>
    </w:p>
    <w:p w14:paraId="35812E9A" w14:textId="77777777" w:rsidR="00F36EB0" w:rsidRPr="00F36EB0" w:rsidRDefault="00F36EB0" w:rsidP="00515077">
      <w:pPr>
        <w:ind w:left="360"/>
        <w:rPr>
          <w:rFonts w:ascii="Times New Roman" w:hAnsi="Times New Roman" w:cs="Times New Roman"/>
          <w:sz w:val="28"/>
          <w:szCs w:val="28"/>
          <w:lang w:val="pt-BR"/>
        </w:rPr>
      </w:pPr>
      <w:r w:rsidRPr="00F36EB0">
        <w:rPr>
          <w:rFonts w:ascii="Times New Roman" w:eastAsia="Times New Roman" w:hAnsi="Times New Roman" w:cs="Times New Roman"/>
          <w:sz w:val="28"/>
          <w:szCs w:val="28"/>
          <w:lang w:val="it-IT"/>
        </w:rPr>
        <w:t>a) Tìm hệ số tỉ lệ.</w:t>
      </w:r>
      <w:r w:rsidRPr="00F36EB0">
        <w:rPr>
          <w:rFonts w:ascii="Times New Roman" w:hAnsi="Times New Roman" w:cs="Times New Roman"/>
          <w:sz w:val="28"/>
          <w:szCs w:val="28"/>
          <w:lang w:val="pt-BR"/>
        </w:rPr>
        <w:t xml:space="preserve"> </w:t>
      </w:r>
    </w:p>
    <w:p w14:paraId="37E58750" w14:textId="77777777" w:rsidR="00F36EB0" w:rsidRPr="00F36EB0" w:rsidRDefault="00F36EB0" w:rsidP="00515077">
      <w:pPr>
        <w:ind w:left="360"/>
        <w:rPr>
          <w:rFonts w:ascii="Times New Roman" w:hAnsi="Times New Roman" w:cs="Times New Roman"/>
          <w:sz w:val="28"/>
          <w:szCs w:val="28"/>
          <w:lang w:val="en-US"/>
        </w:rPr>
      </w:pPr>
      <w:r w:rsidRPr="00F36EB0">
        <w:rPr>
          <w:rFonts w:ascii="Times New Roman" w:hAnsi="Times New Roman" w:cs="Times New Roman"/>
          <w:sz w:val="28"/>
          <w:szCs w:val="28"/>
          <w:lang w:val="en-US"/>
        </w:rPr>
        <w:t>b) Tìm y biết x = 4, x = -2.</w:t>
      </w:r>
    </w:p>
    <w:p w14:paraId="7B84D8D5" w14:textId="77777777" w:rsidR="00F36EB0" w:rsidRPr="00F36EB0" w:rsidRDefault="00F36EB0" w:rsidP="00975CC4">
      <w:pPr>
        <w:ind w:left="360"/>
        <w:rPr>
          <w:rFonts w:ascii="Times New Roman" w:hAnsi="Times New Roman" w:cs="Times New Roman"/>
          <w:sz w:val="28"/>
          <w:szCs w:val="28"/>
          <w:lang w:val="en-US"/>
        </w:rPr>
      </w:pPr>
      <w:r w:rsidRPr="00F36EB0">
        <w:rPr>
          <w:rFonts w:ascii="Times New Roman" w:hAnsi="Times New Roman" w:cs="Times New Roman"/>
          <w:b/>
          <w:bCs/>
          <w:color w:val="002060"/>
          <w:sz w:val="28"/>
          <w:szCs w:val="28"/>
          <w:lang w:val="en-US"/>
        </w:rPr>
        <w:t xml:space="preserve">Câu 14 (1,0đ). </w:t>
      </w:r>
      <w:r w:rsidRPr="00F36EB0">
        <w:rPr>
          <w:rFonts w:ascii="Times New Roman" w:hAnsi="Times New Roman" w:cs="Times New Roman"/>
          <w:sz w:val="28"/>
          <w:szCs w:val="28"/>
          <w:lang w:val="en-US"/>
        </w:rPr>
        <w:t>Tính giá trị của các biểu thức sau:</w:t>
      </w:r>
    </w:p>
    <w:p w14:paraId="327F5C3D" w14:textId="77777777" w:rsidR="00F36EB0" w:rsidRPr="00F36EB0" w:rsidRDefault="00F36EB0" w:rsidP="0008177B">
      <w:pPr>
        <w:pStyle w:val="ListParagraph"/>
        <w:numPr>
          <w:ilvl w:val="0"/>
          <w:numId w:val="28"/>
        </w:numPr>
        <w:spacing w:after="160" w:line="259" w:lineRule="auto"/>
        <w:rPr>
          <w:rFonts w:ascii="Times New Roman" w:hAnsi="Times New Roman" w:cs="Times New Roman"/>
          <w:sz w:val="28"/>
          <w:szCs w:val="28"/>
          <w:lang w:val="nl-NL"/>
        </w:rPr>
      </w:pPr>
      <w:r w:rsidRPr="00F36EB0">
        <w:rPr>
          <w:rFonts w:ascii="Times New Roman" w:hAnsi="Times New Roman" w:cs="Times New Roman"/>
          <w:sz w:val="28"/>
          <w:szCs w:val="28"/>
          <w:lang w:val="nl-NL"/>
        </w:rPr>
        <w:t>3x + 5 tại x = - 6.</w:t>
      </w:r>
    </w:p>
    <w:p w14:paraId="5B02698C" w14:textId="77777777" w:rsidR="00F36EB0" w:rsidRPr="00F36EB0" w:rsidRDefault="00F36EB0" w:rsidP="0008177B">
      <w:pPr>
        <w:pStyle w:val="MTDisplayEquation"/>
        <w:numPr>
          <w:ilvl w:val="0"/>
          <w:numId w:val="28"/>
        </w:numPr>
      </w:pPr>
      <w:r w:rsidRPr="00F36EB0">
        <w:rPr>
          <w:position w:val="-6"/>
        </w:rPr>
        <w:object w:dxaOrig="1440" w:dyaOrig="340" w14:anchorId="729240B2">
          <v:shape id="_x0000_i1180" type="#_x0000_t75" style="width:1in;height:17.25pt" o:ole="">
            <v:imagedata r:id="rId305" o:title=""/>
          </v:shape>
          <o:OLEObject Type="Embed" ProgID="Equation.DSMT4" ShapeID="_x0000_i1180" DrawAspect="Content" ObjectID="_1738861200" r:id="rId306"/>
        </w:object>
      </w:r>
      <w:r w:rsidRPr="00F36EB0">
        <w:t xml:space="preserve"> tại m = -2 và n = -1.</w:t>
      </w:r>
    </w:p>
    <w:p w14:paraId="06981474" w14:textId="77777777" w:rsidR="00F36EB0" w:rsidRPr="00F36EB0" w:rsidRDefault="00F36EB0" w:rsidP="00416638">
      <w:pPr>
        <w:ind w:left="360"/>
        <w:rPr>
          <w:rFonts w:ascii="Times New Roman" w:hAnsi="Times New Roman" w:cs="Times New Roman"/>
          <w:sz w:val="28"/>
          <w:szCs w:val="28"/>
          <w:lang w:val="en-US"/>
        </w:rPr>
      </w:pPr>
      <w:r w:rsidRPr="00F36EB0">
        <w:rPr>
          <w:rFonts w:ascii="Times New Roman" w:hAnsi="Times New Roman" w:cs="Times New Roman"/>
          <w:b/>
          <w:bCs/>
          <w:color w:val="002060"/>
          <w:sz w:val="28"/>
          <w:szCs w:val="28"/>
          <w:lang w:val="en-US"/>
        </w:rPr>
        <w:t xml:space="preserve">Câu 15 (1,0đ). </w:t>
      </w:r>
      <w:r w:rsidRPr="00F36EB0">
        <w:rPr>
          <w:rFonts w:ascii="Times New Roman" w:hAnsi="Times New Roman" w:cs="Times New Roman"/>
          <w:sz w:val="28"/>
          <w:szCs w:val="28"/>
          <w:lang w:val="en-US"/>
        </w:rPr>
        <w:t>Tìm x, y biết</w:t>
      </w:r>
    </w:p>
    <w:p w14:paraId="13554B88" w14:textId="77777777" w:rsidR="00F36EB0" w:rsidRPr="00F36EB0" w:rsidRDefault="00F36EB0" w:rsidP="0008177B">
      <w:pPr>
        <w:pStyle w:val="MTDisplayEquation"/>
        <w:numPr>
          <w:ilvl w:val="0"/>
          <w:numId w:val="29"/>
        </w:numPr>
      </w:pPr>
      <w:r w:rsidRPr="00F36EB0">
        <w:rPr>
          <w:position w:val="-24"/>
        </w:rPr>
        <w:object w:dxaOrig="900" w:dyaOrig="660" w14:anchorId="6FC8D530">
          <v:shape id="_x0000_i1181" type="#_x0000_t75" style="width:44.25pt;height:33pt" o:ole="">
            <v:imagedata r:id="rId307" o:title=""/>
          </v:shape>
          <o:OLEObject Type="Embed" ProgID="Equation.DSMT4" ShapeID="_x0000_i1181" DrawAspect="Content" ObjectID="_1738861201" r:id="rId308"/>
        </w:object>
      </w:r>
      <w:r w:rsidRPr="00F36EB0">
        <w:tab/>
        <w:t xml:space="preserve">b) </w:t>
      </w:r>
      <w:r w:rsidRPr="00F36EB0">
        <w:rPr>
          <w:position w:val="-24"/>
        </w:rPr>
        <w:object w:dxaOrig="920" w:dyaOrig="660" w14:anchorId="06A77B44">
          <v:shape id="_x0000_i1182" type="#_x0000_t75" style="width:45.75pt;height:33pt" o:ole="">
            <v:imagedata r:id="rId309" o:title=""/>
          </v:shape>
          <o:OLEObject Type="Embed" ProgID="Equation.DSMT4" ShapeID="_x0000_i1182" DrawAspect="Content" ObjectID="_1738861202" r:id="rId310"/>
        </w:object>
      </w:r>
      <w:r w:rsidRPr="00F36EB0">
        <w:t xml:space="preserve"> và x – y = 10</w:t>
      </w:r>
    </w:p>
    <w:p w14:paraId="4A3F6C62" w14:textId="77777777" w:rsidR="00F36EB0" w:rsidRPr="00F36EB0" w:rsidRDefault="00F36EB0" w:rsidP="00A77DEF">
      <w:pPr>
        <w:ind w:left="360"/>
        <w:rPr>
          <w:rFonts w:ascii="Times New Roman" w:hAnsi="Times New Roman" w:cs="Times New Roman"/>
          <w:sz w:val="28"/>
          <w:szCs w:val="28"/>
          <w:lang w:val="sv-SE"/>
        </w:rPr>
      </w:pPr>
      <w:r w:rsidRPr="00F36EB0">
        <w:rPr>
          <w:rFonts w:ascii="Times New Roman" w:hAnsi="Times New Roman" w:cs="Times New Roman"/>
          <w:b/>
          <w:bCs/>
          <w:color w:val="002060"/>
          <w:sz w:val="28"/>
          <w:szCs w:val="28"/>
          <w:lang w:val="en-US"/>
        </w:rPr>
        <w:t xml:space="preserve">Câu 16 (0,5đ). </w:t>
      </w:r>
      <w:r w:rsidRPr="00F36EB0">
        <w:rPr>
          <w:rFonts w:ascii="Times New Roman" w:hAnsi="Times New Roman" w:cs="Times New Roman"/>
          <w:sz w:val="28"/>
          <w:szCs w:val="28"/>
          <w:lang w:val="sv-SE"/>
        </w:rPr>
        <w:t>Ba chi đội 7A, 7B, 7C tham gia làm kế hoạch nhỏ thu nhặt giấy vụn tổng cộng được 120kg giấy vụn. Tính số giấy mỗi chi đội thu được, biết rằng số giấy mỗi chi đội thu được tỉ lệ với 7; 8; 9.</w:t>
      </w:r>
    </w:p>
    <w:p w14:paraId="7E2DCC7B" w14:textId="77777777" w:rsidR="00F36EB0" w:rsidRPr="00F36EB0" w:rsidRDefault="00F36EB0" w:rsidP="002D368B">
      <w:pPr>
        <w:ind w:left="360"/>
        <w:rPr>
          <w:rFonts w:ascii="Times New Roman" w:hAnsi="Times New Roman" w:cs="Times New Roman"/>
          <w:sz w:val="28"/>
          <w:szCs w:val="28"/>
          <w:lang w:val="sv-SE"/>
        </w:rPr>
      </w:pPr>
      <w:r w:rsidRPr="00F36EB0">
        <w:rPr>
          <w:rFonts w:ascii="Times New Roman" w:hAnsi="Times New Roman" w:cs="Times New Roman"/>
          <w:b/>
          <w:bCs/>
          <w:color w:val="002060"/>
          <w:sz w:val="28"/>
          <w:szCs w:val="28"/>
          <w:lang w:val="sv-SE"/>
        </w:rPr>
        <w:t xml:space="preserve">Câu 17 (0,5đ). </w:t>
      </w:r>
      <w:r w:rsidRPr="00F36EB0">
        <w:rPr>
          <w:rFonts w:ascii="Times New Roman" w:hAnsi="Times New Roman" w:cs="Times New Roman"/>
          <w:sz w:val="28"/>
          <w:szCs w:val="28"/>
          <w:lang w:val="sv-SE"/>
        </w:rPr>
        <w:t>10 người làm cỏ một cánh đồng hết 9 giờ. Hỏi nếu 15 người có cùng năng suất làm việc như trên thì làm cỏ cánh đồng trên trong bao lâu thì xong?</w:t>
      </w:r>
    </w:p>
    <w:p w14:paraId="3E0A8591" w14:textId="77777777" w:rsidR="00F36EB0" w:rsidRPr="00F36EB0" w:rsidRDefault="00F36EB0" w:rsidP="00815F1D">
      <w:pPr>
        <w:ind w:left="360"/>
        <w:rPr>
          <w:rFonts w:ascii="Times New Roman" w:hAnsi="Times New Roman" w:cs="Times New Roman"/>
          <w:sz w:val="28"/>
          <w:szCs w:val="28"/>
          <w:lang w:val="pt-BR"/>
        </w:rPr>
      </w:pPr>
      <w:r w:rsidRPr="00F36EB0">
        <w:rPr>
          <w:rFonts w:ascii="Times New Roman" w:hAnsi="Times New Roman" w:cs="Times New Roman"/>
          <w:b/>
          <w:bCs/>
          <w:color w:val="002060"/>
          <w:sz w:val="28"/>
          <w:szCs w:val="28"/>
          <w:lang w:val="pt-BR"/>
        </w:rPr>
        <w:t xml:space="preserve">Câu 18 (2,0đ). </w:t>
      </w:r>
      <w:r w:rsidRPr="00F36EB0">
        <w:rPr>
          <w:rFonts w:ascii="Times New Roman" w:hAnsi="Times New Roman" w:cs="Times New Roman"/>
          <w:sz w:val="28"/>
          <w:szCs w:val="28"/>
          <w:lang w:val="pt-BR"/>
        </w:rPr>
        <w:t xml:space="preserve">Cho tam giác ABC vuông tại A có AB=3 cm; AC=4cm. Vẽ phân giác BD ( D thuộc AC) , từ D vẽ DE vuông góc với BC ( E thuộc BC) . </w:t>
      </w:r>
    </w:p>
    <w:p w14:paraId="34B2E152" w14:textId="77777777" w:rsidR="00F36EB0" w:rsidRPr="00F36EB0" w:rsidRDefault="00F36EB0" w:rsidP="00815F1D">
      <w:pPr>
        <w:ind w:left="360"/>
        <w:rPr>
          <w:rFonts w:ascii="Times New Roman" w:hAnsi="Times New Roman" w:cs="Times New Roman"/>
          <w:sz w:val="28"/>
          <w:szCs w:val="28"/>
        </w:rPr>
      </w:pPr>
      <w:r w:rsidRPr="00F36EB0">
        <w:rPr>
          <w:rFonts w:ascii="Times New Roman" w:hAnsi="Times New Roman" w:cs="Times New Roman"/>
          <w:sz w:val="28"/>
          <w:szCs w:val="28"/>
          <w:lang w:val="pt-BR"/>
        </w:rPr>
        <w:t>a)</w:t>
      </w:r>
      <w:r w:rsidRPr="00F36EB0">
        <w:rPr>
          <w:rFonts w:ascii="Times New Roman" w:hAnsi="Times New Roman" w:cs="Times New Roman"/>
          <w:b/>
          <w:bCs/>
          <w:sz w:val="28"/>
          <w:szCs w:val="28"/>
          <w:lang w:val="pt-BR"/>
        </w:rPr>
        <w:t xml:space="preserve"> </w:t>
      </w:r>
      <w:r w:rsidRPr="00F36EB0">
        <w:rPr>
          <w:rFonts w:ascii="Times New Roman" w:hAnsi="Times New Roman" w:cs="Times New Roman"/>
          <w:sz w:val="28"/>
          <w:szCs w:val="28"/>
          <w:lang w:val="pt-BR"/>
        </w:rPr>
        <w:t xml:space="preserve">Chứng minh  </w:t>
      </w:r>
      <w:r w:rsidRPr="00F36EB0">
        <w:rPr>
          <w:rFonts w:ascii="Times New Roman" w:hAnsi="Times New Roman" w:cs="Times New Roman"/>
          <w:position w:val="-4"/>
          <w:sz w:val="28"/>
          <w:szCs w:val="28"/>
        </w:rPr>
        <w:object w:dxaOrig="1579" w:dyaOrig="260" w14:anchorId="623097AC">
          <v:shape id="_x0000_i1183" type="#_x0000_t75" style="width:109.5pt;height:16.5pt" o:ole="">
            <v:imagedata r:id="rId311" o:title=""/>
          </v:shape>
          <o:OLEObject Type="Embed" ProgID="Equation.DSMT4" ShapeID="_x0000_i1183" DrawAspect="Content" ObjectID="_1738861203" r:id="rId312"/>
        </w:object>
      </w:r>
    </w:p>
    <w:p w14:paraId="4D7AD1DE" w14:textId="77777777" w:rsidR="00F36EB0" w:rsidRPr="00F36EB0" w:rsidRDefault="00F36EB0" w:rsidP="00815F1D">
      <w:pPr>
        <w:ind w:left="360"/>
        <w:rPr>
          <w:rFonts w:ascii="Times New Roman" w:hAnsi="Times New Roman" w:cs="Times New Roman"/>
          <w:sz w:val="28"/>
          <w:szCs w:val="28"/>
          <w:lang w:val="pt-BR"/>
        </w:rPr>
      </w:pPr>
      <w:r w:rsidRPr="00F36EB0">
        <w:rPr>
          <w:rFonts w:ascii="Times New Roman" w:hAnsi="Times New Roman" w:cs="Times New Roman"/>
          <w:sz w:val="28"/>
          <w:szCs w:val="28"/>
          <w:lang w:val="pt-BR"/>
        </w:rPr>
        <w:t>b) Chứng minh DF &gt; DE</w:t>
      </w:r>
    </w:p>
    <w:p w14:paraId="7BD20BA2" w14:textId="77777777" w:rsidR="00F36EB0" w:rsidRPr="00F36EB0" w:rsidRDefault="00F36EB0" w:rsidP="00834053">
      <w:pPr>
        <w:ind w:left="360"/>
        <w:rPr>
          <w:rFonts w:ascii="Times New Roman" w:hAnsi="Times New Roman" w:cs="Times New Roman"/>
          <w:sz w:val="28"/>
          <w:szCs w:val="28"/>
          <w:lang w:val="pt-BR"/>
        </w:rPr>
      </w:pPr>
      <w:r w:rsidRPr="00F36EB0">
        <w:rPr>
          <w:rFonts w:ascii="Times New Roman" w:hAnsi="Times New Roman" w:cs="Times New Roman"/>
          <w:b/>
          <w:bCs/>
          <w:color w:val="002060"/>
          <w:sz w:val="28"/>
          <w:szCs w:val="28"/>
          <w:lang w:val="pt-BR"/>
        </w:rPr>
        <w:t xml:space="preserve">Câu 19 (0,5đ). </w:t>
      </w:r>
      <w:r w:rsidRPr="00F36EB0">
        <w:rPr>
          <w:rFonts w:ascii="Times New Roman" w:hAnsi="Times New Roman" w:cs="Times New Roman"/>
          <w:sz w:val="28"/>
          <w:szCs w:val="28"/>
          <w:lang w:val="pt-BR"/>
        </w:rPr>
        <w:t xml:space="preserve">Ba địa điểm A, B, C là 3 đỉnh của tam giác ABC với </w:t>
      </w:r>
      <w:r w:rsidRPr="00F36EB0">
        <w:rPr>
          <w:rFonts w:ascii="Times New Roman" w:hAnsi="Times New Roman" w:cs="Times New Roman"/>
          <w:position w:val="-6"/>
        </w:rPr>
        <w:object w:dxaOrig="780" w:dyaOrig="360" w14:anchorId="7D37959F">
          <v:shape id="_x0000_i1184" type="#_x0000_t75" style="width:38.25pt;height:18.75pt" o:ole="">
            <v:imagedata r:id="rId313" o:title=""/>
          </v:shape>
          <o:OLEObject Type="Embed" ProgID="Equation.DSMT4" ShapeID="_x0000_i1184" DrawAspect="Content" ObjectID="_1738861204" r:id="rId314"/>
        </w:object>
      </w:r>
      <w:r w:rsidRPr="00F36EB0">
        <w:rPr>
          <w:rFonts w:ascii="Times New Roman" w:hAnsi="Times New Roman" w:cs="Times New Roman"/>
          <w:lang w:val="pt-BR"/>
        </w:rPr>
        <w:t xml:space="preserve"> </w:t>
      </w:r>
      <w:r w:rsidRPr="00F36EB0">
        <w:rPr>
          <w:rFonts w:ascii="Times New Roman" w:hAnsi="Times New Roman" w:cs="Times New Roman"/>
          <w:sz w:val="28"/>
          <w:szCs w:val="28"/>
          <w:lang w:val="pt-BR"/>
        </w:rPr>
        <w:t>và khoảng cách giữa 2 địa điểm A và C là 550m. Người ta đặt một loa truyền thanh tại một địa điểm nằm giữa A và B thì tại C có thể nghe tiếng loa không nếu bán kính để nghe rõ tiếng của loa là 550m</w:t>
      </w:r>
    </w:p>
    <w:p w14:paraId="44154BD3" w14:textId="77777777" w:rsidR="00F36EB0" w:rsidRPr="00F36EB0" w:rsidRDefault="00F36EB0" w:rsidP="00315ED2">
      <w:pPr>
        <w:ind w:firstLine="360"/>
        <w:rPr>
          <w:rFonts w:ascii="Times New Roman" w:eastAsia="Times New Roman" w:hAnsi="Times New Roman" w:cs="Times New Roman"/>
          <w:sz w:val="28"/>
          <w:szCs w:val="28"/>
          <w:lang w:val="nl-NL"/>
        </w:rPr>
      </w:pPr>
      <w:r w:rsidRPr="00F36EB0">
        <w:rPr>
          <w:rFonts w:ascii="Times New Roman" w:hAnsi="Times New Roman" w:cs="Times New Roman"/>
          <w:b/>
          <w:bCs/>
          <w:color w:val="002060"/>
          <w:sz w:val="28"/>
          <w:szCs w:val="28"/>
          <w:lang w:val="pt-BR"/>
        </w:rPr>
        <w:t xml:space="preserve">Câu 20 (0,5đ). </w:t>
      </w:r>
      <w:r w:rsidRPr="00F36EB0">
        <w:rPr>
          <w:rFonts w:ascii="Times New Roman" w:eastAsia="Times New Roman" w:hAnsi="Times New Roman" w:cs="Times New Roman"/>
          <w:sz w:val="28"/>
          <w:szCs w:val="28"/>
          <w:lang w:val="pt-BR"/>
        </w:rPr>
        <w:t xml:space="preserve">Cho x, y, z </w:t>
      </w:r>
      <w:r w:rsidRPr="00F36EB0">
        <w:rPr>
          <w:rFonts w:ascii="Times New Roman" w:eastAsia="Times New Roman" w:hAnsi="Times New Roman" w:cs="Times New Roman"/>
          <w:position w:val="-4"/>
          <w:sz w:val="28"/>
          <w:szCs w:val="28"/>
          <w:lang w:val="nl-NL"/>
        </w:rPr>
        <w:object w:dxaOrig="220" w:dyaOrig="220" w14:anchorId="5873E36E">
          <v:shape id="_x0000_i1185" type="#_x0000_t75" style="width:11.25pt;height:11.25pt" o:ole="">
            <v:imagedata r:id="rId315" o:title=""/>
          </v:shape>
          <o:OLEObject Type="Embed" ProgID="Equation.3" ShapeID="_x0000_i1185" DrawAspect="Content" ObjectID="_1738861205" r:id="rId316"/>
        </w:object>
      </w:r>
      <w:r w:rsidRPr="00F36EB0">
        <w:rPr>
          <w:rFonts w:ascii="Times New Roman" w:eastAsia="Times New Roman" w:hAnsi="Times New Roman" w:cs="Times New Roman"/>
          <w:sz w:val="28"/>
          <w:szCs w:val="28"/>
          <w:lang w:val="pt-BR"/>
        </w:rPr>
        <w:t xml:space="preserve">0 và x – y – z = 0. </w:t>
      </w:r>
      <w:r w:rsidRPr="00F36EB0">
        <w:rPr>
          <w:rFonts w:ascii="Times New Roman" w:eastAsia="Times New Roman" w:hAnsi="Times New Roman" w:cs="Times New Roman"/>
          <w:sz w:val="28"/>
          <w:szCs w:val="28"/>
          <w:lang w:val="nl-NL"/>
        </w:rPr>
        <w:t xml:space="preserve">Tính giá trị của biểu thức   B = </w:t>
      </w:r>
      <w:r w:rsidRPr="00F36EB0">
        <w:rPr>
          <w:rFonts w:ascii="Times New Roman" w:eastAsia="Times New Roman" w:hAnsi="Times New Roman" w:cs="Times New Roman"/>
          <w:position w:val="-30"/>
          <w:sz w:val="28"/>
          <w:szCs w:val="28"/>
          <w:lang w:val="nl-NL"/>
        </w:rPr>
        <w:object w:dxaOrig="2180" w:dyaOrig="720" w14:anchorId="70E8D7BD">
          <v:shape id="_x0000_i1186" type="#_x0000_t75" style="width:108pt;height:36pt" o:ole="">
            <v:imagedata r:id="rId317" o:title=""/>
          </v:shape>
          <o:OLEObject Type="Embed" ProgID="Equation.3" ShapeID="_x0000_i1186" DrawAspect="Content" ObjectID="_1738861206" r:id="rId318"/>
        </w:object>
      </w:r>
    </w:p>
    <w:p w14:paraId="000AAECE" w14:textId="77777777" w:rsidR="00F36EB0" w:rsidRPr="00F36EB0" w:rsidRDefault="00F36EB0" w:rsidP="0008177B">
      <w:pPr>
        <w:pStyle w:val="ListParagraph"/>
        <w:numPr>
          <w:ilvl w:val="0"/>
          <w:numId w:val="30"/>
        </w:numPr>
        <w:spacing w:after="160" w:line="259" w:lineRule="auto"/>
        <w:rPr>
          <w:rFonts w:ascii="Times New Roman" w:hAnsi="Times New Roman" w:cs="Times New Roman"/>
          <w:b/>
          <w:bCs/>
          <w:color w:val="C45911" w:themeColor="accent2" w:themeShade="BF"/>
          <w:sz w:val="28"/>
          <w:szCs w:val="28"/>
          <w:lang w:val="nl-NL"/>
        </w:rPr>
      </w:pPr>
      <w:r w:rsidRPr="00F36EB0">
        <w:rPr>
          <w:rFonts w:ascii="Times New Roman" w:hAnsi="Times New Roman" w:cs="Times New Roman"/>
          <w:b/>
          <w:bCs/>
          <w:color w:val="C45911" w:themeColor="accent2" w:themeShade="BF"/>
          <w:sz w:val="28"/>
          <w:szCs w:val="28"/>
          <w:lang w:val="nl-NL"/>
        </w:rPr>
        <w:br w:type="page"/>
      </w:r>
      <w:r w:rsidRPr="00F36EB0">
        <w:rPr>
          <w:rFonts w:ascii="Times New Roman" w:hAnsi="Times New Roman" w:cs="Times New Roman"/>
          <w:b/>
          <w:bCs/>
          <w:color w:val="C45911" w:themeColor="accent2" w:themeShade="BF"/>
          <w:sz w:val="28"/>
          <w:szCs w:val="28"/>
          <w:lang w:val="nl-NL"/>
        </w:rPr>
        <w:lastRenderedPageBreak/>
        <w:t>HƯỚNG DẪN CHẤM VÀ THANG ĐIỂM</w:t>
      </w:r>
    </w:p>
    <w:p w14:paraId="34E0BD73" w14:textId="77777777" w:rsidR="00F36EB0" w:rsidRPr="00F36EB0" w:rsidRDefault="00F36EB0" w:rsidP="00315ED2">
      <w:pPr>
        <w:ind w:left="360"/>
        <w:rPr>
          <w:rFonts w:ascii="Times New Roman" w:hAnsi="Times New Roman" w:cs="Times New Roman"/>
          <w:sz w:val="28"/>
          <w:szCs w:val="28"/>
          <w:lang w:val="nl-NL"/>
        </w:rPr>
      </w:pPr>
      <w:r w:rsidRPr="00F36EB0">
        <w:rPr>
          <w:rFonts w:ascii="Times New Roman" w:hAnsi="Times New Roman" w:cs="Times New Roman"/>
          <w:b/>
          <w:bCs/>
          <w:color w:val="FF0000"/>
          <w:sz w:val="28"/>
          <w:szCs w:val="28"/>
          <w:lang w:val="nl-NL"/>
        </w:rPr>
        <w:t xml:space="preserve">Phần I: Trắc nghiệm khác quan (3 điểm): </w:t>
      </w:r>
      <w:r w:rsidRPr="00F36EB0">
        <w:rPr>
          <w:rFonts w:ascii="Times New Roman" w:hAnsi="Times New Roman" w:cs="Times New Roman"/>
          <w:sz w:val="28"/>
          <w:szCs w:val="28"/>
          <w:lang w:val="nl-NL"/>
        </w:rPr>
        <w:t>(Mỗi câu trả lời đúng được 0,25 điểm)</w:t>
      </w:r>
    </w:p>
    <w:tbl>
      <w:tblPr>
        <w:tblStyle w:val="TableGrid"/>
        <w:tblW w:w="0" w:type="auto"/>
        <w:tblInd w:w="360" w:type="dxa"/>
        <w:tblLook w:val="04A0" w:firstRow="1" w:lastRow="0" w:firstColumn="1" w:lastColumn="0" w:noHBand="0" w:noVBand="1"/>
      </w:tblPr>
      <w:tblGrid>
        <w:gridCol w:w="953"/>
        <w:gridCol w:w="690"/>
        <w:gridCol w:w="748"/>
        <w:gridCol w:w="748"/>
        <w:gridCol w:w="748"/>
        <w:gridCol w:w="749"/>
        <w:gridCol w:w="749"/>
        <w:gridCol w:w="741"/>
        <w:gridCol w:w="741"/>
        <w:gridCol w:w="741"/>
        <w:gridCol w:w="787"/>
        <w:gridCol w:w="787"/>
        <w:gridCol w:w="787"/>
      </w:tblGrid>
      <w:tr w:rsidR="00F36EB0" w:rsidRPr="00F36EB0" w14:paraId="7FAE2E90" w14:textId="77777777" w:rsidTr="00315ED2">
        <w:tc>
          <w:tcPr>
            <w:tcW w:w="1195" w:type="dxa"/>
          </w:tcPr>
          <w:p w14:paraId="2CD0A97D" w14:textId="77777777" w:rsidR="00F36EB0" w:rsidRPr="00F36EB0" w:rsidRDefault="00F36EB0" w:rsidP="00315ED2">
            <w:pPr>
              <w:rPr>
                <w:rFonts w:cs="Times New Roman"/>
                <w:b/>
                <w:bCs/>
                <w:color w:val="002060"/>
                <w:szCs w:val="28"/>
              </w:rPr>
            </w:pPr>
            <w:r w:rsidRPr="00F36EB0">
              <w:rPr>
                <w:rFonts w:cs="Times New Roman"/>
                <w:b/>
                <w:bCs/>
                <w:color w:val="002060"/>
                <w:szCs w:val="28"/>
              </w:rPr>
              <w:t xml:space="preserve">Câu </w:t>
            </w:r>
          </w:p>
        </w:tc>
        <w:tc>
          <w:tcPr>
            <w:tcW w:w="963" w:type="dxa"/>
            <w:vAlign w:val="center"/>
          </w:tcPr>
          <w:p w14:paraId="5C02F72D" w14:textId="77777777" w:rsidR="00F36EB0" w:rsidRPr="00F36EB0" w:rsidRDefault="00F36EB0" w:rsidP="00315ED2">
            <w:pPr>
              <w:jc w:val="center"/>
              <w:rPr>
                <w:rFonts w:cs="Times New Roman"/>
                <w:szCs w:val="28"/>
              </w:rPr>
            </w:pPr>
            <w:r w:rsidRPr="00F36EB0">
              <w:rPr>
                <w:rFonts w:cs="Times New Roman"/>
                <w:szCs w:val="28"/>
              </w:rPr>
              <w:t>1</w:t>
            </w:r>
          </w:p>
        </w:tc>
        <w:tc>
          <w:tcPr>
            <w:tcW w:w="1079" w:type="dxa"/>
            <w:vAlign w:val="center"/>
          </w:tcPr>
          <w:p w14:paraId="78D16039" w14:textId="77777777" w:rsidR="00F36EB0" w:rsidRPr="00F36EB0" w:rsidRDefault="00F36EB0" w:rsidP="00315ED2">
            <w:pPr>
              <w:jc w:val="center"/>
              <w:rPr>
                <w:rFonts w:cs="Times New Roman"/>
                <w:szCs w:val="28"/>
              </w:rPr>
            </w:pPr>
            <w:r w:rsidRPr="00F36EB0">
              <w:rPr>
                <w:rFonts w:cs="Times New Roman"/>
                <w:szCs w:val="28"/>
              </w:rPr>
              <w:t>2</w:t>
            </w:r>
          </w:p>
        </w:tc>
        <w:tc>
          <w:tcPr>
            <w:tcW w:w="1079" w:type="dxa"/>
            <w:vAlign w:val="center"/>
          </w:tcPr>
          <w:p w14:paraId="1365539C" w14:textId="77777777" w:rsidR="00F36EB0" w:rsidRPr="00F36EB0" w:rsidRDefault="00F36EB0" w:rsidP="00315ED2">
            <w:pPr>
              <w:jc w:val="center"/>
              <w:rPr>
                <w:rFonts w:cs="Times New Roman"/>
                <w:szCs w:val="28"/>
              </w:rPr>
            </w:pPr>
            <w:r w:rsidRPr="00F36EB0">
              <w:rPr>
                <w:rFonts w:cs="Times New Roman"/>
                <w:szCs w:val="28"/>
              </w:rPr>
              <w:t>3</w:t>
            </w:r>
          </w:p>
        </w:tc>
        <w:tc>
          <w:tcPr>
            <w:tcW w:w="1079" w:type="dxa"/>
            <w:vAlign w:val="center"/>
          </w:tcPr>
          <w:p w14:paraId="3145468A" w14:textId="77777777" w:rsidR="00F36EB0" w:rsidRPr="00F36EB0" w:rsidRDefault="00F36EB0" w:rsidP="00315ED2">
            <w:pPr>
              <w:jc w:val="center"/>
              <w:rPr>
                <w:rFonts w:cs="Times New Roman"/>
                <w:szCs w:val="28"/>
              </w:rPr>
            </w:pPr>
            <w:r w:rsidRPr="00F36EB0">
              <w:rPr>
                <w:rFonts w:cs="Times New Roman"/>
                <w:szCs w:val="28"/>
              </w:rPr>
              <w:t>4</w:t>
            </w:r>
          </w:p>
        </w:tc>
        <w:tc>
          <w:tcPr>
            <w:tcW w:w="1080" w:type="dxa"/>
            <w:vAlign w:val="center"/>
          </w:tcPr>
          <w:p w14:paraId="49AFDED2" w14:textId="77777777" w:rsidR="00F36EB0" w:rsidRPr="00F36EB0" w:rsidRDefault="00F36EB0" w:rsidP="00315ED2">
            <w:pPr>
              <w:jc w:val="center"/>
              <w:rPr>
                <w:rFonts w:cs="Times New Roman"/>
                <w:szCs w:val="28"/>
              </w:rPr>
            </w:pPr>
            <w:r w:rsidRPr="00F36EB0">
              <w:rPr>
                <w:rFonts w:cs="Times New Roman"/>
                <w:szCs w:val="28"/>
              </w:rPr>
              <w:t>5</w:t>
            </w:r>
          </w:p>
        </w:tc>
        <w:tc>
          <w:tcPr>
            <w:tcW w:w="1080" w:type="dxa"/>
            <w:vAlign w:val="center"/>
          </w:tcPr>
          <w:p w14:paraId="7B03EB16" w14:textId="77777777" w:rsidR="00F36EB0" w:rsidRPr="00F36EB0" w:rsidRDefault="00F36EB0" w:rsidP="00315ED2">
            <w:pPr>
              <w:jc w:val="center"/>
              <w:rPr>
                <w:rFonts w:cs="Times New Roman"/>
                <w:szCs w:val="28"/>
              </w:rPr>
            </w:pPr>
            <w:r w:rsidRPr="00F36EB0">
              <w:rPr>
                <w:rFonts w:cs="Times New Roman"/>
                <w:szCs w:val="28"/>
              </w:rPr>
              <w:t>6</w:t>
            </w:r>
          </w:p>
        </w:tc>
        <w:tc>
          <w:tcPr>
            <w:tcW w:w="1080" w:type="dxa"/>
            <w:vAlign w:val="center"/>
          </w:tcPr>
          <w:p w14:paraId="605EB229" w14:textId="77777777" w:rsidR="00F36EB0" w:rsidRPr="00F36EB0" w:rsidRDefault="00F36EB0" w:rsidP="00315ED2">
            <w:pPr>
              <w:jc w:val="center"/>
              <w:rPr>
                <w:rFonts w:cs="Times New Roman"/>
                <w:szCs w:val="28"/>
              </w:rPr>
            </w:pPr>
            <w:r w:rsidRPr="00F36EB0">
              <w:rPr>
                <w:rFonts w:cs="Times New Roman"/>
                <w:szCs w:val="28"/>
              </w:rPr>
              <w:t>7</w:t>
            </w:r>
          </w:p>
        </w:tc>
        <w:tc>
          <w:tcPr>
            <w:tcW w:w="1080" w:type="dxa"/>
            <w:vAlign w:val="center"/>
          </w:tcPr>
          <w:p w14:paraId="2BE5C2CF" w14:textId="77777777" w:rsidR="00F36EB0" w:rsidRPr="00F36EB0" w:rsidRDefault="00F36EB0" w:rsidP="00315ED2">
            <w:pPr>
              <w:jc w:val="center"/>
              <w:rPr>
                <w:rFonts w:cs="Times New Roman"/>
                <w:szCs w:val="28"/>
              </w:rPr>
            </w:pPr>
            <w:r w:rsidRPr="00F36EB0">
              <w:rPr>
                <w:rFonts w:cs="Times New Roman"/>
                <w:szCs w:val="28"/>
              </w:rPr>
              <w:t>8</w:t>
            </w:r>
          </w:p>
        </w:tc>
        <w:tc>
          <w:tcPr>
            <w:tcW w:w="1080" w:type="dxa"/>
            <w:vAlign w:val="center"/>
          </w:tcPr>
          <w:p w14:paraId="286F58F7" w14:textId="77777777" w:rsidR="00F36EB0" w:rsidRPr="00F36EB0" w:rsidRDefault="00F36EB0" w:rsidP="00315ED2">
            <w:pPr>
              <w:jc w:val="center"/>
              <w:rPr>
                <w:rFonts w:cs="Times New Roman"/>
                <w:szCs w:val="28"/>
              </w:rPr>
            </w:pPr>
            <w:r w:rsidRPr="00F36EB0">
              <w:rPr>
                <w:rFonts w:cs="Times New Roman"/>
                <w:szCs w:val="28"/>
              </w:rPr>
              <w:t>9</w:t>
            </w:r>
          </w:p>
        </w:tc>
        <w:tc>
          <w:tcPr>
            <w:tcW w:w="1080" w:type="dxa"/>
            <w:vAlign w:val="center"/>
          </w:tcPr>
          <w:p w14:paraId="52B4C66F" w14:textId="77777777" w:rsidR="00F36EB0" w:rsidRPr="00F36EB0" w:rsidRDefault="00F36EB0" w:rsidP="00315ED2">
            <w:pPr>
              <w:jc w:val="center"/>
              <w:rPr>
                <w:rFonts w:cs="Times New Roman"/>
                <w:szCs w:val="28"/>
              </w:rPr>
            </w:pPr>
            <w:r w:rsidRPr="00F36EB0">
              <w:rPr>
                <w:rFonts w:cs="Times New Roman"/>
                <w:szCs w:val="28"/>
              </w:rPr>
              <w:t>10</w:t>
            </w:r>
          </w:p>
        </w:tc>
        <w:tc>
          <w:tcPr>
            <w:tcW w:w="1080" w:type="dxa"/>
            <w:vAlign w:val="center"/>
          </w:tcPr>
          <w:p w14:paraId="7C2D6DD5" w14:textId="77777777" w:rsidR="00F36EB0" w:rsidRPr="00F36EB0" w:rsidRDefault="00F36EB0" w:rsidP="00315ED2">
            <w:pPr>
              <w:jc w:val="center"/>
              <w:rPr>
                <w:rFonts w:cs="Times New Roman"/>
                <w:szCs w:val="28"/>
              </w:rPr>
            </w:pPr>
            <w:r w:rsidRPr="00F36EB0">
              <w:rPr>
                <w:rFonts w:cs="Times New Roman"/>
                <w:szCs w:val="28"/>
              </w:rPr>
              <w:t>11</w:t>
            </w:r>
          </w:p>
        </w:tc>
        <w:tc>
          <w:tcPr>
            <w:tcW w:w="1080" w:type="dxa"/>
            <w:vAlign w:val="center"/>
          </w:tcPr>
          <w:p w14:paraId="75DB7897" w14:textId="77777777" w:rsidR="00F36EB0" w:rsidRPr="00F36EB0" w:rsidRDefault="00F36EB0" w:rsidP="00315ED2">
            <w:pPr>
              <w:jc w:val="center"/>
              <w:rPr>
                <w:rFonts w:cs="Times New Roman"/>
                <w:szCs w:val="28"/>
              </w:rPr>
            </w:pPr>
            <w:r w:rsidRPr="00F36EB0">
              <w:rPr>
                <w:rFonts w:cs="Times New Roman"/>
                <w:szCs w:val="28"/>
              </w:rPr>
              <w:t>12</w:t>
            </w:r>
          </w:p>
        </w:tc>
      </w:tr>
      <w:tr w:rsidR="00F36EB0" w:rsidRPr="00F36EB0" w14:paraId="4236D82D" w14:textId="77777777" w:rsidTr="00315ED2">
        <w:tc>
          <w:tcPr>
            <w:tcW w:w="1195" w:type="dxa"/>
          </w:tcPr>
          <w:p w14:paraId="583D584D" w14:textId="77777777" w:rsidR="00F36EB0" w:rsidRPr="00F36EB0" w:rsidRDefault="00F36EB0" w:rsidP="00315ED2">
            <w:pPr>
              <w:rPr>
                <w:rFonts w:cs="Times New Roman"/>
                <w:b/>
                <w:bCs/>
                <w:color w:val="002060"/>
                <w:szCs w:val="28"/>
              </w:rPr>
            </w:pPr>
            <w:r w:rsidRPr="00F36EB0">
              <w:rPr>
                <w:rFonts w:cs="Times New Roman"/>
                <w:b/>
                <w:bCs/>
                <w:color w:val="002060"/>
                <w:szCs w:val="28"/>
              </w:rPr>
              <w:t>Đáp án</w:t>
            </w:r>
          </w:p>
        </w:tc>
        <w:tc>
          <w:tcPr>
            <w:tcW w:w="963" w:type="dxa"/>
            <w:vAlign w:val="center"/>
          </w:tcPr>
          <w:p w14:paraId="447163E7" w14:textId="77777777" w:rsidR="00F36EB0" w:rsidRPr="00F36EB0" w:rsidRDefault="00F36EB0" w:rsidP="00315ED2">
            <w:pPr>
              <w:jc w:val="center"/>
              <w:rPr>
                <w:rFonts w:cs="Times New Roman"/>
                <w:szCs w:val="28"/>
              </w:rPr>
            </w:pPr>
            <w:r w:rsidRPr="00F36EB0">
              <w:rPr>
                <w:rFonts w:cs="Times New Roman"/>
                <w:szCs w:val="28"/>
              </w:rPr>
              <w:t>D</w:t>
            </w:r>
          </w:p>
        </w:tc>
        <w:tc>
          <w:tcPr>
            <w:tcW w:w="1079" w:type="dxa"/>
            <w:vAlign w:val="center"/>
          </w:tcPr>
          <w:p w14:paraId="4D127E44" w14:textId="77777777" w:rsidR="00F36EB0" w:rsidRPr="00F36EB0" w:rsidRDefault="00F36EB0" w:rsidP="00315ED2">
            <w:pPr>
              <w:jc w:val="center"/>
              <w:rPr>
                <w:rFonts w:cs="Times New Roman"/>
                <w:szCs w:val="28"/>
              </w:rPr>
            </w:pPr>
            <w:r w:rsidRPr="00F36EB0">
              <w:rPr>
                <w:rFonts w:cs="Times New Roman"/>
                <w:szCs w:val="28"/>
              </w:rPr>
              <w:t>A</w:t>
            </w:r>
          </w:p>
        </w:tc>
        <w:tc>
          <w:tcPr>
            <w:tcW w:w="1079" w:type="dxa"/>
            <w:vAlign w:val="center"/>
          </w:tcPr>
          <w:p w14:paraId="5982DF60" w14:textId="77777777" w:rsidR="00F36EB0" w:rsidRPr="00F36EB0" w:rsidRDefault="00F36EB0" w:rsidP="00315ED2">
            <w:pPr>
              <w:jc w:val="center"/>
              <w:rPr>
                <w:rFonts w:cs="Times New Roman"/>
                <w:szCs w:val="28"/>
              </w:rPr>
            </w:pPr>
            <w:r w:rsidRPr="00F36EB0">
              <w:rPr>
                <w:rFonts w:cs="Times New Roman"/>
                <w:szCs w:val="28"/>
              </w:rPr>
              <w:t>A</w:t>
            </w:r>
          </w:p>
        </w:tc>
        <w:tc>
          <w:tcPr>
            <w:tcW w:w="1079" w:type="dxa"/>
            <w:vAlign w:val="center"/>
          </w:tcPr>
          <w:p w14:paraId="0CC05C91" w14:textId="77777777" w:rsidR="00F36EB0" w:rsidRPr="00F36EB0" w:rsidRDefault="00F36EB0" w:rsidP="00315ED2">
            <w:pPr>
              <w:jc w:val="center"/>
              <w:rPr>
                <w:rFonts w:cs="Times New Roman"/>
                <w:szCs w:val="28"/>
              </w:rPr>
            </w:pPr>
            <w:r w:rsidRPr="00F36EB0">
              <w:rPr>
                <w:rFonts w:cs="Times New Roman"/>
                <w:szCs w:val="28"/>
              </w:rPr>
              <w:t>D</w:t>
            </w:r>
          </w:p>
        </w:tc>
        <w:tc>
          <w:tcPr>
            <w:tcW w:w="1080" w:type="dxa"/>
            <w:vAlign w:val="center"/>
          </w:tcPr>
          <w:p w14:paraId="4AABCF5D" w14:textId="77777777" w:rsidR="00F36EB0" w:rsidRPr="00F36EB0" w:rsidRDefault="00F36EB0" w:rsidP="00315ED2">
            <w:pPr>
              <w:jc w:val="center"/>
              <w:rPr>
                <w:rFonts w:cs="Times New Roman"/>
                <w:szCs w:val="28"/>
              </w:rPr>
            </w:pPr>
            <w:r w:rsidRPr="00F36EB0">
              <w:rPr>
                <w:rFonts w:cs="Times New Roman"/>
                <w:szCs w:val="28"/>
              </w:rPr>
              <w:t>A</w:t>
            </w:r>
          </w:p>
        </w:tc>
        <w:tc>
          <w:tcPr>
            <w:tcW w:w="1080" w:type="dxa"/>
            <w:vAlign w:val="center"/>
          </w:tcPr>
          <w:p w14:paraId="3C3EEE77" w14:textId="77777777" w:rsidR="00F36EB0" w:rsidRPr="00F36EB0" w:rsidRDefault="00F36EB0" w:rsidP="00315ED2">
            <w:pPr>
              <w:jc w:val="center"/>
              <w:rPr>
                <w:rFonts w:cs="Times New Roman"/>
                <w:szCs w:val="28"/>
              </w:rPr>
            </w:pPr>
            <w:r w:rsidRPr="00F36EB0">
              <w:rPr>
                <w:rFonts w:cs="Times New Roman"/>
                <w:szCs w:val="28"/>
              </w:rPr>
              <w:t>A</w:t>
            </w:r>
          </w:p>
        </w:tc>
        <w:tc>
          <w:tcPr>
            <w:tcW w:w="1080" w:type="dxa"/>
            <w:vAlign w:val="center"/>
          </w:tcPr>
          <w:p w14:paraId="554F103D" w14:textId="77777777" w:rsidR="00F36EB0" w:rsidRPr="00F36EB0" w:rsidRDefault="00F36EB0" w:rsidP="00315ED2">
            <w:pPr>
              <w:jc w:val="center"/>
              <w:rPr>
                <w:rFonts w:cs="Times New Roman"/>
                <w:szCs w:val="28"/>
              </w:rPr>
            </w:pPr>
            <w:r w:rsidRPr="00F36EB0">
              <w:rPr>
                <w:rFonts w:cs="Times New Roman"/>
                <w:szCs w:val="28"/>
              </w:rPr>
              <w:t>B</w:t>
            </w:r>
          </w:p>
        </w:tc>
        <w:tc>
          <w:tcPr>
            <w:tcW w:w="1080" w:type="dxa"/>
            <w:vAlign w:val="center"/>
          </w:tcPr>
          <w:p w14:paraId="552ED92A" w14:textId="77777777" w:rsidR="00F36EB0" w:rsidRPr="00F36EB0" w:rsidRDefault="00F36EB0" w:rsidP="00315ED2">
            <w:pPr>
              <w:jc w:val="center"/>
              <w:rPr>
                <w:rFonts w:cs="Times New Roman"/>
                <w:szCs w:val="28"/>
              </w:rPr>
            </w:pPr>
            <w:r w:rsidRPr="00F36EB0">
              <w:rPr>
                <w:rFonts w:cs="Times New Roman"/>
                <w:szCs w:val="28"/>
              </w:rPr>
              <w:t>B</w:t>
            </w:r>
          </w:p>
        </w:tc>
        <w:tc>
          <w:tcPr>
            <w:tcW w:w="1080" w:type="dxa"/>
            <w:vAlign w:val="center"/>
          </w:tcPr>
          <w:p w14:paraId="014DF468" w14:textId="77777777" w:rsidR="00F36EB0" w:rsidRPr="00F36EB0" w:rsidRDefault="00F36EB0" w:rsidP="00315ED2">
            <w:pPr>
              <w:jc w:val="center"/>
              <w:rPr>
                <w:rFonts w:cs="Times New Roman"/>
                <w:szCs w:val="28"/>
              </w:rPr>
            </w:pPr>
            <w:r w:rsidRPr="00F36EB0">
              <w:rPr>
                <w:rFonts w:cs="Times New Roman"/>
                <w:szCs w:val="28"/>
              </w:rPr>
              <w:t>C</w:t>
            </w:r>
          </w:p>
        </w:tc>
        <w:tc>
          <w:tcPr>
            <w:tcW w:w="1080" w:type="dxa"/>
            <w:vAlign w:val="center"/>
          </w:tcPr>
          <w:p w14:paraId="26A5EC96" w14:textId="77777777" w:rsidR="00F36EB0" w:rsidRPr="00F36EB0" w:rsidRDefault="00F36EB0" w:rsidP="00315ED2">
            <w:pPr>
              <w:jc w:val="center"/>
              <w:rPr>
                <w:rFonts w:cs="Times New Roman"/>
                <w:szCs w:val="28"/>
              </w:rPr>
            </w:pPr>
            <w:r w:rsidRPr="00F36EB0">
              <w:rPr>
                <w:rFonts w:cs="Times New Roman"/>
                <w:szCs w:val="28"/>
              </w:rPr>
              <w:t>C</w:t>
            </w:r>
          </w:p>
        </w:tc>
        <w:tc>
          <w:tcPr>
            <w:tcW w:w="1080" w:type="dxa"/>
            <w:vAlign w:val="center"/>
          </w:tcPr>
          <w:p w14:paraId="4671EFD0" w14:textId="77777777" w:rsidR="00F36EB0" w:rsidRPr="00F36EB0" w:rsidRDefault="00F36EB0" w:rsidP="00315ED2">
            <w:pPr>
              <w:jc w:val="center"/>
              <w:rPr>
                <w:rFonts w:cs="Times New Roman"/>
                <w:szCs w:val="28"/>
              </w:rPr>
            </w:pPr>
            <w:r w:rsidRPr="00F36EB0">
              <w:rPr>
                <w:rFonts w:cs="Times New Roman"/>
                <w:szCs w:val="28"/>
              </w:rPr>
              <w:t>B</w:t>
            </w:r>
          </w:p>
        </w:tc>
        <w:tc>
          <w:tcPr>
            <w:tcW w:w="1080" w:type="dxa"/>
            <w:vAlign w:val="center"/>
          </w:tcPr>
          <w:p w14:paraId="1C09E22F" w14:textId="77777777" w:rsidR="00F36EB0" w:rsidRPr="00F36EB0" w:rsidRDefault="00F36EB0" w:rsidP="00315ED2">
            <w:pPr>
              <w:jc w:val="center"/>
              <w:rPr>
                <w:rFonts w:cs="Times New Roman"/>
                <w:szCs w:val="28"/>
              </w:rPr>
            </w:pPr>
            <w:r w:rsidRPr="00F36EB0">
              <w:rPr>
                <w:rFonts w:cs="Times New Roman"/>
                <w:szCs w:val="28"/>
              </w:rPr>
              <w:t>B</w:t>
            </w:r>
          </w:p>
        </w:tc>
      </w:tr>
    </w:tbl>
    <w:p w14:paraId="4D100B8A" w14:textId="77777777" w:rsidR="00F36EB0" w:rsidRPr="00F36EB0" w:rsidRDefault="00F36EB0" w:rsidP="00315ED2">
      <w:pPr>
        <w:ind w:left="360"/>
        <w:rPr>
          <w:rFonts w:ascii="Times New Roman" w:hAnsi="Times New Roman" w:cs="Times New Roman"/>
          <w:b/>
          <w:bCs/>
          <w:color w:val="002060"/>
          <w:sz w:val="28"/>
          <w:szCs w:val="28"/>
          <w:lang w:val="en-US"/>
        </w:rPr>
      </w:pPr>
    </w:p>
    <w:p w14:paraId="7B979B20" w14:textId="77777777" w:rsidR="00F36EB0" w:rsidRPr="00F36EB0" w:rsidRDefault="00F36EB0" w:rsidP="00315ED2">
      <w:pPr>
        <w:ind w:left="360"/>
        <w:rPr>
          <w:rFonts w:ascii="Times New Roman" w:hAnsi="Times New Roman" w:cs="Times New Roman"/>
          <w:b/>
          <w:bCs/>
          <w:color w:val="FF0000"/>
          <w:sz w:val="28"/>
          <w:szCs w:val="28"/>
          <w:lang w:val="en-US"/>
        </w:rPr>
      </w:pPr>
      <w:r w:rsidRPr="00F36EB0">
        <w:rPr>
          <w:rFonts w:ascii="Times New Roman" w:hAnsi="Times New Roman" w:cs="Times New Roman"/>
          <w:b/>
          <w:bCs/>
          <w:color w:val="FF0000"/>
          <w:sz w:val="28"/>
          <w:szCs w:val="28"/>
          <w:lang w:val="en-US"/>
        </w:rPr>
        <w:t>Phần II: Tự luận (7 điểm)</w:t>
      </w:r>
    </w:p>
    <w:tbl>
      <w:tblPr>
        <w:tblStyle w:val="TableGrid"/>
        <w:tblW w:w="0" w:type="auto"/>
        <w:tblInd w:w="360" w:type="dxa"/>
        <w:tblLook w:val="04A0" w:firstRow="1" w:lastRow="0" w:firstColumn="1" w:lastColumn="0" w:noHBand="0" w:noVBand="1"/>
      </w:tblPr>
      <w:tblGrid>
        <w:gridCol w:w="1071"/>
        <w:gridCol w:w="7915"/>
        <w:gridCol w:w="983"/>
      </w:tblGrid>
      <w:tr w:rsidR="00F36EB0" w:rsidRPr="00F36EB0" w14:paraId="17407E24" w14:textId="77777777" w:rsidTr="00E163FE">
        <w:tc>
          <w:tcPr>
            <w:tcW w:w="1195" w:type="dxa"/>
          </w:tcPr>
          <w:p w14:paraId="02270D58" w14:textId="77777777" w:rsidR="00F36EB0" w:rsidRPr="00F36EB0" w:rsidRDefault="00F36EB0" w:rsidP="00E163FE">
            <w:pPr>
              <w:jc w:val="center"/>
              <w:rPr>
                <w:rFonts w:cs="Times New Roman"/>
                <w:b/>
                <w:bCs/>
                <w:color w:val="FF0000"/>
                <w:szCs w:val="28"/>
              </w:rPr>
            </w:pPr>
            <w:r w:rsidRPr="00F36EB0">
              <w:rPr>
                <w:rFonts w:cs="Times New Roman"/>
                <w:b/>
                <w:bCs/>
                <w:color w:val="FF0000"/>
                <w:szCs w:val="28"/>
              </w:rPr>
              <w:t>Câu</w:t>
            </w:r>
          </w:p>
        </w:tc>
        <w:tc>
          <w:tcPr>
            <w:tcW w:w="11623" w:type="dxa"/>
          </w:tcPr>
          <w:p w14:paraId="2F37A00B" w14:textId="77777777" w:rsidR="00F36EB0" w:rsidRPr="00F36EB0" w:rsidRDefault="00F36EB0" w:rsidP="00E163FE">
            <w:pPr>
              <w:jc w:val="center"/>
              <w:rPr>
                <w:rFonts w:cs="Times New Roman"/>
                <w:b/>
                <w:bCs/>
                <w:color w:val="FF0000"/>
                <w:szCs w:val="28"/>
              </w:rPr>
            </w:pPr>
            <w:r w:rsidRPr="00F36EB0">
              <w:rPr>
                <w:rFonts w:cs="Times New Roman"/>
                <w:b/>
                <w:bCs/>
                <w:color w:val="FF0000"/>
                <w:szCs w:val="28"/>
              </w:rPr>
              <w:t>Nội dung</w:t>
            </w:r>
          </w:p>
        </w:tc>
        <w:tc>
          <w:tcPr>
            <w:tcW w:w="1217" w:type="dxa"/>
          </w:tcPr>
          <w:p w14:paraId="04038CE2" w14:textId="77777777" w:rsidR="00F36EB0" w:rsidRPr="00F36EB0" w:rsidRDefault="00F36EB0" w:rsidP="00E163FE">
            <w:pPr>
              <w:jc w:val="center"/>
              <w:rPr>
                <w:rFonts w:cs="Times New Roman"/>
                <w:b/>
                <w:bCs/>
                <w:color w:val="FF0000"/>
                <w:szCs w:val="28"/>
              </w:rPr>
            </w:pPr>
            <w:r w:rsidRPr="00F36EB0">
              <w:rPr>
                <w:rFonts w:cs="Times New Roman"/>
                <w:b/>
                <w:bCs/>
                <w:color w:val="FF0000"/>
                <w:szCs w:val="28"/>
              </w:rPr>
              <w:t>Điểm</w:t>
            </w:r>
          </w:p>
        </w:tc>
      </w:tr>
      <w:tr w:rsidR="00F36EB0" w:rsidRPr="00F36EB0" w14:paraId="06658B96" w14:textId="77777777" w:rsidTr="00E163FE">
        <w:tc>
          <w:tcPr>
            <w:tcW w:w="1195" w:type="dxa"/>
          </w:tcPr>
          <w:p w14:paraId="2033DBDC" w14:textId="77777777" w:rsidR="00F36EB0" w:rsidRPr="00F36EB0" w:rsidRDefault="00F36EB0" w:rsidP="00315ED2">
            <w:pPr>
              <w:rPr>
                <w:rFonts w:cs="Times New Roman"/>
                <w:szCs w:val="28"/>
              </w:rPr>
            </w:pPr>
            <w:r w:rsidRPr="00F36EB0">
              <w:rPr>
                <w:rFonts w:cs="Times New Roman"/>
                <w:b/>
                <w:bCs/>
                <w:color w:val="002060"/>
                <w:szCs w:val="28"/>
              </w:rPr>
              <w:t>Câu 13 (1,0đ):</w:t>
            </w:r>
          </w:p>
        </w:tc>
        <w:tc>
          <w:tcPr>
            <w:tcW w:w="11623" w:type="dxa"/>
          </w:tcPr>
          <w:p w14:paraId="008643EB" w14:textId="77777777" w:rsidR="00F36EB0" w:rsidRPr="00F36EB0" w:rsidRDefault="00F36EB0" w:rsidP="00861CC7">
            <w:pPr>
              <w:ind w:left="360"/>
              <w:rPr>
                <w:rFonts w:eastAsia="Times New Roman" w:cs="Times New Roman"/>
                <w:szCs w:val="28"/>
                <w:lang w:val="it-IT"/>
              </w:rPr>
            </w:pPr>
            <w:r w:rsidRPr="00F36EB0">
              <w:rPr>
                <w:rFonts w:eastAsia="Times New Roman" w:cs="Times New Roman"/>
                <w:szCs w:val="28"/>
                <w:lang w:val="it-IT"/>
              </w:rPr>
              <w:t>Cho biết hai đai lượng x và y tỉ lệ nghịch với nhau theo công thức xy = 20</w:t>
            </w:r>
          </w:p>
          <w:p w14:paraId="39E83C4E" w14:textId="77777777" w:rsidR="00F36EB0" w:rsidRPr="00F36EB0" w:rsidRDefault="00F36EB0" w:rsidP="00861CC7">
            <w:pPr>
              <w:ind w:left="360"/>
              <w:rPr>
                <w:rFonts w:cs="Times New Roman"/>
                <w:color w:val="FF0000"/>
                <w:szCs w:val="28"/>
              </w:rPr>
            </w:pPr>
            <w:r w:rsidRPr="00F36EB0">
              <w:rPr>
                <w:rFonts w:eastAsia="Times New Roman" w:cs="Times New Roman"/>
                <w:szCs w:val="28"/>
                <w:lang w:val="it-IT"/>
              </w:rPr>
              <w:t>a) Tìm hệ số tỉ lệ.</w:t>
            </w:r>
            <w:r w:rsidRPr="00F36EB0">
              <w:rPr>
                <w:rFonts w:cs="Times New Roman"/>
                <w:szCs w:val="28"/>
                <w:lang w:val="pt-BR"/>
              </w:rPr>
              <w:t xml:space="preserve">                                                      </w:t>
            </w:r>
            <w:r w:rsidRPr="00F36EB0">
              <w:rPr>
                <w:rFonts w:cs="Times New Roman"/>
                <w:color w:val="FF0000"/>
                <w:szCs w:val="28"/>
              </w:rPr>
              <w:t>a = 20</w:t>
            </w:r>
          </w:p>
          <w:p w14:paraId="1D5E3D14" w14:textId="77777777" w:rsidR="00F36EB0" w:rsidRPr="00F36EB0" w:rsidRDefault="00F36EB0" w:rsidP="00861CC7">
            <w:pPr>
              <w:ind w:left="360"/>
              <w:rPr>
                <w:rFonts w:cs="Times New Roman"/>
                <w:color w:val="FF0000"/>
                <w:szCs w:val="28"/>
              </w:rPr>
            </w:pPr>
            <w:r w:rsidRPr="00F36EB0">
              <w:rPr>
                <w:rFonts w:cs="Times New Roman"/>
                <w:szCs w:val="28"/>
              </w:rPr>
              <w:t xml:space="preserve">b) Tìm y biết x = 4, x = -2.                                       </w:t>
            </w:r>
            <w:r w:rsidRPr="00F36EB0">
              <w:rPr>
                <w:rFonts w:cs="Times New Roman"/>
                <w:color w:val="FF0000"/>
                <w:szCs w:val="28"/>
              </w:rPr>
              <w:t>y = 5,</w:t>
            </w:r>
          </w:p>
          <w:p w14:paraId="4359E4CF" w14:textId="77777777" w:rsidR="00F36EB0" w:rsidRPr="00F36EB0" w:rsidRDefault="00F36EB0" w:rsidP="00C539B5">
            <w:pPr>
              <w:ind w:left="360"/>
              <w:rPr>
                <w:rFonts w:cs="Times New Roman"/>
                <w:color w:val="FF0000"/>
                <w:szCs w:val="28"/>
              </w:rPr>
            </w:pPr>
            <w:r w:rsidRPr="00F36EB0">
              <w:rPr>
                <w:rFonts w:cs="Times New Roman"/>
                <w:szCs w:val="28"/>
              </w:rPr>
              <w:t xml:space="preserve">                                                                                 </w:t>
            </w:r>
            <w:r w:rsidRPr="00F36EB0">
              <w:rPr>
                <w:rFonts w:cs="Times New Roman"/>
                <w:color w:val="FF0000"/>
                <w:szCs w:val="28"/>
              </w:rPr>
              <w:t xml:space="preserve"> y = -10</w:t>
            </w:r>
          </w:p>
        </w:tc>
        <w:tc>
          <w:tcPr>
            <w:tcW w:w="1217" w:type="dxa"/>
          </w:tcPr>
          <w:p w14:paraId="6AABAA0B" w14:textId="77777777" w:rsidR="00F36EB0" w:rsidRPr="00F36EB0" w:rsidRDefault="00F36EB0" w:rsidP="00315ED2">
            <w:pPr>
              <w:rPr>
                <w:rFonts w:cs="Times New Roman"/>
                <w:szCs w:val="28"/>
              </w:rPr>
            </w:pPr>
          </w:p>
          <w:p w14:paraId="56A767D3" w14:textId="77777777" w:rsidR="00F36EB0" w:rsidRPr="00F36EB0" w:rsidRDefault="00F36EB0" w:rsidP="00315ED2">
            <w:pPr>
              <w:rPr>
                <w:rFonts w:cs="Times New Roman"/>
                <w:szCs w:val="28"/>
              </w:rPr>
            </w:pPr>
            <w:r w:rsidRPr="00F36EB0">
              <w:rPr>
                <w:rFonts w:cs="Times New Roman"/>
                <w:szCs w:val="28"/>
              </w:rPr>
              <w:t>0,5</w:t>
            </w:r>
          </w:p>
          <w:p w14:paraId="6F46DED8" w14:textId="77777777" w:rsidR="00F36EB0" w:rsidRPr="00F36EB0" w:rsidRDefault="00F36EB0" w:rsidP="00315ED2">
            <w:pPr>
              <w:rPr>
                <w:rFonts w:cs="Times New Roman"/>
                <w:szCs w:val="28"/>
              </w:rPr>
            </w:pPr>
            <w:r w:rsidRPr="00F36EB0">
              <w:rPr>
                <w:rFonts w:cs="Times New Roman"/>
                <w:szCs w:val="28"/>
              </w:rPr>
              <w:t>0,25</w:t>
            </w:r>
          </w:p>
          <w:p w14:paraId="0CDFF278" w14:textId="77777777" w:rsidR="00F36EB0" w:rsidRPr="00F36EB0" w:rsidRDefault="00F36EB0" w:rsidP="00315ED2">
            <w:pPr>
              <w:rPr>
                <w:rFonts w:cs="Times New Roman"/>
                <w:szCs w:val="28"/>
              </w:rPr>
            </w:pPr>
            <w:r w:rsidRPr="00F36EB0">
              <w:rPr>
                <w:rFonts w:cs="Times New Roman"/>
                <w:szCs w:val="28"/>
              </w:rPr>
              <w:t>0,25</w:t>
            </w:r>
          </w:p>
        </w:tc>
      </w:tr>
      <w:tr w:rsidR="00F36EB0" w:rsidRPr="00F36EB0" w14:paraId="556EC67B" w14:textId="77777777" w:rsidTr="00E163FE">
        <w:tc>
          <w:tcPr>
            <w:tcW w:w="1195" w:type="dxa"/>
          </w:tcPr>
          <w:p w14:paraId="00A8B07E" w14:textId="77777777" w:rsidR="00F36EB0" w:rsidRPr="00F36EB0" w:rsidRDefault="00F36EB0" w:rsidP="00315ED2">
            <w:pPr>
              <w:rPr>
                <w:rFonts w:cs="Times New Roman"/>
                <w:szCs w:val="28"/>
              </w:rPr>
            </w:pPr>
            <w:r w:rsidRPr="00F36EB0">
              <w:rPr>
                <w:rFonts w:cs="Times New Roman"/>
                <w:b/>
                <w:bCs/>
                <w:color w:val="002060"/>
                <w:szCs w:val="28"/>
              </w:rPr>
              <w:t>Câu 14 (1,0đ):</w:t>
            </w:r>
          </w:p>
        </w:tc>
        <w:tc>
          <w:tcPr>
            <w:tcW w:w="11623" w:type="dxa"/>
          </w:tcPr>
          <w:p w14:paraId="628791AF" w14:textId="77777777" w:rsidR="00F36EB0" w:rsidRPr="00F36EB0" w:rsidRDefault="00F36EB0" w:rsidP="00C539B5">
            <w:pPr>
              <w:ind w:left="360"/>
              <w:rPr>
                <w:rFonts w:cs="Times New Roman"/>
                <w:szCs w:val="28"/>
              </w:rPr>
            </w:pPr>
            <w:r w:rsidRPr="00F36EB0">
              <w:rPr>
                <w:rFonts w:cs="Times New Roman"/>
                <w:szCs w:val="28"/>
              </w:rPr>
              <w:t>Tính giá trị của các biểu thức sau:</w:t>
            </w:r>
          </w:p>
          <w:p w14:paraId="05ECE475" w14:textId="77777777" w:rsidR="00F36EB0" w:rsidRPr="00F36EB0" w:rsidRDefault="00F36EB0" w:rsidP="0008177B">
            <w:pPr>
              <w:pStyle w:val="ListParagraph"/>
              <w:numPr>
                <w:ilvl w:val="0"/>
                <w:numId w:val="28"/>
              </w:numPr>
              <w:rPr>
                <w:rFonts w:cs="Times New Roman"/>
                <w:szCs w:val="28"/>
                <w:lang w:val="nl-NL"/>
              </w:rPr>
            </w:pPr>
            <w:r w:rsidRPr="00F36EB0">
              <w:rPr>
                <w:rFonts w:cs="Times New Roman"/>
                <w:szCs w:val="28"/>
                <w:lang w:val="nl-NL"/>
              </w:rPr>
              <w:t xml:space="preserve">3x + 5 tại x = - 6.                                                </w:t>
            </w:r>
            <w:r w:rsidRPr="00F36EB0">
              <w:rPr>
                <w:rFonts w:cs="Times New Roman"/>
                <w:color w:val="FF0000"/>
                <w:szCs w:val="28"/>
                <w:lang w:val="nl-NL"/>
              </w:rPr>
              <w:t>3.(-6) + 5 = -13</w:t>
            </w:r>
          </w:p>
          <w:p w14:paraId="6C052170" w14:textId="77777777" w:rsidR="00F36EB0" w:rsidRPr="00F36EB0" w:rsidRDefault="00F36EB0" w:rsidP="0008177B">
            <w:pPr>
              <w:pStyle w:val="MTDisplayEquation"/>
              <w:numPr>
                <w:ilvl w:val="0"/>
                <w:numId w:val="28"/>
              </w:numPr>
              <w:spacing w:after="0" w:line="240" w:lineRule="auto"/>
            </w:pPr>
            <w:r w:rsidRPr="00F36EB0">
              <w:rPr>
                <w:position w:val="-6"/>
              </w:rPr>
              <w:object w:dxaOrig="1440" w:dyaOrig="340" w14:anchorId="2FA95344">
                <v:shape id="_x0000_i1187" type="#_x0000_t75" style="width:1in;height:17.25pt" o:ole="">
                  <v:imagedata r:id="rId305" o:title=""/>
                </v:shape>
                <o:OLEObject Type="Embed" ProgID="Equation.DSMT4" ShapeID="_x0000_i1187" DrawAspect="Content" ObjectID="_1738861207" r:id="rId319"/>
              </w:object>
            </w:r>
            <w:r w:rsidRPr="00F36EB0">
              <w:t xml:space="preserve"> tại m = -2 và n = -1.                       </w:t>
            </w:r>
            <w:r w:rsidRPr="00F36EB0">
              <w:rPr>
                <w:color w:val="FF0000"/>
              </w:rPr>
              <w:t>2.(-2)</w:t>
            </w:r>
            <w:r w:rsidRPr="00F36EB0">
              <w:rPr>
                <w:color w:val="FF0000"/>
                <w:vertAlign w:val="superscript"/>
              </w:rPr>
              <w:t>2</w:t>
            </w:r>
            <w:r w:rsidRPr="00F36EB0">
              <w:rPr>
                <w:color w:val="FF0000"/>
              </w:rPr>
              <w:t xml:space="preserve"> – 3.(-1) + 7  = 18</w:t>
            </w:r>
          </w:p>
        </w:tc>
        <w:tc>
          <w:tcPr>
            <w:tcW w:w="1217" w:type="dxa"/>
          </w:tcPr>
          <w:p w14:paraId="1BE0A3BA" w14:textId="77777777" w:rsidR="00F36EB0" w:rsidRPr="00F36EB0" w:rsidRDefault="00F36EB0" w:rsidP="00315ED2">
            <w:pPr>
              <w:rPr>
                <w:rFonts w:cs="Times New Roman"/>
                <w:szCs w:val="28"/>
              </w:rPr>
            </w:pPr>
          </w:p>
          <w:p w14:paraId="13F5C88D" w14:textId="77777777" w:rsidR="00F36EB0" w:rsidRPr="00F36EB0" w:rsidRDefault="00F36EB0" w:rsidP="00315ED2">
            <w:pPr>
              <w:rPr>
                <w:rFonts w:cs="Times New Roman"/>
                <w:szCs w:val="28"/>
              </w:rPr>
            </w:pPr>
            <w:r w:rsidRPr="00F36EB0">
              <w:rPr>
                <w:rFonts w:cs="Times New Roman"/>
                <w:szCs w:val="28"/>
              </w:rPr>
              <w:t>0,5</w:t>
            </w:r>
          </w:p>
          <w:p w14:paraId="571B829E" w14:textId="77777777" w:rsidR="00F36EB0" w:rsidRPr="00F36EB0" w:rsidRDefault="00F36EB0" w:rsidP="00315ED2">
            <w:pPr>
              <w:rPr>
                <w:rFonts w:cs="Times New Roman"/>
                <w:szCs w:val="28"/>
              </w:rPr>
            </w:pPr>
            <w:r w:rsidRPr="00F36EB0">
              <w:rPr>
                <w:rFonts w:cs="Times New Roman"/>
                <w:szCs w:val="28"/>
              </w:rPr>
              <w:t>0,5</w:t>
            </w:r>
          </w:p>
        </w:tc>
      </w:tr>
      <w:tr w:rsidR="00F36EB0" w:rsidRPr="00F36EB0" w14:paraId="34AE3AC8" w14:textId="77777777" w:rsidTr="00E163FE">
        <w:tc>
          <w:tcPr>
            <w:tcW w:w="1195" w:type="dxa"/>
          </w:tcPr>
          <w:p w14:paraId="15C149C8" w14:textId="77777777" w:rsidR="00F36EB0" w:rsidRPr="00F36EB0" w:rsidRDefault="00F36EB0" w:rsidP="00315ED2">
            <w:pPr>
              <w:rPr>
                <w:rFonts w:cs="Times New Roman"/>
                <w:b/>
                <w:bCs/>
                <w:color w:val="002060"/>
                <w:szCs w:val="28"/>
              </w:rPr>
            </w:pPr>
            <w:r w:rsidRPr="00F36EB0">
              <w:rPr>
                <w:rFonts w:cs="Times New Roman"/>
                <w:b/>
                <w:bCs/>
                <w:color w:val="002060"/>
                <w:szCs w:val="28"/>
              </w:rPr>
              <w:t>Câu 15 (1,0đ):</w:t>
            </w:r>
          </w:p>
        </w:tc>
        <w:tc>
          <w:tcPr>
            <w:tcW w:w="11623" w:type="dxa"/>
          </w:tcPr>
          <w:p w14:paraId="3338431E" w14:textId="77777777" w:rsidR="00F36EB0" w:rsidRPr="00F36EB0" w:rsidRDefault="00F36EB0" w:rsidP="003E0B40">
            <w:pPr>
              <w:ind w:left="360"/>
              <w:rPr>
                <w:rFonts w:cs="Times New Roman"/>
                <w:szCs w:val="28"/>
              </w:rPr>
            </w:pPr>
            <w:r w:rsidRPr="00F36EB0">
              <w:rPr>
                <w:rFonts w:cs="Times New Roman"/>
                <w:szCs w:val="28"/>
              </w:rPr>
              <w:t>Tìm x, y biết</w:t>
            </w:r>
          </w:p>
          <w:p w14:paraId="107397FD" w14:textId="77777777" w:rsidR="00F36EB0" w:rsidRPr="00F36EB0" w:rsidRDefault="00F36EB0" w:rsidP="003E0B40">
            <w:pPr>
              <w:pStyle w:val="MTDisplayEquation"/>
            </w:pPr>
            <w:r w:rsidRPr="00F36EB0">
              <w:t>a)</w:t>
            </w:r>
            <w:r w:rsidRPr="00F36EB0">
              <w:rPr>
                <w:position w:val="-24"/>
              </w:rPr>
              <w:object w:dxaOrig="900" w:dyaOrig="660" w14:anchorId="0DEC16DF">
                <v:shape id="_x0000_i1188" type="#_x0000_t75" style="width:44.25pt;height:33pt" o:ole="">
                  <v:imagedata r:id="rId307" o:title=""/>
                </v:shape>
                <o:OLEObject Type="Embed" ProgID="Equation.DSMT4" ShapeID="_x0000_i1188" DrawAspect="Content" ObjectID="_1738861208" r:id="rId320"/>
              </w:object>
            </w:r>
            <w:r w:rsidRPr="00F36EB0">
              <w:t xml:space="preserve">                                                               </w:t>
            </w:r>
            <w:r w:rsidRPr="00F36EB0">
              <w:rPr>
                <w:color w:val="FF0000"/>
              </w:rPr>
              <w:t>x = -1</w:t>
            </w:r>
            <w:r w:rsidRPr="00F36EB0">
              <w:tab/>
            </w:r>
          </w:p>
          <w:p w14:paraId="3D9A8054" w14:textId="77777777" w:rsidR="00F36EB0" w:rsidRPr="00F36EB0" w:rsidRDefault="00F36EB0" w:rsidP="003E0B40">
            <w:pPr>
              <w:pStyle w:val="MTDisplayEquation"/>
              <w:rPr>
                <w:color w:val="FF0000"/>
              </w:rPr>
            </w:pPr>
            <w:r w:rsidRPr="00F36EB0">
              <w:t xml:space="preserve">b) </w:t>
            </w:r>
            <w:r w:rsidRPr="00F36EB0">
              <w:rPr>
                <w:position w:val="-24"/>
              </w:rPr>
              <w:object w:dxaOrig="920" w:dyaOrig="660" w14:anchorId="35362135">
                <v:shape id="_x0000_i1189" type="#_x0000_t75" style="width:45.75pt;height:33pt" o:ole="">
                  <v:imagedata r:id="rId309" o:title=""/>
                </v:shape>
                <o:OLEObject Type="Embed" ProgID="Equation.DSMT4" ShapeID="_x0000_i1189" DrawAspect="Content" ObjectID="_1738861209" r:id="rId321"/>
              </w:object>
            </w:r>
            <w:r w:rsidRPr="00F36EB0">
              <w:t xml:space="preserve"> và x – y = 10                                        </w:t>
            </w:r>
            <w:r w:rsidRPr="00F36EB0">
              <w:rPr>
                <w:color w:val="FF0000"/>
              </w:rPr>
              <w:t>x = 34, y = 24</w:t>
            </w:r>
          </w:p>
        </w:tc>
        <w:tc>
          <w:tcPr>
            <w:tcW w:w="1217" w:type="dxa"/>
          </w:tcPr>
          <w:p w14:paraId="6B39F1ED" w14:textId="77777777" w:rsidR="00F36EB0" w:rsidRPr="00F36EB0" w:rsidRDefault="00F36EB0" w:rsidP="00315ED2">
            <w:pPr>
              <w:rPr>
                <w:rFonts w:cs="Times New Roman"/>
                <w:szCs w:val="28"/>
              </w:rPr>
            </w:pPr>
          </w:p>
          <w:p w14:paraId="29030204" w14:textId="77777777" w:rsidR="00F36EB0" w:rsidRPr="00F36EB0" w:rsidRDefault="00F36EB0" w:rsidP="00315ED2">
            <w:pPr>
              <w:rPr>
                <w:rFonts w:cs="Times New Roman"/>
                <w:szCs w:val="28"/>
              </w:rPr>
            </w:pPr>
            <w:r w:rsidRPr="00F36EB0">
              <w:rPr>
                <w:rFonts w:cs="Times New Roman"/>
                <w:szCs w:val="28"/>
              </w:rPr>
              <w:t>0,5</w:t>
            </w:r>
          </w:p>
          <w:p w14:paraId="73712319" w14:textId="77777777" w:rsidR="00F36EB0" w:rsidRPr="00F36EB0" w:rsidRDefault="00F36EB0" w:rsidP="00315ED2">
            <w:pPr>
              <w:rPr>
                <w:rFonts w:cs="Times New Roman"/>
                <w:szCs w:val="28"/>
              </w:rPr>
            </w:pPr>
          </w:p>
          <w:p w14:paraId="565C7981" w14:textId="77777777" w:rsidR="00F36EB0" w:rsidRPr="00F36EB0" w:rsidRDefault="00F36EB0" w:rsidP="00315ED2">
            <w:pPr>
              <w:rPr>
                <w:rFonts w:cs="Times New Roman"/>
                <w:szCs w:val="28"/>
              </w:rPr>
            </w:pPr>
            <w:r w:rsidRPr="00F36EB0">
              <w:rPr>
                <w:rFonts w:cs="Times New Roman"/>
                <w:szCs w:val="28"/>
              </w:rPr>
              <w:t>0,5</w:t>
            </w:r>
          </w:p>
        </w:tc>
      </w:tr>
      <w:tr w:rsidR="00F36EB0" w:rsidRPr="00F36EB0" w14:paraId="1D3E680C" w14:textId="77777777" w:rsidTr="003E0B40">
        <w:tc>
          <w:tcPr>
            <w:tcW w:w="1195" w:type="dxa"/>
          </w:tcPr>
          <w:p w14:paraId="1B11DA3C" w14:textId="77777777" w:rsidR="00F36EB0" w:rsidRPr="00F36EB0" w:rsidRDefault="00F36EB0" w:rsidP="00315ED2">
            <w:pPr>
              <w:rPr>
                <w:rFonts w:cs="Times New Roman"/>
                <w:b/>
                <w:bCs/>
                <w:color w:val="002060"/>
                <w:szCs w:val="28"/>
              </w:rPr>
            </w:pPr>
            <w:r w:rsidRPr="00F36EB0">
              <w:rPr>
                <w:rFonts w:cs="Times New Roman"/>
                <w:b/>
                <w:bCs/>
                <w:color w:val="002060"/>
                <w:szCs w:val="28"/>
              </w:rPr>
              <w:t>Câu 16 (0,5đ):</w:t>
            </w:r>
          </w:p>
        </w:tc>
        <w:tc>
          <w:tcPr>
            <w:tcW w:w="11623" w:type="dxa"/>
            <w:tcBorders>
              <w:bottom w:val="single" w:sz="4" w:space="0" w:color="auto"/>
            </w:tcBorders>
          </w:tcPr>
          <w:p w14:paraId="16EDDF87" w14:textId="77777777" w:rsidR="00F36EB0" w:rsidRPr="00F36EB0" w:rsidRDefault="00F36EB0" w:rsidP="003E0B40">
            <w:pPr>
              <w:ind w:left="28"/>
              <w:rPr>
                <w:rFonts w:cs="Times New Roman"/>
                <w:szCs w:val="28"/>
                <w:lang w:val="sv-SE"/>
              </w:rPr>
            </w:pPr>
            <w:r w:rsidRPr="00F36EB0">
              <w:rPr>
                <w:rFonts w:cs="Times New Roman"/>
                <w:szCs w:val="28"/>
                <w:lang w:val="sv-SE"/>
              </w:rPr>
              <w:t>Ba chi đội 7A, 7B, 7C tham gia làm kế hoạch nhỏ thu nhặt giấy vụn tổng cộng được 120kg giấy vụn. Tính số giấy mỗi chi đội thu được, biết rằng số giấy mỗi chi đội thu được tỉ lệ với 7; 8; 9.</w:t>
            </w:r>
          </w:p>
          <w:p w14:paraId="3EA50C91" w14:textId="77777777" w:rsidR="00F36EB0" w:rsidRPr="00F36EB0" w:rsidRDefault="00F36EB0" w:rsidP="00E21691">
            <w:pPr>
              <w:ind w:left="28"/>
              <w:rPr>
                <w:rFonts w:cs="Times New Roman"/>
                <w:szCs w:val="28"/>
                <w:lang w:val="sv-SE"/>
              </w:rPr>
            </w:pPr>
            <w:r w:rsidRPr="00F36EB0">
              <w:rPr>
                <w:rFonts w:cs="Times New Roman"/>
                <w:szCs w:val="28"/>
                <w:lang w:val="sv-SE"/>
              </w:rPr>
              <w:t>Gọi a, b, c lần lượt là số kg giấy vụn của 3 chi đội 7A, 7B, 7C thu nhặt được (0 &lt; a, b, c &lt; 120)</w:t>
            </w:r>
          </w:p>
          <w:p w14:paraId="5CDFFE4D" w14:textId="77777777" w:rsidR="00F36EB0" w:rsidRPr="00F36EB0" w:rsidRDefault="00F36EB0" w:rsidP="00E21691">
            <w:pPr>
              <w:ind w:left="28"/>
              <w:rPr>
                <w:rFonts w:cs="Times New Roman"/>
                <w:szCs w:val="28"/>
                <w:lang w:val="sv-SE"/>
              </w:rPr>
            </w:pPr>
            <w:r w:rsidRPr="00F36EB0">
              <w:rPr>
                <w:rFonts w:cs="Times New Roman"/>
                <w:szCs w:val="28"/>
                <w:lang w:val="sv-SE"/>
              </w:rPr>
              <w:t xml:space="preserve">Vì số kg giấy vụn của 3 chi đội tỉ lệ với 7; 8; 9 và tổng cộng được 120kg nên ta có </w:t>
            </w:r>
          </w:p>
          <w:p w14:paraId="182BB1D5" w14:textId="77777777" w:rsidR="00F36EB0" w:rsidRPr="00F36EB0" w:rsidRDefault="00F36EB0" w:rsidP="00E21691">
            <w:pPr>
              <w:ind w:left="28"/>
              <w:rPr>
                <w:rFonts w:cs="Times New Roman"/>
              </w:rPr>
            </w:pPr>
            <w:r w:rsidRPr="00F36EB0">
              <w:rPr>
                <w:rFonts w:ascii="Calibri" w:hAnsi="Calibri" w:cs="Times New Roman"/>
                <w:position w:val="-24"/>
                <w:sz w:val="22"/>
                <w:szCs w:val="24"/>
              </w:rPr>
              <w:object w:dxaOrig="1180" w:dyaOrig="660" w14:anchorId="78A4D0EE">
                <v:shape id="_x0000_i1190" type="#_x0000_t75" style="width:59.25pt;height:33pt" o:ole="">
                  <v:imagedata r:id="rId322" o:title=""/>
                </v:shape>
                <o:OLEObject Type="Embed" ProgID="Equation.DSMT4" ShapeID="_x0000_i1190" DrawAspect="Content" ObjectID="_1738861210" r:id="rId323"/>
              </w:object>
            </w:r>
            <w:r w:rsidRPr="00F36EB0">
              <w:rPr>
                <w:rFonts w:cs="Times New Roman"/>
              </w:rPr>
              <w:t xml:space="preserve"> và a + b + c = 120</w:t>
            </w:r>
          </w:p>
          <w:p w14:paraId="5F51F465" w14:textId="77777777" w:rsidR="00F36EB0" w:rsidRPr="00F36EB0" w:rsidRDefault="00F36EB0" w:rsidP="00E21691">
            <w:pPr>
              <w:ind w:left="28"/>
              <w:rPr>
                <w:rFonts w:cs="Times New Roman"/>
                <w:szCs w:val="28"/>
              </w:rPr>
            </w:pPr>
            <w:r w:rsidRPr="00F36EB0">
              <w:rPr>
                <w:rFonts w:cs="Times New Roman"/>
                <w:szCs w:val="28"/>
              </w:rPr>
              <w:t>……..</w:t>
            </w:r>
          </w:p>
          <w:p w14:paraId="6619B37C" w14:textId="77777777" w:rsidR="00F36EB0" w:rsidRPr="00F36EB0" w:rsidRDefault="00F36EB0" w:rsidP="00E21691">
            <w:pPr>
              <w:ind w:left="28"/>
              <w:rPr>
                <w:rFonts w:cs="Times New Roman"/>
                <w:szCs w:val="28"/>
              </w:rPr>
            </w:pPr>
            <w:r w:rsidRPr="00F36EB0">
              <w:rPr>
                <w:rFonts w:cs="Times New Roman"/>
                <w:szCs w:val="28"/>
              </w:rPr>
              <w:t>a = 35kg, b = 40kg, c = 45kg  Vậy ….</w:t>
            </w:r>
          </w:p>
        </w:tc>
        <w:tc>
          <w:tcPr>
            <w:tcW w:w="1217" w:type="dxa"/>
          </w:tcPr>
          <w:p w14:paraId="0307925D" w14:textId="77777777" w:rsidR="00F36EB0" w:rsidRPr="00F36EB0" w:rsidRDefault="00F36EB0" w:rsidP="00315ED2">
            <w:pPr>
              <w:rPr>
                <w:rFonts w:cs="Times New Roman"/>
                <w:szCs w:val="28"/>
              </w:rPr>
            </w:pPr>
          </w:p>
          <w:p w14:paraId="5486A5FE" w14:textId="77777777" w:rsidR="00F36EB0" w:rsidRPr="00F36EB0" w:rsidRDefault="00F36EB0" w:rsidP="00315ED2">
            <w:pPr>
              <w:rPr>
                <w:rFonts w:cs="Times New Roman"/>
                <w:szCs w:val="28"/>
              </w:rPr>
            </w:pPr>
          </w:p>
          <w:p w14:paraId="4C9AE18F" w14:textId="77777777" w:rsidR="00F36EB0" w:rsidRPr="00F36EB0" w:rsidRDefault="00F36EB0" w:rsidP="00315ED2">
            <w:pPr>
              <w:rPr>
                <w:rFonts w:cs="Times New Roman"/>
                <w:szCs w:val="28"/>
              </w:rPr>
            </w:pPr>
          </w:p>
          <w:p w14:paraId="6CCC0516" w14:textId="77777777" w:rsidR="00F36EB0" w:rsidRPr="00F36EB0" w:rsidRDefault="00F36EB0" w:rsidP="00315ED2">
            <w:pPr>
              <w:rPr>
                <w:rFonts w:cs="Times New Roman"/>
                <w:szCs w:val="28"/>
              </w:rPr>
            </w:pPr>
          </w:p>
          <w:p w14:paraId="69EC0A89" w14:textId="77777777" w:rsidR="00F36EB0" w:rsidRPr="00F36EB0" w:rsidRDefault="00F36EB0" w:rsidP="00315ED2">
            <w:pPr>
              <w:rPr>
                <w:rFonts w:cs="Times New Roman"/>
                <w:szCs w:val="28"/>
              </w:rPr>
            </w:pPr>
            <w:r w:rsidRPr="00F36EB0">
              <w:rPr>
                <w:rFonts w:cs="Times New Roman"/>
                <w:szCs w:val="28"/>
              </w:rPr>
              <w:t>0,25</w:t>
            </w:r>
          </w:p>
          <w:p w14:paraId="1F5D1931" w14:textId="77777777" w:rsidR="00F36EB0" w:rsidRPr="00F36EB0" w:rsidRDefault="00F36EB0" w:rsidP="00315ED2">
            <w:pPr>
              <w:rPr>
                <w:rFonts w:cs="Times New Roman"/>
                <w:szCs w:val="28"/>
              </w:rPr>
            </w:pPr>
          </w:p>
          <w:p w14:paraId="519C2419" w14:textId="77777777" w:rsidR="00F36EB0" w:rsidRPr="00F36EB0" w:rsidRDefault="00F36EB0" w:rsidP="00315ED2">
            <w:pPr>
              <w:rPr>
                <w:rFonts w:cs="Times New Roman"/>
                <w:szCs w:val="28"/>
              </w:rPr>
            </w:pPr>
          </w:p>
          <w:p w14:paraId="6E21AEDE" w14:textId="77777777" w:rsidR="00F36EB0" w:rsidRPr="00F36EB0" w:rsidRDefault="00F36EB0" w:rsidP="00315ED2">
            <w:pPr>
              <w:rPr>
                <w:rFonts w:cs="Times New Roman"/>
                <w:szCs w:val="28"/>
              </w:rPr>
            </w:pPr>
            <w:r w:rsidRPr="00F36EB0">
              <w:rPr>
                <w:rFonts w:cs="Times New Roman"/>
                <w:szCs w:val="28"/>
              </w:rPr>
              <w:t>0,25</w:t>
            </w:r>
          </w:p>
        </w:tc>
      </w:tr>
      <w:tr w:rsidR="00F36EB0" w:rsidRPr="00F36EB0" w14:paraId="5C56E6CC" w14:textId="77777777" w:rsidTr="003E0B40">
        <w:tc>
          <w:tcPr>
            <w:tcW w:w="1195" w:type="dxa"/>
            <w:vMerge w:val="restart"/>
          </w:tcPr>
          <w:p w14:paraId="7E2A4F53" w14:textId="77777777" w:rsidR="00F36EB0" w:rsidRPr="00F36EB0" w:rsidRDefault="00F36EB0" w:rsidP="00315ED2">
            <w:pPr>
              <w:rPr>
                <w:rFonts w:cs="Times New Roman"/>
                <w:b/>
                <w:bCs/>
                <w:color w:val="002060"/>
                <w:szCs w:val="28"/>
              </w:rPr>
            </w:pPr>
            <w:r w:rsidRPr="00F36EB0">
              <w:rPr>
                <w:rFonts w:cs="Times New Roman"/>
                <w:b/>
                <w:bCs/>
                <w:color w:val="002060"/>
                <w:szCs w:val="28"/>
              </w:rPr>
              <w:t>Câu 17 (0,5đ):</w:t>
            </w:r>
          </w:p>
        </w:tc>
        <w:tc>
          <w:tcPr>
            <w:tcW w:w="11623" w:type="dxa"/>
            <w:tcBorders>
              <w:bottom w:val="dashSmallGap" w:sz="4" w:space="0" w:color="auto"/>
            </w:tcBorders>
          </w:tcPr>
          <w:p w14:paraId="3832217B" w14:textId="77777777" w:rsidR="00F36EB0" w:rsidRPr="00F36EB0" w:rsidRDefault="00F36EB0" w:rsidP="003E0B40">
            <w:pPr>
              <w:ind w:left="28"/>
              <w:jc w:val="both"/>
              <w:rPr>
                <w:rFonts w:cs="Times New Roman"/>
                <w:szCs w:val="28"/>
              </w:rPr>
            </w:pPr>
            <w:r w:rsidRPr="00F36EB0">
              <w:rPr>
                <w:rFonts w:cs="Times New Roman"/>
                <w:szCs w:val="28"/>
              </w:rPr>
              <w:t>10 người làm cỏ một cánh đồng hết 9 giờ. Hỏi nếu 15 người có cùng năng suất làm việc như trên thì làm cỏ cánh đồng trên trong bao lâu thì xong?</w:t>
            </w:r>
          </w:p>
        </w:tc>
        <w:tc>
          <w:tcPr>
            <w:tcW w:w="1217" w:type="dxa"/>
          </w:tcPr>
          <w:p w14:paraId="763B4F1C" w14:textId="77777777" w:rsidR="00F36EB0" w:rsidRPr="00F36EB0" w:rsidRDefault="00F36EB0" w:rsidP="00315ED2">
            <w:pPr>
              <w:rPr>
                <w:rFonts w:cs="Times New Roman"/>
                <w:szCs w:val="28"/>
              </w:rPr>
            </w:pPr>
          </w:p>
        </w:tc>
      </w:tr>
      <w:tr w:rsidR="00F36EB0" w:rsidRPr="00F36EB0" w14:paraId="173AEF8F" w14:textId="77777777" w:rsidTr="003E0B40">
        <w:tc>
          <w:tcPr>
            <w:tcW w:w="1195" w:type="dxa"/>
            <w:vMerge/>
          </w:tcPr>
          <w:p w14:paraId="0CE1033E" w14:textId="77777777" w:rsidR="00F36EB0" w:rsidRPr="00F36EB0" w:rsidRDefault="00F36EB0" w:rsidP="00315ED2">
            <w:pPr>
              <w:rPr>
                <w:rFonts w:cs="Times New Roman"/>
                <w:szCs w:val="28"/>
              </w:rPr>
            </w:pPr>
          </w:p>
        </w:tc>
        <w:tc>
          <w:tcPr>
            <w:tcW w:w="11623" w:type="dxa"/>
            <w:tcBorders>
              <w:top w:val="dashSmallGap" w:sz="4" w:space="0" w:color="auto"/>
            </w:tcBorders>
          </w:tcPr>
          <w:p w14:paraId="2F4620EA" w14:textId="77777777" w:rsidR="00F36EB0" w:rsidRPr="00F36EB0" w:rsidRDefault="00F36EB0" w:rsidP="00975CC4">
            <w:pPr>
              <w:rPr>
                <w:rFonts w:cs="Times New Roman"/>
                <w:szCs w:val="28"/>
                <w:lang w:val="sv-SE"/>
              </w:rPr>
            </w:pPr>
            <w:r w:rsidRPr="00F36EB0">
              <w:rPr>
                <w:rFonts w:cs="Times New Roman"/>
                <w:szCs w:val="28"/>
                <w:lang w:val="sv-SE"/>
              </w:rPr>
              <w:t>Giả sử 15 người làm cỏ cánh đồng xong trong x giờ</w:t>
            </w:r>
          </w:p>
          <w:p w14:paraId="30697E1C" w14:textId="77777777" w:rsidR="00F36EB0" w:rsidRPr="00F36EB0" w:rsidRDefault="00F36EB0" w:rsidP="00975CC4">
            <w:pPr>
              <w:rPr>
                <w:rFonts w:cs="Times New Roman"/>
                <w:szCs w:val="28"/>
                <w:lang w:val="sv-SE"/>
              </w:rPr>
            </w:pPr>
            <w:r w:rsidRPr="00F36EB0">
              <w:rPr>
                <w:rFonts w:cs="Times New Roman"/>
                <w:szCs w:val="28"/>
                <w:lang w:val="sv-SE"/>
              </w:rPr>
              <w:t xml:space="preserve">Vì số người và thời gian làm là hai đại lượng tỉ lệ nghịch </w:t>
            </w:r>
          </w:p>
          <w:p w14:paraId="5A17CE7D" w14:textId="77777777" w:rsidR="00F36EB0" w:rsidRPr="00F36EB0" w:rsidRDefault="00F36EB0" w:rsidP="00975CC4">
            <w:pPr>
              <w:rPr>
                <w:rFonts w:cs="Times New Roman"/>
                <w:szCs w:val="28"/>
                <w:lang w:val="sv-SE"/>
              </w:rPr>
            </w:pPr>
            <w:r w:rsidRPr="00F36EB0">
              <w:rPr>
                <w:rFonts w:cs="Times New Roman"/>
                <w:szCs w:val="28"/>
                <w:lang w:val="sv-SE"/>
              </w:rPr>
              <w:t>Ta có   10.9 = x.15</w:t>
            </w:r>
          </w:p>
          <w:p w14:paraId="5E5974D7" w14:textId="77777777" w:rsidR="00F36EB0" w:rsidRPr="00F36EB0" w:rsidRDefault="00F36EB0" w:rsidP="00E21691">
            <w:pPr>
              <w:rPr>
                <w:rFonts w:cs="Times New Roman"/>
                <w:szCs w:val="28"/>
                <w:lang w:val="sv-SE"/>
              </w:rPr>
            </w:pPr>
            <w:r w:rsidRPr="00F36EB0">
              <w:rPr>
                <w:rFonts w:cs="Times New Roman"/>
                <w:szCs w:val="28"/>
                <w:lang w:val="sv-SE"/>
              </w:rPr>
              <w:t>Suy ra x = 6 giờ.</w:t>
            </w:r>
          </w:p>
          <w:p w14:paraId="28E4375F" w14:textId="77777777" w:rsidR="00F36EB0" w:rsidRPr="00F36EB0" w:rsidRDefault="00F36EB0" w:rsidP="00315ED2">
            <w:pPr>
              <w:rPr>
                <w:rFonts w:cs="Times New Roman"/>
                <w:szCs w:val="28"/>
                <w:lang w:val="sv-SE"/>
              </w:rPr>
            </w:pPr>
            <w:r w:rsidRPr="00F36EB0">
              <w:rPr>
                <w:rFonts w:cs="Times New Roman"/>
                <w:szCs w:val="28"/>
                <w:lang w:val="sv-SE"/>
              </w:rPr>
              <w:lastRenderedPageBreak/>
              <w:t>Vậy 15 người làm cỏ cánh đồng xong trong 6 giờ.</w:t>
            </w:r>
          </w:p>
        </w:tc>
        <w:tc>
          <w:tcPr>
            <w:tcW w:w="1217" w:type="dxa"/>
          </w:tcPr>
          <w:p w14:paraId="562CF421" w14:textId="77777777" w:rsidR="00F36EB0" w:rsidRPr="00F36EB0" w:rsidRDefault="00F36EB0" w:rsidP="00315ED2">
            <w:pPr>
              <w:rPr>
                <w:rFonts w:cs="Times New Roman"/>
                <w:szCs w:val="28"/>
                <w:lang w:val="sv-SE"/>
              </w:rPr>
            </w:pPr>
          </w:p>
          <w:p w14:paraId="159E6DCF" w14:textId="77777777" w:rsidR="00F36EB0" w:rsidRPr="00F36EB0" w:rsidRDefault="00F36EB0" w:rsidP="00315ED2">
            <w:pPr>
              <w:rPr>
                <w:rFonts w:cs="Times New Roman"/>
                <w:szCs w:val="28"/>
                <w:lang w:val="sv-SE"/>
              </w:rPr>
            </w:pPr>
          </w:p>
          <w:p w14:paraId="79E74D2D" w14:textId="77777777" w:rsidR="00F36EB0" w:rsidRPr="00F36EB0" w:rsidRDefault="00F36EB0" w:rsidP="00315ED2">
            <w:pPr>
              <w:rPr>
                <w:rFonts w:cs="Times New Roman"/>
                <w:szCs w:val="28"/>
              </w:rPr>
            </w:pPr>
            <w:r w:rsidRPr="00F36EB0">
              <w:rPr>
                <w:rFonts w:cs="Times New Roman"/>
                <w:szCs w:val="28"/>
              </w:rPr>
              <w:t>0,25</w:t>
            </w:r>
          </w:p>
          <w:p w14:paraId="3988B348" w14:textId="77777777" w:rsidR="00F36EB0" w:rsidRPr="00F36EB0" w:rsidRDefault="00F36EB0" w:rsidP="00315ED2">
            <w:pPr>
              <w:rPr>
                <w:rFonts w:cs="Times New Roman"/>
                <w:szCs w:val="28"/>
              </w:rPr>
            </w:pPr>
          </w:p>
          <w:p w14:paraId="4C52956A" w14:textId="77777777" w:rsidR="00F36EB0" w:rsidRPr="00F36EB0" w:rsidRDefault="00F36EB0" w:rsidP="00315ED2">
            <w:pPr>
              <w:rPr>
                <w:rFonts w:cs="Times New Roman"/>
                <w:szCs w:val="28"/>
              </w:rPr>
            </w:pPr>
            <w:r w:rsidRPr="00F36EB0">
              <w:rPr>
                <w:rFonts w:cs="Times New Roman"/>
                <w:szCs w:val="28"/>
              </w:rPr>
              <w:lastRenderedPageBreak/>
              <w:t>0,25</w:t>
            </w:r>
          </w:p>
        </w:tc>
      </w:tr>
      <w:tr w:rsidR="00F36EB0" w:rsidRPr="00F36EB0" w14:paraId="045A5B79" w14:textId="77777777" w:rsidTr="00E21691">
        <w:tc>
          <w:tcPr>
            <w:tcW w:w="1195" w:type="dxa"/>
            <w:vMerge w:val="restart"/>
          </w:tcPr>
          <w:p w14:paraId="4B04F194" w14:textId="77777777" w:rsidR="00F36EB0" w:rsidRPr="00F36EB0" w:rsidRDefault="00F36EB0" w:rsidP="00315ED2">
            <w:pPr>
              <w:rPr>
                <w:rFonts w:cs="Times New Roman"/>
                <w:szCs w:val="28"/>
              </w:rPr>
            </w:pPr>
            <w:r w:rsidRPr="00F36EB0">
              <w:rPr>
                <w:rFonts w:cs="Times New Roman"/>
                <w:b/>
                <w:bCs/>
                <w:color w:val="002060"/>
                <w:szCs w:val="28"/>
              </w:rPr>
              <w:lastRenderedPageBreak/>
              <w:t>Câu 18 (2,0đ):</w:t>
            </w:r>
          </w:p>
        </w:tc>
        <w:tc>
          <w:tcPr>
            <w:tcW w:w="11623" w:type="dxa"/>
            <w:tcBorders>
              <w:bottom w:val="dashSmallGap" w:sz="4" w:space="0" w:color="auto"/>
            </w:tcBorders>
          </w:tcPr>
          <w:p w14:paraId="17B49030" w14:textId="77777777" w:rsidR="00F36EB0" w:rsidRPr="00F36EB0" w:rsidRDefault="00F36EB0" w:rsidP="00E21691">
            <w:pPr>
              <w:ind w:left="28"/>
              <w:rPr>
                <w:rFonts w:cs="Times New Roman"/>
                <w:szCs w:val="28"/>
                <w:lang w:val="pt-BR"/>
              </w:rPr>
            </w:pPr>
            <w:r w:rsidRPr="00F36EB0">
              <w:rPr>
                <w:rFonts w:cs="Times New Roman"/>
                <w:szCs w:val="28"/>
                <w:lang w:val="pt-BR"/>
              </w:rPr>
              <w:t xml:space="preserve">Cho tam giác ABC vuông tại A có AB=3 cm; AC=4cm. Vẽ phân giác BD ( D thuộc AC) , từ D vẽ DE vuông góc với BC ( E thuộc BC) . </w:t>
            </w:r>
          </w:p>
          <w:p w14:paraId="050C379D" w14:textId="77777777" w:rsidR="00F36EB0" w:rsidRPr="00F36EB0" w:rsidRDefault="00F36EB0" w:rsidP="003E0B40">
            <w:pPr>
              <w:ind w:left="360"/>
              <w:rPr>
                <w:rFonts w:cs="Times New Roman"/>
                <w:szCs w:val="28"/>
              </w:rPr>
            </w:pPr>
            <w:r w:rsidRPr="00F36EB0">
              <w:rPr>
                <w:rFonts w:cs="Times New Roman"/>
                <w:szCs w:val="28"/>
              </w:rPr>
              <w:t>a)</w:t>
            </w:r>
            <w:r w:rsidRPr="00F36EB0">
              <w:rPr>
                <w:rFonts w:cs="Times New Roman"/>
                <w:b/>
                <w:bCs/>
                <w:szCs w:val="28"/>
              </w:rPr>
              <w:t xml:space="preserve"> </w:t>
            </w:r>
            <w:r w:rsidRPr="00F36EB0">
              <w:rPr>
                <w:rFonts w:cs="Times New Roman"/>
                <w:szCs w:val="28"/>
              </w:rPr>
              <w:t xml:space="preserve">Chứng minh  </w:t>
            </w:r>
            <w:r w:rsidRPr="00F36EB0">
              <w:rPr>
                <w:rFonts w:ascii="Calibri" w:hAnsi="Calibri" w:cs="Times New Roman"/>
                <w:position w:val="-4"/>
                <w:sz w:val="22"/>
                <w:szCs w:val="28"/>
              </w:rPr>
              <w:object w:dxaOrig="1579" w:dyaOrig="260" w14:anchorId="65F04321">
                <v:shape id="_x0000_i1191" type="#_x0000_t75" style="width:109.5pt;height:16.5pt" o:ole="">
                  <v:imagedata r:id="rId311" o:title=""/>
                </v:shape>
                <o:OLEObject Type="Embed" ProgID="Equation.DSMT4" ShapeID="_x0000_i1191" DrawAspect="Content" ObjectID="_1738861211" r:id="rId324"/>
              </w:object>
            </w:r>
          </w:p>
          <w:p w14:paraId="40BE4206" w14:textId="77777777" w:rsidR="00F36EB0" w:rsidRPr="00F36EB0" w:rsidRDefault="00F36EB0" w:rsidP="00E21691">
            <w:pPr>
              <w:ind w:left="360"/>
              <w:rPr>
                <w:rFonts w:cs="Times New Roman"/>
                <w:szCs w:val="28"/>
              </w:rPr>
            </w:pPr>
            <w:r w:rsidRPr="00F36EB0">
              <w:rPr>
                <w:rFonts w:cs="Times New Roman"/>
                <w:szCs w:val="28"/>
              </w:rPr>
              <w:t>b) Chứng minh DF &gt; DE</w:t>
            </w:r>
          </w:p>
        </w:tc>
        <w:tc>
          <w:tcPr>
            <w:tcW w:w="1217" w:type="dxa"/>
          </w:tcPr>
          <w:p w14:paraId="5DF7BEAA" w14:textId="77777777" w:rsidR="00F36EB0" w:rsidRPr="00F36EB0" w:rsidRDefault="00F36EB0" w:rsidP="00315ED2">
            <w:pPr>
              <w:rPr>
                <w:rFonts w:cs="Times New Roman"/>
                <w:szCs w:val="28"/>
              </w:rPr>
            </w:pPr>
          </w:p>
        </w:tc>
      </w:tr>
      <w:tr w:rsidR="00F36EB0" w:rsidRPr="00F36EB0" w14:paraId="435129F1" w14:textId="77777777" w:rsidTr="00E21691">
        <w:tc>
          <w:tcPr>
            <w:tcW w:w="1195" w:type="dxa"/>
            <w:vMerge/>
          </w:tcPr>
          <w:p w14:paraId="1973F106" w14:textId="77777777" w:rsidR="00F36EB0" w:rsidRPr="00F36EB0" w:rsidRDefault="00F36EB0" w:rsidP="00C31219">
            <w:pPr>
              <w:rPr>
                <w:rFonts w:cs="Times New Roman"/>
                <w:szCs w:val="28"/>
              </w:rPr>
            </w:pPr>
          </w:p>
        </w:tc>
        <w:tc>
          <w:tcPr>
            <w:tcW w:w="11623" w:type="dxa"/>
            <w:tcBorders>
              <w:top w:val="dashSmallGap" w:sz="4" w:space="0" w:color="auto"/>
            </w:tcBorders>
          </w:tcPr>
          <w:p w14:paraId="0FF23246" w14:textId="77777777" w:rsidR="00F36EB0" w:rsidRPr="00F36EB0" w:rsidRDefault="00F36EB0" w:rsidP="00C31219">
            <w:pPr>
              <w:rPr>
                <w:rFonts w:cs="Times New Roman"/>
                <w:lang w:val="fr-FR"/>
              </w:rPr>
            </w:pPr>
            <w:r w:rsidRPr="00F36EB0">
              <w:rPr>
                <w:rFonts w:cs="Times New Roman"/>
                <w:lang w:val="fr-FR"/>
              </w:rPr>
              <w:t xml:space="preserve">Vẽ hình đúng </w:t>
            </w:r>
          </w:p>
          <w:p w14:paraId="597F58A8" w14:textId="77777777" w:rsidR="00F36EB0" w:rsidRPr="00F36EB0" w:rsidRDefault="00F36EB0" w:rsidP="00C31219">
            <w:pPr>
              <w:spacing w:line="276" w:lineRule="auto"/>
              <w:rPr>
                <w:rFonts w:cs="Times New Roman"/>
                <w:noProof/>
                <w:szCs w:val="28"/>
              </w:rPr>
            </w:pPr>
            <w:r w:rsidRPr="00F36EB0">
              <w:rPr>
                <w:rFonts w:cs="Times New Roman"/>
                <w:noProof/>
                <w:szCs w:val="28"/>
                <w:lang w:val="en-US"/>
              </w:rPr>
              <mc:AlternateContent>
                <mc:Choice Requires="wps">
                  <w:drawing>
                    <wp:anchor distT="0" distB="0" distL="114300" distR="114300" simplePos="0" relativeHeight="251667456" behindDoc="0" locked="0" layoutInCell="1" allowOverlap="1" wp14:anchorId="7BBE7964" wp14:editId="5543E1A5">
                      <wp:simplePos x="0" y="0"/>
                      <wp:positionH relativeFrom="column">
                        <wp:posOffset>562984</wp:posOffset>
                      </wp:positionH>
                      <wp:positionV relativeFrom="paragraph">
                        <wp:posOffset>144817</wp:posOffset>
                      </wp:positionV>
                      <wp:extent cx="322580" cy="290457"/>
                      <wp:effectExtent l="0" t="0" r="20320" b="14605"/>
                      <wp:wrapNone/>
                      <wp:docPr id="20" name="Text Box 20"/>
                      <wp:cNvGraphicFramePr/>
                      <a:graphic xmlns:a="http://schemas.openxmlformats.org/drawingml/2006/main">
                        <a:graphicData uri="http://schemas.microsoft.com/office/word/2010/wordprocessingShape">
                          <wps:wsp>
                            <wps:cNvSpPr txBox="1"/>
                            <wps:spPr>
                              <a:xfrm>
                                <a:off x="0" y="0"/>
                                <a:ext cx="322580" cy="290457"/>
                              </a:xfrm>
                              <a:prstGeom prst="rect">
                                <a:avLst/>
                              </a:prstGeom>
                              <a:solidFill>
                                <a:sysClr val="window" lastClr="FFFFFF"/>
                              </a:solidFill>
                              <a:ln w="6350">
                                <a:solidFill>
                                  <a:sysClr val="window" lastClr="FFFFFF"/>
                                </a:solidFill>
                              </a:ln>
                            </wps:spPr>
                            <wps:txbx>
                              <w:txbxContent>
                                <w:p w14:paraId="231BBDE1" w14:textId="77777777" w:rsidR="00F36EB0" w:rsidRPr="002A447E" w:rsidRDefault="00F36EB0" w:rsidP="00E163FE">
                                  <w:pPr>
                                    <w:rPr>
                                      <w:lang w:val="en-US"/>
                                    </w:rPr>
                                  </w:pPr>
                                  <w:r>
                                    <w:rPr>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margin-left:44.35pt;margin-top:11.4pt;width:25.4pt;height:22.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KiftTgIAAMsEAAAOAAAAZHJzL2Uyb0RvYy54bWysVFFvGjEMfp+0/xDlfT2g0LWIo2JUTJOq thKd+hxyOTgpF2dJ4I79+n3JAaXdnqrxEBzb+Wx/tm9y29aa7ZTzFZmc9y96nCkjqajMOuc/nxdf rjnzQZhCaDIq53vl+e3086dJY8dqQBvShXIMIMaPG5vzTQh2nGVeblQt/AVZZWAsydUi4OrWWeFE A/RaZ4Ne7ypryBXWkVTeQ3vXGfk04ZelkuGxLL0KTOccuYV0unSu4plNJ2K8dsJuKnlIQ3wgi1pU BkFPUHciCLZ11V9QdSUdeSrDhaQ6o7KspEo1oJp+7101y42wKtUCcrw90eT/H6x82D05VhU5H4Ae I2r06Fm1gX2jlkEFfhrrx3BbWjiGFnr0+aj3UMay29LV8R8FMdgBtT+xG9EklJeDwegaFgnT4KY3 HH2NKNnrY+t8+K6oZlHIuUPzEqdid+9D53p0ibE86apYVFqny97PtWM7gT5jPApqONPCByhzvki/ Q7Q3z7RhTc6vLke9FOmNzX8EEuVog6oiaR05UQrtqk0kj47ErajYg09H3UR6KxcVqr5Hyk/CYQRB FNYqPOIoNSFJOkicbcj9/pc++mMyYOWswUjn3P/aCqfAxA+DmbnpD4eADekC+mPH3blldW4x23pO YLOPBbYyidE/6KNYOqpfsH2zGBUmYSRi5zwcxXnoFg3bK9Vslpww9VaEe7O0MkLH1sWePrcvwtlD 4wMm5oGOwy/G7/rf+caXhmbbQGWVhiPy3LF6oB8bk8brsN1xJc/vyev1GzT9AwAA//8DAFBLAwQU AAYACAAAACEAAXeQct4AAAAIAQAADwAAAGRycy9kb3ducmV2LnhtbEyPQUvDQBSE74L/YXmCN7sx pTWNeSlBsIig0Oqhx+3ucxPMvg3ZbRv/vduTHocZZr6p1pPrxYnG0HlGuJ9lIIi1Nx1bhM+P57sC RIiKjeo9E8IPBVjX11eVKo0/85ZOu2hFKuFQKoQ2xqGUMuiWnAozPxAn78uPTsUkRyvNqM6p3PUy z7KldKrjtNCqgZ5a0t+7o0N43W5Ubjcv2dt8H5t3G3UTRo14ezM1jyAiTfEvDBf8hA51Yjr4I5sg eoSieEhJhDxPDy7+fLUAcUBYFguQdSX/H6h/AQAA//8DAFBLAQItABQABgAIAAAAIQC2gziS/gAA AOEBAAATAAAAAAAAAAAAAAAAAAAAAABbQ29udGVudF9UeXBlc10ueG1sUEsBAi0AFAAGAAgAAAAh ADj9If/WAAAAlAEAAAsAAAAAAAAAAAAAAAAALwEAAF9yZWxzLy5yZWxzUEsBAi0AFAAGAAgAAAAh AEQqJ+1OAgAAywQAAA4AAAAAAAAAAAAAAAAALgIAAGRycy9lMm9Eb2MueG1sUEsBAi0AFAAGAAgA AAAhAAF3kHLeAAAACAEAAA8AAAAAAAAAAAAAAAAAqAQAAGRycy9kb3ducmV2LnhtbFBLBQYAAAAA BAAEAPMAAACzBQAAAAA= " fillcolor="window" strokecolor="window" strokeweight=".5pt">
                      <v:textbox>
                        <w:txbxContent>
                          <w:p w14:paraId="231BBDE1" w14:textId="77777777" w:rsidR="00F36EB0" w:rsidRPr="002A447E" w:rsidRDefault="00F36EB0" w:rsidP="00E163FE">
                            <w:pPr>
                              <w:rPr>
                                <w:lang w:val="en-US"/>
                              </w:rPr>
                            </w:pPr>
                            <w:r>
                              <w:rPr>
                                <w:lang w:val="en-US"/>
                              </w:rPr>
                              <w:t>B</w:t>
                            </w:r>
                          </w:p>
                        </w:txbxContent>
                      </v:textbox>
                    </v:shape>
                  </w:pict>
                </mc:Fallback>
              </mc:AlternateContent>
            </w:r>
          </w:p>
          <w:p w14:paraId="05790BD6" w14:textId="77777777" w:rsidR="00F36EB0" w:rsidRPr="00F36EB0" w:rsidRDefault="00F36EB0" w:rsidP="00C31219">
            <w:pPr>
              <w:spacing w:line="276" w:lineRule="auto"/>
              <w:rPr>
                <w:rFonts w:cs="Times New Roman"/>
                <w:noProof/>
                <w:szCs w:val="28"/>
              </w:rPr>
            </w:pPr>
            <w:r w:rsidRPr="00F36EB0">
              <w:rPr>
                <w:rFonts w:cs="Times New Roman"/>
                <w:noProof/>
                <w:szCs w:val="28"/>
                <w:lang w:val="en-US"/>
              </w:rPr>
              <mc:AlternateContent>
                <mc:Choice Requires="wps">
                  <w:drawing>
                    <wp:anchor distT="0" distB="0" distL="114300" distR="114300" simplePos="0" relativeHeight="251669504" behindDoc="0" locked="0" layoutInCell="1" allowOverlap="1" wp14:anchorId="2834671C" wp14:editId="7D6473C9">
                      <wp:simplePos x="0" y="0"/>
                      <wp:positionH relativeFrom="column">
                        <wp:posOffset>907789</wp:posOffset>
                      </wp:positionH>
                      <wp:positionV relativeFrom="paragraph">
                        <wp:posOffset>232634</wp:posOffset>
                      </wp:positionV>
                      <wp:extent cx="441063" cy="828115"/>
                      <wp:effectExtent l="0" t="0" r="35560" b="29210"/>
                      <wp:wrapNone/>
                      <wp:docPr id="24" name="Straight Connector 24"/>
                      <wp:cNvGraphicFramePr/>
                      <a:graphic xmlns:a="http://schemas.openxmlformats.org/drawingml/2006/main">
                        <a:graphicData uri="http://schemas.microsoft.com/office/word/2010/wordprocessingShape">
                          <wps:wsp>
                            <wps:cNvCnPr/>
                            <wps:spPr>
                              <a:xfrm>
                                <a:off x="0" y="0"/>
                                <a:ext cx="441063" cy="8281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24" o:spid="_x0000_s1026" style="position:absolute;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1.5pt,18.3pt" to="106.25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CG5KugEAAL0DAAAOAAAAZHJzL2Uyb0RvYy54bWysU02P0zAQvSPxHyzfaZJSVlXUdA9dwQVB xcIP8DrjxsJfGpsm/feMnTaLACGEuDi2Z96bec+T3f1kDTsDRu1dx5tVzRk46XvtTh3/8vntqy1n MQnXC+MddPwCkd/vX77YjaGFtR+86QEZkbjYjqHjQ0qhraooB7AirnwAR0Hl0YpERzxVPYqR2K2p 1nV9V40e+4BeQox0+zAH+b7wKwUyfVQqQmKm49RbKiuW9Smv1X4n2hOKMGh5bUP8QxdWaEdFF6oH kQT7hvoXKqsl+uhVWklvK6+UllA0kJqm/knN4yACFC1kTgyLTfH/0coP5yMy3Xd8veHMCUtv9JhQ 6NOQ2ME7Rw56ZBQkp8YQWwIc3BGvpxiOmGVPCm3+kiA2FXcvi7swJSbpcrNp6rvXnEkKbdfbpnmT OatncMCY3oG3LG86brTL4kUrzu9jmlNvKYTLzczlyy5dDORk4z6BIkFUsCnoMkpwMMjOgoag/9pc y5bMDFHamAVU/xl0zc0wKOP1t8Alu1T0Li1Aq53H31VN061VNeffVM9as+wn31/KYxQ7aEaKodd5 zkP447nAn/+6/XcAAAD//wMAUEsDBBQABgAIAAAAIQD3kQea3gAAAAoBAAAPAAAAZHJzL2Rvd25y ZXYueG1sTI/BTsMwEETvSPyDtUjcqNMUTBXiVFUlhLggmtK7G2+dQGxHtpOGv2c5wXE0o5k35Wa2 PZswxM47CctFBgxd43XnjISPw/PdGlhMymnVe4cSvjHCprq+KlWh/cXtcaqTYVTiYqEktCkNBeex adGquPADOvLOPliVSAbDdVAXKrc9z7NMcKs6RwutGnDXYvNVj1ZC/xqmo9mZbRxf9qL+fD/nb4dJ ytubefsELOGc/sLwi0/oUBHTyY9OR9aTvl/RlyRhJQQwCuTL/AHYiRzxmAGvSv7/QvUDAAD//wMA UEsBAi0AFAAGAAgAAAAhALaDOJL+AAAA4QEAABMAAAAAAAAAAAAAAAAAAAAAAFtDb250ZW50X1R5 cGVzXS54bWxQSwECLQAUAAYACAAAACEAOP0h/9YAAACUAQAACwAAAAAAAAAAAAAAAAAvAQAAX3Jl bHMvLnJlbHNQSwECLQAUAAYACAAAACEAxQhuSroBAAC9AwAADgAAAAAAAAAAAAAAAAAuAgAAZHJz L2Uyb0RvYy54bWxQSwECLQAUAAYACAAAACEA95EHmt4AAAAKAQAADwAAAAAAAAAAAAAAAAAUBAAA ZHJzL2Rvd25yZXYueG1sUEsFBgAAAAAEAAQA8wAAAB8FAAAAAA== " strokecolor="black [3200]" strokeweight=".5pt">
                      <v:stroke joinstyle="miter"/>
                    </v:line>
                  </w:pict>
                </mc:Fallback>
              </mc:AlternateContent>
            </w:r>
            <w:r w:rsidRPr="00F36EB0">
              <w:rPr>
                <w:rFonts w:cs="Times New Roman"/>
                <w:noProof/>
                <w:szCs w:val="28"/>
                <w:lang w:val="en-US"/>
              </w:rPr>
              <mc:AlternateContent>
                <mc:Choice Requires="wps">
                  <w:drawing>
                    <wp:anchor distT="0" distB="0" distL="114300" distR="114300" simplePos="0" relativeHeight="251665408" behindDoc="0" locked="0" layoutInCell="1" allowOverlap="1" wp14:anchorId="11BAE553" wp14:editId="49FC6C01">
                      <wp:simplePos x="0" y="0"/>
                      <wp:positionH relativeFrom="column">
                        <wp:posOffset>896620</wp:posOffset>
                      </wp:positionH>
                      <wp:positionV relativeFrom="paragraph">
                        <wp:posOffset>212053</wp:posOffset>
                      </wp:positionV>
                      <wp:extent cx="1204595" cy="849630"/>
                      <wp:effectExtent l="0" t="19050" r="52705" b="26670"/>
                      <wp:wrapNone/>
                      <wp:docPr id="17" name="Right Triangle 17"/>
                      <wp:cNvGraphicFramePr/>
                      <a:graphic xmlns:a="http://schemas.openxmlformats.org/drawingml/2006/main">
                        <a:graphicData uri="http://schemas.microsoft.com/office/word/2010/wordprocessingShape">
                          <wps:wsp>
                            <wps:cNvSpPr/>
                            <wps:spPr>
                              <a:xfrm>
                                <a:off x="0" y="0"/>
                                <a:ext cx="1204595" cy="849630"/>
                              </a:xfrm>
                              <a:prstGeom prst="rtTriangl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17" o:spid="_x0000_s1026" type="#_x0000_t6" style="position:absolute;margin-left:70.6pt;margin-top:16.7pt;width:94.85pt;height:66.9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7gSZgwIAAF8FAAAOAAAAZHJzL2Uyb0RvYy54bWysVMlu2zAQvRfoPxC8N7JcZzMiB0aCFAWC NEhS5MxQpEWUW4e0ZffrO6QWu6lPRS8URzNvNr6Zq+ut0WQjIChnK1qeTCgRlrta2VVFv7/cfbqg JERma6adFRXdiUCvFx8/XLV+LqaucboWQNCJDfPWV7SJ0c+LIvBGGBZOnBcWldKBYRFFWBU1sBa9 G11MJ5OzonVQe3BchIB/bzslXWT/Ugoev0kZRCS6ophbzCfk8y2dxeKKzVfAfKN4nwb7hywMUxaD jq5uWWRkDeovV0ZxcMHJeMKdKZyUiotcA1ZTTt5V89wwL3It2JzgxzaF/+eWP2wegaga3+6cEssM vtGTWjWRvIBidqUFQQV2qfVhjsbP/hF6KeA1lbyVYNIXiyHb3Nnd2FmxjYTjz3I6mZ1enlLCUXcx uzz7nFtf7NEeQvwinCHpUlGIQ/zcVra5DxHjImAwTCG1TWdwWtV3SussJOaIGw1kw/DN47ZM2SPu wAqlhCxSTV0V+RZ3WnRen4TEnmDe0xw9s3Hvk3EubDzr/WqL1gkmMYMRWB4D6jgk09smmMgsHYGT Y8A/I46IHNXZOIKNsg6OOah/jJE7+6H6ruZU/purd0gFcN2MBM/vFD7FPQvxkQEOBY4PDnr8hofU rq2o62+UNA5+Hfuf7JGrqKWkxSGraPi5ZiAo0V8tsviynM3SVGZhdno+RQEONW+HGrs2Nw7ftMSV 4nm+Jvuoh6sEZ15xHyxTVFQxyzF2RXmEQbiJ3fDjRuFiucxmOImexXv77HlynrqaSPayfWXgez5G ZPKDGwaSzd8RsrNNSOuW6+ikymzd97XvN05xJmO/cdKaOJSz1X4vLn4DAAD//wMAUEsDBBQABgAI AAAAIQCOTD0y4AAAAAoBAAAPAAAAZHJzL2Rvd25yZXYueG1sTI/BTsMwEETvSPyDtUjcqJ2kpDTE qRASXIqKKL1wc+NtYojtKHbS8PcsJziO5mn2bbmZbccmHILxTkKyEMDQ1V4b10g4vD/d3AELUTmt Ou9QwjcG2FSXF6UqtD+7N5z2sWE04kKhJLQx9gXnoW7RqrDwPTrqTn6wKlIcGq4HdaZx2/FUiJxb ZRxdaFWPjy3WX/vRSsjHw6td707P0/ZFGLw1q4/kcyvl9dX8cA8s4hz/YPjVJ3WoyOnoR6cD6ygv k5RQCVm2BEZAlok1sCM1+SoFXpX8/wvVDwAAAP//AwBQSwECLQAUAAYACAAAACEAtoM4kv4AAADh AQAAEwAAAAAAAAAAAAAAAAAAAAAAW0NvbnRlbnRfVHlwZXNdLnhtbFBLAQItABQABgAIAAAAIQA4 /SH/1gAAAJQBAAALAAAAAAAAAAAAAAAAAC8BAABfcmVscy8ucmVsc1BLAQItABQABgAIAAAAIQAG 7gSZgwIAAF8FAAAOAAAAAAAAAAAAAAAAAC4CAABkcnMvZTJvRG9jLnhtbFBLAQItABQABgAIAAAA IQCOTD0y4AAAAAoBAAAPAAAAAAAAAAAAAAAAAN0EAABkcnMvZG93bnJldi54bWxQSwUGAAAAAAQA BADzAAAA6gUAAAAA " fillcolor="white [3201]" strokecolor="black [3213]" strokeweight="1pt"/>
                  </w:pict>
                </mc:Fallback>
              </mc:AlternateContent>
            </w:r>
          </w:p>
          <w:p w14:paraId="0FC7CC50" w14:textId="77777777" w:rsidR="00F36EB0" w:rsidRPr="00F36EB0" w:rsidRDefault="00F36EB0" w:rsidP="00C31219">
            <w:pPr>
              <w:spacing w:line="276" w:lineRule="auto"/>
              <w:rPr>
                <w:rFonts w:cs="Times New Roman"/>
                <w:noProof/>
                <w:szCs w:val="28"/>
              </w:rPr>
            </w:pPr>
            <w:r w:rsidRPr="00F36EB0">
              <w:rPr>
                <w:rFonts w:cs="Times New Roman"/>
                <w:noProof/>
                <w:szCs w:val="28"/>
                <w:lang w:val="en-US"/>
              </w:rPr>
              <mc:AlternateContent>
                <mc:Choice Requires="wps">
                  <w:drawing>
                    <wp:anchor distT="0" distB="0" distL="114300" distR="114300" simplePos="0" relativeHeight="251674624" behindDoc="0" locked="0" layoutInCell="1" allowOverlap="1" wp14:anchorId="73C84DCF" wp14:editId="665DEA2B">
                      <wp:simplePos x="0" y="0"/>
                      <wp:positionH relativeFrom="column">
                        <wp:posOffset>1833843</wp:posOffset>
                      </wp:positionH>
                      <wp:positionV relativeFrom="paragraph">
                        <wp:posOffset>141418</wp:posOffset>
                      </wp:positionV>
                      <wp:extent cx="322729" cy="354555"/>
                      <wp:effectExtent l="0" t="0" r="20320" b="26670"/>
                      <wp:wrapNone/>
                      <wp:docPr id="31" name="Text Box 31"/>
                      <wp:cNvGraphicFramePr/>
                      <a:graphic xmlns:a="http://schemas.openxmlformats.org/drawingml/2006/main">
                        <a:graphicData uri="http://schemas.microsoft.com/office/word/2010/wordprocessingShape">
                          <wps:wsp>
                            <wps:cNvSpPr txBox="1"/>
                            <wps:spPr>
                              <a:xfrm>
                                <a:off x="0" y="0"/>
                                <a:ext cx="322729" cy="354555"/>
                              </a:xfrm>
                              <a:prstGeom prst="rect">
                                <a:avLst/>
                              </a:prstGeom>
                              <a:solidFill>
                                <a:sysClr val="window" lastClr="FFFFFF"/>
                              </a:solidFill>
                              <a:ln w="6350">
                                <a:solidFill>
                                  <a:sysClr val="window" lastClr="FFFFFF"/>
                                </a:solidFill>
                              </a:ln>
                            </wps:spPr>
                            <wps:txbx>
                              <w:txbxContent>
                                <w:p w14:paraId="6F073DEC" w14:textId="77777777" w:rsidR="00F36EB0" w:rsidRPr="002A447E" w:rsidRDefault="00F36EB0" w:rsidP="00E163FE">
                                  <w:pPr>
                                    <w:rPr>
                                      <w:lang w:val="en-US"/>
                                    </w:rPr>
                                  </w:pPr>
                                  <w:r>
                                    <w:rPr>
                                      <w:lang w:val="en-US"/>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27" type="#_x0000_t202" style="position:absolute;margin-left:144.4pt;margin-top:11.15pt;width:25.4pt;height:27.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PY11UAIAAMsEAAAOAAAAZHJzL2Uyb0RvYy54bWysVMlu2zAQvRfoPxC81/KexrAcuAlcFAiS AE6RM01RsQCKw5K0Jffr+0jZztKegvpAD2eGs7x5o/lVW2u2V85XZHI+6PU5U0ZSUZnnnP98XH35 ypkPwhRCk1E5PyjPrxafP80bO1ND2pIulGMIYvyssTnfhmBnWeblVtXC98gqA2NJrhYBV/ecFU40 iF7rbNjvT7OGXGEdSeU9tDedkS9S/LJUMtyXpVeB6ZyjtpBOl85NPLPFXMyenbDbSh7LEB+oohaV QdJzqBsRBNu56q9QdSUdeSpDT1KdUVlWUqUe0M2g/66b9VZYlXoBON6eYfL/L6y82z84VhU5Hw04 M6LGjB5VG9g3ahlUwKexfga3tYVjaKHHnE96D2Vsuy1dHf/REIMdSB/O6MZoEsrRcHgxvORMwjSa jCeTSYySvTy2zofvimoWhZw7DC9hKva3PnSuJ5eYy5OuilWldboc/LV2bC8wZ9CjoIYzLXyAMuer 9Dtme/NMG9bkfDqa9FOmNzb/kZBoRxt0FUHrwIlSaDdtAnl6Am5DxQF4OuoY6a1cVej6FiU/CAcK AkKsVbjHUWpCkXSUONuS+/0vffQHM2DlrAGlc+5/7YRTQOKHAWcuB+Nx3IF0GU8uhri415bNa4vZ 1dcENEELVJfE6B/0SSwd1U/YvmXMCpMwErlzHk7idegWDdsr1XKZnMB6K8KtWVsZQ8fRxZk+tk/C 2ePgAxhzRyfyi9m7+Xe+8aWh5S5QWSVyRJw7VI/wY2MSvY7bHVfy9T15vXyDFn8AAAD//wMAUEsD BBQABgAIAAAAIQDKtvqm3wAAAAkBAAAPAAAAZHJzL2Rvd25yZXYueG1sTI9BS8NAEIXvgv9hGcGb 3TSBGtNsShAsIii0euhxurtugtnZkN228d87nvQ2j3m89716M/tBnO0U+0AKlosMhCUdTE9Owcf7 010JIiYkg0Mgq+DbRtg011c1ViZcaGfP++QEh1CsUEGX0lhJGXVnPcZFGC3x7zNMHhPLyUkz4YXD /SDzLFtJjz1xQ4ejfeys/tqfvIKX3RZzt33OXotDat9c0m2ctFK3N3O7BpHsnP7M8IvP6NAw0zGc yEQxKMjLktETH3kBgg1F8bACcVRwXy5BNrX8v6D5AQAA//8DAFBLAQItABQABgAIAAAAIQC2gziS /gAAAOEBAAATAAAAAAAAAAAAAAAAAAAAAABbQ29udGVudF9UeXBlc10ueG1sUEsBAi0AFAAGAAgA AAAhADj9If/WAAAAlAEAAAsAAAAAAAAAAAAAAAAALwEAAF9yZWxzLy5yZWxzUEsBAi0AFAAGAAgA AAAhAAA9jXVQAgAAywQAAA4AAAAAAAAAAAAAAAAALgIAAGRycy9lMm9Eb2MueG1sUEsBAi0AFAAG AAgAAAAhAMq2+qbfAAAACQEAAA8AAAAAAAAAAAAAAAAAqgQAAGRycy9kb3ducmV2LnhtbFBLBQYA AAAABAAEAPMAAAC2BQAAAAA= " fillcolor="window" strokecolor="window" strokeweight=".5pt">
                      <v:textbox>
                        <w:txbxContent>
                          <w:p w14:paraId="6F073DEC" w14:textId="77777777" w:rsidR="00F36EB0" w:rsidRPr="002A447E" w:rsidRDefault="00F36EB0" w:rsidP="00E163FE">
                            <w:pPr>
                              <w:rPr>
                                <w:lang w:val="en-US"/>
                              </w:rPr>
                            </w:pPr>
                            <w:r>
                              <w:rPr>
                                <w:lang w:val="en-US"/>
                              </w:rPr>
                              <w:t>E</w:t>
                            </w:r>
                          </w:p>
                        </w:txbxContent>
                      </v:textbox>
                    </v:shape>
                  </w:pict>
                </mc:Fallback>
              </mc:AlternateContent>
            </w:r>
          </w:p>
          <w:p w14:paraId="7EF5DC0B" w14:textId="77777777" w:rsidR="00F36EB0" w:rsidRPr="00F36EB0" w:rsidRDefault="00F36EB0" w:rsidP="00C31219">
            <w:pPr>
              <w:spacing w:line="276" w:lineRule="auto"/>
              <w:rPr>
                <w:rFonts w:cs="Times New Roman"/>
                <w:noProof/>
                <w:szCs w:val="28"/>
              </w:rPr>
            </w:pPr>
            <w:r w:rsidRPr="00F36EB0">
              <w:rPr>
                <w:rFonts w:cs="Times New Roman"/>
                <w:noProof/>
                <w:szCs w:val="28"/>
                <w:lang w:val="en-US"/>
              </w:rPr>
              <mc:AlternateContent>
                <mc:Choice Requires="wps">
                  <w:drawing>
                    <wp:anchor distT="0" distB="0" distL="114300" distR="114300" simplePos="0" relativeHeight="251675648" behindDoc="0" locked="0" layoutInCell="1" allowOverlap="1" wp14:anchorId="3BED6A15" wp14:editId="1E0B8824">
                      <wp:simplePos x="0" y="0"/>
                      <wp:positionH relativeFrom="column">
                        <wp:posOffset>1262792</wp:posOffset>
                      </wp:positionH>
                      <wp:positionV relativeFrom="paragraph">
                        <wp:posOffset>170890</wp:posOffset>
                      </wp:positionV>
                      <wp:extent cx="193638" cy="265554"/>
                      <wp:effectExtent l="0" t="0" r="16510" b="20320"/>
                      <wp:wrapNone/>
                      <wp:docPr id="32" name="Text Box 32"/>
                      <wp:cNvGraphicFramePr/>
                      <a:graphic xmlns:a="http://schemas.openxmlformats.org/drawingml/2006/main">
                        <a:graphicData uri="http://schemas.microsoft.com/office/word/2010/wordprocessingShape">
                          <wps:wsp>
                            <wps:cNvSpPr txBox="1"/>
                            <wps:spPr>
                              <a:xfrm>
                                <a:off x="0" y="0"/>
                                <a:ext cx="193638" cy="265554"/>
                              </a:xfrm>
                              <a:prstGeom prst="rect">
                                <a:avLst/>
                              </a:prstGeom>
                              <a:solidFill>
                                <a:sysClr val="window" lastClr="FFFFFF"/>
                              </a:solidFill>
                              <a:ln w="6350">
                                <a:solidFill>
                                  <a:sysClr val="window" lastClr="FFFFFF"/>
                                </a:solidFill>
                              </a:ln>
                            </wps:spPr>
                            <wps:txbx>
                              <w:txbxContent>
                                <w:p w14:paraId="30F7FA8E" w14:textId="77777777" w:rsidR="00F36EB0" w:rsidRPr="00CC2392" w:rsidRDefault="00F36EB0" w:rsidP="00E163FE">
                                  <w:pPr>
                                    <w:rPr>
                                      <w:lang w:val="en-US"/>
                                    </w:rPr>
                                  </w:pPr>
                                  <w:r w:rsidRPr="00CC2392">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28" type="#_x0000_t202" style="position:absolute;margin-left:99.45pt;margin-top:13.45pt;width:15.25pt;height:20.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KII5TwIAAMsEAAAOAAAAZHJzL2Uyb0RvYy54bWysVMlu2zAQvRfoPxC81/KexogcuAlcFAiS AHaRM01RsQCKw5K0Jffr+0jZztKegvpAz8YZzps3urpua832yvmKTM4HvT5nykgqKvOc85/r5Zev nPkgTCE0GZXzg/L8ev7501VjZ2pIW9KFcgxJjJ81NufbEOwsy7zcqlr4Hlll4CzJ1SJAdc9Z4USD 7LXOhv3+NGvIFdaRVN7Dets5+TzlL0slw0NZehWYzjneFtLp0rmJZza/ErNnJ+y2ksdniA+8ohaV QdFzqlsRBNu56q9UdSUdeSpDT1KdUVlWUqUe0M2g/66b1VZYlXoBON6eYfL/L6283z86VhU5Hw05 M6LGjNaqDewbtQwm4NNYP0PYyiIwtLBjzie7hzG23Zaujv9oiMEPpA9ndGM2GS9djqYj0EHCNZxO JpNxzJK9XLbOh++KahaFnDsML2Eq9nc+dKGnkFjLk66KZaV1Ug7+Rju2F5gz6FFQw5kWPsCY82X6 Hau9uaYNa3I+HU36qdIbn/9ISrSjDbqKoHXgRCm0mzaBfHECbkPFAXg66hjprVxW6PoOT34UDhQE hFir8ICj1IRH0lHibEvu97/sMR7MgJezBpTOuf+1E04BiR8GnLkcjMdxB5IynlwMobjXns1rj9nV NwQ0B1hgK5MY44M+iaWj+gnbt4hV4RJGonbOw0m8Cd2iYXulWixSEFhvRbgzKytj6ji6ONN1+ySc PQ4+gDH3dCK/mL2bfxcbbxpa7AKVVSJHxLlD9Qg/NibR67jdcSVf6ynq5Rs0/wMAAP//AwBQSwME FAAGAAgAAAAhAE3EiifeAAAACQEAAA8AAABkcnMvZG93bnJldi54bWxMj8FKxDAQhu+C7xBG8Oam RqltbboUwUUEhV09eJxNYlpskpJkd+vbO570NPzMxz/ftOvFTexoYhqDl3C9KoAZr4IevZXw/vZ4 VQFLGb3GKXgj4dskWHfnZy02Opz81hx32TIq8alBCUPOc8N5UoNxmFZhNp52nyE6zBSj5Triicrd xEVRlNzh6OnCgLN5GIz62h2chOftBoXdPBUvNx+5f7VZ9SkqKS8vlv4eWDZL/oPhV5/UoSOnfTh4 ndhEua5qQiWIkiYBQtS3wPYSyuoOeNfy/x90PwAAAP//AwBQSwECLQAUAAYACAAAACEAtoM4kv4A AADhAQAAEwAAAAAAAAAAAAAAAAAAAAAAW0NvbnRlbnRfVHlwZXNdLnhtbFBLAQItABQABgAIAAAA IQA4/SH/1gAAAJQBAAALAAAAAAAAAAAAAAAAAC8BAABfcmVscy8ucmVsc1BLAQItABQABgAIAAAA IQA8KII5TwIAAMsEAAAOAAAAAAAAAAAAAAAAAC4CAABkcnMvZTJvRG9jLnhtbFBLAQItABQABgAI AAAAIQBNxIon3gAAAAkBAAAPAAAAAAAAAAAAAAAAAKkEAABkcnMvZG93bnJldi54bWxQSwUGAAAA AAQABADzAAAAtAUAAAAA " fillcolor="window" strokecolor="window" strokeweight=".5pt">
                      <v:textbox>
                        <w:txbxContent>
                          <w:p w14:paraId="30F7FA8E" w14:textId="77777777" w:rsidR="00F36EB0" w:rsidRPr="00CC2392" w:rsidRDefault="00F36EB0" w:rsidP="00E163FE">
                            <w:pPr>
                              <w:rPr>
                                <w:lang w:val="en-US"/>
                              </w:rPr>
                            </w:pPr>
                            <w:r w:rsidRPr="00CC2392">
                              <w:rPr>
                                <w:lang w:val="en-US"/>
                              </w:rPr>
                              <w:t>D</w:t>
                            </w:r>
                          </w:p>
                        </w:txbxContent>
                      </v:textbox>
                    </v:shape>
                  </w:pict>
                </mc:Fallback>
              </mc:AlternateContent>
            </w:r>
          </w:p>
          <w:p w14:paraId="3907A109" w14:textId="77777777" w:rsidR="00F36EB0" w:rsidRPr="00F36EB0" w:rsidRDefault="00F36EB0" w:rsidP="00C31219">
            <w:pPr>
              <w:spacing w:line="276" w:lineRule="auto"/>
              <w:rPr>
                <w:rFonts w:cs="Times New Roman"/>
                <w:b/>
                <w:i/>
              </w:rPr>
            </w:pPr>
            <w:r w:rsidRPr="00F36EB0">
              <w:rPr>
                <w:rFonts w:cs="Times New Roman"/>
                <w:noProof/>
                <w:szCs w:val="28"/>
                <w:lang w:val="en-US"/>
              </w:rPr>
              <mc:AlternateContent>
                <mc:Choice Requires="wps">
                  <w:drawing>
                    <wp:anchor distT="0" distB="0" distL="114300" distR="114300" simplePos="0" relativeHeight="251671552" behindDoc="0" locked="0" layoutInCell="1" allowOverlap="1" wp14:anchorId="3B727EC2" wp14:editId="32759C5D">
                      <wp:simplePos x="0" y="0"/>
                      <wp:positionH relativeFrom="column">
                        <wp:posOffset>1597025</wp:posOffset>
                      </wp:positionH>
                      <wp:positionV relativeFrom="paragraph">
                        <wp:posOffset>71718</wp:posOffset>
                      </wp:positionV>
                      <wp:extent cx="106349" cy="104034"/>
                      <wp:effectExtent l="38100" t="38100" r="27305" b="48895"/>
                      <wp:wrapNone/>
                      <wp:docPr id="28" name="Flowchart: Process 28"/>
                      <wp:cNvGraphicFramePr/>
                      <a:graphic xmlns:a="http://schemas.openxmlformats.org/drawingml/2006/main">
                        <a:graphicData uri="http://schemas.microsoft.com/office/word/2010/wordprocessingShape">
                          <wps:wsp>
                            <wps:cNvSpPr/>
                            <wps:spPr>
                              <a:xfrm rot="2530095" flipV="1">
                                <a:off x="0" y="0"/>
                                <a:ext cx="106349" cy="104034"/>
                              </a:xfrm>
                              <a:prstGeom prst="flowChartProcess">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Flowchart: Process 28" o:spid="_x0000_s1026" type="#_x0000_t109" style="position:absolute;margin-left:125.75pt;margin-top:5.65pt;width:8.35pt;height:8.2pt;rotation:-2763538fd;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kpnblAIAAIAFAAAOAAAAZHJzL2Uyb0RvYy54bWysVN1r2zAQfx/sfxB6X22nabeaOiWkZAxK G9ZufVZlqRaTdZqkxMn++p3kj4auMBh7EXe677vf3eXVvtVkJ5xXYCpanOSUCMOhVua5ot8e1h8+ UeIDMzXTYERFD8LTq8X7d5edLcUMGtC1cASdGF92tqJNCLbMMs8b0TJ/AlYYFEpwLQvIuuesdqxD 763OZnl+nnXgauuAC+/x97oX0kXyL6Xg4U5KLwLRFcXcQnpdep/imy0uWfnsmG0UH9Jg/5BFy5TB oJOraxYY2Tr1h6tWcQceZDjh0GYgpeIi1YDVFPmrau4bZkWqBZvj7dQm///c8tvdxhFVV3SGkzKs xRmtNXS8YS6UZNN3lqAQO9VZX6LBvd24gfNIxrL30rXEAbZ3dnaa5xdnlEit7HeERGoLFkr2qeuH qetiHwjHzyI/P51fUMJRVOTz/HQeY2W90+jcOh8+C2hJJCoqMb1VTG9ILgVguxsferNRPZpqE18P WtVrpXViIrTESjuyYwiKsC+GcEdaGDxaZrHgvsREhYMWvdevQmLTMPlZip7g+uKTcS5MOB/8aoPa 0UxiBpNh35dXhjqMyQy60UwkGE+G+d8jThYpKpgwGbfKgHvLQf1jitzrj9X3Ncfyn6A+IFbSlHGV vOVrhQO5YT5smMOtwU+8BOEOnzijisJAUdKA+/XWf9RHMKOUkg63sKL+55Y5QYn+YhDmF8V8Htc2 MfOzjzNk3LHk6Vhitu0KcKZFyi6RUT/okZQO2kc8GMsYFUXMcIxdUR7cyKxCfx3w5HCxXCY1XFXL wo25t3wEdATZw/6ROTugMiCcb2HcWFa+AmSvG+dhYLkNIFVC60tfh37jmifsDycp3pFjPmm9HM7F bwAAAP//AwBQSwMEFAAGAAgAAAAhAPpD/oXhAAAACQEAAA8AAABkcnMvZG93bnJldi54bWxMj01P wzAMhu+T+A+RkbhMLG3RPlSaTtMkJnFBY3CAW9aYplrjlCZby7+fOcHN1vvo9eNiPbpWXLAPjScF 6SwBgVR501Ct4P3t6X4FIkRNRreeUMEPBliXN5NC58YP9IqXQ6wFl1DItQIbY5dLGSqLToeZ75A4 +/K905HXvpam1wOXu1ZmSbKQTjfEF6zucGuxOh3OTsGLzejbfYzTzf602+vp8Fzvtp9K3d2Om0cQ Ecf4B8OvPqtDyU5HfyYTRKsgm6dzRjlIH0AwkC1WGYgjD8slyLKQ/z8orwAAAP//AwBQSwECLQAU AAYACAAAACEAtoM4kv4AAADhAQAAEwAAAAAAAAAAAAAAAAAAAAAAW0NvbnRlbnRfVHlwZXNdLnht bFBLAQItABQABgAIAAAAIQA4/SH/1gAAAJQBAAALAAAAAAAAAAAAAAAAAC8BAABfcmVscy8ucmVs c1BLAQItABQABgAIAAAAIQBpkpnblAIAAIAFAAAOAAAAAAAAAAAAAAAAAC4CAABkcnMvZTJvRG9j LnhtbFBLAQItABQABgAIAAAAIQD6Q/6F4QAAAAkBAAAPAAAAAAAAAAAAAAAAAO4EAABkcnMvZG93 bnJldi54bWxQSwUGAAAAAAQABADzAAAA/AUAAAAA " fillcolor="white [3201]" strokecolor="black [3213]" strokeweight="1pt"/>
                  </w:pict>
                </mc:Fallback>
              </mc:AlternateContent>
            </w:r>
            <w:r w:rsidRPr="00F36EB0">
              <w:rPr>
                <w:rFonts w:cs="Times New Roman"/>
                <w:noProof/>
                <w:szCs w:val="28"/>
                <w:lang w:val="en-US"/>
              </w:rPr>
              <mc:AlternateContent>
                <mc:Choice Requires="wpg">
                  <w:drawing>
                    <wp:anchor distT="0" distB="0" distL="114300" distR="114300" simplePos="0" relativeHeight="251670528" behindDoc="0" locked="0" layoutInCell="1" allowOverlap="1" wp14:anchorId="64FC64FD" wp14:editId="41BB2982">
                      <wp:simplePos x="0" y="0"/>
                      <wp:positionH relativeFrom="column">
                        <wp:posOffset>886273</wp:posOffset>
                      </wp:positionH>
                      <wp:positionV relativeFrom="paragraph">
                        <wp:posOffset>32759</wp:posOffset>
                      </wp:positionV>
                      <wp:extent cx="774140" cy="849854"/>
                      <wp:effectExtent l="0" t="0" r="26035" b="26670"/>
                      <wp:wrapNone/>
                      <wp:docPr id="27" name="Group 27"/>
                      <wp:cNvGraphicFramePr/>
                      <a:graphic xmlns:a="http://schemas.openxmlformats.org/drawingml/2006/main">
                        <a:graphicData uri="http://schemas.microsoft.com/office/word/2010/wordprocessingGroup">
                          <wpg:wgp>
                            <wpg:cNvGrpSpPr/>
                            <wpg:grpSpPr>
                              <a:xfrm>
                                <a:off x="0" y="0"/>
                                <a:ext cx="774140" cy="849854"/>
                                <a:chOff x="0" y="0"/>
                                <a:chExt cx="774140" cy="849854"/>
                              </a:xfrm>
                            </wpg:grpSpPr>
                            <wps:wsp>
                              <wps:cNvPr id="19" name="Rectangle 19"/>
                              <wps:cNvSpPr/>
                              <wps:spPr>
                                <a:xfrm>
                                  <a:off x="10758" y="215152"/>
                                  <a:ext cx="108000" cy="1080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Straight Connector 23"/>
                              <wps:cNvCnPr/>
                              <wps:spPr>
                                <a:xfrm>
                                  <a:off x="10758" y="322729"/>
                                  <a:ext cx="0" cy="516367"/>
                                </a:xfrm>
                                <a:prstGeom prst="line">
                                  <a:avLst/>
                                </a:prstGeom>
                              </wps:spPr>
                              <wps:style>
                                <a:lnRef idx="1">
                                  <a:schemeClr val="dk1"/>
                                </a:lnRef>
                                <a:fillRef idx="0">
                                  <a:schemeClr val="dk1"/>
                                </a:fillRef>
                                <a:effectRef idx="0">
                                  <a:schemeClr val="dk1"/>
                                </a:effectRef>
                                <a:fontRef idx="minor">
                                  <a:schemeClr val="tx1"/>
                                </a:fontRef>
                              </wps:style>
                              <wps:bodyPr/>
                            </wps:wsp>
                            <wps:wsp>
                              <wps:cNvPr id="25" name="Straight Connector 25"/>
                              <wps:cNvCnPr/>
                              <wps:spPr>
                                <a:xfrm flipV="1">
                                  <a:off x="0" y="0"/>
                                  <a:ext cx="774140" cy="8498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7" o:spid="_x0000_s1026" style="position:absolute;margin-left:69.8pt;margin-top:2.6pt;width:60.95pt;height:66.9pt;z-index:251670528" coordsize="7741,84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xHBqfAMAAD4LAAAOAAAAZHJzL2Uyb0RvYy54bWy8VttO3DAQfa/Uf7D8XnJhl4WIgNBSUCVU ENDybBznojq2a3vJ0q/v2LlxCVRspX3J2vHM2HN8ztkcHq9rjh6YNpUUKY52QoyYoDKrRJHiH7dn X/YxMpaIjHApWIofmcHHR58/HTYqYbEsJc+YRlBEmKRRKS6tVUkQGFqympgdqZiAxVzqmliY6iLI NGmges2DOAz3gkbqTGlJmTHw9rRdxEe+fp4zai/z3DCLeIrhbNY/tX/eu2dwdEiSQhNVVrQ7Btng FDWpBGw6lDollqCVrl6VqiuqpZG53aGyDmSeV5T5HqCbKHzRzbmWK+V7KZKmUANMAO0LnDYuS78/ XGlUZSmOFxgJUsMd+W0RzAGcRhUJxJxrdaOudPeiaGeu33Wua/cLnaC1h/VxgJWtLaLwcrGYRTMA n8LS/uxgfz5rYacl3M2rLFp+fTcv6DcN3NmGozQKCGRGjMz/YXRTEsU89Mb132EUHfQYXQOziCg4 Q/DOw+LjBpBMYgCvCYSicDEHTQAUcTSP5nELRQ9VFO6HYQdVN4biQ8skUdrYcyZr5AYp1nAMzzvy cGFsG9qHuM25cE8jeZWdVZz7iZMWW3KNHgiIwq4jdwTY4kkUzFwmINz34Uf2kbO26jXLgTRwt7Hf 3ct1rEkoZcLudXW5gGiXlsMJhsRoKpHb/jBdrEtjXsZDYjiV+HzHIcPvKoUdkutKSD1VIPs17NzG 9923Pbv272X2CDzQsjURo+hZBZdwQYy9IhpcA+4NnNBewiPnskmx7EYYlVL/mXrv4oGosIpRAy6U YvN7RTTDiH8TQOGDaOaUY/1kNl/EMNFPV+6frohVvZRwpxF4rqJ+6OIt74e5lvUdGOaJ2xWWiKCw d4qp1f1kaVt3BMul7OTEh4FVKWIvxI2irrhD1ZHsdn1HtOqYaIHC32UvG5K8IGQb6zKFPFlZmVee rSOuHd4gYWc6W9ByvNtr+cZqUhWlRUspBAhKagSLo6iXonO+Xgy9Aw22N4p6N44XsXcEIG7nYwC0 s755tLe75031bT3zSjjXeQWfk3zPSO8rb+lxUlYjuae1OCmpMemDWhwTN9DhaEf5+zp0ntXxZFuE mb9HmPm/CYNyXqmfvYI+/o+5KW228DcwSbvWlHtf/QD1nid+kH7Pk7dGQf81Ah9pQMtnX4FP556y 42fv0V8AAAD//wMAUEsDBBQABgAIAAAAIQAP3BBU3gAAAAkBAAAPAAAAZHJzL2Rvd25yZXYueG1s TI9BS8NAEIXvgv9hGcGb3SQlQWM2pRT1VARbQbxts9MkNDsbstsk/feOXuzx8T3efFOsZtuJEQff OlIQLyIQSJUzLdUKPvevD48gfNBkdOcIFVzQw6q8vSl0btxEHzjuQi14hHyuFTQh9LmUvmrQar9w PRKzoxusDhyHWppBTzxuO5lEUSatbokvNLrHTYPVaXe2Ct4mPa2X8cu4PR03l+99+v61jVGp+7t5 /Qwi4Bz+y/Crz+pQstPBncl40XFePmVcVZAmIJgnWZyCOPyBCGRZyOsPyh8AAAD//wMAUEsBAi0A FAAGAAgAAAAhALaDOJL+AAAA4QEAABMAAAAAAAAAAAAAAAAAAAAAAFtDb250ZW50X1R5cGVzXS54 bWxQSwECLQAUAAYACAAAACEAOP0h/9YAAACUAQAACwAAAAAAAAAAAAAAAAAvAQAAX3JlbHMvLnJl bHNQSwECLQAUAAYACAAAACEAvMRwanwDAAA+CwAADgAAAAAAAAAAAAAAAAAuAgAAZHJzL2Uyb0Rv Yy54bWxQSwECLQAUAAYACAAAACEAD9wQVN4AAAAJAQAADwAAAAAAAAAAAAAAAADWBQAAZHJzL2Rv d25yZXYueG1sUEsFBgAAAAAEAAQA8wAAAOEGAAAAAA== ">
                      <v:rect id="Rectangle 19" o:spid="_x0000_s1027" style="position:absolute;left:107;top:2151;width:1080;height:10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Q0qb8A AADbAAAADwAAAGRycy9kb3ducmV2LnhtbERPzWoCMRC+F3yHMIK3mrWHoqtRRCpIDxVXH2DYjJvF zSQmUde3N4VCb/Px/c5i1dtO3CnE1rGCybgAQVw73XKj4HTcvk9BxISssXNMCp4UYbUcvC2w1O7B B7pXqRE5hGOJCkxKvpQy1oYsxrHzxJk7u2AxZRgaqQM+crjt5EdRfEqLLecGg542hupLdbMKfFj7 vfkyx23/E3bfza1qzfWp1GjYr+cgEvXpX/zn3uk8fwa/v+QD5PIFAAD//wMAUEsBAi0AFAAGAAgA AAAhAPD3irv9AAAA4gEAABMAAAAAAAAAAAAAAAAAAAAAAFtDb250ZW50X1R5cGVzXS54bWxQSwEC LQAUAAYACAAAACEAMd1fYdIAAACPAQAACwAAAAAAAAAAAAAAAAAuAQAAX3JlbHMvLnJlbHNQSwEC LQAUAAYACAAAACEAMy8FnkEAAAA5AAAAEAAAAAAAAAAAAAAAAAApAgAAZHJzL3NoYXBleG1sLnht bFBLAQItABQABgAIAAAAIQDtxDSpvwAAANsAAAAPAAAAAAAAAAAAAAAAAJgCAABkcnMvZG93bnJl di54bWxQSwUGAAAAAAQABAD1AAAAhAMAAAAA " fillcolor="white [3201]" strokecolor="black [3213]" strokeweight="1pt"/>
                      <v:line id="Straight Connector 23" o:spid="_x0000_s1028" style="position:absolute;visibility:visible;mso-wrap-style:square" from="107,3227" to="107,83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38recQAAADbAAAADwAAAGRycy9kb3ducmV2LnhtbESPQWvCQBSE70L/w/IKXqRuVBCbukoR BcGiNi49P7KvSWj2bciuGv99VxA8DjPzDTNfdrYWF2p95VjBaJiAIM6dqbhQoE+btxkIH5AN1o5J wY08LBcvvTmmxl35my5ZKESEsE9RQRlCk0rp85Is+qFriKP361qLIcq2kKbFa4TbWo6TZCotVhwX SmxoVVL+l52tgp1+/xlMDjOt7Snb41FX68PXSqn+a/f5ASJQF57hR3trFIwncP8Sf4Bc/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fyt5xAAAANsAAAAPAAAAAAAAAAAA AAAAAKECAABkcnMvZG93bnJldi54bWxQSwUGAAAAAAQABAD5AAAAkgMAAAAA " strokecolor="black [3200]" strokeweight=".5pt">
                        <v:stroke joinstyle="miter"/>
                      </v:line>
                      <v:line id="Straight Connector 25" o:spid="_x0000_s1029" style="position:absolute;flip:y;visibility:visible;mso-wrap-style:square" from="0,0" to="7741,84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oM9cMAAADbAAAADwAAAGRycy9kb3ducmV2LnhtbESPQWsCMRSE74X+h/AKvdWsglJWo8iC rQcv2rL0+Ng8d1eTlyWJuvXXG0HwOMzMN8xs0VsjzuRD61jBcJCBIK6cbrlW8Puz+vgEESKyRuOY FPxTgMX89WWGuXYX3tJ5F2uRIBxyVNDE2OVShqohi2HgOuLk7Z23GJP0tdQeLwlujRxl2URabDkt NNhR0VB13J2sgsKUf/33l+dYHq7704ZWxcEYpd7f+uUURKQ+PsOP9lorGI3h/iX9ADm/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26DPXDAAAA2wAAAA8AAAAAAAAAAAAA AAAAoQIAAGRycy9kb3ducmV2LnhtbFBLBQYAAAAABAAEAPkAAACRAwAAAAA= " strokecolor="black [3213]" strokeweight=".5pt">
                        <v:stroke joinstyle="miter"/>
                      </v:line>
                    </v:group>
                  </w:pict>
                </mc:Fallback>
              </mc:AlternateContent>
            </w:r>
            <w:r w:rsidRPr="00F36EB0">
              <w:rPr>
                <w:rFonts w:cs="Times New Roman"/>
                <w:noProof/>
                <w:szCs w:val="28"/>
                <w:lang w:val="en-US"/>
              </w:rPr>
              <mc:AlternateContent>
                <mc:Choice Requires="wps">
                  <w:drawing>
                    <wp:anchor distT="0" distB="0" distL="114300" distR="114300" simplePos="0" relativeHeight="251668480" behindDoc="0" locked="0" layoutInCell="1" allowOverlap="1" wp14:anchorId="443433C6" wp14:editId="21B2FAB7">
                      <wp:simplePos x="0" y="0"/>
                      <wp:positionH relativeFrom="column">
                        <wp:posOffset>2210360</wp:posOffset>
                      </wp:positionH>
                      <wp:positionV relativeFrom="paragraph">
                        <wp:posOffset>181648</wp:posOffset>
                      </wp:positionV>
                      <wp:extent cx="322729" cy="354555"/>
                      <wp:effectExtent l="0" t="0" r="20320" b="26670"/>
                      <wp:wrapNone/>
                      <wp:docPr id="22" name="Text Box 22"/>
                      <wp:cNvGraphicFramePr/>
                      <a:graphic xmlns:a="http://schemas.openxmlformats.org/drawingml/2006/main">
                        <a:graphicData uri="http://schemas.microsoft.com/office/word/2010/wordprocessingShape">
                          <wps:wsp>
                            <wps:cNvSpPr txBox="1"/>
                            <wps:spPr>
                              <a:xfrm>
                                <a:off x="0" y="0"/>
                                <a:ext cx="322729" cy="354555"/>
                              </a:xfrm>
                              <a:prstGeom prst="rect">
                                <a:avLst/>
                              </a:prstGeom>
                              <a:solidFill>
                                <a:sysClr val="window" lastClr="FFFFFF"/>
                              </a:solidFill>
                              <a:ln w="6350">
                                <a:solidFill>
                                  <a:sysClr val="window" lastClr="FFFFFF"/>
                                </a:solidFill>
                              </a:ln>
                            </wps:spPr>
                            <wps:txbx>
                              <w:txbxContent>
                                <w:p w14:paraId="14B40281" w14:textId="77777777" w:rsidR="00F36EB0" w:rsidRPr="002A447E" w:rsidRDefault="00F36EB0" w:rsidP="00E163FE">
                                  <w:pPr>
                                    <w:rPr>
                                      <w:lang w:val="en-US"/>
                                    </w:rPr>
                                  </w:pPr>
                                  <w:r>
                                    <w:rPr>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29" type="#_x0000_t202" style="position:absolute;margin-left:174.05pt;margin-top:14.3pt;width:25.4pt;height:27.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NPRzUQIAAMsEAAAOAAAAZHJzL2Uyb0RvYy54bWysVNtuGjEQfa/Uf7D83ixsIBfEEtFEVJWi JBKJ8my8XljJ63Ftwy79+h57Ibf2KSoPZm6e8Zw5s9OrrtFsp5yvyRR8eDLgTBlJZW3WBX96XHy7 4MwHYUqhyaiC75XnV7OvX6atnaicNqRL5RiSGD9pbcE3IdhJlnm5UY3wJ2SVgbMi14gA1a2z0okW 2Rud5YPBWdaSK60jqbyH9aZ38lnKX1VKhvuq8iowXXC8LaTTpXMVz2w2FZO1E3ZTy8MzxCde0Yja oOhLqhsRBNu6+q9UTS0dearCiaQmo6qqpUo9oJvh4EM3y42wKvUCcLx9gcn/v7TybvfgWF0WPM85 M6LBjB5VF9h36hhMwKe1foKwpUVg6GDHnI92D2Nsu6tcE//REIMfSO9f0I3ZJIyneX6eX3Im4Tod j8bjccySvV62zocfihoWhYI7DC9hKna3PvShx5BYy5Ouy0WtdVL2/lo7thOYM+hRUsuZFj7AWPBF +h2qvbumDWsLfnY6HqRK73z+MynRjjboKoLWgxOl0K26BPLFEbgVlXvg6ahnpLdyUaPrWzz5QThQ EBBircI9jkoTHkkHibMNud//ssd4MANezlpQuuD+11Y4BSR+GnDmcjgaxR1Iymh8nkNxbz2rtx6z ba4JaA6xwFYmMcYHfRQrR80ztm8eq8IljETtgoejeB36RcP2SjWfpyCw3opwa5ZWxtRxdHGmj92z cPYw+ADG3NGR/GLyYf59bLxpaL4NVNWJHBHnHtUD/NiYRK/DdseVfKunqNdv0OwPAAAA//8DAFBL AwQUAAYACAAAACEADNTtcN8AAAAJAQAADwAAAGRycy9kb3ducmV2LnhtbEyPUUvDMBSF3wX/Q7iC by5dW0bWNR1FcIigsOmDj3fJXVpsktJkW/33xid9vJyPc75bb2c7sAtNofdOwnKRASOnvO6dkfDx /vQggIWITuPgHUn4pgDb5vamxkr7q9vT5RANSyUuVCihi3GsOA+qI4th4UdyKTv5yWJM52S4nvCa yu3A8yxbcYu9SwsdjvTYkfo6nK2El/0Oc7N7zl6Lz9i+majaMCkp7+/mdgMs0hz/YPjVT+rQJKej Pzsd2CChKMUyoRJysQKWgGIt1sCOEkRZAm9q/v+D5gcAAP//AwBQSwECLQAUAAYACAAAACEAtoM4 kv4AAADhAQAAEwAAAAAAAAAAAAAAAAAAAAAAW0NvbnRlbnRfVHlwZXNdLnhtbFBLAQItABQABgAI AAAAIQA4/SH/1gAAAJQBAAALAAAAAAAAAAAAAAAAAC8BAABfcmVscy8ucmVsc1BLAQItABQABgAI AAAAIQAJNPRzUQIAAMsEAAAOAAAAAAAAAAAAAAAAAC4CAABkcnMvZTJvRG9jLnhtbFBLAQItABQA BgAIAAAAIQAM1O1w3wAAAAkBAAAPAAAAAAAAAAAAAAAAAKsEAABkcnMvZG93bnJldi54bWxQSwUG AAAAAAQABADzAAAAtwUAAAAA " fillcolor="window" strokecolor="window" strokeweight=".5pt">
                      <v:textbox>
                        <w:txbxContent>
                          <w:p w14:paraId="14B40281" w14:textId="77777777" w:rsidR="00F36EB0" w:rsidRPr="002A447E" w:rsidRDefault="00F36EB0" w:rsidP="00E163FE">
                            <w:pPr>
                              <w:rPr>
                                <w:lang w:val="en-US"/>
                              </w:rPr>
                            </w:pPr>
                            <w:r>
                              <w:rPr>
                                <w:lang w:val="en-US"/>
                              </w:rPr>
                              <w:t>C</w:t>
                            </w:r>
                          </w:p>
                        </w:txbxContent>
                      </v:textbox>
                    </v:shape>
                  </w:pict>
                </mc:Fallback>
              </mc:AlternateContent>
            </w:r>
            <w:r w:rsidRPr="00F36EB0">
              <w:rPr>
                <w:rFonts w:cs="Times New Roman"/>
                <w:noProof/>
                <w:szCs w:val="28"/>
                <w:lang w:val="en-US"/>
              </w:rPr>
              <mc:AlternateContent>
                <mc:Choice Requires="wps">
                  <w:drawing>
                    <wp:anchor distT="0" distB="0" distL="114300" distR="114300" simplePos="0" relativeHeight="251666432" behindDoc="0" locked="0" layoutInCell="1" allowOverlap="1" wp14:anchorId="6A48F267" wp14:editId="0B8854E7">
                      <wp:simplePos x="0" y="0"/>
                      <wp:positionH relativeFrom="column">
                        <wp:posOffset>487680</wp:posOffset>
                      </wp:positionH>
                      <wp:positionV relativeFrom="paragraph">
                        <wp:posOffset>182544</wp:posOffset>
                      </wp:positionV>
                      <wp:extent cx="322729" cy="354555"/>
                      <wp:effectExtent l="0" t="0" r="20320" b="26670"/>
                      <wp:wrapNone/>
                      <wp:docPr id="18" name="Text Box 18"/>
                      <wp:cNvGraphicFramePr/>
                      <a:graphic xmlns:a="http://schemas.openxmlformats.org/drawingml/2006/main">
                        <a:graphicData uri="http://schemas.microsoft.com/office/word/2010/wordprocessingShape">
                          <wps:wsp>
                            <wps:cNvSpPr txBox="1"/>
                            <wps:spPr>
                              <a:xfrm>
                                <a:off x="0" y="0"/>
                                <a:ext cx="322729" cy="354555"/>
                              </a:xfrm>
                              <a:prstGeom prst="rect">
                                <a:avLst/>
                              </a:prstGeom>
                              <a:solidFill>
                                <a:schemeClr val="bg1"/>
                              </a:solidFill>
                              <a:ln w="6350">
                                <a:solidFill>
                                  <a:schemeClr val="bg1"/>
                                </a:solidFill>
                              </a:ln>
                            </wps:spPr>
                            <wps:txbx>
                              <w:txbxContent>
                                <w:p w14:paraId="5CF5A72E" w14:textId="77777777" w:rsidR="00F36EB0" w:rsidRPr="002A447E" w:rsidRDefault="00F36EB0" w:rsidP="00E163FE">
                                  <w:pPr>
                                    <w:rPr>
                                      <w:lang w:val="en-US"/>
                                    </w:rPr>
                                  </w:pPr>
                                  <w:r>
                                    <w:rPr>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30" type="#_x0000_t202" style="position:absolute;margin-left:38.4pt;margin-top:14.35pt;width:25.4pt;height:27.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ePxlSQIAAKkEAAAOAAAAZHJzL2Uyb0RvYy54bWysVF1rGzEQfC/0Pwi91+fPpDY+B9chpRCS gFPyLOt09oFOq0qy79Jf35HOTpy0UCh9kVe7e6Pd2VnPr9pas4NyviKT80Gvz5kykorKbHP+/fHm 02fOfBCmEJqMyvmz8vxq8fHDvLEzNaQd6UI5BhDjZ43N+S4EO8syL3eqFr5HVhkES3K1CLi6bVY4 0QC91tmw37/IGnKFdSSV9/Bed0G+SPhlqWS4L0uvAtM5R20hnS6dm3hmi7mYbZ2wu0oeyxD/UEUt KoNHX6CuRRBs76rfoOpKOvJUhp6kOqOyrKRKPaCbQf9dN+udsCr1AnK8faHJ/z9YeXd4cKwqMDtM yogaM3pUbWBfqGVwgZ/G+hnS1haJoYUfuSe/hzO23Zaujr9oiCEOpp9f2I1oEs7RcHg5nHImERpN xpPJJKJkrx9b58NXRTWLRs4dhpc4FYdbH7rUU0p8y5OuiptK63SJglEr7dhBYNSbbSoR4G+ytGFN zi9Gk34CfhNLkvsLAvC0Qc2Rkq71aIV20yYKpydaNlQ8gy1Hnd68lTcVeroVPjwIB4GBICxNuMdR akJNdLQ425H7+Sd/zMfcEeWsgWBz7n/shVOc6W8GipgOxuOo8HQZTy6HuLjzyOY8Yvb1ikDUAOtp ZTJjftAns3RUP2G3lvFVhISReDvn4WSuQrdG2E2plsuUBE1bEW7N2soIHQcTJ/bYPglnj2MN0MMd naQtZu+m2+XGLw0t94HKKo0+8tyxeqQf+5DEc9zduHDn95T1+g+z+AUAAP//AwBQSwMEFAAGAAgA AAAhAMQ9if/cAAAACAEAAA8AAABkcnMvZG93bnJldi54bWxMj0FPg0AUhO8m/ofNM/FmF4kFRB4N MempJ1ui1y37BFL2LWEXiv/e7UmPk5nMfFPsVjOIhSbXW0Z43kQgiBure24R6tP+KQPhvGKtBsuE 8EMOduX9XaFyba/8QcvRtyKUsMsVQuf9mEvpmo6Mchs7Egfv205G+SCnVupJXUO5GWQcRYk0quew 0KmR3jtqLsfZIHweTnvJh2yut31VXfgrXV7rCfHxYa3eQHha/V8YbvgBHcrAdLYzaycGhDQJ5B4h zlIQNz9OExBnhOxlC7Is5P8D5S8AAAD//wMAUEsBAi0AFAAGAAgAAAAhALaDOJL+AAAA4QEAABMA AAAAAAAAAAAAAAAAAAAAAFtDb250ZW50X1R5cGVzXS54bWxQSwECLQAUAAYACAAAACEAOP0h/9YA AACUAQAACwAAAAAAAAAAAAAAAAAvAQAAX3JlbHMvLnJlbHNQSwECLQAUAAYACAAAACEALXj8ZUkC AACpBAAADgAAAAAAAAAAAAAAAAAuAgAAZHJzL2Uyb0RvYy54bWxQSwECLQAUAAYACAAAACEAxD2J /9wAAAAIAQAADwAAAAAAAAAAAAAAAACjBAAAZHJzL2Rvd25yZXYueG1sUEsFBgAAAAAEAAQA8wAA AKwFAAAAAA== " fillcolor="white [3212]" strokecolor="white [3212]" strokeweight=".5pt">
                      <v:textbox>
                        <w:txbxContent>
                          <w:p w14:paraId="5CF5A72E" w14:textId="77777777" w:rsidR="00F36EB0" w:rsidRPr="002A447E" w:rsidRDefault="00F36EB0" w:rsidP="00E163FE">
                            <w:pPr>
                              <w:rPr>
                                <w:lang w:val="en-US"/>
                              </w:rPr>
                            </w:pPr>
                            <w:r>
                              <w:rPr>
                                <w:lang w:val="en-US"/>
                              </w:rPr>
                              <w:t>A</w:t>
                            </w:r>
                          </w:p>
                        </w:txbxContent>
                      </v:textbox>
                    </v:shape>
                  </w:pict>
                </mc:Fallback>
              </mc:AlternateContent>
            </w:r>
          </w:p>
          <w:p w14:paraId="74B9A6AA" w14:textId="77777777" w:rsidR="00F36EB0" w:rsidRPr="00F36EB0" w:rsidRDefault="00F36EB0" w:rsidP="00C31219">
            <w:pPr>
              <w:spacing w:line="276" w:lineRule="auto"/>
              <w:rPr>
                <w:rFonts w:cs="Times New Roman"/>
                <w:b/>
                <w:i/>
              </w:rPr>
            </w:pPr>
            <w:r w:rsidRPr="00F36EB0">
              <w:rPr>
                <w:rFonts w:cs="Times New Roman"/>
                <w:b/>
                <w:i/>
                <w:noProof/>
                <w:lang w:val="en-US"/>
              </w:rPr>
              <mc:AlternateContent>
                <mc:Choice Requires="wps">
                  <w:drawing>
                    <wp:anchor distT="0" distB="0" distL="114300" distR="114300" simplePos="0" relativeHeight="251673600" behindDoc="0" locked="0" layoutInCell="1" allowOverlap="1" wp14:anchorId="082DE296" wp14:editId="635A3E9A">
                      <wp:simplePos x="0" y="0"/>
                      <wp:positionH relativeFrom="column">
                        <wp:posOffset>1348479</wp:posOffset>
                      </wp:positionH>
                      <wp:positionV relativeFrom="paragraph">
                        <wp:posOffset>120876</wp:posOffset>
                      </wp:positionV>
                      <wp:extent cx="150980" cy="279361"/>
                      <wp:effectExtent l="0" t="0" r="20955" b="26035"/>
                      <wp:wrapNone/>
                      <wp:docPr id="30" name="Straight Connector 30"/>
                      <wp:cNvGraphicFramePr/>
                      <a:graphic xmlns:a="http://schemas.openxmlformats.org/drawingml/2006/main">
                        <a:graphicData uri="http://schemas.microsoft.com/office/word/2010/wordprocessingShape">
                          <wps:wsp>
                            <wps:cNvCnPr/>
                            <wps:spPr>
                              <a:xfrm>
                                <a:off x="0" y="0"/>
                                <a:ext cx="150980" cy="279361"/>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0"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106.2pt,9.5pt" to="118.1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PxnJuQEAAL0DAAAOAAAAZHJzL2Uyb0RvYy54bWysU8tu2zAQvBfoPxC815IdNE0Eyzk4SC9F ajTtBzDU0iLKF5asJf99lpStFE1RFEEuFMndmd0ZrtY3ozXsABi1dy1fLmrOwEnfabdv+Y/vdx+u OItJuE4Y76DlR4j8ZvP+3XoIDax8700HyIjExWYILe9TCk1VRdmDFXHhAzgKKo9WJDrivupQDMRu TbWq68tq8NgF9BJipNvbKcg3hV8pkOmrUhESMy2n3lJZsayPea02a9HsUYRey1Mb4hVdWKEdFZ2p bkUS7BfqF1RWS/TRq7SQ3lZeKS2haCA1y/oPNQ+9CFC0kDkxzDbFt6OV94cdMt21/ILsccLSGz0k FHrfJ7b1zpGDHhkFyakhxIYAW7fD0ymGHWbZo0KbvySIjcXd4+wujIlJulx+rK+vqIik0OrT9cXl MnNWz+CAMX0Gb1netNxol8WLRhy+xDSlnlMIl5uZypddOhrIycZ9A0WCcsGCLqMEW4PsIGgIup/n siUzQ5Q2ZgbV/wadcjMMynj9L3DOLhW9SzPQaufxb1XTeG5VTfln1ZPWLPvRd8fyGMUOmpFi6Gme 8xD+fi7w579u8wQAAP//AwBQSwMEFAAGAAgAAAAhAM2A3kDeAAAACQEAAA8AAABkcnMvZG93bnJl di54bWxMj8tOwzAQRfdI/IM1SOyoUxdFkMapqkoIsUE0hb0bT50UP6LYScPfM6zocnSP7pxbbmZn 2YRD7IKXsFxkwNA3QXfeSPg8vDw8AYtJea1s8CjhByNsqtubUhU6XPwepzoZRiU+FkpCm1JfcB6b Fp2Ki9Cjp+wUBqcSnYPhelAXKneWiyzLuVOdpw+t6nHXYvNdj06CfRumL7Mz2zi+7vP6/HES74dJ yvu7ebsGlnBO/zD86ZM6VOR0DKPXkVkJYikeCaXgmTYRIFa5AHaUkK8y4FXJrxdUvwAAAP//AwBQ SwECLQAUAAYACAAAACEAtoM4kv4AAADhAQAAEwAAAAAAAAAAAAAAAAAAAAAAW0NvbnRlbnRfVHlw ZXNdLnhtbFBLAQItABQABgAIAAAAIQA4/SH/1gAAAJQBAAALAAAAAAAAAAAAAAAAAC8BAABfcmVs cy8ucmVsc1BLAQItABQABgAIAAAAIQDpPxnJuQEAAL0DAAAOAAAAAAAAAAAAAAAAAC4CAABkcnMv ZTJvRG9jLnhtbFBLAQItABQABgAIAAAAIQDNgN5A3gAAAAkBAAAPAAAAAAAAAAAAAAAAABMEAABk cnMvZG93bnJldi54bWxQSwUGAAAAAAQABADzAAAAHgUAAAAA " strokecolor="black [3200]" strokeweight=".5pt">
                      <v:stroke joinstyle="miter"/>
                    </v:line>
                  </w:pict>
                </mc:Fallback>
              </mc:AlternateContent>
            </w:r>
            <w:r w:rsidRPr="00F36EB0">
              <w:rPr>
                <w:rFonts w:cs="Times New Roman"/>
                <w:b/>
                <w:i/>
                <w:noProof/>
                <w:lang w:val="en-US"/>
              </w:rPr>
              <mc:AlternateContent>
                <mc:Choice Requires="wps">
                  <w:drawing>
                    <wp:anchor distT="0" distB="0" distL="114300" distR="114300" simplePos="0" relativeHeight="251672576" behindDoc="0" locked="0" layoutInCell="1" allowOverlap="1" wp14:anchorId="182076EF" wp14:editId="307F7243">
                      <wp:simplePos x="0" y="0"/>
                      <wp:positionH relativeFrom="column">
                        <wp:posOffset>907788</wp:posOffset>
                      </wp:positionH>
                      <wp:positionV relativeFrom="paragraph">
                        <wp:posOffset>120453</wp:posOffset>
                      </wp:positionV>
                      <wp:extent cx="1193837" cy="494937"/>
                      <wp:effectExtent l="0" t="0" r="25400" b="19685"/>
                      <wp:wrapNone/>
                      <wp:docPr id="29" name="Straight Connector 29"/>
                      <wp:cNvGraphicFramePr/>
                      <a:graphic xmlns:a="http://schemas.openxmlformats.org/drawingml/2006/main">
                        <a:graphicData uri="http://schemas.microsoft.com/office/word/2010/wordprocessingShape">
                          <wps:wsp>
                            <wps:cNvCnPr/>
                            <wps:spPr>
                              <a:xfrm flipV="1">
                                <a:off x="0" y="0"/>
                                <a:ext cx="1193837" cy="49493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9" o:spid="_x0000_s1026" style="position:absolute;flip:y;z-index:251672576;visibility:visible;mso-wrap-style:square;mso-wrap-distance-left:9pt;mso-wrap-distance-top:0;mso-wrap-distance-right:9pt;mso-wrap-distance-bottom:0;mso-position-horizontal:absolute;mso-position-horizontal-relative:text;mso-position-vertical:absolute;mso-position-vertical-relative:text" from="71.5pt,9.5pt" to="165.5pt,4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0DEwgEAAMgDAAAOAAAAZHJzL2Uyb0RvYy54bWysU02P0zAQvSPxHyzfaZLuCrZR0z10BRcE FQvcvc64sfCXxqZJ/z1jpw0IEEKIi2V75r2Z9zze3k/WsBNg1N51vFnVnIGTvtfu2PFPH1+/uOMs JuF6YbyDjp8h8vvd82fbMbSw9oM3PSAjEhfbMXR8SCm0VRXlAFbElQ/gKKg8WpHoiMeqRzESuzXV uq5fVqPHPqCXECPdPsxBviv8SoFM75WKkJjpOPWWyoplfcprtduK9ogiDFpe2hD/0IUV2lHRhepB JMG+ov6FymqJPnqVVtLbyiulJRQNpKapf1LzOIgARQuZE8NiU/x/tPLd6YBM9x1fbzhzwtIbPSYU +jgktvfOkYMeGQXJqTHElgB7d8DLKYYDZtmTQsuU0eEzDUExgqSxqfh8XnyGKTFJl02zubm7ecWZ pNjt5nZDeyKsZp7MFzCmN+Aty5uOG+2yD6IVp7cxzanXFMLlvuZOyi6dDeRk4z6AIm25YkGXqYK9 QXYSNA/9l+ZStmRmiNLGLKD6z6BLboZBmbS/BS7ZpaJ3aQFa7Tz+rmqarq2qOf+qetaaZT/5/lze pdhB41IMvYx2nscfzwX+/QPuvgEAAP//AwBQSwMEFAAGAAgAAAAhAGABarTbAAAACQEAAA8AAABk cnMvZG93bnJldi54bWxMT0FOwzAQvCP1D9ZW4kbtNjSQEKcqlRBnWi69OfGSRMTrNHbb8HuWEz3t jGY0O1NsJteLC46h86RhuVAgkGpvO2o0fB7eHp5BhGjImt4TavjBAJtydleY3PorfeBlHxvBIRRy o6GNccilDHWLzoSFH5BY+/KjM5Hp2Eg7miuHu16ulEqlMx3xh9YMuGux/t6fnYbDu1NTFbsd0ulJ bY+v65SOa63v59P2BUTEKf6b4a8+V4eSO1X+TDaInvljwlsig4wvG5JkyaDSkKUZyLKQtwvKXwAA AP//AwBQSwECLQAUAAYACAAAACEAtoM4kv4AAADhAQAAEwAAAAAAAAAAAAAAAAAAAAAAW0NvbnRl bnRfVHlwZXNdLnhtbFBLAQItABQABgAIAAAAIQA4/SH/1gAAAJQBAAALAAAAAAAAAAAAAAAAAC8B AABfcmVscy8ucmVsc1BLAQItABQABgAIAAAAIQAO/0DEwgEAAMgDAAAOAAAAAAAAAAAAAAAAAC4C AABkcnMvZTJvRG9jLnhtbFBLAQItABQABgAIAAAAIQBgAWq02wAAAAkBAAAPAAAAAAAAAAAAAAAA ABwEAABkcnMvZG93bnJldi54bWxQSwUGAAAAAAQABADzAAAAJAUAAAAA " strokecolor="black [3200]" strokeweight=".5pt">
                      <v:stroke joinstyle="miter"/>
                    </v:line>
                  </w:pict>
                </mc:Fallback>
              </mc:AlternateContent>
            </w:r>
          </w:p>
          <w:p w14:paraId="113BC424" w14:textId="77777777" w:rsidR="00F36EB0" w:rsidRPr="00F36EB0" w:rsidRDefault="00F36EB0" w:rsidP="00C31219">
            <w:pPr>
              <w:spacing w:line="276" w:lineRule="auto"/>
              <w:rPr>
                <w:rFonts w:cs="Times New Roman"/>
                <w:b/>
                <w:i/>
              </w:rPr>
            </w:pPr>
            <w:r w:rsidRPr="00F36EB0">
              <w:rPr>
                <w:rFonts w:cs="Times New Roman"/>
                <w:noProof/>
                <w:szCs w:val="28"/>
                <w:lang w:val="en-US"/>
              </w:rPr>
              <mc:AlternateContent>
                <mc:Choice Requires="wps">
                  <w:drawing>
                    <wp:anchor distT="0" distB="0" distL="114300" distR="114300" simplePos="0" relativeHeight="251676672" behindDoc="0" locked="0" layoutInCell="1" allowOverlap="1" wp14:anchorId="244F3A1A" wp14:editId="0E74AF0C">
                      <wp:simplePos x="0" y="0"/>
                      <wp:positionH relativeFrom="column">
                        <wp:posOffset>1499608</wp:posOffset>
                      </wp:positionH>
                      <wp:positionV relativeFrom="paragraph">
                        <wp:posOffset>163494</wp:posOffset>
                      </wp:positionV>
                      <wp:extent cx="204395" cy="311300"/>
                      <wp:effectExtent l="0" t="0" r="24765" b="12700"/>
                      <wp:wrapNone/>
                      <wp:docPr id="33" name="Text Box 33"/>
                      <wp:cNvGraphicFramePr/>
                      <a:graphic xmlns:a="http://schemas.openxmlformats.org/drawingml/2006/main">
                        <a:graphicData uri="http://schemas.microsoft.com/office/word/2010/wordprocessingShape">
                          <wps:wsp>
                            <wps:cNvSpPr txBox="1"/>
                            <wps:spPr>
                              <a:xfrm>
                                <a:off x="0" y="0"/>
                                <a:ext cx="204395" cy="311300"/>
                              </a:xfrm>
                              <a:prstGeom prst="rect">
                                <a:avLst/>
                              </a:prstGeom>
                              <a:solidFill>
                                <a:sysClr val="window" lastClr="FFFFFF"/>
                              </a:solidFill>
                              <a:ln w="6350">
                                <a:solidFill>
                                  <a:sysClr val="window" lastClr="FFFFFF"/>
                                </a:solidFill>
                              </a:ln>
                            </wps:spPr>
                            <wps:txbx>
                              <w:txbxContent>
                                <w:p w14:paraId="53482566" w14:textId="77777777" w:rsidR="00F36EB0" w:rsidRPr="002A447E" w:rsidRDefault="00F36EB0" w:rsidP="00E163FE">
                                  <w:pPr>
                                    <w:rPr>
                                      <w:lang w:val="en-US"/>
                                    </w:rPr>
                                  </w:pPr>
                                  <w:r>
                                    <w:rPr>
                                      <w:lang w:val="en-US"/>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31" type="#_x0000_t202" style="position:absolute;margin-left:118.1pt;margin-top:12.85pt;width:16.1pt;height:24.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BmnRUgIAAMwEAAAOAAAAZHJzL2Uyb0RvYy54bWysVMlu2zAQvRfoPxC815K8pIkROXATuChg JAGSImeaomIBFIclaUvu1/eRXrK0p6A+0MOZ4Sxv3ujyqm812yrnGzIlLwY5Z8pIqhrzXPKfj4sv 55z5IEwlNBlV8p3y/Gr2+dNlZ6dqSGvSlXIMQYyfdrbk6xDsNMu8XKtW+AFZZWCsybUi4Oqes8qJ DtFbnQ3z/CzryFXWkVTeQ3uzN/JZil/XSoa7uvYqMF1y1BbS6dK5imc2uxTTZyfsupGHMsQHqmhF Y5D0FOpGBME2rvkrVNtIR57qMJDUZlTXjVSpB3RT5O+6eVgLq1IvAMfbE0z+/4WVt9t7x5qq5KMR Z0a0mNGj6gP7Rj2DCvh01k/h9mDhGHroMeej3kMZ2+5r18Z/NMRgB9K7E7oxmoRymI9HFxPOJEyj ohjlCf3s5bF1PnxX1LIolNxheAlTsV36gELgenSJuTzpplo0WqfLzl9rx7YCcwY9Kuo408IHKEu+ SL9YM0K8eaYN60p+NprkKdMbm/9ISCTQBnkiaHtwohT6VZ9ALlLPUbWiagdAHe0p6a1cNGh7iZrv hQMHgSH2KtzhqDWhSjpInK3J/f6XPvqDGrBy1oHTJfe/NsIpQPHDgDQXxXgclyBdxpOvQ1zca8vq tcVs2msCnAU22MokRv+gj2LtqH3C+s1jVpiEkchd8nAUr8N+07C+Us3nyQm0tyIszYOVMXScXRzq Y/8knD1MPoAyt3Rkv5i+I8DeN740NN8EqpvEjhdUD/hjZdLED+sdd/L1PXm9fIRmfwAAAP//AwBQ SwMEFAAGAAgAAAAhAK9HMkXfAAAACQEAAA8AAABkcnMvZG93bnJldi54bWxMj8FKxDAQhu+C7xBG 8OamZtd2qU2XIriIoLCrB4+zSUyLzaQk2d369saT3maYj3++v9nMbmQnE+LgScLtogBmSHk9kJXw /vZ4swYWE5LG0ZOR8G0ibNrLiwZr7c+0M6d9siyHUKxRQp/SVHMeVW8cxoWfDOXbpw8OU16D5Trg OYe7kYuiKLnDgfKHHifz0Bv1tT86Cc+7LQq7fSpelh+pe7VJdTEoKa+v5u4eWDJz+oPhVz+rQ5ud Dv5IOrJRgliWIqN5uKuAZUCU6xWwg4RqVQFvG/6/QfsDAAD//wMAUEsBAi0AFAAGAAgAAAAhALaD OJL+AAAA4QEAABMAAAAAAAAAAAAAAAAAAAAAAFtDb250ZW50X1R5cGVzXS54bWxQSwECLQAUAAYA CAAAACEAOP0h/9YAAACUAQAACwAAAAAAAAAAAAAAAAAvAQAAX3JlbHMvLnJlbHNQSwECLQAUAAYA CAAAACEA4QZp0VICAADMBAAADgAAAAAAAAAAAAAAAAAuAgAAZHJzL2Uyb0RvYy54bWxQSwECLQAU AAYACAAAACEAr0cyRd8AAAAJAQAADwAAAAAAAAAAAAAAAACsBAAAZHJzL2Rvd25yZXYueG1sUEsF BgAAAAAEAAQA8wAAALgFAAAAAA== " fillcolor="window" strokecolor="window" strokeweight=".5pt">
                      <v:textbox>
                        <w:txbxContent>
                          <w:p w14:paraId="53482566" w14:textId="77777777" w:rsidR="00F36EB0" w:rsidRPr="002A447E" w:rsidRDefault="00F36EB0" w:rsidP="00E163FE">
                            <w:pPr>
                              <w:rPr>
                                <w:lang w:val="en-US"/>
                              </w:rPr>
                            </w:pPr>
                            <w:r>
                              <w:rPr>
                                <w:lang w:val="en-US"/>
                              </w:rPr>
                              <w:t>I</w:t>
                            </w:r>
                          </w:p>
                        </w:txbxContent>
                      </v:textbox>
                    </v:shape>
                  </w:pict>
                </mc:Fallback>
              </mc:AlternateContent>
            </w:r>
          </w:p>
          <w:p w14:paraId="3CE060A3" w14:textId="77777777" w:rsidR="00F36EB0" w:rsidRPr="00F36EB0" w:rsidRDefault="00F36EB0" w:rsidP="00C31219">
            <w:pPr>
              <w:spacing w:line="276" w:lineRule="auto"/>
              <w:rPr>
                <w:rFonts w:cs="Times New Roman"/>
                <w:b/>
                <w:i/>
              </w:rPr>
            </w:pPr>
            <w:r w:rsidRPr="00F36EB0">
              <w:rPr>
                <w:rFonts w:cs="Times New Roman"/>
                <w:noProof/>
                <w:szCs w:val="28"/>
                <w:lang w:val="en-US"/>
              </w:rPr>
              <mc:AlternateContent>
                <mc:Choice Requires="wps">
                  <w:drawing>
                    <wp:anchor distT="0" distB="0" distL="114300" distR="114300" simplePos="0" relativeHeight="251677696" behindDoc="0" locked="0" layoutInCell="1" allowOverlap="1" wp14:anchorId="2D6C0A4B" wp14:editId="24D3BC29">
                      <wp:simplePos x="0" y="0"/>
                      <wp:positionH relativeFrom="column">
                        <wp:posOffset>467622</wp:posOffset>
                      </wp:positionH>
                      <wp:positionV relativeFrom="paragraph">
                        <wp:posOffset>95586</wp:posOffset>
                      </wp:positionV>
                      <wp:extent cx="322729" cy="354555"/>
                      <wp:effectExtent l="0" t="0" r="20320" b="26670"/>
                      <wp:wrapNone/>
                      <wp:docPr id="34" name="Text Box 34"/>
                      <wp:cNvGraphicFramePr/>
                      <a:graphic xmlns:a="http://schemas.openxmlformats.org/drawingml/2006/main">
                        <a:graphicData uri="http://schemas.microsoft.com/office/word/2010/wordprocessingShape">
                          <wps:wsp>
                            <wps:cNvSpPr txBox="1"/>
                            <wps:spPr>
                              <a:xfrm>
                                <a:off x="0" y="0"/>
                                <a:ext cx="322729" cy="354555"/>
                              </a:xfrm>
                              <a:prstGeom prst="rect">
                                <a:avLst/>
                              </a:prstGeom>
                              <a:solidFill>
                                <a:sysClr val="window" lastClr="FFFFFF"/>
                              </a:solidFill>
                              <a:ln w="6350">
                                <a:solidFill>
                                  <a:sysClr val="window" lastClr="FFFFFF"/>
                                </a:solidFill>
                              </a:ln>
                            </wps:spPr>
                            <wps:txbx>
                              <w:txbxContent>
                                <w:p w14:paraId="67044059" w14:textId="77777777" w:rsidR="00F36EB0" w:rsidRPr="002A447E" w:rsidRDefault="00F36EB0" w:rsidP="00E163FE">
                                  <w:pPr>
                                    <w:rPr>
                                      <w:lang w:val="en-US"/>
                                    </w:rPr>
                                  </w:pPr>
                                  <w:r>
                                    <w:rPr>
                                      <w:lang w:val="en-US"/>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32" type="#_x0000_t202" style="position:absolute;margin-left:36.8pt;margin-top:7.55pt;width:25.4pt;height:27.9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TRKAUAIAAMwEAAAOAAAAZHJzL2Uyb0RvYy54bWysVNtuGjEQfa/Uf7D83izXpEEsEU1EVQkl kaDKs/F6w0pej2sbdunX99gL5NI+ReXBzM0znjNndnrT1prtlfMVmZz3L3qcKSOpqMxzzn+uF1++ cuaDMIXQZFTOD8rzm9nnT9PGTtSAtqQL5RiSGD9pbM63IdhJlnm5VbXwF2SVgbMkV4sA1T1nhRMN stc6G/R6l1lDrrCOpPIe1rvOyWcpf1kqGR7K0qvAdM7xtpBOl85NPLPZVEyenbDbSh6fIT7wilpU BkXPqe5EEGznqr9S1ZV05KkMF5LqjMqykir1gG76vXfdrLbCqtQLwPH2DJP/f2nl/f7RsarI+XDE mRE1ZrRWbWDfqGUwAZ/G+gnCVhaBoYUdcz7ZPYyx7bZ0dfxHQwx+IH04oxuzSRiHg8HV4JozCddw PBqPxzFL9nLZOh++K6pZFHLuMLyEqdgvfehCTyGxliddFYtK66Qc/K12bC8wZ9CjoIYzLXyAMeeL 9DtWe3NNG9bk/HI47qVKb3z+IynRjjboKoLWgROl0G7aBHL/jNyGigMAddRR0lu5qND2Em9+FA4c BIbYq/CAo9SEV9JR4mxL7ve/7DEe1ICXswaczrn/tRNOAYofBqS57o9GcQmSMhpfDaC4157Na4/Z 1bcEOPvYYCuTGOODPomlo/oJ6zePVeESRqJ2zsNJvA3dpmF9pZrPUxBob0VYmpWVMXWcXRzqun0S zh4nH0CZezqxX0zeEaCLjTcNzXeByiqxIwLdoXrEHyuT+HVc77iTr/UU9fIRmv0BAAD//wMAUEsD BBQABgAIAAAAIQBfHrLu3gAAAAgBAAAPAAAAZHJzL2Rvd25yZXYueG1sTI/BSgMxEIbvgu8QRvBm k25rretmyyJYRKjQ2oPHaRKzi5vJkqTt+vamJz3OfD//fFOtRtezkwmx8yRhOhHADCmvO7IS9h8v d0tgMSFp7D0ZCT8mwqq+vqqw1P5MW3PaJctyCcUSJbQpDSXnUbXGYZz4wVBmXz44THkMluuA51zu el4IseAOO8oXWhzMc2vU9+7oJLxt11jY9avYzD5T826TamJQUt7ejM0TsGTG9BeGi35Whzo7HfyR dGS9hIfZIifz/n4K7MKL+RzYIQPxCLyu+P8H6l8AAAD//wMAUEsBAi0AFAAGAAgAAAAhALaDOJL+ AAAA4QEAABMAAAAAAAAAAAAAAAAAAAAAAFtDb250ZW50X1R5cGVzXS54bWxQSwECLQAUAAYACAAA ACEAOP0h/9YAAACUAQAACwAAAAAAAAAAAAAAAAAvAQAAX3JlbHMvLnJlbHNQSwECLQAUAAYACAAA ACEADE0SgFACAADMBAAADgAAAAAAAAAAAAAAAAAuAgAAZHJzL2Uyb0RvYy54bWxQSwECLQAUAAYA CAAAACEAXx6y7t4AAAAIAQAADwAAAAAAAAAAAAAAAACqBAAAZHJzL2Rvd25yZXYueG1sUEsFBgAA AAAEAAQA8wAAALUFAAAAAA== " fillcolor="window" strokecolor="window" strokeweight=".5pt">
                      <v:textbox>
                        <w:txbxContent>
                          <w:p w14:paraId="67044059" w14:textId="77777777" w:rsidR="00F36EB0" w:rsidRPr="002A447E" w:rsidRDefault="00F36EB0" w:rsidP="00E163FE">
                            <w:pPr>
                              <w:rPr>
                                <w:lang w:val="en-US"/>
                              </w:rPr>
                            </w:pPr>
                            <w:r>
                              <w:rPr>
                                <w:lang w:val="en-US"/>
                              </w:rPr>
                              <w:t>F</w:t>
                            </w:r>
                          </w:p>
                        </w:txbxContent>
                      </v:textbox>
                    </v:shape>
                  </w:pict>
                </mc:Fallback>
              </mc:AlternateContent>
            </w:r>
          </w:p>
          <w:p w14:paraId="06E8129A" w14:textId="77777777" w:rsidR="00F36EB0" w:rsidRPr="00F36EB0" w:rsidRDefault="00F36EB0" w:rsidP="00C31219">
            <w:pPr>
              <w:spacing w:line="276" w:lineRule="auto"/>
              <w:rPr>
                <w:rFonts w:cs="Times New Roman"/>
                <w:b/>
                <w:i/>
              </w:rPr>
            </w:pPr>
          </w:p>
          <w:p w14:paraId="101E5911" w14:textId="77777777" w:rsidR="00F36EB0" w:rsidRPr="00F36EB0" w:rsidRDefault="00F36EB0" w:rsidP="00C31219">
            <w:pPr>
              <w:spacing w:line="276" w:lineRule="auto"/>
              <w:rPr>
                <w:rFonts w:cs="Times New Roman"/>
              </w:rPr>
            </w:pPr>
            <w:r w:rsidRPr="00F36EB0">
              <w:rPr>
                <w:rFonts w:cs="Times New Roman"/>
                <w:noProof/>
                <w:lang w:val="en-US"/>
              </w:rPr>
              <mc:AlternateContent>
                <mc:Choice Requires="wps">
                  <w:drawing>
                    <wp:anchor distT="0" distB="0" distL="114300" distR="114300" simplePos="0" relativeHeight="251662336" behindDoc="0" locked="0" layoutInCell="1" allowOverlap="1" wp14:anchorId="69E62D5C" wp14:editId="3E6712AA">
                      <wp:simplePos x="0" y="0"/>
                      <wp:positionH relativeFrom="column">
                        <wp:posOffset>335560</wp:posOffset>
                      </wp:positionH>
                      <wp:positionV relativeFrom="paragraph">
                        <wp:posOffset>236604</wp:posOffset>
                      </wp:positionV>
                      <wp:extent cx="21265" cy="1711842"/>
                      <wp:effectExtent l="0" t="0" r="36195" b="22225"/>
                      <wp:wrapNone/>
                      <wp:docPr id="194" name="Straight Connector 194"/>
                      <wp:cNvGraphicFramePr/>
                      <a:graphic xmlns:a="http://schemas.openxmlformats.org/drawingml/2006/main">
                        <a:graphicData uri="http://schemas.microsoft.com/office/word/2010/wordprocessingShape">
                          <wps:wsp>
                            <wps:cNvCnPr/>
                            <wps:spPr>
                              <a:xfrm>
                                <a:off x="0" y="0"/>
                                <a:ext cx="21265" cy="1711842"/>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9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18.65pt" to="28.05pt,15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vMJX4gEAALEDAAAOAAAAZHJzL2Uyb0RvYy54bWysU8tu2zAQvBfoPxC817KEOI0FyznYSC99 GEj6ARuSkgjwBS5r2X/fJeW4aXsLogPF3eUOd0ajzf3JGnZUEbV3Ha8XS86UE15qN3T859PDpzvO MIGTYLxTHT8r5Pfbjx82U2hV40dvpIqMQBy2U+j4mFJoqwrFqCzgwgflqNj7aCFRGIdKRpgI3Zqq WS5vq8lHGaIXCpGy+7nItwW/75VIP/oeVWKm4zRbKmss63Neq+0G2iFCGLW4jAFvmMKCdnTpFWoP CdivqP+DslpEj75PC+Ft5fteC1U4EJt6+Q+bxxGCKlxIHAxXmfD9YMX34yEyLenbrW84c2DpIz2m CHoYE9t550hCH1muklZTwJZadu4QLxGGQ8zET320+U2U2Knoe77qq06JCUo2dXO74kxQpf5c13c3 Tcas/jSHiOmL8pblTceNdpk+tHD8imk++nIkp51/0MZQHlrj2NTx9arJ+EBG6g0k2tpA1NANnIEZ yKEixYKI3miZu3MznnFnIjsCmYS8Jf30RCNzZgATFYhHeebGEaSaj65XlJ4dhJC+eTmn6+VLnpjN 0IXkX1dmGnvAcW4ppYsWxuWRVPHuhXVWfdY57569PBf5qxyRLwr6xcPZeK9j2r/+07a/AQAA//8D AFBLAwQUAAYACAAAACEA4r6apt0AAAAIAQAADwAAAGRycy9kb3ducmV2LnhtbEyPwU7DMBBE70j8 g7VIXKrWbqKmEOJUCMiNSwuIqxsvSUS8TmO3DXw9ywmOoxnNvCk2k+vFCcfQedKwXCgQSLW3HTUa Xl+q+Q2IEA1Z03tCDV8YYFNeXhQmt/5MWzztYiO4hEJuNLQxDrmUoW7RmbDwAxJ7H350JrIcG2lH c+Zy18tEqUw60xEvtGbAhxbrz93RaQjVGx6q71k9U+9p4zE5PD4/Ga2vr6b7OxARp/gXhl98RoeS mfb+SDaIXsMqYfKoIV2nINhfZUsQe9YquwVZFvL/gfIHAAD//wMAUEsBAi0AFAAGAAgAAAAhALaD OJL+AAAA4QEAABMAAAAAAAAAAAAAAAAAAAAAAFtDb250ZW50X1R5cGVzXS54bWxQSwECLQAUAAYA CAAAACEAOP0h/9YAAACUAQAACwAAAAAAAAAAAAAAAAAvAQAAX3JlbHMvLnJlbHNQSwECLQAUAAYA CAAAACEAObzCV+IBAACxAwAADgAAAAAAAAAAAAAAAAAuAgAAZHJzL2Uyb0RvYy54bWxQSwECLQAU AAYACAAAACEA4r6apt0AAAAIAQAADwAAAAAAAAAAAAAAAAA8BAAAZHJzL2Rvd25yZXYueG1sUEsF BgAAAAAEAAQA8wAAAEYFAAAAAA== "/>
                  </w:pict>
                </mc:Fallback>
              </mc:AlternateContent>
            </w:r>
            <w:r w:rsidRPr="00F36EB0">
              <w:rPr>
                <w:rFonts w:cs="Times New Roman"/>
              </w:rPr>
              <w:t>Ghi giả thiết kết luận</w:t>
            </w:r>
          </w:p>
          <w:p w14:paraId="774BA0B6" w14:textId="77777777" w:rsidR="00F36EB0" w:rsidRPr="00F36EB0" w:rsidRDefault="00F36EB0" w:rsidP="00C31219">
            <w:pPr>
              <w:spacing w:line="276" w:lineRule="auto"/>
              <w:rPr>
                <w:rFonts w:cs="Times New Roman"/>
                <w:color w:val="000000"/>
              </w:rPr>
            </w:pPr>
            <w:r w:rsidRPr="00F36EB0">
              <w:rPr>
                <w:rFonts w:cs="Times New Roman"/>
              </w:rPr>
              <w:t xml:space="preserve">GT   </w:t>
            </w:r>
            <w:r w:rsidRPr="00F36EB0">
              <w:rPr>
                <w:rFonts w:ascii="Calibri" w:hAnsi="Calibri" w:cs="Times New Roman"/>
                <w:color w:val="000000"/>
                <w:position w:val="-4"/>
                <w:sz w:val="22"/>
                <w:szCs w:val="24"/>
              </w:rPr>
              <w:object w:dxaOrig="240" w:dyaOrig="315" w14:anchorId="4D4C2ED1">
                <v:shape id="_x0000_i1192" type="#_x0000_t75" style="width:12.75pt;height:16.5pt" o:ole="">
                  <v:imagedata r:id="rId325" o:title=""/>
                </v:shape>
                <o:OLEObject Type="Embed" ProgID="Equation.3" ShapeID="_x0000_i1192" DrawAspect="Content" ObjectID="_1738861212" r:id="rId326"/>
              </w:object>
            </w:r>
            <w:r w:rsidRPr="00F36EB0">
              <w:rPr>
                <w:rFonts w:cs="Times New Roman"/>
                <w:color w:val="000000"/>
              </w:rPr>
              <w:t>ABC  vuông  tại  A</w:t>
            </w:r>
          </w:p>
          <w:p w14:paraId="2B616785" w14:textId="77777777" w:rsidR="00F36EB0" w:rsidRPr="00F36EB0" w:rsidRDefault="00F36EB0" w:rsidP="00C31219">
            <w:pPr>
              <w:spacing w:line="276" w:lineRule="auto"/>
              <w:rPr>
                <w:rFonts w:cs="Times New Roman"/>
                <w:color w:val="000000"/>
              </w:rPr>
            </w:pPr>
            <w:r w:rsidRPr="00F36EB0">
              <w:rPr>
                <w:rFonts w:cs="Times New Roman"/>
                <w:color w:val="000000"/>
              </w:rPr>
              <w:t xml:space="preserve">         AB = 3 cm, AC = 4 cm</w:t>
            </w:r>
          </w:p>
          <w:p w14:paraId="52CD2777" w14:textId="77777777" w:rsidR="00F36EB0" w:rsidRPr="00F36EB0" w:rsidRDefault="00F36EB0" w:rsidP="00C31219">
            <w:pPr>
              <w:spacing w:line="276" w:lineRule="auto"/>
              <w:rPr>
                <w:rFonts w:cs="Times New Roman"/>
                <w:color w:val="000000"/>
                <w:lang w:val="pt-BR"/>
              </w:rPr>
            </w:pPr>
            <w:r w:rsidRPr="00F36EB0">
              <w:rPr>
                <w:rFonts w:cs="Times New Roman"/>
                <w:color w:val="000000"/>
              </w:rPr>
              <w:t xml:space="preserve">         </w:t>
            </w:r>
            <w:r w:rsidRPr="00F36EB0">
              <w:rPr>
                <w:rFonts w:cs="Times New Roman"/>
                <w:color w:val="000000"/>
                <w:lang w:val="pt-BR"/>
              </w:rPr>
              <w:t>BD là phân giác , (D</w:t>
            </w:r>
            <w:r w:rsidRPr="00F36EB0">
              <w:rPr>
                <w:rFonts w:ascii="Calibri" w:hAnsi="Calibri" w:cs="Times New Roman"/>
                <w:color w:val="000000"/>
                <w:position w:val="-4"/>
                <w:sz w:val="22"/>
                <w:szCs w:val="24"/>
              </w:rPr>
              <w:object w:dxaOrig="195" w:dyaOrig="195" w14:anchorId="7EACDBFE">
                <v:shape id="_x0000_i1193" type="#_x0000_t75" style="width:9.75pt;height:9.75pt" o:ole="">
                  <v:imagedata r:id="rId327" o:title=""/>
                </v:shape>
                <o:OLEObject Type="Embed" ProgID="Equation.DSMT4" ShapeID="_x0000_i1193" DrawAspect="Content" ObjectID="_1738861213" r:id="rId328"/>
              </w:object>
            </w:r>
            <w:r w:rsidRPr="00F36EB0">
              <w:rPr>
                <w:rFonts w:cs="Times New Roman"/>
                <w:color w:val="000000"/>
                <w:lang w:val="pt-BR"/>
              </w:rPr>
              <w:t>AC) , kẻ DE</w:t>
            </w:r>
            <w:r w:rsidRPr="00F36EB0">
              <w:rPr>
                <w:rFonts w:ascii="Calibri" w:hAnsi="Calibri" w:cs="Times New Roman"/>
                <w:position w:val="-4"/>
                <w:sz w:val="22"/>
                <w:szCs w:val="24"/>
                <w:lang w:val="fr-FR"/>
              </w:rPr>
              <w:object w:dxaOrig="240" w:dyaOrig="255" w14:anchorId="488097D5">
                <v:shape id="_x0000_i1194" type="#_x0000_t75" style="width:12.75pt;height:12.75pt" o:ole="">
                  <v:imagedata r:id="rId329" o:title=""/>
                </v:shape>
                <o:OLEObject Type="Embed" ProgID="Equation.DSMT4" ShapeID="_x0000_i1194" DrawAspect="Content" ObjectID="_1738861214" r:id="rId330"/>
              </w:object>
            </w:r>
            <w:r w:rsidRPr="00F36EB0">
              <w:rPr>
                <w:rFonts w:cs="Times New Roman"/>
                <w:color w:val="000000"/>
                <w:lang w:val="pt-BR"/>
              </w:rPr>
              <w:t xml:space="preserve"> BC (E</w:t>
            </w:r>
            <w:r w:rsidRPr="00F36EB0">
              <w:rPr>
                <w:rFonts w:ascii="Calibri" w:hAnsi="Calibri" w:cs="Times New Roman"/>
                <w:color w:val="000000"/>
                <w:position w:val="-4"/>
                <w:sz w:val="22"/>
                <w:szCs w:val="24"/>
              </w:rPr>
              <w:object w:dxaOrig="195" w:dyaOrig="195" w14:anchorId="084DAA43">
                <v:shape id="_x0000_i1195" type="#_x0000_t75" style="width:9.75pt;height:9.75pt" o:ole="">
                  <v:imagedata r:id="rId331" o:title=""/>
                </v:shape>
                <o:OLEObject Type="Embed" ProgID="Equation.DSMT4" ShapeID="_x0000_i1195" DrawAspect="Content" ObjectID="_1738861215" r:id="rId332"/>
              </w:object>
            </w:r>
            <w:r w:rsidRPr="00F36EB0">
              <w:rPr>
                <w:rFonts w:cs="Times New Roman"/>
                <w:color w:val="000000"/>
                <w:lang w:val="pt-BR"/>
              </w:rPr>
              <w:t>BC).</w:t>
            </w:r>
          </w:p>
          <w:p w14:paraId="236FEB61" w14:textId="77777777" w:rsidR="00F36EB0" w:rsidRPr="00F36EB0" w:rsidRDefault="00F36EB0" w:rsidP="0064169C">
            <w:pPr>
              <w:tabs>
                <w:tab w:val="left" w:pos="1169"/>
              </w:tabs>
              <w:spacing w:line="276" w:lineRule="auto"/>
              <w:rPr>
                <w:rFonts w:cs="Times New Roman"/>
                <w:color w:val="000000"/>
                <w:lang w:val="pt-BR"/>
              </w:rPr>
            </w:pPr>
            <w:r w:rsidRPr="00F36EB0">
              <w:rPr>
                <w:rFonts w:cs="Times New Roman"/>
                <w:noProof/>
                <w:lang w:val="en-US"/>
              </w:rPr>
              <mc:AlternateContent>
                <mc:Choice Requires="wps">
                  <w:drawing>
                    <wp:anchor distT="0" distB="0" distL="114300" distR="114300" simplePos="0" relativeHeight="251663360" behindDoc="0" locked="0" layoutInCell="1" allowOverlap="1" wp14:anchorId="1343E159" wp14:editId="2E28C1CA">
                      <wp:simplePos x="0" y="0"/>
                      <wp:positionH relativeFrom="column">
                        <wp:posOffset>-2540</wp:posOffset>
                      </wp:positionH>
                      <wp:positionV relativeFrom="paragraph">
                        <wp:posOffset>213198</wp:posOffset>
                      </wp:positionV>
                      <wp:extent cx="3832860" cy="0"/>
                      <wp:effectExtent l="0" t="0" r="0" b="0"/>
                      <wp:wrapNone/>
                      <wp:docPr id="21" name="Straight Connector 21"/>
                      <wp:cNvGraphicFramePr/>
                      <a:graphic xmlns:a="http://schemas.openxmlformats.org/drawingml/2006/main">
                        <a:graphicData uri="http://schemas.microsoft.com/office/word/2010/wordprocessingShape">
                          <wps:wsp>
                            <wps:cNvCnPr/>
                            <wps:spPr>
                              <a:xfrm>
                                <a:off x="0" y="0"/>
                                <a:ext cx="383286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6.8pt" to="301.6pt,16.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74If3gEAAKsDAAAOAAAAZHJzL2Uyb0RvYy54bWysU8tu2zAQvBfoPxC815IVOHAEyznYSC99 GEjyARuSkgjwBS5r2X/fJWW7aXsr6gPN3eUOd4ajzePJGnZUEbV3HV8uas6UE15qN3T89eXp05oz TOAkGO9Ux88K+eP244fNFFrV+NEbqSIjEIftFDo+phTaqkIxKgu48EE5KvY+WkgUxqGSESZCt6Zq 6vq+mnyUIXqhECm7n4t8W/D7Xon0ve9RJWY6TrOlssayvuW12m6gHSKEUYvLGPAPU1jQji69Qe0h AfsR9V9QVovo0fdpIbytfN9roQoHYrOs/2DzPEJQhQuJg+EmE/4/WPHteIhMy443S84cWHqj5xRB D2NiO+8cKegjoyIpNQVsqWHnDvESYTjETPvUR5v/iRA7FXXPN3XVKTFBybv1XbO+p0cQ11r1qzFE TJ+VtyxvOm60y8ShheMXTHQZHb0eyWnnn7Qx5fGMY1PHH1bNipCBLNQbSLS1gUihGzgDM5A3RYoF Eb3RMndnHDzjzkR2BLIHuUr66YXG5cwAJioQh/KbG0eQaj76sKL07B2E9NXLOb2sr3kad4Yuk/92 ZaaxBxznllLKSNRhXB5JFddeWGfFZ43z7s3Lc5G+yhE5orRd3Jst9z6m/ftvbPsTAAD//wMAUEsD BBQABgAIAAAAIQCUxyZj2wAAAAcBAAAPAAAAZHJzL2Rvd25yZXYueG1sTI7NTsMwEITvSH0Haytx qVqbBEUoxKmqQm5caEFct/GSRMTrNHbbwNNjxAGO86OZr1hPthdnGn3nWMPNSoEgrp3puNHwsq+W dyB8QDbYOyYNn+RhXc6uCsyNu/AznXehEXGEfY4a2hCGXEpft2TRr9xAHLN3N1oMUY6NNCNe4rjt ZaJUJi12HB9aHGjbUv2xO1kNvnqlY/W1qBfqLW0cJceHp0fU+no+be5BBJrCXxl+8CM6lJHp4E5s vOg1LG9jUUOaZiBinKk0AXH4NWRZyP/85TcAAAD//wMAUEsBAi0AFAAGAAgAAAAhALaDOJL+AAAA 4QEAABMAAAAAAAAAAAAAAAAAAAAAAFtDb250ZW50X1R5cGVzXS54bWxQSwECLQAUAAYACAAAACEA OP0h/9YAAACUAQAACwAAAAAAAAAAAAAAAAAvAQAAX3JlbHMvLnJlbHNQSwECLQAUAAYACAAAACEA re+CH94BAACrAwAADgAAAAAAAAAAAAAAAAAuAgAAZHJzL2Uyb0RvYy54bWxQSwECLQAUAAYACAAA ACEAlMcmY9sAAAAHAQAADwAAAAAAAAAAAAAAAAA4BAAAZHJzL2Rvd25yZXYueG1sUEsFBgAAAAAE AAQA8wAAAEAFAAAAAA== "/>
                  </w:pict>
                </mc:Fallback>
              </mc:AlternateContent>
            </w:r>
            <w:r w:rsidRPr="00F36EB0">
              <w:rPr>
                <w:rFonts w:cs="Times New Roman"/>
                <w:color w:val="000000"/>
                <w:lang w:val="pt-BR"/>
              </w:rPr>
              <w:tab/>
            </w:r>
            <w:r w:rsidRPr="00F36EB0">
              <w:rPr>
                <w:rFonts w:cs="Times New Roman"/>
                <w:color w:val="000000"/>
                <w:lang w:val="de-DE"/>
              </w:rPr>
              <w:t>F = BA ∩ ED</w:t>
            </w:r>
          </w:p>
          <w:p w14:paraId="17A5B857" w14:textId="77777777" w:rsidR="00F36EB0" w:rsidRPr="00F36EB0" w:rsidRDefault="00F36EB0" w:rsidP="00C31219">
            <w:pPr>
              <w:spacing w:line="276" w:lineRule="auto"/>
              <w:rPr>
                <w:rFonts w:cs="Times New Roman"/>
                <w:color w:val="000000"/>
                <w:lang w:val="de-DE"/>
              </w:rPr>
            </w:pPr>
            <w:r w:rsidRPr="00F36EB0">
              <w:rPr>
                <w:rFonts w:cs="Times New Roman"/>
                <w:color w:val="000000"/>
                <w:lang w:val="pt-BR"/>
              </w:rPr>
              <w:t xml:space="preserve">KL    a) CM: </w:t>
            </w:r>
            <w:r w:rsidRPr="00F36EB0">
              <w:rPr>
                <w:rFonts w:ascii="Calibri" w:hAnsi="Calibri" w:cs="Times New Roman"/>
                <w:color w:val="000000"/>
                <w:position w:val="-4"/>
                <w:sz w:val="22"/>
                <w:szCs w:val="24"/>
              </w:rPr>
              <w:object w:dxaOrig="240" w:dyaOrig="315" w14:anchorId="268984B0">
                <v:shape id="_x0000_i1196" type="#_x0000_t75" style="width:12.75pt;height:16.5pt" o:ole="">
                  <v:imagedata r:id="rId325" o:title=""/>
                </v:shape>
                <o:OLEObject Type="Embed" ProgID="Equation.3" ShapeID="_x0000_i1196" DrawAspect="Content" ObjectID="_1738861216" r:id="rId333"/>
              </w:object>
            </w:r>
            <w:r w:rsidRPr="00F36EB0">
              <w:rPr>
                <w:rFonts w:cs="Times New Roman"/>
                <w:color w:val="000000"/>
                <w:lang w:val="de-DE"/>
              </w:rPr>
              <w:t xml:space="preserve">ABD = </w:t>
            </w:r>
            <w:r w:rsidRPr="00F36EB0">
              <w:rPr>
                <w:rFonts w:ascii="Calibri" w:hAnsi="Calibri" w:cs="Times New Roman"/>
                <w:color w:val="000000"/>
                <w:position w:val="-4"/>
                <w:sz w:val="22"/>
                <w:szCs w:val="24"/>
              </w:rPr>
              <w:object w:dxaOrig="240" w:dyaOrig="315" w14:anchorId="04B41E32">
                <v:shape id="_x0000_i1197" type="#_x0000_t75" style="width:12.75pt;height:16.5pt" o:ole="">
                  <v:imagedata r:id="rId325" o:title=""/>
                </v:shape>
                <o:OLEObject Type="Embed" ProgID="Equation.3" ShapeID="_x0000_i1197" DrawAspect="Content" ObjectID="_1738861217" r:id="rId334"/>
              </w:object>
            </w:r>
            <w:r w:rsidRPr="00F36EB0">
              <w:rPr>
                <w:rFonts w:cs="Times New Roman"/>
                <w:color w:val="000000"/>
                <w:lang w:val="de-DE"/>
              </w:rPr>
              <w:t>EBD</w:t>
            </w:r>
          </w:p>
          <w:p w14:paraId="4B9D9BC0" w14:textId="77777777" w:rsidR="00F36EB0" w:rsidRPr="00F36EB0" w:rsidRDefault="00F36EB0" w:rsidP="00C31219">
            <w:pPr>
              <w:spacing w:line="276" w:lineRule="auto"/>
              <w:rPr>
                <w:rFonts w:cs="Times New Roman"/>
                <w:color w:val="000000"/>
                <w:lang w:val="de-DE"/>
              </w:rPr>
            </w:pPr>
            <w:r w:rsidRPr="00F36EB0">
              <w:rPr>
                <w:rFonts w:cs="Times New Roman"/>
                <w:color w:val="000000"/>
                <w:lang w:val="de-DE"/>
              </w:rPr>
              <w:t xml:space="preserve">         b) CM:  DF &gt; DE </w:t>
            </w:r>
          </w:p>
          <w:p w14:paraId="786CECCA" w14:textId="77777777" w:rsidR="00F36EB0" w:rsidRPr="00F36EB0" w:rsidRDefault="00F36EB0" w:rsidP="00C31219">
            <w:pPr>
              <w:rPr>
                <w:rFonts w:cs="Times New Roman"/>
                <w:lang w:val="de-DE"/>
              </w:rPr>
            </w:pPr>
            <w:r w:rsidRPr="00F36EB0">
              <w:rPr>
                <w:rFonts w:cs="Times New Roman"/>
                <w:lang w:val="pt-BR"/>
              </w:rPr>
              <w:t xml:space="preserve">a) Xét </w:t>
            </w:r>
            <w:r w:rsidRPr="00F36EB0">
              <w:rPr>
                <w:rFonts w:ascii="Calibri" w:hAnsi="Calibri" w:cs="Times New Roman"/>
                <w:color w:val="000000"/>
                <w:position w:val="-4"/>
                <w:sz w:val="22"/>
                <w:szCs w:val="24"/>
              </w:rPr>
              <w:object w:dxaOrig="240" w:dyaOrig="315" w14:anchorId="0CF717DE">
                <v:shape id="_x0000_i1198" type="#_x0000_t75" style="width:11.25pt;height:16.5pt" o:ole="">
                  <v:imagedata r:id="rId325" o:title=""/>
                </v:shape>
                <o:OLEObject Type="Embed" ProgID="Equation.3" ShapeID="_x0000_i1198" DrawAspect="Content" ObjectID="_1738861218" r:id="rId335"/>
              </w:object>
            </w:r>
            <w:r w:rsidRPr="00F36EB0">
              <w:rPr>
                <w:rFonts w:cs="Times New Roman"/>
                <w:color w:val="000000"/>
                <w:lang w:val="de-DE"/>
              </w:rPr>
              <w:t xml:space="preserve">ABD và </w:t>
            </w:r>
            <w:r w:rsidRPr="00F36EB0">
              <w:rPr>
                <w:rFonts w:ascii="Calibri" w:hAnsi="Calibri" w:cs="Times New Roman"/>
                <w:color w:val="000000"/>
                <w:position w:val="-4"/>
                <w:sz w:val="22"/>
                <w:szCs w:val="24"/>
              </w:rPr>
              <w:object w:dxaOrig="240" w:dyaOrig="315" w14:anchorId="7E5B5FDC">
                <v:shape id="_x0000_i1199" type="#_x0000_t75" style="width:11.25pt;height:16.5pt" o:ole="">
                  <v:imagedata r:id="rId325" o:title=""/>
                </v:shape>
                <o:OLEObject Type="Embed" ProgID="Equation.3" ShapeID="_x0000_i1199" DrawAspect="Content" ObjectID="_1738861219" r:id="rId336"/>
              </w:object>
            </w:r>
            <w:r w:rsidRPr="00F36EB0">
              <w:rPr>
                <w:rFonts w:cs="Times New Roman"/>
                <w:color w:val="000000"/>
                <w:lang w:val="de-DE"/>
              </w:rPr>
              <w:t>EBD có</w:t>
            </w:r>
          </w:p>
          <w:p w14:paraId="05C4EBA3" w14:textId="77777777" w:rsidR="00F36EB0" w:rsidRPr="00F36EB0" w:rsidRDefault="00F36EB0" w:rsidP="00C31219">
            <w:pPr>
              <w:rPr>
                <w:rFonts w:cs="Times New Roman"/>
                <w:lang w:val="de-DE"/>
              </w:rPr>
            </w:pPr>
            <w:r w:rsidRPr="00F36EB0">
              <w:rPr>
                <w:rFonts w:cs="Times New Roman"/>
                <w:noProof/>
                <w:lang w:val="en-US"/>
              </w:rPr>
              <mc:AlternateContent>
                <mc:Choice Requires="wps">
                  <w:drawing>
                    <wp:anchor distT="0" distB="0" distL="114300" distR="114300" simplePos="0" relativeHeight="251664384" behindDoc="0" locked="0" layoutInCell="1" allowOverlap="1" wp14:anchorId="6C9F2D89" wp14:editId="31A2C1BA">
                      <wp:simplePos x="0" y="0"/>
                      <wp:positionH relativeFrom="column">
                        <wp:posOffset>1546860</wp:posOffset>
                      </wp:positionH>
                      <wp:positionV relativeFrom="paragraph">
                        <wp:posOffset>57150</wp:posOffset>
                      </wp:positionV>
                      <wp:extent cx="114300" cy="571500"/>
                      <wp:effectExtent l="0" t="0" r="19050" b="19050"/>
                      <wp:wrapNone/>
                      <wp:docPr id="49" name="Right Brace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9" o:spid="_x0000_s1026" type="#_x0000_t88" style="position:absolute;margin-left:121.8pt;margin-top:4.5pt;width:9pt;height: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gTgwIAADEFAAAOAAAAZHJzL2Uyb0RvYy54bWysVNuO0zAQfUfiHyy/d5N003YbbbpamhYh cVmx8AGu7TQGxza223RB/DtjJy0t+4IQeXDszOTMnJkzvr07tBLtuXVCqxJnVylGXFHNhNqW+POn 9egGI+eJYkRqxUv8xB2+W7x8cduZgo91oyXjFgGIckVnStx4b4okcbThLXFX2nAFxlrblng42m3C LOkAvZXJOE2nSactM1ZT7hx8rXojXkT8uubUf6hrxz2SJYbcfFxtXDdhTRa3pNhaYhpBhzTIP2TR EqEg6AmqIp6gnRXPoFpBrXa69ldUt4mua0F55ABssvQPNo8NMTxygeI4cyqT+3+w9P3+wSLBSpzP MVKkhR59FNvGo1eWUI7gK5SoM64Az0fzYANJZ95q+tWBIbmwhIMDH7Tp3mkGSGTndSzLobZt+BMI o0Os/tOp+vzgEYWPWZZfp9AjCqbJLJvAPkQgxfFnY51/zXWLwqbENqQZs4whyP6t87EFbOBB2JcM o7qV0NE9kSjPptPZ0PEzn/G5D0Q9xR0QIYNj5ACv9FpIGXUjFepKPJ+MJzEDp6VgwRhrZLebpbQI AgPT+Ax0Ltys3ikWwRpO2GrYeyJkv4fgUgU8qNLAL9QrSuvHPJ2vblY3+SgfT1ejPK2q0f16mY+m 62w2qa6r5bLKfobUsrxoBGNcheyOMs/yv5PRMHC9QE9Cv2Dhzsmu4/OcbHKZRmwtcDm+I7uopyCh XnMbzZ5ATlb3cwv3DGwabb9j1MHMlth92xHLMZJvFAzFPMvzMOTxkE9mYzjYc8vm3EIUBagSe4z6 7dL3F8PORGmBImNblb4HGdfCH/XeZzWIH+YyMhjukDD45+fo9fumW/wCAAD//wMAUEsDBBQABgAI AAAAIQDhYeEX3QAAAAgBAAAPAAAAZHJzL2Rvd25yZXYueG1sTI/NTsMwEITvSLyDtUjcqNMURRDi VAXEhR8hSiXEzYm3cYS9jmK3CW/PcoLjtzOananWs3fiiGPsAylYLjIQSG0wPXUKdu8PF1cgYtJk tAuECr4xwro+Pal0acJEb3jcpk5wCMVSK7ApDaWUsbXodVyEAYm1fRi9ToxjJ82oJw73TuZZVkiv e+IPVg94Z7H92h68gv2nXYXH5/unxo8fLzt3u3ltpk6p87N5cwMi4Zz+zPBbn6tDzZ2acCAThVOQ X64Ktiq45kms58WSuWHmg6wr+X9A/QMAAP//AwBQSwECLQAUAAYACAAAACEAtoM4kv4AAADhAQAA EwAAAAAAAAAAAAAAAAAAAAAAW0NvbnRlbnRfVHlwZXNdLnhtbFBLAQItABQABgAIAAAAIQA4/SH/ 1gAAAJQBAAALAAAAAAAAAAAAAAAAAC8BAABfcmVscy8ucmVsc1BLAQItABQABgAIAAAAIQDx+/gT gwIAADEFAAAOAAAAAAAAAAAAAAAAAC4CAABkcnMvZTJvRG9jLnhtbFBLAQItABQABgAIAAAAIQDh YeEX3QAAAAgBAAAPAAAAAAAAAAAAAAAAAN0EAABkcnMvZG93bnJldi54bWxQSwUGAAAAAAQABADz AAAA5wUAAAAA "/>
                  </w:pict>
                </mc:Fallback>
              </mc:AlternateContent>
            </w:r>
            <w:r w:rsidRPr="00F36EB0">
              <w:rPr>
                <w:rFonts w:ascii="Calibri" w:hAnsi="Calibri" w:cs="Times New Roman"/>
                <w:position w:val="-6"/>
                <w:sz w:val="22"/>
                <w:szCs w:val="24"/>
                <w:lang w:val="de-DE"/>
              </w:rPr>
              <w:object w:dxaOrig="1840" w:dyaOrig="360" w14:anchorId="12796E51">
                <v:shape id="_x0000_i1200" type="#_x0000_t75" style="width:92.25pt;height:17.25pt" o:ole="">
                  <v:imagedata r:id="rId337" o:title=""/>
                </v:shape>
                <o:OLEObject Type="Embed" ProgID="Equation.DSMT4" ShapeID="_x0000_i1200" DrawAspect="Content" ObjectID="_1738861220" r:id="rId338"/>
              </w:object>
            </w:r>
            <w:r w:rsidRPr="00F36EB0">
              <w:rPr>
                <w:rFonts w:cs="Times New Roman"/>
                <w:lang w:val="de-DE"/>
              </w:rPr>
              <w:t xml:space="preserve"> (gt)                  </w:t>
            </w:r>
          </w:p>
          <w:p w14:paraId="6E906F34" w14:textId="77777777" w:rsidR="00F36EB0" w:rsidRPr="00F36EB0" w:rsidRDefault="00F36EB0" w:rsidP="00C31219">
            <w:pPr>
              <w:rPr>
                <w:rFonts w:cs="Times New Roman"/>
                <w:lang w:val="de-DE"/>
              </w:rPr>
            </w:pPr>
            <w:r w:rsidRPr="00F36EB0">
              <w:rPr>
                <w:rFonts w:cs="Times New Roman"/>
                <w:lang w:val="de-DE"/>
              </w:rPr>
              <w:t xml:space="preserve"> BD  cạnh chung           vậy </w:t>
            </w:r>
            <w:r w:rsidRPr="00F36EB0">
              <w:rPr>
                <w:rFonts w:ascii="Calibri" w:hAnsi="Calibri" w:cs="Times New Roman"/>
                <w:color w:val="000000"/>
                <w:position w:val="-4"/>
                <w:sz w:val="22"/>
                <w:szCs w:val="24"/>
              </w:rPr>
              <w:object w:dxaOrig="240" w:dyaOrig="315" w14:anchorId="5789C269">
                <v:shape id="_x0000_i1201" type="#_x0000_t75" style="width:11.25pt;height:16.5pt" o:ole="">
                  <v:imagedata r:id="rId325" o:title=""/>
                </v:shape>
                <o:OLEObject Type="Embed" ProgID="Equation.3" ShapeID="_x0000_i1201" DrawAspect="Content" ObjectID="_1738861221" r:id="rId339"/>
              </w:object>
            </w:r>
            <w:r w:rsidRPr="00F36EB0">
              <w:rPr>
                <w:rFonts w:cs="Times New Roman"/>
                <w:color w:val="000000"/>
                <w:lang w:val="de-DE"/>
              </w:rPr>
              <w:t xml:space="preserve">ABD = </w:t>
            </w:r>
            <w:r w:rsidRPr="00F36EB0">
              <w:rPr>
                <w:rFonts w:ascii="Calibri" w:hAnsi="Calibri" w:cs="Times New Roman"/>
                <w:color w:val="000000"/>
                <w:position w:val="-4"/>
                <w:sz w:val="22"/>
                <w:szCs w:val="24"/>
              </w:rPr>
              <w:object w:dxaOrig="240" w:dyaOrig="315" w14:anchorId="5AF41DB2">
                <v:shape id="_x0000_i1202" type="#_x0000_t75" style="width:11.25pt;height:16.5pt" o:ole="">
                  <v:imagedata r:id="rId325" o:title=""/>
                </v:shape>
                <o:OLEObject Type="Embed" ProgID="Equation.3" ShapeID="_x0000_i1202" DrawAspect="Content" ObjectID="_1738861222" r:id="rId340"/>
              </w:object>
            </w:r>
            <w:r w:rsidRPr="00F36EB0">
              <w:rPr>
                <w:rFonts w:cs="Times New Roman"/>
                <w:color w:val="000000"/>
                <w:lang w:val="de-DE"/>
              </w:rPr>
              <w:t>EBD</w:t>
            </w:r>
            <w:r w:rsidRPr="00F36EB0">
              <w:rPr>
                <w:rFonts w:cs="Times New Roman"/>
                <w:lang w:val="de-DE"/>
              </w:rPr>
              <w:t xml:space="preserve"> ( cạnh huyền – góc nhọn)   </w:t>
            </w:r>
          </w:p>
          <w:p w14:paraId="3607176D" w14:textId="77777777" w:rsidR="00F36EB0" w:rsidRPr="00F36EB0" w:rsidRDefault="00F36EB0" w:rsidP="00C31219">
            <w:pPr>
              <w:spacing w:line="276" w:lineRule="auto"/>
              <w:rPr>
                <w:rFonts w:cs="Times New Roman"/>
                <w:lang w:val="de-DE"/>
              </w:rPr>
            </w:pPr>
            <w:r w:rsidRPr="00F36EB0">
              <w:rPr>
                <w:rFonts w:ascii="Calibri" w:hAnsi="Calibri" w:cs="Times New Roman"/>
                <w:position w:val="-4"/>
                <w:sz w:val="22"/>
                <w:szCs w:val="24"/>
                <w:lang w:val="de-DE"/>
              </w:rPr>
              <w:object w:dxaOrig="1300" w:dyaOrig="340" w14:anchorId="6224108D">
                <v:shape id="_x0000_i1203" type="#_x0000_t75" style="width:66pt;height:17.25pt" o:ole="">
                  <v:imagedata r:id="rId341" o:title=""/>
                </v:shape>
                <o:OLEObject Type="Embed" ProgID="Equation.DSMT4" ShapeID="_x0000_i1203" DrawAspect="Content" ObjectID="_1738861223" r:id="rId342"/>
              </w:object>
            </w:r>
            <w:r w:rsidRPr="00F36EB0">
              <w:rPr>
                <w:rFonts w:cs="Times New Roman"/>
                <w:lang w:val="de-DE"/>
              </w:rPr>
              <w:t xml:space="preserve">  (gt)</w:t>
            </w:r>
          </w:p>
          <w:p w14:paraId="491A7C0D" w14:textId="77777777" w:rsidR="00F36EB0" w:rsidRPr="00F36EB0" w:rsidRDefault="00F36EB0" w:rsidP="00C31219">
            <w:pPr>
              <w:pStyle w:val="Header"/>
              <w:spacing w:after="120"/>
              <w:jc w:val="both"/>
              <w:rPr>
                <w:rFonts w:cs="Times New Roman"/>
                <w:szCs w:val="28"/>
                <w:lang w:val="pt-BR"/>
              </w:rPr>
            </w:pPr>
            <w:r w:rsidRPr="00F36EB0">
              <w:rPr>
                <w:rFonts w:cs="Times New Roman"/>
                <w:color w:val="000000"/>
                <w:lang w:val="pt-BR"/>
              </w:rPr>
              <w:t xml:space="preserve">b) </w:t>
            </w:r>
            <w:r w:rsidRPr="00F36EB0">
              <w:rPr>
                <w:rFonts w:cs="Times New Roman"/>
                <w:szCs w:val="28"/>
                <w:lang w:val="pt-BR"/>
              </w:rPr>
              <w:t>Chứng minh DF &gt; DA  Mà DA=DE.</w:t>
            </w:r>
          </w:p>
          <w:p w14:paraId="1815D531" w14:textId="77777777" w:rsidR="00F36EB0" w:rsidRPr="00F36EB0" w:rsidRDefault="00F36EB0" w:rsidP="00C31219">
            <w:pPr>
              <w:rPr>
                <w:rFonts w:cs="Times New Roman"/>
                <w:color w:val="000000"/>
                <w:lang w:val="pt-BR"/>
              </w:rPr>
            </w:pPr>
            <w:r w:rsidRPr="00F36EB0">
              <w:rPr>
                <w:rFonts w:cs="Times New Roman"/>
                <w:szCs w:val="28"/>
                <w:lang w:val="pt-BR"/>
              </w:rPr>
              <w:t>Từ đó suy ra DF &gt; DE</w:t>
            </w:r>
          </w:p>
        </w:tc>
        <w:tc>
          <w:tcPr>
            <w:tcW w:w="1217" w:type="dxa"/>
          </w:tcPr>
          <w:p w14:paraId="18A083CF" w14:textId="77777777" w:rsidR="00F36EB0" w:rsidRPr="00F36EB0" w:rsidRDefault="00F36EB0" w:rsidP="00C31219">
            <w:pPr>
              <w:spacing w:line="276" w:lineRule="auto"/>
              <w:rPr>
                <w:rFonts w:cs="Times New Roman"/>
                <w:b/>
                <w:i/>
                <w:lang w:val="pt-BR"/>
              </w:rPr>
            </w:pPr>
          </w:p>
          <w:p w14:paraId="60ED48DB" w14:textId="77777777" w:rsidR="00F36EB0" w:rsidRPr="00F36EB0" w:rsidRDefault="00F36EB0" w:rsidP="00C31219">
            <w:pPr>
              <w:spacing w:line="276" w:lineRule="auto"/>
              <w:rPr>
                <w:rFonts w:cs="Times New Roman"/>
                <w:b/>
                <w:i/>
                <w:lang w:val="pt-BR"/>
              </w:rPr>
            </w:pPr>
          </w:p>
          <w:p w14:paraId="0A10DD4B" w14:textId="77777777" w:rsidR="00F36EB0" w:rsidRPr="00F36EB0" w:rsidRDefault="00F36EB0" w:rsidP="00C31219">
            <w:pPr>
              <w:spacing w:line="276" w:lineRule="auto"/>
              <w:rPr>
                <w:rFonts w:cs="Times New Roman"/>
                <w:b/>
                <w:i/>
                <w:lang w:val="pt-BR"/>
              </w:rPr>
            </w:pPr>
          </w:p>
          <w:p w14:paraId="440630A8" w14:textId="77777777" w:rsidR="00F36EB0" w:rsidRPr="00F36EB0" w:rsidRDefault="00F36EB0" w:rsidP="00C31219">
            <w:pPr>
              <w:spacing w:line="276" w:lineRule="auto"/>
              <w:rPr>
                <w:rFonts w:cs="Times New Roman"/>
                <w:b/>
                <w:i/>
                <w:lang w:val="pt-BR"/>
              </w:rPr>
            </w:pPr>
          </w:p>
          <w:p w14:paraId="3C856F87" w14:textId="77777777" w:rsidR="00F36EB0" w:rsidRPr="00F36EB0" w:rsidRDefault="00F36EB0" w:rsidP="00C31219">
            <w:pPr>
              <w:spacing w:line="276" w:lineRule="auto"/>
              <w:rPr>
                <w:rFonts w:cs="Times New Roman"/>
                <w:b/>
                <w:i/>
                <w:lang w:val="pt-BR"/>
              </w:rPr>
            </w:pPr>
          </w:p>
          <w:p w14:paraId="6614675B" w14:textId="77777777" w:rsidR="00F36EB0" w:rsidRPr="00F36EB0" w:rsidRDefault="00F36EB0" w:rsidP="00C31219">
            <w:pPr>
              <w:spacing w:line="276" w:lineRule="auto"/>
              <w:rPr>
                <w:rFonts w:cs="Times New Roman"/>
                <w:b/>
                <w:i/>
                <w:lang w:val="pt-BR"/>
              </w:rPr>
            </w:pPr>
          </w:p>
          <w:p w14:paraId="37CDFBAE" w14:textId="77777777" w:rsidR="00F36EB0" w:rsidRPr="00F36EB0" w:rsidRDefault="00F36EB0" w:rsidP="00C31219">
            <w:pPr>
              <w:spacing w:line="276" w:lineRule="auto"/>
              <w:rPr>
                <w:rFonts w:cs="Times New Roman"/>
                <w:b/>
                <w:i/>
                <w:lang w:val="pt-BR"/>
              </w:rPr>
            </w:pPr>
          </w:p>
          <w:p w14:paraId="743D1215" w14:textId="77777777" w:rsidR="00F36EB0" w:rsidRPr="00F36EB0" w:rsidRDefault="00F36EB0" w:rsidP="00C31219">
            <w:pPr>
              <w:spacing w:line="276" w:lineRule="auto"/>
              <w:rPr>
                <w:rFonts w:cs="Times New Roman"/>
                <w:b/>
                <w:i/>
                <w:lang w:val="pt-BR"/>
              </w:rPr>
            </w:pPr>
          </w:p>
          <w:p w14:paraId="65EBA198" w14:textId="77777777" w:rsidR="00F36EB0" w:rsidRPr="00F36EB0" w:rsidRDefault="00F36EB0" w:rsidP="00C31219">
            <w:pPr>
              <w:spacing w:line="276" w:lineRule="auto"/>
              <w:rPr>
                <w:rFonts w:cs="Times New Roman"/>
                <w:b/>
                <w:i/>
                <w:lang w:val="pt-BR"/>
              </w:rPr>
            </w:pPr>
          </w:p>
          <w:p w14:paraId="1BA328B3" w14:textId="77777777" w:rsidR="00F36EB0" w:rsidRPr="00F36EB0" w:rsidRDefault="00F36EB0" w:rsidP="00C31219">
            <w:pPr>
              <w:spacing w:line="276" w:lineRule="auto"/>
              <w:rPr>
                <w:rFonts w:cs="Times New Roman"/>
                <w:b/>
                <w:i/>
                <w:lang w:val="pt-BR"/>
              </w:rPr>
            </w:pPr>
          </w:p>
          <w:p w14:paraId="5D5D24C1" w14:textId="77777777" w:rsidR="00F36EB0" w:rsidRPr="00F36EB0" w:rsidRDefault="00F36EB0" w:rsidP="00C31219">
            <w:pPr>
              <w:spacing w:line="276" w:lineRule="auto"/>
              <w:rPr>
                <w:rFonts w:cs="Times New Roman"/>
                <w:b/>
                <w:i/>
                <w:lang w:val="pt-BR"/>
              </w:rPr>
            </w:pPr>
          </w:p>
          <w:p w14:paraId="5957F620" w14:textId="77777777" w:rsidR="00F36EB0" w:rsidRPr="00F36EB0" w:rsidRDefault="00F36EB0" w:rsidP="00C31219">
            <w:pPr>
              <w:spacing w:line="276" w:lineRule="auto"/>
              <w:rPr>
                <w:rFonts w:cs="Times New Roman"/>
                <w:b/>
                <w:i/>
              </w:rPr>
            </w:pPr>
            <w:r w:rsidRPr="00F36EB0">
              <w:rPr>
                <w:rFonts w:cs="Times New Roman"/>
                <w:b/>
                <w:i/>
              </w:rPr>
              <w:t>0,25</w:t>
            </w:r>
          </w:p>
          <w:p w14:paraId="1E8A06B0" w14:textId="77777777" w:rsidR="00F36EB0" w:rsidRPr="00F36EB0" w:rsidRDefault="00F36EB0" w:rsidP="00C31219">
            <w:pPr>
              <w:spacing w:line="276" w:lineRule="auto"/>
              <w:rPr>
                <w:rFonts w:cs="Times New Roman"/>
                <w:b/>
                <w:i/>
              </w:rPr>
            </w:pPr>
          </w:p>
          <w:p w14:paraId="302F5858" w14:textId="77777777" w:rsidR="00F36EB0" w:rsidRPr="00F36EB0" w:rsidRDefault="00F36EB0" w:rsidP="00C31219">
            <w:pPr>
              <w:spacing w:line="276" w:lineRule="auto"/>
              <w:rPr>
                <w:rFonts w:cs="Times New Roman"/>
                <w:b/>
                <w:i/>
              </w:rPr>
            </w:pPr>
          </w:p>
          <w:p w14:paraId="235CE99C" w14:textId="77777777" w:rsidR="00F36EB0" w:rsidRPr="00F36EB0" w:rsidRDefault="00F36EB0" w:rsidP="00C31219">
            <w:pPr>
              <w:spacing w:line="276" w:lineRule="auto"/>
              <w:rPr>
                <w:rFonts w:cs="Times New Roman"/>
                <w:b/>
                <w:i/>
              </w:rPr>
            </w:pPr>
          </w:p>
          <w:p w14:paraId="3E7ABDA5" w14:textId="77777777" w:rsidR="00F36EB0" w:rsidRPr="00F36EB0" w:rsidRDefault="00F36EB0" w:rsidP="00C31219">
            <w:pPr>
              <w:spacing w:line="276" w:lineRule="auto"/>
              <w:rPr>
                <w:rFonts w:cs="Times New Roman"/>
                <w:b/>
                <w:i/>
              </w:rPr>
            </w:pPr>
          </w:p>
          <w:p w14:paraId="05CA30B9" w14:textId="77777777" w:rsidR="00F36EB0" w:rsidRPr="00F36EB0" w:rsidRDefault="00F36EB0" w:rsidP="00C31219">
            <w:pPr>
              <w:spacing w:line="276" w:lineRule="auto"/>
              <w:rPr>
                <w:rFonts w:cs="Times New Roman"/>
                <w:b/>
                <w:i/>
              </w:rPr>
            </w:pPr>
          </w:p>
          <w:p w14:paraId="38BBCB26" w14:textId="77777777" w:rsidR="00F36EB0" w:rsidRPr="00F36EB0" w:rsidRDefault="00F36EB0" w:rsidP="00C31219">
            <w:pPr>
              <w:spacing w:line="276" w:lineRule="auto"/>
              <w:rPr>
                <w:rFonts w:cs="Times New Roman"/>
                <w:b/>
                <w:i/>
              </w:rPr>
            </w:pPr>
          </w:p>
          <w:p w14:paraId="176D5583" w14:textId="77777777" w:rsidR="00F36EB0" w:rsidRPr="00F36EB0" w:rsidRDefault="00F36EB0" w:rsidP="00C31219">
            <w:pPr>
              <w:spacing w:line="276" w:lineRule="auto"/>
              <w:rPr>
                <w:rFonts w:cs="Times New Roman"/>
                <w:b/>
                <w:i/>
              </w:rPr>
            </w:pPr>
            <w:r w:rsidRPr="00F36EB0">
              <w:rPr>
                <w:rFonts w:cs="Times New Roman"/>
                <w:b/>
                <w:i/>
              </w:rPr>
              <w:t>1</w:t>
            </w:r>
          </w:p>
          <w:p w14:paraId="58763ADC" w14:textId="77777777" w:rsidR="00F36EB0" w:rsidRPr="00F36EB0" w:rsidRDefault="00F36EB0" w:rsidP="00C31219">
            <w:pPr>
              <w:spacing w:line="276" w:lineRule="auto"/>
              <w:rPr>
                <w:rFonts w:cs="Times New Roman"/>
                <w:b/>
                <w:i/>
              </w:rPr>
            </w:pPr>
          </w:p>
          <w:p w14:paraId="4ABCF392" w14:textId="77777777" w:rsidR="00F36EB0" w:rsidRPr="00F36EB0" w:rsidRDefault="00F36EB0" w:rsidP="00C31219">
            <w:pPr>
              <w:spacing w:line="276" w:lineRule="auto"/>
              <w:rPr>
                <w:rFonts w:cs="Times New Roman"/>
                <w:b/>
                <w:i/>
              </w:rPr>
            </w:pPr>
          </w:p>
          <w:p w14:paraId="4DD90639" w14:textId="77777777" w:rsidR="00F36EB0" w:rsidRPr="00F36EB0" w:rsidRDefault="00F36EB0" w:rsidP="00C31219">
            <w:pPr>
              <w:spacing w:line="276" w:lineRule="auto"/>
              <w:rPr>
                <w:rFonts w:cs="Times New Roman"/>
                <w:b/>
                <w:i/>
              </w:rPr>
            </w:pPr>
          </w:p>
          <w:p w14:paraId="19D09EE9" w14:textId="77777777" w:rsidR="00F36EB0" w:rsidRPr="00F36EB0" w:rsidRDefault="00F36EB0" w:rsidP="00C31219">
            <w:pPr>
              <w:spacing w:line="276" w:lineRule="auto"/>
              <w:rPr>
                <w:rFonts w:cs="Times New Roman"/>
                <w:b/>
                <w:i/>
              </w:rPr>
            </w:pPr>
          </w:p>
          <w:p w14:paraId="736D2131" w14:textId="77777777" w:rsidR="00F36EB0" w:rsidRPr="00F36EB0" w:rsidRDefault="00F36EB0" w:rsidP="00C31219">
            <w:pPr>
              <w:spacing w:line="276" w:lineRule="auto"/>
              <w:rPr>
                <w:rFonts w:cs="Times New Roman"/>
                <w:b/>
                <w:i/>
              </w:rPr>
            </w:pPr>
            <w:r w:rsidRPr="00F36EB0">
              <w:rPr>
                <w:rFonts w:cs="Times New Roman"/>
                <w:b/>
                <w:i/>
              </w:rPr>
              <w:t>0,75</w:t>
            </w:r>
          </w:p>
          <w:p w14:paraId="3C9F38C1" w14:textId="77777777" w:rsidR="00F36EB0" w:rsidRPr="00F36EB0" w:rsidRDefault="00F36EB0" w:rsidP="00C31219">
            <w:pPr>
              <w:rPr>
                <w:rFonts w:cs="Times New Roman"/>
                <w:szCs w:val="28"/>
              </w:rPr>
            </w:pPr>
          </w:p>
        </w:tc>
      </w:tr>
      <w:tr w:rsidR="00F36EB0" w:rsidRPr="00F36EB0" w14:paraId="41671A46" w14:textId="77777777" w:rsidTr="00E163FE">
        <w:tc>
          <w:tcPr>
            <w:tcW w:w="1195" w:type="dxa"/>
          </w:tcPr>
          <w:p w14:paraId="1BC2D69F" w14:textId="77777777" w:rsidR="00F36EB0" w:rsidRPr="00F36EB0" w:rsidRDefault="00F36EB0" w:rsidP="00C31219">
            <w:pPr>
              <w:rPr>
                <w:rFonts w:cs="Times New Roman"/>
                <w:szCs w:val="28"/>
              </w:rPr>
            </w:pPr>
            <w:r w:rsidRPr="00F36EB0">
              <w:rPr>
                <w:rFonts w:cs="Times New Roman"/>
                <w:b/>
                <w:bCs/>
                <w:color w:val="002060"/>
                <w:szCs w:val="28"/>
              </w:rPr>
              <w:t>Câu 19 (0,5đ):</w:t>
            </w:r>
          </w:p>
        </w:tc>
        <w:tc>
          <w:tcPr>
            <w:tcW w:w="11623" w:type="dxa"/>
          </w:tcPr>
          <w:p w14:paraId="1CB063F6" w14:textId="77777777" w:rsidR="00F36EB0" w:rsidRPr="00F36EB0" w:rsidRDefault="00F36EB0" w:rsidP="00DA4177">
            <w:pPr>
              <w:ind w:left="28"/>
              <w:rPr>
                <w:rFonts w:cs="Times New Roman"/>
                <w:szCs w:val="28"/>
              </w:rPr>
            </w:pPr>
            <w:r w:rsidRPr="00F36EB0">
              <w:rPr>
                <w:rFonts w:cs="Times New Roman"/>
                <w:szCs w:val="28"/>
              </w:rPr>
              <w:t xml:space="preserve">Ba địa điểm A, B, C là 3 đỉnh của tam giác ABC với </w:t>
            </w:r>
            <w:r w:rsidRPr="00F36EB0">
              <w:rPr>
                <w:rFonts w:ascii="Calibri" w:hAnsi="Calibri" w:cs="Times New Roman"/>
                <w:position w:val="-6"/>
                <w:sz w:val="22"/>
                <w:szCs w:val="24"/>
              </w:rPr>
              <w:object w:dxaOrig="780" w:dyaOrig="360" w14:anchorId="1C9BD7BA">
                <v:shape id="_x0000_i1204" type="#_x0000_t75" style="width:38.25pt;height:18.75pt" o:ole="">
                  <v:imagedata r:id="rId313" o:title=""/>
                </v:shape>
                <o:OLEObject Type="Embed" ProgID="Equation.DSMT4" ShapeID="_x0000_i1204" DrawAspect="Content" ObjectID="_1738861224" r:id="rId343"/>
              </w:object>
            </w:r>
            <w:r w:rsidRPr="00F36EB0">
              <w:rPr>
                <w:rFonts w:cs="Times New Roman"/>
              </w:rPr>
              <w:t xml:space="preserve"> </w:t>
            </w:r>
            <w:r w:rsidRPr="00F36EB0">
              <w:rPr>
                <w:rFonts w:cs="Times New Roman"/>
                <w:szCs w:val="28"/>
              </w:rPr>
              <w:t>và khoảng cách giữa 2 địa điểm A và C là 550m. Người ta đặt một loa truyền thanh tại một địa điểm nằm giữa A và B thì tại C có thể nghe  tiếng loa không nếu bán kính để nghe rõ tiếng của loa là 550m</w:t>
            </w:r>
          </w:p>
          <w:p w14:paraId="35F791CF" w14:textId="77777777" w:rsidR="00F36EB0" w:rsidRPr="00F36EB0" w:rsidRDefault="00F36EB0" w:rsidP="00C31219">
            <w:pPr>
              <w:rPr>
                <w:rFonts w:cs="Times New Roman"/>
                <w:szCs w:val="28"/>
                <w:lang w:val="pt-BR"/>
              </w:rPr>
            </w:pPr>
            <w:r w:rsidRPr="00F36EB0">
              <w:rPr>
                <w:rFonts w:cs="Times New Roman"/>
                <w:noProof/>
                <w:szCs w:val="28"/>
                <w:lang w:val="en-US"/>
              </w:rPr>
              <mc:AlternateContent>
                <mc:Choice Requires="wps">
                  <w:drawing>
                    <wp:anchor distT="0" distB="0" distL="114300" distR="114300" simplePos="0" relativeHeight="251678720" behindDoc="0" locked="0" layoutInCell="1" allowOverlap="1" wp14:anchorId="4BEED835" wp14:editId="24E948B7">
                      <wp:simplePos x="0" y="0"/>
                      <wp:positionH relativeFrom="column">
                        <wp:posOffset>1749278</wp:posOffset>
                      </wp:positionH>
                      <wp:positionV relativeFrom="paragraph">
                        <wp:posOffset>158662</wp:posOffset>
                      </wp:positionV>
                      <wp:extent cx="1467294" cy="1158949"/>
                      <wp:effectExtent l="0" t="19050" r="38100" b="22225"/>
                      <wp:wrapNone/>
                      <wp:docPr id="4" name="Tam giác Vuông 1"/>
                      <wp:cNvGraphicFramePr/>
                      <a:graphic xmlns:a="http://schemas.openxmlformats.org/drawingml/2006/main">
                        <a:graphicData uri="http://schemas.microsoft.com/office/word/2010/wordprocessingShape">
                          <wps:wsp>
                            <wps:cNvSpPr/>
                            <wps:spPr>
                              <a:xfrm>
                                <a:off x="0" y="0"/>
                                <a:ext cx="1467294" cy="1158949"/>
                              </a:xfrm>
                              <a:prstGeom prst="rtTriangl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Tam giác Vuông 1" o:spid="_x0000_s1026" type="#_x0000_t6" style="position:absolute;margin-left:137.75pt;margin-top:12.5pt;width:115.55pt;height:91.2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Xw/2dgIAACEFAAAOAAAAZHJzL2Uyb0RvYy54bWysVM1uEzEQviPxDpbvdLNR+pOomypKVYRU tRUN9Ox47cTCf4ydbMKNd+INuPJQjL2bbaE5IS7eGc9887ff+PJqZzTZCgjK2YqWJwNKhOWuVnZV 0U+Lm3cXlITIbM20s6KiexHo1fTtm8vGT8TQrZ2uBRAMYsOk8RVdx+gnRRH4WhgWTpwXFo3SgWER VVgVNbAGoxtdDAeDs6JxUHtwXISAt9etkU5zfCkFj/dSBhGJrijWFvMJ+Vyms5hesskKmF8r3pXB /qEKw5TFpH2oaxYZ2YB6FcooDi44GU+4M4WTUnGRe8BuysFf3TyumRe5FxxO8P2Ywv8Ly++2D0BU XdERJZYZ/EULZshKsV/fOfm8+fnDrkiZxtT4MEHvR/8AnRZQTD3vJJj0xW7ILo92349W7CLheFmO zs6HY8zB0VaWpxfj0ThFLZ7hHkJ8L5whSagoxAUoZlc6TYBN2PY2xBZwcER0KqotI0txr0Vy1vaj kNgVJh5mdOaTmGsgW4ZMYJwLG8+6ArJ3gkmldQ8sjwF1zLPAqjvfBBOZZz1wcAz4Z8YekbM6G3uw UdbBsQD1lz5z63/ovu05tb909R5/JriW5cHzG4WjvGUhPjBAWuMC4KrGezykdk1FXSdRsnbw7dh9 8ke2oZWSBtekouHrhoGgRH+wyMNxORqlvcrK6PR8iAq8tCxfWuzGzB3Ov8RHwfMsJv+oD6IEZ55w o2cpK5qY5Zi7ojzCQZnHdn3xTeBiNstuuEuexVv76HkKnqaaSLLYPTHwHZ8iUvHOHVbqFaFa34S0 braJTqrMtue5dvPGPcys7d6MtOgv9ez1/LJNfwMAAP//AwBQSwMEFAAGAAgAAAAhANiFbBjfAAAA CgEAAA8AAABkcnMvZG93bnJldi54bWxMj0tPwzAQhO9I/AdrkbhRm0pOozROhXhdqERpKWc33iYB P6LYTcO/ZznBbXdnNPtNuZqcZSMOsQtewe1MAENfB9P5RsH77ukmBxaT9kbb4FHBN0ZYVZcXpS5M OPs3HLepYRTiY6EVtCn1BeexbtHpOAs9etKOYXA60To03Az6TOHO8rkQGXe68/Sh1T3et1h/bU9O Qd4/PzSPrxaPm/3Id/Zlvf74zJW6vprulsASTunPDL/4hA4VMR3CyZvIrIL5Qkqy0iCpExmkyDJg BzqIhQRelfx/heoHAAD//wMAUEsBAi0AFAAGAAgAAAAhALaDOJL+AAAA4QEAABMAAAAAAAAAAAAA AAAAAAAAAFtDb250ZW50X1R5cGVzXS54bWxQSwECLQAUAAYACAAAACEAOP0h/9YAAACUAQAACwAA AAAAAAAAAAAAAAAvAQAAX3JlbHMvLnJlbHNQSwECLQAUAAYACAAAACEA4l8P9nYCAAAhBQAADgAA AAAAAAAAAAAAAAAuAgAAZHJzL2Uyb0RvYy54bWxQSwECLQAUAAYACAAAACEA2IVsGN8AAAAKAQAA DwAAAAAAAAAAAAAAAADQBAAAZHJzL2Rvd25yZXYueG1sUEsFBgAAAAAEAAQA8wAAANwFAAAAAA== " fillcolor="white [3201]" strokecolor="#70ad47 [3209]" strokeweight="1pt"/>
                  </w:pict>
                </mc:Fallback>
              </mc:AlternateContent>
            </w:r>
            <w:r w:rsidRPr="00F36EB0">
              <w:rPr>
                <w:rFonts w:cs="Times New Roman"/>
                <w:szCs w:val="28"/>
                <w:lang w:val="pt-BR"/>
              </w:rPr>
              <w:t xml:space="preserve">  Ta có hình vẽ:          B</w:t>
            </w:r>
          </w:p>
          <w:p w14:paraId="75A189F0" w14:textId="77777777" w:rsidR="00F36EB0" w:rsidRPr="00F36EB0" w:rsidRDefault="00F36EB0" w:rsidP="00C31219">
            <w:pPr>
              <w:rPr>
                <w:rFonts w:cs="Times New Roman"/>
                <w:szCs w:val="28"/>
                <w:lang w:val="pt-BR"/>
              </w:rPr>
            </w:pPr>
          </w:p>
          <w:p w14:paraId="5135B0ED" w14:textId="77777777" w:rsidR="00F36EB0" w:rsidRPr="00F36EB0" w:rsidRDefault="00F36EB0" w:rsidP="00C31219">
            <w:pPr>
              <w:rPr>
                <w:rFonts w:cs="Times New Roman"/>
                <w:szCs w:val="28"/>
                <w:lang w:val="pt-BR"/>
              </w:rPr>
            </w:pPr>
          </w:p>
          <w:p w14:paraId="13D14DF1" w14:textId="77777777" w:rsidR="00F36EB0" w:rsidRPr="00F36EB0" w:rsidRDefault="00F36EB0" w:rsidP="00C31219">
            <w:pPr>
              <w:rPr>
                <w:rFonts w:cs="Times New Roman"/>
                <w:szCs w:val="28"/>
                <w:lang w:val="pt-BR"/>
              </w:rPr>
            </w:pPr>
            <w:r w:rsidRPr="00F36EB0">
              <w:rPr>
                <w:rFonts w:cs="Times New Roman"/>
                <w:szCs w:val="28"/>
                <w:lang w:val="pt-BR"/>
              </w:rPr>
              <w:t xml:space="preserve">                                   D</w:t>
            </w:r>
          </w:p>
          <w:p w14:paraId="5FA7C1DC" w14:textId="77777777" w:rsidR="00F36EB0" w:rsidRPr="00F36EB0" w:rsidRDefault="00F36EB0" w:rsidP="00C31219">
            <w:pPr>
              <w:rPr>
                <w:rFonts w:cs="Times New Roman"/>
                <w:szCs w:val="28"/>
                <w:lang w:val="pt-BR"/>
              </w:rPr>
            </w:pPr>
            <w:r w:rsidRPr="00F36EB0">
              <w:rPr>
                <w:rFonts w:cs="Times New Roman"/>
                <w:noProof/>
                <w:szCs w:val="28"/>
                <w:lang w:val="en-US"/>
              </w:rPr>
              <mc:AlternateContent>
                <mc:Choice Requires="wps">
                  <w:drawing>
                    <wp:anchor distT="0" distB="0" distL="114300" distR="114300" simplePos="0" relativeHeight="251679744" behindDoc="0" locked="0" layoutInCell="1" allowOverlap="1" wp14:anchorId="249757B1" wp14:editId="5D0BF884">
                      <wp:simplePos x="0" y="0"/>
                      <wp:positionH relativeFrom="column">
                        <wp:posOffset>1727835</wp:posOffset>
                      </wp:positionH>
                      <wp:positionV relativeFrom="paragraph">
                        <wp:posOffset>129702</wp:posOffset>
                      </wp:positionV>
                      <wp:extent cx="45085" cy="45085"/>
                      <wp:effectExtent l="0" t="0" r="12065" b="12065"/>
                      <wp:wrapNone/>
                      <wp:docPr id="5" name="Hình Bầu dục 2"/>
                      <wp:cNvGraphicFramePr/>
                      <a:graphic xmlns:a="http://schemas.openxmlformats.org/drawingml/2006/main">
                        <a:graphicData uri="http://schemas.microsoft.com/office/word/2010/wordprocessingShape">
                          <wps:wsp>
                            <wps:cNvSpPr/>
                            <wps:spPr>
                              <a:xfrm>
                                <a:off x="0" y="0"/>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Hình Bầu dục 2" o:spid="_x0000_s1026" style="position:absolute;margin-left:136.05pt;margin-top:10.2pt;width:3.55pt;height:3.5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4NCgwIAAEEFAAAOAAAAZHJzL2Uyb0RvYy54bWysVM1uEzEQviPxDpbvdDdRAiXqpgqtCkhV W9Ginh2v3bXk9RjbySa8D+qFJ4AjT9I3YWxvthGtOCBycGY8M9/87Dc+Ot60mqyF8wpMRUcHJSXC cKiVuavo55uzV4eU+MBMzTQYUdGt8PR4/vLFUWdnYgwN6Fo4giDGzzpb0SYEOysKzxvRMn8AVhg0 SnAtC6i6u6J2rEP0VhfjsnxddOBq64AL7/H2NBvpPOFLKXi4lNKLQHRFsbaQTpfOZTyL+RGb3Tlm G8X7Mtg/VNEyZTDpAHXKAiMrp55AtYo78CDDAYe2ACkVF6kH7GZU/tHNdcOsSL3gcLwdxuT/Hyy/ WF85ouqKTikxrMVP9OHXd9OQdw8/7lekfvj5jZNxHFNn/Qy9r+2V6zWPYux5I10b/7Ebskmj3Q6j FZtAOF5OpuUhZuBoySJiFI+h1vnwXkBLolBRobWyPrbOZmx97kP23nlhaKwm509S2GoRnbX5JCS2 gxnHKToRSZxoR9YMKcA4FyaMsqlhtcjX0xJ/sUksaYhIWgKMyFJpPWD3AJGkT7EzTO8fQ0Xi4RBc /q2wHDxEpMxgwhDcKgPuOQCNXfWZs/9uSHk0cUpLqLf4sR3kLfCWnykc9znz4Yo5pD0uCK5yuMRD augqCr1ESQPu63P30R/ZiFZKOlyjivovK+YEJfqjQZ6+HU0mce+SMpm+GaPi9i3LfYtZtSeAn2mE j4blSYz+Qe9E6aC9xY1fxKxoYoZj7ory4HbKScjrjW8GF4tFcsNdsyycm2vLI3icauTSzeaWOdtz LiBVL2C3ck94l31jpIHFKoBUiZSPc+3njXuaiNO/KfEh2NeT1+PLN/8NAAD//wMAUEsDBBQABgAI AAAAIQAtB0aq3gAAAAkBAAAPAAAAZHJzL2Rvd25yZXYueG1sTI/BTsMwDIbvSLxDZCRuLFk02Faa TgipEiBxoJR71pg2WuNUTboVnp7sxG6/5U+/P+e72fXsiGOwnhQsFwIYUuONpVZB/VnebYCFqMno 3hMq+MEAu+L6KteZ8Sf6wGMVW5ZKKGRaQRfjkHEemg6dDgs/IKXdtx+djmkcW25GfUrlrudSiAfu tKV0odMDPnfYHKrJKfh9KWsbp221EfXb4X31Wnpuv5S6vZmfHoFFnOM/DGf9pA5Fctr7iUxgvQK5 lsuEpiBWwBIg11sJbH8O98CLnF9+UPwBAAD//wMAUEsBAi0AFAAGAAgAAAAhALaDOJL+AAAA4QEA ABMAAAAAAAAAAAAAAAAAAAAAAFtDb250ZW50X1R5cGVzXS54bWxQSwECLQAUAAYACAAAACEAOP0h /9YAAACUAQAACwAAAAAAAAAAAAAAAAAvAQAAX3JlbHMvLnJlbHNQSwECLQAUAAYACAAAACEAPkeD QoMCAABBBQAADgAAAAAAAAAAAAAAAAAuAgAAZHJzL2Uyb0RvYy54bWxQSwECLQAUAAYACAAAACEA LQdGqt4AAAAJAQAADwAAAAAAAAAAAAAAAADdBAAAZHJzL2Rvd25yZXYueG1sUEsFBgAAAAAEAAQA 8wAAAOgFAAAAAA== " fillcolor="#4472c4 [3204]" strokecolor="#1f3763 [1604]" strokeweight="1pt">
                      <v:stroke joinstyle="miter"/>
                    </v:oval>
                  </w:pict>
                </mc:Fallback>
              </mc:AlternateContent>
            </w:r>
            <w:r w:rsidRPr="00F36EB0">
              <w:rPr>
                <w:rFonts w:cs="Times New Roman"/>
                <w:noProof/>
                <w:szCs w:val="28"/>
                <w:lang w:val="en-US"/>
              </w:rPr>
              <mc:AlternateContent>
                <mc:Choice Requires="wps">
                  <w:drawing>
                    <wp:anchor distT="0" distB="0" distL="114300" distR="114300" simplePos="0" relativeHeight="251680768" behindDoc="0" locked="0" layoutInCell="1" allowOverlap="1" wp14:anchorId="2F49CA47" wp14:editId="3CE1D5F7">
                      <wp:simplePos x="0" y="0"/>
                      <wp:positionH relativeFrom="column">
                        <wp:posOffset>1773511</wp:posOffset>
                      </wp:positionH>
                      <wp:positionV relativeFrom="paragraph">
                        <wp:posOffset>139640</wp:posOffset>
                      </wp:positionV>
                      <wp:extent cx="1431762" cy="358701"/>
                      <wp:effectExtent l="0" t="0" r="35560" b="22860"/>
                      <wp:wrapNone/>
                      <wp:docPr id="6" name="Đường nối Thẳng 3"/>
                      <wp:cNvGraphicFramePr/>
                      <a:graphic xmlns:a="http://schemas.openxmlformats.org/drawingml/2006/main">
                        <a:graphicData uri="http://schemas.microsoft.com/office/word/2010/wordprocessingShape">
                          <wps:wsp>
                            <wps:cNvCnPr/>
                            <wps:spPr>
                              <a:xfrm>
                                <a:off x="0" y="0"/>
                                <a:ext cx="1431762" cy="35870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Đường nối Thẳng 3"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9.65pt,11pt" to="252.4pt,3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yvP1gEAANADAAAOAAAAZHJzL2Uyb0RvYy54bWysU82O0zAQviPxDpbvNEkL3VXUdA+7gguC CpYH8DrjxpL/ZJsmvYE4ceMVeAMOvAGrPfWhGDttFgESAnFxPPZ838z3ebK6GLQiO/BBWtPQalZS AobbVpptQ99cP310TkmIzLRMWQMN3UOgF+uHD1a9q2FuO6ta8ARJTKh719AuRlcXReAdaBZm1oHB S2G9ZhFDvy1az3pk16qYl+Wy6K1vnbccQsDTq/GSrjO/EMDjSyECRKIair3FvPq83qS1WK9YvfXM dZIf22D/0IVm0mDRieqKRUbeevkLlZbc22BFnHGrCyuE5JA1oJqq/EnN6445yFrQnOAmm8L/o+Uv dhtPZNvQJSWGaXyi2093X+4+H96ZLTHfvh7eS3Ld3X44fMR4kfzqXagRdmk2/hgFt/FJ/CC8Tl+U RYbs8X7yGIZIOB5WjxfV2XJOCce7xZPzs7JKpMU92vkQn4HVJG0aqqRJHrCa7Z6HOKaeUhCXuhnr 513cK0jJyrwCgbpSxYzOEwWXypMdw1lgnIOJp9I5O8GEVGoCln8GHvMTFPK0/Q14QuTK1sQJrKWx /nfV43BqWYz5JwdG3cmCG9vu88tka3BssrnHEU9z+WOc4fc/4vo7AAAA//8DAFBLAwQUAAYACAAA ACEAq5+p9+EAAAAJAQAADwAAAGRycy9kb3ducmV2LnhtbEyPwUrDQBCG74LvsIzgzW6M1taYTSkF sRak2BbqcZsdk2h2Nuxum/TtHU96m2E+/vn+fDbYVpzQh8aRgttRAgKpdKahSsFu+3wzBRGiJqNb R6jgjAFmxeVFrjPjenrH0yZWgkMoZFpBHWOXSRnKGq0OI9ch8e3Teasjr76Sxuuew20r0yR5kFY3 xB9q3eGixvJ7c7QK3vxyuZivzl+0/rD9Pl3t16/Di1LXV8P8CUTEIf7B8KvP6lCw08EdyQTRKkgn j3eM8pByJwbGyT13OSiYTMcgi1z+b1D8AAAA//8DAFBLAQItABQABgAIAAAAIQC2gziS/gAAAOEB AAATAAAAAAAAAAAAAAAAAAAAAABbQ29udGVudF9UeXBlc10ueG1sUEsBAi0AFAAGAAgAAAAhADj9 If/WAAAAlAEAAAsAAAAAAAAAAAAAAAAALwEAAF9yZWxzLy5yZWxzUEsBAi0AFAAGAAgAAAAhACb7 K8/WAQAA0AMAAA4AAAAAAAAAAAAAAAAALgIAAGRycy9lMm9Eb2MueG1sUEsBAi0AFAAGAAgAAAAh AKufqffhAAAACQEAAA8AAAAAAAAAAAAAAAAAMAQAAGRycy9kb3ducmV2LnhtbFBLBQYAAAAABAAE APMAAAA+BQAAAAA= " strokecolor="#4472c4 [3204]" strokeweight=".5pt">
                      <v:stroke joinstyle="miter"/>
                    </v:line>
                  </w:pict>
                </mc:Fallback>
              </mc:AlternateContent>
            </w:r>
          </w:p>
          <w:p w14:paraId="41C4EE50" w14:textId="77777777" w:rsidR="00F36EB0" w:rsidRPr="00F36EB0" w:rsidRDefault="00F36EB0" w:rsidP="00C31219">
            <w:pPr>
              <w:rPr>
                <w:rFonts w:cs="Times New Roman"/>
                <w:szCs w:val="28"/>
                <w:lang w:val="pt-BR"/>
              </w:rPr>
            </w:pPr>
          </w:p>
          <w:p w14:paraId="3AF7414A" w14:textId="77777777" w:rsidR="00F36EB0" w:rsidRPr="00F36EB0" w:rsidRDefault="00F36EB0" w:rsidP="00C31219">
            <w:pPr>
              <w:rPr>
                <w:rFonts w:cs="Times New Roman"/>
                <w:szCs w:val="28"/>
                <w:lang w:val="pt-BR"/>
              </w:rPr>
            </w:pPr>
            <w:r w:rsidRPr="00F36EB0">
              <w:rPr>
                <w:rFonts w:cs="Times New Roman"/>
                <w:szCs w:val="28"/>
                <w:lang w:val="pt-BR"/>
              </w:rPr>
              <w:t xml:space="preserve">                                    A                                     C</w:t>
            </w:r>
          </w:p>
          <w:p w14:paraId="3A907FA3" w14:textId="77777777" w:rsidR="00F36EB0" w:rsidRPr="00F36EB0" w:rsidRDefault="00F36EB0" w:rsidP="00C31219">
            <w:pPr>
              <w:rPr>
                <w:rFonts w:cs="Times New Roman"/>
                <w:szCs w:val="28"/>
                <w:lang w:val="pt-BR"/>
              </w:rPr>
            </w:pPr>
            <w:r w:rsidRPr="00F36EB0">
              <w:rPr>
                <w:rFonts w:cs="Times New Roman"/>
                <w:szCs w:val="28"/>
                <w:lang w:val="pt-BR"/>
              </w:rPr>
              <w:t xml:space="preserve">                                                 550 m</w:t>
            </w:r>
          </w:p>
          <w:p w14:paraId="547D5C31" w14:textId="77777777" w:rsidR="00F36EB0" w:rsidRPr="00F36EB0" w:rsidRDefault="00F36EB0" w:rsidP="00520BD5">
            <w:pPr>
              <w:ind w:left="28"/>
              <w:rPr>
                <w:rFonts w:cs="Times New Roman"/>
                <w:szCs w:val="28"/>
                <w:lang w:val="pt-BR"/>
              </w:rPr>
            </w:pPr>
            <w:r w:rsidRPr="00F36EB0">
              <w:rPr>
                <w:rFonts w:cs="Times New Roman"/>
                <w:szCs w:val="28"/>
                <w:lang w:val="pt-BR"/>
              </w:rPr>
              <w:t>Gọi vị trí đặt loa là D  suy ra D nằm giữa A và B . Trong tam giác vuông ADC ta có DC là cạnh lớn nhất (đối diện với góc lớn nhất) nên DC &gt; AC = 550 m. Vậy tại C có thể nghe  tiếng loa không nếu bán kính để nghe rõ tiếng của loa là 550m</w:t>
            </w:r>
          </w:p>
        </w:tc>
        <w:tc>
          <w:tcPr>
            <w:tcW w:w="1217" w:type="dxa"/>
          </w:tcPr>
          <w:p w14:paraId="6846A4AE" w14:textId="77777777" w:rsidR="00F36EB0" w:rsidRPr="00F36EB0" w:rsidRDefault="00F36EB0" w:rsidP="00C31219">
            <w:pPr>
              <w:rPr>
                <w:rFonts w:cs="Times New Roman"/>
                <w:szCs w:val="28"/>
                <w:lang w:val="pt-BR"/>
              </w:rPr>
            </w:pPr>
          </w:p>
          <w:p w14:paraId="7928A217" w14:textId="77777777" w:rsidR="00F36EB0" w:rsidRPr="00F36EB0" w:rsidRDefault="00F36EB0" w:rsidP="00C31219">
            <w:pPr>
              <w:rPr>
                <w:rFonts w:cs="Times New Roman"/>
                <w:szCs w:val="28"/>
                <w:lang w:val="pt-BR"/>
              </w:rPr>
            </w:pPr>
          </w:p>
          <w:p w14:paraId="26DF485D" w14:textId="77777777" w:rsidR="00F36EB0" w:rsidRPr="00F36EB0" w:rsidRDefault="00F36EB0" w:rsidP="00C31219">
            <w:pPr>
              <w:rPr>
                <w:rFonts w:cs="Times New Roman"/>
                <w:szCs w:val="28"/>
                <w:lang w:val="pt-BR"/>
              </w:rPr>
            </w:pPr>
          </w:p>
          <w:p w14:paraId="5EE7E2F0" w14:textId="77777777" w:rsidR="00F36EB0" w:rsidRPr="00F36EB0" w:rsidRDefault="00F36EB0" w:rsidP="00C31219">
            <w:pPr>
              <w:rPr>
                <w:rFonts w:cs="Times New Roman"/>
                <w:szCs w:val="28"/>
                <w:lang w:val="pt-BR"/>
              </w:rPr>
            </w:pPr>
          </w:p>
          <w:p w14:paraId="00F9F226" w14:textId="77777777" w:rsidR="00F36EB0" w:rsidRPr="00F36EB0" w:rsidRDefault="00F36EB0" w:rsidP="00C31219">
            <w:pPr>
              <w:rPr>
                <w:rFonts w:cs="Times New Roman"/>
                <w:szCs w:val="28"/>
                <w:lang w:val="pt-BR"/>
              </w:rPr>
            </w:pPr>
          </w:p>
          <w:p w14:paraId="0FCB50EF" w14:textId="77777777" w:rsidR="00F36EB0" w:rsidRPr="00F36EB0" w:rsidRDefault="00F36EB0" w:rsidP="00C31219">
            <w:pPr>
              <w:rPr>
                <w:rFonts w:cs="Times New Roman"/>
                <w:szCs w:val="28"/>
                <w:lang w:val="pt-BR"/>
              </w:rPr>
            </w:pPr>
          </w:p>
          <w:p w14:paraId="05EC8BFD" w14:textId="77777777" w:rsidR="00F36EB0" w:rsidRPr="00F36EB0" w:rsidRDefault="00F36EB0" w:rsidP="00C31219">
            <w:pPr>
              <w:rPr>
                <w:rFonts w:cs="Times New Roman"/>
                <w:szCs w:val="28"/>
              </w:rPr>
            </w:pPr>
            <w:r w:rsidRPr="00F36EB0">
              <w:rPr>
                <w:rFonts w:cs="Times New Roman"/>
                <w:szCs w:val="28"/>
              </w:rPr>
              <w:t>0,25</w:t>
            </w:r>
          </w:p>
          <w:p w14:paraId="5EC31980" w14:textId="77777777" w:rsidR="00F36EB0" w:rsidRPr="00F36EB0" w:rsidRDefault="00F36EB0" w:rsidP="00C31219">
            <w:pPr>
              <w:rPr>
                <w:rFonts w:cs="Times New Roman"/>
                <w:szCs w:val="28"/>
              </w:rPr>
            </w:pPr>
          </w:p>
          <w:p w14:paraId="7DB6289D" w14:textId="77777777" w:rsidR="00F36EB0" w:rsidRPr="00F36EB0" w:rsidRDefault="00F36EB0" w:rsidP="00C31219">
            <w:pPr>
              <w:rPr>
                <w:rFonts w:cs="Times New Roman"/>
                <w:szCs w:val="28"/>
              </w:rPr>
            </w:pPr>
          </w:p>
          <w:p w14:paraId="504100C7" w14:textId="77777777" w:rsidR="00F36EB0" w:rsidRPr="00F36EB0" w:rsidRDefault="00F36EB0" w:rsidP="00C31219">
            <w:pPr>
              <w:rPr>
                <w:rFonts w:cs="Times New Roman"/>
                <w:szCs w:val="28"/>
              </w:rPr>
            </w:pPr>
          </w:p>
          <w:p w14:paraId="68C7A1F1" w14:textId="77777777" w:rsidR="00F36EB0" w:rsidRPr="00F36EB0" w:rsidRDefault="00F36EB0" w:rsidP="00C31219">
            <w:pPr>
              <w:rPr>
                <w:rFonts w:cs="Times New Roman"/>
                <w:szCs w:val="28"/>
              </w:rPr>
            </w:pPr>
          </w:p>
          <w:p w14:paraId="4D9C779C" w14:textId="77777777" w:rsidR="00F36EB0" w:rsidRPr="00F36EB0" w:rsidRDefault="00F36EB0" w:rsidP="00C31219">
            <w:pPr>
              <w:rPr>
                <w:rFonts w:cs="Times New Roman"/>
                <w:szCs w:val="28"/>
              </w:rPr>
            </w:pPr>
          </w:p>
          <w:p w14:paraId="06A58C71" w14:textId="77777777" w:rsidR="00F36EB0" w:rsidRPr="00F36EB0" w:rsidRDefault="00F36EB0" w:rsidP="00C31219">
            <w:pPr>
              <w:rPr>
                <w:rFonts w:cs="Times New Roman"/>
                <w:szCs w:val="28"/>
              </w:rPr>
            </w:pPr>
          </w:p>
          <w:p w14:paraId="18098CB1" w14:textId="77777777" w:rsidR="00F36EB0" w:rsidRPr="00F36EB0" w:rsidRDefault="00F36EB0" w:rsidP="00C31219">
            <w:pPr>
              <w:rPr>
                <w:rFonts w:cs="Times New Roman"/>
                <w:szCs w:val="28"/>
              </w:rPr>
            </w:pPr>
            <w:r w:rsidRPr="00F36EB0">
              <w:rPr>
                <w:rFonts w:cs="Times New Roman"/>
                <w:szCs w:val="28"/>
              </w:rPr>
              <w:t>0,25</w:t>
            </w:r>
          </w:p>
        </w:tc>
      </w:tr>
      <w:tr w:rsidR="00F36EB0" w:rsidRPr="00F36EB0" w14:paraId="1ED5D256" w14:textId="77777777" w:rsidTr="00E163FE">
        <w:tc>
          <w:tcPr>
            <w:tcW w:w="1195" w:type="dxa"/>
          </w:tcPr>
          <w:p w14:paraId="2B67BD35" w14:textId="77777777" w:rsidR="00F36EB0" w:rsidRPr="00F36EB0" w:rsidRDefault="00F36EB0" w:rsidP="00C31219">
            <w:pPr>
              <w:rPr>
                <w:rFonts w:cs="Times New Roman"/>
                <w:szCs w:val="28"/>
              </w:rPr>
            </w:pPr>
            <w:r w:rsidRPr="00F36EB0">
              <w:rPr>
                <w:rFonts w:cs="Times New Roman"/>
                <w:b/>
                <w:bCs/>
                <w:color w:val="002060"/>
                <w:szCs w:val="28"/>
              </w:rPr>
              <w:lastRenderedPageBreak/>
              <w:t>Câu 20 (0,5đ):</w:t>
            </w:r>
          </w:p>
        </w:tc>
        <w:tc>
          <w:tcPr>
            <w:tcW w:w="11623" w:type="dxa"/>
          </w:tcPr>
          <w:p w14:paraId="45D2628F" w14:textId="77777777" w:rsidR="00F36EB0" w:rsidRPr="00F36EB0" w:rsidRDefault="00F36EB0" w:rsidP="00DA4177">
            <w:pPr>
              <w:ind w:firstLine="28"/>
              <w:rPr>
                <w:rFonts w:eastAsia="Times New Roman" w:cs="Times New Roman"/>
                <w:szCs w:val="28"/>
                <w:lang w:val="pt-BR"/>
              </w:rPr>
            </w:pPr>
            <w:r w:rsidRPr="00F36EB0">
              <w:rPr>
                <w:rFonts w:eastAsia="Times New Roman" w:cs="Times New Roman"/>
                <w:szCs w:val="28"/>
                <w:lang w:val="pt-BR"/>
              </w:rPr>
              <w:t xml:space="preserve">Cho x, y, z </w:t>
            </w:r>
            <w:r w:rsidRPr="00F36EB0">
              <w:rPr>
                <w:rFonts w:ascii="Calibri" w:eastAsia="Times New Roman" w:hAnsi="Calibri" w:cs="Times New Roman"/>
                <w:position w:val="-4"/>
                <w:sz w:val="22"/>
                <w:szCs w:val="28"/>
                <w:lang w:val="nl-NL"/>
              </w:rPr>
              <w:object w:dxaOrig="220" w:dyaOrig="220" w14:anchorId="21AFC0A1">
                <v:shape id="_x0000_i1205" type="#_x0000_t75" style="width:11.25pt;height:11.25pt" o:ole="">
                  <v:imagedata r:id="rId315" o:title=""/>
                </v:shape>
                <o:OLEObject Type="Embed" ProgID="Equation.3" ShapeID="_x0000_i1205" DrawAspect="Content" ObjectID="_1738861225" r:id="rId344"/>
              </w:object>
            </w:r>
            <w:r w:rsidRPr="00F36EB0">
              <w:rPr>
                <w:rFonts w:eastAsia="Times New Roman" w:cs="Times New Roman"/>
                <w:szCs w:val="28"/>
                <w:lang w:val="pt-BR"/>
              </w:rPr>
              <w:t xml:space="preserve">0 và x – y – z = 0. Tính giá trị của biểu thức   B = </w:t>
            </w:r>
            <w:r w:rsidRPr="00F36EB0">
              <w:rPr>
                <w:rFonts w:ascii="Calibri" w:eastAsia="Times New Roman" w:hAnsi="Calibri" w:cs="Times New Roman"/>
                <w:position w:val="-30"/>
                <w:sz w:val="22"/>
                <w:szCs w:val="28"/>
                <w:lang w:val="nl-NL"/>
              </w:rPr>
              <w:object w:dxaOrig="2180" w:dyaOrig="720" w14:anchorId="6E7DB3F5">
                <v:shape id="_x0000_i1206" type="#_x0000_t75" style="width:108.75pt;height:37.5pt" o:ole="">
                  <v:imagedata r:id="rId317" o:title=""/>
                </v:shape>
                <o:OLEObject Type="Embed" ProgID="Equation.3" ShapeID="_x0000_i1206" DrawAspect="Content" ObjectID="_1738861226" r:id="rId345"/>
              </w:object>
            </w:r>
          </w:p>
          <w:p w14:paraId="331BECA7" w14:textId="77777777" w:rsidR="00F36EB0" w:rsidRPr="00F36EB0" w:rsidRDefault="00F36EB0" w:rsidP="00C31219">
            <w:pPr>
              <w:rPr>
                <w:rFonts w:eastAsia="Times New Roman" w:cs="Times New Roman"/>
                <w:szCs w:val="28"/>
                <w:lang w:val="pt-BR"/>
              </w:rPr>
            </w:pPr>
            <w:r w:rsidRPr="00F36EB0">
              <w:rPr>
                <w:rFonts w:cs="Times New Roman"/>
                <w:szCs w:val="28"/>
                <w:lang w:val="pt-BR"/>
              </w:rPr>
              <w:t xml:space="preserve">Từ </w:t>
            </w:r>
            <w:r w:rsidRPr="00F36EB0">
              <w:rPr>
                <w:rFonts w:eastAsia="Times New Roman" w:cs="Times New Roman"/>
                <w:szCs w:val="28"/>
                <w:lang w:val="pt-BR"/>
              </w:rPr>
              <w:t xml:space="preserve">x – y – z = 0 </w:t>
            </w:r>
            <w:r w:rsidRPr="00F36EB0">
              <w:rPr>
                <w:rFonts w:ascii="Calibri" w:eastAsia="Times New Roman" w:hAnsi="Calibri" w:cs="Times New Roman"/>
                <w:position w:val="-56"/>
                <w:sz w:val="22"/>
                <w:szCs w:val="28"/>
                <w:lang w:val="nl-NL"/>
              </w:rPr>
              <w:object w:dxaOrig="1600" w:dyaOrig="1240" w14:anchorId="676DA52E">
                <v:shape id="_x0000_i1207" type="#_x0000_t75" style="width:81pt;height:62.25pt" o:ole="">
                  <v:imagedata r:id="rId346" o:title=""/>
                </v:shape>
                <o:OLEObject Type="Embed" ProgID="Equation.DSMT4" ShapeID="_x0000_i1207" DrawAspect="Content" ObjectID="_1738861227" r:id="rId347"/>
              </w:object>
            </w:r>
          </w:p>
          <w:p w14:paraId="5152A14D" w14:textId="77777777" w:rsidR="00F36EB0" w:rsidRPr="00F36EB0" w:rsidRDefault="00F36EB0" w:rsidP="00C31219">
            <w:pPr>
              <w:rPr>
                <w:rFonts w:eastAsia="Times New Roman" w:cs="Times New Roman"/>
                <w:szCs w:val="28"/>
                <w:lang w:val="pt-BR"/>
              </w:rPr>
            </w:pPr>
            <w:r w:rsidRPr="00F36EB0">
              <w:rPr>
                <w:rFonts w:eastAsia="Times New Roman" w:cs="Times New Roman"/>
                <w:szCs w:val="28"/>
                <w:lang w:val="pt-BR"/>
              </w:rPr>
              <w:t xml:space="preserve">B = </w:t>
            </w:r>
            <w:r w:rsidRPr="00F36EB0">
              <w:rPr>
                <w:rFonts w:ascii="Calibri" w:eastAsia="Times New Roman" w:hAnsi="Calibri" w:cs="Times New Roman"/>
                <w:position w:val="-30"/>
                <w:sz w:val="22"/>
                <w:szCs w:val="28"/>
                <w:lang w:val="nl-NL"/>
              </w:rPr>
              <w:object w:dxaOrig="5679" w:dyaOrig="720" w14:anchorId="7466B431">
                <v:shape id="_x0000_i1208" type="#_x0000_t75" style="width:282.75pt;height:37.5pt" o:ole="">
                  <v:imagedata r:id="rId348" o:title=""/>
                </v:shape>
                <o:OLEObject Type="Embed" ProgID="Equation.DSMT4" ShapeID="_x0000_i1208" DrawAspect="Content" ObjectID="_1738861228" r:id="rId349"/>
              </w:object>
            </w:r>
          </w:p>
          <w:p w14:paraId="6A02F09F" w14:textId="77777777" w:rsidR="00F36EB0" w:rsidRPr="00F36EB0" w:rsidRDefault="00F36EB0" w:rsidP="00C31219">
            <w:pPr>
              <w:rPr>
                <w:rFonts w:cs="Times New Roman"/>
                <w:szCs w:val="28"/>
                <w:lang w:val="pt-BR"/>
              </w:rPr>
            </w:pPr>
            <w:r w:rsidRPr="00F36EB0">
              <w:rPr>
                <w:rFonts w:cs="Times New Roman"/>
                <w:szCs w:val="28"/>
                <w:lang w:val="pt-BR"/>
              </w:rPr>
              <w:t>Vậy B = -1.</w:t>
            </w:r>
          </w:p>
        </w:tc>
        <w:tc>
          <w:tcPr>
            <w:tcW w:w="1217" w:type="dxa"/>
          </w:tcPr>
          <w:p w14:paraId="0DD5E1F3" w14:textId="77777777" w:rsidR="00F36EB0" w:rsidRPr="00F36EB0" w:rsidRDefault="00F36EB0" w:rsidP="00C31219">
            <w:pPr>
              <w:rPr>
                <w:rFonts w:cs="Times New Roman"/>
                <w:szCs w:val="28"/>
                <w:lang w:val="pt-BR"/>
              </w:rPr>
            </w:pPr>
          </w:p>
          <w:p w14:paraId="6149E71D" w14:textId="77777777" w:rsidR="00F36EB0" w:rsidRPr="00F36EB0" w:rsidRDefault="00F36EB0" w:rsidP="00C31219">
            <w:pPr>
              <w:rPr>
                <w:rFonts w:cs="Times New Roman"/>
                <w:szCs w:val="28"/>
                <w:lang w:val="pt-BR"/>
              </w:rPr>
            </w:pPr>
          </w:p>
          <w:p w14:paraId="6B343A72" w14:textId="77777777" w:rsidR="00F36EB0" w:rsidRPr="00F36EB0" w:rsidRDefault="00F36EB0" w:rsidP="00C31219">
            <w:pPr>
              <w:rPr>
                <w:rFonts w:cs="Times New Roman"/>
                <w:szCs w:val="28"/>
                <w:lang w:val="pt-BR"/>
              </w:rPr>
            </w:pPr>
          </w:p>
          <w:p w14:paraId="4DB30B5E" w14:textId="77777777" w:rsidR="00F36EB0" w:rsidRPr="00F36EB0" w:rsidRDefault="00F36EB0" w:rsidP="00B34206">
            <w:pPr>
              <w:rPr>
                <w:rFonts w:cs="Times New Roman"/>
                <w:szCs w:val="28"/>
              </w:rPr>
            </w:pPr>
            <w:r w:rsidRPr="00F36EB0">
              <w:rPr>
                <w:rFonts w:cs="Times New Roman"/>
                <w:szCs w:val="28"/>
              </w:rPr>
              <w:t>0,25</w:t>
            </w:r>
          </w:p>
          <w:p w14:paraId="68C7FAF9" w14:textId="77777777" w:rsidR="00F36EB0" w:rsidRPr="00F36EB0" w:rsidRDefault="00F36EB0" w:rsidP="00C31219">
            <w:pPr>
              <w:rPr>
                <w:rFonts w:cs="Times New Roman"/>
                <w:szCs w:val="28"/>
              </w:rPr>
            </w:pPr>
          </w:p>
          <w:p w14:paraId="5AF41CE3" w14:textId="77777777" w:rsidR="00F36EB0" w:rsidRPr="00F36EB0" w:rsidRDefault="00F36EB0" w:rsidP="00C31219">
            <w:pPr>
              <w:rPr>
                <w:rFonts w:cs="Times New Roman"/>
                <w:szCs w:val="28"/>
              </w:rPr>
            </w:pPr>
          </w:p>
          <w:p w14:paraId="62052906" w14:textId="77777777" w:rsidR="00F36EB0" w:rsidRPr="00F36EB0" w:rsidRDefault="00F36EB0" w:rsidP="00C31219">
            <w:pPr>
              <w:rPr>
                <w:rFonts w:cs="Times New Roman"/>
                <w:szCs w:val="28"/>
              </w:rPr>
            </w:pPr>
          </w:p>
          <w:p w14:paraId="7B03AEFB" w14:textId="77777777" w:rsidR="00F36EB0" w:rsidRPr="00F36EB0" w:rsidRDefault="00F36EB0" w:rsidP="00C31219">
            <w:pPr>
              <w:rPr>
                <w:rFonts w:cs="Times New Roman"/>
                <w:szCs w:val="28"/>
              </w:rPr>
            </w:pPr>
          </w:p>
          <w:p w14:paraId="575CD149" w14:textId="77777777" w:rsidR="00F36EB0" w:rsidRPr="00F36EB0" w:rsidRDefault="00F36EB0" w:rsidP="00C31219">
            <w:pPr>
              <w:rPr>
                <w:rFonts w:cs="Times New Roman"/>
                <w:szCs w:val="28"/>
              </w:rPr>
            </w:pPr>
            <w:r w:rsidRPr="00F36EB0">
              <w:rPr>
                <w:rFonts w:cs="Times New Roman"/>
                <w:szCs w:val="28"/>
              </w:rPr>
              <w:t>0,25</w:t>
            </w:r>
          </w:p>
        </w:tc>
      </w:tr>
    </w:tbl>
    <w:p w14:paraId="0BF2E78A" w14:textId="77777777" w:rsidR="00F36EB0" w:rsidRPr="00F36EB0" w:rsidRDefault="00F36EB0" w:rsidP="00B34206">
      <w:pPr>
        <w:rPr>
          <w:rFonts w:ascii="Times New Roman" w:hAnsi="Times New Roman" w:cs="Times New Roman"/>
          <w:b/>
          <w:bCs/>
          <w:color w:val="C45911" w:themeColor="accent2" w:themeShade="BF"/>
          <w:sz w:val="28"/>
          <w:szCs w:val="28"/>
          <w:lang w:val="en-US"/>
        </w:rPr>
      </w:pPr>
    </w:p>
    <w:p w14:paraId="00A958C0" w14:textId="77777777" w:rsidR="00F36EB0" w:rsidRPr="00F36EB0" w:rsidRDefault="00F36EB0" w:rsidP="00B34206">
      <w:pPr>
        <w:rPr>
          <w:rFonts w:ascii="Times New Roman" w:hAnsi="Times New Roman" w:cs="Times New Roman"/>
          <w:color w:val="C45911" w:themeColor="accent2" w:themeShade="BF"/>
          <w:sz w:val="28"/>
          <w:szCs w:val="28"/>
          <w:lang w:val="en-US"/>
        </w:rPr>
      </w:pPr>
      <w:r w:rsidRPr="00F36EB0">
        <w:rPr>
          <w:rFonts w:ascii="Times New Roman" w:hAnsi="Times New Roman" w:cs="Times New Roman"/>
          <w:b/>
          <w:bCs/>
          <w:color w:val="C45911" w:themeColor="accent2" w:themeShade="BF"/>
          <w:sz w:val="28"/>
          <w:szCs w:val="28"/>
          <w:lang w:val="en-US"/>
        </w:rPr>
        <w:tab/>
      </w:r>
      <w:r w:rsidRPr="00F36EB0">
        <w:rPr>
          <w:rFonts w:ascii="Times New Roman" w:hAnsi="Times New Roman" w:cs="Times New Roman"/>
          <w:color w:val="C45911" w:themeColor="accent2" w:themeShade="BF"/>
          <w:sz w:val="28"/>
          <w:szCs w:val="28"/>
          <w:lang w:val="en-US"/>
        </w:rPr>
        <w:t>Chú ý : Nếu học sinh làm bài theo cách khác mà đúng vẫn cho điểm tối đa. Bài hình vẽ hình sai hoặc không vẽ hình thì không chấm bài này.</w:t>
      </w:r>
    </w:p>
    <w:p w14:paraId="5EE82B5D" w14:textId="77777777" w:rsidR="00F36EB0" w:rsidRPr="00F36EB0" w:rsidRDefault="00F36EB0">
      <w:pPr>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 xml:space="preserve"> KHUNG MA TRẬN ĐỀ KIỂM TRA GIỮA HỌC KỲ 2 MÔN TOÁN – LỚP 7</w:t>
      </w:r>
    </w:p>
    <w:p w14:paraId="0BD47B5C" w14:textId="77777777" w:rsidR="00F36EB0" w:rsidRPr="00F36EB0" w:rsidRDefault="00F36EB0">
      <w:pPr>
        <w:jc w:val="center"/>
        <w:rPr>
          <w:rFonts w:ascii="Times New Roman" w:eastAsia="Times New Roman" w:hAnsi="Times New Roman" w:cs="Times New Roman"/>
          <w:b/>
          <w:sz w:val="28"/>
          <w:szCs w:val="28"/>
        </w:rPr>
      </w:pPr>
    </w:p>
    <w:tbl>
      <w:tblPr>
        <w:tblStyle w:val="Style36"/>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81"/>
        <w:gridCol w:w="1688"/>
        <w:gridCol w:w="4252"/>
        <w:gridCol w:w="964"/>
        <w:gridCol w:w="708"/>
        <w:gridCol w:w="993"/>
        <w:gridCol w:w="708"/>
        <w:gridCol w:w="851"/>
        <w:gridCol w:w="709"/>
        <w:gridCol w:w="653"/>
        <w:gridCol w:w="827"/>
        <w:gridCol w:w="1175"/>
      </w:tblGrid>
      <w:tr w:rsidR="00F36EB0" w:rsidRPr="00F36EB0" w14:paraId="7948F66D" w14:textId="77777777">
        <w:trPr>
          <w:trHeight w:val="361"/>
        </w:trPr>
        <w:tc>
          <w:tcPr>
            <w:tcW w:w="581" w:type="dxa"/>
            <w:vMerge w:val="restart"/>
            <w:vAlign w:val="center"/>
          </w:tcPr>
          <w:p w14:paraId="718D3376" w14:textId="77777777" w:rsidR="00F36EB0" w:rsidRPr="00F36EB0" w:rsidRDefault="00F36EB0">
            <w:pPr>
              <w:spacing w:before="120"/>
              <w:jc w:val="center"/>
              <w:rPr>
                <w:b/>
              </w:rPr>
            </w:pPr>
            <w:r w:rsidRPr="00F36EB0">
              <w:rPr>
                <w:b/>
              </w:rPr>
              <w:t>TT</w:t>
            </w:r>
          </w:p>
        </w:tc>
        <w:tc>
          <w:tcPr>
            <w:tcW w:w="1688" w:type="dxa"/>
            <w:vMerge w:val="restart"/>
            <w:vAlign w:val="center"/>
          </w:tcPr>
          <w:p w14:paraId="50FC3B2A" w14:textId="77777777" w:rsidR="00F36EB0" w:rsidRPr="00F36EB0" w:rsidRDefault="00F36EB0">
            <w:pPr>
              <w:spacing w:before="120"/>
              <w:rPr>
                <w:b/>
                <w:color w:val="FF0000"/>
              </w:rPr>
            </w:pPr>
            <w:r w:rsidRPr="00F36EB0">
              <w:rPr>
                <w:b/>
              </w:rPr>
              <w:t>Chủ đề</w:t>
            </w:r>
          </w:p>
        </w:tc>
        <w:tc>
          <w:tcPr>
            <w:tcW w:w="4252" w:type="dxa"/>
            <w:vMerge w:val="restart"/>
            <w:vAlign w:val="center"/>
          </w:tcPr>
          <w:p w14:paraId="7776997D" w14:textId="77777777" w:rsidR="00F36EB0" w:rsidRPr="00F36EB0" w:rsidRDefault="00F36EB0">
            <w:pPr>
              <w:spacing w:before="120"/>
              <w:jc w:val="center"/>
              <w:rPr>
                <w:b/>
                <w:color w:val="FF0000"/>
              </w:rPr>
            </w:pPr>
            <w:r w:rsidRPr="00F36EB0">
              <w:rPr>
                <w:b/>
              </w:rPr>
              <w:t>Nội dung/Đơn vị kiến thức</w:t>
            </w:r>
          </w:p>
        </w:tc>
        <w:tc>
          <w:tcPr>
            <w:tcW w:w="6413" w:type="dxa"/>
            <w:gridSpan w:val="8"/>
            <w:vAlign w:val="center"/>
          </w:tcPr>
          <w:p w14:paraId="1BEB4B72" w14:textId="77777777" w:rsidR="00F36EB0" w:rsidRPr="00F36EB0" w:rsidRDefault="00F36EB0">
            <w:pPr>
              <w:spacing w:before="120"/>
              <w:jc w:val="center"/>
              <w:rPr>
                <w:b/>
              </w:rPr>
            </w:pPr>
            <w:r w:rsidRPr="00F36EB0">
              <w:rPr>
                <w:b/>
              </w:rPr>
              <w:t>Mức độ đánh giá</w:t>
            </w:r>
          </w:p>
        </w:tc>
        <w:tc>
          <w:tcPr>
            <w:tcW w:w="1175" w:type="dxa"/>
            <w:vMerge w:val="restart"/>
          </w:tcPr>
          <w:p w14:paraId="2CBA11C8" w14:textId="77777777" w:rsidR="00F36EB0" w:rsidRPr="00F36EB0" w:rsidRDefault="00F36EB0">
            <w:pPr>
              <w:spacing w:before="120"/>
              <w:jc w:val="center"/>
              <w:rPr>
                <w:b/>
              </w:rPr>
            </w:pPr>
            <w:r w:rsidRPr="00F36EB0">
              <w:rPr>
                <w:b/>
              </w:rPr>
              <w:t>Tổng % điểm</w:t>
            </w:r>
          </w:p>
        </w:tc>
      </w:tr>
      <w:tr w:rsidR="00F36EB0" w:rsidRPr="00F36EB0" w14:paraId="3AD28826" w14:textId="77777777" w:rsidTr="00BD7D8C">
        <w:trPr>
          <w:trHeight w:val="335"/>
        </w:trPr>
        <w:tc>
          <w:tcPr>
            <w:tcW w:w="581" w:type="dxa"/>
            <w:vMerge/>
            <w:vAlign w:val="center"/>
          </w:tcPr>
          <w:p w14:paraId="7F22AC74" w14:textId="77777777" w:rsidR="00F36EB0" w:rsidRPr="00F36EB0" w:rsidRDefault="00F36EB0">
            <w:pPr>
              <w:widowControl w:val="0"/>
              <w:spacing w:line="276" w:lineRule="auto"/>
              <w:rPr>
                <w:b/>
              </w:rPr>
            </w:pPr>
          </w:p>
        </w:tc>
        <w:tc>
          <w:tcPr>
            <w:tcW w:w="1688" w:type="dxa"/>
            <w:vMerge/>
            <w:vAlign w:val="center"/>
          </w:tcPr>
          <w:p w14:paraId="703EDDE4" w14:textId="77777777" w:rsidR="00F36EB0" w:rsidRPr="00F36EB0" w:rsidRDefault="00F36EB0">
            <w:pPr>
              <w:widowControl w:val="0"/>
              <w:spacing w:line="276" w:lineRule="auto"/>
              <w:rPr>
                <w:b/>
              </w:rPr>
            </w:pPr>
          </w:p>
        </w:tc>
        <w:tc>
          <w:tcPr>
            <w:tcW w:w="4252" w:type="dxa"/>
            <w:vMerge/>
            <w:vAlign w:val="center"/>
          </w:tcPr>
          <w:p w14:paraId="36D3687E" w14:textId="77777777" w:rsidR="00F36EB0" w:rsidRPr="00F36EB0" w:rsidRDefault="00F36EB0">
            <w:pPr>
              <w:widowControl w:val="0"/>
              <w:spacing w:line="276" w:lineRule="auto"/>
              <w:rPr>
                <w:b/>
              </w:rPr>
            </w:pPr>
          </w:p>
        </w:tc>
        <w:tc>
          <w:tcPr>
            <w:tcW w:w="1672" w:type="dxa"/>
            <w:gridSpan w:val="2"/>
            <w:shd w:val="clear" w:color="auto" w:fill="E2EFD9"/>
            <w:vAlign w:val="center"/>
          </w:tcPr>
          <w:p w14:paraId="675C7C91" w14:textId="77777777" w:rsidR="00F36EB0" w:rsidRPr="00F36EB0" w:rsidRDefault="00F36EB0">
            <w:pPr>
              <w:spacing w:before="120"/>
              <w:jc w:val="center"/>
              <w:rPr>
                <w:b/>
              </w:rPr>
            </w:pPr>
            <w:r w:rsidRPr="00F36EB0">
              <w:rPr>
                <w:b/>
              </w:rPr>
              <w:t>Nhận biết</w:t>
            </w:r>
          </w:p>
        </w:tc>
        <w:tc>
          <w:tcPr>
            <w:tcW w:w="1701" w:type="dxa"/>
            <w:gridSpan w:val="2"/>
            <w:shd w:val="clear" w:color="auto" w:fill="DEEBF6"/>
            <w:vAlign w:val="center"/>
          </w:tcPr>
          <w:p w14:paraId="6223BBDD" w14:textId="77777777" w:rsidR="00F36EB0" w:rsidRPr="00F36EB0" w:rsidRDefault="00F36EB0">
            <w:pPr>
              <w:spacing w:before="120"/>
              <w:jc w:val="center"/>
              <w:rPr>
                <w:b/>
              </w:rPr>
            </w:pPr>
            <w:r w:rsidRPr="00F36EB0">
              <w:rPr>
                <w:b/>
              </w:rPr>
              <w:t>Thông hiểu</w:t>
            </w:r>
          </w:p>
        </w:tc>
        <w:tc>
          <w:tcPr>
            <w:tcW w:w="1560" w:type="dxa"/>
            <w:gridSpan w:val="2"/>
            <w:shd w:val="clear" w:color="auto" w:fill="FFF2CC"/>
            <w:vAlign w:val="center"/>
          </w:tcPr>
          <w:p w14:paraId="0FEAEA6D" w14:textId="77777777" w:rsidR="00F36EB0" w:rsidRPr="00F36EB0" w:rsidRDefault="00F36EB0">
            <w:pPr>
              <w:spacing w:before="120"/>
              <w:jc w:val="center"/>
              <w:rPr>
                <w:b/>
              </w:rPr>
            </w:pPr>
            <w:r w:rsidRPr="00F36EB0">
              <w:rPr>
                <w:b/>
              </w:rPr>
              <w:t>Vận dụng</w:t>
            </w:r>
          </w:p>
        </w:tc>
        <w:tc>
          <w:tcPr>
            <w:tcW w:w="1480" w:type="dxa"/>
            <w:gridSpan w:val="2"/>
            <w:shd w:val="clear" w:color="auto" w:fill="E7E6E6"/>
            <w:vAlign w:val="center"/>
          </w:tcPr>
          <w:p w14:paraId="4230029B" w14:textId="77777777" w:rsidR="00F36EB0" w:rsidRPr="00F36EB0" w:rsidRDefault="00F36EB0">
            <w:pPr>
              <w:spacing w:before="120"/>
              <w:jc w:val="center"/>
              <w:rPr>
                <w:b/>
              </w:rPr>
            </w:pPr>
            <w:r w:rsidRPr="00F36EB0">
              <w:rPr>
                <w:b/>
              </w:rPr>
              <w:t>Vận dụng cao</w:t>
            </w:r>
          </w:p>
        </w:tc>
        <w:tc>
          <w:tcPr>
            <w:tcW w:w="1175" w:type="dxa"/>
            <w:vMerge/>
          </w:tcPr>
          <w:p w14:paraId="46E0D830" w14:textId="77777777" w:rsidR="00F36EB0" w:rsidRPr="00F36EB0" w:rsidRDefault="00F36EB0">
            <w:pPr>
              <w:widowControl w:val="0"/>
              <w:spacing w:line="276" w:lineRule="auto"/>
              <w:rPr>
                <w:b/>
              </w:rPr>
            </w:pPr>
          </w:p>
        </w:tc>
      </w:tr>
      <w:tr w:rsidR="00F36EB0" w:rsidRPr="00F36EB0" w14:paraId="7581F3E7" w14:textId="77777777" w:rsidTr="00BD7D8C">
        <w:trPr>
          <w:trHeight w:val="144"/>
        </w:trPr>
        <w:tc>
          <w:tcPr>
            <w:tcW w:w="581" w:type="dxa"/>
            <w:vMerge/>
            <w:vAlign w:val="center"/>
          </w:tcPr>
          <w:p w14:paraId="39BDE40F" w14:textId="77777777" w:rsidR="00F36EB0" w:rsidRPr="00F36EB0" w:rsidRDefault="00F36EB0">
            <w:pPr>
              <w:widowControl w:val="0"/>
              <w:spacing w:line="276" w:lineRule="auto"/>
              <w:rPr>
                <w:b/>
              </w:rPr>
            </w:pPr>
          </w:p>
        </w:tc>
        <w:tc>
          <w:tcPr>
            <w:tcW w:w="1688" w:type="dxa"/>
            <w:vMerge/>
            <w:vAlign w:val="center"/>
          </w:tcPr>
          <w:p w14:paraId="44E2ED83" w14:textId="77777777" w:rsidR="00F36EB0" w:rsidRPr="00F36EB0" w:rsidRDefault="00F36EB0">
            <w:pPr>
              <w:widowControl w:val="0"/>
              <w:spacing w:line="276" w:lineRule="auto"/>
              <w:rPr>
                <w:b/>
              </w:rPr>
            </w:pPr>
          </w:p>
        </w:tc>
        <w:tc>
          <w:tcPr>
            <w:tcW w:w="4252" w:type="dxa"/>
            <w:vMerge/>
            <w:vAlign w:val="center"/>
          </w:tcPr>
          <w:p w14:paraId="50BEA12A" w14:textId="77777777" w:rsidR="00F36EB0" w:rsidRPr="00F36EB0" w:rsidRDefault="00F36EB0">
            <w:pPr>
              <w:widowControl w:val="0"/>
              <w:spacing w:line="276" w:lineRule="auto"/>
              <w:rPr>
                <w:b/>
              </w:rPr>
            </w:pPr>
          </w:p>
        </w:tc>
        <w:tc>
          <w:tcPr>
            <w:tcW w:w="964" w:type="dxa"/>
            <w:shd w:val="clear" w:color="auto" w:fill="E2EFD9"/>
            <w:vAlign w:val="center"/>
          </w:tcPr>
          <w:p w14:paraId="3C39BBA6" w14:textId="77777777" w:rsidR="00F36EB0" w:rsidRPr="00F36EB0" w:rsidRDefault="00F36EB0">
            <w:pPr>
              <w:spacing w:before="120"/>
              <w:jc w:val="center"/>
              <w:rPr>
                <w:b/>
                <w:sz w:val="20"/>
                <w:szCs w:val="20"/>
              </w:rPr>
            </w:pPr>
            <w:r w:rsidRPr="00F36EB0">
              <w:rPr>
                <w:b/>
                <w:sz w:val="20"/>
                <w:szCs w:val="20"/>
              </w:rPr>
              <w:t>TNKQ</w:t>
            </w:r>
          </w:p>
        </w:tc>
        <w:tc>
          <w:tcPr>
            <w:tcW w:w="708" w:type="dxa"/>
            <w:shd w:val="clear" w:color="auto" w:fill="E2EFD9"/>
            <w:vAlign w:val="center"/>
          </w:tcPr>
          <w:p w14:paraId="0DE09EA8" w14:textId="77777777" w:rsidR="00F36EB0" w:rsidRPr="00F36EB0" w:rsidRDefault="00F36EB0">
            <w:pPr>
              <w:spacing w:before="120"/>
              <w:jc w:val="center"/>
              <w:rPr>
                <w:b/>
                <w:sz w:val="20"/>
                <w:szCs w:val="20"/>
              </w:rPr>
            </w:pPr>
            <w:r w:rsidRPr="00F36EB0">
              <w:rPr>
                <w:b/>
                <w:sz w:val="20"/>
                <w:szCs w:val="20"/>
              </w:rPr>
              <w:t>TL</w:t>
            </w:r>
          </w:p>
        </w:tc>
        <w:tc>
          <w:tcPr>
            <w:tcW w:w="993" w:type="dxa"/>
            <w:shd w:val="clear" w:color="auto" w:fill="DEEBF6"/>
            <w:vAlign w:val="center"/>
          </w:tcPr>
          <w:p w14:paraId="7D335437" w14:textId="77777777" w:rsidR="00F36EB0" w:rsidRPr="00F36EB0" w:rsidRDefault="00F36EB0">
            <w:pPr>
              <w:spacing w:before="120"/>
              <w:jc w:val="center"/>
              <w:rPr>
                <w:b/>
                <w:sz w:val="20"/>
                <w:szCs w:val="20"/>
              </w:rPr>
            </w:pPr>
            <w:r w:rsidRPr="00F36EB0">
              <w:rPr>
                <w:b/>
                <w:sz w:val="20"/>
                <w:szCs w:val="20"/>
              </w:rPr>
              <w:t>TNKQ</w:t>
            </w:r>
          </w:p>
        </w:tc>
        <w:tc>
          <w:tcPr>
            <w:tcW w:w="708" w:type="dxa"/>
            <w:shd w:val="clear" w:color="auto" w:fill="DEEBF6"/>
            <w:vAlign w:val="center"/>
          </w:tcPr>
          <w:p w14:paraId="3532C33C" w14:textId="77777777" w:rsidR="00F36EB0" w:rsidRPr="00F36EB0" w:rsidRDefault="00F36EB0">
            <w:pPr>
              <w:spacing w:before="120"/>
              <w:jc w:val="center"/>
              <w:rPr>
                <w:b/>
                <w:sz w:val="20"/>
                <w:szCs w:val="20"/>
              </w:rPr>
            </w:pPr>
            <w:r w:rsidRPr="00F36EB0">
              <w:rPr>
                <w:b/>
                <w:sz w:val="20"/>
                <w:szCs w:val="20"/>
              </w:rPr>
              <w:t>TL</w:t>
            </w:r>
          </w:p>
        </w:tc>
        <w:tc>
          <w:tcPr>
            <w:tcW w:w="851" w:type="dxa"/>
            <w:shd w:val="clear" w:color="auto" w:fill="FFF2CC"/>
            <w:vAlign w:val="center"/>
          </w:tcPr>
          <w:p w14:paraId="77789502" w14:textId="77777777" w:rsidR="00F36EB0" w:rsidRPr="00F36EB0" w:rsidRDefault="00F36EB0">
            <w:pPr>
              <w:spacing w:before="120"/>
              <w:jc w:val="center"/>
              <w:rPr>
                <w:b/>
                <w:sz w:val="20"/>
                <w:szCs w:val="20"/>
              </w:rPr>
            </w:pPr>
            <w:r w:rsidRPr="00F36EB0">
              <w:rPr>
                <w:b/>
                <w:sz w:val="20"/>
                <w:szCs w:val="20"/>
              </w:rPr>
              <w:t>TNKQ</w:t>
            </w:r>
          </w:p>
        </w:tc>
        <w:tc>
          <w:tcPr>
            <w:tcW w:w="709" w:type="dxa"/>
            <w:shd w:val="clear" w:color="auto" w:fill="FFF2CC"/>
            <w:vAlign w:val="center"/>
          </w:tcPr>
          <w:p w14:paraId="67F9611D" w14:textId="77777777" w:rsidR="00F36EB0" w:rsidRPr="00F36EB0" w:rsidRDefault="00F36EB0">
            <w:pPr>
              <w:spacing w:before="120"/>
              <w:jc w:val="center"/>
              <w:rPr>
                <w:b/>
                <w:sz w:val="20"/>
                <w:szCs w:val="20"/>
              </w:rPr>
            </w:pPr>
            <w:r w:rsidRPr="00F36EB0">
              <w:rPr>
                <w:b/>
                <w:sz w:val="20"/>
                <w:szCs w:val="20"/>
              </w:rPr>
              <w:t>TL</w:t>
            </w:r>
          </w:p>
        </w:tc>
        <w:tc>
          <w:tcPr>
            <w:tcW w:w="653" w:type="dxa"/>
            <w:shd w:val="clear" w:color="auto" w:fill="E7E6E6"/>
            <w:vAlign w:val="center"/>
          </w:tcPr>
          <w:p w14:paraId="650F8B3F" w14:textId="77777777" w:rsidR="00F36EB0" w:rsidRPr="00F36EB0" w:rsidRDefault="00F36EB0">
            <w:pPr>
              <w:spacing w:before="120"/>
              <w:jc w:val="center"/>
              <w:rPr>
                <w:b/>
                <w:sz w:val="20"/>
                <w:szCs w:val="20"/>
              </w:rPr>
            </w:pPr>
            <w:r w:rsidRPr="00F36EB0">
              <w:rPr>
                <w:b/>
                <w:sz w:val="20"/>
                <w:szCs w:val="20"/>
              </w:rPr>
              <w:t>TNKQ</w:t>
            </w:r>
          </w:p>
        </w:tc>
        <w:tc>
          <w:tcPr>
            <w:tcW w:w="827" w:type="dxa"/>
            <w:shd w:val="clear" w:color="auto" w:fill="E7E6E6"/>
            <w:vAlign w:val="center"/>
          </w:tcPr>
          <w:p w14:paraId="205DD771" w14:textId="77777777" w:rsidR="00F36EB0" w:rsidRPr="00F36EB0" w:rsidRDefault="00F36EB0">
            <w:pPr>
              <w:spacing w:before="120"/>
              <w:jc w:val="center"/>
              <w:rPr>
                <w:b/>
                <w:sz w:val="20"/>
                <w:szCs w:val="20"/>
              </w:rPr>
            </w:pPr>
            <w:r w:rsidRPr="00F36EB0">
              <w:rPr>
                <w:b/>
                <w:sz w:val="20"/>
                <w:szCs w:val="20"/>
              </w:rPr>
              <w:t>TL</w:t>
            </w:r>
          </w:p>
        </w:tc>
        <w:tc>
          <w:tcPr>
            <w:tcW w:w="1175" w:type="dxa"/>
            <w:vMerge/>
          </w:tcPr>
          <w:p w14:paraId="4B1EBE93" w14:textId="77777777" w:rsidR="00F36EB0" w:rsidRPr="00F36EB0" w:rsidRDefault="00F36EB0">
            <w:pPr>
              <w:widowControl w:val="0"/>
              <w:spacing w:line="276" w:lineRule="auto"/>
              <w:rPr>
                <w:b/>
                <w:sz w:val="20"/>
                <w:szCs w:val="20"/>
              </w:rPr>
            </w:pPr>
          </w:p>
        </w:tc>
      </w:tr>
      <w:tr w:rsidR="00F36EB0" w:rsidRPr="00F36EB0" w14:paraId="1665BDBE" w14:textId="77777777" w:rsidTr="00BD7D8C">
        <w:trPr>
          <w:trHeight w:val="553"/>
        </w:trPr>
        <w:tc>
          <w:tcPr>
            <w:tcW w:w="581" w:type="dxa"/>
            <w:vMerge w:val="restart"/>
            <w:vAlign w:val="center"/>
          </w:tcPr>
          <w:p w14:paraId="1576D158" w14:textId="77777777" w:rsidR="00F36EB0" w:rsidRPr="00F36EB0" w:rsidRDefault="00F36EB0" w:rsidP="00A34B41">
            <w:pPr>
              <w:jc w:val="center"/>
              <w:rPr>
                <w:b/>
              </w:rPr>
            </w:pPr>
            <w:r w:rsidRPr="00F36EB0">
              <w:rPr>
                <w:b/>
              </w:rPr>
              <w:t>1</w:t>
            </w:r>
          </w:p>
        </w:tc>
        <w:tc>
          <w:tcPr>
            <w:tcW w:w="1688" w:type="dxa"/>
            <w:vMerge w:val="restart"/>
            <w:vAlign w:val="center"/>
          </w:tcPr>
          <w:p w14:paraId="0A49CA27" w14:textId="77777777" w:rsidR="00F36EB0" w:rsidRPr="00F36EB0" w:rsidRDefault="00F36EB0" w:rsidP="00A34B41">
            <w:pPr>
              <w:jc w:val="center"/>
              <w:rPr>
                <w:b/>
                <w:color w:val="FF0000"/>
              </w:rPr>
            </w:pPr>
            <w:r w:rsidRPr="00F36EB0">
              <w:rPr>
                <w:b/>
                <w:color w:val="000000"/>
                <w:sz w:val="26"/>
                <w:szCs w:val="26"/>
              </w:rPr>
              <w:t>Số thực</w:t>
            </w:r>
          </w:p>
          <w:p w14:paraId="4BDD01F3" w14:textId="77777777" w:rsidR="00F36EB0" w:rsidRPr="00F36EB0" w:rsidRDefault="00F36EB0" w:rsidP="00A34B41">
            <w:pPr>
              <w:jc w:val="center"/>
              <w:rPr>
                <w:b/>
              </w:rPr>
            </w:pPr>
          </w:p>
        </w:tc>
        <w:tc>
          <w:tcPr>
            <w:tcW w:w="4252" w:type="dxa"/>
          </w:tcPr>
          <w:p w14:paraId="78A0A190" w14:textId="77777777" w:rsidR="00F36EB0" w:rsidRPr="00F36EB0" w:rsidRDefault="00F36EB0" w:rsidP="00A34B41">
            <w:pPr>
              <w:spacing w:line="312" w:lineRule="auto"/>
              <w:jc w:val="both"/>
              <w:rPr>
                <w:color w:val="4C1130"/>
                <w:sz w:val="26"/>
                <w:szCs w:val="26"/>
              </w:rPr>
            </w:pPr>
            <w:r w:rsidRPr="00F36EB0">
              <w:rPr>
                <w:color w:val="4C1130"/>
                <w:sz w:val="26"/>
                <w:szCs w:val="26"/>
              </w:rPr>
              <w:t>Tỉ lệ thức và dãy tỉ số bằng nhau</w:t>
            </w:r>
          </w:p>
        </w:tc>
        <w:tc>
          <w:tcPr>
            <w:tcW w:w="964" w:type="dxa"/>
            <w:shd w:val="clear" w:color="auto" w:fill="E2EFD9"/>
            <w:vAlign w:val="center"/>
          </w:tcPr>
          <w:p w14:paraId="45630CCB" w14:textId="77777777" w:rsidR="00F36EB0" w:rsidRPr="00F36EB0" w:rsidRDefault="00F36EB0" w:rsidP="00A34B41">
            <w:pPr>
              <w:jc w:val="center"/>
            </w:pPr>
            <w:r w:rsidRPr="00F36EB0">
              <w:t>4</w:t>
            </w:r>
          </w:p>
          <w:p w14:paraId="03EEAEC7" w14:textId="77777777" w:rsidR="00F36EB0" w:rsidRPr="00F36EB0" w:rsidRDefault="00F36EB0" w:rsidP="00A34B41">
            <w:pPr>
              <w:jc w:val="center"/>
            </w:pPr>
            <w:r w:rsidRPr="00F36EB0">
              <w:t>(1đ)</w:t>
            </w:r>
          </w:p>
        </w:tc>
        <w:tc>
          <w:tcPr>
            <w:tcW w:w="708" w:type="dxa"/>
            <w:shd w:val="clear" w:color="auto" w:fill="E2EFD9"/>
            <w:vAlign w:val="center"/>
          </w:tcPr>
          <w:p w14:paraId="76B3B266" w14:textId="77777777" w:rsidR="00F36EB0" w:rsidRPr="00F36EB0" w:rsidRDefault="00F36EB0" w:rsidP="00A34B41">
            <w:pPr>
              <w:jc w:val="center"/>
              <w:rPr>
                <w:color w:val="FF0000"/>
              </w:rPr>
            </w:pPr>
          </w:p>
        </w:tc>
        <w:tc>
          <w:tcPr>
            <w:tcW w:w="993" w:type="dxa"/>
            <w:shd w:val="clear" w:color="auto" w:fill="DEEBF6"/>
            <w:vAlign w:val="center"/>
          </w:tcPr>
          <w:p w14:paraId="66CFF667" w14:textId="77777777" w:rsidR="00F36EB0" w:rsidRPr="00F36EB0" w:rsidRDefault="00F36EB0" w:rsidP="00A34B41">
            <w:pPr>
              <w:jc w:val="center"/>
              <w:rPr>
                <w:color w:val="FF0000"/>
              </w:rPr>
            </w:pPr>
            <w:r w:rsidRPr="00F36EB0">
              <w:rPr>
                <w:color w:val="FF0000"/>
              </w:rPr>
              <w:t>1</w:t>
            </w:r>
          </w:p>
          <w:p w14:paraId="532CB74A" w14:textId="77777777" w:rsidR="00F36EB0" w:rsidRPr="00F36EB0" w:rsidRDefault="00F36EB0" w:rsidP="00A34B41">
            <w:pPr>
              <w:jc w:val="center"/>
              <w:rPr>
                <w:color w:val="FF0000"/>
              </w:rPr>
            </w:pPr>
            <w:r w:rsidRPr="00F36EB0">
              <w:rPr>
                <w:color w:val="FF0000"/>
              </w:rPr>
              <w:t>(0,25)</w:t>
            </w:r>
          </w:p>
        </w:tc>
        <w:tc>
          <w:tcPr>
            <w:tcW w:w="708" w:type="dxa"/>
            <w:shd w:val="clear" w:color="auto" w:fill="DEEBF6"/>
            <w:vAlign w:val="center"/>
          </w:tcPr>
          <w:p w14:paraId="758084F8" w14:textId="77777777" w:rsidR="00F36EB0" w:rsidRPr="00F36EB0" w:rsidRDefault="00F36EB0" w:rsidP="00A34B41">
            <w:pPr>
              <w:jc w:val="center"/>
            </w:pPr>
            <w:r w:rsidRPr="00F36EB0">
              <w:t>1</w:t>
            </w:r>
          </w:p>
          <w:p w14:paraId="5E7A1E4B" w14:textId="77777777" w:rsidR="00F36EB0" w:rsidRPr="00F36EB0" w:rsidRDefault="00F36EB0" w:rsidP="00A34B41">
            <w:pPr>
              <w:jc w:val="center"/>
            </w:pPr>
            <w:r w:rsidRPr="00F36EB0">
              <w:t>(1đ)</w:t>
            </w:r>
          </w:p>
        </w:tc>
        <w:tc>
          <w:tcPr>
            <w:tcW w:w="851" w:type="dxa"/>
            <w:shd w:val="clear" w:color="auto" w:fill="FFF2CC"/>
            <w:vAlign w:val="center"/>
          </w:tcPr>
          <w:p w14:paraId="0DE91B5C" w14:textId="77777777" w:rsidR="00F36EB0" w:rsidRPr="00F36EB0" w:rsidRDefault="00F36EB0" w:rsidP="00A34B41">
            <w:pPr>
              <w:jc w:val="center"/>
              <w:rPr>
                <w:color w:val="FF0000"/>
              </w:rPr>
            </w:pPr>
          </w:p>
        </w:tc>
        <w:tc>
          <w:tcPr>
            <w:tcW w:w="709" w:type="dxa"/>
            <w:shd w:val="clear" w:color="auto" w:fill="FFF2CC"/>
            <w:vAlign w:val="center"/>
          </w:tcPr>
          <w:p w14:paraId="42CB526B" w14:textId="77777777" w:rsidR="00F36EB0" w:rsidRPr="00F36EB0" w:rsidRDefault="00F36EB0" w:rsidP="00A34B41">
            <w:pPr>
              <w:jc w:val="center"/>
            </w:pPr>
          </w:p>
        </w:tc>
        <w:tc>
          <w:tcPr>
            <w:tcW w:w="653" w:type="dxa"/>
            <w:shd w:val="clear" w:color="auto" w:fill="E7E6E6"/>
            <w:vAlign w:val="center"/>
          </w:tcPr>
          <w:p w14:paraId="0D259CFB" w14:textId="77777777" w:rsidR="00F36EB0" w:rsidRPr="00F36EB0" w:rsidRDefault="00F36EB0" w:rsidP="00A34B41">
            <w:pPr>
              <w:jc w:val="center"/>
            </w:pPr>
          </w:p>
        </w:tc>
        <w:tc>
          <w:tcPr>
            <w:tcW w:w="827" w:type="dxa"/>
            <w:shd w:val="clear" w:color="auto" w:fill="E7E6E6"/>
            <w:vAlign w:val="center"/>
          </w:tcPr>
          <w:p w14:paraId="7703EEF2" w14:textId="77777777" w:rsidR="00F36EB0" w:rsidRPr="00F36EB0" w:rsidRDefault="00F36EB0" w:rsidP="00A34B41">
            <w:pPr>
              <w:jc w:val="center"/>
            </w:pPr>
            <w:r w:rsidRPr="00F36EB0">
              <w:t>1</w:t>
            </w:r>
          </w:p>
          <w:p w14:paraId="6CF2A8BB" w14:textId="77777777" w:rsidR="00F36EB0" w:rsidRPr="00F36EB0" w:rsidRDefault="00F36EB0" w:rsidP="00A34B41">
            <w:pPr>
              <w:jc w:val="center"/>
            </w:pPr>
            <w:r w:rsidRPr="00F36EB0">
              <w:t>(1đ)</w:t>
            </w:r>
          </w:p>
        </w:tc>
        <w:tc>
          <w:tcPr>
            <w:tcW w:w="1175" w:type="dxa"/>
          </w:tcPr>
          <w:p w14:paraId="344000A6" w14:textId="77777777" w:rsidR="00F36EB0" w:rsidRPr="00F36EB0" w:rsidRDefault="00F36EB0" w:rsidP="00A34B41">
            <w:pPr>
              <w:jc w:val="center"/>
            </w:pPr>
            <w:r w:rsidRPr="00F36EB0">
              <w:t>32,5</w:t>
            </w:r>
          </w:p>
        </w:tc>
      </w:tr>
      <w:tr w:rsidR="00F36EB0" w:rsidRPr="00F36EB0" w14:paraId="423ED7B4" w14:textId="77777777" w:rsidTr="00BD7D8C">
        <w:trPr>
          <w:trHeight w:val="144"/>
        </w:trPr>
        <w:tc>
          <w:tcPr>
            <w:tcW w:w="581" w:type="dxa"/>
            <w:vMerge/>
            <w:vAlign w:val="center"/>
          </w:tcPr>
          <w:p w14:paraId="582CE8E8" w14:textId="77777777" w:rsidR="00F36EB0" w:rsidRPr="00F36EB0" w:rsidRDefault="00F36EB0" w:rsidP="00A34B41">
            <w:pPr>
              <w:widowControl w:val="0"/>
              <w:spacing w:line="276" w:lineRule="auto"/>
            </w:pPr>
          </w:p>
        </w:tc>
        <w:tc>
          <w:tcPr>
            <w:tcW w:w="1688" w:type="dxa"/>
            <w:vMerge/>
            <w:vAlign w:val="center"/>
          </w:tcPr>
          <w:p w14:paraId="4DEFDFAD" w14:textId="77777777" w:rsidR="00F36EB0" w:rsidRPr="00F36EB0" w:rsidRDefault="00F36EB0" w:rsidP="00A34B41">
            <w:pPr>
              <w:widowControl w:val="0"/>
              <w:spacing w:line="276" w:lineRule="auto"/>
            </w:pPr>
          </w:p>
        </w:tc>
        <w:tc>
          <w:tcPr>
            <w:tcW w:w="4252" w:type="dxa"/>
          </w:tcPr>
          <w:p w14:paraId="0664D00F" w14:textId="77777777" w:rsidR="00F36EB0" w:rsidRPr="00F36EB0" w:rsidRDefault="00F36EB0" w:rsidP="00A34B41">
            <w:pPr>
              <w:rPr>
                <w:color w:val="4C1130"/>
                <w:sz w:val="26"/>
                <w:szCs w:val="26"/>
              </w:rPr>
            </w:pPr>
            <w:r w:rsidRPr="00F36EB0">
              <w:rPr>
                <w:color w:val="4C1130"/>
                <w:sz w:val="26"/>
                <w:szCs w:val="26"/>
              </w:rPr>
              <w:t>Giải toán về đại lượng tỉ lệ</w:t>
            </w:r>
          </w:p>
        </w:tc>
        <w:tc>
          <w:tcPr>
            <w:tcW w:w="964" w:type="dxa"/>
            <w:shd w:val="clear" w:color="auto" w:fill="E2EFD9"/>
          </w:tcPr>
          <w:p w14:paraId="648E8B9D" w14:textId="77777777" w:rsidR="00F36EB0" w:rsidRPr="00F36EB0" w:rsidRDefault="00F36EB0" w:rsidP="00A34B41">
            <w:pPr>
              <w:jc w:val="center"/>
              <w:rPr>
                <w:color w:val="FF0000"/>
              </w:rPr>
            </w:pPr>
            <w:r w:rsidRPr="00F36EB0">
              <w:rPr>
                <w:color w:val="FF0000"/>
              </w:rPr>
              <w:t>1</w:t>
            </w:r>
          </w:p>
          <w:p w14:paraId="4B8F00C4" w14:textId="77777777" w:rsidR="00F36EB0" w:rsidRPr="00F36EB0" w:rsidRDefault="00F36EB0" w:rsidP="00A34B41">
            <w:pPr>
              <w:jc w:val="center"/>
              <w:rPr>
                <w:color w:val="FF0000"/>
              </w:rPr>
            </w:pPr>
            <w:r w:rsidRPr="00F36EB0">
              <w:rPr>
                <w:color w:val="FF0000"/>
              </w:rPr>
              <w:t>(0,25)</w:t>
            </w:r>
          </w:p>
        </w:tc>
        <w:tc>
          <w:tcPr>
            <w:tcW w:w="708" w:type="dxa"/>
            <w:shd w:val="clear" w:color="auto" w:fill="E2EFD9"/>
          </w:tcPr>
          <w:p w14:paraId="481D4D46" w14:textId="77777777" w:rsidR="00F36EB0" w:rsidRPr="00F36EB0" w:rsidRDefault="00F36EB0" w:rsidP="00A34B41">
            <w:pPr>
              <w:jc w:val="center"/>
            </w:pPr>
          </w:p>
        </w:tc>
        <w:tc>
          <w:tcPr>
            <w:tcW w:w="993" w:type="dxa"/>
            <w:shd w:val="clear" w:color="auto" w:fill="DEEBF6"/>
          </w:tcPr>
          <w:p w14:paraId="272A49C0" w14:textId="77777777" w:rsidR="00F36EB0" w:rsidRPr="00F36EB0" w:rsidRDefault="00F36EB0" w:rsidP="00A34B41">
            <w:pPr>
              <w:jc w:val="center"/>
            </w:pPr>
          </w:p>
        </w:tc>
        <w:tc>
          <w:tcPr>
            <w:tcW w:w="708" w:type="dxa"/>
            <w:shd w:val="clear" w:color="auto" w:fill="DEEBF6"/>
          </w:tcPr>
          <w:p w14:paraId="1C5C23FE" w14:textId="77777777" w:rsidR="00F36EB0" w:rsidRPr="00F36EB0" w:rsidRDefault="00F36EB0" w:rsidP="00A34B41">
            <w:pPr>
              <w:jc w:val="center"/>
            </w:pPr>
          </w:p>
        </w:tc>
        <w:tc>
          <w:tcPr>
            <w:tcW w:w="851" w:type="dxa"/>
            <w:shd w:val="clear" w:color="auto" w:fill="FFF2CC"/>
          </w:tcPr>
          <w:p w14:paraId="15DD8791" w14:textId="77777777" w:rsidR="00F36EB0" w:rsidRPr="00F36EB0" w:rsidRDefault="00F36EB0" w:rsidP="00A34B41">
            <w:pPr>
              <w:jc w:val="center"/>
              <w:rPr>
                <w:color w:val="FF0000"/>
              </w:rPr>
            </w:pPr>
          </w:p>
        </w:tc>
        <w:tc>
          <w:tcPr>
            <w:tcW w:w="709" w:type="dxa"/>
            <w:shd w:val="clear" w:color="auto" w:fill="FFF2CC"/>
          </w:tcPr>
          <w:p w14:paraId="6EA6734E" w14:textId="77777777" w:rsidR="00F36EB0" w:rsidRPr="00F36EB0" w:rsidRDefault="00F36EB0" w:rsidP="00A34B41">
            <w:pPr>
              <w:jc w:val="center"/>
            </w:pPr>
            <w:r w:rsidRPr="00F36EB0">
              <w:t>2</w:t>
            </w:r>
          </w:p>
          <w:p w14:paraId="02A268EE" w14:textId="77777777" w:rsidR="00F36EB0" w:rsidRPr="00F36EB0" w:rsidRDefault="00F36EB0" w:rsidP="00A34B41">
            <w:pPr>
              <w:jc w:val="center"/>
            </w:pPr>
            <w:r w:rsidRPr="00F36EB0">
              <w:t>(2đ)</w:t>
            </w:r>
          </w:p>
        </w:tc>
        <w:tc>
          <w:tcPr>
            <w:tcW w:w="653" w:type="dxa"/>
            <w:shd w:val="clear" w:color="auto" w:fill="E7E6E6"/>
          </w:tcPr>
          <w:p w14:paraId="2BA03406" w14:textId="77777777" w:rsidR="00F36EB0" w:rsidRPr="00F36EB0" w:rsidRDefault="00F36EB0" w:rsidP="00A34B41">
            <w:pPr>
              <w:jc w:val="center"/>
              <w:rPr>
                <w:color w:val="FF0000"/>
              </w:rPr>
            </w:pPr>
          </w:p>
        </w:tc>
        <w:tc>
          <w:tcPr>
            <w:tcW w:w="827" w:type="dxa"/>
            <w:shd w:val="clear" w:color="auto" w:fill="E7E6E6"/>
          </w:tcPr>
          <w:p w14:paraId="3BF8A18D" w14:textId="77777777" w:rsidR="00F36EB0" w:rsidRPr="00F36EB0" w:rsidRDefault="00F36EB0" w:rsidP="00A34B41">
            <w:pPr>
              <w:jc w:val="center"/>
            </w:pPr>
          </w:p>
        </w:tc>
        <w:tc>
          <w:tcPr>
            <w:tcW w:w="1175" w:type="dxa"/>
          </w:tcPr>
          <w:p w14:paraId="4C5A60C2" w14:textId="77777777" w:rsidR="00F36EB0" w:rsidRPr="00F36EB0" w:rsidRDefault="00F36EB0" w:rsidP="00A34B41">
            <w:pPr>
              <w:jc w:val="center"/>
            </w:pPr>
            <w:r w:rsidRPr="00F36EB0">
              <w:t>22,5</w:t>
            </w:r>
          </w:p>
        </w:tc>
      </w:tr>
      <w:tr w:rsidR="00F36EB0" w:rsidRPr="00F36EB0" w14:paraId="07550C3F" w14:textId="77777777" w:rsidTr="00BD7D8C">
        <w:trPr>
          <w:trHeight w:val="260"/>
        </w:trPr>
        <w:tc>
          <w:tcPr>
            <w:tcW w:w="581" w:type="dxa"/>
            <w:vAlign w:val="center"/>
          </w:tcPr>
          <w:p w14:paraId="7FE5FD70" w14:textId="77777777" w:rsidR="00F36EB0" w:rsidRPr="00F36EB0" w:rsidRDefault="00F36EB0" w:rsidP="00A34B41">
            <w:pPr>
              <w:jc w:val="center"/>
              <w:rPr>
                <w:b/>
              </w:rPr>
            </w:pPr>
            <w:r w:rsidRPr="00F36EB0">
              <w:rPr>
                <w:b/>
              </w:rPr>
              <w:t>2</w:t>
            </w:r>
          </w:p>
          <w:p w14:paraId="3538A4DA" w14:textId="77777777" w:rsidR="00F36EB0" w:rsidRPr="00F36EB0" w:rsidRDefault="00F36EB0" w:rsidP="00A34B41">
            <w:pPr>
              <w:ind w:hanging="109"/>
              <w:jc w:val="center"/>
              <w:rPr>
                <w:b/>
              </w:rPr>
            </w:pPr>
          </w:p>
        </w:tc>
        <w:tc>
          <w:tcPr>
            <w:tcW w:w="1688" w:type="dxa"/>
            <w:vAlign w:val="center"/>
          </w:tcPr>
          <w:p w14:paraId="59192014" w14:textId="77777777" w:rsidR="00F36EB0" w:rsidRPr="00F36EB0" w:rsidRDefault="00F36EB0" w:rsidP="00A34B41">
            <w:pPr>
              <w:jc w:val="center"/>
              <w:rPr>
                <w:b/>
                <w:color w:val="000000"/>
                <w:sz w:val="26"/>
                <w:szCs w:val="26"/>
              </w:rPr>
            </w:pPr>
            <w:r w:rsidRPr="00F36EB0">
              <w:rPr>
                <w:b/>
                <w:color w:val="000000"/>
                <w:sz w:val="26"/>
                <w:szCs w:val="26"/>
              </w:rPr>
              <w:t>Các hình hình học cơ bản</w:t>
            </w:r>
          </w:p>
          <w:p w14:paraId="33F073C9" w14:textId="77777777" w:rsidR="00F36EB0" w:rsidRPr="00F36EB0" w:rsidRDefault="00F36EB0" w:rsidP="00CB3B2A">
            <w:pPr>
              <w:jc w:val="center"/>
              <w:rPr>
                <w:b/>
                <w:color w:val="000000"/>
              </w:rPr>
            </w:pPr>
          </w:p>
        </w:tc>
        <w:tc>
          <w:tcPr>
            <w:tcW w:w="4252" w:type="dxa"/>
          </w:tcPr>
          <w:p w14:paraId="2A96BBAA" w14:textId="77777777" w:rsidR="00F36EB0" w:rsidRPr="00F36EB0" w:rsidRDefault="00F36EB0" w:rsidP="00A34B41">
            <w:pPr>
              <w:spacing w:line="312" w:lineRule="auto"/>
              <w:rPr>
                <w:sz w:val="26"/>
                <w:szCs w:val="26"/>
              </w:rPr>
            </w:pPr>
            <w:r w:rsidRPr="00F36EB0">
              <w:rPr>
                <w:sz w:val="26"/>
                <w:szCs w:val="26"/>
              </w:rPr>
              <w:t>Tam giác. Tam giác bằng nhau. Tam giác cân.</w:t>
            </w:r>
          </w:p>
          <w:p w14:paraId="73AA33D5" w14:textId="77777777" w:rsidR="00F36EB0" w:rsidRPr="00F36EB0" w:rsidRDefault="00F36EB0" w:rsidP="00A34B41">
            <w:pPr>
              <w:spacing w:line="312" w:lineRule="auto"/>
              <w:jc w:val="both"/>
              <w:rPr>
                <w:color w:val="434343"/>
              </w:rPr>
            </w:pPr>
            <w:r w:rsidRPr="00F36EB0">
              <w:rPr>
                <w:color w:val="434343"/>
                <w:sz w:val="26"/>
                <w:szCs w:val="26"/>
              </w:rPr>
              <w:t xml:space="preserve">Quan hệ giữa đường vuông góc và đường xiên. Các đường đồng quy của tam giác. </w:t>
            </w:r>
          </w:p>
        </w:tc>
        <w:tc>
          <w:tcPr>
            <w:tcW w:w="964" w:type="dxa"/>
            <w:shd w:val="clear" w:color="auto" w:fill="E2EFD9"/>
            <w:vAlign w:val="center"/>
          </w:tcPr>
          <w:p w14:paraId="639372BB" w14:textId="77777777" w:rsidR="00F36EB0" w:rsidRPr="00F36EB0" w:rsidRDefault="00F36EB0" w:rsidP="00A34B41">
            <w:pPr>
              <w:jc w:val="center"/>
            </w:pPr>
            <w:r w:rsidRPr="00F36EB0">
              <w:t>4</w:t>
            </w:r>
          </w:p>
          <w:p w14:paraId="2AA54F9E" w14:textId="77777777" w:rsidR="00F36EB0" w:rsidRPr="00F36EB0" w:rsidRDefault="00F36EB0" w:rsidP="00A34B41">
            <w:pPr>
              <w:jc w:val="center"/>
            </w:pPr>
            <w:r w:rsidRPr="00F36EB0">
              <w:t>(1đ)</w:t>
            </w:r>
          </w:p>
        </w:tc>
        <w:tc>
          <w:tcPr>
            <w:tcW w:w="708" w:type="dxa"/>
            <w:shd w:val="clear" w:color="auto" w:fill="E2EFD9"/>
            <w:vAlign w:val="center"/>
          </w:tcPr>
          <w:p w14:paraId="22EC3884" w14:textId="77777777" w:rsidR="00F36EB0" w:rsidRPr="00F36EB0" w:rsidRDefault="00F36EB0" w:rsidP="00A34B41">
            <w:pPr>
              <w:jc w:val="center"/>
            </w:pPr>
            <w:r w:rsidRPr="00F36EB0">
              <w:t>1</w:t>
            </w:r>
          </w:p>
          <w:p w14:paraId="5B40EACE" w14:textId="77777777" w:rsidR="00F36EB0" w:rsidRPr="00F36EB0" w:rsidRDefault="00F36EB0" w:rsidP="00A34B41">
            <w:pPr>
              <w:jc w:val="center"/>
            </w:pPr>
            <w:r w:rsidRPr="00F36EB0">
              <w:t>(1đ)</w:t>
            </w:r>
          </w:p>
        </w:tc>
        <w:tc>
          <w:tcPr>
            <w:tcW w:w="993" w:type="dxa"/>
            <w:shd w:val="clear" w:color="auto" w:fill="DEEBF6"/>
            <w:vAlign w:val="center"/>
          </w:tcPr>
          <w:p w14:paraId="647CCC48" w14:textId="77777777" w:rsidR="00F36EB0" w:rsidRPr="00F36EB0" w:rsidRDefault="00F36EB0" w:rsidP="00A34B41">
            <w:pPr>
              <w:jc w:val="center"/>
            </w:pPr>
            <w:r w:rsidRPr="00F36EB0">
              <w:t>2</w:t>
            </w:r>
          </w:p>
          <w:p w14:paraId="22B5D221" w14:textId="77777777" w:rsidR="00F36EB0" w:rsidRPr="00F36EB0" w:rsidRDefault="00F36EB0" w:rsidP="00A34B41">
            <w:pPr>
              <w:jc w:val="center"/>
            </w:pPr>
            <w:r w:rsidRPr="00F36EB0">
              <w:t>(0,5đ)</w:t>
            </w:r>
          </w:p>
        </w:tc>
        <w:tc>
          <w:tcPr>
            <w:tcW w:w="708" w:type="dxa"/>
            <w:shd w:val="clear" w:color="auto" w:fill="DEEBF6"/>
            <w:vAlign w:val="center"/>
          </w:tcPr>
          <w:p w14:paraId="344B0C03" w14:textId="77777777" w:rsidR="00F36EB0" w:rsidRPr="00F36EB0" w:rsidRDefault="00F36EB0" w:rsidP="00A34B41">
            <w:pPr>
              <w:jc w:val="center"/>
            </w:pPr>
            <w:r w:rsidRPr="00F36EB0">
              <w:t>1</w:t>
            </w:r>
          </w:p>
          <w:p w14:paraId="3E18A8A1" w14:textId="77777777" w:rsidR="00F36EB0" w:rsidRPr="00F36EB0" w:rsidRDefault="00F36EB0" w:rsidP="00A34B41">
            <w:pPr>
              <w:jc w:val="center"/>
            </w:pPr>
            <w:r w:rsidRPr="00F36EB0">
              <w:t>(1đ)</w:t>
            </w:r>
          </w:p>
        </w:tc>
        <w:tc>
          <w:tcPr>
            <w:tcW w:w="851" w:type="dxa"/>
            <w:shd w:val="clear" w:color="auto" w:fill="FFF2CC"/>
            <w:vAlign w:val="center"/>
          </w:tcPr>
          <w:p w14:paraId="530A04A6" w14:textId="77777777" w:rsidR="00F36EB0" w:rsidRPr="00F36EB0" w:rsidRDefault="00F36EB0" w:rsidP="00A34B41">
            <w:pPr>
              <w:jc w:val="center"/>
              <w:rPr>
                <w:color w:val="FF0000"/>
              </w:rPr>
            </w:pPr>
          </w:p>
          <w:p w14:paraId="42613E2E" w14:textId="77777777" w:rsidR="00F36EB0" w:rsidRPr="00F36EB0" w:rsidRDefault="00F36EB0" w:rsidP="00A34B41">
            <w:pPr>
              <w:jc w:val="center"/>
              <w:rPr>
                <w:color w:val="FF0000"/>
              </w:rPr>
            </w:pPr>
          </w:p>
        </w:tc>
        <w:tc>
          <w:tcPr>
            <w:tcW w:w="709" w:type="dxa"/>
            <w:shd w:val="clear" w:color="auto" w:fill="FFF2CC"/>
            <w:vAlign w:val="center"/>
          </w:tcPr>
          <w:p w14:paraId="279B3770" w14:textId="77777777" w:rsidR="00F36EB0" w:rsidRPr="00F36EB0" w:rsidRDefault="00F36EB0" w:rsidP="00A34B41">
            <w:pPr>
              <w:jc w:val="center"/>
            </w:pPr>
            <w:r w:rsidRPr="00F36EB0">
              <w:t>1</w:t>
            </w:r>
          </w:p>
          <w:p w14:paraId="08AA9D88" w14:textId="77777777" w:rsidR="00F36EB0" w:rsidRPr="00F36EB0" w:rsidRDefault="00F36EB0" w:rsidP="00A34B41">
            <w:pPr>
              <w:jc w:val="center"/>
            </w:pPr>
            <w:r w:rsidRPr="00F36EB0">
              <w:t>(2đ)</w:t>
            </w:r>
          </w:p>
        </w:tc>
        <w:tc>
          <w:tcPr>
            <w:tcW w:w="653" w:type="dxa"/>
            <w:shd w:val="clear" w:color="auto" w:fill="E7E6E6"/>
            <w:vAlign w:val="center"/>
          </w:tcPr>
          <w:p w14:paraId="146A15B8" w14:textId="77777777" w:rsidR="00F36EB0" w:rsidRPr="00F36EB0" w:rsidRDefault="00F36EB0" w:rsidP="00A34B41">
            <w:pPr>
              <w:jc w:val="center"/>
              <w:rPr>
                <w:color w:val="FF0000"/>
              </w:rPr>
            </w:pPr>
          </w:p>
        </w:tc>
        <w:tc>
          <w:tcPr>
            <w:tcW w:w="827" w:type="dxa"/>
            <w:shd w:val="clear" w:color="auto" w:fill="E7E6E6"/>
            <w:vAlign w:val="center"/>
          </w:tcPr>
          <w:p w14:paraId="44CFE6DF" w14:textId="77777777" w:rsidR="00F36EB0" w:rsidRPr="00F36EB0" w:rsidRDefault="00F36EB0" w:rsidP="00A34B41">
            <w:pPr>
              <w:jc w:val="center"/>
            </w:pPr>
          </w:p>
        </w:tc>
        <w:tc>
          <w:tcPr>
            <w:tcW w:w="1175" w:type="dxa"/>
          </w:tcPr>
          <w:p w14:paraId="76D8C73C" w14:textId="77777777" w:rsidR="00F36EB0" w:rsidRPr="00F36EB0" w:rsidRDefault="00F36EB0" w:rsidP="00A34B41">
            <w:pPr>
              <w:jc w:val="center"/>
            </w:pPr>
          </w:p>
          <w:p w14:paraId="75603AE9" w14:textId="77777777" w:rsidR="00F36EB0" w:rsidRPr="00F36EB0" w:rsidRDefault="00F36EB0" w:rsidP="00A34B41">
            <w:pPr>
              <w:jc w:val="center"/>
            </w:pPr>
          </w:p>
          <w:p w14:paraId="07C0EF10" w14:textId="77777777" w:rsidR="00F36EB0" w:rsidRPr="00F36EB0" w:rsidRDefault="00F36EB0" w:rsidP="00A34B41">
            <w:pPr>
              <w:jc w:val="center"/>
            </w:pPr>
          </w:p>
          <w:p w14:paraId="0F9FFA61" w14:textId="77777777" w:rsidR="00F36EB0" w:rsidRPr="00F36EB0" w:rsidRDefault="00F36EB0" w:rsidP="00A34B41">
            <w:pPr>
              <w:jc w:val="center"/>
            </w:pPr>
            <w:r w:rsidRPr="00F36EB0">
              <w:t>45</w:t>
            </w:r>
          </w:p>
        </w:tc>
      </w:tr>
      <w:tr w:rsidR="00F36EB0" w:rsidRPr="00F36EB0" w14:paraId="38D228B1" w14:textId="77777777" w:rsidTr="00BD7D8C">
        <w:trPr>
          <w:trHeight w:val="271"/>
        </w:trPr>
        <w:tc>
          <w:tcPr>
            <w:tcW w:w="6521" w:type="dxa"/>
            <w:gridSpan w:val="3"/>
          </w:tcPr>
          <w:p w14:paraId="64C3786B" w14:textId="77777777" w:rsidR="00F36EB0" w:rsidRPr="00F36EB0" w:rsidRDefault="00F36EB0" w:rsidP="00A34B41">
            <w:pPr>
              <w:jc w:val="center"/>
              <w:rPr>
                <w:b/>
              </w:rPr>
            </w:pPr>
            <w:r w:rsidRPr="00F36EB0">
              <w:rPr>
                <w:b/>
              </w:rPr>
              <w:t>Tổng</w:t>
            </w:r>
          </w:p>
        </w:tc>
        <w:tc>
          <w:tcPr>
            <w:tcW w:w="964" w:type="dxa"/>
            <w:shd w:val="clear" w:color="auto" w:fill="E2EFD9"/>
            <w:vAlign w:val="center"/>
          </w:tcPr>
          <w:p w14:paraId="39EF8F2B" w14:textId="77777777" w:rsidR="00F36EB0" w:rsidRPr="00F36EB0" w:rsidRDefault="00F36EB0" w:rsidP="00A34B41">
            <w:pPr>
              <w:jc w:val="center"/>
              <w:rPr>
                <w:b/>
              </w:rPr>
            </w:pPr>
            <w:r w:rsidRPr="00F36EB0">
              <w:rPr>
                <w:b/>
              </w:rPr>
              <w:t>9</w:t>
            </w:r>
          </w:p>
          <w:p w14:paraId="3654267C" w14:textId="77777777" w:rsidR="00F36EB0" w:rsidRPr="00F36EB0" w:rsidRDefault="00F36EB0" w:rsidP="00A34B41">
            <w:pPr>
              <w:jc w:val="center"/>
              <w:rPr>
                <w:b/>
              </w:rPr>
            </w:pPr>
            <w:r w:rsidRPr="00F36EB0">
              <w:rPr>
                <w:b/>
              </w:rPr>
              <w:t>(2,25đ)</w:t>
            </w:r>
          </w:p>
        </w:tc>
        <w:tc>
          <w:tcPr>
            <w:tcW w:w="708" w:type="dxa"/>
            <w:shd w:val="clear" w:color="auto" w:fill="E2EFD9"/>
            <w:vAlign w:val="center"/>
          </w:tcPr>
          <w:p w14:paraId="55552FEC" w14:textId="77777777" w:rsidR="00F36EB0" w:rsidRPr="00F36EB0" w:rsidRDefault="00F36EB0" w:rsidP="00A34B41">
            <w:pPr>
              <w:jc w:val="center"/>
            </w:pPr>
            <w:r w:rsidRPr="00F36EB0">
              <w:t>1</w:t>
            </w:r>
          </w:p>
          <w:p w14:paraId="401C5883" w14:textId="77777777" w:rsidR="00F36EB0" w:rsidRPr="00F36EB0" w:rsidRDefault="00F36EB0" w:rsidP="00A34B41">
            <w:pPr>
              <w:jc w:val="center"/>
              <w:rPr>
                <w:b/>
              </w:rPr>
            </w:pPr>
            <w:r w:rsidRPr="00F36EB0">
              <w:t>(1đ)</w:t>
            </w:r>
          </w:p>
        </w:tc>
        <w:tc>
          <w:tcPr>
            <w:tcW w:w="993" w:type="dxa"/>
            <w:shd w:val="clear" w:color="auto" w:fill="DEEBF6"/>
            <w:vAlign w:val="center"/>
          </w:tcPr>
          <w:p w14:paraId="1A7C6306" w14:textId="77777777" w:rsidR="00F36EB0" w:rsidRPr="00F36EB0" w:rsidRDefault="00F36EB0" w:rsidP="00A34B41">
            <w:pPr>
              <w:jc w:val="center"/>
              <w:rPr>
                <w:b/>
              </w:rPr>
            </w:pPr>
            <w:r w:rsidRPr="00F36EB0">
              <w:rPr>
                <w:b/>
              </w:rPr>
              <w:t>3</w:t>
            </w:r>
          </w:p>
          <w:p w14:paraId="30EF90F5" w14:textId="77777777" w:rsidR="00F36EB0" w:rsidRPr="00F36EB0" w:rsidRDefault="00F36EB0" w:rsidP="00A34B41">
            <w:pPr>
              <w:jc w:val="center"/>
              <w:rPr>
                <w:b/>
              </w:rPr>
            </w:pPr>
            <w:r w:rsidRPr="00F36EB0">
              <w:rPr>
                <w:b/>
              </w:rPr>
              <w:t>(0,75đ)</w:t>
            </w:r>
          </w:p>
        </w:tc>
        <w:tc>
          <w:tcPr>
            <w:tcW w:w="708" w:type="dxa"/>
            <w:shd w:val="clear" w:color="auto" w:fill="DEEBF6"/>
            <w:vAlign w:val="center"/>
          </w:tcPr>
          <w:p w14:paraId="7198CE2F" w14:textId="77777777" w:rsidR="00F36EB0" w:rsidRPr="00F36EB0" w:rsidRDefault="00F36EB0" w:rsidP="00A34B41">
            <w:pPr>
              <w:jc w:val="center"/>
              <w:rPr>
                <w:b/>
              </w:rPr>
            </w:pPr>
            <w:r w:rsidRPr="00F36EB0">
              <w:rPr>
                <w:b/>
              </w:rPr>
              <w:t>2</w:t>
            </w:r>
          </w:p>
          <w:p w14:paraId="0E2AD059" w14:textId="77777777" w:rsidR="00F36EB0" w:rsidRPr="00F36EB0" w:rsidRDefault="00F36EB0" w:rsidP="00A34B41">
            <w:pPr>
              <w:jc w:val="center"/>
              <w:rPr>
                <w:b/>
              </w:rPr>
            </w:pPr>
            <w:r w:rsidRPr="00F36EB0">
              <w:rPr>
                <w:b/>
              </w:rPr>
              <w:t>(2đ)</w:t>
            </w:r>
          </w:p>
        </w:tc>
        <w:tc>
          <w:tcPr>
            <w:tcW w:w="851" w:type="dxa"/>
            <w:shd w:val="clear" w:color="auto" w:fill="FFF2CC"/>
            <w:vAlign w:val="center"/>
          </w:tcPr>
          <w:p w14:paraId="1B878FC5" w14:textId="77777777" w:rsidR="00F36EB0" w:rsidRPr="00F36EB0" w:rsidRDefault="00F36EB0" w:rsidP="00A34B41">
            <w:pPr>
              <w:jc w:val="center"/>
              <w:rPr>
                <w:b/>
              </w:rPr>
            </w:pPr>
          </w:p>
        </w:tc>
        <w:tc>
          <w:tcPr>
            <w:tcW w:w="709" w:type="dxa"/>
            <w:shd w:val="clear" w:color="auto" w:fill="FFF2CC"/>
            <w:vAlign w:val="center"/>
          </w:tcPr>
          <w:p w14:paraId="3AA33D34" w14:textId="77777777" w:rsidR="00F36EB0" w:rsidRPr="00F36EB0" w:rsidRDefault="00F36EB0" w:rsidP="00A34B41">
            <w:pPr>
              <w:jc w:val="center"/>
              <w:rPr>
                <w:b/>
              </w:rPr>
            </w:pPr>
            <w:r w:rsidRPr="00F36EB0">
              <w:rPr>
                <w:b/>
              </w:rPr>
              <w:t>3</w:t>
            </w:r>
          </w:p>
          <w:p w14:paraId="236FB60E" w14:textId="77777777" w:rsidR="00F36EB0" w:rsidRPr="00F36EB0" w:rsidRDefault="00F36EB0" w:rsidP="00A34B41">
            <w:pPr>
              <w:ind w:right="-105" w:hanging="101"/>
              <w:jc w:val="center"/>
              <w:rPr>
                <w:b/>
              </w:rPr>
            </w:pPr>
            <w:r w:rsidRPr="00F36EB0">
              <w:rPr>
                <w:b/>
              </w:rPr>
              <w:t>(3đ)</w:t>
            </w:r>
          </w:p>
        </w:tc>
        <w:tc>
          <w:tcPr>
            <w:tcW w:w="653" w:type="dxa"/>
            <w:shd w:val="clear" w:color="auto" w:fill="E7E6E6"/>
            <w:vAlign w:val="center"/>
          </w:tcPr>
          <w:p w14:paraId="0FA7F97A" w14:textId="77777777" w:rsidR="00F36EB0" w:rsidRPr="00F36EB0" w:rsidRDefault="00F36EB0" w:rsidP="00A34B41">
            <w:pPr>
              <w:jc w:val="center"/>
              <w:rPr>
                <w:b/>
              </w:rPr>
            </w:pPr>
          </w:p>
        </w:tc>
        <w:tc>
          <w:tcPr>
            <w:tcW w:w="827" w:type="dxa"/>
            <w:shd w:val="clear" w:color="auto" w:fill="E7E6E6"/>
            <w:vAlign w:val="center"/>
          </w:tcPr>
          <w:p w14:paraId="3A1A6E40" w14:textId="77777777" w:rsidR="00F36EB0" w:rsidRPr="00F36EB0" w:rsidRDefault="00F36EB0" w:rsidP="00A34B41">
            <w:pPr>
              <w:jc w:val="center"/>
              <w:rPr>
                <w:b/>
              </w:rPr>
            </w:pPr>
            <w:r w:rsidRPr="00F36EB0">
              <w:rPr>
                <w:b/>
              </w:rPr>
              <w:t>1</w:t>
            </w:r>
          </w:p>
          <w:p w14:paraId="2304582E" w14:textId="77777777" w:rsidR="00F36EB0" w:rsidRPr="00F36EB0" w:rsidRDefault="00F36EB0" w:rsidP="00A34B41">
            <w:pPr>
              <w:jc w:val="center"/>
              <w:rPr>
                <w:b/>
              </w:rPr>
            </w:pPr>
            <w:r w:rsidRPr="00F36EB0">
              <w:rPr>
                <w:b/>
              </w:rPr>
              <w:t>(1đ)</w:t>
            </w:r>
          </w:p>
        </w:tc>
        <w:tc>
          <w:tcPr>
            <w:tcW w:w="1175" w:type="dxa"/>
          </w:tcPr>
          <w:p w14:paraId="78B7A8C3" w14:textId="77777777" w:rsidR="00F36EB0" w:rsidRPr="00F36EB0" w:rsidRDefault="00F36EB0" w:rsidP="00A34B41">
            <w:pPr>
              <w:jc w:val="center"/>
              <w:rPr>
                <w:b/>
              </w:rPr>
            </w:pPr>
          </w:p>
        </w:tc>
      </w:tr>
      <w:tr w:rsidR="00F36EB0" w:rsidRPr="00F36EB0" w14:paraId="6D0557D8" w14:textId="77777777" w:rsidTr="00BD7D8C">
        <w:trPr>
          <w:trHeight w:val="271"/>
        </w:trPr>
        <w:tc>
          <w:tcPr>
            <w:tcW w:w="6521" w:type="dxa"/>
            <w:gridSpan w:val="3"/>
          </w:tcPr>
          <w:p w14:paraId="716FDED9" w14:textId="77777777" w:rsidR="00F36EB0" w:rsidRPr="00F36EB0" w:rsidRDefault="00F36EB0" w:rsidP="00A34B41">
            <w:pPr>
              <w:spacing w:line="360" w:lineRule="auto"/>
              <w:jc w:val="center"/>
              <w:rPr>
                <w:b/>
              </w:rPr>
            </w:pPr>
            <w:r w:rsidRPr="00F36EB0">
              <w:rPr>
                <w:b/>
              </w:rPr>
              <w:t>Tỉ lệ %</w:t>
            </w:r>
          </w:p>
        </w:tc>
        <w:tc>
          <w:tcPr>
            <w:tcW w:w="1672" w:type="dxa"/>
            <w:gridSpan w:val="2"/>
            <w:shd w:val="clear" w:color="auto" w:fill="E2EFD9"/>
            <w:vAlign w:val="center"/>
          </w:tcPr>
          <w:p w14:paraId="6BC50EC9" w14:textId="77777777" w:rsidR="00F36EB0" w:rsidRPr="00F36EB0" w:rsidRDefault="00F36EB0" w:rsidP="00A34B41">
            <w:pPr>
              <w:spacing w:line="360" w:lineRule="auto"/>
              <w:jc w:val="center"/>
              <w:rPr>
                <w:b/>
              </w:rPr>
            </w:pPr>
            <w:r w:rsidRPr="00F36EB0">
              <w:rPr>
                <w:b/>
              </w:rPr>
              <w:t>32,5%</w:t>
            </w:r>
          </w:p>
        </w:tc>
        <w:tc>
          <w:tcPr>
            <w:tcW w:w="1701" w:type="dxa"/>
            <w:gridSpan w:val="2"/>
            <w:shd w:val="clear" w:color="auto" w:fill="DEEBF6"/>
            <w:vAlign w:val="center"/>
          </w:tcPr>
          <w:p w14:paraId="01D51ADA" w14:textId="77777777" w:rsidR="00F36EB0" w:rsidRPr="00F36EB0" w:rsidRDefault="00F36EB0" w:rsidP="00A34B41">
            <w:pPr>
              <w:spacing w:line="360" w:lineRule="auto"/>
              <w:ind w:hanging="143"/>
              <w:jc w:val="center"/>
              <w:rPr>
                <w:b/>
              </w:rPr>
            </w:pPr>
            <w:r w:rsidRPr="00F36EB0">
              <w:rPr>
                <w:b/>
              </w:rPr>
              <w:t>27,5%</w:t>
            </w:r>
          </w:p>
        </w:tc>
        <w:tc>
          <w:tcPr>
            <w:tcW w:w="1560" w:type="dxa"/>
            <w:gridSpan w:val="2"/>
            <w:shd w:val="clear" w:color="auto" w:fill="FFF2CC"/>
            <w:vAlign w:val="center"/>
          </w:tcPr>
          <w:p w14:paraId="6773CAF9" w14:textId="77777777" w:rsidR="00F36EB0" w:rsidRPr="00F36EB0" w:rsidRDefault="00F36EB0" w:rsidP="00A34B41">
            <w:pPr>
              <w:spacing w:line="360" w:lineRule="auto"/>
              <w:ind w:right="-105" w:hanging="101"/>
              <w:jc w:val="center"/>
              <w:rPr>
                <w:b/>
              </w:rPr>
            </w:pPr>
            <w:r w:rsidRPr="00F36EB0">
              <w:rPr>
                <w:b/>
              </w:rPr>
              <w:t>30%</w:t>
            </w:r>
          </w:p>
        </w:tc>
        <w:tc>
          <w:tcPr>
            <w:tcW w:w="1480" w:type="dxa"/>
            <w:gridSpan w:val="2"/>
            <w:shd w:val="clear" w:color="auto" w:fill="E7E6E6"/>
            <w:vAlign w:val="center"/>
          </w:tcPr>
          <w:p w14:paraId="603EB1FC" w14:textId="77777777" w:rsidR="00F36EB0" w:rsidRPr="00F36EB0" w:rsidRDefault="00F36EB0" w:rsidP="00A34B41">
            <w:pPr>
              <w:spacing w:line="360" w:lineRule="auto"/>
              <w:jc w:val="center"/>
              <w:rPr>
                <w:b/>
              </w:rPr>
            </w:pPr>
            <w:r w:rsidRPr="00F36EB0">
              <w:rPr>
                <w:b/>
              </w:rPr>
              <w:t>10%</w:t>
            </w:r>
          </w:p>
        </w:tc>
        <w:tc>
          <w:tcPr>
            <w:tcW w:w="1175" w:type="dxa"/>
          </w:tcPr>
          <w:p w14:paraId="603F073B" w14:textId="77777777" w:rsidR="00F36EB0" w:rsidRPr="00F36EB0" w:rsidRDefault="00F36EB0" w:rsidP="00A34B41">
            <w:pPr>
              <w:spacing w:line="360" w:lineRule="auto"/>
              <w:jc w:val="center"/>
              <w:rPr>
                <w:b/>
              </w:rPr>
            </w:pPr>
            <w:r w:rsidRPr="00F36EB0">
              <w:rPr>
                <w:b/>
              </w:rPr>
              <w:t>100</w:t>
            </w:r>
          </w:p>
        </w:tc>
      </w:tr>
      <w:tr w:rsidR="00F36EB0" w:rsidRPr="00F36EB0" w14:paraId="7C5E33F8" w14:textId="77777777" w:rsidTr="004225DD">
        <w:trPr>
          <w:trHeight w:val="144"/>
        </w:trPr>
        <w:tc>
          <w:tcPr>
            <w:tcW w:w="6521" w:type="dxa"/>
            <w:gridSpan w:val="3"/>
          </w:tcPr>
          <w:p w14:paraId="0107EB84" w14:textId="77777777" w:rsidR="00F36EB0" w:rsidRPr="00F36EB0" w:rsidRDefault="00F36EB0" w:rsidP="00A34B41">
            <w:pPr>
              <w:spacing w:line="360" w:lineRule="auto"/>
              <w:jc w:val="center"/>
              <w:rPr>
                <w:b/>
              </w:rPr>
            </w:pPr>
            <w:r w:rsidRPr="00F36EB0">
              <w:rPr>
                <w:b/>
              </w:rPr>
              <w:lastRenderedPageBreak/>
              <w:t>Tỉ lệ chung</w:t>
            </w:r>
          </w:p>
        </w:tc>
        <w:tc>
          <w:tcPr>
            <w:tcW w:w="3373" w:type="dxa"/>
            <w:gridSpan w:val="4"/>
            <w:shd w:val="clear" w:color="auto" w:fill="E2EFD9"/>
            <w:vAlign w:val="center"/>
          </w:tcPr>
          <w:p w14:paraId="27E2C5C0" w14:textId="77777777" w:rsidR="00F36EB0" w:rsidRPr="00F36EB0" w:rsidRDefault="00F36EB0" w:rsidP="00A34B41">
            <w:pPr>
              <w:spacing w:line="360" w:lineRule="auto"/>
              <w:jc w:val="center"/>
              <w:rPr>
                <w:b/>
              </w:rPr>
            </w:pPr>
            <w:r w:rsidRPr="00F36EB0">
              <w:rPr>
                <w:b/>
              </w:rPr>
              <w:t>60%</w:t>
            </w:r>
          </w:p>
        </w:tc>
        <w:tc>
          <w:tcPr>
            <w:tcW w:w="3040" w:type="dxa"/>
            <w:gridSpan w:val="4"/>
            <w:shd w:val="clear" w:color="auto" w:fill="FFF2CC"/>
            <w:vAlign w:val="center"/>
          </w:tcPr>
          <w:p w14:paraId="41C92354" w14:textId="77777777" w:rsidR="00F36EB0" w:rsidRPr="00F36EB0" w:rsidRDefault="00F36EB0" w:rsidP="00A34B41">
            <w:pPr>
              <w:spacing w:line="360" w:lineRule="auto"/>
              <w:jc w:val="center"/>
              <w:rPr>
                <w:b/>
              </w:rPr>
            </w:pPr>
            <w:r w:rsidRPr="00F36EB0">
              <w:rPr>
                <w:b/>
              </w:rPr>
              <w:t>40%</w:t>
            </w:r>
          </w:p>
        </w:tc>
        <w:tc>
          <w:tcPr>
            <w:tcW w:w="1175" w:type="dxa"/>
          </w:tcPr>
          <w:p w14:paraId="5C5D24EB" w14:textId="77777777" w:rsidR="00F36EB0" w:rsidRPr="00F36EB0" w:rsidRDefault="00F36EB0" w:rsidP="00A34B41">
            <w:pPr>
              <w:spacing w:line="360" w:lineRule="auto"/>
              <w:jc w:val="center"/>
              <w:rPr>
                <w:b/>
              </w:rPr>
            </w:pPr>
            <w:r w:rsidRPr="00F36EB0">
              <w:rPr>
                <w:b/>
              </w:rPr>
              <w:t>100</w:t>
            </w:r>
          </w:p>
        </w:tc>
      </w:tr>
    </w:tbl>
    <w:p w14:paraId="44FCA0D0" w14:textId="77777777" w:rsidR="00F36EB0" w:rsidRPr="00F36EB0" w:rsidRDefault="00F36EB0">
      <w:pPr>
        <w:tabs>
          <w:tab w:val="left" w:pos="720"/>
          <w:tab w:val="center" w:pos="6786"/>
        </w:tabs>
        <w:jc w:val="center"/>
        <w:rPr>
          <w:rFonts w:ascii="Times New Roman" w:eastAsia="Times New Roman" w:hAnsi="Times New Roman" w:cs="Times New Roman"/>
          <w:b/>
          <w:sz w:val="28"/>
          <w:szCs w:val="28"/>
        </w:rPr>
      </w:pPr>
    </w:p>
    <w:p w14:paraId="2AB21ECF" w14:textId="77777777" w:rsidR="00F36EB0" w:rsidRPr="00F36EB0" w:rsidRDefault="00F36EB0">
      <w:pPr>
        <w:tabs>
          <w:tab w:val="left" w:pos="720"/>
          <w:tab w:val="center" w:pos="6786"/>
        </w:tabs>
        <w:jc w:val="center"/>
        <w:rPr>
          <w:rFonts w:ascii="Times New Roman" w:eastAsia="Times New Roman" w:hAnsi="Times New Roman" w:cs="Times New Roman"/>
          <w:b/>
          <w:sz w:val="28"/>
          <w:szCs w:val="28"/>
        </w:rPr>
      </w:pPr>
    </w:p>
    <w:p w14:paraId="0E54BD79" w14:textId="77777777" w:rsidR="00F36EB0" w:rsidRPr="00F36EB0" w:rsidRDefault="00F36EB0">
      <w:pPr>
        <w:tabs>
          <w:tab w:val="left" w:pos="720"/>
          <w:tab w:val="center" w:pos="6786"/>
        </w:tabs>
        <w:jc w:val="center"/>
        <w:rPr>
          <w:rFonts w:ascii="Times New Roman" w:eastAsia="Times New Roman" w:hAnsi="Times New Roman" w:cs="Times New Roman"/>
          <w:b/>
          <w:sz w:val="28"/>
          <w:szCs w:val="28"/>
        </w:rPr>
      </w:pPr>
    </w:p>
    <w:p w14:paraId="63F58F5D" w14:textId="77777777" w:rsidR="00F36EB0" w:rsidRPr="00F36EB0" w:rsidRDefault="00F36EB0">
      <w:pPr>
        <w:tabs>
          <w:tab w:val="left" w:pos="720"/>
          <w:tab w:val="center" w:pos="6786"/>
        </w:tabs>
        <w:jc w:val="center"/>
        <w:rPr>
          <w:rFonts w:ascii="Times New Roman" w:eastAsia="Times New Roman" w:hAnsi="Times New Roman" w:cs="Times New Roman"/>
          <w:b/>
          <w:sz w:val="28"/>
          <w:szCs w:val="28"/>
        </w:rPr>
      </w:pPr>
    </w:p>
    <w:p w14:paraId="5E89DCC4" w14:textId="77777777" w:rsidR="00F36EB0" w:rsidRPr="00F36EB0" w:rsidRDefault="00F36EB0">
      <w:pPr>
        <w:tabs>
          <w:tab w:val="left" w:pos="720"/>
          <w:tab w:val="center" w:pos="6786"/>
        </w:tabs>
        <w:jc w:val="center"/>
        <w:rPr>
          <w:rFonts w:ascii="Times New Roman" w:eastAsia="Times New Roman" w:hAnsi="Times New Roman" w:cs="Times New Roman"/>
          <w:b/>
          <w:sz w:val="28"/>
          <w:szCs w:val="28"/>
        </w:rPr>
      </w:pPr>
    </w:p>
    <w:p w14:paraId="69E74050" w14:textId="77777777" w:rsidR="00F36EB0" w:rsidRPr="00F36EB0" w:rsidRDefault="00F36EB0">
      <w:pPr>
        <w:tabs>
          <w:tab w:val="left" w:pos="720"/>
          <w:tab w:val="center" w:pos="6786"/>
        </w:tabs>
        <w:jc w:val="center"/>
        <w:rPr>
          <w:rFonts w:ascii="Times New Roman" w:eastAsia="Times New Roman" w:hAnsi="Times New Roman" w:cs="Times New Roman"/>
          <w:b/>
          <w:sz w:val="28"/>
          <w:szCs w:val="28"/>
        </w:rPr>
      </w:pPr>
    </w:p>
    <w:p w14:paraId="679B3997" w14:textId="77777777" w:rsidR="00F36EB0" w:rsidRPr="00F36EB0" w:rsidRDefault="00F36EB0">
      <w:pPr>
        <w:tabs>
          <w:tab w:val="left" w:pos="720"/>
          <w:tab w:val="center" w:pos="6786"/>
        </w:tabs>
        <w:jc w:val="center"/>
        <w:rPr>
          <w:rFonts w:ascii="Times New Roman" w:eastAsia="Times New Roman" w:hAnsi="Times New Roman" w:cs="Times New Roman"/>
          <w:b/>
          <w:sz w:val="28"/>
          <w:szCs w:val="28"/>
        </w:rPr>
      </w:pPr>
    </w:p>
    <w:p w14:paraId="48FD51B6" w14:textId="77777777" w:rsidR="00F36EB0" w:rsidRPr="00F36EB0" w:rsidRDefault="00F36EB0">
      <w:pPr>
        <w:tabs>
          <w:tab w:val="left" w:pos="720"/>
          <w:tab w:val="center" w:pos="6786"/>
        </w:tabs>
        <w:jc w:val="center"/>
        <w:rPr>
          <w:rFonts w:ascii="Times New Roman" w:eastAsia="Times New Roman" w:hAnsi="Times New Roman" w:cs="Times New Roman"/>
          <w:b/>
          <w:sz w:val="28"/>
          <w:szCs w:val="28"/>
        </w:rPr>
      </w:pPr>
    </w:p>
    <w:p w14:paraId="3934969F" w14:textId="77777777" w:rsidR="00F36EB0" w:rsidRPr="00F36EB0" w:rsidRDefault="00F36EB0">
      <w:pPr>
        <w:tabs>
          <w:tab w:val="left" w:pos="720"/>
          <w:tab w:val="center" w:pos="6786"/>
        </w:tabs>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BẢN ĐẶC TẢ MA TRẬN ĐỀ KIỂM TRA GIỮA  KÌ II MÔN TOÁN – LỚP 7</w:t>
      </w:r>
    </w:p>
    <w:p w14:paraId="318333FE" w14:textId="77777777" w:rsidR="00F36EB0" w:rsidRPr="00F36EB0" w:rsidRDefault="00F36EB0">
      <w:pPr>
        <w:tabs>
          <w:tab w:val="left" w:pos="720"/>
          <w:tab w:val="center" w:pos="6786"/>
        </w:tabs>
        <w:jc w:val="center"/>
        <w:rPr>
          <w:rFonts w:ascii="Times New Roman" w:eastAsia="Times New Roman" w:hAnsi="Times New Roman" w:cs="Times New Roman"/>
          <w:b/>
          <w:sz w:val="28"/>
          <w:szCs w:val="28"/>
        </w:rPr>
      </w:pPr>
    </w:p>
    <w:tbl>
      <w:tblPr>
        <w:tblStyle w:val="Style37"/>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0"/>
        <w:gridCol w:w="1594"/>
        <w:gridCol w:w="2160"/>
        <w:gridCol w:w="9"/>
        <w:gridCol w:w="5060"/>
        <w:gridCol w:w="990"/>
        <w:gridCol w:w="1134"/>
        <w:gridCol w:w="1067"/>
        <w:gridCol w:w="1484"/>
      </w:tblGrid>
      <w:tr w:rsidR="00F36EB0" w:rsidRPr="00F36EB0" w14:paraId="7139B018" w14:textId="77777777">
        <w:trPr>
          <w:trHeight w:val="627"/>
        </w:trPr>
        <w:tc>
          <w:tcPr>
            <w:tcW w:w="780" w:type="dxa"/>
            <w:vMerge w:val="restart"/>
            <w:vAlign w:val="center"/>
          </w:tcPr>
          <w:p w14:paraId="116E7623" w14:textId="77777777" w:rsidR="00F36EB0" w:rsidRPr="00F36EB0" w:rsidRDefault="00F36EB0">
            <w:pPr>
              <w:spacing w:before="60"/>
              <w:jc w:val="center"/>
              <w:rPr>
                <w:b/>
              </w:rPr>
            </w:pPr>
            <w:r w:rsidRPr="00F36EB0">
              <w:rPr>
                <w:b/>
              </w:rPr>
              <w:t>TT</w:t>
            </w:r>
          </w:p>
        </w:tc>
        <w:tc>
          <w:tcPr>
            <w:tcW w:w="3763" w:type="dxa"/>
            <w:gridSpan w:val="3"/>
            <w:vMerge w:val="restart"/>
            <w:vAlign w:val="center"/>
          </w:tcPr>
          <w:p w14:paraId="55B6CE8B" w14:textId="77777777" w:rsidR="00F36EB0" w:rsidRPr="00F36EB0" w:rsidRDefault="00F36EB0">
            <w:pPr>
              <w:spacing w:before="60"/>
              <w:jc w:val="center"/>
              <w:rPr>
                <w:b/>
              </w:rPr>
            </w:pPr>
            <w:r w:rsidRPr="00F36EB0">
              <w:rPr>
                <w:b/>
              </w:rPr>
              <w:t>Chủ đề</w:t>
            </w:r>
          </w:p>
        </w:tc>
        <w:tc>
          <w:tcPr>
            <w:tcW w:w="5060" w:type="dxa"/>
            <w:vMerge w:val="restart"/>
            <w:vAlign w:val="center"/>
          </w:tcPr>
          <w:p w14:paraId="611E7C51" w14:textId="77777777" w:rsidR="00F36EB0" w:rsidRPr="00F36EB0" w:rsidRDefault="00F36EB0">
            <w:pPr>
              <w:spacing w:before="60"/>
              <w:jc w:val="center"/>
              <w:rPr>
                <w:b/>
              </w:rPr>
            </w:pPr>
            <w:r w:rsidRPr="00F36EB0">
              <w:rPr>
                <w:b/>
              </w:rPr>
              <w:t xml:space="preserve">Mức độ đánh giá </w:t>
            </w:r>
          </w:p>
        </w:tc>
        <w:tc>
          <w:tcPr>
            <w:tcW w:w="4675" w:type="dxa"/>
            <w:gridSpan w:val="4"/>
          </w:tcPr>
          <w:p w14:paraId="699416C0" w14:textId="77777777" w:rsidR="00F36EB0" w:rsidRPr="00F36EB0" w:rsidRDefault="00F36EB0">
            <w:pPr>
              <w:spacing w:before="60"/>
              <w:jc w:val="center"/>
              <w:rPr>
                <w:b/>
              </w:rPr>
            </w:pPr>
            <w:r w:rsidRPr="00F36EB0">
              <w:rPr>
                <w:b/>
              </w:rPr>
              <w:t>Số câu hỏi theo mức độ nhận thức</w:t>
            </w:r>
          </w:p>
        </w:tc>
      </w:tr>
      <w:tr w:rsidR="00F36EB0" w:rsidRPr="00F36EB0" w14:paraId="4F73C09B" w14:textId="77777777">
        <w:trPr>
          <w:trHeight w:val="627"/>
        </w:trPr>
        <w:tc>
          <w:tcPr>
            <w:tcW w:w="780" w:type="dxa"/>
            <w:vMerge/>
            <w:vAlign w:val="center"/>
          </w:tcPr>
          <w:p w14:paraId="4D257B95" w14:textId="77777777" w:rsidR="00F36EB0" w:rsidRPr="00F36EB0" w:rsidRDefault="00F36EB0">
            <w:pPr>
              <w:widowControl w:val="0"/>
              <w:spacing w:line="276" w:lineRule="auto"/>
              <w:rPr>
                <w:b/>
              </w:rPr>
            </w:pPr>
          </w:p>
        </w:tc>
        <w:tc>
          <w:tcPr>
            <w:tcW w:w="3763" w:type="dxa"/>
            <w:gridSpan w:val="3"/>
            <w:vMerge/>
            <w:vAlign w:val="center"/>
          </w:tcPr>
          <w:p w14:paraId="3202EE81" w14:textId="77777777" w:rsidR="00F36EB0" w:rsidRPr="00F36EB0" w:rsidRDefault="00F36EB0">
            <w:pPr>
              <w:widowControl w:val="0"/>
              <w:spacing w:line="276" w:lineRule="auto"/>
              <w:rPr>
                <w:b/>
              </w:rPr>
            </w:pPr>
          </w:p>
        </w:tc>
        <w:tc>
          <w:tcPr>
            <w:tcW w:w="5060" w:type="dxa"/>
            <w:vMerge/>
            <w:vAlign w:val="center"/>
          </w:tcPr>
          <w:p w14:paraId="35848981" w14:textId="77777777" w:rsidR="00F36EB0" w:rsidRPr="00F36EB0" w:rsidRDefault="00F36EB0">
            <w:pPr>
              <w:widowControl w:val="0"/>
              <w:spacing w:line="276" w:lineRule="auto"/>
              <w:rPr>
                <w:b/>
              </w:rPr>
            </w:pPr>
          </w:p>
        </w:tc>
        <w:tc>
          <w:tcPr>
            <w:tcW w:w="990" w:type="dxa"/>
          </w:tcPr>
          <w:p w14:paraId="389BEE02" w14:textId="77777777" w:rsidR="00F36EB0" w:rsidRPr="00F36EB0" w:rsidRDefault="00F36EB0">
            <w:pPr>
              <w:spacing w:before="60"/>
              <w:jc w:val="center"/>
              <w:rPr>
                <w:b/>
              </w:rPr>
            </w:pPr>
            <w:r w:rsidRPr="00F36EB0">
              <w:rPr>
                <w:b/>
              </w:rPr>
              <w:t>Nhận biết</w:t>
            </w:r>
          </w:p>
        </w:tc>
        <w:tc>
          <w:tcPr>
            <w:tcW w:w="1134" w:type="dxa"/>
          </w:tcPr>
          <w:p w14:paraId="51069BE4" w14:textId="77777777" w:rsidR="00F36EB0" w:rsidRPr="00F36EB0" w:rsidRDefault="00F36EB0">
            <w:pPr>
              <w:spacing w:before="60"/>
              <w:jc w:val="center"/>
              <w:rPr>
                <w:b/>
              </w:rPr>
            </w:pPr>
            <w:r w:rsidRPr="00F36EB0">
              <w:rPr>
                <w:b/>
              </w:rPr>
              <w:t>Thông hiểu</w:t>
            </w:r>
          </w:p>
        </w:tc>
        <w:tc>
          <w:tcPr>
            <w:tcW w:w="1067" w:type="dxa"/>
          </w:tcPr>
          <w:p w14:paraId="05975984" w14:textId="77777777" w:rsidR="00F36EB0" w:rsidRPr="00F36EB0" w:rsidRDefault="00F36EB0">
            <w:pPr>
              <w:spacing w:before="60"/>
              <w:jc w:val="center"/>
              <w:rPr>
                <w:b/>
              </w:rPr>
            </w:pPr>
            <w:r w:rsidRPr="00F36EB0">
              <w:rPr>
                <w:b/>
              </w:rPr>
              <w:t>Vận dụng</w:t>
            </w:r>
          </w:p>
        </w:tc>
        <w:tc>
          <w:tcPr>
            <w:tcW w:w="1484" w:type="dxa"/>
          </w:tcPr>
          <w:p w14:paraId="1A51CEB5" w14:textId="77777777" w:rsidR="00F36EB0" w:rsidRPr="00F36EB0" w:rsidRDefault="00F36EB0">
            <w:pPr>
              <w:spacing w:before="60"/>
              <w:jc w:val="center"/>
              <w:rPr>
                <w:b/>
              </w:rPr>
            </w:pPr>
            <w:r w:rsidRPr="00F36EB0">
              <w:rPr>
                <w:b/>
              </w:rPr>
              <w:t>Vận dụng cao</w:t>
            </w:r>
          </w:p>
        </w:tc>
      </w:tr>
      <w:tr w:rsidR="00F36EB0" w:rsidRPr="00F36EB0" w14:paraId="4248699E" w14:textId="77777777">
        <w:trPr>
          <w:cantSplit/>
          <w:trHeight w:val="1755"/>
        </w:trPr>
        <w:tc>
          <w:tcPr>
            <w:tcW w:w="780" w:type="dxa"/>
            <w:vMerge w:val="restart"/>
          </w:tcPr>
          <w:p w14:paraId="26B0E5C2" w14:textId="77777777" w:rsidR="00F36EB0" w:rsidRPr="00F36EB0" w:rsidRDefault="00F36EB0">
            <w:pPr>
              <w:jc w:val="center"/>
              <w:rPr>
                <w:b/>
              </w:rPr>
            </w:pPr>
            <w:r w:rsidRPr="00F36EB0">
              <w:rPr>
                <w:b/>
              </w:rPr>
              <w:t>1</w:t>
            </w:r>
          </w:p>
        </w:tc>
        <w:tc>
          <w:tcPr>
            <w:tcW w:w="1594" w:type="dxa"/>
            <w:vMerge w:val="restart"/>
          </w:tcPr>
          <w:p w14:paraId="6B6B0915" w14:textId="77777777" w:rsidR="00F36EB0" w:rsidRPr="00F36EB0" w:rsidRDefault="00F36EB0">
            <w:pPr>
              <w:jc w:val="center"/>
              <w:rPr>
                <w:b/>
                <w:color w:val="FF0000"/>
              </w:rPr>
            </w:pPr>
            <w:r w:rsidRPr="00F36EB0">
              <w:rPr>
                <w:b/>
                <w:sz w:val="26"/>
                <w:szCs w:val="26"/>
              </w:rPr>
              <w:t>Số thực</w:t>
            </w:r>
          </w:p>
          <w:p w14:paraId="04486105" w14:textId="77777777" w:rsidR="00F36EB0" w:rsidRPr="00F36EB0" w:rsidRDefault="00F36EB0">
            <w:pPr>
              <w:jc w:val="center"/>
              <w:rPr>
                <w:b/>
              </w:rPr>
            </w:pPr>
            <w:r w:rsidRPr="00F36EB0">
              <w:rPr>
                <w:b/>
              </w:rPr>
              <w:t>12 tiết (48%)  4,5đ</w:t>
            </w:r>
          </w:p>
          <w:p w14:paraId="67BEAFFE" w14:textId="77777777" w:rsidR="00F36EB0" w:rsidRPr="00F36EB0" w:rsidRDefault="00F36EB0">
            <w:pPr>
              <w:rPr>
                <w:b/>
              </w:rPr>
            </w:pPr>
          </w:p>
          <w:p w14:paraId="19727F70" w14:textId="77777777" w:rsidR="00F36EB0" w:rsidRPr="00F36EB0" w:rsidRDefault="00F36EB0">
            <w:pPr>
              <w:rPr>
                <w:b/>
              </w:rPr>
            </w:pPr>
          </w:p>
        </w:tc>
        <w:tc>
          <w:tcPr>
            <w:tcW w:w="2160" w:type="dxa"/>
            <w:vMerge w:val="restart"/>
          </w:tcPr>
          <w:p w14:paraId="588FAF32" w14:textId="77777777" w:rsidR="00F36EB0" w:rsidRPr="00F36EB0" w:rsidRDefault="00F36EB0">
            <w:pPr>
              <w:spacing w:line="312" w:lineRule="auto"/>
              <w:jc w:val="center"/>
              <w:rPr>
                <w:b/>
                <w:i/>
                <w:sz w:val="26"/>
                <w:szCs w:val="26"/>
              </w:rPr>
            </w:pPr>
            <w:r w:rsidRPr="00F36EB0">
              <w:rPr>
                <w:b/>
                <w:i/>
                <w:sz w:val="26"/>
                <w:szCs w:val="26"/>
              </w:rPr>
              <w:t>Tỉ lệ thức và dãy tỉ số bằng nhau</w:t>
            </w:r>
          </w:p>
          <w:p w14:paraId="1B410442" w14:textId="77777777" w:rsidR="00F36EB0" w:rsidRPr="00F36EB0" w:rsidRDefault="00F36EB0">
            <w:pPr>
              <w:spacing w:line="312" w:lineRule="auto"/>
              <w:jc w:val="center"/>
              <w:rPr>
                <w:sz w:val="26"/>
                <w:szCs w:val="26"/>
              </w:rPr>
            </w:pPr>
            <w:r w:rsidRPr="00F36EB0">
              <w:rPr>
                <w:b/>
                <w:i/>
                <w:sz w:val="26"/>
                <w:szCs w:val="26"/>
              </w:rPr>
              <w:t>(6 tiết)</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84D0B74" w14:textId="77777777" w:rsidR="00F36EB0" w:rsidRPr="00F36EB0" w:rsidRDefault="00F36EB0">
            <w:pPr>
              <w:spacing w:line="312" w:lineRule="auto"/>
              <w:ind w:left="-110"/>
              <w:jc w:val="both"/>
              <w:rPr>
                <w:b/>
                <w:sz w:val="26"/>
                <w:szCs w:val="26"/>
              </w:rPr>
            </w:pPr>
            <w:r w:rsidRPr="00F36EB0">
              <w:rPr>
                <w:b/>
                <w:sz w:val="26"/>
                <w:szCs w:val="26"/>
              </w:rPr>
              <w:t>* Nhận biết:</w:t>
            </w:r>
          </w:p>
          <w:p w14:paraId="2EBD32D0" w14:textId="77777777" w:rsidR="00F36EB0" w:rsidRPr="00F36EB0" w:rsidRDefault="00F36EB0">
            <w:pPr>
              <w:spacing w:line="312" w:lineRule="auto"/>
              <w:ind w:left="3"/>
              <w:jc w:val="both"/>
              <w:rPr>
                <w:sz w:val="26"/>
                <w:szCs w:val="26"/>
              </w:rPr>
            </w:pPr>
            <w:r w:rsidRPr="00F36EB0">
              <w:rPr>
                <w:sz w:val="26"/>
                <w:szCs w:val="26"/>
              </w:rPr>
              <w:t>– Nhận biết được tỉ lệ thức và các tính chất của tỉ lệ thức.</w:t>
            </w:r>
          </w:p>
          <w:p w14:paraId="2B532EF4" w14:textId="77777777" w:rsidR="00F36EB0" w:rsidRPr="00F36EB0" w:rsidRDefault="00F36EB0">
            <w:pPr>
              <w:spacing w:line="312" w:lineRule="auto"/>
              <w:ind w:left="3"/>
              <w:jc w:val="both"/>
              <w:rPr>
                <w:sz w:val="26"/>
                <w:szCs w:val="26"/>
              </w:rPr>
            </w:pPr>
            <w:r w:rsidRPr="00F36EB0">
              <w:rPr>
                <w:sz w:val="26"/>
                <w:szCs w:val="26"/>
              </w:rPr>
              <w:t>– Nhận biết được dãy tỉ số bằng nhau.</w:t>
            </w:r>
          </w:p>
          <w:p w14:paraId="313D14DE" w14:textId="77777777" w:rsidR="00F36EB0" w:rsidRPr="00F36EB0" w:rsidRDefault="00F36EB0" w:rsidP="00C072C7">
            <w:pPr>
              <w:spacing w:line="312" w:lineRule="auto"/>
              <w:ind w:left="-110"/>
              <w:jc w:val="both"/>
              <w:rPr>
                <w:b/>
                <w:sz w:val="26"/>
                <w:szCs w:val="26"/>
              </w:rPr>
            </w:pPr>
            <w:r w:rsidRPr="00F36EB0">
              <w:rPr>
                <w:b/>
                <w:sz w:val="26"/>
                <w:szCs w:val="26"/>
              </w:rPr>
              <w:t>* Thông hiểu:</w:t>
            </w:r>
          </w:p>
          <w:p w14:paraId="0F565467" w14:textId="77777777" w:rsidR="00F36EB0" w:rsidRPr="00F36EB0" w:rsidRDefault="00F36EB0">
            <w:pPr>
              <w:spacing w:line="312" w:lineRule="auto"/>
              <w:ind w:left="3"/>
              <w:jc w:val="both"/>
              <w:rPr>
                <w:sz w:val="26"/>
                <w:szCs w:val="26"/>
              </w:rPr>
            </w:pPr>
            <w:r w:rsidRPr="00F36EB0">
              <w:rPr>
                <w:sz w:val="26"/>
                <w:szCs w:val="26"/>
              </w:rPr>
              <w:t>- Áp dụng được dãy tỉ số bằng nhau.</w:t>
            </w:r>
          </w:p>
          <w:p w14:paraId="7DF0BF64" w14:textId="77777777" w:rsidR="00F36EB0" w:rsidRPr="00F36EB0" w:rsidRDefault="00F36EB0">
            <w:pPr>
              <w:spacing w:line="312" w:lineRule="auto"/>
              <w:ind w:left="3"/>
              <w:jc w:val="both"/>
              <w:rPr>
                <w:sz w:val="26"/>
                <w:szCs w:val="26"/>
              </w:rPr>
            </w:pPr>
          </w:p>
        </w:tc>
        <w:tc>
          <w:tcPr>
            <w:tcW w:w="990" w:type="dxa"/>
          </w:tcPr>
          <w:p w14:paraId="17EB6694" w14:textId="77777777" w:rsidR="00F36EB0" w:rsidRPr="00F36EB0" w:rsidRDefault="00F36EB0">
            <w:pPr>
              <w:jc w:val="center"/>
            </w:pPr>
            <w:r w:rsidRPr="00F36EB0">
              <w:t>4(TN)</w:t>
            </w:r>
          </w:p>
        </w:tc>
        <w:tc>
          <w:tcPr>
            <w:tcW w:w="1134" w:type="dxa"/>
          </w:tcPr>
          <w:p w14:paraId="3CCAE9FF" w14:textId="77777777" w:rsidR="00F36EB0" w:rsidRPr="00F36EB0" w:rsidRDefault="00F36EB0">
            <w:pPr>
              <w:jc w:val="both"/>
            </w:pPr>
            <w:r w:rsidRPr="00F36EB0">
              <w:t>1(TL)</w:t>
            </w:r>
          </w:p>
        </w:tc>
        <w:tc>
          <w:tcPr>
            <w:tcW w:w="1067" w:type="dxa"/>
          </w:tcPr>
          <w:p w14:paraId="4F7FB83F" w14:textId="77777777" w:rsidR="00F36EB0" w:rsidRPr="00F36EB0" w:rsidRDefault="00F36EB0">
            <w:pPr>
              <w:jc w:val="both"/>
            </w:pPr>
          </w:p>
        </w:tc>
        <w:tc>
          <w:tcPr>
            <w:tcW w:w="1484" w:type="dxa"/>
          </w:tcPr>
          <w:p w14:paraId="71CC3634" w14:textId="77777777" w:rsidR="00F36EB0" w:rsidRPr="00F36EB0" w:rsidRDefault="00F36EB0">
            <w:pPr>
              <w:jc w:val="both"/>
            </w:pPr>
          </w:p>
        </w:tc>
      </w:tr>
      <w:tr w:rsidR="00F36EB0" w:rsidRPr="00F36EB0" w14:paraId="380C4F07" w14:textId="77777777">
        <w:trPr>
          <w:cantSplit/>
          <w:trHeight w:val="1755"/>
        </w:trPr>
        <w:tc>
          <w:tcPr>
            <w:tcW w:w="780" w:type="dxa"/>
            <w:vMerge/>
          </w:tcPr>
          <w:p w14:paraId="6F08AEA2" w14:textId="77777777" w:rsidR="00F36EB0" w:rsidRPr="00F36EB0" w:rsidRDefault="00F36EB0">
            <w:pPr>
              <w:widowControl w:val="0"/>
              <w:spacing w:line="276" w:lineRule="auto"/>
            </w:pPr>
          </w:p>
        </w:tc>
        <w:tc>
          <w:tcPr>
            <w:tcW w:w="1594" w:type="dxa"/>
            <w:vMerge/>
          </w:tcPr>
          <w:p w14:paraId="3B206DB2" w14:textId="77777777" w:rsidR="00F36EB0" w:rsidRPr="00F36EB0" w:rsidRDefault="00F36EB0">
            <w:pPr>
              <w:widowControl w:val="0"/>
              <w:spacing w:line="276" w:lineRule="auto"/>
            </w:pPr>
          </w:p>
        </w:tc>
        <w:tc>
          <w:tcPr>
            <w:tcW w:w="2160" w:type="dxa"/>
            <w:vMerge/>
          </w:tcPr>
          <w:p w14:paraId="661D0E6B" w14:textId="77777777" w:rsidR="00F36EB0" w:rsidRPr="00F36EB0" w:rsidRDefault="00F36EB0">
            <w:pPr>
              <w:widowControl w:val="0"/>
              <w:spacing w:line="276" w:lineRule="auto"/>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3BF0707" w14:textId="77777777" w:rsidR="00F36EB0" w:rsidRPr="00F36EB0" w:rsidRDefault="00F36EB0">
            <w:pPr>
              <w:spacing w:line="312" w:lineRule="auto"/>
              <w:jc w:val="both"/>
              <w:rPr>
                <w:b/>
                <w:sz w:val="26"/>
                <w:szCs w:val="26"/>
              </w:rPr>
            </w:pPr>
            <w:r w:rsidRPr="00F36EB0">
              <w:rPr>
                <w:b/>
                <w:sz w:val="26"/>
                <w:szCs w:val="26"/>
              </w:rPr>
              <w:t>* Vận dụng:</w:t>
            </w:r>
          </w:p>
          <w:p w14:paraId="527D3716" w14:textId="77777777" w:rsidR="00F36EB0" w:rsidRPr="00F36EB0" w:rsidRDefault="00F36EB0">
            <w:pPr>
              <w:spacing w:line="312" w:lineRule="auto"/>
              <w:jc w:val="both"/>
              <w:rPr>
                <w:sz w:val="26"/>
                <w:szCs w:val="26"/>
              </w:rPr>
            </w:pPr>
            <w:r w:rsidRPr="00F36EB0">
              <w:rPr>
                <w:sz w:val="26"/>
                <w:szCs w:val="26"/>
              </w:rPr>
              <w:t>– Vận dụng được tính chất của tỉ lệ thức trong giải toán.</w:t>
            </w:r>
          </w:p>
          <w:p w14:paraId="28B732E4" w14:textId="77777777" w:rsidR="00F36EB0" w:rsidRPr="00F36EB0" w:rsidRDefault="00F36EB0">
            <w:pPr>
              <w:spacing w:line="312" w:lineRule="auto"/>
              <w:jc w:val="both"/>
              <w:rPr>
                <w:sz w:val="26"/>
                <w:szCs w:val="26"/>
              </w:rPr>
            </w:pPr>
            <w:r w:rsidRPr="00F36EB0">
              <w:rPr>
                <w:sz w:val="26"/>
                <w:szCs w:val="26"/>
              </w:rPr>
              <w:t>– Vận dụng được tính chất của dãy tỉ số bằng nhau trong giải toán (ví dụ: chia một số thành các phần tỉ lệ với các số cho trước,...).</w:t>
            </w:r>
          </w:p>
          <w:p w14:paraId="17281DE3" w14:textId="77777777" w:rsidR="00F36EB0" w:rsidRPr="00F36EB0" w:rsidRDefault="00F36EB0" w:rsidP="00323D5B">
            <w:pPr>
              <w:spacing w:line="312" w:lineRule="auto"/>
              <w:jc w:val="both"/>
              <w:rPr>
                <w:b/>
                <w:sz w:val="26"/>
                <w:szCs w:val="26"/>
              </w:rPr>
            </w:pPr>
            <w:r w:rsidRPr="00F36EB0">
              <w:rPr>
                <w:b/>
                <w:sz w:val="26"/>
                <w:szCs w:val="26"/>
              </w:rPr>
              <w:t>Vận dụng cao:</w:t>
            </w:r>
          </w:p>
          <w:p w14:paraId="790F44C2" w14:textId="77777777" w:rsidR="00F36EB0" w:rsidRPr="00F36EB0" w:rsidRDefault="00F36EB0" w:rsidP="00323D5B">
            <w:pPr>
              <w:spacing w:line="312" w:lineRule="auto"/>
              <w:jc w:val="both"/>
              <w:rPr>
                <w:bCs/>
                <w:sz w:val="26"/>
                <w:szCs w:val="26"/>
              </w:rPr>
            </w:pPr>
            <w:r w:rsidRPr="00F36EB0">
              <w:rPr>
                <w:bCs/>
                <w:sz w:val="26"/>
                <w:szCs w:val="26"/>
              </w:rPr>
              <w:t>-Vận dụng tính chất dãy tỉ số bằng nhau để chứng minh đẳng thức.</w:t>
            </w:r>
          </w:p>
          <w:p w14:paraId="59CDC8A0" w14:textId="77777777" w:rsidR="00F36EB0" w:rsidRPr="00F36EB0" w:rsidRDefault="00F36EB0">
            <w:pPr>
              <w:spacing w:line="312" w:lineRule="auto"/>
              <w:jc w:val="both"/>
              <w:rPr>
                <w:sz w:val="26"/>
                <w:szCs w:val="26"/>
              </w:rPr>
            </w:pPr>
          </w:p>
        </w:tc>
        <w:tc>
          <w:tcPr>
            <w:tcW w:w="990" w:type="dxa"/>
          </w:tcPr>
          <w:p w14:paraId="46968F98" w14:textId="77777777" w:rsidR="00F36EB0" w:rsidRPr="00F36EB0" w:rsidRDefault="00F36EB0">
            <w:pPr>
              <w:jc w:val="center"/>
            </w:pPr>
          </w:p>
        </w:tc>
        <w:tc>
          <w:tcPr>
            <w:tcW w:w="1134" w:type="dxa"/>
          </w:tcPr>
          <w:p w14:paraId="190FA286" w14:textId="77777777" w:rsidR="00F36EB0" w:rsidRPr="00F36EB0" w:rsidRDefault="00F36EB0">
            <w:pPr>
              <w:jc w:val="both"/>
            </w:pPr>
          </w:p>
        </w:tc>
        <w:tc>
          <w:tcPr>
            <w:tcW w:w="1067" w:type="dxa"/>
          </w:tcPr>
          <w:p w14:paraId="07DA9C2A" w14:textId="77777777" w:rsidR="00F36EB0" w:rsidRPr="00F36EB0" w:rsidRDefault="00F36EB0">
            <w:pPr>
              <w:jc w:val="both"/>
            </w:pPr>
          </w:p>
        </w:tc>
        <w:tc>
          <w:tcPr>
            <w:tcW w:w="1484" w:type="dxa"/>
          </w:tcPr>
          <w:p w14:paraId="68A5B48C" w14:textId="77777777" w:rsidR="00F36EB0" w:rsidRPr="00F36EB0" w:rsidRDefault="00F36EB0">
            <w:pPr>
              <w:jc w:val="both"/>
            </w:pPr>
            <w:r w:rsidRPr="00F36EB0">
              <w:t>1(TL)</w:t>
            </w:r>
          </w:p>
        </w:tc>
      </w:tr>
      <w:tr w:rsidR="00F36EB0" w:rsidRPr="00F36EB0" w14:paraId="23D85DBF" w14:textId="77777777">
        <w:trPr>
          <w:cantSplit/>
          <w:trHeight w:val="1804"/>
        </w:trPr>
        <w:tc>
          <w:tcPr>
            <w:tcW w:w="780" w:type="dxa"/>
            <w:vMerge/>
          </w:tcPr>
          <w:p w14:paraId="4B409629" w14:textId="77777777" w:rsidR="00F36EB0" w:rsidRPr="00F36EB0" w:rsidRDefault="00F36EB0">
            <w:pPr>
              <w:widowControl w:val="0"/>
              <w:spacing w:line="276" w:lineRule="auto"/>
            </w:pPr>
          </w:p>
        </w:tc>
        <w:tc>
          <w:tcPr>
            <w:tcW w:w="1594" w:type="dxa"/>
            <w:vMerge/>
          </w:tcPr>
          <w:p w14:paraId="07CD7BD7" w14:textId="77777777" w:rsidR="00F36EB0" w:rsidRPr="00F36EB0" w:rsidRDefault="00F36EB0">
            <w:pPr>
              <w:widowControl w:val="0"/>
              <w:spacing w:line="276" w:lineRule="auto"/>
            </w:pPr>
          </w:p>
        </w:tc>
        <w:tc>
          <w:tcPr>
            <w:tcW w:w="2160" w:type="dxa"/>
          </w:tcPr>
          <w:p w14:paraId="71148B85" w14:textId="77777777" w:rsidR="00F36EB0" w:rsidRPr="00F36EB0" w:rsidRDefault="00F36EB0">
            <w:pPr>
              <w:jc w:val="center"/>
              <w:rPr>
                <w:b/>
                <w:i/>
                <w:sz w:val="26"/>
                <w:szCs w:val="26"/>
              </w:rPr>
            </w:pPr>
            <w:r w:rsidRPr="00F36EB0">
              <w:rPr>
                <w:b/>
                <w:i/>
                <w:sz w:val="26"/>
                <w:szCs w:val="26"/>
              </w:rPr>
              <w:t>Giải toán về đại lượng tỉ lệ</w:t>
            </w:r>
          </w:p>
          <w:p w14:paraId="3C3951CC" w14:textId="77777777" w:rsidR="00F36EB0" w:rsidRPr="00F36EB0" w:rsidRDefault="00F36EB0">
            <w:pPr>
              <w:jc w:val="center"/>
              <w:rPr>
                <w:sz w:val="26"/>
                <w:szCs w:val="26"/>
              </w:rPr>
            </w:pPr>
            <w:r w:rsidRPr="00F36EB0">
              <w:rPr>
                <w:b/>
                <w:i/>
                <w:sz w:val="26"/>
                <w:szCs w:val="26"/>
              </w:rPr>
              <w:t>(6 tiết)</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7E03C8E9" w14:textId="77777777" w:rsidR="00F36EB0" w:rsidRPr="00F36EB0" w:rsidRDefault="00F36EB0" w:rsidP="00C072C7">
            <w:pPr>
              <w:spacing w:line="312" w:lineRule="auto"/>
              <w:jc w:val="both"/>
              <w:rPr>
                <w:sz w:val="26"/>
                <w:szCs w:val="26"/>
              </w:rPr>
            </w:pPr>
            <w:r w:rsidRPr="00F36EB0">
              <w:rPr>
                <w:b/>
                <w:sz w:val="26"/>
                <w:szCs w:val="26"/>
              </w:rPr>
              <w:t>Nhận biết</w:t>
            </w:r>
            <w:r w:rsidRPr="00F36EB0">
              <w:rPr>
                <w:sz w:val="26"/>
                <w:szCs w:val="26"/>
              </w:rPr>
              <w:t>:</w:t>
            </w:r>
          </w:p>
          <w:p w14:paraId="723F8F9F" w14:textId="77777777" w:rsidR="00F36EB0" w:rsidRPr="00F36EB0" w:rsidRDefault="00F36EB0" w:rsidP="00C072C7">
            <w:pPr>
              <w:spacing w:line="312" w:lineRule="auto"/>
              <w:jc w:val="both"/>
              <w:rPr>
                <w:sz w:val="26"/>
                <w:szCs w:val="26"/>
              </w:rPr>
            </w:pPr>
            <w:r w:rsidRPr="00F36EB0">
              <w:rPr>
                <w:sz w:val="26"/>
                <w:szCs w:val="26"/>
              </w:rPr>
              <w:t>- Nhận biết đại lượng tỉ lệ</w:t>
            </w:r>
          </w:p>
          <w:p w14:paraId="0B75C612" w14:textId="77777777" w:rsidR="00F36EB0" w:rsidRPr="00F36EB0" w:rsidRDefault="00F36EB0">
            <w:pPr>
              <w:spacing w:line="312" w:lineRule="auto"/>
              <w:jc w:val="both"/>
              <w:rPr>
                <w:b/>
                <w:sz w:val="26"/>
                <w:szCs w:val="26"/>
              </w:rPr>
            </w:pPr>
            <w:r w:rsidRPr="00F36EB0">
              <w:rPr>
                <w:b/>
                <w:sz w:val="26"/>
                <w:szCs w:val="26"/>
              </w:rPr>
              <w:t>*Vận dụng:</w:t>
            </w:r>
          </w:p>
          <w:p w14:paraId="403C4508" w14:textId="77777777" w:rsidR="00F36EB0" w:rsidRPr="00F36EB0" w:rsidRDefault="00F36EB0">
            <w:pPr>
              <w:spacing w:line="312" w:lineRule="auto"/>
              <w:ind w:left="32"/>
              <w:jc w:val="both"/>
              <w:rPr>
                <w:sz w:val="26"/>
                <w:szCs w:val="26"/>
              </w:rPr>
            </w:pPr>
            <w:r w:rsidRPr="00F36EB0">
              <w:rPr>
                <w:sz w:val="26"/>
                <w:szCs w:val="26"/>
              </w:rPr>
              <w:t>– Giải được một số bài toán đơn giản về đại lượng tỉ lệ thuận (ví dụ:bài toán về diện tích hình chữ nhật, bài toán về tổng sản phẩm thu được và năng suất lao động,...).</w:t>
            </w:r>
          </w:p>
          <w:p w14:paraId="633108FD" w14:textId="77777777" w:rsidR="00F36EB0" w:rsidRPr="00F36EB0" w:rsidRDefault="00F36EB0">
            <w:pPr>
              <w:spacing w:line="312" w:lineRule="auto"/>
              <w:ind w:left="32"/>
              <w:jc w:val="both"/>
              <w:rPr>
                <w:sz w:val="26"/>
                <w:szCs w:val="26"/>
              </w:rPr>
            </w:pPr>
            <w:r w:rsidRPr="00F36EB0">
              <w:rPr>
                <w:sz w:val="26"/>
                <w:szCs w:val="26"/>
              </w:rPr>
              <w:t>– Giải được một số bài toán đơn giản về đại lượng tỉ lệ nghịch (ví dụ: bài toán về thời gian hoàn thành kế hoạch và năng suất lao động,...).</w:t>
            </w:r>
          </w:p>
        </w:tc>
        <w:tc>
          <w:tcPr>
            <w:tcW w:w="990" w:type="dxa"/>
          </w:tcPr>
          <w:p w14:paraId="6B32BDE1" w14:textId="77777777" w:rsidR="00F36EB0" w:rsidRPr="00F36EB0" w:rsidRDefault="00F36EB0">
            <w:pPr>
              <w:jc w:val="center"/>
            </w:pPr>
            <w:r w:rsidRPr="00F36EB0">
              <w:t>1(TN)</w:t>
            </w:r>
          </w:p>
        </w:tc>
        <w:tc>
          <w:tcPr>
            <w:tcW w:w="1134" w:type="dxa"/>
          </w:tcPr>
          <w:p w14:paraId="14AB5721" w14:textId="77777777" w:rsidR="00F36EB0" w:rsidRPr="00F36EB0" w:rsidRDefault="00F36EB0">
            <w:pPr>
              <w:jc w:val="center"/>
            </w:pPr>
          </w:p>
        </w:tc>
        <w:tc>
          <w:tcPr>
            <w:tcW w:w="1067" w:type="dxa"/>
          </w:tcPr>
          <w:p w14:paraId="0C3A402B" w14:textId="77777777" w:rsidR="00F36EB0" w:rsidRPr="00F36EB0" w:rsidRDefault="00F36EB0">
            <w:pPr>
              <w:jc w:val="center"/>
            </w:pPr>
            <w:r w:rsidRPr="00F36EB0">
              <w:t>2 (TL)</w:t>
            </w:r>
          </w:p>
        </w:tc>
        <w:tc>
          <w:tcPr>
            <w:tcW w:w="1484" w:type="dxa"/>
          </w:tcPr>
          <w:p w14:paraId="31BC676C" w14:textId="77777777" w:rsidR="00F36EB0" w:rsidRPr="00F36EB0" w:rsidRDefault="00F36EB0">
            <w:pPr>
              <w:jc w:val="center"/>
            </w:pPr>
          </w:p>
        </w:tc>
      </w:tr>
      <w:tr w:rsidR="00F36EB0" w:rsidRPr="00F36EB0" w14:paraId="34E02A3F" w14:textId="77777777">
        <w:trPr>
          <w:cantSplit/>
          <w:trHeight w:val="3969"/>
        </w:trPr>
        <w:tc>
          <w:tcPr>
            <w:tcW w:w="780" w:type="dxa"/>
            <w:vMerge w:val="restart"/>
          </w:tcPr>
          <w:p w14:paraId="3E91351D" w14:textId="77777777" w:rsidR="00F36EB0" w:rsidRPr="00F36EB0" w:rsidRDefault="00F36EB0">
            <w:pPr>
              <w:spacing w:before="60"/>
              <w:jc w:val="center"/>
              <w:rPr>
                <w:b/>
              </w:rPr>
            </w:pPr>
            <w:r w:rsidRPr="00F36EB0">
              <w:rPr>
                <w:b/>
              </w:rPr>
              <w:t>2</w:t>
            </w:r>
          </w:p>
        </w:tc>
        <w:tc>
          <w:tcPr>
            <w:tcW w:w="1594" w:type="dxa"/>
            <w:vMerge w:val="restart"/>
          </w:tcPr>
          <w:p w14:paraId="63AF735F" w14:textId="77777777" w:rsidR="00F36EB0" w:rsidRPr="00F36EB0" w:rsidRDefault="00F36EB0">
            <w:pPr>
              <w:jc w:val="center"/>
              <w:rPr>
                <w:b/>
                <w:sz w:val="26"/>
                <w:szCs w:val="26"/>
              </w:rPr>
            </w:pPr>
            <w:r w:rsidRPr="00F36EB0">
              <w:rPr>
                <w:b/>
                <w:sz w:val="26"/>
                <w:szCs w:val="26"/>
              </w:rPr>
              <w:t>Các hình hình học cơ bản</w:t>
            </w:r>
          </w:p>
          <w:p w14:paraId="5CE9FB8C" w14:textId="77777777" w:rsidR="00F36EB0" w:rsidRPr="00F36EB0" w:rsidRDefault="00F36EB0">
            <w:pPr>
              <w:rPr>
                <w:b/>
                <w:sz w:val="26"/>
                <w:szCs w:val="26"/>
              </w:rPr>
            </w:pPr>
            <w:r w:rsidRPr="00F36EB0">
              <w:rPr>
                <w:b/>
                <w:sz w:val="26"/>
                <w:szCs w:val="26"/>
              </w:rPr>
              <w:t>13 tiết(52%)</w:t>
            </w:r>
          </w:p>
          <w:p w14:paraId="17640340" w14:textId="77777777" w:rsidR="00F36EB0" w:rsidRPr="00F36EB0" w:rsidRDefault="00F36EB0">
            <w:pPr>
              <w:jc w:val="center"/>
              <w:rPr>
                <w:b/>
                <w:sz w:val="26"/>
                <w:szCs w:val="26"/>
              </w:rPr>
            </w:pPr>
            <w:r w:rsidRPr="00F36EB0">
              <w:rPr>
                <w:b/>
                <w:sz w:val="26"/>
                <w:szCs w:val="26"/>
              </w:rPr>
              <w:t>5,5đ</w:t>
            </w:r>
          </w:p>
          <w:p w14:paraId="72DD7C79" w14:textId="77777777" w:rsidR="00F36EB0" w:rsidRPr="00F36EB0" w:rsidRDefault="00F36EB0">
            <w:pPr>
              <w:jc w:val="center"/>
              <w:rPr>
                <w:b/>
                <w:sz w:val="26"/>
                <w:szCs w:val="26"/>
              </w:rPr>
            </w:pPr>
          </w:p>
        </w:tc>
        <w:tc>
          <w:tcPr>
            <w:tcW w:w="2160" w:type="dxa"/>
            <w:vMerge w:val="restart"/>
          </w:tcPr>
          <w:p w14:paraId="35FD2013" w14:textId="77777777" w:rsidR="00F36EB0" w:rsidRPr="00F36EB0" w:rsidRDefault="00F36EB0">
            <w:pPr>
              <w:spacing w:line="312" w:lineRule="auto"/>
              <w:jc w:val="center"/>
              <w:rPr>
                <w:b/>
                <w:i/>
                <w:sz w:val="26"/>
                <w:szCs w:val="26"/>
              </w:rPr>
            </w:pPr>
            <w:r w:rsidRPr="00F36EB0">
              <w:rPr>
                <w:b/>
                <w:i/>
                <w:sz w:val="26"/>
                <w:szCs w:val="26"/>
              </w:rPr>
              <w:t>Tam giác. Tam giác bằng nhau. Tam giác cân. Quan hệ giữa đường vuông góc và đường xiên. Các đường đồng quy của tam giác</w:t>
            </w:r>
          </w:p>
          <w:p w14:paraId="4AC444F4" w14:textId="77777777" w:rsidR="00F36EB0" w:rsidRPr="00F36EB0" w:rsidRDefault="00F36EB0">
            <w:pPr>
              <w:jc w:val="center"/>
              <w:rPr>
                <w:b/>
                <w:i/>
              </w:rPr>
            </w:pPr>
          </w:p>
        </w:tc>
        <w:tc>
          <w:tcPr>
            <w:tcW w:w="5069" w:type="dxa"/>
            <w:gridSpan w:val="2"/>
          </w:tcPr>
          <w:p w14:paraId="66962C7D" w14:textId="77777777" w:rsidR="00F36EB0" w:rsidRPr="00F36EB0" w:rsidRDefault="00F36EB0">
            <w:pPr>
              <w:spacing w:line="312" w:lineRule="auto"/>
              <w:jc w:val="both"/>
              <w:rPr>
                <w:sz w:val="26"/>
                <w:szCs w:val="26"/>
              </w:rPr>
            </w:pPr>
            <w:r w:rsidRPr="00F36EB0">
              <w:rPr>
                <w:b/>
                <w:sz w:val="26"/>
                <w:szCs w:val="26"/>
              </w:rPr>
              <w:t>Nhận biết</w:t>
            </w:r>
            <w:r w:rsidRPr="00F36EB0">
              <w:rPr>
                <w:sz w:val="26"/>
                <w:szCs w:val="26"/>
              </w:rPr>
              <w:t>:</w:t>
            </w:r>
          </w:p>
          <w:p w14:paraId="2A35AE2C" w14:textId="77777777" w:rsidR="00F36EB0" w:rsidRPr="00F36EB0" w:rsidRDefault="00F36EB0">
            <w:pPr>
              <w:spacing w:line="312" w:lineRule="auto"/>
              <w:jc w:val="both"/>
              <w:rPr>
                <w:sz w:val="26"/>
                <w:szCs w:val="26"/>
              </w:rPr>
            </w:pPr>
            <w:r w:rsidRPr="00F36EB0">
              <w:rPr>
                <w:sz w:val="26"/>
                <w:szCs w:val="26"/>
              </w:rPr>
              <w:t>– Nhận biết được khái niệm: đường vuông góc và đường xiên; khoảng cách từ một điểm đến một đường thẳng.</w:t>
            </w:r>
          </w:p>
          <w:p w14:paraId="6867A400" w14:textId="77777777" w:rsidR="00F36EB0" w:rsidRPr="00F36EB0" w:rsidRDefault="00F36EB0">
            <w:pPr>
              <w:spacing w:line="312" w:lineRule="auto"/>
              <w:jc w:val="both"/>
              <w:rPr>
                <w:sz w:val="26"/>
                <w:szCs w:val="26"/>
              </w:rPr>
            </w:pPr>
            <w:r w:rsidRPr="00F36EB0">
              <w:rPr>
                <w:sz w:val="26"/>
                <w:szCs w:val="26"/>
              </w:rPr>
              <w:t>– Nhận biết được đường trung trực của một đoạn thẳng và tính chất cơ bản của đường trung trực.</w:t>
            </w:r>
          </w:p>
          <w:p w14:paraId="6B0B81EB" w14:textId="77777777" w:rsidR="00F36EB0" w:rsidRPr="00F36EB0" w:rsidRDefault="00F36EB0">
            <w:pPr>
              <w:jc w:val="both"/>
            </w:pPr>
            <w:r w:rsidRPr="00F36EB0">
              <w:rPr>
                <w:sz w:val="26"/>
                <w:szCs w:val="26"/>
              </w:rPr>
              <w:t>– Nhận biết được: các đường đặc biệt trong tam giác (đường trung tuyến, đường cao, đường phân giác, đường trung trực); sự đồng quy của các đường đặc biệt đó.</w:t>
            </w:r>
          </w:p>
        </w:tc>
        <w:tc>
          <w:tcPr>
            <w:tcW w:w="990" w:type="dxa"/>
          </w:tcPr>
          <w:p w14:paraId="3384001E" w14:textId="77777777" w:rsidR="00F36EB0" w:rsidRPr="00F36EB0" w:rsidRDefault="00F36EB0">
            <w:pPr>
              <w:jc w:val="center"/>
            </w:pPr>
            <w:r w:rsidRPr="00F36EB0">
              <w:t>4(TN)</w:t>
            </w:r>
          </w:p>
          <w:p w14:paraId="6A056087" w14:textId="77777777" w:rsidR="00F36EB0" w:rsidRPr="00F36EB0" w:rsidRDefault="00F36EB0" w:rsidP="005A4789">
            <w:r w:rsidRPr="00F36EB0">
              <w:t>1(TL)</w:t>
            </w:r>
          </w:p>
        </w:tc>
        <w:tc>
          <w:tcPr>
            <w:tcW w:w="1134" w:type="dxa"/>
          </w:tcPr>
          <w:p w14:paraId="6B550EE1" w14:textId="77777777" w:rsidR="00F36EB0" w:rsidRPr="00F36EB0" w:rsidRDefault="00F36EB0">
            <w:pPr>
              <w:jc w:val="center"/>
            </w:pPr>
          </w:p>
        </w:tc>
        <w:tc>
          <w:tcPr>
            <w:tcW w:w="1067" w:type="dxa"/>
          </w:tcPr>
          <w:p w14:paraId="3928C6E6" w14:textId="77777777" w:rsidR="00F36EB0" w:rsidRPr="00F36EB0" w:rsidRDefault="00F36EB0">
            <w:pPr>
              <w:jc w:val="center"/>
            </w:pPr>
          </w:p>
        </w:tc>
        <w:tc>
          <w:tcPr>
            <w:tcW w:w="1484" w:type="dxa"/>
          </w:tcPr>
          <w:p w14:paraId="6C633474" w14:textId="77777777" w:rsidR="00F36EB0" w:rsidRPr="00F36EB0" w:rsidRDefault="00F36EB0">
            <w:pPr>
              <w:jc w:val="center"/>
            </w:pPr>
          </w:p>
        </w:tc>
      </w:tr>
      <w:tr w:rsidR="00F36EB0" w:rsidRPr="00F36EB0" w14:paraId="7CAE2C2D" w14:textId="77777777" w:rsidTr="001B1134">
        <w:trPr>
          <w:cantSplit/>
          <w:trHeight w:val="2830"/>
        </w:trPr>
        <w:tc>
          <w:tcPr>
            <w:tcW w:w="780" w:type="dxa"/>
            <w:vMerge/>
          </w:tcPr>
          <w:p w14:paraId="16C18024" w14:textId="77777777" w:rsidR="00F36EB0" w:rsidRPr="00F36EB0" w:rsidRDefault="00F36EB0">
            <w:pPr>
              <w:widowControl w:val="0"/>
              <w:spacing w:line="276" w:lineRule="auto"/>
            </w:pPr>
          </w:p>
        </w:tc>
        <w:tc>
          <w:tcPr>
            <w:tcW w:w="1594" w:type="dxa"/>
            <w:vMerge/>
          </w:tcPr>
          <w:p w14:paraId="185DA2F9" w14:textId="77777777" w:rsidR="00F36EB0" w:rsidRPr="00F36EB0" w:rsidRDefault="00F36EB0">
            <w:pPr>
              <w:widowControl w:val="0"/>
              <w:spacing w:line="276" w:lineRule="auto"/>
            </w:pPr>
          </w:p>
        </w:tc>
        <w:tc>
          <w:tcPr>
            <w:tcW w:w="2160" w:type="dxa"/>
            <w:vMerge/>
            <w:tcBorders>
              <w:bottom w:val="nil"/>
            </w:tcBorders>
          </w:tcPr>
          <w:p w14:paraId="5B41DF48" w14:textId="77777777" w:rsidR="00F36EB0" w:rsidRPr="00F36EB0" w:rsidRDefault="00F36EB0">
            <w:pPr>
              <w:widowControl w:val="0"/>
              <w:spacing w:line="276" w:lineRule="auto"/>
            </w:pPr>
          </w:p>
        </w:tc>
        <w:tc>
          <w:tcPr>
            <w:tcW w:w="5069" w:type="dxa"/>
            <w:gridSpan w:val="2"/>
          </w:tcPr>
          <w:p w14:paraId="091FA92C" w14:textId="77777777" w:rsidR="00F36EB0" w:rsidRPr="00F36EB0" w:rsidRDefault="00F36EB0">
            <w:pPr>
              <w:spacing w:line="312" w:lineRule="auto"/>
              <w:jc w:val="both"/>
              <w:rPr>
                <w:b/>
                <w:sz w:val="26"/>
                <w:szCs w:val="26"/>
              </w:rPr>
            </w:pPr>
            <w:r w:rsidRPr="00F36EB0">
              <w:rPr>
                <w:b/>
                <w:sz w:val="26"/>
                <w:szCs w:val="26"/>
              </w:rPr>
              <w:t>Thông hiểu:</w:t>
            </w:r>
          </w:p>
          <w:p w14:paraId="1EA9B28F" w14:textId="77777777" w:rsidR="00F36EB0" w:rsidRPr="00F36EB0" w:rsidRDefault="00F36EB0">
            <w:pPr>
              <w:spacing w:line="312" w:lineRule="auto"/>
              <w:jc w:val="both"/>
              <w:rPr>
                <w:sz w:val="26"/>
                <w:szCs w:val="26"/>
              </w:rPr>
            </w:pPr>
            <w:r w:rsidRPr="00F36EB0">
              <w:rPr>
                <w:b/>
                <w:sz w:val="26"/>
                <w:szCs w:val="26"/>
              </w:rPr>
              <w:t xml:space="preserve">– </w:t>
            </w:r>
            <w:r w:rsidRPr="00F36EB0">
              <w:rPr>
                <w:sz w:val="26"/>
                <w:szCs w:val="26"/>
              </w:rPr>
              <w:t>Giải thích được định lí về tổng các góc trong một tam giác bằng 180</w:t>
            </w:r>
            <w:r w:rsidRPr="00F36EB0">
              <w:rPr>
                <w:sz w:val="26"/>
                <w:szCs w:val="26"/>
                <w:vertAlign w:val="superscript"/>
              </w:rPr>
              <w:t>o</w:t>
            </w:r>
            <w:r w:rsidRPr="00F36EB0">
              <w:rPr>
                <w:sz w:val="26"/>
                <w:szCs w:val="26"/>
              </w:rPr>
              <w:t>.</w:t>
            </w:r>
          </w:p>
          <w:p w14:paraId="6F33ECEA" w14:textId="77777777" w:rsidR="00F36EB0" w:rsidRPr="00F36EB0" w:rsidRDefault="00F36EB0">
            <w:pPr>
              <w:spacing w:line="312" w:lineRule="auto"/>
              <w:jc w:val="both"/>
              <w:rPr>
                <w:sz w:val="26"/>
                <w:szCs w:val="26"/>
              </w:rPr>
            </w:pPr>
            <w:r w:rsidRPr="00F36EB0">
              <w:rPr>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3614CC76" w14:textId="77777777" w:rsidR="00F36EB0" w:rsidRPr="00F36EB0" w:rsidRDefault="00F36EB0">
            <w:pPr>
              <w:spacing w:before="120" w:after="120" w:line="312" w:lineRule="auto"/>
              <w:jc w:val="both"/>
              <w:rPr>
                <w:sz w:val="26"/>
                <w:szCs w:val="26"/>
              </w:rPr>
            </w:pPr>
            <w:r w:rsidRPr="00F36EB0">
              <w:rPr>
                <w:sz w:val="26"/>
                <w:szCs w:val="26"/>
              </w:rPr>
              <w:t>– Giải thích được các trường hợp bằng nhau của hai tam giác, của hai tam giác vuông.</w:t>
            </w:r>
          </w:p>
          <w:p w14:paraId="56F4A3A8" w14:textId="77777777" w:rsidR="00F36EB0" w:rsidRPr="00F36EB0" w:rsidRDefault="00F36EB0">
            <w:pPr>
              <w:spacing w:line="312" w:lineRule="auto"/>
              <w:jc w:val="both"/>
              <w:rPr>
                <w:sz w:val="26"/>
                <w:szCs w:val="26"/>
              </w:rPr>
            </w:pPr>
            <w:r w:rsidRPr="00F36EB0">
              <w:rPr>
                <w:sz w:val="26"/>
                <w:szCs w:val="26"/>
              </w:rPr>
              <w:t>– Mô tả được tam giác cân và giải thích được tính chất của tam giác cân (ví dụ: hai cạnh bên bằng nhau; hai góc đáy bằng nhau).</w:t>
            </w:r>
          </w:p>
        </w:tc>
        <w:tc>
          <w:tcPr>
            <w:tcW w:w="990" w:type="dxa"/>
          </w:tcPr>
          <w:p w14:paraId="0237473E" w14:textId="77777777" w:rsidR="00F36EB0" w:rsidRPr="00F36EB0" w:rsidRDefault="00F36EB0">
            <w:pPr>
              <w:jc w:val="center"/>
            </w:pPr>
            <w:r w:rsidRPr="00F36EB0">
              <w:t>2(TN)</w:t>
            </w:r>
          </w:p>
        </w:tc>
        <w:tc>
          <w:tcPr>
            <w:tcW w:w="1134" w:type="dxa"/>
          </w:tcPr>
          <w:p w14:paraId="1DB4B585" w14:textId="77777777" w:rsidR="00F36EB0" w:rsidRPr="00F36EB0" w:rsidRDefault="00F36EB0">
            <w:pPr>
              <w:jc w:val="center"/>
            </w:pPr>
            <w:r w:rsidRPr="00F36EB0">
              <w:t>1(TL)</w:t>
            </w:r>
          </w:p>
        </w:tc>
        <w:tc>
          <w:tcPr>
            <w:tcW w:w="1067" w:type="dxa"/>
          </w:tcPr>
          <w:p w14:paraId="38A4784D" w14:textId="77777777" w:rsidR="00F36EB0" w:rsidRPr="00F36EB0" w:rsidRDefault="00F36EB0">
            <w:pPr>
              <w:jc w:val="center"/>
            </w:pPr>
          </w:p>
        </w:tc>
        <w:tc>
          <w:tcPr>
            <w:tcW w:w="1484" w:type="dxa"/>
          </w:tcPr>
          <w:p w14:paraId="18A7E94F" w14:textId="77777777" w:rsidR="00F36EB0" w:rsidRPr="00F36EB0" w:rsidRDefault="00F36EB0">
            <w:pPr>
              <w:jc w:val="center"/>
            </w:pPr>
          </w:p>
        </w:tc>
      </w:tr>
      <w:tr w:rsidR="00F36EB0" w:rsidRPr="00F36EB0" w14:paraId="5AFB6036" w14:textId="77777777" w:rsidTr="001B1134">
        <w:trPr>
          <w:trHeight w:val="2524"/>
        </w:trPr>
        <w:tc>
          <w:tcPr>
            <w:tcW w:w="780" w:type="dxa"/>
            <w:vMerge/>
          </w:tcPr>
          <w:p w14:paraId="40E1A831" w14:textId="77777777" w:rsidR="00F36EB0" w:rsidRPr="00F36EB0" w:rsidRDefault="00F36EB0">
            <w:pPr>
              <w:widowControl w:val="0"/>
              <w:spacing w:line="276" w:lineRule="auto"/>
            </w:pPr>
          </w:p>
        </w:tc>
        <w:tc>
          <w:tcPr>
            <w:tcW w:w="1594" w:type="dxa"/>
            <w:vMerge/>
          </w:tcPr>
          <w:p w14:paraId="2BFE44BB" w14:textId="77777777" w:rsidR="00F36EB0" w:rsidRPr="00F36EB0" w:rsidRDefault="00F36EB0">
            <w:pPr>
              <w:widowControl w:val="0"/>
              <w:spacing w:line="276" w:lineRule="auto"/>
            </w:pPr>
          </w:p>
        </w:tc>
        <w:tc>
          <w:tcPr>
            <w:tcW w:w="2160" w:type="dxa"/>
            <w:tcBorders>
              <w:top w:val="nil"/>
            </w:tcBorders>
          </w:tcPr>
          <w:p w14:paraId="549F871C" w14:textId="77777777" w:rsidR="00F36EB0" w:rsidRPr="00F36EB0" w:rsidRDefault="00F36EB0">
            <w:pPr>
              <w:spacing w:line="312" w:lineRule="auto"/>
              <w:jc w:val="center"/>
              <w:rPr>
                <w:b/>
                <w:i/>
                <w:sz w:val="26"/>
                <w:szCs w:val="26"/>
              </w:rPr>
            </w:pPr>
          </w:p>
        </w:tc>
        <w:tc>
          <w:tcPr>
            <w:tcW w:w="5069" w:type="dxa"/>
            <w:gridSpan w:val="2"/>
          </w:tcPr>
          <w:p w14:paraId="070F1A76" w14:textId="77777777" w:rsidR="00F36EB0" w:rsidRPr="00F36EB0" w:rsidRDefault="00F36EB0" w:rsidP="001B1134">
            <w:pPr>
              <w:jc w:val="both"/>
            </w:pPr>
            <w:r w:rsidRPr="00F36EB0">
              <w:rPr>
                <w:b/>
                <w:bCs/>
              </w:rPr>
              <w:t>- Vận dụng:</w:t>
            </w:r>
            <w:r w:rsidRPr="00F36EB0">
              <w:t xml:space="preserve"> Vận dụng bất đẳng thức tam giác tính cạnh, chu vi tam giác</w:t>
            </w:r>
          </w:p>
          <w:p w14:paraId="6976D9CF" w14:textId="77777777" w:rsidR="00F36EB0" w:rsidRPr="00F36EB0" w:rsidRDefault="00F36EB0" w:rsidP="008C3184">
            <w:pPr>
              <w:spacing w:before="120" w:after="120" w:line="312" w:lineRule="auto"/>
              <w:jc w:val="both"/>
              <w:rPr>
                <w:sz w:val="26"/>
                <w:szCs w:val="26"/>
              </w:rPr>
            </w:pPr>
            <w:r w:rsidRPr="00F36EB0">
              <w:t xml:space="preserve">- Vận dụng được </w:t>
            </w:r>
            <w:r w:rsidRPr="00F36EB0">
              <w:rPr>
                <w:sz w:val="26"/>
                <w:szCs w:val="26"/>
              </w:rPr>
              <w:t>các trường hợp bằng nhau của hai tam giác, của hai tam giác vuông.</w:t>
            </w:r>
          </w:p>
          <w:p w14:paraId="0F8EDC34" w14:textId="77777777" w:rsidR="00F36EB0" w:rsidRPr="00F36EB0" w:rsidRDefault="00F36EB0" w:rsidP="008C3184">
            <w:pPr>
              <w:spacing w:before="120" w:after="120" w:line="312" w:lineRule="auto"/>
              <w:jc w:val="both"/>
              <w:rPr>
                <w:sz w:val="26"/>
                <w:szCs w:val="26"/>
              </w:rPr>
            </w:pPr>
            <w:r w:rsidRPr="00F36EB0">
              <w:rPr>
                <w:sz w:val="26"/>
                <w:szCs w:val="26"/>
              </w:rPr>
              <w:t>- Chứng minh 1 tam giác là tam giác cân, đều.</w:t>
            </w:r>
          </w:p>
          <w:p w14:paraId="76A26FFC" w14:textId="77777777" w:rsidR="00F36EB0" w:rsidRPr="00F36EB0" w:rsidRDefault="00F36EB0" w:rsidP="001B1134">
            <w:pPr>
              <w:jc w:val="both"/>
            </w:pPr>
          </w:p>
        </w:tc>
        <w:tc>
          <w:tcPr>
            <w:tcW w:w="990" w:type="dxa"/>
          </w:tcPr>
          <w:p w14:paraId="50AF001F" w14:textId="77777777" w:rsidR="00F36EB0" w:rsidRPr="00F36EB0" w:rsidRDefault="00F36EB0">
            <w:pPr>
              <w:jc w:val="center"/>
            </w:pPr>
            <w:r w:rsidRPr="00F36EB0">
              <w:t>1(TN)</w:t>
            </w:r>
          </w:p>
        </w:tc>
        <w:tc>
          <w:tcPr>
            <w:tcW w:w="1134" w:type="dxa"/>
          </w:tcPr>
          <w:p w14:paraId="64A47C8D" w14:textId="77777777" w:rsidR="00F36EB0" w:rsidRPr="00F36EB0" w:rsidRDefault="00F36EB0">
            <w:pPr>
              <w:jc w:val="center"/>
            </w:pPr>
          </w:p>
        </w:tc>
        <w:tc>
          <w:tcPr>
            <w:tcW w:w="1067" w:type="dxa"/>
          </w:tcPr>
          <w:p w14:paraId="154B1E84" w14:textId="77777777" w:rsidR="00F36EB0" w:rsidRPr="00F36EB0" w:rsidRDefault="00F36EB0">
            <w:pPr>
              <w:jc w:val="center"/>
            </w:pPr>
            <w:r w:rsidRPr="00F36EB0">
              <w:t>1(TL)</w:t>
            </w:r>
          </w:p>
        </w:tc>
        <w:tc>
          <w:tcPr>
            <w:tcW w:w="1484" w:type="dxa"/>
          </w:tcPr>
          <w:p w14:paraId="7DDE7A00" w14:textId="77777777" w:rsidR="00F36EB0" w:rsidRPr="00F36EB0" w:rsidRDefault="00F36EB0">
            <w:pPr>
              <w:jc w:val="center"/>
            </w:pPr>
          </w:p>
        </w:tc>
      </w:tr>
    </w:tbl>
    <w:p w14:paraId="78A6EE86" w14:textId="77777777" w:rsidR="00F36EB0" w:rsidRPr="00F36EB0" w:rsidRDefault="00F36EB0">
      <w:pPr>
        <w:rPr>
          <w:rFonts w:ascii="Times New Roman" w:eastAsia="Times New Roman" w:hAnsi="Times New Roman" w:cs="Times New Roman"/>
          <w:sz w:val="28"/>
          <w:szCs w:val="28"/>
        </w:rPr>
      </w:pPr>
    </w:p>
    <w:p w14:paraId="37199500" w14:textId="77777777" w:rsidR="00F36EB0" w:rsidRPr="00F36EB0" w:rsidRDefault="00F36EB0">
      <w:pPr>
        <w:rPr>
          <w:rFonts w:ascii="Times New Roman" w:eastAsia="Times New Roman" w:hAnsi="Times New Roman" w:cs="Times New Roman"/>
          <w:sz w:val="28"/>
          <w:szCs w:val="28"/>
        </w:rPr>
      </w:pPr>
    </w:p>
    <w:p w14:paraId="6B75E076" w14:textId="77777777" w:rsidR="00F36EB0" w:rsidRPr="00F36EB0" w:rsidRDefault="00F36EB0">
      <w:pPr>
        <w:rPr>
          <w:rFonts w:ascii="Times New Roman" w:eastAsia="Times New Roman" w:hAnsi="Times New Roman" w:cs="Times New Roman"/>
          <w:sz w:val="28"/>
          <w:szCs w:val="28"/>
        </w:rPr>
      </w:pPr>
    </w:p>
    <w:p w14:paraId="2431094D" w14:textId="77777777" w:rsidR="00F36EB0" w:rsidRPr="00F36EB0" w:rsidRDefault="00F36EB0">
      <w:pPr>
        <w:rPr>
          <w:rFonts w:ascii="Times New Roman" w:eastAsia="Times New Roman" w:hAnsi="Times New Roman" w:cs="Times New Roman"/>
          <w:sz w:val="28"/>
          <w:szCs w:val="28"/>
        </w:rPr>
      </w:pPr>
    </w:p>
    <w:p w14:paraId="083EA153" w14:textId="77777777" w:rsidR="00F36EB0" w:rsidRPr="00F36EB0" w:rsidRDefault="00F36EB0">
      <w:pPr>
        <w:rPr>
          <w:rFonts w:ascii="Times New Roman" w:eastAsia="Times New Roman" w:hAnsi="Times New Roman" w:cs="Times New Roman"/>
          <w:sz w:val="28"/>
          <w:szCs w:val="28"/>
        </w:rPr>
      </w:pPr>
    </w:p>
    <w:p w14:paraId="65BF922A" w14:textId="77777777" w:rsidR="00F36EB0" w:rsidRPr="00F36EB0" w:rsidRDefault="00F36EB0">
      <w:pPr>
        <w:rPr>
          <w:rFonts w:ascii="Times New Roman" w:eastAsia="Times New Roman" w:hAnsi="Times New Roman" w:cs="Times New Roman"/>
          <w:sz w:val="28"/>
          <w:szCs w:val="28"/>
        </w:rPr>
      </w:pPr>
    </w:p>
    <w:p w14:paraId="01574B20" w14:textId="77777777" w:rsidR="00F36EB0" w:rsidRPr="00F36EB0" w:rsidRDefault="00F36EB0">
      <w:pPr>
        <w:rPr>
          <w:rFonts w:ascii="Times New Roman" w:eastAsia="Times New Roman" w:hAnsi="Times New Roman" w:cs="Times New Roman"/>
          <w:sz w:val="28"/>
          <w:szCs w:val="28"/>
        </w:rPr>
      </w:pPr>
    </w:p>
    <w:p w14:paraId="0CE9B364" w14:textId="77777777" w:rsidR="00F36EB0" w:rsidRPr="00F36EB0" w:rsidRDefault="00F36EB0">
      <w:pPr>
        <w:rPr>
          <w:rFonts w:ascii="Times New Roman" w:eastAsia="Times New Roman" w:hAnsi="Times New Roman" w:cs="Times New Roman"/>
          <w:sz w:val="28"/>
          <w:szCs w:val="28"/>
        </w:rPr>
      </w:pPr>
    </w:p>
    <w:p w14:paraId="7C93AF9C" w14:textId="77777777" w:rsidR="00F36EB0" w:rsidRPr="00F36EB0" w:rsidRDefault="00F36EB0">
      <w:pPr>
        <w:rPr>
          <w:rFonts w:ascii="Times New Roman" w:eastAsia="Times New Roman" w:hAnsi="Times New Roman" w:cs="Times New Roman"/>
          <w:sz w:val="28"/>
          <w:szCs w:val="28"/>
          <w:lang w:val="en-US"/>
        </w:rPr>
      </w:pPr>
    </w:p>
    <w:p w14:paraId="48C4E66D" w14:textId="77777777" w:rsidR="00F36EB0" w:rsidRPr="00F36EB0" w:rsidRDefault="00F36EB0">
      <w:pPr>
        <w:spacing w:after="160" w:line="259"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ĐỀ KIỂM TRA GIỮA KỲ II – TOÁN 7</w:t>
      </w:r>
    </w:p>
    <w:p w14:paraId="44C8B14C" w14:textId="77777777" w:rsidR="00F36EB0" w:rsidRPr="00F36EB0" w:rsidRDefault="00F36EB0">
      <w:pPr>
        <w:spacing w:after="160" w:line="259" w:lineRule="auto"/>
        <w:jc w:val="both"/>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I. PHẦN TRẮC NGHIỆM</w:t>
      </w:r>
    </w:p>
    <w:p w14:paraId="6246984F"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color w:val="0000FF"/>
          <w:sz w:val="28"/>
          <w:szCs w:val="28"/>
        </w:rPr>
        <w:t xml:space="preserve">Câu 1 (NB). </w:t>
      </w:r>
      <w:r w:rsidRPr="00F36EB0">
        <w:rPr>
          <w:rFonts w:ascii="Times New Roman" w:eastAsia="Times New Roman" w:hAnsi="Times New Roman" w:cs="Times New Roman"/>
          <w:sz w:val="28"/>
          <w:szCs w:val="28"/>
        </w:rPr>
        <w:t xml:space="preserve">Nếu </w:t>
      </w:r>
      <w:r w:rsidRPr="00F36EB0">
        <w:rPr>
          <w:rFonts w:ascii="Times New Roman" w:eastAsia="Times New Roman" w:hAnsi="Times New Roman" w:cs="Times New Roman"/>
          <w:position w:val="-24"/>
          <w:sz w:val="46"/>
          <w:szCs w:val="46"/>
          <w:vertAlign w:val="subscript"/>
        </w:rPr>
        <w:object w:dxaOrig="660" w:dyaOrig="620" w14:anchorId="107A268B">
          <v:shape id="_x0000_i1209" type="#_x0000_t75" style="width:33pt;height:30.75pt" o:ole="">
            <v:imagedata r:id="rId350" o:title=""/>
            <o:lock v:ext="edit" aspectratio="f"/>
          </v:shape>
          <o:OLEObject Type="Embed" ProgID="Equation.DSMT4" ShapeID="_x0000_i1209" DrawAspect="Content" ObjectID="_1738861229" r:id="rId351"/>
        </w:object>
      </w:r>
      <w:r w:rsidRPr="00F36EB0">
        <w:rPr>
          <w:rFonts w:ascii="Times New Roman" w:eastAsia="Times New Roman" w:hAnsi="Times New Roman" w:cs="Times New Roman"/>
          <w:sz w:val="28"/>
          <w:szCs w:val="28"/>
        </w:rPr>
        <w:t xml:space="preserve"> thì:</w:t>
      </w:r>
    </w:p>
    <w:p w14:paraId="494DF786"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 ac = bd.</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lang w:val="en-US"/>
        </w:rPr>
        <w:t>B.</w:t>
      </w:r>
      <w:r w:rsidRPr="00F36EB0">
        <w:rPr>
          <w:rFonts w:ascii="Times New Roman" w:eastAsia="Times New Roman" w:hAnsi="Times New Roman" w:cs="Times New Roman"/>
          <w:sz w:val="28"/>
          <w:szCs w:val="28"/>
        </w:rPr>
        <w:t>ab = cd.</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C. ad = bd.</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bCs/>
          <w:sz w:val="28"/>
          <w:szCs w:val="28"/>
          <w:u w:val="single"/>
        </w:rPr>
        <w:t>D</w:t>
      </w:r>
      <w:r w:rsidRPr="00F36EB0">
        <w:rPr>
          <w:rFonts w:ascii="Times New Roman" w:eastAsia="Times New Roman" w:hAnsi="Times New Roman" w:cs="Times New Roman"/>
          <w:sz w:val="28"/>
          <w:szCs w:val="28"/>
        </w:rPr>
        <w:t>. ad = bc.</w:t>
      </w:r>
    </w:p>
    <w:p w14:paraId="4F1DADF0" w14:textId="77777777" w:rsidR="00F36EB0" w:rsidRPr="00F36EB0" w:rsidRDefault="00F36EB0" w:rsidP="00BB3A89">
      <w:pPr>
        <w:jc w:val="both"/>
        <w:rPr>
          <w:rFonts w:ascii="Times New Roman" w:hAnsi="Times New Roman" w:cs="Times New Roman"/>
          <w:bCs/>
          <w:sz w:val="28"/>
          <w:szCs w:val="28"/>
          <w:lang w:val="pt-BR" w:eastAsia="vi-VN"/>
        </w:rPr>
      </w:pPr>
      <w:r w:rsidRPr="00F36EB0">
        <w:rPr>
          <w:rFonts w:ascii="Times New Roman" w:eastAsia="Times New Roman" w:hAnsi="Times New Roman" w:cs="Times New Roman"/>
          <w:b/>
          <w:color w:val="0000FF"/>
          <w:sz w:val="28"/>
          <w:szCs w:val="28"/>
        </w:rPr>
        <w:t xml:space="preserve">Câu </w:t>
      </w:r>
      <w:r w:rsidRPr="00F36EB0">
        <w:rPr>
          <w:rFonts w:ascii="Times New Roman" w:eastAsia="Times New Roman" w:hAnsi="Times New Roman" w:cs="Times New Roman"/>
          <w:b/>
          <w:color w:val="0000FF"/>
          <w:sz w:val="28"/>
          <w:szCs w:val="28"/>
          <w:lang w:val="en-US"/>
        </w:rPr>
        <w:t>2</w:t>
      </w:r>
      <w:r w:rsidRPr="00F36EB0">
        <w:rPr>
          <w:rFonts w:ascii="Times New Roman" w:eastAsia="Times New Roman" w:hAnsi="Times New Roman" w:cs="Times New Roman"/>
          <w:b/>
          <w:color w:val="0000FF"/>
          <w:sz w:val="28"/>
          <w:szCs w:val="28"/>
        </w:rPr>
        <w:t xml:space="preserve"> (NB).</w:t>
      </w:r>
      <w:r w:rsidRPr="00F36EB0">
        <w:rPr>
          <w:rFonts w:ascii="Times New Roman" w:eastAsia="Times New Roman" w:hAnsi="Times New Roman" w:cs="Times New Roman"/>
          <w:b/>
          <w:color w:val="0000FF"/>
          <w:sz w:val="28"/>
          <w:szCs w:val="28"/>
          <w:lang w:val="en-US"/>
        </w:rPr>
        <w:t xml:space="preserve"> </w:t>
      </w:r>
      <w:r w:rsidRPr="00F36EB0">
        <w:rPr>
          <w:rFonts w:ascii="Times New Roman" w:hAnsi="Times New Roman" w:cs="Times New Roman"/>
          <w:bCs/>
          <w:sz w:val="28"/>
          <w:szCs w:val="28"/>
          <w:lang w:val="en-US" w:eastAsia="vi-VN"/>
        </w:rPr>
        <w:t>Cho</w:t>
      </w:r>
      <w:r w:rsidRPr="00F36EB0">
        <w:rPr>
          <w:rFonts w:ascii="Times New Roman" w:hAnsi="Times New Roman" w:cs="Times New Roman"/>
          <w:position w:val="-6"/>
        </w:rPr>
        <w:object w:dxaOrig="220" w:dyaOrig="240" w14:anchorId="39256C00">
          <v:shape id="_x0000_i1210" type="#_x0000_t75" style="width:11.25pt;height:12pt" o:ole="">
            <v:imagedata r:id="rId352" o:title=""/>
          </v:shape>
          <o:OLEObject Type="Embed" ProgID="Equation.DSMT4" ShapeID="_x0000_i1210" DrawAspect="Content" ObjectID="_1738861230" r:id="rId353"/>
        </w:object>
      </w:r>
      <w:r w:rsidRPr="00F36EB0">
        <w:rPr>
          <w:rFonts w:ascii="Times New Roman" w:hAnsi="Times New Roman" w:cs="Times New Roman"/>
          <w:bCs/>
          <w:sz w:val="28"/>
          <w:szCs w:val="28"/>
          <w:lang w:val="en-US" w:eastAsia="vi-VN"/>
        </w:rPr>
        <w:t xml:space="preserve">và </w:t>
      </w:r>
      <w:r w:rsidRPr="00F36EB0">
        <w:rPr>
          <w:rFonts w:ascii="Times New Roman" w:hAnsi="Times New Roman" w:cs="Times New Roman"/>
          <w:position w:val="-12"/>
        </w:rPr>
        <w:object w:dxaOrig="240" w:dyaOrig="300" w14:anchorId="6BAD1D1B">
          <v:shape id="_x0000_i1211" type="#_x0000_t75" style="width:12pt;height:15pt" o:ole="">
            <v:imagedata r:id="rId354" o:title=""/>
          </v:shape>
          <o:OLEObject Type="Embed" ProgID="Equation.DSMT4" ShapeID="_x0000_i1211" DrawAspect="Content" ObjectID="_1738861231" r:id="rId355"/>
        </w:object>
      </w:r>
      <w:r w:rsidRPr="00F36EB0">
        <w:rPr>
          <w:rFonts w:ascii="Times New Roman" w:hAnsi="Times New Roman" w:cs="Times New Roman"/>
          <w:bCs/>
          <w:sz w:val="28"/>
          <w:szCs w:val="28"/>
          <w:lang w:val="en-US" w:eastAsia="vi-VN"/>
        </w:rPr>
        <w:t xml:space="preserve"> là hai đại lượng tỉ lệ nghịch. </w:t>
      </w:r>
      <w:r w:rsidRPr="00F36EB0">
        <w:rPr>
          <w:rFonts w:ascii="Times New Roman" w:hAnsi="Times New Roman" w:cs="Times New Roman"/>
          <w:bCs/>
          <w:sz w:val="28"/>
          <w:szCs w:val="28"/>
          <w:lang w:val="pt-BR" w:eastAsia="vi-VN"/>
        </w:rPr>
        <w:t xml:space="preserve">Biết khi </w:t>
      </w:r>
      <w:r w:rsidRPr="00F36EB0">
        <w:rPr>
          <w:rFonts w:ascii="Times New Roman" w:hAnsi="Times New Roman" w:cs="Times New Roman"/>
          <w:position w:val="-6"/>
        </w:rPr>
        <w:object w:dxaOrig="620" w:dyaOrig="300" w14:anchorId="6B427E3B">
          <v:shape id="_x0000_i1212" type="#_x0000_t75" style="width:30.75pt;height:15pt" o:ole="">
            <v:imagedata r:id="rId356" o:title=""/>
          </v:shape>
          <o:OLEObject Type="Embed" ProgID="Equation.DSMT4" ShapeID="_x0000_i1212" DrawAspect="Content" ObjectID="_1738861232" r:id="rId357"/>
        </w:object>
      </w:r>
      <w:r w:rsidRPr="00F36EB0">
        <w:rPr>
          <w:rFonts w:ascii="Times New Roman" w:hAnsi="Times New Roman" w:cs="Times New Roman"/>
          <w:bCs/>
          <w:sz w:val="28"/>
          <w:szCs w:val="28"/>
          <w:lang w:val="pt-BR" w:eastAsia="vi-VN"/>
        </w:rPr>
        <w:t xml:space="preserve">thì </w:t>
      </w:r>
      <w:r w:rsidRPr="00F36EB0">
        <w:rPr>
          <w:rFonts w:ascii="Times New Roman" w:hAnsi="Times New Roman" w:cs="Times New Roman"/>
          <w:position w:val="-12"/>
        </w:rPr>
        <w:object w:dxaOrig="639" w:dyaOrig="360" w14:anchorId="70F18D26">
          <v:shape id="_x0000_i1213" type="#_x0000_t75" style="width:32.25pt;height:18pt" o:ole="">
            <v:imagedata r:id="rId358" o:title=""/>
          </v:shape>
          <o:OLEObject Type="Embed" ProgID="Equation.DSMT4" ShapeID="_x0000_i1213" DrawAspect="Content" ObjectID="_1738861233" r:id="rId359"/>
        </w:object>
      </w:r>
      <w:r w:rsidRPr="00F36EB0">
        <w:rPr>
          <w:rFonts w:ascii="Times New Roman" w:hAnsi="Times New Roman" w:cs="Times New Roman"/>
          <w:bCs/>
          <w:sz w:val="28"/>
          <w:szCs w:val="28"/>
          <w:lang w:val="pt-BR" w:eastAsia="vi-VN"/>
        </w:rPr>
        <w:t xml:space="preserve">. </w:t>
      </w:r>
    </w:p>
    <w:p w14:paraId="40A6BD5C" w14:textId="77777777" w:rsidR="00F36EB0" w:rsidRPr="00F36EB0" w:rsidRDefault="00F36EB0" w:rsidP="00BB3A89">
      <w:pPr>
        <w:jc w:val="both"/>
        <w:rPr>
          <w:rFonts w:ascii="Times New Roman" w:hAnsi="Times New Roman" w:cs="Times New Roman"/>
          <w:bCs/>
          <w:sz w:val="28"/>
          <w:szCs w:val="28"/>
          <w:lang w:val="pt-BR" w:eastAsia="vi-VN"/>
        </w:rPr>
      </w:pPr>
      <w:r w:rsidRPr="00F36EB0">
        <w:rPr>
          <w:rFonts w:ascii="Times New Roman" w:hAnsi="Times New Roman" w:cs="Times New Roman"/>
          <w:bCs/>
          <w:sz w:val="28"/>
          <w:szCs w:val="28"/>
          <w:lang w:val="pt-BR" w:eastAsia="vi-VN"/>
        </w:rPr>
        <w:t xml:space="preserve">            Hệ số tỉ lệ là: </w:t>
      </w:r>
    </w:p>
    <w:p w14:paraId="57BB3ED9" w14:textId="77777777" w:rsidR="00F36EB0" w:rsidRPr="00F36EB0" w:rsidRDefault="00F36EB0" w:rsidP="0008177B">
      <w:pPr>
        <w:numPr>
          <w:ilvl w:val="0"/>
          <w:numId w:val="33"/>
        </w:numPr>
        <w:spacing w:line="259" w:lineRule="auto"/>
        <w:contextualSpacing/>
        <w:jc w:val="both"/>
        <w:rPr>
          <w:rFonts w:ascii="Times New Roman" w:hAnsi="Times New Roman" w:cs="Times New Roman"/>
          <w:bCs/>
          <w:sz w:val="28"/>
          <w:szCs w:val="28"/>
          <w:lang w:eastAsia="vi-VN"/>
        </w:rPr>
      </w:pPr>
      <w:r w:rsidRPr="00F36EB0">
        <w:rPr>
          <w:rFonts w:ascii="Times New Roman" w:hAnsi="Times New Roman" w:cs="Times New Roman"/>
          <w:bCs/>
          <w:sz w:val="28"/>
          <w:szCs w:val="28"/>
          <w:lang w:val="pt-BR" w:eastAsia="vi-VN"/>
        </w:rPr>
        <w:t>2 .</w:t>
      </w:r>
      <w:r w:rsidRPr="00F36EB0">
        <w:rPr>
          <w:rFonts w:ascii="Times New Roman" w:hAnsi="Times New Roman" w:cs="Times New Roman"/>
          <w:bCs/>
          <w:sz w:val="28"/>
          <w:szCs w:val="28"/>
          <w:lang w:val="pt-BR" w:eastAsia="vi-VN"/>
        </w:rPr>
        <w:tab/>
      </w:r>
      <w:r w:rsidRPr="00F36EB0">
        <w:rPr>
          <w:rFonts w:ascii="Times New Roman" w:hAnsi="Times New Roman" w:cs="Times New Roman"/>
          <w:bCs/>
          <w:sz w:val="28"/>
          <w:szCs w:val="28"/>
          <w:lang w:eastAsia="vi-VN"/>
        </w:rPr>
        <w:tab/>
        <w:t xml:space="preserve">B. </w:t>
      </w:r>
      <w:r w:rsidRPr="00F36EB0">
        <w:rPr>
          <w:rFonts w:ascii="Times New Roman" w:hAnsi="Times New Roman" w:cs="Times New Roman"/>
          <w:bCs/>
          <w:sz w:val="28"/>
          <w:szCs w:val="28"/>
          <w:lang w:val="pt-BR" w:eastAsia="vi-VN"/>
        </w:rPr>
        <w:t>5.</w:t>
      </w:r>
      <w:r w:rsidRPr="00F36EB0">
        <w:rPr>
          <w:rFonts w:ascii="Times New Roman" w:hAnsi="Times New Roman" w:cs="Times New Roman"/>
          <w:bCs/>
          <w:sz w:val="28"/>
          <w:szCs w:val="28"/>
          <w:lang w:eastAsia="vi-VN"/>
        </w:rPr>
        <w:tab/>
      </w:r>
      <w:r w:rsidRPr="00F36EB0">
        <w:rPr>
          <w:rFonts w:ascii="Times New Roman" w:hAnsi="Times New Roman" w:cs="Times New Roman"/>
          <w:bCs/>
          <w:sz w:val="28"/>
          <w:szCs w:val="28"/>
          <w:lang w:val="en-US" w:eastAsia="vi-VN"/>
        </w:rPr>
        <w:t xml:space="preserve">        </w:t>
      </w:r>
      <w:r w:rsidRPr="00F36EB0">
        <w:rPr>
          <w:rFonts w:ascii="Times New Roman" w:hAnsi="Times New Roman" w:cs="Times New Roman"/>
          <w:bCs/>
          <w:sz w:val="28"/>
          <w:szCs w:val="28"/>
          <w:lang w:eastAsia="vi-VN"/>
        </w:rPr>
        <w:t xml:space="preserve">C. </w:t>
      </w:r>
      <w:r w:rsidRPr="00F36EB0">
        <w:rPr>
          <w:rFonts w:ascii="Times New Roman" w:hAnsi="Times New Roman" w:cs="Times New Roman"/>
          <w:bCs/>
          <w:sz w:val="28"/>
          <w:szCs w:val="28"/>
          <w:lang w:val="pt-BR" w:eastAsia="vi-VN"/>
        </w:rPr>
        <w:t xml:space="preserve">10. </w:t>
      </w:r>
      <w:r w:rsidRPr="00F36EB0">
        <w:rPr>
          <w:rFonts w:ascii="Times New Roman" w:hAnsi="Times New Roman" w:cs="Times New Roman"/>
          <w:bCs/>
          <w:sz w:val="28"/>
          <w:szCs w:val="28"/>
          <w:lang w:eastAsia="vi-VN"/>
        </w:rPr>
        <w:tab/>
      </w:r>
      <w:r w:rsidRPr="00F36EB0">
        <w:rPr>
          <w:rFonts w:ascii="Times New Roman" w:hAnsi="Times New Roman" w:cs="Times New Roman"/>
          <w:bCs/>
          <w:sz w:val="28"/>
          <w:szCs w:val="28"/>
          <w:lang w:val="en-US" w:eastAsia="vi-VN"/>
        </w:rPr>
        <w:t xml:space="preserve">              </w:t>
      </w:r>
      <w:r w:rsidRPr="00F36EB0">
        <w:rPr>
          <w:rFonts w:ascii="Times New Roman" w:hAnsi="Times New Roman" w:cs="Times New Roman"/>
          <w:b/>
          <w:bCs/>
          <w:sz w:val="28"/>
          <w:szCs w:val="28"/>
          <w:u w:val="single"/>
          <w:lang w:eastAsia="vi-VN"/>
        </w:rPr>
        <w:t>D</w:t>
      </w:r>
      <w:r w:rsidRPr="00F36EB0">
        <w:rPr>
          <w:rFonts w:ascii="Times New Roman" w:hAnsi="Times New Roman" w:cs="Times New Roman"/>
          <w:bCs/>
          <w:sz w:val="28"/>
          <w:szCs w:val="28"/>
          <w:lang w:eastAsia="vi-VN"/>
        </w:rPr>
        <w:t xml:space="preserve">. </w:t>
      </w:r>
      <w:r w:rsidRPr="00F36EB0">
        <w:rPr>
          <w:rFonts w:ascii="Times New Roman" w:hAnsi="Times New Roman" w:cs="Times New Roman"/>
          <w:bCs/>
          <w:sz w:val="28"/>
          <w:szCs w:val="28"/>
          <w:lang w:val="en-US" w:eastAsia="vi-VN"/>
        </w:rPr>
        <w:t>18</w:t>
      </w:r>
    </w:p>
    <w:p w14:paraId="4566EF29" w14:textId="77777777" w:rsidR="00F36EB0" w:rsidRPr="00F36EB0" w:rsidRDefault="00F36EB0" w:rsidP="002C5B5A">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color w:val="0000FF"/>
          <w:sz w:val="28"/>
          <w:szCs w:val="28"/>
        </w:rPr>
        <w:t>Câu 3 (NB)</w:t>
      </w:r>
      <w:r w:rsidRPr="00F36EB0">
        <w:rPr>
          <w:rFonts w:ascii="Times New Roman" w:eastAsia="Times New Roman" w:hAnsi="Times New Roman" w:cs="Times New Roman"/>
          <w:b/>
          <w:sz w:val="28"/>
          <w:szCs w:val="28"/>
        </w:rPr>
        <w:t>.</w:t>
      </w:r>
      <w:r w:rsidRPr="00F36EB0">
        <w:rPr>
          <w:rFonts w:ascii="Times New Roman" w:eastAsia="Times New Roman" w:hAnsi="Times New Roman" w:cs="Times New Roman"/>
          <w:sz w:val="28"/>
          <w:szCs w:val="28"/>
        </w:rPr>
        <w:t xml:space="preserve"> Từ đẳng thức 2.9 = 6.3, ta có thể lập được tỉ lệ thức nào?</w:t>
      </w:r>
    </w:p>
    <w:p w14:paraId="18F1DA0E"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 xml:space="preserve">A. </w:t>
      </w:r>
      <w:r w:rsidRPr="00F36EB0">
        <w:rPr>
          <w:rFonts w:ascii="Times New Roman" w:eastAsia="Times New Roman" w:hAnsi="Times New Roman" w:cs="Times New Roman"/>
          <w:position w:val="-24"/>
          <w:sz w:val="46"/>
          <w:szCs w:val="46"/>
          <w:vertAlign w:val="subscript"/>
        </w:rPr>
        <w:object w:dxaOrig="620" w:dyaOrig="620" w14:anchorId="7DC0E469">
          <v:shape id="_x0000_i1214" type="#_x0000_t75" style="width:30.75pt;height:30.75pt" o:ole="">
            <v:imagedata r:id="rId360" o:title=""/>
            <o:lock v:ext="edit" aspectratio="f"/>
          </v:shape>
          <o:OLEObject Type="Embed" ProgID="Equation.DSMT4" ShapeID="_x0000_i1214" DrawAspect="Content" ObjectID="_1738861234" r:id="rId361"/>
        </w:object>
      </w:r>
      <w:r w:rsidRPr="00F36EB0">
        <w:rPr>
          <w:rFonts w:ascii="Times New Roman" w:eastAsia="Times New Roman" w:hAnsi="Times New Roman" w:cs="Times New Roman"/>
          <w:sz w:val="46"/>
          <w:szCs w:val="46"/>
          <w:vertAlign w:val="subscript"/>
        </w:rPr>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B.</w:t>
      </w:r>
      <w:r w:rsidRPr="00F36EB0">
        <w:rPr>
          <w:rFonts w:ascii="Times New Roman" w:eastAsia="Times New Roman" w:hAnsi="Times New Roman" w:cs="Times New Roman"/>
          <w:position w:val="-24"/>
          <w:sz w:val="46"/>
          <w:szCs w:val="46"/>
          <w:vertAlign w:val="subscript"/>
        </w:rPr>
        <w:object w:dxaOrig="620" w:dyaOrig="620" w14:anchorId="6C0788DA">
          <v:shape id="_x0000_i1215" type="#_x0000_t75" style="width:30.75pt;height:30.75pt" o:ole="">
            <v:imagedata r:id="rId362" o:title=""/>
            <o:lock v:ext="edit" aspectratio="f"/>
          </v:shape>
          <o:OLEObject Type="Embed" ProgID="Equation.DSMT4" ShapeID="_x0000_i1215" DrawAspect="Content" ObjectID="_1738861235" r:id="rId363"/>
        </w:object>
      </w:r>
      <w:r w:rsidRPr="00F36EB0">
        <w:rPr>
          <w:rFonts w:ascii="Times New Roman" w:eastAsia="Times New Roman" w:hAnsi="Times New Roman" w:cs="Times New Roman"/>
          <w:sz w:val="46"/>
          <w:szCs w:val="46"/>
          <w:vertAlign w:val="subscript"/>
        </w:rPr>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bCs/>
          <w:sz w:val="28"/>
          <w:szCs w:val="28"/>
          <w:u w:val="single"/>
        </w:rPr>
        <w:t>C</w:t>
      </w:r>
      <w:r w:rsidRPr="00F36EB0">
        <w:rPr>
          <w:rFonts w:ascii="Times New Roman" w:eastAsia="Times New Roman" w:hAnsi="Times New Roman" w:cs="Times New Roman"/>
          <w:b/>
          <w:bCs/>
          <w:sz w:val="28"/>
          <w:szCs w:val="28"/>
          <w:lang w:val="en-US"/>
        </w:rPr>
        <w:t>.</w:t>
      </w:r>
      <w:r w:rsidRPr="00F36EB0">
        <w:rPr>
          <w:rFonts w:ascii="Times New Roman" w:eastAsia="Times New Roman" w:hAnsi="Times New Roman" w:cs="Times New Roman"/>
          <w:position w:val="-24"/>
          <w:sz w:val="46"/>
          <w:szCs w:val="46"/>
          <w:vertAlign w:val="subscript"/>
        </w:rPr>
        <w:object w:dxaOrig="620" w:dyaOrig="620" w14:anchorId="781A0502">
          <v:shape id="_x0000_i1216" type="#_x0000_t75" style="width:30.75pt;height:30.75pt" o:ole="">
            <v:imagedata r:id="rId364" o:title=""/>
            <o:lock v:ext="edit" aspectratio="f"/>
          </v:shape>
          <o:OLEObject Type="Embed" ProgID="Equation.DSMT4" ShapeID="_x0000_i1216" DrawAspect="Content" ObjectID="_1738861236" r:id="rId365"/>
        </w:object>
      </w:r>
      <w:r w:rsidRPr="00F36EB0">
        <w:rPr>
          <w:rFonts w:ascii="Times New Roman" w:eastAsia="Times New Roman" w:hAnsi="Times New Roman" w:cs="Times New Roman"/>
          <w:sz w:val="46"/>
          <w:szCs w:val="46"/>
          <w:vertAlign w:val="subscript"/>
        </w:rPr>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D.</w:t>
      </w:r>
      <w:r w:rsidRPr="00F36EB0">
        <w:rPr>
          <w:rFonts w:ascii="Times New Roman" w:eastAsia="Times New Roman" w:hAnsi="Times New Roman" w:cs="Times New Roman"/>
          <w:position w:val="-24"/>
          <w:sz w:val="46"/>
          <w:szCs w:val="46"/>
          <w:vertAlign w:val="subscript"/>
        </w:rPr>
        <w:object w:dxaOrig="620" w:dyaOrig="620" w14:anchorId="193F1AA2">
          <v:shape id="_x0000_i1217" type="#_x0000_t75" style="width:30.75pt;height:30.75pt" o:ole="">
            <v:imagedata r:id="rId366" o:title=""/>
            <o:lock v:ext="edit" aspectratio="f"/>
          </v:shape>
          <o:OLEObject Type="Embed" ProgID="Equation.DSMT4" ShapeID="_x0000_i1217" DrawAspect="Content" ObjectID="_1738861237" r:id="rId367"/>
        </w:object>
      </w:r>
      <w:r w:rsidRPr="00F36EB0">
        <w:rPr>
          <w:rFonts w:ascii="Times New Roman" w:eastAsia="Times New Roman" w:hAnsi="Times New Roman" w:cs="Times New Roman"/>
          <w:sz w:val="46"/>
          <w:szCs w:val="46"/>
          <w:vertAlign w:val="subscript"/>
        </w:rPr>
        <w:t>.</w:t>
      </w:r>
    </w:p>
    <w:p w14:paraId="1146FC9E" w14:textId="77777777" w:rsidR="00F36EB0" w:rsidRPr="00F36EB0" w:rsidRDefault="00F36EB0" w:rsidP="00717732">
      <w:pPr>
        <w:spacing w:after="160" w:line="256" w:lineRule="auto"/>
        <w:jc w:val="both"/>
        <w:rPr>
          <w:rFonts w:ascii="Times New Roman" w:eastAsia="Times New Roman" w:hAnsi="Times New Roman" w:cs="Times New Roman"/>
          <w:sz w:val="28"/>
          <w:szCs w:val="28"/>
          <w:lang w:val="en-US"/>
        </w:rPr>
      </w:pPr>
      <w:r w:rsidRPr="00F36EB0">
        <w:rPr>
          <w:rFonts w:ascii="Times New Roman" w:eastAsia="Times New Roman" w:hAnsi="Times New Roman" w:cs="Times New Roman"/>
          <w:b/>
          <w:color w:val="0000FF"/>
          <w:sz w:val="28"/>
          <w:szCs w:val="28"/>
        </w:rPr>
        <w:t>Câu 4 (</w:t>
      </w:r>
      <w:r w:rsidRPr="00F36EB0">
        <w:rPr>
          <w:rFonts w:ascii="Times New Roman" w:eastAsia="Times New Roman" w:hAnsi="Times New Roman" w:cs="Times New Roman"/>
          <w:b/>
          <w:color w:val="0000FF"/>
          <w:sz w:val="28"/>
          <w:szCs w:val="28"/>
          <w:lang w:val="en-US"/>
        </w:rPr>
        <w:t>TH</w:t>
      </w:r>
      <w:r w:rsidRPr="00F36EB0">
        <w:rPr>
          <w:rFonts w:ascii="Times New Roman" w:eastAsia="Times New Roman" w:hAnsi="Times New Roman" w:cs="Times New Roman"/>
          <w:b/>
          <w:color w:val="0000FF"/>
          <w:sz w:val="28"/>
          <w:szCs w:val="28"/>
        </w:rPr>
        <w:t>).</w:t>
      </w:r>
      <w:r w:rsidRPr="00F36EB0">
        <w:rPr>
          <w:rFonts w:ascii="Times New Roman" w:eastAsia="Times New Roman" w:hAnsi="Times New Roman" w:cs="Times New Roman"/>
          <w:b/>
          <w:color w:val="0000FF"/>
          <w:sz w:val="28"/>
          <w:szCs w:val="28"/>
          <w:lang w:val="en-US"/>
        </w:rPr>
        <w:t xml:space="preserve"> </w:t>
      </w:r>
      <w:r w:rsidRPr="00F36EB0">
        <w:rPr>
          <w:rFonts w:ascii="Times New Roman" w:eastAsia="Times New Roman" w:hAnsi="Times New Roman" w:cs="Times New Roman"/>
          <w:sz w:val="28"/>
          <w:szCs w:val="28"/>
          <w:lang w:val="en-US"/>
        </w:rPr>
        <w:t xml:space="preserve">Tìm 2 số x,y biết: </w:t>
      </w:r>
      <w:r w:rsidRPr="00F36EB0">
        <w:rPr>
          <w:rFonts w:ascii="Times New Roman" w:eastAsia="Times New Roman" w:hAnsi="Times New Roman" w:cs="Times New Roman"/>
          <w:position w:val="-24"/>
          <w:sz w:val="28"/>
          <w:szCs w:val="28"/>
          <w:lang w:val="en-US"/>
        </w:rPr>
        <w:object w:dxaOrig="660" w:dyaOrig="612" w14:anchorId="24ED8AE6">
          <v:shape id="_x0000_i1218" type="#_x0000_t75" style="width:33pt;height:30.75pt" o:ole="">
            <v:imagedata r:id="rId368" o:title=""/>
            <o:lock v:ext="edit" aspectratio="f"/>
          </v:shape>
          <o:OLEObject Type="Embed" ProgID="Equation.DSMT4" ShapeID="_x0000_i1218" DrawAspect="Content" ObjectID="_1738861238" r:id="rId369"/>
        </w:object>
      </w:r>
      <w:r w:rsidRPr="00F36EB0">
        <w:rPr>
          <w:rFonts w:ascii="Times New Roman" w:eastAsia="Times New Roman" w:hAnsi="Times New Roman" w:cs="Times New Roman"/>
          <w:sz w:val="28"/>
          <w:szCs w:val="28"/>
        </w:rPr>
        <w:t>;</w:t>
      </w:r>
      <w:r w:rsidRPr="00F36EB0">
        <w:rPr>
          <w:rFonts w:ascii="Times New Roman" w:eastAsia="Times New Roman" w:hAnsi="Times New Roman" w:cs="Times New Roman"/>
          <w:position w:val="-10"/>
          <w:sz w:val="28"/>
          <w:szCs w:val="28"/>
          <w:lang w:val="en-US"/>
        </w:rPr>
        <w:object w:dxaOrig="1160" w:dyaOrig="320" w14:anchorId="47F66F6C">
          <v:shape id="_x0000_i1219" type="#_x0000_t75" style="width:57.75pt;height:15.75pt" o:ole="">
            <v:imagedata r:id="rId370" o:title=""/>
            <o:lock v:ext="edit" aspectratio="f"/>
          </v:shape>
          <o:OLEObject Type="Embed" ProgID="Equation.DSMT4" ShapeID="_x0000_i1219" DrawAspect="Content" ObjectID="_1738861239" r:id="rId371"/>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position w:val="-24"/>
          <w:sz w:val="28"/>
          <w:szCs w:val="28"/>
          <w:lang w:val="en-US"/>
        </w:rPr>
        <w:t xml:space="preserve">  </w:t>
      </w:r>
      <w:r w:rsidRPr="00F36EB0">
        <w:rPr>
          <w:rFonts w:ascii="Times New Roman" w:eastAsia="Times New Roman" w:hAnsi="Times New Roman" w:cs="Times New Roman"/>
          <w:position w:val="-24"/>
          <w:sz w:val="28"/>
          <w:szCs w:val="28"/>
        </w:rPr>
        <w:t xml:space="preserve">    </w:t>
      </w:r>
    </w:p>
    <w:p w14:paraId="6B55EF58"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w:t>
      </w:r>
      <w:r w:rsidRPr="00F36EB0">
        <w:rPr>
          <w:rFonts w:ascii="Times New Roman" w:eastAsia="Times New Roman" w:hAnsi="Times New Roman" w:cs="Times New Roman"/>
          <w:position w:val="-10"/>
          <w:sz w:val="28"/>
          <w:szCs w:val="28"/>
        </w:rPr>
        <w:object w:dxaOrig="1240" w:dyaOrig="320" w14:anchorId="541D6237">
          <v:shape id="_x0000_i1220" type="#_x0000_t75" style="width:62.25pt;height:15.75pt" o:ole="">
            <v:imagedata r:id="rId372" o:title=""/>
            <o:lock v:ext="edit" aspectratio="f"/>
          </v:shape>
          <o:OLEObject Type="Embed" ProgID="Equation.DSMT4" ShapeID="_x0000_i1220" DrawAspect="Content" ObjectID="_1738861240" r:id="rId373"/>
        </w:object>
      </w:r>
      <w:r w:rsidRPr="00F36EB0">
        <w:rPr>
          <w:rFonts w:ascii="Times New Roman" w:eastAsia="Times New Roman" w:hAnsi="Times New Roman" w:cs="Times New Roman"/>
          <w:sz w:val="28"/>
          <w:szCs w:val="28"/>
        </w:rPr>
        <w:tab/>
        <w:t xml:space="preserve">B. </w:t>
      </w:r>
      <w:r w:rsidRPr="00F36EB0">
        <w:rPr>
          <w:rFonts w:ascii="Times New Roman" w:eastAsia="Times New Roman" w:hAnsi="Times New Roman" w:cs="Times New Roman"/>
          <w:position w:val="-10"/>
          <w:sz w:val="28"/>
          <w:szCs w:val="28"/>
        </w:rPr>
        <w:object w:dxaOrig="1359" w:dyaOrig="320" w14:anchorId="064DCBF9">
          <v:shape id="_x0000_i1221" type="#_x0000_t75" alt="" style="width:67.5pt;height:15.75pt" o:ole="">
            <v:imagedata r:id="rId374" o:title=""/>
            <o:lock v:ext="edit" aspectratio="f"/>
          </v:shape>
          <o:OLEObject Type="Embed" ProgID="Equation.DSMT4" ShapeID="_x0000_i1221" DrawAspect="Content" ObjectID="_1738861241" r:id="rId375"/>
        </w:objec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bCs/>
          <w:sz w:val="28"/>
          <w:szCs w:val="28"/>
          <w:u w:val="single"/>
        </w:rPr>
        <w:t>C</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position w:val="-10"/>
          <w:sz w:val="28"/>
          <w:szCs w:val="28"/>
        </w:rPr>
        <w:object w:dxaOrig="1520" w:dyaOrig="320" w14:anchorId="7196C9D3">
          <v:shape id="_x0000_i1222" type="#_x0000_t75" alt="" style="width:75.75pt;height:15.75pt" o:ole="">
            <v:imagedata r:id="rId376" o:title=""/>
            <o:lock v:ext="edit" aspectratio="f"/>
          </v:shape>
          <o:OLEObject Type="Embed" ProgID="Equation.DSMT4" ShapeID="_x0000_i1222" DrawAspect="Content" ObjectID="_1738861242" r:id="rId377"/>
        </w:object>
      </w:r>
      <w:r w:rsidRPr="00F36EB0">
        <w:rPr>
          <w:rFonts w:ascii="Times New Roman" w:eastAsia="Times New Roman" w:hAnsi="Times New Roman" w:cs="Times New Roman"/>
          <w:sz w:val="46"/>
          <w:szCs w:val="46"/>
          <w:vertAlign w:val="subscript"/>
        </w:rPr>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lang w:val="en-US"/>
        </w:rPr>
        <w:t xml:space="preserve">      </w:t>
      </w:r>
      <w:r w:rsidRPr="00F36EB0">
        <w:rPr>
          <w:rFonts w:ascii="Times New Roman" w:eastAsia="Times New Roman" w:hAnsi="Times New Roman" w:cs="Times New Roman"/>
          <w:sz w:val="28"/>
          <w:szCs w:val="28"/>
        </w:rPr>
        <w:t>D.</w:t>
      </w:r>
      <w:r w:rsidRPr="00F36EB0">
        <w:rPr>
          <w:rFonts w:ascii="Times New Roman" w:eastAsia="Times New Roman" w:hAnsi="Times New Roman" w:cs="Times New Roman"/>
          <w:position w:val="-10"/>
          <w:sz w:val="28"/>
          <w:szCs w:val="28"/>
        </w:rPr>
        <w:object w:dxaOrig="1400" w:dyaOrig="320" w14:anchorId="40C99099">
          <v:shape id="_x0000_i1223" type="#_x0000_t75" alt="" style="width:69.75pt;height:15.75pt" o:ole="">
            <v:imagedata r:id="rId378" o:title=""/>
            <o:lock v:ext="edit" aspectratio="f"/>
          </v:shape>
          <o:OLEObject Type="Embed" ProgID="Equation.DSMT4" ShapeID="_x0000_i1223" DrawAspect="Content" ObjectID="_1738861243" r:id="rId379"/>
        </w:object>
      </w:r>
    </w:p>
    <w:p w14:paraId="5ACBFAC7"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color w:val="0000FF"/>
          <w:sz w:val="28"/>
          <w:szCs w:val="28"/>
        </w:rPr>
        <w:t xml:space="preserve">Câu 5 (NB). </w:t>
      </w:r>
      <w:r w:rsidRPr="00F36EB0">
        <w:rPr>
          <w:rFonts w:ascii="Times New Roman" w:eastAsia="Times New Roman" w:hAnsi="Times New Roman" w:cs="Times New Roman"/>
          <w:sz w:val="28"/>
          <w:szCs w:val="28"/>
        </w:rPr>
        <w:t xml:space="preserve">Cho ba số a; b; c tỉ lệ với 3; 4; 5 ta có dãy tỉ số </w:t>
      </w:r>
    </w:p>
    <w:p w14:paraId="5E608F37"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w:t>
      </w:r>
      <w:r w:rsidRPr="00F36EB0">
        <w:rPr>
          <w:rFonts w:ascii="Times New Roman" w:eastAsia="Times New Roman" w:hAnsi="Times New Roman" w:cs="Times New Roman"/>
          <w:position w:val="-24"/>
          <w:sz w:val="28"/>
          <w:szCs w:val="28"/>
        </w:rPr>
        <w:object w:dxaOrig="1020" w:dyaOrig="620" w14:anchorId="0FBD1B9F">
          <v:shape id="_x0000_i1224" type="#_x0000_t75" style="width:50.25pt;height:30.75pt" o:ole="">
            <v:imagedata r:id="rId380" o:title=""/>
            <o:lock v:ext="edit" aspectratio="f"/>
          </v:shape>
          <o:OLEObject Type="Embed" ProgID="Equation.DSMT4" ShapeID="_x0000_i1224" DrawAspect="Content" ObjectID="_1738861244" r:id="rId381"/>
        </w:objec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B.</w:t>
      </w:r>
      <w:r w:rsidRPr="00F36EB0">
        <w:rPr>
          <w:rFonts w:ascii="Times New Roman" w:eastAsia="Times New Roman" w:hAnsi="Times New Roman" w:cs="Times New Roman"/>
          <w:position w:val="-24"/>
          <w:sz w:val="28"/>
          <w:szCs w:val="28"/>
        </w:rPr>
        <w:object w:dxaOrig="1040" w:dyaOrig="620" w14:anchorId="64D954A9">
          <v:shape id="_x0000_i1225" type="#_x0000_t75" style="width:51.75pt;height:30.75pt" o:ole="">
            <v:imagedata r:id="rId382" o:title=""/>
            <o:lock v:ext="edit" aspectratio="f"/>
          </v:shape>
          <o:OLEObject Type="Embed" ProgID="Equation.DSMT4" ShapeID="_x0000_i1225" DrawAspect="Content" ObjectID="_1738861245" r:id="rId383"/>
        </w:objec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 xml:space="preserve">C. </w:t>
      </w:r>
      <w:r w:rsidRPr="00F36EB0">
        <w:rPr>
          <w:rFonts w:ascii="Times New Roman" w:eastAsia="Times New Roman" w:hAnsi="Times New Roman" w:cs="Times New Roman"/>
          <w:position w:val="-24"/>
          <w:sz w:val="28"/>
          <w:szCs w:val="28"/>
        </w:rPr>
        <w:object w:dxaOrig="1020" w:dyaOrig="620" w14:anchorId="0091D68D">
          <v:shape id="_x0000_i1226" type="#_x0000_t75" style="width:50.25pt;height:30.75pt" o:ole="">
            <v:imagedata r:id="rId384" o:title=""/>
            <o:lock v:ext="edit" aspectratio="f"/>
          </v:shape>
          <o:OLEObject Type="Embed" ProgID="Equation.DSMT4" ShapeID="_x0000_i1226" DrawAspect="Content" ObjectID="_1738861246" r:id="rId385"/>
        </w:objec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bCs/>
          <w:sz w:val="28"/>
          <w:szCs w:val="28"/>
          <w:u w:val="single"/>
        </w:rPr>
        <w:t>D</w:t>
      </w:r>
      <w:r w:rsidRPr="00F36EB0">
        <w:rPr>
          <w:rFonts w:ascii="Times New Roman" w:eastAsia="Times New Roman" w:hAnsi="Times New Roman" w:cs="Times New Roman"/>
          <w:sz w:val="28"/>
          <w:szCs w:val="28"/>
        </w:rPr>
        <w:t>.</w:t>
      </w:r>
      <w:r w:rsidRPr="00F36EB0">
        <w:rPr>
          <w:rFonts w:ascii="Times New Roman" w:eastAsia="Times New Roman" w:hAnsi="Times New Roman" w:cs="Times New Roman"/>
          <w:position w:val="-24"/>
          <w:sz w:val="28"/>
          <w:szCs w:val="28"/>
        </w:rPr>
        <w:object w:dxaOrig="1020" w:dyaOrig="620" w14:anchorId="75E09C10">
          <v:shape id="_x0000_i1227" type="#_x0000_t75" style="width:50.25pt;height:30.75pt" o:ole="">
            <v:imagedata r:id="rId386" o:title=""/>
            <o:lock v:ext="edit" aspectratio="f"/>
          </v:shape>
          <o:OLEObject Type="Embed" ProgID="Equation.DSMT4" ShapeID="_x0000_i1227" DrawAspect="Content" ObjectID="_1738861247" r:id="rId387"/>
        </w:object>
      </w:r>
    </w:p>
    <w:p w14:paraId="3963128A"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color w:val="0000FF"/>
          <w:sz w:val="28"/>
          <w:szCs w:val="28"/>
        </w:rPr>
        <w:t>Câu 6 (NB)</w:t>
      </w:r>
      <w:r w:rsidRPr="00F36EB0">
        <w:rPr>
          <w:rFonts w:ascii="Times New Roman" w:eastAsia="Times New Roman" w:hAnsi="Times New Roman" w:cs="Times New Roman"/>
          <w:b/>
          <w:sz w:val="28"/>
          <w:szCs w:val="28"/>
        </w:rPr>
        <w:t>.</w:t>
      </w:r>
      <w:r w:rsidRPr="00F36EB0">
        <w:rPr>
          <w:rFonts w:ascii="Times New Roman" w:eastAsia="Times New Roman" w:hAnsi="Times New Roman" w:cs="Times New Roman"/>
          <w:sz w:val="28"/>
          <w:szCs w:val="28"/>
        </w:rPr>
        <w:t xml:space="preserve"> Từ tỉ lệ thức </w:t>
      </w:r>
      <w:r w:rsidRPr="00F36EB0">
        <w:rPr>
          <w:rFonts w:ascii="Times New Roman" w:eastAsia="Times New Roman" w:hAnsi="Times New Roman" w:cs="Times New Roman"/>
          <w:position w:val="-24"/>
          <w:sz w:val="46"/>
          <w:szCs w:val="46"/>
          <w:vertAlign w:val="subscript"/>
        </w:rPr>
        <w:object w:dxaOrig="760" w:dyaOrig="620" w14:anchorId="44CFFE89">
          <v:shape id="_x0000_i1228" type="#_x0000_t75" style="width:38.25pt;height:30.75pt" o:ole="">
            <v:imagedata r:id="rId388" o:title=""/>
            <o:lock v:ext="edit" aspectratio="f"/>
          </v:shape>
          <o:OLEObject Type="Embed" ProgID="Equation.DSMT4" ShapeID="_x0000_i1228" DrawAspect="Content" ObjectID="_1738861248" r:id="rId389"/>
        </w:object>
      </w:r>
      <w:r w:rsidRPr="00F36EB0">
        <w:rPr>
          <w:rFonts w:ascii="Times New Roman" w:eastAsia="Times New Roman" w:hAnsi="Times New Roman" w:cs="Times New Roman"/>
          <w:sz w:val="28"/>
          <w:szCs w:val="28"/>
        </w:rPr>
        <w:t>, suy ra</w:t>
      </w:r>
    </w:p>
    <w:p w14:paraId="28CAFEA4"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lastRenderedPageBreak/>
        <w:t>A</w:t>
      </w:r>
      <w:r w:rsidRPr="00F36EB0">
        <w:rPr>
          <w:rFonts w:ascii="Times New Roman" w:eastAsia="Times New Roman" w:hAnsi="Times New Roman" w:cs="Times New Roman"/>
          <w:position w:val="-24"/>
          <w:sz w:val="46"/>
          <w:szCs w:val="46"/>
          <w:vertAlign w:val="subscript"/>
        </w:rPr>
        <w:object w:dxaOrig="760" w:dyaOrig="620" w14:anchorId="7A64A25C">
          <v:shape id="_x0000_i1229" type="#_x0000_t75" style="width:38.25pt;height:30.75pt" o:ole="">
            <v:imagedata r:id="rId390" o:title=""/>
            <o:lock v:ext="edit" aspectratio="f"/>
          </v:shape>
          <o:OLEObject Type="Embed" ProgID="Equation.DSMT4" ShapeID="_x0000_i1229" DrawAspect="Content" ObjectID="_1738861249" r:id="rId391"/>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bCs/>
          <w:sz w:val="28"/>
          <w:szCs w:val="28"/>
          <w:u w:val="single"/>
        </w:rPr>
        <w:t>B</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position w:val="-24"/>
          <w:sz w:val="46"/>
          <w:szCs w:val="46"/>
          <w:vertAlign w:val="subscript"/>
        </w:rPr>
        <w:object w:dxaOrig="900" w:dyaOrig="620" w14:anchorId="01B5A667">
          <v:shape id="_x0000_i1230" type="#_x0000_t75" style="width:45pt;height:30.75pt" o:ole="">
            <v:imagedata r:id="rId392" o:title=""/>
            <o:lock v:ext="edit" aspectratio="f"/>
          </v:shape>
          <o:OLEObject Type="Embed" ProgID="Equation.DSMT4" ShapeID="_x0000_i1230" DrawAspect="Content" ObjectID="_1738861250" r:id="rId393"/>
        </w:objec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C.</w:t>
      </w:r>
      <w:r w:rsidRPr="00F36EB0">
        <w:rPr>
          <w:rFonts w:ascii="Times New Roman" w:eastAsia="Times New Roman" w:hAnsi="Times New Roman" w:cs="Times New Roman"/>
          <w:position w:val="-24"/>
          <w:sz w:val="46"/>
          <w:szCs w:val="46"/>
          <w:vertAlign w:val="subscript"/>
        </w:rPr>
        <w:object w:dxaOrig="900" w:dyaOrig="620" w14:anchorId="30BD5E03">
          <v:shape id="_x0000_i1231" type="#_x0000_t75" style="width:45pt;height:30.75pt" o:ole="">
            <v:imagedata r:id="rId394" o:title=""/>
            <o:lock v:ext="edit" aspectratio="f"/>
          </v:shape>
          <o:OLEObject Type="Embed" ProgID="Equation.DSMT4" ShapeID="_x0000_i1231" DrawAspect="Content" ObjectID="_1738861251" r:id="rId395"/>
        </w:objec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 xml:space="preserve">D. </w:t>
      </w:r>
      <w:r w:rsidRPr="00F36EB0">
        <w:rPr>
          <w:rFonts w:ascii="Times New Roman" w:eastAsia="Times New Roman" w:hAnsi="Times New Roman" w:cs="Times New Roman"/>
          <w:position w:val="-24"/>
          <w:sz w:val="46"/>
          <w:szCs w:val="46"/>
          <w:vertAlign w:val="subscript"/>
        </w:rPr>
        <w:object w:dxaOrig="900" w:dyaOrig="620" w14:anchorId="6BCC7374">
          <v:shape id="_x0000_i1232" type="#_x0000_t75" style="width:45pt;height:30.75pt" o:ole="">
            <v:imagedata r:id="rId396" o:title=""/>
            <o:lock v:ext="edit" aspectratio="f"/>
          </v:shape>
          <o:OLEObject Type="Embed" ProgID="Equation.DSMT4" ShapeID="_x0000_i1232" DrawAspect="Content" ObjectID="_1738861252" r:id="rId397"/>
        </w:object>
      </w:r>
    </w:p>
    <w:p w14:paraId="0E97B080" w14:textId="77777777" w:rsidR="00F36EB0" w:rsidRPr="00F36EB0" w:rsidRDefault="00F36EB0">
      <w:pPr>
        <w:spacing w:after="160" w:line="259" w:lineRule="auto"/>
        <w:rPr>
          <w:rFonts w:ascii="Times New Roman" w:eastAsia="Times New Roman" w:hAnsi="Times New Roman" w:cs="Times New Roman"/>
          <w:sz w:val="28"/>
          <w:szCs w:val="28"/>
        </w:rPr>
      </w:pPr>
      <w:r w:rsidRPr="00F36EB0">
        <w:rPr>
          <w:rFonts w:ascii="Times New Roman" w:eastAsia="Times New Roman" w:hAnsi="Times New Roman" w:cs="Times New Roman"/>
          <w:b/>
          <w:color w:val="0000FF"/>
          <w:sz w:val="28"/>
          <w:szCs w:val="28"/>
        </w:rPr>
        <w:t xml:space="preserve">Câu 7 (NB). </w:t>
      </w:r>
      <w:r w:rsidRPr="00F36EB0">
        <w:rPr>
          <w:rFonts w:ascii="Times New Roman" w:eastAsia="Times New Roman" w:hAnsi="Times New Roman" w:cs="Times New Roman"/>
          <w:sz w:val="28"/>
          <w:szCs w:val="28"/>
        </w:rPr>
        <w:t>Giao điểm của ba đường phân giác trong của một tam giác</w:t>
      </w:r>
    </w:p>
    <w:p w14:paraId="6C5AC696" w14:textId="77777777" w:rsidR="00F36EB0" w:rsidRPr="00F36EB0" w:rsidRDefault="00F36EB0">
      <w:pPr>
        <w:tabs>
          <w:tab w:val="left" w:pos="200"/>
          <w:tab w:val="left" w:pos="5200"/>
        </w:tabs>
        <w:spacing w:after="160" w:line="259"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u w:val="single"/>
        </w:rPr>
        <w:t>A</w:t>
      </w:r>
      <w:r w:rsidRPr="00F36EB0">
        <w:rPr>
          <w:rFonts w:ascii="Times New Roman" w:eastAsia="Times New Roman" w:hAnsi="Times New Roman" w:cs="Times New Roman"/>
          <w:b/>
          <w:sz w:val="28"/>
          <w:szCs w:val="28"/>
        </w:rPr>
        <w:t xml:space="preserve">. </w:t>
      </w:r>
      <w:r w:rsidRPr="00F36EB0">
        <w:rPr>
          <w:rFonts w:ascii="Times New Roman" w:eastAsia="Times New Roman" w:hAnsi="Times New Roman" w:cs="Times New Roman"/>
          <w:sz w:val="28"/>
          <w:szCs w:val="28"/>
        </w:rPr>
        <w:t xml:space="preserve">cách đều 3 cạnh của tam giác đó.             </w:t>
      </w:r>
      <w:r w:rsidRPr="00F36EB0">
        <w:rPr>
          <w:rFonts w:ascii="Times New Roman" w:eastAsia="Times New Roman" w:hAnsi="Times New Roman" w:cs="Times New Roman"/>
          <w:b/>
          <w:sz w:val="28"/>
          <w:szCs w:val="28"/>
        </w:rPr>
        <w:t xml:space="preserve">B. </w:t>
      </w:r>
      <w:r w:rsidRPr="00F36EB0">
        <w:rPr>
          <w:rFonts w:ascii="Times New Roman" w:eastAsia="Times New Roman" w:hAnsi="Times New Roman" w:cs="Times New Roman"/>
          <w:sz w:val="28"/>
          <w:szCs w:val="28"/>
        </w:rPr>
        <w:t>là điểm luôn thuộc một cạnh của tam giác đó.</w:t>
      </w:r>
    </w:p>
    <w:p w14:paraId="71814926" w14:textId="77777777" w:rsidR="00F36EB0" w:rsidRPr="00F36EB0" w:rsidRDefault="00F36EB0">
      <w:pPr>
        <w:tabs>
          <w:tab w:val="left" w:pos="200"/>
          <w:tab w:val="left" w:pos="5200"/>
        </w:tabs>
        <w:spacing w:after="160" w:line="259"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C.</w:t>
      </w:r>
      <w:r w:rsidRPr="00F36EB0">
        <w:rPr>
          <w:rFonts w:ascii="Times New Roman" w:eastAsia="Times New Roman" w:hAnsi="Times New Roman" w:cs="Times New Roman"/>
          <w:sz w:val="28"/>
          <w:szCs w:val="28"/>
        </w:rPr>
        <w:t xml:space="preserve">cách đều 3 đỉnh của tam giác đó.              </w:t>
      </w:r>
      <w:r w:rsidRPr="00F36EB0">
        <w:rPr>
          <w:rFonts w:ascii="Times New Roman" w:eastAsia="Times New Roman" w:hAnsi="Times New Roman" w:cs="Times New Roman"/>
          <w:b/>
          <w:sz w:val="28"/>
          <w:szCs w:val="28"/>
        </w:rPr>
        <w:t xml:space="preserve">D. </w:t>
      </w:r>
      <w:r w:rsidRPr="00F36EB0">
        <w:rPr>
          <w:rFonts w:ascii="Times New Roman" w:eastAsia="Times New Roman" w:hAnsi="Times New Roman" w:cs="Times New Roman"/>
          <w:sz w:val="28"/>
          <w:szCs w:val="28"/>
        </w:rPr>
        <w:t>là trọng tâm của tam giác đó.</w:t>
      </w:r>
    </w:p>
    <w:p w14:paraId="07E01CF0" w14:textId="77777777" w:rsidR="00F36EB0" w:rsidRPr="00F36EB0" w:rsidRDefault="00F36EB0">
      <w:pPr>
        <w:spacing w:after="160" w:line="259" w:lineRule="auto"/>
        <w:rPr>
          <w:rFonts w:ascii="Times New Roman" w:eastAsia="Times New Roman" w:hAnsi="Times New Roman" w:cs="Times New Roman"/>
          <w:sz w:val="28"/>
          <w:szCs w:val="28"/>
        </w:rPr>
      </w:pPr>
      <w:r w:rsidRPr="00F36EB0">
        <w:rPr>
          <w:rFonts w:ascii="Times New Roman" w:eastAsia="Times New Roman" w:hAnsi="Times New Roman" w:cs="Times New Roman"/>
          <w:b/>
          <w:color w:val="0000FF"/>
          <w:sz w:val="28"/>
          <w:szCs w:val="28"/>
        </w:rPr>
        <w:t xml:space="preserve">Câu 8 (NB). </w:t>
      </w:r>
      <w:r w:rsidRPr="00F36EB0">
        <w:rPr>
          <w:rFonts w:ascii="Times New Roman" w:eastAsia="Times New Roman" w:hAnsi="Times New Roman" w:cs="Times New Roman"/>
          <w:sz w:val="28"/>
          <w:szCs w:val="28"/>
        </w:rPr>
        <w:t xml:space="preserve">Cho tam giác ABC có  đường trung tuyến AM và trọng tâm G. Khi đó tỉ số </w:t>
      </w:r>
      <w:r w:rsidRPr="00F36EB0">
        <w:rPr>
          <w:rFonts w:ascii="Times New Roman" w:eastAsia="Times New Roman" w:hAnsi="Times New Roman" w:cs="Times New Roman"/>
          <w:position w:val="-24"/>
          <w:sz w:val="46"/>
          <w:szCs w:val="46"/>
          <w:vertAlign w:val="subscript"/>
        </w:rPr>
        <w:object w:dxaOrig="520" w:dyaOrig="620" w14:anchorId="1D761C3C">
          <v:shape id="_x0000_i1233" type="#_x0000_t75" style="width:26.25pt;height:30.75pt" o:ole="">
            <v:imagedata r:id="rId398" o:title=""/>
            <o:lock v:ext="edit" aspectratio="f"/>
          </v:shape>
          <o:OLEObject Type="Embed" ProgID="Equation.DSMT4" ShapeID="_x0000_i1233" DrawAspect="Content" ObjectID="_1738861253" r:id="rId399"/>
        </w:object>
      </w:r>
      <w:r w:rsidRPr="00F36EB0">
        <w:rPr>
          <w:rFonts w:ascii="Times New Roman" w:eastAsia="Times New Roman" w:hAnsi="Times New Roman" w:cs="Times New Roman"/>
          <w:sz w:val="46"/>
          <w:szCs w:val="46"/>
          <w:vertAlign w:val="subscript"/>
        </w:rPr>
        <w:t>bằng:</w:t>
      </w:r>
    </w:p>
    <w:p w14:paraId="3BC2C67B" w14:textId="77777777" w:rsidR="00F36EB0" w:rsidRPr="00F36EB0" w:rsidRDefault="00F36EB0">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 xml:space="preserve">A. </w:t>
      </w:r>
      <w:r w:rsidRPr="00F36EB0">
        <w:rPr>
          <w:rFonts w:ascii="Times New Roman" w:eastAsia="Times New Roman" w:hAnsi="Times New Roman" w:cs="Times New Roman"/>
          <w:b/>
          <w:position w:val="-24"/>
          <w:sz w:val="46"/>
          <w:szCs w:val="46"/>
          <w:vertAlign w:val="subscript"/>
        </w:rPr>
        <w:object w:dxaOrig="220" w:dyaOrig="620" w14:anchorId="5725DD46">
          <v:shape id="_x0000_i1234" type="#_x0000_t75" style="width:11.25pt;height:30.75pt" o:ole="">
            <v:imagedata r:id="rId400" o:title=""/>
            <o:lock v:ext="edit" aspectratio="f"/>
          </v:shape>
          <o:OLEObject Type="Embed" ProgID="Equation.DSMT4" ShapeID="_x0000_i1234" DrawAspect="Content" ObjectID="_1738861254" r:id="rId401"/>
        </w:objec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u w:val="single"/>
        </w:rPr>
        <w:t>B</w:t>
      </w:r>
      <w:r w:rsidRPr="00F36EB0">
        <w:rPr>
          <w:rFonts w:ascii="Times New Roman" w:eastAsia="Times New Roman" w:hAnsi="Times New Roman" w:cs="Times New Roman"/>
          <w:b/>
          <w:sz w:val="28"/>
          <w:szCs w:val="28"/>
        </w:rPr>
        <w:t>.</w:t>
      </w:r>
      <w:r w:rsidRPr="00F36EB0">
        <w:rPr>
          <w:rFonts w:ascii="Times New Roman" w:eastAsia="Times New Roman" w:hAnsi="Times New Roman" w:cs="Times New Roman"/>
          <w:b/>
          <w:position w:val="-24"/>
          <w:sz w:val="46"/>
          <w:szCs w:val="46"/>
          <w:vertAlign w:val="subscript"/>
        </w:rPr>
        <w:object w:dxaOrig="240" w:dyaOrig="620" w14:anchorId="62A6981A">
          <v:shape id="_x0000_i1235" type="#_x0000_t75" style="width:12pt;height:30.75pt" o:ole="">
            <v:imagedata r:id="rId402" o:title=""/>
            <o:lock v:ext="edit" aspectratio="f"/>
          </v:shape>
          <o:OLEObject Type="Embed" ProgID="Equation.DSMT4" ShapeID="_x0000_i1235" DrawAspect="Content" ObjectID="_1738861255" r:id="rId403"/>
        </w:objec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 xml:space="preserve">C. </w:t>
      </w:r>
      <w:r w:rsidRPr="00F36EB0">
        <w:rPr>
          <w:rFonts w:ascii="Times New Roman" w:eastAsia="Times New Roman" w:hAnsi="Times New Roman" w:cs="Times New Roman"/>
          <w:b/>
          <w:position w:val="-24"/>
          <w:sz w:val="46"/>
          <w:szCs w:val="46"/>
          <w:vertAlign w:val="subscript"/>
        </w:rPr>
        <w:object w:dxaOrig="240" w:dyaOrig="620" w14:anchorId="2C25F6D6">
          <v:shape id="_x0000_i1236" type="#_x0000_t75" style="width:12pt;height:30.75pt" o:ole="">
            <v:imagedata r:id="rId404" o:title=""/>
            <o:lock v:ext="edit" aspectratio="f"/>
          </v:shape>
          <o:OLEObject Type="Embed" ProgID="Equation.DSMT4" ShapeID="_x0000_i1236" DrawAspect="Content" ObjectID="_1738861256" r:id="rId405"/>
        </w:objec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 xml:space="preserve">D. </w:t>
      </w:r>
      <w:r w:rsidRPr="00F36EB0">
        <w:rPr>
          <w:rFonts w:ascii="Times New Roman" w:eastAsia="Times New Roman" w:hAnsi="Times New Roman" w:cs="Times New Roman"/>
          <w:b/>
          <w:position w:val="-4"/>
          <w:sz w:val="46"/>
          <w:szCs w:val="46"/>
          <w:vertAlign w:val="subscript"/>
        </w:rPr>
        <w:object w:dxaOrig="200" w:dyaOrig="260" w14:anchorId="477B3DF8">
          <v:shape id="_x0000_i1237" type="#_x0000_t75" style="width:9.75pt;height:12.75pt" o:ole="">
            <v:imagedata r:id="rId406" o:title=""/>
            <o:lock v:ext="edit" aspectratio="f"/>
          </v:shape>
          <o:OLEObject Type="Embed" ProgID="Equation.DSMT4" ShapeID="_x0000_i1237" DrawAspect="Content" ObjectID="_1738861257" r:id="rId407"/>
        </w:object>
      </w:r>
    </w:p>
    <w:p w14:paraId="3A45255D" w14:textId="77777777" w:rsidR="00F36EB0" w:rsidRPr="00F36EB0" w:rsidRDefault="00F36EB0">
      <w:pPr>
        <w:spacing w:after="240"/>
        <w:ind w:left="48" w:right="48"/>
        <w:jc w:val="both"/>
        <w:rPr>
          <w:rFonts w:ascii="Times New Roman" w:eastAsia="Times New Roman" w:hAnsi="Times New Roman" w:cs="Times New Roman"/>
          <w:bCs/>
          <w:i/>
          <w:sz w:val="28"/>
          <w:szCs w:val="28"/>
        </w:rPr>
      </w:pPr>
      <w:r w:rsidRPr="00F36EB0">
        <w:rPr>
          <w:rFonts w:ascii="Times New Roman" w:eastAsia="Times New Roman" w:hAnsi="Times New Roman" w:cs="Times New Roman"/>
          <w:b/>
          <w:color w:val="0000FF"/>
          <w:sz w:val="28"/>
          <w:szCs w:val="28"/>
        </w:rPr>
        <w:t xml:space="preserve">Câu 9 (NB). </w:t>
      </w:r>
      <w:r w:rsidRPr="00F36EB0">
        <w:rPr>
          <w:rFonts w:ascii="Times New Roman" w:eastAsia="Times New Roman" w:hAnsi="Times New Roman" w:cs="Times New Roman"/>
          <w:bCs/>
          <w:sz w:val="28"/>
          <w:szCs w:val="28"/>
        </w:rPr>
        <w:t>Hai góc nhọn của tam giác vuông cân bằng:</w:t>
      </w:r>
    </w:p>
    <w:p w14:paraId="09B741F9" w14:textId="77777777" w:rsidR="00F36EB0" w:rsidRPr="00F36EB0" w:rsidRDefault="00F36EB0">
      <w:pPr>
        <w:spacing w:after="240"/>
        <w:ind w:left="48" w:right="48"/>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 </w:t>
      </w:r>
      <w:r w:rsidRPr="00F36EB0">
        <w:rPr>
          <w:rFonts w:ascii="Times New Roman" w:eastAsia="Times New Roman" w:hAnsi="Times New Roman" w:cs="Times New Roman"/>
          <w:position w:val="-6"/>
          <w:sz w:val="28"/>
          <w:szCs w:val="28"/>
        </w:rPr>
        <w:object w:dxaOrig="380" w:dyaOrig="320" w14:anchorId="5E051ED8">
          <v:shape id="_x0000_i1238" type="#_x0000_t75" style="width:18.75pt;height:15.75pt" o:ole="">
            <v:imagedata r:id="rId408" o:title=""/>
            <o:lock v:ext="edit" aspectratio="f"/>
          </v:shape>
          <o:OLEObject Type="Embed" ProgID="Equation.DSMT4" ShapeID="_x0000_i1238" DrawAspect="Content" ObjectID="_1738861258" r:id="rId409"/>
        </w:object>
      </w:r>
      <w:r w:rsidRPr="00F36EB0">
        <w:rPr>
          <w:rFonts w:ascii="Times New Roman" w:eastAsia="Times New Roman" w:hAnsi="Times New Roman" w:cs="Times New Roman"/>
          <w:position w:val="-6"/>
          <w:sz w:val="28"/>
          <w:szCs w:val="28"/>
        </w:rPr>
        <w:t xml:space="preserve">                          </w:t>
      </w:r>
      <w:r w:rsidRPr="00F36EB0">
        <w:rPr>
          <w:rFonts w:ascii="Times New Roman" w:eastAsia="Times New Roman" w:hAnsi="Times New Roman" w:cs="Times New Roman"/>
          <w:sz w:val="28"/>
          <w:szCs w:val="28"/>
        </w:rPr>
        <w:t>B. </w:t>
      </w:r>
      <w:r w:rsidRPr="00F36EB0">
        <w:rPr>
          <w:rFonts w:ascii="Times New Roman" w:eastAsia="Times New Roman" w:hAnsi="Times New Roman" w:cs="Times New Roman"/>
          <w:position w:val="-6"/>
          <w:sz w:val="28"/>
          <w:szCs w:val="28"/>
        </w:rPr>
        <w:object w:dxaOrig="380" w:dyaOrig="320" w14:anchorId="057D36D0">
          <v:shape id="_x0000_i1239" type="#_x0000_t75" style="width:18.75pt;height:15.75pt" o:ole="">
            <v:imagedata r:id="rId410" o:title=""/>
            <o:lock v:ext="edit" aspectratio="f"/>
          </v:shape>
          <o:OLEObject Type="Embed" ProgID="Equation.DSMT4" ShapeID="_x0000_i1239" DrawAspect="Content" ObjectID="_1738861259" r:id="rId411"/>
        </w:object>
      </w:r>
      <w:r w:rsidRPr="00F36EB0">
        <w:rPr>
          <w:rFonts w:ascii="Times New Roman" w:eastAsia="Times New Roman" w:hAnsi="Times New Roman" w:cs="Times New Roman"/>
          <w:position w:val="-6"/>
          <w:sz w:val="28"/>
          <w:szCs w:val="28"/>
        </w:rPr>
        <w:t xml:space="preserve">        </w:t>
      </w:r>
      <w:r w:rsidRPr="00F36EB0">
        <w:rPr>
          <w:rFonts w:ascii="Times New Roman" w:eastAsia="Times New Roman" w:hAnsi="Times New Roman" w:cs="Times New Roman"/>
          <w:b/>
          <w:bCs/>
          <w:sz w:val="28"/>
          <w:szCs w:val="28"/>
          <w:u w:val="single"/>
        </w:rPr>
        <w:t>C</w:t>
      </w:r>
      <w:r w:rsidRPr="00F36EB0">
        <w:rPr>
          <w:rFonts w:ascii="Times New Roman" w:eastAsia="Times New Roman" w:hAnsi="Times New Roman" w:cs="Times New Roman"/>
          <w:sz w:val="28"/>
          <w:szCs w:val="28"/>
        </w:rPr>
        <w:t>. </w:t>
      </w:r>
      <w:r w:rsidRPr="00F36EB0">
        <w:rPr>
          <w:rFonts w:ascii="Times New Roman" w:eastAsia="Times New Roman" w:hAnsi="Times New Roman" w:cs="Times New Roman"/>
          <w:position w:val="-6"/>
          <w:sz w:val="28"/>
          <w:szCs w:val="28"/>
        </w:rPr>
        <w:object w:dxaOrig="380" w:dyaOrig="320" w14:anchorId="2FAC8415">
          <v:shape id="_x0000_i1240" type="#_x0000_t75" style="width:18.75pt;height:15.75pt" o:ole="">
            <v:imagedata r:id="rId412" o:title=""/>
            <o:lock v:ext="edit" aspectratio="f"/>
          </v:shape>
          <o:OLEObject Type="Embed" ProgID="Equation.DSMT4" ShapeID="_x0000_i1240" DrawAspect="Content" ObjectID="_1738861260" r:id="rId413"/>
        </w:object>
      </w:r>
      <w:r w:rsidRPr="00F36EB0">
        <w:rPr>
          <w:rFonts w:ascii="Times New Roman" w:eastAsia="Times New Roman" w:hAnsi="Times New Roman" w:cs="Times New Roman"/>
          <w:position w:val="-6"/>
          <w:sz w:val="28"/>
          <w:szCs w:val="28"/>
        </w:rPr>
        <w:t xml:space="preserve">               </w:t>
      </w:r>
      <w:r w:rsidRPr="00F36EB0">
        <w:rPr>
          <w:rFonts w:ascii="Times New Roman" w:eastAsia="Times New Roman" w:hAnsi="Times New Roman" w:cs="Times New Roman"/>
          <w:sz w:val="28"/>
          <w:szCs w:val="28"/>
        </w:rPr>
        <w:t>D. </w:t>
      </w:r>
      <w:r w:rsidRPr="00F36EB0">
        <w:rPr>
          <w:rFonts w:ascii="Times New Roman" w:eastAsia="Times New Roman" w:hAnsi="Times New Roman" w:cs="Times New Roman"/>
          <w:position w:val="-6"/>
          <w:sz w:val="28"/>
          <w:szCs w:val="28"/>
        </w:rPr>
        <w:object w:dxaOrig="380" w:dyaOrig="320" w14:anchorId="0853EE27">
          <v:shape id="_x0000_i1241" type="#_x0000_t75" style="width:18.75pt;height:15.75pt" o:ole="">
            <v:imagedata r:id="rId414" o:title=""/>
            <o:lock v:ext="edit" aspectratio="f"/>
          </v:shape>
          <o:OLEObject Type="Embed" ProgID="Equation.DSMT4" ShapeID="_x0000_i1241" DrawAspect="Content" ObjectID="_1738861261" r:id="rId415"/>
        </w:object>
      </w:r>
    </w:p>
    <w:p w14:paraId="566A911F" w14:textId="77777777" w:rsidR="00F36EB0" w:rsidRPr="00F36EB0" w:rsidRDefault="00F36EB0">
      <w:pPr>
        <w:tabs>
          <w:tab w:val="left" w:pos="567"/>
          <w:tab w:val="left" w:pos="3119"/>
        </w:tabs>
        <w:spacing w:after="160" w:line="276" w:lineRule="auto"/>
        <w:rPr>
          <w:rFonts w:ascii="Times New Roman" w:eastAsia="Times New Roman" w:hAnsi="Times New Roman" w:cs="Times New Roman"/>
          <w:position w:val="-10"/>
          <w:sz w:val="28"/>
          <w:szCs w:val="28"/>
        </w:rPr>
      </w:pPr>
      <w:r w:rsidRPr="00F36EB0">
        <w:rPr>
          <w:rFonts w:ascii="Times New Roman" w:eastAsia="Times New Roman" w:hAnsi="Times New Roman" w:cs="Times New Roman"/>
          <w:b/>
          <w:color w:val="0000FF"/>
          <w:sz w:val="28"/>
          <w:szCs w:val="28"/>
        </w:rPr>
        <w:t>Câu 10 (NB).</w:t>
      </w:r>
      <w:r w:rsidRPr="00F36EB0">
        <w:rPr>
          <w:rFonts w:ascii="Times New Roman" w:eastAsia="Times New Roman" w:hAnsi="Times New Roman" w:cs="Times New Roman"/>
          <w:sz w:val="28"/>
          <w:szCs w:val="28"/>
        </w:rPr>
        <w:t xml:space="preserve">Cho tam giác </w:t>
      </w:r>
      <w:r w:rsidRPr="00F36EB0">
        <w:rPr>
          <w:rFonts w:ascii="Times New Roman" w:eastAsia="Times New Roman" w:hAnsi="Times New Roman" w:cs="Times New Roman"/>
          <w:position w:val="-6"/>
          <w:sz w:val="28"/>
          <w:szCs w:val="28"/>
          <w:lang w:val="en-US"/>
        </w:rPr>
        <w:object w:dxaOrig="680" w:dyaOrig="279" w14:anchorId="16E3FD73">
          <v:shape id="_x0000_i1242" type="#_x0000_t75" style="width:33.75pt;height:14.25pt" o:ole="">
            <v:imagedata r:id="rId416" o:title=""/>
            <o:lock v:ext="edit" aspectratio="f"/>
          </v:shape>
          <o:OLEObject Type="Embed" ProgID="Equation.DSMT4" ShapeID="_x0000_i1242" DrawAspect="Content" ObjectID="_1738861262" r:id="rId417"/>
        </w:object>
      </w:r>
      <w:r w:rsidRPr="00F36EB0">
        <w:rPr>
          <w:rFonts w:ascii="Times New Roman" w:eastAsia="Times New Roman" w:hAnsi="Times New Roman" w:cs="Times New Roman"/>
          <w:position w:val="-6"/>
          <w:sz w:val="28"/>
          <w:szCs w:val="28"/>
        </w:rPr>
        <w:t xml:space="preserve">và </w:t>
      </w:r>
      <w:r w:rsidRPr="00F36EB0">
        <w:rPr>
          <w:rFonts w:ascii="Times New Roman" w:eastAsia="Times New Roman" w:hAnsi="Times New Roman" w:cs="Times New Roman"/>
          <w:position w:val="-4"/>
          <w:sz w:val="28"/>
          <w:szCs w:val="28"/>
          <w:lang w:val="en-US"/>
        </w:rPr>
        <w:object w:dxaOrig="560" w:dyaOrig="260" w14:anchorId="437EEFDB">
          <v:shape id="_x0000_i1243" type="#_x0000_t75" alt="" style="width:27.75pt;height:12.75pt" o:ole="">
            <v:imagedata r:id="rId418" o:title=""/>
            <o:lock v:ext="edit" aspectratio="f"/>
          </v:shape>
          <o:OLEObject Type="Embed" ProgID="Equation.DSMT4" ShapeID="_x0000_i1243" DrawAspect="Content" ObjectID="_1738861263" r:id="rId419"/>
        </w:object>
      </w:r>
      <w:r w:rsidRPr="00F36EB0">
        <w:rPr>
          <w:rFonts w:ascii="Times New Roman" w:eastAsia="Times New Roman" w:hAnsi="Times New Roman" w:cs="Times New Roman"/>
          <w:position w:val="-4"/>
          <w:sz w:val="28"/>
          <w:szCs w:val="28"/>
        </w:rPr>
        <w:t xml:space="preserve">có </w:t>
      </w:r>
      <w:r w:rsidRPr="00F36EB0">
        <w:rPr>
          <w:rFonts w:ascii="Times New Roman" w:eastAsia="Times New Roman" w:hAnsi="Times New Roman" w:cs="Times New Roman"/>
          <w:position w:val="-4"/>
          <w:sz w:val="28"/>
          <w:szCs w:val="28"/>
          <w:lang w:val="en-US"/>
        </w:rPr>
        <w:object w:dxaOrig="980" w:dyaOrig="260" w14:anchorId="77C47E8B">
          <v:shape id="_x0000_i1244" type="#_x0000_t75" style="width:48.75pt;height:12.75pt" o:ole="">
            <v:imagedata r:id="rId420" o:title=""/>
            <o:lock v:ext="edit" aspectratio="f"/>
          </v:shape>
          <o:OLEObject Type="Embed" ProgID="Equation.DSMT4" ShapeID="_x0000_i1244" DrawAspect="Content" ObjectID="_1738861264" r:id="rId421"/>
        </w:object>
      </w:r>
      <w:r w:rsidRPr="00F36EB0">
        <w:rPr>
          <w:rFonts w:ascii="Times New Roman" w:eastAsia="Times New Roman" w:hAnsi="Times New Roman" w:cs="Times New Roman"/>
          <w:position w:val="-4"/>
          <w:sz w:val="28"/>
          <w:szCs w:val="28"/>
        </w:rPr>
        <w:t xml:space="preserve">và </w:t>
      </w:r>
      <w:r w:rsidRPr="00F36EB0">
        <w:rPr>
          <w:rFonts w:ascii="Times New Roman" w:eastAsia="Times New Roman" w:hAnsi="Times New Roman" w:cs="Times New Roman"/>
          <w:position w:val="-6"/>
          <w:sz w:val="28"/>
          <w:szCs w:val="28"/>
          <w:lang w:val="en-US"/>
        </w:rPr>
        <w:object w:dxaOrig="980" w:dyaOrig="279" w14:anchorId="4837A078">
          <v:shape id="_x0000_i1245" type="#_x0000_t75" style="width:48.75pt;height:14.25pt" o:ole="">
            <v:imagedata r:id="rId422" o:title=""/>
            <o:lock v:ext="edit" aspectratio="f"/>
          </v:shape>
          <o:OLEObject Type="Embed" ProgID="Equation.DSMT4" ShapeID="_x0000_i1245" DrawAspect="Content" ObjectID="_1738861265" r:id="rId423"/>
        </w:object>
      </w:r>
      <w:r w:rsidRPr="00F36EB0">
        <w:rPr>
          <w:rFonts w:ascii="Times New Roman" w:eastAsia="Times New Roman" w:hAnsi="Times New Roman" w:cs="Times New Roman"/>
          <w:position w:val="-6"/>
          <w:sz w:val="28"/>
          <w:szCs w:val="28"/>
        </w:rPr>
        <w:t xml:space="preserve">, cần thêm điều kiện gì để 2 tam giác bằng nhau theo trường hợp </w:t>
      </w:r>
      <w:r w:rsidRPr="00F36EB0">
        <w:rPr>
          <w:rFonts w:ascii="Times New Roman" w:eastAsia="Times New Roman" w:hAnsi="Times New Roman" w:cs="Times New Roman"/>
          <w:position w:val="-10"/>
          <w:sz w:val="28"/>
          <w:szCs w:val="28"/>
          <w:lang w:val="en-US"/>
        </w:rPr>
        <w:object w:dxaOrig="520" w:dyaOrig="260" w14:anchorId="1913ECBE">
          <v:shape id="_x0000_i1246" type="#_x0000_t75" style="width:30.75pt;height:16.5pt" o:ole="">
            <v:imagedata r:id="rId424" o:title=""/>
            <o:lock v:ext="edit" aspectratio="f"/>
          </v:shape>
          <o:OLEObject Type="Embed" ProgID="Equation.DSMT4" ShapeID="_x0000_i1246" DrawAspect="Content" ObjectID="_1738861266" r:id="rId425"/>
        </w:object>
      </w:r>
    </w:p>
    <w:p w14:paraId="514E3DC8" w14:textId="77777777" w:rsidR="00F36EB0" w:rsidRPr="00F36EB0" w:rsidRDefault="00F36EB0" w:rsidP="0008177B">
      <w:pPr>
        <w:numPr>
          <w:ilvl w:val="0"/>
          <w:numId w:val="31"/>
        </w:numPr>
        <w:tabs>
          <w:tab w:val="left" w:pos="567"/>
          <w:tab w:val="left" w:pos="3119"/>
        </w:tabs>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position w:val="-4"/>
          <w:sz w:val="28"/>
          <w:szCs w:val="28"/>
        </w:rPr>
        <w:object w:dxaOrig="660" w:dyaOrig="340" w14:anchorId="2C6E0400">
          <v:shape id="_x0000_i1247" type="#_x0000_t75" style="width:33pt;height:17.25pt" o:ole="">
            <v:imagedata r:id="rId426" o:title=""/>
            <o:lock v:ext="edit" aspectratio="f"/>
          </v:shape>
          <o:OLEObject Type="Embed" ProgID="Equation.DSMT4" ShapeID="_x0000_i1247" DrawAspect="Content" ObjectID="_1738861267" r:id="rId427"/>
        </w:object>
      </w:r>
      <w:r w:rsidRPr="00F36EB0">
        <w:rPr>
          <w:rFonts w:ascii="Times New Roman" w:eastAsia="Times New Roman" w:hAnsi="Times New Roman" w:cs="Times New Roman"/>
          <w:position w:val="-10"/>
          <w:sz w:val="28"/>
          <w:szCs w:val="28"/>
          <w:lang w:val="en-US"/>
        </w:rPr>
        <w:t xml:space="preserve">            B.</w:t>
      </w:r>
      <w:r w:rsidRPr="00F36EB0">
        <w:rPr>
          <w:rFonts w:ascii="Times New Roman" w:eastAsia="Times New Roman" w:hAnsi="Times New Roman" w:cs="Times New Roman"/>
          <w:position w:val="-6"/>
          <w:sz w:val="28"/>
          <w:szCs w:val="28"/>
        </w:rPr>
        <w:t xml:space="preserve"> </w:t>
      </w:r>
      <w:r w:rsidRPr="00F36EB0">
        <w:rPr>
          <w:rFonts w:ascii="Times New Roman" w:eastAsia="Times New Roman" w:hAnsi="Times New Roman" w:cs="Times New Roman"/>
          <w:position w:val="-4"/>
          <w:sz w:val="28"/>
          <w:szCs w:val="28"/>
        </w:rPr>
        <w:object w:dxaOrig="639" w:dyaOrig="340" w14:anchorId="139C38B6">
          <v:shape id="_x0000_i1248" type="#_x0000_t75" style="width:32.25pt;height:17.25pt" o:ole="">
            <v:imagedata r:id="rId428" o:title=""/>
            <o:lock v:ext="edit" aspectratio="f"/>
          </v:shape>
          <o:OLEObject Type="Embed" ProgID="Equation.DSMT4" ShapeID="_x0000_i1248" DrawAspect="Content" ObjectID="_1738861268" r:id="rId429"/>
        </w:object>
      </w:r>
      <w:r w:rsidRPr="00F36EB0">
        <w:rPr>
          <w:rFonts w:ascii="Times New Roman" w:eastAsia="Times New Roman" w:hAnsi="Times New Roman" w:cs="Times New Roman"/>
          <w:position w:val="-10"/>
          <w:sz w:val="28"/>
          <w:szCs w:val="28"/>
          <w:lang w:val="en-US"/>
        </w:rPr>
        <w:t xml:space="preserve">                   C. </w:t>
      </w:r>
      <w:r w:rsidRPr="00F36EB0">
        <w:rPr>
          <w:rFonts w:ascii="Times New Roman" w:eastAsia="Times New Roman" w:hAnsi="Times New Roman" w:cs="Times New Roman"/>
          <w:position w:val="-6"/>
          <w:sz w:val="28"/>
          <w:szCs w:val="28"/>
        </w:rPr>
        <w:object w:dxaOrig="660" w:dyaOrig="360" w14:anchorId="6B38673F">
          <v:shape id="_x0000_i1249" type="#_x0000_t75" style="width:33pt;height:18pt" o:ole="">
            <v:imagedata r:id="rId430" o:title=""/>
            <o:lock v:ext="edit" aspectratio="f"/>
          </v:shape>
          <o:OLEObject Type="Embed" ProgID="Equation.DSMT4" ShapeID="_x0000_i1249" DrawAspect="Content" ObjectID="_1738861269" r:id="rId431"/>
        </w:object>
      </w:r>
      <w:r w:rsidRPr="00F36EB0">
        <w:rPr>
          <w:rFonts w:ascii="Times New Roman" w:eastAsia="Times New Roman" w:hAnsi="Times New Roman" w:cs="Times New Roman"/>
          <w:position w:val="-10"/>
          <w:sz w:val="28"/>
          <w:szCs w:val="28"/>
          <w:lang w:val="en-US"/>
        </w:rPr>
        <w:t xml:space="preserve">            D.</w:t>
      </w:r>
      <w:r w:rsidRPr="00F36EB0">
        <w:rPr>
          <w:rFonts w:ascii="Times New Roman" w:eastAsia="Times New Roman" w:hAnsi="Times New Roman" w:cs="Times New Roman"/>
          <w:position w:val="-6"/>
          <w:sz w:val="28"/>
          <w:szCs w:val="28"/>
        </w:rPr>
        <w:t xml:space="preserve"> </w:t>
      </w:r>
      <w:r w:rsidRPr="00F36EB0">
        <w:rPr>
          <w:rFonts w:ascii="Times New Roman" w:eastAsia="Times New Roman" w:hAnsi="Times New Roman" w:cs="Times New Roman"/>
          <w:position w:val="-4"/>
          <w:sz w:val="28"/>
          <w:szCs w:val="28"/>
        </w:rPr>
        <w:object w:dxaOrig="660" w:dyaOrig="340" w14:anchorId="6DDDC083">
          <v:shape id="_x0000_i1250" type="#_x0000_t75" style="width:33pt;height:17.25pt" o:ole="">
            <v:imagedata r:id="rId432" o:title=""/>
            <o:lock v:ext="edit" aspectratio="f"/>
          </v:shape>
          <o:OLEObject Type="Embed" ProgID="Equation.DSMT4" ShapeID="_x0000_i1250" DrawAspect="Content" ObjectID="_1738861270" r:id="rId433"/>
        </w:object>
      </w:r>
      <w:r w:rsidRPr="00F36EB0">
        <w:rPr>
          <w:rFonts w:ascii="Times New Roman" w:eastAsia="Times New Roman" w:hAnsi="Times New Roman" w:cs="Times New Roman"/>
          <w:position w:val="-10"/>
          <w:sz w:val="28"/>
          <w:szCs w:val="28"/>
          <w:lang w:val="en-US"/>
        </w:rPr>
        <w:t xml:space="preserve"> </w:t>
      </w:r>
    </w:p>
    <w:p w14:paraId="41A51499" w14:textId="77777777" w:rsidR="00F36EB0" w:rsidRPr="00F36EB0" w:rsidRDefault="00F36EB0" w:rsidP="007D6165">
      <w:pPr>
        <w:tabs>
          <w:tab w:val="left" w:pos="567"/>
          <w:tab w:val="left" w:pos="3119"/>
        </w:tabs>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color w:val="0000FF"/>
          <w:sz w:val="28"/>
          <w:szCs w:val="28"/>
        </w:rPr>
        <w:t xml:space="preserve">Câu 11 (TH). </w:t>
      </w:r>
      <w:r w:rsidRPr="00F36EB0">
        <w:rPr>
          <w:rFonts w:ascii="Times New Roman" w:eastAsia="Times New Roman" w:hAnsi="Times New Roman" w:cs="Times New Roman"/>
          <w:sz w:val="28"/>
          <w:szCs w:val="28"/>
        </w:rPr>
        <w:t>Một tam giác cân có số đo góc ở đỉnh bằng 70</w:t>
      </w:r>
      <w:r w:rsidRPr="00F36EB0">
        <w:rPr>
          <w:rFonts w:ascii="Times New Roman" w:eastAsia="Times New Roman" w:hAnsi="Times New Roman" w:cs="Times New Roman"/>
          <w:sz w:val="28"/>
          <w:szCs w:val="28"/>
          <w:vertAlign w:val="superscript"/>
        </w:rPr>
        <w:t>0</w:t>
      </w:r>
      <w:r w:rsidRPr="00F36EB0">
        <w:rPr>
          <w:rFonts w:ascii="Times New Roman" w:eastAsia="Times New Roman" w:hAnsi="Times New Roman" w:cs="Times New Roman"/>
          <w:sz w:val="28"/>
          <w:szCs w:val="28"/>
        </w:rPr>
        <w:t xml:space="preserve"> thì số đo góc ở đáy là</w:t>
      </w:r>
    </w:p>
    <w:p w14:paraId="7513FD7B" w14:textId="77777777" w:rsidR="00F36EB0" w:rsidRPr="00F36EB0" w:rsidRDefault="00F36EB0">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b/>
        <w:t xml:space="preserve">A. </w:t>
      </w:r>
      <w:r w:rsidRPr="00F36EB0">
        <w:rPr>
          <w:rFonts w:ascii="Times New Roman" w:eastAsia="Times New Roman" w:hAnsi="Times New Roman" w:cs="Times New Roman"/>
          <w:position w:val="-6"/>
          <w:sz w:val="28"/>
          <w:szCs w:val="28"/>
        </w:rPr>
        <w:object w:dxaOrig="480" w:dyaOrig="320" w14:anchorId="6F2F5FB1">
          <v:shape id="_x0000_i1251" type="#_x0000_t75" style="width:24pt;height:15.75pt" o:ole="">
            <v:imagedata r:id="rId434" o:title=""/>
            <o:lock v:ext="edit" aspectratio="f"/>
          </v:shape>
          <o:OLEObject Type="Embed" ProgID="Equation.DSMT4" ShapeID="_x0000_i1251" DrawAspect="Content" ObjectID="_1738861271" r:id="rId435"/>
        </w:objec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bCs/>
          <w:sz w:val="28"/>
          <w:szCs w:val="28"/>
          <w:u w:val="single"/>
        </w:rPr>
        <w:t>B</w:t>
      </w:r>
      <w:r w:rsidRPr="00F36EB0">
        <w:rPr>
          <w:rFonts w:ascii="Times New Roman" w:eastAsia="Times New Roman" w:hAnsi="Times New Roman" w:cs="Times New Roman"/>
          <w:b/>
          <w:bCs/>
          <w:sz w:val="28"/>
          <w:szCs w:val="28"/>
        </w:rPr>
        <w:t xml:space="preserve">. </w:t>
      </w:r>
      <w:r w:rsidRPr="00F36EB0">
        <w:rPr>
          <w:rFonts w:ascii="Times New Roman" w:eastAsia="Times New Roman" w:hAnsi="Times New Roman" w:cs="Times New Roman"/>
          <w:position w:val="-6"/>
          <w:sz w:val="28"/>
          <w:szCs w:val="28"/>
        </w:rPr>
        <w:object w:dxaOrig="380" w:dyaOrig="320" w14:anchorId="0776FE1E">
          <v:shape id="_x0000_i1252" type="#_x0000_t75" style="width:18.75pt;height:15.75pt" o:ole="">
            <v:imagedata r:id="rId436" o:title=""/>
            <o:lock v:ext="edit" aspectratio="f"/>
          </v:shape>
          <o:OLEObject Type="Embed" ProgID="Equation.DSMT4" ShapeID="_x0000_i1252" DrawAspect="Content" ObjectID="_1738861272" r:id="rId437"/>
        </w:object>
      </w:r>
      <w:r w:rsidRPr="00F36EB0">
        <w:rPr>
          <w:rFonts w:ascii="Times New Roman" w:eastAsia="Times New Roman" w:hAnsi="Times New Roman" w:cs="Times New Roman"/>
          <w:sz w:val="28"/>
          <w:szCs w:val="28"/>
        </w:rPr>
        <w:tab/>
        <w:t>C.</w:t>
      </w:r>
      <w:r w:rsidRPr="00F36EB0">
        <w:rPr>
          <w:rFonts w:ascii="Times New Roman" w:eastAsia="Times New Roman" w:hAnsi="Times New Roman" w:cs="Times New Roman"/>
          <w:position w:val="-6"/>
          <w:sz w:val="28"/>
          <w:szCs w:val="28"/>
        </w:rPr>
        <w:object w:dxaOrig="480" w:dyaOrig="332" w14:anchorId="7AFF7F44">
          <v:shape id="_x0000_i1253" type="#_x0000_t75" style="width:24pt;height:17.25pt" o:ole="">
            <v:imagedata r:id="rId438" o:title=""/>
            <o:lock v:ext="edit" aspectratio="f"/>
          </v:shape>
          <o:OLEObject Type="Embed" ProgID="Equation.DSMT4" ShapeID="_x0000_i1253" DrawAspect="Content" ObjectID="_1738861273" r:id="rId439"/>
        </w:object>
      </w:r>
      <w:r w:rsidRPr="00F36EB0">
        <w:rPr>
          <w:rFonts w:ascii="Times New Roman" w:eastAsia="Times New Roman" w:hAnsi="Times New Roman" w:cs="Times New Roman"/>
          <w:sz w:val="28"/>
          <w:szCs w:val="28"/>
        </w:rPr>
        <w:tab/>
        <w:t xml:space="preserve">D. </w:t>
      </w:r>
      <w:r w:rsidRPr="00F36EB0">
        <w:rPr>
          <w:rFonts w:ascii="Times New Roman" w:eastAsia="Times New Roman" w:hAnsi="Times New Roman" w:cs="Times New Roman"/>
          <w:position w:val="-6"/>
          <w:sz w:val="28"/>
          <w:szCs w:val="28"/>
        </w:rPr>
        <w:object w:dxaOrig="380" w:dyaOrig="320" w14:anchorId="36C240A6">
          <v:shape id="_x0000_i1254" type="#_x0000_t75" style="width:18.75pt;height:15.75pt" o:ole="">
            <v:imagedata r:id="rId440" o:title=""/>
            <o:lock v:ext="edit" aspectratio="f"/>
          </v:shape>
          <o:OLEObject Type="Embed" ProgID="Equation.DSMT4" ShapeID="_x0000_i1254" DrawAspect="Content" ObjectID="_1738861274" r:id="rId441"/>
        </w:object>
      </w:r>
    </w:p>
    <w:p w14:paraId="1AF057F7" w14:textId="77777777" w:rsidR="00F36EB0" w:rsidRPr="00F36EB0" w:rsidRDefault="00F36EB0">
      <w:pPr>
        <w:spacing w:after="160" w:line="259" w:lineRule="auto"/>
        <w:jc w:val="both"/>
        <w:rPr>
          <w:rFonts w:ascii="Times New Roman" w:eastAsia="Times New Roman" w:hAnsi="Times New Roman" w:cs="Times New Roman"/>
          <w:sz w:val="28"/>
          <w:szCs w:val="28"/>
          <w:lang w:val="en-US"/>
        </w:rPr>
      </w:pPr>
      <w:r w:rsidRPr="00F36EB0">
        <w:rPr>
          <w:rFonts w:ascii="Times New Roman" w:eastAsia="Times New Roman" w:hAnsi="Times New Roman" w:cs="Times New Roman"/>
          <w:b/>
          <w:color w:val="0000FF"/>
          <w:sz w:val="28"/>
          <w:szCs w:val="28"/>
        </w:rPr>
        <w:t xml:space="preserve">Câu 12 (VD). </w:t>
      </w:r>
      <w:r w:rsidRPr="00F36EB0">
        <w:rPr>
          <w:rFonts w:ascii="Times New Roman" w:eastAsia="Times New Roman" w:hAnsi="Times New Roman" w:cs="Times New Roman"/>
          <w:sz w:val="28"/>
          <w:szCs w:val="28"/>
        </w:rPr>
        <w:t xml:space="preserve">Độ dài hai cạnh của một tam giác là 1cm và 9cm và cạnh AC là 1 số nguyên. </w:t>
      </w:r>
      <w:r w:rsidRPr="00F36EB0">
        <w:rPr>
          <w:rFonts w:ascii="Times New Roman" w:eastAsia="Times New Roman" w:hAnsi="Times New Roman" w:cs="Times New Roman"/>
          <w:sz w:val="28"/>
          <w:szCs w:val="28"/>
          <w:lang w:val="en-US"/>
        </w:rPr>
        <w:t>Chu vi tam giác ABC là:</w:t>
      </w:r>
    </w:p>
    <w:p w14:paraId="116B5103" w14:textId="77777777" w:rsidR="00F36EB0" w:rsidRPr="00F36EB0" w:rsidRDefault="00F36EB0" w:rsidP="0008177B">
      <w:pPr>
        <w:numPr>
          <w:ilvl w:val="0"/>
          <w:numId w:val="32"/>
        </w:numPr>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lang w:val="pt-BR"/>
        </w:rPr>
        <w:t>17</w:t>
      </w:r>
      <w:r w:rsidRPr="00F36EB0">
        <w:rPr>
          <w:rFonts w:ascii="Times New Roman" w:eastAsia="Times New Roman" w:hAnsi="Times New Roman" w:cs="Times New Roman"/>
          <w:sz w:val="28"/>
          <w:szCs w:val="28"/>
        </w:rPr>
        <w:t xml:space="preserve"> cm.</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 xml:space="preserve">B. </w:t>
      </w:r>
      <w:r w:rsidRPr="00F36EB0">
        <w:rPr>
          <w:rFonts w:ascii="Times New Roman" w:eastAsia="Times New Roman" w:hAnsi="Times New Roman" w:cs="Times New Roman"/>
          <w:sz w:val="28"/>
          <w:szCs w:val="28"/>
          <w:lang w:val="pt-BR"/>
        </w:rPr>
        <w:t xml:space="preserve">18 </w:t>
      </w:r>
      <w:r w:rsidRPr="00F36EB0">
        <w:rPr>
          <w:rFonts w:ascii="Times New Roman" w:eastAsia="Times New Roman" w:hAnsi="Times New Roman" w:cs="Times New Roman"/>
          <w:sz w:val="28"/>
          <w:szCs w:val="28"/>
        </w:rPr>
        <w:t>cm.</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bCs/>
          <w:sz w:val="28"/>
          <w:szCs w:val="28"/>
          <w:u w:val="single"/>
        </w:rPr>
        <w:t>C</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pt-BR"/>
        </w:rPr>
        <w:t xml:space="preserve">19 </w:t>
      </w:r>
      <w:r w:rsidRPr="00F36EB0">
        <w:rPr>
          <w:rFonts w:ascii="Times New Roman" w:eastAsia="Times New Roman" w:hAnsi="Times New Roman" w:cs="Times New Roman"/>
          <w:sz w:val="28"/>
          <w:szCs w:val="28"/>
        </w:rPr>
        <w:t>cm.</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D.</w:t>
      </w:r>
      <w:r w:rsidRPr="00F36EB0">
        <w:rPr>
          <w:rFonts w:ascii="Times New Roman" w:eastAsia="Times New Roman" w:hAnsi="Times New Roman" w:cs="Times New Roman"/>
          <w:sz w:val="28"/>
          <w:szCs w:val="28"/>
          <w:lang w:val="pt-BR"/>
        </w:rPr>
        <w:t xml:space="preserve">16 </w:t>
      </w:r>
      <w:r w:rsidRPr="00F36EB0">
        <w:rPr>
          <w:rFonts w:ascii="Times New Roman" w:eastAsia="Times New Roman" w:hAnsi="Times New Roman" w:cs="Times New Roman"/>
          <w:sz w:val="28"/>
          <w:szCs w:val="28"/>
        </w:rPr>
        <w:t>cm.</w:t>
      </w:r>
    </w:p>
    <w:p w14:paraId="5D0F8EFE" w14:textId="77777777" w:rsidR="00F36EB0" w:rsidRPr="00F36EB0" w:rsidRDefault="00F36EB0">
      <w:pPr>
        <w:spacing w:after="160" w:line="259" w:lineRule="auto"/>
        <w:jc w:val="both"/>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II. PHẦN TỰ LUẬN</w:t>
      </w:r>
    </w:p>
    <w:p w14:paraId="38ED9B3D"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 xml:space="preserve">Câu 1 (TH). </w:t>
      </w:r>
      <w:r w:rsidRPr="00F36EB0">
        <w:rPr>
          <w:rFonts w:ascii="Times New Roman" w:eastAsia="Times New Roman" w:hAnsi="Times New Roman" w:cs="Times New Roman"/>
          <w:b/>
          <w:i/>
          <w:sz w:val="28"/>
          <w:szCs w:val="28"/>
        </w:rPr>
        <w:t>(1,0 điểm)</w:t>
      </w:r>
      <w:r w:rsidRPr="00F36EB0">
        <w:rPr>
          <w:rFonts w:ascii="Times New Roman" w:eastAsia="Times New Roman" w:hAnsi="Times New Roman" w:cs="Times New Roman"/>
          <w:sz w:val="28"/>
          <w:szCs w:val="28"/>
        </w:rPr>
        <w:t xml:space="preserve">Tìm hai số x, y biết: </w:t>
      </w:r>
      <w:r w:rsidRPr="00F36EB0">
        <w:rPr>
          <w:rFonts w:ascii="Times New Roman" w:eastAsia="Times New Roman" w:hAnsi="Times New Roman" w:cs="Times New Roman"/>
          <w:position w:val="-28"/>
          <w:sz w:val="28"/>
          <w:szCs w:val="28"/>
          <w:lang w:val="en-US"/>
        </w:rPr>
        <w:object w:dxaOrig="639" w:dyaOrig="660" w14:anchorId="5536FE57">
          <v:shape id="_x0000_i1255" type="#_x0000_t75" style="width:32.25pt;height:32.25pt" o:ole="">
            <v:imagedata r:id="rId442" o:title=""/>
            <o:lock v:ext="edit" aspectratio="f"/>
          </v:shape>
          <o:OLEObject Type="Embed" ProgID="Equation.DSMT4" ShapeID="_x0000_i1255" DrawAspect="Content" ObjectID="_1738861275" r:id="rId443"/>
        </w:object>
      </w:r>
      <w:r w:rsidRPr="00F36EB0">
        <w:rPr>
          <w:rFonts w:ascii="Times New Roman" w:eastAsia="Times New Roman" w:hAnsi="Times New Roman" w:cs="Times New Roman"/>
          <w:sz w:val="28"/>
          <w:szCs w:val="28"/>
        </w:rPr>
        <w:t xml:space="preserve">và </w:t>
      </w:r>
      <w:r w:rsidRPr="00F36EB0">
        <w:rPr>
          <w:rFonts w:ascii="Times New Roman" w:eastAsia="Times New Roman" w:hAnsi="Times New Roman" w:cs="Times New Roman"/>
          <w:position w:val="-10"/>
          <w:sz w:val="28"/>
          <w:szCs w:val="28"/>
        </w:rPr>
        <w:object w:dxaOrig="999" w:dyaOrig="320" w14:anchorId="39C827DF">
          <v:shape id="_x0000_i1256" type="#_x0000_t75" style="width:50.25pt;height:15.75pt" o:ole="">
            <v:imagedata r:id="rId444" o:title=""/>
            <o:lock v:ext="edit" aspectratio="f"/>
          </v:shape>
          <o:OLEObject Type="Embed" ProgID="Equation.DSMT4" ShapeID="_x0000_i1256" DrawAspect="Content" ObjectID="_1738861276" r:id="rId445"/>
        </w:object>
      </w:r>
    </w:p>
    <w:p w14:paraId="0E693B65" w14:textId="77777777" w:rsidR="00F36EB0" w:rsidRPr="00F36EB0" w:rsidRDefault="00F36EB0">
      <w:pPr>
        <w:spacing w:after="160" w:line="259" w:lineRule="auto"/>
        <w:jc w:val="both"/>
        <w:rPr>
          <w:rFonts w:ascii="Times New Roman" w:eastAsia="Times New Roman" w:hAnsi="Times New Roman" w:cs="Times New Roman"/>
          <w:bCs/>
          <w:iCs/>
          <w:sz w:val="28"/>
          <w:szCs w:val="28"/>
        </w:rPr>
      </w:pPr>
      <w:r w:rsidRPr="00F36EB0">
        <w:rPr>
          <w:rFonts w:ascii="Times New Roman" w:eastAsia="Times New Roman" w:hAnsi="Times New Roman" w:cs="Times New Roman"/>
          <w:b/>
          <w:sz w:val="28"/>
          <w:szCs w:val="28"/>
        </w:rPr>
        <w:t xml:space="preserve">Câu 2 (VD). </w:t>
      </w:r>
      <w:r w:rsidRPr="00F36EB0">
        <w:rPr>
          <w:rFonts w:ascii="Times New Roman" w:eastAsia="Times New Roman" w:hAnsi="Times New Roman" w:cs="Times New Roman"/>
          <w:b/>
          <w:i/>
          <w:sz w:val="28"/>
          <w:szCs w:val="28"/>
        </w:rPr>
        <w:t xml:space="preserve">(1,0 điểm) </w:t>
      </w:r>
      <w:r w:rsidRPr="00F36EB0">
        <w:rPr>
          <w:rFonts w:ascii="Times New Roman" w:eastAsia="Times New Roman" w:hAnsi="Times New Roman" w:cs="Times New Roman"/>
          <w:bCs/>
          <w:iCs/>
          <w:sz w:val="28"/>
          <w:szCs w:val="28"/>
        </w:rPr>
        <w:t>Trường THCS Trần Phú có bốn khối 6, 7, 8, 9 và tổng số học sinh toàn trường là 660 em. Tính số học sinh của mỗi khối , biết rằng số học sinh khối 6, 7, 8, 9 theo thứ tự tỉ lệ với các số 3; 3,5; 4,5; 4.</w:t>
      </w:r>
    </w:p>
    <w:p w14:paraId="7618490F" w14:textId="77777777" w:rsidR="00F36EB0" w:rsidRPr="00F36EB0" w:rsidRDefault="00F36EB0">
      <w:pPr>
        <w:spacing w:after="160" w:line="259" w:lineRule="auto"/>
        <w:jc w:val="both"/>
        <w:rPr>
          <w:rFonts w:ascii="Times New Roman" w:eastAsia="Times" w:hAnsi="Times New Roman" w:cs="Times New Roman"/>
          <w:sz w:val="28"/>
          <w:szCs w:val="28"/>
        </w:rPr>
      </w:pPr>
      <w:r w:rsidRPr="00F36EB0">
        <w:rPr>
          <w:rFonts w:ascii="Times New Roman" w:eastAsia="Times" w:hAnsi="Times New Roman" w:cs="Times New Roman"/>
          <w:b/>
          <w:sz w:val="28"/>
          <w:szCs w:val="28"/>
        </w:rPr>
        <w:t xml:space="preserve">Câu 3 (VD). </w:t>
      </w:r>
      <w:r w:rsidRPr="00F36EB0">
        <w:rPr>
          <w:rFonts w:ascii="Times New Roman" w:eastAsia="Times New Roman" w:hAnsi="Times New Roman" w:cs="Times New Roman"/>
          <w:b/>
          <w:i/>
          <w:sz w:val="28"/>
          <w:szCs w:val="28"/>
        </w:rPr>
        <w:t>(1,0 điểm)</w:t>
      </w:r>
      <w:r w:rsidRPr="00F36EB0">
        <w:rPr>
          <w:rFonts w:ascii="Times New Roman" w:eastAsia="Times" w:hAnsi="Times New Roman" w:cs="Times New Roman"/>
          <w:sz w:val="28"/>
          <w:szCs w:val="28"/>
        </w:rPr>
        <w:t xml:space="preserve">Một khu vườn hình chữ nhật có diện tích là </w:t>
      </w:r>
      <w:r w:rsidRPr="00F36EB0">
        <w:rPr>
          <w:rFonts w:ascii="Times New Roman" w:eastAsia="Times" w:hAnsi="Times New Roman" w:cs="Times New Roman"/>
          <w:position w:val="-6"/>
          <w:sz w:val="28"/>
          <w:szCs w:val="28"/>
          <w:lang w:val="en-US"/>
        </w:rPr>
        <w:object w:dxaOrig="700" w:dyaOrig="320" w14:anchorId="4EAE6ECD">
          <v:shape id="_x0000_i1257" type="#_x0000_t75" style="width:34.5pt;height:15.75pt" o:ole="">
            <v:imagedata r:id="rId446" o:title=""/>
            <o:lock v:ext="edit" aspectratio="f"/>
          </v:shape>
          <o:OLEObject Type="Embed" ProgID="Equation.DSMT4" ShapeID="_x0000_i1257" DrawAspect="Content" ObjectID="_1738861277" r:id="rId447"/>
        </w:object>
      </w:r>
      <w:r w:rsidRPr="00F36EB0">
        <w:rPr>
          <w:rFonts w:ascii="Times New Roman" w:eastAsia="Times" w:hAnsi="Times New Roman" w:cs="Times New Roman"/>
          <w:position w:val="-6"/>
          <w:sz w:val="28"/>
          <w:szCs w:val="28"/>
        </w:rPr>
        <w:t>. Hai cạnh tỉ lệ với 2 và 5. Tính chiều dài, chiều rộng và chu vi của khu vườn.</w:t>
      </w:r>
    </w:p>
    <w:p w14:paraId="1CB7CD92" w14:textId="77777777" w:rsidR="00F36EB0" w:rsidRPr="00F36EB0" w:rsidRDefault="00F36EB0" w:rsidP="005A4C96">
      <w:pPr>
        <w:rPr>
          <w:rFonts w:ascii="Times New Roman" w:eastAsia="Times New Roman" w:hAnsi="Times New Roman" w:cs="Times New Roman"/>
          <w:sz w:val="28"/>
          <w:szCs w:val="28"/>
        </w:rPr>
      </w:pPr>
      <w:r w:rsidRPr="00F36EB0">
        <w:rPr>
          <w:rFonts w:ascii="Times New Roman" w:eastAsia="Times" w:hAnsi="Times New Roman" w:cs="Times New Roman"/>
          <w:b/>
          <w:sz w:val="28"/>
          <w:szCs w:val="28"/>
        </w:rPr>
        <w:t xml:space="preserve">Câu 4 (NB,TH,VD) </w:t>
      </w:r>
      <w:r w:rsidRPr="00F36EB0">
        <w:rPr>
          <w:rFonts w:ascii="Times New Roman" w:eastAsia="Times New Roman" w:hAnsi="Times New Roman" w:cs="Times New Roman"/>
          <w:b/>
          <w:i/>
          <w:sz w:val="28"/>
          <w:szCs w:val="28"/>
        </w:rPr>
        <w:t>(3,0 điểm)</w:t>
      </w:r>
      <w:r w:rsidRPr="00F36EB0">
        <w:rPr>
          <w:rFonts w:ascii="Times New Roman" w:eastAsia="Times" w:hAnsi="Times New Roman" w:cs="Times New Roman"/>
          <w:sz w:val="28"/>
          <w:szCs w:val="28"/>
        </w:rPr>
        <w:t xml:space="preserve"> </w:t>
      </w:r>
      <w:r w:rsidRPr="00F36EB0">
        <w:rPr>
          <w:rFonts w:ascii="Times New Roman" w:eastAsia="Times New Roman" w:hAnsi="Times New Roman" w:cs="Times New Roman"/>
          <w:sz w:val="28"/>
          <w:szCs w:val="28"/>
        </w:rPr>
        <w:t>Cho tam giác ABC vuông tại A, có AB = 9cm, BC = 15cm, AC =12 cm.</w:t>
      </w:r>
    </w:p>
    <w:p w14:paraId="52561D19" w14:textId="77777777" w:rsidR="00F36EB0" w:rsidRPr="00F36EB0" w:rsidRDefault="00F36EB0" w:rsidP="005A4C96">
      <w:pP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 xml:space="preserve">a) </w:t>
      </w:r>
      <w:r w:rsidRPr="00F36EB0">
        <w:rPr>
          <w:rFonts w:ascii="Times New Roman" w:eastAsia="Times New Roman" w:hAnsi="Times New Roman" w:cs="Times New Roman"/>
          <w:sz w:val="28"/>
          <w:szCs w:val="28"/>
          <w:lang w:val="pt-BR"/>
        </w:rPr>
        <w:t>S</w:t>
      </w:r>
      <w:r w:rsidRPr="00F36EB0">
        <w:rPr>
          <w:rFonts w:ascii="Times New Roman" w:eastAsia="Times New Roman" w:hAnsi="Times New Roman" w:cs="Times New Roman"/>
          <w:sz w:val="28"/>
          <w:szCs w:val="28"/>
        </w:rPr>
        <w:t>o sánh các góc của tam giác ABC.</w:t>
      </w:r>
    </w:p>
    <w:p w14:paraId="4CA737BA" w14:textId="77777777" w:rsidR="00F36EB0" w:rsidRPr="00F36EB0" w:rsidRDefault="00F36EB0" w:rsidP="005A4C96">
      <w:pP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lastRenderedPageBreak/>
        <w:t xml:space="preserve">b)Trên tia đối của tia AB lấy điểm D sao cho A là trung điểm của đoạn thẳng BD. Chứng minh </w:t>
      </w:r>
      <w:r w:rsidRPr="00F36EB0">
        <w:rPr>
          <w:rFonts w:ascii="Times New Roman" w:eastAsia="Times New Roman" w:hAnsi="Times New Roman" w:cs="Times New Roman"/>
          <w:position w:val="-6"/>
          <w:sz w:val="28"/>
          <w:szCs w:val="28"/>
          <w:lang w:val="en-US"/>
        </w:rPr>
        <w:object w:dxaOrig="1579" w:dyaOrig="279" w14:anchorId="14DD91AE">
          <v:shape id="_x0000_i1258" type="#_x0000_t75" style="width:78.75pt;height:14.25pt" o:ole="">
            <v:imagedata r:id="rId448" o:title=""/>
            <o:lock v:ext="edit" aspectratio="f"/>
          </v:shape>
          <o:OLEObject Type="Embed" ProgID="Equation.DSMT4" ShapeID="_x0000_i1258" DrawAspect="Content" ObjectID="_1738861278" r:id="rId449"/>
        </w:object>
      </w:r>
      <w:r w:rsidRPr="00F36EB0">
        <w:rPr>
          <w:rFonts w:ascii="Times New Roman" w:eastAsia="Times New Roman" w:hAnsi="Times New Roman" w:cs="Times New Roman"/>
          <w:position w:val="-4"/>
          <w:lang w:val="en-US"/>
        </w:rPr>
        <w:object w:dxaOrig="200" w:dyaOrig="300" w14:anchorId="132A8692">
          <v:shape id="_x0000_i1259" type="#_x0000_t75" style="width:10.5pt;height:15pt" o:ole="">
            <v:imagedata r:id="rId450" o:title=""/>
          </v:shape>
          <o:OLEObject Type="Embed" ProgID="Equation.DSMT4" ShapeID="_x0000_i1259" DrawAspect="Content" ObjectID="_1738861279" r:id="rId451"/>
        </w:object>
      </w:r>
    </w:p>
    <w:p w14:paraId="4611A6C6" w14:textId="77777777" w:rsidR="00F36EB0" w:rsidRPr="00F36EB0" w:rsidRDefault="00F36EB0" w:rsidP="005A4C96">
      <w:pPr>
        <w:tabs>
          <w:tab w:val="left" w:pos="3840"/>
        </w:tabs>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từ đó suy ra tam giác BCD cân.</w:t>
      </w:r>
      <w:r w:rsidRPr="00F36EB0">
        <w:rPr>
          <w:rFonts w:ascii="Times New Roman" w:eastAsia="Times New Roman" w:hAnsi="Times New Roman" w:cs="Times New Roman"/>
          <w:sz w:val="28"/>
          <w:szCs w:val="28"/>
        </w:rPr>
        <w:tab/>
      </w:r>
    </w:p>
    <w:p w14:paraId="2E37C95B" w14:textId="77777777" w:rsidR="00F36EB0" w:rsidRPr="00F36EB0" w:rsidRDefault="00F36EB0" w:rsidP="005A4C96">
      <w:pP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c)  E là trung điểm cạnh CD, BE cắt AC ở I. Chứng minh DI đi qua trung điểm cạnh BC.</w:t>
      </w:r>
    </w:p>
    <w:p w14:paraId="2D347037" w14:textId="77777777" w:rsidR="00F36EB0" w:rsidRPr="00F36EB0" w:rsidRDefault="00F36EB0" w:rsidP="009A0E45">
      <w:pPr>
        <w:rPr>
          <w:rFonts w:ascii="Times New Roman" w:hAnsi="Times New Roman" w:cs="Times New Roman"/>
          <w:sz w:val="28"/>
          <w:szCs w:val="28"/>
        </w:rPr>
      </w:pPr>
      <w:r w:rsidRPr="00F36EB0">
        <w:rPr>
          <w:rFonts w:ascii="Times New Roman" w:eastAsia="Times New Roman" w:hAnsi="Times New Roman" w:cs="Times New Roman"/>
          <w:b/>
          <w:sz w:val="28"/>
          <w:szCs w:val="28"/>
        </w:rPr>
        <w:t xml:space="preserve">Câu 5 (VDC). </w:t>
      </w:r>
      <w:r w:rsidRPr="00F36EB0">
        <w:rPr>
          <w:rFonts w:ascii="Times New Roman" w:eastAsia="Times New Roman" w:hAnsi="Times New Roman" w:cs="Times New Roman"/>
          <w:b/>
          <w:i/>
          <w:sz w:val="28"/>
          <w:szCs w:val="28"/>
        </w:rPr>
        <w:t>(1,0 điểm)</w:t>
      </w:r>
      <w:r w:rsidRPr="00F36EB0">
        <w:rPr>
          <w:rFonts w:ascii="Times New Roman" w:hAnsi="Times New Roman" w:cs="Times New Roman"/>
          <w:b/>
          <w:sz w:val="28"/>
          <w:szCs w:val="28"/>
          <w:lang w:val="es-ES"/>
        </w:rPr>
        <w:t xml:space="preserve"> </w:t>
      </w:r>
      <w:r w:rsidRPr="00F36EB0">
        <w:rPr>
          <w:rFonts w:ascii="Times New Roman" w:hAnsi="Times New Roman" w:cs="Times New Roman"/>
          <w:sz w:val="28"/>
          <w:szCs w:val="28"/>
          <w:lang w:val="es-ES"/>
        </w:rPr>
        <w:t xml:space="preserve">Cho </w:t>
      </w:r>
      <w:r w:rsidRPr="00F36EB0">
        <w:rPr>
          <w:rFonts w:ascii="Times New Roman" w:eastAsia="Times New Roman" w:hAnsi="Times New Roman" w:cs="Times New Roman"/>
          <w:position w:val="-12"/>
          <w:lang w:val="en-US"/>
        </w:rPr>
        <w:object w:dxaOrig="1400" w:dyaOrig="360" w14:anchorId="61795804">
          <v:shape id="_x0000_i1260" type="#_x0000_t75" style="width:69.75pt;height:18pt" o:ole="">
            <v:imagedata r:id="rId452" o:title=""/>
          </v:shape>
          <o:OLEObject Type="Embed" ProgID="Equation.DSMT4" ShapeID="_x0000_i1260" DrawAspect="Content" ObjectID="_1738861280" r:id="rId453"/>
        </w:object>
      </w:r>
      <w:r w:rsidRPr="00F36EB0">
        <w:rPr>
          <w:rFonts w:ascii="Times New Roman" w:hAnsi="Times New Roman" w:cs="Times New Roman"/>
          <w:sz w:val="28"/>
          <w:szCs w:val="28"/>
        </w:rPr>
        <w:t xml:space="preserve">thỏa mãn: </w:t>
      </w:r>
    </w:p>
    <w:p w14:paraId="4FC1C4BF" w14:textId="77777777" w:rsidR="00F36EB0" w:rsidRPr="00F36EB0" w:rsidRDefault="00F36EB0" w:rsidP="009A0E45">
      <w:pPr>
        <w:ind w:left="720" w:firstLine="720"/>
        <w:rPr>
          <w:rFonts w:ascii="Times New Roman" w:hAnsi="Times New Roman" w:cs="Times New Roman"/>
        </w:rPr>
      </w:pPr>
      <w:r w:rsidRPr="00F36EB0">
        <w:rPr>
          <w:rFonts w:ascii="Times New Roman" w:eastAsia="Times New Roman" w:hAnsi="Times New Roman" w:cs="Times New Roman"/>
          <w:position w:val="-6"/>
          <w:lang w:val="en-US"/>
        </w:rPr>
        <w:object w:dxaOrig="2920" w:dyaOrig="360" w14:anchorId="07328E83">
          <v:shape id="_x0000_i1261" type="#_x0000_t75" style="width:146.25pt;height:18pt" o:ole="">
            <v:imagedata r:id="rId454" o:title=""/>
          </v:shape>
          <o:OLEObject Type="Embed" ProgID="Equation.DSMT4" ShapeID="_x0000_i1261" DrawAspect="Content" ObjectID="_1738861281" r:id="rId455"/>
        </w:object>
      </w:r>
      <w:r w:rsidRPr="00F36EB0">
        <w:rPr>
          <w:rFonts w:ascii="Times New Roman" w:hAnsi="Times New Roman" w:cs="Times New Roman"/>
          <w:sz w:val="28"/>
          <w:szCs w:val="28"/>
          <w:lang w:val="es-ES"/>
        </w:rPr>
        <w:t xml:space="preserve"> và </w:t>
      </w:r>
      <w:r w:rsidRPr="00F36EB0">
        <w:rPr>
          <w:rFonts w:ascii="Times New Roman" w:eastAsia="Times New Roman" w:hAnsi="Times New Roman" w:cs="Times New Roman"/>
          <w:position w:val="-28"/>
          <w:lang w:val="en-US"/>
        </w:rPr>
        <w:object w:dxaOrig="1200" w:dyaOrig="720" w14:anchorId="3991F123">
          <v:shape id="_x0000_i1262" type="#_x0000_t75" style="width:60pt;height:36pt" o:ole="">
            <v:imagedata r:id="rId456" o:title=""/>
          </v:shape>
          <o:OLEObject Type="Embed" ProgID="Equation.DSMT4" ShapeID="_x0000_i1262" DrawAspect="Content" ObjectID="_1738861282" r:id="rId457"/>
        </w:object>
      </w:r>
    </w:p>
    <w:p w14:paraId="57A5BA43" w14:textId="77777777" w:rsidR="00F36EB0" w:rsidRPr="00F36EB0" w:rsidRDefault="00F36EB0" w:rsidP="009A0E45">
      <w:pPr>
        <w:ind w:left="720" w:hanging="720"/>
        <w:rPr>
          <w:rFonts w:ascii="Times New Roman" w:hAnsi="Times New Roman" w:cs="Times New Roman"/>
          <w:sz w:val="28"/>
          <w:szCs w:val="28"/>
          <w:lang w:val="es-ES"/>
        </w:rPr>
      </w:pPr>
      <w:r w:rsidRPr="00F36EB0">
        <w:rPr>
          <w:rFonts w:ascii="Times New Roman" w:hAnsi="Times New Roman" w:cs="Times New Roman"/>
          <w:sz w:val="28"/>
          <w:szCs w:val="28"/>
        </w:rPr>
        <w:t xml:space="preserve">               Chứng minh rằng: </w:t>
      </w:r>
      <w:r w:rsidRPr="00F36EB0">
        <w:rPr>
          <w:rFonts w:ascii="Times New Roman" w:eastAsia="Times New Roman" w:hAnsi="Times New Roman" w:cs="Times New Roman"/>
          <w:position w:val="-12"/>
          <w:lang w:val="en-US"/>
        </w:rPr>
        <w:object w:dxaOrig="2900" w:dyaOrig="420" w14:anchorId="2EDC9260">
          <v:shape id="_x0000_i1263" type="#_x0000_t75" style="width:144.75pt;height:21pt" o:ole="">
            <v:imagedata r:id="rId458" o:title=""/>
          </v:shape>
          <o:OLEObject Type="Embed" ProgID="Equation.DSMT4" ShapeID="_x0000_i1263" DrawAspect="Content" ObjectID="_1738861283" r:id="rId459"/>
        </w:object>
      </w:r>
    </w:p>
    <w:p w14:paraId="0BE7853E" w14:textId="77777777" w:rsidR="00F36EB0" w:rsidRPr="00F36EB0" w:rsidRDefault="00F36EB0">
      <w:pPr>
        <w:spacing w:after="160" w:line="259" w:lineRule="auto"/>
        <w:jc w:val="both"/>
        <w:rPr>
          <w:rFonts w:ascii="Times New Roman" w:eastAsia="Times New Roman" w:hAnsi="Times New Roman" w:cs="Times New Roman"/>
          <w:sz w:val="28"/>
          <w:szCs w:val="28"/>
        </w:rPr>
      </w:pPr>
    </w:p>
    <w:p w14:paraId="4BEF5A63" w14:textId="77777777" w:rsidR="00F36EB0" w:rsidRPr="00F36EB0" w:rsidRDefault="00F36EB0">
      <w:pPr>
        <w:rPr>
          <w:rFonts w:ascii="Times New Roman" w:eastAsia="Times New Roman" w:hAnsi="Times New Roman" w:cs="Times New Roman"/>
          <w:sz w:val="28"/>
          <w:szCs w:val="28"/>
        </w:rPr>
      </w:pPr>
    </w:p>
    <w:p w14:paraId="04B44E6B" w14:textId="77777777" w:rsidR="00F36EB0" w:rsidRPr="00F36EB0" w:rsidRDefault="00F36EB0" w:rsidP="00EA4C9A">
      <w:pPr>
        <w:shd w:val="clear" w:color="auto" w:fill="FFFFCC"/>
        <w:spacing w:line="288" w:lineRule="auto"/>
        <w:ind w:left="-284" w:right="-596"/>
        <w:jc w:val="center"/>
        <w:rPr>
          <w:rFonts w:ascii="Times New Roman" w:hAnsi="Times New Roman" w:cs="Times New Roman"/>
          <w:b/>
          <w:i/>
          <w:sz w:val="28"/>
          <w:szCs w:val="28"/>
        </w:rPr>
      </w:pPr>
      <w:r w:rsidRPr="00F36EB0">
        <w:rPr>
          <w:rFonts w:ascii="Times New Roman" w:hAnsi="Times New Roman" w:cs="Times New Roman"/>
          <w:b/>
          <w:bCs/>
          <w:noProof/>
          <w:sz w:val="28"/>
          <w:szCs w:val="28"/>
        </w:rPr>
        <w:t>A. KHUNG MA TRẬN ĐỀ KIỂM TRA GIỮA HỌC KÌ II MÔN TOÁN – LỚP 7</w:t>
      </w:r>
    </w:p>
    <w:p w14:paraId="14312262" w14:textId="77777777" w:rsidR="00F36EB0" w:rsidRPr="00F36EB0" w:rsidRDefault="00F36EB0" w:rsidP="00FD233D">
      <w:pPr>
        <w:jc w:val="center"/>
        <w:rPr>
          <w:rFonts w:ascii="Times New Roman" w:hAnsi="Times New Roman" w:cs="Times New Roman"/>
          <w:b/>
          <w:bCs/>
          <w:noProof/>
          <w:sz w:val="28"/>
          <w:szCs w:val="28"/>
        </w:rPr>
      </w:pPr>
    </w:p>
    <w:tbl>
      <w:tblPr>
        <w:tblStyle w:val="TableGrid"/>
        <w:tblW w:w="5231" w:type="pct"/>
        <w:tblInd w:w="-147" w:type="dxa"/>
        <w:tblLayout w:type="fixed"/>
        <w:tblLook w:val="04A0" w:firstRow="1" w:lastRow="0" w:firstColumn="1" w:lastColumn="0" w:noHBand="0" w:noVBand="1"/>
      </w:tblPr>
      <w:tblGrid>
        <w:gridCol w:w="500"/>
        <w:gridCol w:w="968"/>
        <w:gridCol w:w="2866"/>
        <w:gridCol w:w="899"/>
        <w:gridCol w:w="692"/>
        <w:gridCol w:w="668"/>
        <w:gridCol w:w="808"/>
        <w:gridCol w:w="588"/>
        <w:gridCol w:w="692"/>
        <w:gridCol w:w="590"/>
        <w:gridCol w:w="655"/>
        <w:gridCol w:w="880"/>
      </w:tblGrid>
      <w:tr w:rsidR="00F36EB0" w:rsidRPr="00F36EB0" w14:paraId="01F2B3A9" w14:textId="77777777" w:rsidTr="003E3E6C">
        <w:trPr>
          <w:trHeight w:val="501"/>
        </w:trPr>
        <w:tc>
          <w:tcPr>
            <w:tcW w:w="232" w:type="pct"/>
            <w:vMerge w:val="restart"/>
            <w:vAlign w:val="center"/>
          </w:tcPr>
          <w:p w14:paraId="3C00D654" w14:textId="77777777" w:rsidR="00F36EB0" w:rsidRPr="00F36EB0" w:rsidRDefault="00F36EB0" w:rsidP="00EA4C9A">
            <w:pPr>
              <w:jc w:val="center"/>
              <w:rPr>
                <w:rFonts w:cs="Times New Roman"/>
                <w:b/>
                <w:noProof/>
                <w:spacing w:val="-8"/>
                <w:szCs w:val="28"/>
              </w:rPr>
            </w:pPr>
            <w:r w:rsidRPr="00F36EB0">
              <w:rPr>
                <w:rFonts w:cs="Times New Roman"/>
                <w:b/>
                <w:noProof/>
                <w:spacing w:val="-8"/>
                <w:szCs w:val="28"/>
              </w:rPr>
              <w:t>TT</w:t>
            </w:r>
          </w:p>
          <w:p w14:paraId="072B2E5C" w14:textId="77777777" w:rsidR="00F36EB0" w:rsidRPr="00F36EB0" w:rsidRDefault="00F36EB0" w:rsidP="00EA4C9A">
            <w:pPr>
              <w:jc w:val="center"/>
              <w:rPr>
                <w:rFonts w:cs="Times New Roman"/>
                <w:b/>
                <w:noProof/>
                <w:spacing w:val="-8"/>
                <w:szCs w:val="28"/>
              </w:rPr>
            </w:pPr>
            <w:r w:rsidRPr="00F36EB0">
              <w:rPr>
                <w:rFonts w:cs="Times New Roman"/>
                <w:noProof/>
                <w:spacing w:val="-8"/>
                <w:szCs w:val="28"/>
              </w:rPr>
              <w:t>(1</w:t>
            </w:r>
            <w:r w:rsidRPr="00F36EB0">
              <w:rPr>
                <w:rFonts w:cs="Times New Roman"/>
                <w:b/>
                <w:noProof/>
                <w:spacing w:val="-8"/>
                <w:szCs w:val="28"/>
              </w:rPr>
              <w:t>)</w:t>
            </w:r>
          </w:p>
        </w:tc>
        <w:tc>
          <w:tcPr>
            <w:tcW w:w="448" w:type="pct"/>
            <w:vMerge w:val="restart"/>
            <w:vAlign w:val="center"/>
          </w:tcPr>
          <w:p w14:paraId="1E9E2ABC" w14:textId="77777777" w:rsidR="00F36EB0" w:rsidRPr="00F36EB0" w:rsidRDefault="00F36EB0" w:rsidP="00BA55BC">
            <w:pPr>
              <w:jc w:val="center"/>
              <w:rPr>
                <w:rFonts w:cs="Times New Roman"/>
                <w:b/>
                <w:noProof/>
                <w:spacing w:val="-8"/>
                <w:szCs w:val="28"/>
              </w:rPr>
            </w:pPr>
            <w:r w:rsidRPr="00F36EB0">
              <w:rPr>
                <w:rFonts w:cs="Times New Roman"/>
                <w:b/>
                <w:noProof/>
                <w:spacing w:val="-8"/>
                <w:szCs w:val="28"/>
              </w:rPr>
              <w:t>Chương/</w:t>
            </w:r>
          </w:p>
          <w:p w14:paraId="34DA2153" w14:textId="77777777" w:rsidR="00F36EB0" w:rsidRPr="00F36EB0" w:rsidRDefault="00F36EB0" w:rsidP="00BA55BC">
            <w:pPr>
              <w:jc w:val="center"/>
              <w:rPr>
                <w:rFonts w:cs="Times New Roman"/>
                <w:b/>
                <w:noProof/>
                <w:spacing w:val="-8"/>
                <w:szCs w:val="28"/>
              </w:rPr>
            </w:pPr>
            <w:r w:rsidRPr="00F36EB0">
              <w:rPr>
                <w:rFonts w:cs="Times New Roman"/>
                <w:b/>
                <w:noProof/>
                <w:spacing w:val="-8"/>
                <w:szCs w:val="28"/>
              </w:rPr>
              <w:t>Chủ đề</w:t>
            </w:r>
          </w:p>
          <w:p w14:paraId="2F3D3B61" w14:textId="77777777" w:rsidR="00F36EB0" w:rsidRPr="00F36EB0" w:rsidRDefault="00F36EB0" w:rsidP="00BA55BC">
            <w:pPr>
              <w:jc w:val="center"/>
              <w:rPr>
                <w:rFonts w:cs="Times New Roman"/>
                <w:bCs/>
                <w:noProof/>
                <w:spacing w:val="-8"/>
                <w:szCs w:val="28"/>
              </w:rPr>
            </w:pPr>
            <w:r w:rsidRPr="00F36EB0">
              <w:rPr>
                <w:rFonts w:cs="Times New Roman"/>
                <w:bCs/>
                <w:noProof/>
                <w:spacing w:val="-8"/>
                <w:szCs w:val="28"/>
              </w:rPr>
              <w:t>(2)</w:t>
            </w:r>
          </w:p>
        </w:tc>
        <w:tc>
          <w:tcPr>
            <w:tcW w:w="1326" w:type="pct"/>
            <w:vMerge w:val="restart"/>
            <w:vAlign w:val="center"/>
          </w:tcPr>
          <w:p w14:paraId="5B1BC3FD" w14:textId="77777777" w:rsidR="00F36EB0" w:rsidRPr="00F36EB0" w:rsidRDefault="00F36EB0" w:rsidP="00EA4C9A">
            <w:pPr>
              <w:jc w:val="center"/>
              <w:rPr>
                <w:rFonts w:cs="Times New Roman"/>
                <w:b/>
                <w:bCs/>
                <w:noProof/>
                <w:spacing w:val="-8"/>
                <w:szCs w:val="28"/>
              </w:rPr>
            </w:pPr>
            <w:r w:rsidRPr="00F36EB0">
              <w:rPr>
                <w:rFonts w:cs="Times New Roman"/>
                <w:b/>
                <w:bCs/>
                <w:noProof/>
                <w:spacing w:val="-8"/>
                <w:szCs w:val="28"/>
              </w:rPr>
              <w:t>Nội dung/đơn vị kiến thức</w:t>
            </w:r>
          </w:p>
          <w:p w14:paraId="533AB340"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3)</w:t>
            </w:r>
          </w:p>
        </w:tc>
        <w:tc>
          <w:tcPr>
            <w:tcW w:w="2584" w:type="pct"/>
            <w:gridSpan w:val="8"/>
            <w:vAlign w:val="center"/>
          </w:tcPr>
          <w:p w14:paraId="0DFB7F23" w14:textId="77777777" w:rsidR="00F36EB0" w:rsidRPr="00F36EB0" w:rsidRDefault="00F36EB0" w:rsidP="00C843A3">
            <w:pPr>
              <w:jc w:val="center"/>
              <w:rPr>
                <w:rFonts w:cs="Times New Roman"/>
                <w:noProof/>
                <w:spacing w:val="-8"/>
                <w:szCs w:val="28"/>
              </w:rPr>
            </w:pPr>
            <w:r w:rsidRPr="00F36EB0">
              <w:rPr>
                <w:rFonts w:cs="Times New Roman"/>
                <w:b/>
                <w:noProof/>
                <w:spacing w:val="-8"/>
                <w:szCs w:val="28"/>
              </w:rPr>
              <w:t xml:space="preserve">Mức độ đánh giá </w:t>
            </w:r>
            <w:r w:rsidRPr="00F36EB0">
              <w:rPr>
                <w:rFonts w:cs="Times New Roman"/>
                <w:noProof/>
                <w:spacing w:val="-8"/>
                <w:szCs w:val="28"/>
              </w:rPr>
              <w:t>(4-11)</w:t>
            </w:r>
          </w:p>
        </w:tc>
        <w:tc>
          <w:tcPr>
            <w:tcW w:w="410" w:type="pct"/>
            <w:vAlign w:val="center"/>
          </w:tcPr>
          <w:p w14:paraId="04490FE0" w14:textId="77777777" w:rsidR="00F36EB0" w:rsidRPr="00F36EB0" w:rsidRDefault="00F36EB0" w:rsidP="00C843A3">
            <w:pPr>
              <w:jc w:val="center"/>
              <w:rPr>
                <w:rFonts w:cs="Times New Roman"/>
                <w:b/>
                <w:noProof/>
                <w:spacing w:val="-8"/>
                <w:szCs w:val="28"/>
              </w:rPr>
            </w:pPr>
            <w:r w:rsidRPr="00F36EB0">
              <w:rPr>
                <w:rFonts w:cs="Times New Roman"/>
                <w:b/>
                <w:noProof/>
                <w:spacing w:val="-8"/>
                <w:szCs w:val="28"/>
              </w:rPr>
              <w:t xml:space="preserve">Tổng % điểm </w:t>
            </w:r>
            <w:r w:rsidRPr="00F36EB0">
              <w:rPr>
                <w:rFonts w:cs="Times New Roman"/>
                <w:noProof/>
                <w:spacing w:val="-8"/>
                <w:szCs w:val="28"/>
              </w:rPr>
              <w:t>(12)</w:t>
            </w:r>
          </w:p>
        </w:tc>
      </w:tr>
      <w:tr w:rsidR="00F36EB0" w:rsidRPr="00F36EB0" w14:paraId="54773EEA" w14:textId="77777777" w:rsidTr="003E3E6C">
        <w:trPr>
          <w:trHeight w:val="146"/>
        </w:trPr>
        <w:tc>
          <w:tcPr>
            <w:tcW w:w="232" w:type="pct"/>
            <w:vMerge/>
            <w:vAlign w:val="center"/>
          </w:tcPr>
          <w:p w14:paraId="56E2FF1C" w14:textId="77777777" w:rsidR="00F36EB0" w:rsidRPr="00F36EB0" w:rsidRDefault="00F36EB0" w:rsidP="00EA4C9A">
            <w:pPr>
              <w:jc w:val="center"/>
              <w:rPr>
                <w:rFonts w:cs="Times New Roman"/>
                <w:b/>
                <w:noProof/>
                <w:spacing w:val="-8"/>
                <w:szCs w:val="28"/>
              </w:rPr>
            </w:pPr>
          </w:p>
        </w:tc>
        <w:tc>
          <w:tcPr>
            <w:tcW w:w="448" w:type="pct"/>
            <w:vMerge/>
            <w:vAlign w:val="center"/>
          </w:tcPr>
          <w:p w14:paraId="5D61AF29" w14:textId="77777777" w:rsidR="00F36EB0" w:rsidRPr="00F36EB0" w:rsidRDefault="00F36EB0" w:rsidP="00BA55BC">
            <w:pPr>
              <w:jc w:val="center"/>
              <w:rPr>
                <w:rFonts w:cs="Times New Roman"/>
                <w:b/>
                <w:noProof/>
                <w:spacing w:val="-8"/>
                <w:szCs w:val="28"/>
              </w:rPr>
            </w:pPr>
          </w:p>
        </w:tc>
        <w:tc>
          <w:tcPr>
            <w:tcW w:w="1326" w:type="pct"/>
            <w:vMerge/>
            <w:vAlign w:val="center"/>
          </w:tcPr>
          <w:p w14:paraId="0789AE83" w14:textId="77777777" w:rsidR="00F36EB0" w:rsidRPr="00F36EB0" w:rsidRDefault="00F36EB0" w:rsidP="00EA4C9A">
            <w:pPr>
              <w:jc w:val="center"/>
              <w:rPr>
                <w:rFonts w:cs="Times New Roman"/>
                <w:b/>
                <w:noProof/>
                <w:spacing w:val="-8"/>
                <w:szCs w:val="28"/>
              </w:rPr>
            </w:pPr>
          </w:p>
        </w:tc>
        <w:tc>
          <w:tcPr>
            <w:tcW w:w="736" w:type="pct"/>
            <w:gridSpan w:val="2"/>
            <w:shd w:val="clear" w:color="auto" w:fill="E2EFD9" w:themeFill="accent6" w:themeFillTint="33"/>
            <w:vAlign w:val="center"/>
          </w:tcPr>
          <w:p w14:paraId="47F8794F" w14:textId="77777777" w:rsidR="00F36EB0" w:rsidRPr="00F36EB0" w:rsidRDefault="00F36EB0" w:rsidP="00EA4C9A">
            <w:pPr>
              <w:jc w:val="center"/>
              <w:rPr>
                <w:rFonts w:cs="Times New Roman"/>
                <w:b/>
                <w:noProof/>
                <w:spacing w:val="-8"/>
                <w:szCs w:val="28"/>
              </w:rPr>
            </w:pPr>
            <w:r w:rsidRPr="00F36EB0">
              <w:rPr>
                <w:rFonts w:cs="Times New Roman"/>
                <w:b/>
                <w:noProof/>
                <w:spacing w:val="-8"/>
                <w:szCs w:val="28"/>
              </w:rPr>
              <w:t>Nhận biết</w:t>
            </w:r>
          </w:p>
        </w:tc>
        <w:tc>
          <w:tcPr>
            <w:tcW w:w="683" w:type="pct"/>
            <w:gridSpan w:val="2"/>
            <w:shd w:val="clear" w:color="auto" w:fill="DEEAF6" w:themeFill="accent5" w:themeFillTint="33"/>
            <w:vAlign w:val="center"/>
          </w:tcPr>
          <w:p w14:paraId="22529B80" w14:textId="77777777" w:rsidR="00F36EB0" w:rsidRPr="00F36EB0" w:rsidRDefault="00F36EB0" w:rsidP="00EA4C9A">
            <w:pPr>
              <w:jc w:val="center"/>
              <w:rPr>
                <w:rFonts w:cs="Times New Roman"/>
                <w:b/>
                <w:noProof/>
                <w:spacing w:val="-8"/>
                <w:szCs w:val="28"/>
              </w:rPr>
            </w:pPr>
            <w:r w:rsidRPr="00F36EB0">
              <w:rPr>
                <w:rFonts w:cs="Times New Roman"/>
                <w:b/>
                <w:noProof/>
                <w:spacing w:val="-8"/>
                <w:szCs w:val="28"/>
              </w:rPr>
              <w:t>Thông hiểu</w:t>
            </w:r>
          </w:p>
        </w:tc>
        <w:tc>
          <w:tcPr>
            <w:tcW w:w="590" w:type="pct"/>
            <w:gridSpan w:val="2"/>
            <w:shd w:val="clear" w:color="auto" w:fill="FFF2CC" w:themeFill="accent4" w:themeFillTint="33"/>
            <w:vAlign w:val="center"/>
          </w:tcPr>
          <w:p w14:paraId="56244222" w14:textId="77777777" w:rsidR="00F36EB0" w:rsidRPr="00F36EB0" w:rsidRDefault="00F36EB0" w:rsidP="00EA4C9A">
            <w:pPr>
              <w:jc w:val="center"/>
              <w:rPr>
                <w:rFonts w:cs="Times New Roman"/>
                <w:b/>
                <w:noProof/>
                <w:spacing w:val="-8"/>
                <w:szCs w:val="28"/>
              </w:rPr>
            </w:pPr>
            <w:r w:rsidRPr="00F36EB0">
              <w:rPr>
                <w:rFonts w:cs="Times New Roman"/>
                <w:b/>
                <w:noProof/>
                <w:spacing w:val="-8"/>
                <w:szCs w:val="28"/>
              </w:rPr>
              <w:t>Vận dụng</w:t>
            </w:r>
          </w:p>
        </w:tc>
        <w:tc>
          <w:tcPr>
            <w:tcW w:w="576" w:type="pct"/>
            <w:gridSpan w:val="2"/>
            <w:shd w:val="clear" w:color="auto" w:fill="F2F2F2" w:themeFill="background1" w:themeFillShade="F2"/>
            <w:vAlign w:val="center"/>
          </w:tcPr>
          <w:p w14:paraId="4809FAE0" w14:textId="77777777" w:rsidR="00F36EB0" w:rsidRPr="00F36EB0" w:rsidRDefault="00F36EB0" w:rsidP="00EA4C9A">
            <w:pPr>
              <w:jc w:val="center"/>
              <w:rPr>
                <w:rFonts w:cs="Times New Roman"/>
                <w:b/>
                <w:noProof/>
                <w:spacing w:val="-8"/>
                <w:szCs w:val="28"/>
              </w:rPr>
            </w:pPr>
            <w:r w:rsidRPr="00F36EB0">
              <w:rPr>
                <w:rFonts w:cs="Times New Roman"/>
                <w:b/>
                <w:noProof/>
                <w:spacing w:val="-8"/>
                <w:szCs w:val="28"/>
              </w:rPr>
              <w:t>Vận dụng cao</w:t>
            </w:r>
          </w:p>
        </w:tc>
        <w:tc>
          <w:tcPr>
            <w:tcW w:w="410" w:type="pct"/>
            <w:vAlign w:val="center"/>
          </w:tcPr>
          <w:p w14:paraId="41EA4C20" w14:textId="77777777" w:rsidR="00F36EB0" w:rsidRPr="00F36EB0" w:rsidRDefault="00F36EB0" w:rsidP="00EA4C9A">
            <w:pPr>
              <w:jc w:val="center"/>
              <w:rPr>
                <w:rFonts w:cs="Times New Roman"/>
                <w:b/>
                <w:noProof/>
                <w:spacing w:val="-8"/>
                <w:szCs w:val="28"/>
              </w:rPr>
            </w:pPr>
          </w:p>
        </w:tc>
      </w:tr>
      <w:tr w:rsidR="00F36EB0" w:rsidRPr="00F36EB0" w14:paraId="5C324DC7" w14:textId="77777777" w:rsidTr="003E3E6C">
        <w:trPr>
          <w:trHeight w:val="404"/>
        </w:trPr>
        <w:tc>
          <w:tcPr>
            <w:tcW w:w="232" w:type="pct"/>
            <w:vMerge/>
            <w:vAlign w:val="center"/>
          </w:tcPr>
          <w:p w14:paraId="7DB5884C" w14:textId="77777777" w:rsidR="00F36EB0" w:rsidRPr="00F36EB0" w:rsidRDefault="00F36EB0" w:rsidP="00EA4C9A">
            <w:pPr>
              <w:jc w:val="center"/>
              <w:rPr>
                <w:rFonts w:cs="Times New Roman"/>
                <w:b/>
                <w:noProof/>
                <w:spacing w:val="-8"/>
                <w:szCs w:val="28"/>
              </w:rPr>
            </w:pPr>
          </w:p>
        </w:tc>
        <w:tc>
          <w:tcPr>
            <w:tcW w:w="448" w:type="pct"/>
            <w:vMerge/>
            <w:vAlign w:val="center"/>
          </w:tcPr>
          <w:p w14:paraId="383ABE07" w14:textId="77777777" w:rsidR="00F36EB0" w:rsidRPr="00F36EB0" w:rsidRDefault="00F36EB0" w:rsidP="00BA55BC">
            <w:pPr>
              <w:jc w:val="center"/>
              <w:rPr>
                <w:rFonts w:cs="Times New Roman"/>
                <w:b/>
                <w:noProof/>
                <w:spacing w:val="-8"/>
                <w:szCs w:val="28"/>
              </w:rPr>
            </w:pPr>
          </w:p>
        </w:tc>
        <w:tc>
          <w:tcPr>
            <w:tcW w:w="1326" w:type="pct"/>
            <w:vMerge/>
            <w:vAlign w:val="center"/>
          </w:tcPr>
          <w:p w14:paraId="4098D41B" w14:textId="77777777" w:rsidR="00F36EB0" w:rsidRPr="00F36EB0" w:rsidRDefault="00F36EB0" w:rsidP="00EA4C9A">
            <w:pPr>
              <w:jc w:val="center"/>
              <w:rPr>
                <w:rFonts w:cs="Times New Roman"/>
                <w:b/>
                <w:noProof/>
                <w:spacing w:val="-8"/>
                <w:szCs w:val="28"/>
              </w:rPr>
            </w:pPr>
          </w:p>
        </w:tc>
        <w:tc>
          <w:tcPr>
            <w:tcW w:w="416" w:type="pct"/>
            <w:shd w:val="clear" w:color="auto" w:fill="E2EFD9" w:themeFill="accent6" w:themeFillTint="33"/>
            <w:vAlign w:val="center"/>
          </w:tcPr>
          <w:p w14:paraId="420DE72D" w14:textId="77777777" w:rsidR="00F36EB0" w:rsidRPr="00F36EB0" w:rsidRDefault="00F36EB0" w:rsidP="00EA4C9A">
            <w:pPr>
              <w:ind w:hanging="105"/>
              <w:jc w:val="center"/>
              <w:rPr>
                <w:rFonts w:cs="Times New Roman"/>
                <w:b/>
                <w:noProof/>
                <w:spacing w:val="-8"/>
                <w:szCs w:val="28"/>
              </w:rPr>
            </w:pPr>
            <w:r w:rsidRPr="00F36EB0">
              <w:rPr>
                <w:rFonts w:cs="Times New Roman"/>
                <w:b/>
                <w:noProof/>
                <w:spacing w:val="-8"/>
                <w:szCs w:val="28"/>
              </w:rPr>
              <w:t>TNKQ</w:t>
            </w:r>
          </w:p>
        </w:tc>
        <w:tc>
          <w:tcPr>
            <w:tcW w:w="320" w:type="pct"/>
            <w:shd w:val="clear" w:color="auto" w:fill="E2EFD9" w:themeFill="accent6" w:themeFillTint="33"/>
            <w:vAlign w:val="center"/>
          </w:tcPr>
          <w:p w14:paraId="2A6A7B3F" w14:textId="77777777" w:rsidR="00F36EB0" w:rsidRPr="00F36EB0" w:rsidRDefault="00F36EB0" w:rsidP="00EA4C9A">
            <w:pPr>
              <w:ind w:hanging="105"/>
              <w:jc w:val="center"/>
              <w:rPr>
                <w:rFonts w:cs="Times New Roman"/>
                <w:b/>
                <w:noProof/>
                <w:spacing w:val="-8"/>
                <w:szCs w:val="28"/>
              </w:rPr>
            </w:pPr>
            <w:r w:rsidRPr="00F36EB0">
              <w:rPr>
                <w:rFonts w:cs="Times New Roman"/>
                <w:b/>
                <w:noProof/>
                <w:spacing w:val="-8"/>
                <w:szCs w:val="28"/>
              </w:rPr>
              <w:t>TL</w:t>
            </w:r>
          </w:p>
        </w:tc>
        <w:tc>
          <w:tcPr>
            <w:tcW w:w="309" w:type="pct"/>
            <w:shd w:val="clear" w:color="auto" w:fill="DEEAF6" w:themeFill="accent5" w:themeFillTint="33"/>
            <w:vAlign w:val="center"/>
          </w:tcPr>
          <w:p w14:paraId="5206E7D1" w14:textId="77777777" w:rsidR="00F36EB0" w:rsidRPr="00F36EB0" w:rsidRDefault="00F36EB0" w:rsidP="00EA4C9A">
            <w:pPr>
              <w:ind w:hanging="105"/>
              <w:jc w:val="center"/>
              <w:rPr>
                <w:rFonts w:cs="Times New Roman"/>
                <w:b/>
                <w:noProof/>
                <w:spacing w:val="-8"/>
                <w:szCs w:val="28"/>
              </w:rPr>
            </w:pPr>
            <w:r w:rsidRPr="00F36EB0">
              <w:rPr>
                <w:rFonts w:cs="Times New Roman"/>
                <w:b/>
                <w:noProof/>
                <w:spacing w:val="-8"/>
                <w:szCs w:val="28"/>
              </w:rPr>
              <w:t>TNKQ</w:t>
            </w:r>
          </w:p>
        </w:tc>
        <w:tc>
          <w:tcPr>
            <w:tcW w:w="373" w:type="pct"/>
            <w:shd w:val="clear" w:color="auto" w:fill="DEEAF6" w:themeFill="accent5" w:themeFillTint="33"/>
            <w:vAlign w:val="center"/>
          </w:tcPr>
          <w:p w14:paraId="6DF82526" w14:textId="77777777" w:rsidR="00F36EB0" w:rsidRPr="00F36EB0" w:rsidRDefault="00F36EB0" w:rsidP="00EA4C9A">
            <w:pPr>
              <w:ind w:hanging="105"/>
              <w:jc w:val="center"/>
              <w:rPr>
                <w:rFonts w:cs="Times New Roman"/>
                <w:b/>
                <w:noProof/>
                <w:spacing w:val="-8"/>
                <w:szCs w:val="28"/>
              </w:rPr>
            </w:pPr>
            <w:r w:rsidRPr="00F36EB0">
              <w:rPr>
                <w:rFonts w:cs="Times New Roman"/>
                <w:b/>
                <w:noProof/>
                <w:spacing w:val="-8"/>
                <w:szCs w:val="28"/>
              </w:rPr>
              <w:t>TL</w:t>
            </w:r>
          </w:p>
        </w:tc>
        <w:tc>
          <w:tcPr>
            <w:tcW w:w="272" w:type="pct"/>
            <w:shd w:val="clear" w:color="auto" w:fill="FFF2CC" w:themeFill="accent4" w:themeFillTint="33"/>
            <w:vAlign w:val="center"/>
          </w:tcPr>
          <w:p w14:paraId="63B6160B" w14:textId="77777777" w:rsidR="00F36EB0" w:rsidRPr="00F36EB0" w:rsidRDefault="00F36EB0" w:rsidP="00EA4C9A">
            <w:pPr>
              <w:ind w:hanging="105"/>
              <w:jc w:val="center"/>
              <w:rPr>
                <w:rFonts w:cs="Times New Roman"/>
                <w:b/>
                <w:noProof/>
                <w:spacing w:val="-8"/>
                <w:szCs w:val="28"/>
              </w:rPr>
            </w:pPr>
            <w:r w:rsidRPr="00F36EB0">
              <w:rPr>
                <w:rFonts w:cs="Times New Roman"/>
                <w:b/>
                <w:noProof/>
                <w:spacing w:val="-8"/>
                <w:szCs w:val="28"/>
              </w:rPr>
              <w:t>TNKQ</w:t>
            </w:r>
          </w:p>
        </w:tc>
        <w:tc>
          <w:tcPr>
            <w:tcW w:w="318" w:type="pct"/>
            <w:shd w:val="clear" w:color="auto" w:fill="FFF2CC" w:themeFill="accent4" w:themeFillTint="33"/>
            <w:vAlign w:val="center"/>
          </w:tcPr>
          <w:p w14:paraId="5B788BEC" w14:textId="77777777" w:rsidR="00F36EB0" w:rsidRPr="00F36EB0" w:rsidRDefault="00F36EB0" w:rsidP="00EA4C9A">
            <w:pPr>
              <w:ind w:hanging="105"/>
              <w:jc w:val="center"/>
              <w:rPr>
                <w:rFonts w:cs="Times New Roman"/>
                <w:b/>
                <w:noProof/>
                <w:spacing w:val="-8"/>
                <w:szCs w:val="28"/>
              </w:rPr>
            </w:pPr>
            <w:r w:rsidRPr="00F36EB0">
              <w:rPr>
                <w:rFonts w:cs="Times New Roman"/>
                <w:b/>
                <w:noProof/>
                <w:spacing w:val="-8"/>
                <w:szCs w:val="28"/>
              </w:rPr>
              <w:t>TL</w:t>
            </w:r>
          </w:p>
        </w:tc>
        <w:tc>
          <w:tcPr>
            <w:tcW w:w="273" w:type="pct"/>
            <w:shd w:val="clear" w:color="auto" w:fill="F2F2F2" w:themeFill="background1" w:themeFillShade="F2"/>
            <w:vAlign w:val="center"/>
          </w:tcPr>
          <w:p w14:paraId="3A9CB41A" w14:textId="77777777" w:rsidR="00F36EB0" w:rsidRPr="00F36EB0" w:rsidRDefault="00F36EB0" w:rsidP="00EA4C9A">
            <w:pPr>
              <w:ind w:hanging="105"/>
              <w:jc w:val="center"/>
              <w:rPr>
                <w:rFonts w:cs="Times New Roman"/>
                <w:b/>
                <w:noProof/>
                <w:spacing w:val="-8"/>
                <w:szCs w:val="28"/>
              </w:rPr>
            </w:pPr>
            <w:r w:rsidRPr="00F36EB0">
              <w:rPr>
                <w:rFonts w:cs="Times New Roman"/>
                <w:b/>
                <w:noProof/>
                <w:spacing w:val="-8"/>
                <w:szCs w:val="28"/>
              </w:rPr>
              <w:t>TNKQ</w:t>
            </w:r>
          </w:p>
        </w:tc>
        <w:tc>
          <w:tcPr>
            <w:tcW w:w="303" w:type="pct"/>
            <w:shd w:val="clear" w:color="auto" w:fill="F2F2F2" w:themeFill="background1" w:themeFillShade="F2"/>
            <w:vAlign w:val="center"/>
          </w:tcPr>
          <w:p w14:paraId="28B61B58" w14:textId="77777777" w:rsidR="00F36EB0" w:rsidRPr="00F36EB0" w:rsidRDefault="00F36EB0" w:rsidP="00EA4C9A">
            <w:pPr>
              <w:ind w:hanging="105"/>
              <w:jc w:val="center"/>
              <w:rPr>
                <w:rFonts w:cs="Times New Roman"/>
                <w:b/>
                <w:noProof/>
                <w:spacing w:val="-8"/>
                <w:szCs w:val="28"/>
              </w:rPr>
            </w:pPr>
            <w:r w:rsidRPr="00F36EB0">
              <w:rPr>
                <w:rFonts w:cs="Times New Roman"/>
                <w:b/>
                <w:noProof/>
                <w:spacing w:val="-8"/>
                <w:szCs w:val="28"/>
              </w:rPr>
              <w:t>TL</w:t>
            </w:r>
          </w:p>
        </w:tc>
        <w:tc>
          <w:tcPr>
            <w:tcW w:w="410" w:type="pct"/>
            <w:vAlign w:val="center"/>
          </w:tcPr>
          <w:p w14:paraId="6D43C6E6" w14:textId="77777777" w:rsidR="00F36EB0" w:rsidRPr="00F36EB0" w:rsidRDefault="00F36EB0" w:rsidP="00EA4C9A">
            <w:pPr>
              <w:jc w:val="center"/>
              <w:rPr>
                <w:rFonts w:cs="Times New Roman"/>
                <w:b/>
                <w:noProof/>
                <w:spacing w:val="-8"/>
                <w:szCs w:val="28"/>
              </w:rPr>
            </w:pPr>
          </w:p>
        </w:tc>
      </w:tr>
      <w:tr w:rsidR="00F36EB0" w:rsidRPr="00F36EB0" w14:paraId="3D3267DD" w14:textId="77777777" w:rsidTr="003E3E6C">
        <w:trPr>
          <w:trHeight w:val="562"/>
        </w:trPr>
        <w:tc>
          <w:tcPr>
            <w:tcW w:w="232" w:type="pct"/>
            <w:vMerge w:val="restart"/>
            <w:vAlign w:val="center"/>
          </w:tcPr>
          <w:p w14:paraId="10DEBE9C" w14:textId="77777777" w:rsidR="00F36EB0" w:rsidRPr="00F36EB0" w:rsidRDefault="00F36EB0" w:rsidP="00EA4C9A">
            <w:pPr>
              <w:jc w:val="center"/>
              <w:rPr>
                <w:rFonts w:cs="Times New Roman"/>
                <w:b/>
                <w:noProof/>
                <w:spacing w:val="-8"/>
                <w:szCs w:val="28"/>
              </w:rPr>
            </w:pPr>
            <w:r w:rsidRPr="00F36EB0">
              <w:rPr>
                <w:rFonts w:cs="Times New Roman"/>
                <w:b/>
                <w:noProof/>
                <w:spacing w:val="-8"/>
                <w:szCs w:val="28"/>
              </w:rPr>
              <w:t>1</w:t>
            </w:r>
          </w:p>
        </w:tc>
        <w:tc>
          <w:tcPr>
            <w:tcW w:w="448" w:type="pct"/>
            <w:vMerge w:val="restart"/>
            <w:vAlign w:val="center"/>
          </w:tcPr>
          <w:p w14:paraId="4C432F0D" w14:textId="77777777" w:rsidR="00F36EB0" w:rsidRPr="00F36EB0" w:rsidRDefault="00F36EB0" w:rsidP="005D14E2">
            <w:pPr>
              <w:rPr>
                <w:rFonts w:eastAsia="Times New Roman" w:cs="Times New Roman"/>
                <w:b/>
                <w:bCs/>
                <w:noProof/>
                <w:color w:val="000000"/>
                <w:szCs w:val="28"/>
              </w:rPr>
            </w:pPr>
            <w:r w:rsidRPr="00F36EB0">
              <w:rPr>
                <w:rFonts w:eastAsia="Times New Roman" w:cs="Times New Roman"/>
                <w:b/>
                <w:bCs/>
                <w:noProof/>
                <w:color w:val="000000"/>
                <w:szCs w:val="28"/>
              </w:rPr>
              <w:t>MỘT SỐ YẾU TỐ THỐNG KÊ VÀ XÁC SUẤT</w:t>
            </w:r>
          </w:p>
          <w:p w14:paraId="4870F165" w14:textId="77777777" w:rsidR="00F36EB0" w:rsidRPr="00F36EB0" w:rsidRDefault="00F36EB0" w:rsidP="005D14E2">
            <w:pPr>
              <w:rPr>
                <w:rFonts w:eastAsia="Times New Roman" w:cs="Times New Roman"/>
                <w:b/>
                <w:iCs/>
                <w:noProof/>
                <w:szCs w:val="28"/>
              </w:rPr>
            </w:pPr>
            <w:r w:rsidRPr="00F36EB0">
              <w:rPr>
                <w:rFonts w:eastAsia="Times New Roman" w:cs="Times New Roman"/>
                <w:b/>
                <w:bCs/>
                <w:noProof/>
                <w:color w:val="000000"/>
                <w:szCs w:val="28"/>
              </w:rPr>
              <w:t>(16 tiết)</w:t>
            </w:r>
          </w:p>
        </w:tc>
        <w:tc>
          <w:tcPr>
            <w:tcW w:w="1326" w:type="pct"/>
            <w:vAlign w:val="center"/>
          </w:tcPr>
          <w:p w14:paraId="2FE98A35" w14:textId="77777777" w:rsidR="00F36EB0" w:rsidRPr="00F36EB0" w:rsidRDefault="00F36EB0" w:rsidP="00BA55BC">
            <w:pPr>
              <w:jc w:val="both"/>
              <w:rPr>
                <w:rFonts w:cs="Times New Roman"/>
                <w:bCs/>
                <w:iCs/>
                <w:noProof/>
                <w:spacing w:val="-8"/>
                <w:szCs w:val="28"/>
              </w:rPr>
            </w:pPr>
            <w:r w:rsidRPr="00F36EB0">
              <w:rPr>
                <w:rFonts w:eastAsia="Times New Roman" w:cs="Times New Roman"/>
                <w:b/>
                <w:bCs/>
                <w:noProof/>
                <w:color w:val="000000"/>
                <w:szCs w:val="28"/>
              </w:rPr>
              <w:t>Thu thập và tổ chức dữ liệu</w:t>
            </w:r>
          </w:p>
        </w:tc>
        <w:tc>
          <w:tcPr>
            <w:tcW w:w="416" w:type="pct"/>
            <w:shd w:val="clear" w:color="auto" w:fill="E2EFD9" w:themeFill="accent6" w:themeFillTint="33"/>
            <w:vAlign w:val="center"/>
          </w:tcPr>
          <w:p w14:paraId="2D67D6EA"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2(0,5)</w:t>
            </w:r>
          </w:p>
          <w:p w14:paraId="03ACA9AD"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TN1,2</w:t>
            </w:r>
          </w:p>
        </w:tc>
        <w:tc>
          <w:tcPr>
            <w:tcW w:w="320" w:type="pct"/>
            <w:shd w:val="clear" w:color="auto" w:fill="E2EFD9" w:themeFill="accent6" w:themeFillTint="33"/>
            <w:vAlign w:val="center"/>
          </w:tcPr>
          <w:p w14:paraId="11F5FD16" w14:textId="77777777" w:rsidR="00F36EB0" w:rsidRPr="00F36EB0" w:rsidRDefault="00F36EB0" w:rsidP="00EA4C9A">
            <w:pPr>
              <w:jc w:val="center"/>
              <w:rPr>
                <w:rFonts w:cs="Times New Roman"/>
                <w:noProof/>
                <w:spacing w:val="-8"/>
                <w:szCs w:val="28"/>
              </w:rPr>
            </w:pPr>
          </w:p>
        </w:tc>
        <w:tc>
          <w:tcPr>
            <w:tcW w:w="309" w:type="pct"/>
            <w:shd w:val="clear" w:color="auto" w:fill="DEEAF6" w:themeFill="accent5" w:themeFillTint="33"/>
            <w:vAlign w:val="center"/>
          </w:tcPr>
          <w:p w14:paraId="24FAE10D" w14:textId="77777777" w:rsidR="00F36EB0" w:rsidRPr="00F36EB0" w:rsidRDefault="00F36EB0" w:rsidP="00EA4C9A">
            <w:pPr>
              <w:jc w:val="center"/>
              <w:rPr>
                <w:rFonts w:cs="Times New Roman"/>
                <w:noProof/>
                <w:spacing w:val="-8"/>
                <w:szCs w:val="28"/>
              </w:rPr>
            </w:pPr>
          </w:p>
        </w:tc>
        <w:tc>
          <w:tcPr>
            <w:tcW w:w="373" w:type="pct"/>
            <w:shd w:val="clear" w:color="auto" w:fill="DEEAF6" w:themeFill="accent5" w:themeFillTint="33"/>
            <w:vAlign w:val="center"/>
          </w:tcPr>
          <w:p w14:paraId="47988212" w14:textId="77777777" w:rsidR="00F36EB0" w:rsidRPr="00F36EB0" w:rsidRDefault="00F36EB0" w:rsidP="00EA4C9A">
            <w:pPr>
              <w:jc w:val="center"/>
              <w:rPr>
                <w:rFonts w:cs="Times New Roman"/>
                <w:noProof/>
                <w:spacing w:val="-8"/>
                <w:szCs w:val="28"/>
              </w:rPr>
            </w:pPr>
          </w:p>
        </w:tc>
        <w:tc>
          <w:tcPr>
            <w:tcW w:w="272" w:type="pct"/>
            <w:shd w:val="clear" w:color="auto" w:fill="FFF2CC" w:themeFill="accent4" w:themeFillTint="33"/>
            <w:vAlign w:val="center"/>
          </w:tcPr>
          <w:p w14:paraId="40C2B7EB" w14:textId="77777777" w:rsidR="00F36EB0" w:rsidRPr="00F36EB0" w:rsidRDefault="00F36EB0" w:rsidP="00EA4C9A">
            <w:pPr>
              <w:jc w:val="center"/>
              <w:rPr>
                <w:rFonts w:cs="Times New Roman"/>
                <w:noProof/>
                <w:spacing w:val="-8"/>
                <w:szCs w:val="28"/>
              </w:rPr>
            </w:pPr>
          </w:p>
        </w:tc>
        <w:tc>
          <w:tcPr>
            <w:tcW w:w="318" w:type="pct"/>
            <w:shd w:val="clear" w:color="auto" w:fill="FFF2CC" w:themeFill="accent4" w:themeFillTint="33"/>
            <w:vAlign w:val="center"/>
          </w:tcPr>
          <w:p w14:paraId="091681E0" w14:textId="77777777" w:rsidR="00F36EB0" w:rsidRPr="00F36EB0" w:rsidRDefault="00F36EB0" w:rsidP="00EA4C9A">
            <w:pPr>
              <w:jc w:val="center"/>
              <w:rPr>
                <w:rFonts w:cs="Times New Roman"/>
                <w:noProof/>
                <w:spacing w:val="-8"/>
                <w:szCs w:val="28"/>
              </w:rPr>
            </w:pPr>
          </w:p>
        </w:tc>
        <w:tc>
          <w:tcPr>
            <w:tcW w:w="273" w:type="pct"/>
            <w:shd w:val="clear" w:color="auto" w:fill="F2F2F2" w:themeFill="background1" w:themeFillShade="F2"/>
            <w:vAlign w:val="center"/>
          </w:tcPr>
          <w:p w14:paraId="3F811723" w14:textId="77777777" w:rsidR="00F36EB0" w:rsidRPr="00F36EB0" w:rsidRDefault="00F36EB0" w:rsidP="00EA4C9A">
            <w:pPr>
              <w:jc w:val="center"/>
              <w:rPr>
                <w:rFonts w:cs="Times New Roman"/>
                <w:noProof/>
                <w:spacing w:val="-8"/>
                <w:szCs w:val="28"/>
              </w:rPr>
            </w:pPr>
          </w:p>
        </w:tc>
        <w:tc>
          <w:tcPr>
            <w:tcW w:w="303" w:type="pct"/>
            <w:shd w:val="clear" w:color="auto" w:fill="F2F2F2" w:themeFill="background1" w:themeFillShade="F2"/>
            <w:vAlign w:val="center"/>
          </w:tcPr>
          <w:p w14:paraId="56616C5C" w14:textId="77777777" w:rsidR="00F36EB0" w:rsidRPr="00F36EB0" w:rsidRDefault="00F36EB0" w:rsidP="00EA4C9A">
            <w:pPr>
              <w:jc w:val="center"/>
              <w:rPr>
                <w:rFonts w:cs="Times New Roman"/>
                <w:noProof/>
                <w:spacing w:val="-8"/>
                <w:szCs w:val="28"/>
              </w:rPr>
            </w:pPr>
          </w:p>
        </w:tc>
        <w:tc>
          <w:tcPr>
            <w:tcW w:w="410" w:type="pct"/>
            <w:vMerge w:val="restart"/>
            <w:vAlign w:val="center"/>
          </w:tcPr>
          <w:p w14:paraId="7286ECAC" w14:textId="77777777" w:rsidR="00F36EB0" w:rsidRPr="00F36EB0" w:rsidRDefault="00F36EB0" w:rsidP="00EE3240">
            <w:pPr>
              <w:jc w:val="right"/>
              <w:rPr>
                <w:rFonts w:cs="Times New Roman"/>
                <w:b/>
                <w:noProof/>
                <w:spacing w:val="-8"/>
                <w:szCs w:val="28"/>
              </w:rPr>
            </w:pPr>
            <w:r w:rsidRPr="00F36EB0">
              <w:rPr>
                <w:rFonts w:cs="Times New Roman"/>
                <w:b/>
                <w:noProof/>
                <w:spacing w:val="-8"/>
                <w:szCs w:val="28"/>
              </w:rPr>
              <w:t>50%</w:t>
            </w:r>
          </w:p>
        </w:tc>
      </w:tr>
      <w:tr w:rsidR="00F36EB0" w:rsidRPr="00F36EB0" w14:paraId="5F041304" w14:textId="77777777" w:rsidTr="003E3E6C">
        <w:trPr>
          <w:trHeight w:val="146"/>
        </w:trPr>
        <w:tc>
          <w:tcPr>
            <w:tcW w:w="232" w:type="pct"/>
            <w:vMerge/>
            <w:vAlign w:val="center"/>
          </w:tcPr>
          <w:p w14:paraId="51C759FB" w14:textId="77777777" w:rsidR="00F36EB0" w:rsidRPr="00F36EB0" w:rsidRDefault="00F36EB0" w:rsidP="00EA4C9A">
            <w:pPr>
              <w:jc w:val="center"/>
              <w:rPr>
                <w:rFonts w:cs="Times New Roman"/>
                <w:b/>
                <w:noProof/>
                <w:spacing w:val="-8"/>
                <w:szCs w:val="28"/>
              </w:rPr>
            </w:pPr>
          </w:p>
        </w:tc>
        <w:tc>
          <w:tcPr>
            <w:tcW w:w="448" w:type="pct"/>
            <w:vMerge/>
            <w:vAlign w:val="center"/>
          </w:tcPr>
          <w:p w14:paraId="67D3E413" w14:textId="77777777" w:rsidR="00F36EB0" w:rsidRPr="00F36EB0" w:rsidRDefault="00F36EB0" w:rsidP="00BA55BC">
            <w:pPr>
              <w:jc w:val="center"/>
              <w:rPr>
                <w:rFonts w:eastAsia="Times New Roman" w:cs="Times New Roman"/>
                <w:bCs/>
                <w:iCs/>
                <w:noProof/>
                <w:szCs w:val="28"/>
              </w:rPr>
            </w:pPr>
          </w:p>
        </w:tc>
        <w:tc>
          <w:tcPr>
            <w:tcW w:w="1326" w:type="pct"/>
            <w:vAlign w:val="center"/>
          </w:tcPr>
          <w:p w14:paraId="46E18A56" w14:textId="77777777" w:rsidR="00F36EB0" w:rsidRPr="00F36EB0" w:rsidRDefault="00F36EB0" w:rsidP="00BA55BC">
            <w:pPr>
              <w:jc w:val="both"/>
              <w:rPr>
                <w:rFonts w:eastAsia="Times New Roman" w:cs="Times New Roman"/>
                <w:bCs/>
                <w:iCs/>
                <w:noProof/>
                <w:szCs w:val="28"/>
              </w:rPr>
            </w:pPr>
            <w:r w:rsidRPr="00F36EB0">
              <w:rPr>
                <w:rFonts w:eastAsia="Times New Roman" w:cs="Times New Roman"/>
                <w:b/>
                <w:bCs/>
                <w:noProof/>
                <w:color w:val="000000"/>
                <w:szCs w:val="28"/>
              </w:rPr>
              <w:t xml:space="preserve">Phân tích và xử lí </w:t>
            </w:r>
            <w:r w:rsidRPr="00F36EB0">
              <w:rPr>
                <w:rFonts w:cs="Times New Roman"/>
                <w:b/>
                <w:bCs/>
                <w:noProof/>
                <w:color w:val="000000"/>
                <w:szCs w:val="28"/>
              </w:rPr>
              <w:t>dữ liệu</w:t>
            </w:r>
          </w:p>
        </w:tc>
        <w:tc>
          <w:tcPr>
            <w:tcW w:w="416" w:type="pct"/>
            <w:shd w:val="clear" w:color="auto" w:fill="E2EFD9" w:themeFill="accent6" w:themeFillTint="33"/>
            <w:vAlign w:val="center"/>
          </w:tcPr>
          <w:p w14:paraId="5584F27D"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1(0,25)</w:t>
            </w:r>
          </w:p>
          <w:p w14:paraId="685778CE"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TN3</w:t>
            </w:r>
          </w:p>
        </w:tc>
        <w:tc>
          <w:tcPr>
            <w:tcW w:w="320" w:type="pct"/>
            <w:shd w:val="clear" w:color="auto" w:fill="E2EFD9" w:themeFill="accent6" w:themeFillTint="33"/>
            <w:vAlign w:val="center"/>
          </w:tcPr>
          <w:p w14:paraId="7EC2570A"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TL1 a(0,5)</w:t>
            </w:r>
          </w:p>
        </w:tc>
        <w:tc>
          <w:tcPr>
            <w:tcW w:w="309" w:type="pct"/>
            <w:shd w:val="clear" w:color="auto" w:fill="DEEAF6" w:themeFill="accent5" w:themeFillTint="33"/>
            <w:vAlign w:val="center"/>
          </w:tcPr>
          <w:p w14:paraId="00922388" w14:textId="77777777" w:rsidR="00F36EB0" w:rsidRPr="00F36EB0" w:rsidRDefault="00F36EB0" w:rsidP="00EA4C9A">
            <w:pPr>
              <w:jc w:val="center"/>
              <w:rPr>
                <w:rFonts w:cs="Times New Roman"/>
                <w:noProof/>
                <w:spacing w:val="-8"/>
                <w:szCs w:val="28"/>
              </w:rPr>
            </w:pPr>
          </w:p>
        </w:tc>
        <w:tc>
          <w:tcPr>
            <w:tcW w:w="373" w:type="pct"/>
            <w:shd w:val="clear" w:color="auto" w:fill="DEEAF6" w:themeFill="accent5" w:themeFillTint="33"/>
            <w:vAlign w:val="center"/>
          </w:tcPr>
          <w:p w14:paraId="0169C67E" w14:textId="77777777" w:rsidR="00F36EB0" w:rsidRPr="00F36EB0" w:rsidRDefault="00F36EB0" w:rsidP="00941F88">
            <w:pPr>
              <w:jc w:val="center"/>
              <w:rPr>
                <w:rFonts w:cs="Times New Roman"/>
                <w:noProof/>
                <w:spacing w:val="-8"/>
                <w:szCs w:val="28"/>
              </w:rPr>
            </w:pPr>
            <w:r w:rsidRPr="00F36EB0">
              <w:rPr>
                <w:rFonts w:cs="Times New Roman"/>
                <w:noProof/>
                <w:spacing w:val="-8"/>
                <w:szCs w:val="28"/>
              </w:rPr>
              <w:t>TL1</w:t>
            </w:r>
          </w:p>
          <w:p w14:paraId="51F07816" w14:textId="77777777" w:rsidR="00F36EB0" w:rsidRPr="00F36EB0" w:rsidRDefault="00F36EB0" w:rsidP="00941F88">
            <w:pPr>
              <w:jc w:val="center"/>
              <w:rPr>
                <w:rFonts w:cs="Times New Roman"/>
                <w:noProof/>
                <w:spacing w:val="-8"/>
                <w:szCs w:val="28"/>
              </w:rPr>
            </w:pPr>
            <w:r w:rsidRPr="00F36EB0">
              <w:rPr>
                <w:rFonts w:cs="Times New Roman"/>
                <w:noProof/>
                <w:spacing w:val="-8"/>
                <w:szCs w:val="28"/>
              </w:rPr>
              <w:t>b(1,0)</w:t>
            </w:r>
          </w:p>
        </w:tc>
        <w:tc>
          <w:tcPr>
            <w:tcW w:w="272" w:type="pct"/>
            <w:shd w:val="clear" w:color="auto" w:fill="FFF2CC" w:themeFill="accent4" w:themeFillTint="33"/>
            <w:vAlign w:val="center"/>
          </w:tcPr>
          <w:p w14:paraId="113BBEB2" w14:textId="77777777" w:rsidR="00F36EB0" w:rsidRPr="00F36EB0" w:rsidRDefault="00F36EB0" w:rsidP="00EA4C9A">
            <w:pPr>
              <w:jc w:val="center"/>
              <w:rPr>
                <w:rFonts w:cs="Times New Roman"/>
                <w:noProof/>
                <w:spacing w:val="-8"/>
                <w:szCs w:val="28"/>
              </w:rPr>
            </w:pPr>
          </w:p>
        </w:tc>
        <w:tc>
          <w:tcPr>
            <w:tcW w:w="318" w:type="pct"/>
            <w:shd w:val="clear" w:color="auto" w:fill="FFF2CC" w:themeFill="accent4" w:themeFillTint="33"/>
            <w:vAlign w:val="center"/>
          </w:tcPr>
          <w:p w14:paraId="3C0F5D99"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TL1</w:t>
            </w:r>
          </w:p>
          <w:p w14:paraId="3486937E"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c(1,0)</w:t>
            </w:r>
          </w:p>
        </w:tc>
        <w:tc>
          <w:tcPr>
            <w:tcW w:w="273" w:type="pct"/>
            <w:shd w:val="clear" w:color="auto" w:fill="F2F2F2" w:themeFill="background1" w:themeFillShade="F2"/>
            <w:vAlign w:val="center"/>
          </w:tcPr>
          <w:p w14:paraId="29D52B9B" w14:textId="77777777" w:rsidR="00F36EB0" w:rsidRPr="00F36EB0" w:rsidRDefault="00F36EB0" w:rsidP="00EA4C9A">
            <w:pPr>
              <w:jc w:val="center"/>
              <w:rPr>
                <w:rFonts w:cs="Times New Roman"/>
                <w:noProof/>
                <w:spacing w:val="-8"/>
                <w:szCs w:val="28"/>
              </w:rPr>
            </w:pPr>
          </w:p>
        </w:tc>
        <w:tc>
          <w:tcPr>
            <w:tcW w:w="303" w:type="pct"/>
            <w:shd w:val="clear" w:color="auto" w:fill="F2F2F2" w:themeFill="background1" w:themeFillShade="F2"/>
            <w:vAlign w:val="center"/>
          </w:tcPr>
          <w:p w14:paraId="71F6A32F" w14:textId="77777777" w:rsidR="00F36EB0" w:rsidRPr="00F36EB0" w:rsidRDefault="00F36EB0" w:rsidP="0014098B">
            <w:pPr>
              <w:jc w:val="center"/>
              <w:rPr>
                <w:rFonts w:cs="Times New Roman"/>
                <w:noProof/>
                <w:spacing w:val="-8"/>
                <w:szCs w:val="28"/>
              </w:rPr>
            </w:pPr>
            <w:r w:rsidRPr="00F36EB0">
              <w:rPr>
                <w:rFonts w:cs="Times New Roman"/>
                <w:noProof/>
                <w:spacing w:val="-8"/>
                <w:szCs w:val="28"/>
              </w:rPr>
              <w:t>TL1</w:t>
            </w:r>
          </w:p>
          <w:p w14:paraId="1DDF4606" w14:textId="77777777" w:rsidR="00F36EB0" w:rsidRPr="00F36EB0" w:rsidRDefault="00F36EB0" w:rsidP="0014098B">
            <w:pPr>
              <w:jc w:val="center"/>
              <w:rPr>
                <w:rFonts w:cs="Times New Roman"/>
                <w:noProof/>
                <w:spacing w:val="-8"/>
                <w:szCs w:val="28"/>
              </w:rPr>
            </w:pPr>
            <w:r w:rsidRPr="00F36EB0">
              <w:rPr>
                <w:rFonts w:cs="Times New Roman"/>
                <w:noProof/>
                <w:spacing w:val="-8"/>
                <w:szCs w:val="28"/>
              </w:rPr>
              <w:t>d</w:t>
            </w:r>
          </w:p>
          <w:p w14:paraId="198E2913" w14:textId="77777777" w:rsidR="00F36EB0" w:rsidRPr="00F36EB0" w:rsidRDefault="00F36EB0" w:rsidP="0014098B">
            <w:pPr>
              <w:jc w:val="center"/>
              <w:rPr>
                <w:rFonts w:cs="Times New Roman"/>
                <w:noProof/>
                <w:spacing w:val="-8"/>
                <w:szCs w:val="28"/>
              </w:rPr>
            </w:pPr>
            <w:r w:rsidRPr="00F36EB0">
              <w:rPr>
                <w:rFonts w:cs="Times New Roman"/>
                <w:noProof/>
                <w:spacing w:val="-8"/>
                <w:szCs w:val="28"/>
              </w:rPr>
              <w:t>(0,25)</w:t>
            </w:r>
          </w:p>
        </w:tc>
        <w:tc>
          <w:tcPr>
            <w:tcW w:w="410" w:type="pct"/>
            <w:vMerge/>
            <w:vAlign w:val="center"/>
          </w:tcPr>
          <w:p w14:paraId="7DCA9005" w14:textId="77777777" w:rsidR="00F36EB0" w:rsidRPr="00F36EB0" w:rsidRDefault="00F36EB0" w:rsidP="00EE3240">
            <w:pPr>
              <w:jc w:val="right"/>
              <w:rPr>
                <w:rFonts w:cs="Times New Roman"/>
                <w:b/>
                <w:noProof/>
                <w:spacing w:val="-8"/>
                <w:szCs w:val="28"/>
              </w:rPr>
            </w:pPr>
          </w:p>
        </w:tc>
      </w:tr>
      <w:tr w:rsidR="00F36EB0" w:rsidRPr="00F36EB0" w14:paraId="3DF9C977" w14:textId="77777777" w:rsidTr="003E3E6C">
        <w:trPr>
          <w:trHeight w:val="146"/>
        </w:trPr>
        <w:tc>
          <w:tcPr>
            <w:tcW w:w="232" w:type="pct"/>
            <w:vMerge/>
            <w:vAlign w:val="center"/>
          </w:tcPr>
          <w:p w14:paraId="3A5A5C64" w14:textId="77777777" w:rsidR="00F36EB0" w:rsidRPr="00F36EB0" w:rsidRDefault="00F36EB0" w:rsidP="00EA4C9A">
            <w:pPr>
              <w:jc w:val="center"/>
              <w:rPr>
                <w:rFonts w:cs="Times New Roman"/>
                <w:b/>
                <w:noProof/>
                <w:spacing w:val="-8"/>
                <w:szCs w:val="28"/>
              </w:rPr>
            </w:pPr>
          </w:p>
        </w:tc>
        <w:tc>
          <w:tcPr>
            <w:tcW w:w="448" w:type="pct"/>
            <w:vMerge/>
            <w:vAlign w:val="center"/>
          </w:tcPr>
          <w:p w14:paraId="37973D4C" w14:textId="77777777" w:rsidR="00F36EB0" w:rsidRPr="00F36EB0" w:rsidRDefault="00F36EB0" w:rsidP="00BA55BC">
            <w:pPr>
              <w:jc w:val="center"/>
              <w:rPr>
                <w:rFonts w:eastAsia="Times New Roman" w:cs="Times New Roman"/>
                <w:bCs/>
                <w:iCs/>
                <w:noProof/>
                <w:szCs w:val="28"/>
              </w:rPr>
            </w:pPr>
          </w:p>
        </w:tc>
        <w:tc>
          <w:tcPr>
            <w:tcW w:w="1326" w:type="pct"/>
            <w:vAlign w:val="center"/>
          </w:tcPr>
          <w:p w14:paraId="401765B3" w14:textId="77777777" w:rsidR="00F36EB0" w:rsidRPr="00F36EB0" w:rsidRDefault="00F36EB0" w:rsidP="00BA55BC">
            <w:pPr>
              <w:jc w:val="both"/>
              <w:rPr>
                <w:rFonts w:eastAsia="Times New Roman" w:cs="Times New Roman"/>
                <w:b/>
                <w:bCs/>
                <w:noProof/>
                <w:color w:val="000000"/>
                <w:szCs w:val="28"/>
              </w:rPr>
            </w:pPr>
            <w:r w:rsidRPr="00F36EB0">
              <w:rPr>
                <w:rFonts w:cs="Times New Roman"/>
                <w:b/>
                <w:bCs/>
                <w:noProof/>
                <w:color w:val="000000"/>
                <w:szCs w:val="28"/>
              </w:rPr>
              <w:t>Một số yếu tố xác suất</w:t>
            </w:r>
          </w:p>
        </w:tc>
        <w:tc>
          <w:tcPr>
            <w:tcW w:w="416" w:type="pct"/>
            <w:shd w:val="clear" w:color="auto" w:fill="E2EFD9" w:themeFill="accent6" w:themeFillTint="33"/>
            <w:vAlign w:val="center"/>
          </w:tcPr>
          <w:p w14:paraId="5CA55CBE"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1(0,25)</w:t>
            </w:r>
          </w:p>
          <w:p w14:paraId="4EE3C142"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TN4</w:t>
            </w:r>
          </w:p>
          <w:p w14:paraId="1279F1D2" w14:textId="77777777" w:rsidR="00F36EB0" w:rsidRPr="00F36EB0" w:rsidRDefault="00F36EB0" w:rsidP="00EA4C9A">
            <w:pPr>
              <w:jc w:val="center"/>
              <w:rPr>
                <w:rFonts w:cs="Times New Roman"/>
                <w:noProof/>
                <w:spacing w:val="-8"/>
                <w:szCs w:val="28"/>
              </w:rPr>
            </w:pPr>
          </w:p>
        </w:tc>
        <w:tc>
          <w:tcPr>
            <w:tcW w:w="320" w:type="pct"/>
            <w:shd w:val="clear" w:color="auto" w:fill="E2EFD9" w:themeFill="accent6" w:themeFillTint="33"/>
            <w:vAlign w:val="center"/>
          </w:tcPr>
          <w:p w14:paraId="6B3ECDE4" w14:textId="77777777" w:rsidR="00F36EB0" w:rsidRPr="00F36EB0" w:rsidRDefault="00F36EB0" w:rsidP="00EA4C9A">
            <w:pPr>
              <w:jc w:val="center"/>
              <w:rPr>
                <w:rFonts w:cs="Times New Roman"/>
                <w:noProof/>
                <w:spacing w:val="-8"/>
                <w:szCs w:val="28"/>
              </w:rPr>
            </w:pPr>
          </w:p>
        </w:tc>
        <w:tc>
          <w:tcPr>
            <w:tcW w:w="309" w:type="pct"/>
            <w:shd w:val="clear" w:color="auto" w:fill="DEEAF6" w:themeFill="accent5" w:themeFillTint="33"/>
            <w:vAlign w:val="center"/>
          </w:tcPr>
          <w:p w14:paraId="636DA467"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1(0,25)</w:t>
            </w:r>
          </w:p>
          <w:p w14:paraId="0048F7F0"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TN5</w:t>
            </w:r>
          </w:p>
          <w:p w14:paraId="0A5C509D" w14:textId="77777777" w:rsidR="00F36EB0" w:rsidRPr="00F36EB0" w:rsidRDefault="00F36EB0" w:rsidP="00EA4C9A">
            <w:pPr>
              <w:jc w:val="center"/>
              <w:rPr>
                <w:rFonts w:cs="Times New Roman"/>
                <w:noProof/>
                <w:spacing w:val="-8"/>
                <w:szCs w:val="28"/>
              </w:rPr>
            </w:pPr>
          </w:p>
        </w:tc>
        <w:tc>
          <w:tcPr>
            <w:tcW w:w="373" w:type="pct"/>
            <w:shd w:val="clear" w:color="auto" w:fill="DEEAF6" w:themeFill="accent5" w:themeFillTint="33"/>
            <w:vAlign w:val="center"/>
          </w:tcPr>
          <w:p w14:paraId="128D40C6" w14:textId="77777777" w:rsidR="00F36EB0" w:rsidRPr="00F36EB0" w:rsidRDefault="00F36EB0" w:rsidP="00EA4C9A">
            <w:pPr>
              <w:jc w:val="center"/>
              <w:rPr>
                <w:rFonts w:cs="Times New Roman"/>
                <w:noProof/>
                <w:spacing w:val="-8"/>
                <w:szCs w:val="28"/>
              </w:rPr>
            </w:pPr>
          </w:p>
        </w:tc>
        <w:tc>
          <w:tcPr>
            <w:tcW w:w="272" w:type="pct"/>
            <w:shd w:val="clear" w:color="auto" w:fill="FFF2CC" w:themeFill="accent4" w:themeFillTint="33"/>
            <w:vAlign w:val="center"/>
          </w:tcPr>
          <w:p w14:paraId="4FFAB473" w14:textId="77777777" w:rsidR="00F36EB0" w:rsidRPr="00F36EB0" w:rsidRDefault="00F36EB0" w:rsidP="00EA4C9A">
            <w:pPr>
              <w:jc w:val="center"/>
              <w:rPr>
                <w:rFonts w:cs="Times New Roman"/>
                <w:noProof/>
                <w:spacing w:val="-8"/>
                <w:szCs w:val="28"/>
              </w:rPr>
            </w:pPr>
          </w:p>
        </w:tc>
        <w:tc>
          <w:tcPr>
            <w:tcW w:w="318" w:type="pct"/>
            <w:shd w:val="clear" w:color="auto" w:fill="FFF2CC" w:themeFill="accent4" w:themeFillTint="33"/>
            <w:vAlign w:val="center"/>
          </w:tcPr>
          <w:p w14:paraId="5FE98A23"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TL2</w:t>
            </w:r>
          </w:p>
          <w:p w14:paraId="1D654785"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1,0)</w:t>
            </w:r>
          </w:p>
        </w:tc>
        <w:tc>
          <w:tcPr>
            <w:tcW w:w="273" w:type="pct"/>
            <w:shd w:val="clear" w:color="auto" w:fill="F2F2F2" w:themeFill="background1" w:themeFillShade="F2"/>
            <w:vAlign w:val="center"/>
          </w:tcPr>
          <w:p w14:paraId="517574E2" w14:textId="77777777" w:rsidR="00F36EB0" w:rsidRPr="00F36EB0" w:rsidRDefault="00F36EB0" w:rsidP="00EA4C9A">
            <w:pPr>
              <w:jc w:val="center"/>
              <w:rPr>
                <w:rFonts w:cs="Times New Roman"/>
                <w:noProof/>
                <w:spacing w:val="-8"/>
                <w:szCs w:val="28"/>
              </w:rPr>
            </w:pPr>
          </w:p>
        </w:tc>
        <w:tc>
          <w:tcPr>
            <w:tcW w:w="303" w:type="pct"/>
            <w:shd w:val="clear" w:color="auto" w:fill="F2F2F2" w:themeFill="background1" w:themeFillShade="F2"/>
            <w:vAlign w:val="center"/>
          </w:tcPr>
          <w:p w14:paraId="2211EB74" w14:textId="77777777" w:rsidR="00F36EB0" w:rsidRPr="00F36EB0" w:rsidRDefault="00F36EB0" w:rsidP="00EA4C9A">
            <w:pPr>
              <w:jc w:val="center"/>
              <w:rPr>
                <w:rFonts w:cs="Times New Roman"/>
                <w:noProof/>
                <w:spacing w:val="-8"/>
                <w:szCs w:val="28"/>
              </w:rPr>
            </w:pPr>
          </w:p>
        </w:tc>
        <w:tc>
          <w:tcPr>
            <w:tcW w:w="410" w:type="pct"/>
            <w:vMerge/>
            <w:vAlign w:val="center"/>
          </w:tcPr>
          <w:p w14:paraId="24828374" w14:textId="77777777" w:rsidR="00F36EB0" w:rsidRPr="00F36EB0" w:rsidRDefault="00F36EB0" w:rsidP="00EE3240">
            <w:pPr>
              <w:jc w:val="right"/>
              <w:rPr>
                <w:rFonts w:cs="Times New Roman"/>
                <w:b/>
                <w:noProof/>
                <w:spacing w:val="-8"/>
                <w:szCs w:val="28"/>
              </w:rPr>
            </w:pPr>
          </w:p>
        </w:tc>
      </w:tr>
      <w:tr w:rsidR="00F36EB0" w:rsidRPr="00F36EB0" w14:paraId="3423E6CC" w14:textId="77777777" w:rsidTr="003E3E6C">
        <w:trPr>
          <w:trHeight w:val="146"/>
        </w:trPr>
        <w:tc>
          <w:tcPr>
            <w:tcW w:w="232" w:type="pct"/>
            <w:vMerge w:val="restart"/>
            <w:vAlign w:val="center"/>
          </w:tcPr>
          <w:p w14:paraId="32B2A948" w14:textId="77777777" w:rsidR="00F36EB0" w:rsidRPr="00F36EB0" w:rsidRDefault="00F36EB0" w:rsidP="00EA4C9A">
            <w:pPr>
              <w:jc w:val="center"/>
              <w:rPr>
                <w:rFonts w:cs="Times New Roman"/>
                <w:b/>
                <w:noProof/>
                <w:spacing w:val="-8"/>
                <w:szCs w:val="28"/>
              </w:rPr>
            </w:pPr>
            <w:r w:rsidRPr="00F36EB0">
              <w:rPr>
                <w:rFonts w:cs="Times New Roman"/>
                <w:b/>
                <w:noProof/>
                <w:spacing w:val="-8"/>
                <w:szCs w:val="28"/>
              </w:rPr>
              <w:t>2</w:t>
            </w:r>
          </w:p>
          <w:p w14:paraId="0B14FAD6" w14:textId="77777777" w:rsidR="00F36EB0" w:rsidRPr="00F36EB0" w:rsidRDefault="00F36EB0" w:rsidP="00EA4C9A">
            <w:pPr>
              <w:ind w:hanging="109"/>
              <w:jc w:val="center"/>
              <w:rPr>
                <w:rFonts w:cs="Times New Roman"/>
                <w:b/>
                <w:noProof/>
                <w:spacing w:val="-8"/>
                <w:szCs w:val="28"/>
              </w:rPr>
            </w:pPr>
          </w:p>
        </w:tc>
        <w:tc>
          <w:tcPr>
            <w:tcW w:w="448" w:type="pct"/>
            <w:vMerge w:val="restart"/>
            <w:vAlign w:val="center"/>
          </w:tcPr>
          <w:p w14:paraId="3EE7A8C0" w14:textId="77777777" w:rsidR="00F36EB0" w:rsidRPr="00F36EB0" w:rsidRDefault="00F36EB0" w:rsidP="00BA55BC">
            <w:pPr>
              <w:jc w:val="center"/>
              <w:rPr>
                <w:rFonts w:cs="Times New Roman"/>
                <w:b/>
                <w:i/>
                <w:noProof/>
                <w:spacing w:val="-8"/>
                <w:szCs w:val="28"/>
              </w:rPr>
            </w:pPr>
            <w:r w:rsidRPr="00F36EB0">
              <w:rPr>
                <w:rFonts w:cs="Times New Roman"/>
                <w:b/>
                <w:i/>
                <w:noProof/>
                <w:spacing w:val="-8"/>
                <w:szCs w:val="28"/>
              </w:rPr>
              <w:t>HÌNH HỌC PHẲNG</w:t>
            </w:r>
          </w:p>
          <w:p w14:paraId="5841B2C1" w14:textId="77777777" w:rsidR="00F36EB0" w:rsidRPr="00F36EB0" w:rsidRDefault="00F36EB0" w:rsidP="00BA55BC">
            <w:pPr>
              <w:jc w:val="center"/>
              <w:rPr>
                <w:rFonts w:eastAsia="Times New Roman" w:cs="Times New Roman"/>
                <w:b/>
                <w:iCs/>
                <w:noProof/>
                <w:szCs w:val="28"/>
              </w:rPr>
            </w:pPr>
            <w:r w:rsidRPr="00F36EB0">
              <w:rPr>
                <w:rFonts w:cs="Times New Roman"/>
                <w:b/>
                <w:i/>
                <w:noProof/>
                <w:spacing w:val="-8"/>
                <w:szCs w:val="28"/>
              </w:rPr>
              <w:t>(16 tiết)</w:t>
            </w:r>
          </w:p>
        </w:tc>
        <w:tc>
          <w:tcPr>
            <w:tcW w:w="1326" w:type="pct"/>
            <w:shd w:val="clear" w:color="auto" w:fill="FFFFFF" w:themeFill="background1"/>
            <w:vAlign w:val="center"/>
          </w:tcPr>
          <w:p w14:paraId="6B736A41" w14:textId="77777777" w:rsidR="00F36EB0" w:rsidRPr="00F36EB0" w:rsidRDefault="00F36EB0" w:rsidP="005D14E2">
            <w:pPr>
              <w:suppressAutoHyphens/>
              <w:spacing w:before="120" w:after="120" w:line="312" w:lineRule="auto"/>
              <w:jc w:val="center"/>
              <w:rPr>
                <w:rFonts w:eastAsia="Times New Roman" w:cs="Times New Roman"/>
                <w:b/>
                <w:noProof/>
                <w:color w:val="000000"/>
                <w:szCs w:val="28"/>
              </w:rPr>
            </w:pPr>
            <w:r w:rsidRPr="00F36EB0">
              <w:rPr>
                <w:rFonts w:eastAsia="Times New Roman" w:cs="Times New Roman"/>
                <w:b/>
                <w:i/>
                <w:noProof/>
                <w:color w:val="000000"/>
                <w:szCs w:val="28"/>
              </w:rPr>
              <w:t xml:space="preserve">Tam giác. Tam giác bằng nhau. Tam giác cân. Quan hệ giữa đường vuông góc và đường xiên. Các đường đồng quy của </w:t>
            </w:r>
            <w:r w:rsidRPr="00F36EB0">
              <w:rPr>
                <w:rFonts w:eastAsia="Times New Roman" w:cs="Times New Roman"/>
                <w:b/>
                <w:i/>
                <w:noProof/>
                <w:color w:val="000000"/>
                <w:szCs w:val="28"/>
              </w:rPr>
              <w:lastRenderedPageBreak/>
              <w:t>tam giác</w:t>
            </w:r>
          </w:p>
          <w:p w14:paraId="45C03F24" w14:textId="77777777" w:rsidR="00F36EB0" w:rsidRPr="00F36EB0" w:rsidRDefault="00F36EB0" w:rsidP="00BA55BC">
            <w:pPr>
              <w:jc w:val="both"/>
              <w:rPr>
                <w:rFonts w:eastAsia="Times New Roman" w:cs="Times New Roman"/>
                <w:bCs/>
                <w:iCs/>
                <w:noProof/>
                <w:szCs w:val="28"/>
              </w:rPr>
            </w:pPr>
          </w:p>
        </w:tc>
        <w:tc>
          <w:tcPr>
            <w:tcW w:w="416" w:type="pct"/>
            <w:shd w:val="clear" w:color="auto" w:fill="E2EFD9" w:themeFill="accent6" w:themeFillTint="33"/>
            <w:vAlign w:val="center"/>
          </w:tcPr>
          <w:p w14:paraId="7B4327E8"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lastRenderedPageBreak/>
              <w:t>6(1,5)</w:t>
            </w:r>
          </w:p>
          <w:p w14:paraId="5A5EFBB2"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TN 6,7,8,9,10,</w:t>
            </w:r>
          </w:p>
          <w:p w14:paraId="08EAC4CB"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11</w:t>
            </w:r>
          </w:p>
        </w:tc>
        <w:tc>
          <w:tcPr>
            <w:tcW w:w="320" w:type="pct"/>
            <w:shd w:val="clear" w:color="auto" w:fill="E2EFD9" w:themeFill="accent6" w:themeFillTint="33"/>
            <w:vAlign w:val="center"/>
          </w:tcPr>
          <w:p w14:paraId="318C4D27"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1</w:t>
            </w:r>
          </w:p>
          <w:p w14:paraId="6E78ADDA"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TL3</w:t>
            </w:r>
          </w:p>
          <w:p w14:paraId="26B2787C"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1,0)</w:t>
            </w:r>
          </w:p>
        </w:tc>
        <w:tc>
          <w:tcPr>
            <w:tcW w:w="309" w:type="pct"/>
            <w:shd w:val="clear" w:color="auto" w:fill="DEEAF6" w:themeFill="accent5" w:themeFillTint="33"/>
            <w:vAlign w:val="center"/>
          </w:tcPr>
          <w:p w14:paraId="27C5034B"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1(0,25)</w:t>
            </w:r>
          </w:p>
          <w:p w14:paraId="4C1C0A58"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TN 12</w:t>
            </w:r>
          </w:p>
        </w:tc>
        <w:tc>
          <w:tcPr>
            <w:tcW w:w="373" w:type="pct"/>
            <w:shd w:val="clear" w:color="auto" w:fill="DEEAF6" w:themeFill="accent5" w:themeFillTint="33"/>
            <w:vAlign w:val="center"/>
          </w:tcPr>
          <w:p w14:paraId="6AC5B15A" w14:textId="77777777" w:rsidR="00F36EB0" w:rsidRPr="00F36EB0" w:rsidRDefault="00F36EB0" w:rsidP="0014098B">
            <w:pPr>
              <w:jc w:val="center"/>
              <w:rPr>
                <w:rFonts w:cs="Times New Roman"/>
                <w:noProof/>
                <w:spacing w:val="-8"/>
                <w:szCs w:val="28"/>
              </w:rPr>
            </w:pPr>
            <w:r w:rsidRPr="00F36EB0">
              <w:rPr>
                <w:rFonts w:cs="Times New Roman"/>
                <w:noProof/>
                <w:spacing w:val="-8"/>
                <w:szCs w:val="28"/>
              </w:rPr>
              <w:t>TL4</w:t>
            </w:r>
          </w:p>
          <w:p w14:paraId="3D31AC4D" w14:textId="77777777" w:rsidR="00F36EB0" w:rsidRPr="00F36EB0" w:rsidRDefault="00F36EB0" w:rsidP="0014098B">
            <w:pPr>
              <w:jc w:val="center"/>
              <w:rPr>
                <w:rFonts w:cs="Times New Roman"/>
                <w:noProof/>
                <w:spacing w:val="-8"/>
                <w:szCs w:val="28"/>
              </w:rPr>
            </w:pPr>
            <w:r w:rsidRPr="00F36EB0">
              <w:rPr>
                <w:rFonts w:cs="Times New Roman"/>
                <w:noProof/>
                <w:spacing w:val="-8"/>
                <w:szCs w:val="28"/>
              </w:rPr>
              <w:t>a,b,c</w:t>
            </w:r>
          </w:p>
          <w:p w14:paraId="35ABE150" w14:textId="77777777" w:rsidR="00F36EB0" w:rsidRPr="00F36EB0" w:rsidRDefault="00F36EB0" w:rsidP="0014098B">
            <w:pPr>
              <w:jc w:val="center"/>
              <w:rPr>
                <w:rFonts w:cs="Times New Roman"/>
                <w:noProof/>
                <w:spacing w:val="-8"/>
                <w:szCs w:val="28"/>
              </w:rPr>
            </w:pPr>
            <w:r w:rsidRPr="00F36EB0">
              <w:rPr>
                <w:rFonts w:cs="Times New Roman"/>
                <w:noProof/>
                <w:spacing w:val="-8"/>
                <w:szCs w:val="28"/>
              </w:rPr>
              <w:t>(1,5)</w:t>
            </w:r>
          </w:p>
        </w:tc>
        <w:tc>
          <w:tcPr>
            <w:tcW w:w="272" w:type="pct"/>
            <w:shd w:val="clear" w:color="auto" w:fill="FFF2CC" w:themeFill="accent4" w:themeFillTint="33"/>
            <w:vAlign w:val="center"/>
          </w:tcPr>
          <w:p w14:paraId="1DEF7DA6" w14:textId="77777777" w:rsidR="00F36EB0" w:rsidRPr="00F36EB0" w:rsidRDefault="00F36EB0" w:rsidP="00EA4C9A">
            <w:pPr>
              <w:jc w:val="center"/>
              <w:rPr>
                <w:rFonts w:cs="Times New Roman"/>
                <w:noProof/>
                <w:spacing w:val="-8"/>
                <w:szCs w:val="28"/>
              </w:rPr>
            </w:pPr>
          </w:p>
        </w:tc>
        <w:tc>
          <w:tcPr>
            <w:tcW w:w="318" w:type="pct"/>
            <w:shd w:val="clear" w:color="auto" w:fill="FFF2CC" w:themeFill="accent4" w:themeFillTint="33"/>
            <w:vAlign w:val="center"/>
          </w:tcPr>
          <w:p w14:paraId="07B41D01" w14:textId="77777777" w:rsidR="00F36EB0" w:rsidRPr="00F36EB0" w:rsidRDefault="00F36EB0" w:rsidP="00EA4C9A">
            <w:pPr>
              <w:jc w:val="center"/>
              <w:rPr>
                <w:rFonts w:cs="Times New Roman"/>
                <w:noProof/>
                <w:spacing w:val="-8"/>
                <w:szCs w:val="28"/>
              </w:rPr>
            </w:pPr>
          </w:p>
        </w:tc>
        <w:tc>
          <w:tcPr>
            <w:tcW w:w="273" w:type="pct"/>
            <w:shd w:val="clear" w:color="auto" w:fill="F2F2F2" w:themeFill="background1" w:themeFillShade="F2"/>
            <w:vAlign w:val="center"/>
          </w:tcPr>
          <w:p w14:paraId="23C95EB8" w14:textId="77777777" w:rsidR="00F36EB0" w:rsidRPr="00F36EB0" w:rsidRDefault="00F36EB0" w:rsidP="00EA4C9A">
            <w:pPr>
              <w:jc w:val="center"/>
              <w:rPr>
                <w:rFonts w:cs="Times New Roman"/>
                <w:noProof/>
                <w:spacing w:val="-8"/>
                <w:szCs w:val="28"/>
              </w:rPr>
            </w:pPr>
          </w:p>
        </w:tc>
        <w:tc>
          <w:tcPr>
            <w:tcW w:w="303" w:type="pct"/>
            <w:shd w:val="clear" w:color="auto" w:fill="F2F2F2" w:themeFill="background1" w:themeFillShade="F2"/>
            <w:vAlign w:val="center"/>
          </w:tcPr>
          <w:p w14:paraId="7F438AE3" w14:textId="77777777" w:rsidR="00F36EB0" w:rsidRPr="00F36EB0" w:rsidRDefault="00F36EB0" w:rsidP="00EA4C9A">
            <w:pPr>
              <w:jc w:val="center"/>
              <w:rPr>
                <w:rFonts w:cs="Times New Roman"/>
                <w:noProof/>
                <w:spacing w:val="-8"/>
                <w:szCs w:val="28"/>
              </w:rPr>
            </w:pPr>
          </w:p>
        </w:tc>
        <w:tc>
          <w:tcPr>
            <w:tcW w:w="410" w:type="pct"/>
            <w:vMerge w:val="restart"/>
            <w:vAlign w:val="center"/>
          </w:tcPr>
          <w:p w14:paraId="5D3422B2" w14:textId="77777777" w:rsidR="00F36EB0" w:rsidRPr="00F36EB0" w:rsidRDefault="00F36EB0" w:rsidP="00EE3240">
            <w:pPr>
              <w:jc w:val="right"/>
              <w:rPr>
                <w:rFonts w:cs="Times New Roman"/>
                <w:b/>
                <w:noProof/>
                <w:spacing w:val="-8"/>
                <w:szCs w:val="28"/>
              </w:rPr>
            </w:pPr>
            <w:r w:rsidRPr="00F36EB0">
              <w:rPr>
                <w:rFonts w:cs="Times New Roman"/>
                <w:b/>
                <w:noProof/>
                <w:spacing w:val="-8"/>
                <w:szCs w:val="28"/>
              </w:rPr>
              <w:t>50%</w:t>
            </w:r>
          </w:p>
        </w:tc>
      </w:tr>
      <w:tr w:rsidR="00F36EB0" w:rsidRPr="00F36EB0" w14:paraId="014E5D31" w14:textId="77777777" w:rsidTr="003E3E6C">
        <w:trPr>
          <w:trHeight w:val="146"/>
        </w:trPr>
        <w:tc>
          <w:tcPr>
            <w:tcW w:w="232" w:type="pct"/>
            <w:vMerge/>
            <w:vAlign w:val="center"/>
          </w:tcPr>
          <w:p w14:paraId="6059FBAC" w14:textId="77777777" w:rsidR="00F36EB0" w:rsidRPr="00F36EB0" w:rsidRDefault="00F36EB0" w:rsidP="00EA4C9A">
            <w:pPr>
              <w:jc w:val="center"/>
              <w:rPr>
                <w:rFonts w:cs="Times New Roman"/>
                <w:b/>
                <w:noProof/>
                <w:spacing w:val="-8"/>
                <w:szCs w:val="28"/>
              </w:rPr>
            </w:pPr>
          </w:p>
        </w:tc>
        <w:tc>
          <w:tcPr>
            <w:tcW w:w="448" w:type="pct"/>
            <w:vMerge/>
            <w:vAlign w:val="center"/>
          </w:tcPr>
          <w:p w14:paraId="7718CDF9" w14:textId="77777777" w:rsidR="00F36EB0" w:rsidRPr="00F36EB0" w:rsidRDefault="00F36EB0" w:rsidP="00BA55BC">
            <w:pPr>
              <w:jc w:val="center"/>
              <w:rPr>
                <w:rFonts w:cs="Times New Roman"/>
                <w:b/>
                <w:i/>
                <w:noProof/>
                <w:spacing w:val="-8"/>
                <w:szCs w:val="28"/>
              </w:rPr>
            </w:pPr>
          </w:p>
        </w:tc>
        <w:tc>
          <w:tcPr>
            <w:tcW w:w="1326" w:type="pct"/>
            <w:shd w:val="clear" w:color="auto" w:fill="FFFFFF" w:themeFill="background1"/>
            <w:vAlign w:val="center"/>
          </w:tcPr>
          <w:p w14:paraId="0DA2B728" w14:textId="77777777" w:rsidR="00F36EB0" w:rsidRPr="00F36EB0" w:rsidRDefault="00F36EB0" w:rsidP="005D14E2">
            <w:pPr>
              <w:suppressAutoHyphens/>
              <w:spacing w:before="120" w:after="120" w:line="312" w:lineRule="auto"/>
              <w:jc w:val="center"/>
              <w:rPr>
                <w:rFonts w:eastAsia="Times New Roman" w:cs="Times New Roman"/>
                <w:b/>
                <w:i/>
                <w:noProof/>
                <w:color w:val="000000"/>
                <w:szCs w:val="28"/>
              </w:rPr>
            </w:pPr>
            <w:r w:rsidRPr="00F36EB0">
              <w:rPr>
                <w:rFonts w:eastAsia="Times New Roman" w:cs="Times New Roman"/>
                <w:b/>
                <w:bCs/>
                <w:i/>
                <w:noProof/>
                <w:color w:val="000000"/>
                <w:szCs w:val="28"/>
              </w:rPr>
              <w:t>Giải bài toán có nội dung hình học và vận dụng giải quyết vấn đề thực tiễn liên quan đến hình học</w:t>
            </w:r>
          </w:p>
        </w:tc>
        <w:tc>
          <w:tcPr>
            <w:tcW w:w="416" w:type="pct"/>
            <w:shd w:val="clear" w:color="auto" w:fill="E2EFD9" w:themeFill="accent6" w:themeFillTint="33"/>
            <w:vAlign w:val="center"/>
          </w:tcPr>
          <w:p w14:paraId="36592A03" w14:textId="77777777" w:rsidR="00F36EB0" w:rsidRPr="00F36EB0" w:rsidRDefault="00F36EB0" w:rsidP="00EA4C9A">
            <w:pPr>
              <w:jc w:val="center"/>
              <w:rPr>
                <w:rFonts w:cs="Times New Roman"/>
                <w:noProof/>
                <w:spacing w:val="-8"/>
                <w:szCs w:val="28"/>
              </w:rPr>
            </w:pPr>
          </w:p>
        </w:tc>
        <w:tc>
          <w:tcPr>
            <w:tcW w:w="320" w:type="pct"/>
            <w:shd w:val="clear" w:color="auto" w:fill="E2EFD9" w:themeFill="accent6" w:themeFillTint="33"/>
            <w:vAlign w:val="center"/>
          </w:tcPr>
          <w:p w14:paraId="15AD7C93" w14:textId="77777777" w:rsidR="00F36EB0" w:rsidRPr="00F36EB0" w:rsidRDefault="00F36EB0" w:rsidP="00EA4C9A">
            <w:pPr>
              <w:jc w:val="center"/>
              <w:rPr>
                <w:rFonts w:cs="Times New Roman"/>
                <w:noProof/>
                <w:spacing w:val="-8"/>
                <w:szCs w:val="28"/>
              </w:rPr>
            </w:pPr>
          </w:p>
        </w:tc>
        <w:tc>
          <w:tcPr>
            <w:tcW w:w="309" w:type="pct"/>
            <w:shd w:val="clear" w:color="auto" w:fill="DEEAF6" w:themeFill="accent5" w:themeFillTint="33"/>
            <w:vAlign w:val="center"/>
          </w:tcPr>
          <w:p w14:paraId="3B90D1D1" w14:textId="77777777" w:rsidR="00F36EB0" w:rsidRPr="00F36EB0" w:rsidRDefault="00F36EB0" w:rsidP="00EA4C9A">
            <w:pPr>
              <w:jc w:val="center"/>
              <w:rPr>
                <w:rFonts w:cs="Times New Roman"/>
                <w:noProof/>
                <w:spacing w:val="-8"/>
                <w:szCs w:val="28"/>
              </w:rPr>
            </w:pPr>
          </w:p>
        </w:tc>
        <w:tc>
          <w:tcPr>
            <w:tcW w:w="373" w:type="pct"/>
            <w:shd w:val="clear" w:color="auto" w:fill="DEEAF6" w:themeFill="accent5" w:themeFillTint="33"/>
            <w:vAlign w:val="center"/>
          </w:tcPr>
          <w:p w14:paraId="3DCE2487" w14:textId="77777777" w:rsidR="00F36EB0" w:rsidRPr="00F36EB0" w:rsidRDefault="00F36EB0" w:rsidP="00EA4C9A">
            <w:pPr>
              <w:jc w:val="center"/>
              <w:rPr>
                <w:rFonts w:cs="Times New Roman"/>
                <w:noProof/>
                <w:spacing w:val="-8"/>
                <w:szCs w:val="28"/>
              </w:rPr>
            </w:pPr>
          </w:p>
        </w:tc>
        <w:tc>
          <w:tcPr>
            <w:tcW w:w="272" w:type="pct"/>
            <w:shd w:val="clear" w:color="auto" w:fill="FFF2CC" w:themeFill="accent4" w:themeFillTint="33"/>
            <w:vAlign w:val="center"/>
          </w:tcPr>
          <w:p w14:paraId="285C3493" w14:textId="77777777" w:rsidR="00F36EB0" w:rsidRPr="00F36EB0" w:rsidRDefault="00F36EB0" w:rsidP="00EA4C9A">
            <w:pPr>
              <w:jc w:val="center"/>
              <w:rPr>
                <w:rFonts w:cs="Times New Roman"/>
                <w:noProof/>
                <w:spacing w:val="-8"/>
                <w:szCs w:val="28"/>
              </w:rPr>
            </w:pPr>
          </w:p>
        </w:tc>
        <w:tc>
          <w:tcPr>
            <w:tcW w:w="318" w:type="pct"/>
            <w:shd w:val="clear" w:color="auto" w:fill="FFF2CC" w:themeFill="accent4" w:themeFillTint="33"/>
            <w:vAlign w:val="center"/>
          </w:tcPr>
          <w:p w14:paraId="7459A398" w14:textId="77777777" w:rsidR="00F36EB0" w:rsidRPr="00F36EB0" w:rsidRDefault="00F36EB0" w:rsidP="00EA4C9A">
            <w:pPr>
              <w:jc w:val="center"/>
              <w:rPr>
                <w:rFonts w:cs="Times New Roman"/>
                <w:noProof/>
                <w:spacing w:val="-8"/>
                <w:szCs w:val="28"/>
              </w:rPr>
            </w:pPr>
          </w:p>
        </w:tc>
        <w:tc>
          <w:tcPr>
            <w:tcW w:w="273" w:type="pct"/>
            <w:shd w:val="clear" w:color="auto" w:fill="F2F2F2" w:themeFill="background1" w:themeFillShade="F2"/>
            <w:vAlign w:val="center"/>
          </w:tcPr>
          <w:p w14:paraId="2DE60744" w14:textId="77777777" w:rsidR="00F36EB0" w:rsidRPr="00F36EB0" w:rsidRDefault="00F36EB0" w:rsidP="00EA4C9A">
            <w:pPr>
              <w:jc w:val="center"/>
              <w:rPr>
                <w:rFonts w:cs="Times New Roman"/>
                <w:noProof/>
                <w:spacing w:val="-8"/>
                <w:szCs w:val="28"/>
              </w:rPr>
            </w:pPr>
          </w:p>
        </w:tc>
        <w:tc>
          <w:tcPr>
            <w:tcW w:w="303" w:type="pct"/>
            <w:shd w:val="clear" w:color="auto" w:fill="F2F2F2" w:themeFill="background1" w:themeFillShade="F2"/>
            <w:vAlign w:val="center"/>
          </w:tcPr>
          <w:p w14:paraId="6CB177B8"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TL4</w:t>
            </w:r>
          </w:p>
          <w:p w14:paraId="6F4ABAA3"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d</w:t>
            </w:r>
          </w:p>
          <w:p w14:paraId="20E6F587" w14:textId="77777777" w:rsidR="00F36EB0" w:rsidRPr="00F36EB0" w:rsidRDefault="00F36EB0" w:rsidP="00EA4C9A">
            <w:pPr>
              <w:jc w:val="center"/>
              <w:rPr>
                <w:rFonts w:cs="Times New Roman"/>
                <w:noProof/>
                <w:spacing w:val="-8"/>
                <w:szCs w:val="28"/>
              </w:rPr>
            </w:pPr>
            <w:r w:rsidRPr="00F36EB0">
              <w:rPr>
                <w:rFonts w:cs="Times New Roman"/>
                <w:noProof/>
                <w:spacing w:val="-8"/>
                <w:szCs w:val="28"/>
              </w:rPr>
              <w:t>0,75</w:t>
            </w:r>
          </w:p>
        </w:tc>
        <w:tc>
          <w:tcPr>
            <w:tcW w:w="410" w:type="pct"/>
            <w:vMerge/>
            <w:vAlign w:val="center"/>
          </w:tcPr>
          <w:p w14:paraId="57660EB0" w14:textId="77777777" w:rsidR="00F36EB0" w:rsidRPr="00F36EB0" w:rsidRDefault="00F36EB0" w:rsidP="00EE3240">
            <w:pPr>
              <w:jc w:val="right"/>
              <w:rPr>
                <w:rFonts w:cs="Times New Roman"/>
                <w:b/>
                <w:noProof/>
                <w:spacing w:val="-8"/>
                <w:szCs w:val="28"/>
              </w:rPr>
            </w:pPr>
          </w:p>
        </w:tc>
      </w:tr>
      <w:tr w:rsidR="00F36EB0" w:rsidRPr="00F36EB0" w14:paraId="7CEF269E" w14:textId="77777777" w:rsidTr="003E3E6C">
        <w:trPr>
          <w:trHeight w:val="275"/>
        </w:trPr>
        <w:tc>
          <w:tcPr>
            <w:tcW w:w="2006" w:type="pct"/>
            <w:gridSpan w:val="3"/>
            <w:vAlign w:val="center"/>
          </w:tcPr>
          <w:p w14:paraId="3659DFD1" w14:textId="77777777" w:rsidR="00F36EB0" w:rsidRPr="00F36EB0" w:rsidRDefault="00F36EB0" w:rsidP="00EA4C9A">
            <w:pPr>
              <w:jc w:val="center"/>
              <w:rPr>
                <w:rFonts w:cs="Times New Roman"/>
                <w:b/>
                <w:bCs/>
                <w:noProof/>
                <w:spacing w:val="-8"/>
                <w:szCs w:val="28"/>
              </w:rPr>
            </w:pPr>
            <w:r w:rsidRPr="00F36EB0">
              <w:rPr>
                <w:rFonts w:cs="Times New Roman"/>
                <w:b/>
                <w:bCs/>
                <w:noProof/>
                <w:spacing w:val="-8"/>
                <w:szCs w:val="28"/>
              </w:rPr>
              <w:t>Tổng</w:t>
            </w:r>
          </w:p>
        </w:tc>
        <w:tc>
          <w:tcPr>
            <w:tcW w:w="416" w:type="pct"/>
            <w:shd w:val="clear" w:color="auto" w:fill="E2EFD9" w:themeFill="accent6" w:themeFillTint="33"/>
            <w:vAlign w:val="center"/>
          </w:tcPr>
          <w:p w14:paraId="30EC258D" w14:textId="77777777" w:rsidR="00F36EB0" w:rsidRPr="00F36EB0" w:rsidRDefault="00F36EB0" w:rsidP="00DE687C">
            <w:pPr>
              <w:jc w:val="center"/>
              <w:rPr>
                <w:rFonts w:cs="Times New Roman"/>
                <w:b/>
                <w:bCs/>
                <w:noProof/>
                <w:spacing w:val="-8"/>
                <w:szCs w:val="28"/>
              </w:rPr>
            </w:pPr>
            <w:r w:rsidRPr="00F36EB0">
              <w:rPr>
                <w:rFonts w:cs="Times New Roman"/>
                <w:b/>
                <w:bCs/>
                <w:noProof/>
                <w:spacing w:val="-8"/>
                <w:szCs w:val="28"/>
              </w:rPr>
              <w:t>10</w:t>
            </w:r>
          </w:p>
          <w:p w14:paraId="6E69623E" w14:textId="77777777" w:rsidR="00F36EB0" w:rsidRPr="00F36EB0" w:rsidRDefault="00F36EB0" w:rsidP="00DE687C">
            <w:pPr>
              <w:jc w:val="center"/>
              <w:rPr>
                <w:rFonts w:cs="Times New Roman"/>
                <w:b/>
                <w:bCs/>
                <w:noProof/>
                <w:spacing w:val="-8"/>
                <w:szCs w:val="28"/>
              </w:rPr>
            </w:pPr>
            <w:r w:rsidRPr="00F36EB0">
              <w:rPr>
                <w:rFonts w:cs="Times New Roman"/>
                <w:b/>
                <w:bCs/>
                <w:noProof/>
                <w:spacing w:val="-8"/>
                <w:szCs w:val="28"/>
              </w:rPr>
              <w:t>(2,5 đ)</w:t>
            </w:r>
          </w:p>
        </w:tc>
        <w:tc>
          <w:tcPr>
            <w:tcW w:w="320" w:type="pct"/>
            <w:shd w:val="clear" w:color="auto" w:fill="E2EFD9" w:themeFill="accent6" w:themeFillTint="33"/>
            <w:vAlign w:val="center"/>
          </w:tcPr>
          <w:p w14:paraId="5BEAE46D" w14:textId="77777777" w:rsidR="00F36EB0" w:rsidRPr="00F36EB0" w:rsidRDefault="00F36EB0" w:rsidP="00DE687C">
            <w:pPr>
              <w:jc w:val="center"/>
              <w:rPr>
                <w:rFonts w:cs="Times New Roman"/>
                <w:b/>
                <w:bCs/>
                <w:noProof/>
                <w:spacing w:val="-8"/>
                <w:szCs w:val="28"/>
              </w:rPr>
            </w:pPr>
            <w:r w:rsidRPr="00F36EB0">
              <w:rPr>
                <w:rFonts w:cs="Times New Roman"/>
                <w:b/>
                <w:bCs/>
                <w:noProof/>
                <w:spacing w:val="-8"/>
                <w:szCs w:val="28"/>
              </w:rPr>
              <w:t>2</w:t>
            </w:r>
          </w:p>
          <w:p w14:paraId="5D4A05D5" w14:textId="77777777" w:rsidR="00F36EB0" w:rsidRPr="00F36EB0" w:rsidRDefault="00F36EB0" w:rsidP="00DE687C">
            <w:pPr>
              <w:jc w:val="center"/>
              <w:rPr>
                <w:rFonts w:cs="Times New Roman"/>
                <w:b/>
                <w:bCs/>
                <w:noProof/>
                <w:spacing w:val="-8"/>
                <w:szCs w:val="28"/>
              </w:rPr>
            </w:pPr>
            <w:r w:rsidRPr="00F36EB0">
              <w:rPr>
                <w:rFonts w:cs="Times New Roman"/>
                <w:b/>
                <w:bCs/>
                <w:noProof/>
                <w:spacing w:val="-8"/>
                <w:szCs w:val="28"/>
              </w:rPr>
              <w:t>(1,5 đ)</w:t>
            </w:r>
          </w:p>
        </w:tc>
        <w:tc>
          <w:tcPr>
            <w:tcW w:w="309" w:type="pct"/>
            <w:shd w:val="clear" w:color="auto" w:fill="DEEAF6" w:themeFill="accent5" w:themeFillTint="33"/>
            <w:vAlign w:val="center"/>
          </w:tcPr>
          <w:p w14:paraId="7BCEAD38" w14:textId="77777777" w:rsidR="00F36EB0" w:rsidRPr="00F36EB0" w:rsidRDefault="00F36EB0" w:rsidP="00DE687C">
            <w:pPr>
              <w:jc w:val="center"/>
              <w:rPr>
                <w:rFonts w:cs="Times New Roman"/>
                <w:b/>
                <w:bCs/>
                <w:noProof/>
                <w:spacing w:val="-8"/>
                <w:szCs w:val="28"/>
              </w:rPr>
            </w:pPr>
            <w:r w:rsidRPr="00F36EB0">
              <w:rPr>
                <w:rFonts w:cs="Times New Roman"/>
                <w:b/>
                <w:bCs/>
                <w:noProof/>
                <w:spacing w:val="-8"/>
                <w:szCs w:val="28"/>
              </w:rPr>
              <w:t>2</w:t>
            </w:r>
          </w:p>
          <w:p w14:paraId="42D82C50" w14:textId="77777777" w:rsidR="00F36EB0" w:rsidRPr="00F36EB0" w:rsidRDefault="00F36EB0" w:rsidP="00DE687C">
            <w:pPr>
              <w:jc w:val="center"/>
              <w:rPr>
                <w:rFonts w:cs="Times New Roman"/>
                <w:b/>
                <w:bCs/>
                <w:noProof/>
                <w:spacing w:val="-8"/>
                <w:szCs w:val="28"/>
              </w:rPr>
            </w:pPr>
            <w:r w:rsidRPr="00F36EB0">
              <w:rPr>
                <w:rFonts w:cs="Times New Roman"/>
                <w:b/>
                <w:bCs/>
                <w:noProof/>
                <w:spacing w:val="-8"/>
                <w:szCs w:val="28"/>
              </w:rPr>
              <w:t>(0,5)</w:t>
            </w:r>
          </w:p>
        </w:tc>
        <w:tc>
          <w:tcPr>
            <w:tcW w:w="373" w:type="pct"/>
            <w:shd w:val="clear" w:color="auto" w:fill="DEEAF6" w:themeFill="accent5" w:themeFillTint="33"/>
            <w:vAlign w:val="center"/>
          </w:tcPr>
          <w:p w14:paraId="7A28D359" w14:textId="77777777" w:rsidR="00F36EB0" w:rsidRPr="00F36EB0" w:rsidRDefault="00F36EB0" w:rsidP="00DE687C">
            <w:pPr>
              <w:ind w:hanging="143"/>
              <w:jc w:val="center"/>
              <w:rPr>
                <w:rFonts w:cs="Times New Roman"/>
                <w:b/>
                <w:bCs/>
                <w:noProof/>
                <w:spacing w:val="-8"/>
                <w:szCs w:val="28"/>
              </w:rPr>
            </w:pPr>
            <w:r w:rsidRPr="00F36EB0">
              <w:rPr>
                <w:rFonts w:cs="Times New Roman"/>
                <w:b/>
                <w:bCs/>
                <w:noProof/>
                <w:spacing w:val="-8"/>
                <w:szCs w:val="28"/>
              </w:rPr>
              <w:t>4</w:t>
            </w:r>
          </w:p>
          <w:p w14:paraId="0B40F8D1" w14:textId="77777777" w:rsidR="00F36EB0" w:rsidRPr="00F36EB0" w:rsidRDefault="00F36EB0" w:rsidP="00D61EEF">
            <w:pPr>
              <w:ind w:hanging="143"/>
              <w:jc w:val="center"/>
              <w:rPr>
                <w:rFonts w:cs="Times New Roman"/>
                <w:b/>
                <w:bCs/>
                <w:noProof/>
                <w:spacing w:val="-8"/>
                <w:szCs w:val="28"/>
              </w:rPr>
            </w:pPr>
            <w:r w:rsidRPr="00F36EB0">
              <w:rPr>
                <w:rFonts w:cs="Times New Roman"/>
                <w:b/>
                <w:bCs/>
                <w:noProof/>
                <w:spacing w:val="-8"/>
                <w:szCs w:val="28"/>
              </w:rPr>
              <w:t>(2,5đ)</w:t>
            </w:r>
          </w:p>
        </w:tc>
        <w:tc>
          <w:tcPr>
            <w:tcW w:w="270" w:type="pct"/>
            <w:shd w:val="clear" w:color="auto" w:fill="FFF2CC" w:themeFill="accent4" w:themeFillTint="33"/>
            <w:vAlign w:val="center"/>
          </w:tcPr>
          <w:p w14:paraId="56962A96" w14:textId="77777777" w:rsidR="00F36EB0" w:rsidRPr="00F36EB0" w:rsidRDefault="00F36EB0" w:rsidP="00DE687C">
            <w:pPr>
              <w:jc w:val="center"/>
              <w:rPr>
                <w:rFonts w:cs="Times New Roman"/>
                <w:b/>
                <w:bCs/>
                <w:noProof/>
                <w:spacing w:val="-8"/>
                <w:szCs w:val="28"/>
              </w:rPr>
            </w:pPr>
          </w:p>
        </w:tc>
        <w:tc>
          <w:tcPr>
            <w:tcW w:w="320" w:type="pct"/>
            <w:shd w:val="clear" w:color="auto" w:fill="FFF2CC" w:themeFill="accent4" w:themeFillTint="33"/>
            <w:vAlign w:val="center"/>
          </w:tcPr>
          <w:p w14:paraId="59ECB354" w14:textId="77777777" w:rsidR="00F36EB0" w:rsidRPr="00F36EB0" w:rsidRDefault="00F36EB0" w:rsidP="00DE687C">
            <w:pPr>
              <w:ind w:right="-105" w:hanging="101"/>
              <w:jc w:val="center"/>
              <w:rPr>
                <w:rFonts w:cs="Times New Roman"/>
                <w:b/>
                <w:bCs/>
                <w:noProof/>
                <w:spacing w:val="-8"/>
                <w:szCs w:val="28"/>
              </w:rPr>
            </w:pPr>
            <w:r w:rsidRPr="00F36EB0">
              <w:rPr>
                <w:rFonts w:cs="Times New Roman"/>
                <w:b/>
                <w:bCs/>
                <w:noProof/>
                <w:spacing w:val="-8"/>
                <w:szCs w:val="28"/>
              </w:rPr>
              <w:t>2</w:t>
            </w:r>
          </w:p>
          <w:p w14:paraId="68A87A80" w14:textId="77777777" w:rsidR="00F36EB0" w:rsidRPr="00F36EB0" w:rsidRDefault="00F36EB0" w:rsidP="00DE687C">
            <w:pPr>
              <w:ind w:right="-105" w:hanging="101"/>
              <w:jc w:val="center"/>
              <w:rPr>
                <w:rFonts w:cs="Times New Roman"/>
                <w:b/>
                <w:bCs/>
                <w:noProof/>
                <w:spacing w:val="-8"/>
                <w:szCs w:val="28"/>
              </w:rPr>
            </w:pPr>
            <w:r w:rsidRPr="00F36EB0">
              <w:rPr>
                <w:rFonts w:cs="Times New Roman"/>
                <w:b/>
                <w:bCs/>
                <w:noProof/>
                <w:spacing w:val="-8"/>
                <w:szCs w:val="28"/>
              </w:rPr>
              <w:t>(2,0 đ)</w:t>
            </w:r>
          </w:p>
        </w:tc>
        <w:tc>
          <w:tcPr>
            <w:tcW w:w="273" w:type="pct"/>
            <w:shd w:val="clear" w:color="auto" w:fill="F2F2F2" w:themeFill="background1" w:themeFillShade="F2"/>
            <w:vAlign w:val="center"/>
          </w:tcPr>
          <w:p w14:paraId="22706A4D" w14:textId="77777777" w:rsidR="00F36EB0" w:rsidRPr="00F36EB0" w:rsidRDefault="00F36EB0" w:rsidP="00DE687C">
            <w:pPr>
              <w:jc w:val="center"/>
              <w:rPr>
                <w:rFonts w:cs="Times New Roman"/>
                <w:b/>
                <w:bCs/>
                <w:noProof/>
                <w:spacing w:val="-8"/>
                <w:szCs w:val="28"/>
              </w:rPr>
            </w:pPr>
          </w:p>
        </w:tc>
        <w:tc>
          <w:tcPr>
            <w:tcW w:w="303" w:type="pct"/>
            <w:shd w:val="clear" w:color="auto" w:fill="F2F2F2" w:themeFill="background1" w:themeFillShade="F2"/>
            <w:vAlign w:val="center"/>
          </w:tcPr>
          <w:p w14:paraId="4DAAD1BB" w14:textId="77777777" w:rsidR="00F36EB0" w:rsidRPr="00F36EB0" w:rsidRDefault="00F36EB0" w:rsidP="00DE687C">
            <w:pPr>
              <w:jc w:val="center"/>
              <w:rPr>
                <w:rFonts w:cs="Times New Roman"/>
                <w:b/>
                <w:bCs/>
                <w:noProof/>
                <w:spacing w:val="-8"/>
                <w:szCs w:val="28"/>
              </w:rPr>
            </w:pPr>
            <w:r w:rsidRPr="00F36EB0">
              <w:rPr>
                <w:rFonts w:cs="Times New Roman"/>
                <w:b/>
                <w:bCs/>
                <w:noProof/>
                <w:spacing w:val="-8"/>
                <w:szCs w:val="28"/>
              </w:rPr>
              <w:t>2</w:t>
            </w:r>
          </w:p>
          <w:p w14:paraId="2D3CD0E5" w14:textId="77777777" w:rsidR="00F36EB0" w:rsidRPr="00F36EB0" w:rsidRDefault="00F36EB0" w:rsidP="00DE687C">
            <w:pPr>
              <w:jc w:val="center"/>
              <w:rPr>
                <w:rFonts w:cs="Times New Roman"/>
                <w:b/>
                <w:bCs/>
                <w:noProof/>
                <w:spacing w:val="-8"/>
                <w:szCs w:val="28"/>
              </w:rPr>
            </w:pPr>
            <w:r w:rsidRPr="00F36EB0">
              <w:rPr>
                <w:rFonts w:cs="Times New Roman"/>
                <w:b/>
                <w:bCs/>
                <w:noProof/>
                <w:spacing w:val="-8"/>
                <w:szCs w:val="28"/>
              </w:rPr>
              <w:t>(1,0 đ)</w:t>
            </w:r>
          </w:p>
        </w:tc>
        <w:tc>
          <w:tcPr>
            <w:tcW w:w="410" w:type="pct"/>
            <w:vAlign w:val="center"/>
          </w:tcPr>
          <w:p w14:paraId="1126B27E" w14:textId="77777777" w:rsidR="00F36EB0" w:rsidRPr="00F36EB0" w:rsidRDefault="00F36EB0" w:rsidP="00EE3240">
            <w:pPr>
              <w:rPr>
                <w:rFonts w:cs="Times New Roman"/>
                <w:noProof/>
                <w:spacing w:val="-8"/>
                <w:szCs w:val="28"/>
              </w:rPr>
            </w:pPr>
            <w:r w:rsidRPr="00F36EB0">
              <w:rPr>
                <w:rFonts w:cs="Times New Roman"/>
                <w:noProof/>
                <w:spacing w:val="-8"/>
                <w:szCs w:val="28"/>
              </w:rPr>
              <w:t>22</w:t>
            </w:r>
          </w:p>
          <w:p w14:paraId="149A4253" w14:textId="77777777" w:rsidR="00F36EB0" w:rsidRPr="00F36EB0" w:rsidRDefault="00F36EB0" w:rsidP="00EE3240">
            <w:pPr>
              <w:rPr>
                <w:rFonts w:cs="Times New Roman"/>
                <w:noProof/>
                <w:spacing w:val="-8"/>
                <w:szCs w:val="28"/>
              </w:rPr>
            </w:pPr>
            <w:r w:rsidRPr="00F36EB0">
              <w:rPr>
                <w:rFonts w:cs="Times New Roman"/>
                <w:b/>
                <w:bCs/>
                <w:noProof/>
                <w:spacing w:val="-8"/>
                <w:szCs w:val="28"/>
              </w:rPr>
              <w:t>(10 đ)</w:t>
            </w:r>
          </w:p>
        </w:tc>
      </w:tr>
      <w:tr w:rsidR="00F36EB0" w:rsidRPr="00F36EB0" w14:paraId="43F8B691" w14:textId="77777777" w:rsidTr="003E3E6C">
        <w:trPr>
          <w:trHeight w:val="275"/>
        </w:trPr>
        <w:tc>
          <w:tcPr>
            <w:tcW w:w="2006" w:type="pct"/>
            <w:gridSpan w:val="3"/>
            <w:vAlign w:val="center"/>
          </w:tcPr>
          <w:p w14:paraId="7DA96BA3" w14:textId="77777777" w:rsidR="00F36EB0" w:rsidRPr="00F36EB0" w:rsidRDefault="00F36EB0" w:rsidP="00EA4C9A">
            <w:pPr>
              <w:jc w:val="center"/>
              <w:rPr>
                <w:rFonts w:cs="Times New Roman"/>
                <w:b/>
                <w:bCs/>
                <w:noProof/>
                <w:spacing w:val="-8"/>
                <w:szCs w:val="28"/>
              </w:rPr>
            </w:pPr>
            <w:r w:rsidRPr="00F36EB0">
              <w:rPr>
                <w:rFonts w:cs="Times New Roman"/>
                <w:b/>
                <w:bCs/>
                <w:noProof/>
                <w:spacing w:val="-8"/>
                <w:szCs w:val="28"/>
              </w:rPr>
              <w:t>Tỉ lệ %</w:t>
            </w:r>
          </w:p>
        </w:tc>
        <w:tc>
          <w:tcPr>
            <w:tcW w:w="736" w:type="pct"/>
            <w:gridSpan w:val="2"/>
            <w:shd w:val="clear" w:color="auto" w:fill="E2EFD9" w:themeFill="accent6" w:themeFillTint="33"/>
            <w:vAlign w:val="center"/>
          </w:tcPr>
          <w:p w14:paraId="67935050" w14:textId="77777777" w:rsidR="00F36EB0" w:rsidRPr="00F36EB0" w:rsidRDefault="00F36EB0" w:rsidP="00EA4C9A">
            <w:pPr>
              <w:jc w:val="center"/>
              <w:rPr>
                <w:rFonts w:cs="Times New Roman"/>
                <w:b/>
                <w:bCs/>
                <w:noProof/>
                <w:spacing w:val="-8"/>
                <w:szCs w:val="28"/>
              </w:rPr>
            </w:pPr>
            <w:r w:rsidRPr="00F36EB0">
              <w:rPr>
                <w:rFonts w:cs="Times New Roman"/>
                <w:b/>
                <w:noProof/>
                <w:spacing w:val="-8"/>
                <w:szCs w:val="28"/>
              </w:rPr>
              <w:t>40%</w:t>
            </w:r>
          </w:p>
        </w:tc>
        <w:tc>
          <w:tcPr>
            <w:tcW w:w="683" w:type="pct"/>
            <w:gridSpan w:val="2"/>
            <w:shd w:val="clear" w:color="auto" w:fill="DEEAF6" w:themeFill="accent5" w:themeFillTint="33"/>
            <w:vAlign w:val="center"/>
          </w:tcPr>
          <w:p w14:paraId="197CEFE5" w14:textId="77777777" w:rsidR="00F36EB0" w:rsidRPr="00F36EB0" w:rsidRDefault="00F36EB0" w:rsidP="00EA4C9A">
            <w:pPr>
              <w:ind w:hanging="143"/>
              <w:jc w:val="center"/>
              <w:rPr>
                <w:rFonts w:cs="Times New Roman"/>
                <w:b/>
                <w:bCs/>
                <w:noProof/>
                <w:spacing w:val="-8"/>
                <w:szCs w:val="28"/>
              </w:rPr>
            </w:pPr>
            <w:r w:rsidRPr="00F36EB0">
              <w:rPr>
                <w:rFonts w:cs="Times New Roman"/>
                <w:b/>
                <w:noProof/>
                <w:spacing w:val="-8"/>
                <w:szCs w:val="28"/>
              </w:rPr>
              <w:t>30%</w:t>
            </w:r>
          </w:p>
        </w:tc>
        <w:tc>
          <w:tcPr>
            <w:tcW w:w="590" w:type="pct"/>
            <w:gridSpan w:val="2"/>
            <w:shd w:val="clear" w:color="auto" w:fill="FFF2CC" w:themeFill="accent4" w:themeFillTint="33"/>
            <w:vAlign w:val="center"/>
          </w:tcPr>
          <w:p w14:paraId="690BEE12" w14:textId="77777777" w:rsidR="00F36EB0" w:rsidRPr="00F36EB0" w:rsidRDefault="00F36EB0" w:rsidP="00EA4C9A">
            <w:pPr>
              <w:ind w:right="-105" w:hanging="101"/>
              <w:jc w:val="center"/>
              <w:rPr>
                <w:rFonts w:cs="Times New Roman"/>
                <w:b/>
                <w:bCs/>
                <w:noProof/>
                <w:spacing w:val="-8"/>
                <w:szCs w:val="28"/>
              </w:rPr>
            </w:pPr>
            <w:r w:rsidRPr="00F36EB0">
              <w:rPr>
                <w:rFonts w:cs="Times New Roman"/>
                <w:b/>
                <w:noProof/>
                <w:spacing w:val="-8"/>
                <w:szCs w:val="28"/>
              </w:rPr>
              <w:t>20%</w:t>
            </w:r>
          </w:p>
        </w:tc>
        <w:tc>
          <w:tcPr>
            <w:tcW w:w="576" w:type="pct"/>
            <w:gridSpan w:val="2"/>
            <w:shd w:val="clear" w:color="auto" w:fill="F2F2F2" w:themeFill="background1" w:themeFillShade="F2"/>
            <w:vAlign w:val="center"/>
          </w:tcPr>
          <w:p w14:paraId="09B90621" w14:textId="77777777" w:rsidR="00F36EB0" w:rsidRPr="00F36EB0" w:rsidRDefault="00F36EB0" w:rsidP="00EA4C9A">
            <w:pPr>
              <w:jc w:val="center"/>
              <w:rPr>
                <w:rFonts w:cs="Times New Roman"/>
                <w:b/>
                <w:bCs/>
                <w:noProof/>
                <w:spacing w:val="-8"/>
                <w:szCs w:val="28"/>
              </w:rPr>
            </w:pPr>
            <w:r w:rsidRPr="00F36EB0">
              <w:rPr>
                <w:rFonts w:cs="Times New Roman"/>
                <w:b/>
                <w:noProof/>
                <w:spacing w:val="-8"/>
                <w:szCs w:val="28"/>
              </w:rPr>
              <w:t>10%</w:t>
            </w:r>
          </w:p>
        </w:tc>
        <w:tc>
          <w:tcPr>
            <w:tcW w:w="410" w:type="pct"/>
            <w:vAlign w:val="center"/>
          </w:tcPr>
          <w:p w14:paraId="1A2CCE72" w14:textId="77777777" w:rsidR="00F36EB0" w:rsidRPr="00F36EB0" w:rsidRDefault="00F36EB0" w:rsidP="00EE3240">
            <w:pPr>
              <w:jc w:val="right"/>
              <w:rPr>
                <w:rFonts w:cs="Times New Roman"/>
                <w:b/>
                <w:bCs/>
                <w:noProof/>
                <w:spacing w:val="-8"/>
                <w:szCs w:val="28"/>
              </w:rPr>
            </w:pPr>
            <w:r w:rsidRPr="00F36EB0">
              <w:rPr>
                <w:rFonts w:cs="Times New Roman"/>
                <w:b/>
                <w:bCs/>
                <w:noProof/>
                <w:spacing w:val="-8"/>
                <w:szCs w:val="28"/>
              </w:rPr>
              <w:t>100%</w:t>
            </w:r>
          </w:p>
        </w:tc>
      </w:tr>
      <w:tr w:rsidR="00F36EB0" w:rsidRPr="00F36EB0" w14:paraId="20691485" w14:textId="77777777" w:rsidTr="003E3E6C">
        <w:trPr>
          <w:trHeight w:val="146"/>
        </w:trPr>
        <w:tc>
          <w:tcPr>
            <w:tcW w:w="2006" w:type="pct"/>
            <w:gridSpan w:val="3"/>
            <w:vAlign w:val="center"/>
          </w:tcPr>
          <w:p w14:paraId="3780B9A2" w14:textId="77777777" w:rsidR="00F36EB0" w:rsidRPr="00F36EB0" w:rsidRDefault="00F36EB0" w:rsidP="00EA4C9A">
            <w:pPr>
              <w:jc w:val="center"/>
              <w:rPr>
                <w:rFonts w:cs="Times New Roman"/>
                <w:b/>
                <w:bCs/>
                <w:noProof/>
                <w:spacing w:val="-8"/>
                <w:szCs w:val="28"/>
              </w:rPr>
            </w:pPr>
            <w:r w:rsidRPr="00F36EB0">
              <w:rPr>
                <w:rFonts w:cs="Times New Roman"/>
                <w:b/>
                <w:bCs/>
                <w:noProof/>
                <w:spacing w:val="-8"/>
                <w:szCs w:val="28"/>
              </w:rPr>
              <w:t>Tỉ lệ chung</w:t>
            </w:r>
          </w:p>
        </w:tc>
        <w:tc>
          <w:tcPr>
            <w:tcW w:w="1418" w:type="pct"/>
            <w:gridSpan w:val="4"/>
            <w:shd w:val="clear" w:color="auto" w:fill="E2EFD9" w:themeFill="accent6" w:themeFillTint="33"/>
            <w:vAlign w:val="center"/>
          </w:tcPr>
          <w:p w14:paraId="605E5756" w14:textId="77777777" w:rsidR="00F36EB0" w:rsidRPr="00F36EB0" w:rsidRDefault="00F36EB0" w:rsidP="00EA4C9A">
            <w:pPr>
              <w:jc w:val="center"/>
              <w:rPr>
                <w:rFonts w:cs="Times New Roman"/>
                <w:b/>
                <w:noProof/>
                <w:spacing w:val="-8"/>
                <w:szCs w:val="28"/>
              </w:rPr>
            </w:pPr>
            <w:r w:rsidRPr="00F36EB0">
              <w:rPr>
                <w:rFonts w:cs="Times New Roman"/>
                <w:b/>
                <w:noProof/>
                <w:spacing w:val="-8"/>
                <w:szCs w:val="28"/>
              </w:rPr>
              <w:t>70%</w:t>
            </w:r>
          </w:p>
        </w:tc>
        <w:tc>
          <w:tcPr>
            <w:tcW w:w="1166" w:type="pct"/>
            <w:gridSpan w:val="4"/>
            <w:shd w:val="clear" w:color="auto" w:fill="FFF2CC" w:themeFill="accent4" w:themeFillTint="33"/>
            <w:vAlign w:val="center"/>
          </w:tcPr>
          <w:p w14:paraId="1E497621" w14:textId="77777777" w:rsidR="00F36EB0" w:rsidRPr="00F36EB0" w:rsidRDefault="00F36EB0" w:rsidP="00EA4C9A">
            <w:pPr>
              <w:jc w:val="center"/>
              <w:rPr>
                <w:rFonts w:cs="Times New Roman"/>
                <w:b/>
                <w:noProof/>
                <w:spacing w:val="-8"/>
                <w:szCs w:val="28"/>
              </w:rPr>
            </w:pPr>
            <w:r w:rsidRPr="00F36EB0">
              <w:rPr>
                <w:rFonts w:cs="Times New Roman"/>
                <w:b/>
                <w:noProof/>
                <w:spacing w:val="-8"/>
                <w:szCs w:val="28"/>
              </w:rPr>
              <w:t>30%</w:t>
            </w:r>
          </w:p>
        </w:tc>
        <w:tc>
          <w:tcPr>
            <w:tcW w:w="410" w:type="pct"/>
            <w:vAlign w:val="center"/>
          </w:tcPr>
          <w:p w14:paraId="03459B72" w14:textId="77777777" w:rsidR="00F36EB0" w:rsidRPr="00F36EB0" w:rsidRDefault="00F36EB0" w:rsidP="00EA4C9A">
            <w:pPr>
              <w:jc w:val="center"/>
              <w:rPr>
                <w:rFonts w:cs="Times New Roman"/>
                <w:b/>
                <w:bCs/>
                <w:noProof/>
                <w:spacing w:val="-8"/>
                <w:szCs w:val="28"/>
              </w:rPr>
            </w:pPr>
          </w:p>
        </w:tc>
      </w:tr>
    </w:tbl>
    <w:p w14:paraId="7A44FD52" w14:textId="77777777" w:rsidR="00F36EB0" w:rsidRPr="00F36EB0" w:rsidRDefault="00F36EB0" w:rsidP="00370829">
      <w:pPr>
        <w:shd w:val="clear" w:color="auto" w:fill="FFFFCC"/>
        <w:spacing w:line="288" w:lineRule="auto"/>
        <w:ind w:left="-284" w:right="-596"/>
        <w:jc w:val="center"/>
        <w:rPr>
          <w:rFonts w:ascii="Times New Roman" w:hAnsi="Times New Roman" w:cs="Times New Roman"/>
          <w:b/>
          <w:sz w:val="28"/>
          <w:szCs w:val="28"/>
        </w:rPr>
      </w:pPr>
    </w:p>
    <w:p w14:paraId="43B71CD0" w14:textId="77777777" w:rsidR="00F36EB0" w:rsidRPr="00F36EB0" w:rsidRDefault="00F36EB0" w:rsidP="00370829">
      <w:pPr>
        <w:shd w:val="clear" w:color="auto" w:fill="FFFFCC"/>
        <w:spacing w:line="288" w:lineRule="auto"/>
        <w:ind w:left="-284" w:right="-596"/>
        <w:jc w:val="center"/>
        <w:rPr>
          <w:rFonts w:ascii="Times New Roman" w:hAnsi="Times New Roman" w:cs="Times New Roman"/>
          <w:b/>
          <w:sz w:val="28"/>
          <w:szCs w:val="28"/>
        </w:rPr>
      </w:pPr>
    </w:p>
    <w:p w14:paraId="62D9324D" w14:textId="77777777" w:rsidR="00F36EB0" w:rsidRPr="00F36EB0" w:rsidRDefault="00F36EB0" w:rsidP="00370829">
      <w:pPr>
        <w:shd w:val="clear" w:color="auto" w:fill="FFFFCC"/>
        <w:spacing w:line="288" w:lineRule="auto"/>
        <w:ind w:left="-284" w:right="-596"/>
        <w:jc w:val="center"/>
        <w:rPr>
          <w:rFonts w:ascii="Times New Roman" w:hAnsi="Times New Roman" w:cs="Times New Roman"/>
          <w:b/>
          <w:sz w:val="28"/>
          <w:szCs w:val="28"/>
        </w:rPr>
      </w:pPr>
    </w:p>
    <w:p w14:paraId="416B8C8A" w14:textId="77777777" w:rsidR="00F36EB0" w:rsidRPr="00F36EB0" w:rsidRDefault="00F36EB0" w:rsidP="00981929">
      <w:pPr>
        <w:shd w:val="clear" w:color="auto" w:fill="FFFFCC"/>
        <w:spacing w:line="288" w:lineRule="auto"/>
        <w:ind w:left="-284" w:right="-596"/>
        <w:jc w:val="center"/>
        <w:rPr>
          <w:rFonts w:ascii="Times New Roman" w:hAnsi="Times New Roman" w:cs="Times New Roman"/>
          <w:b/>
          <w:bCs/>
          <w:noProof/>
          <w:sz w:val="28"/>
          <w:szCs w:val="28"/>
        </w:rPr>
      </w:pPr>
      <w:r w:rsidRPr="00F36EB0">
        <w:rPr>
          <w:rFonts w:ascii="Times New Roman" w:hAnsi="Times New Roman" w:cs="Times New Roman"/>
          <w:b/>
          <w:sz w:val="28"/>
          <w:szCs w:val="28"/>
        </w:rPr>
        <w:t xml:space="preserve">B. BẢN ĐẶC TẢ MỨC ĐỘ ĐÁNH GIÁ </w:t>
      </w:r>
      <w:r w:rsidRPr="00F36EB0">
        <w:rPr>
          <w:rFonts w:ascii="Times New Roman" w:hAnsi="Times New Roman" w:cs="Times New Roman"/>
          <w:b/>
          <w:bCs/>
          <w:noProof/>
          <w:sz w:val="28"/>
          <w:szCs w:val="28"/>
        </w:rPr>
        <w:t>GIỮA HỌC KÌ II MÔN TOÁN – LỚP 7</w:t>
      </w:r>
    </w:p>
    <w:tbl>
      <w:tblPr>
        <w:tblStyle w:val="TableGrid"/>
        <w:tblpPr w:leftFromText="180" w:rightFromText="180" w:vertAnchor="text" w:horzAnchor="page" w:tblpX="289" w:tblpY="182"/>
        <w:tblW w:w="5426" w:type="pct"/>
        <w:tblLayout w:type="fixed"/>
        <w:tblLook w:val="04E0" w:firstRow="1" w:lastRow="1" w:firstColumn="1" w:lastColumn="0" w:noHBand="0" w:noVBand="1"/>
      </w:tblPr>
      <w:tblGrid>
        <w:gridCol w:w="485"/>
        <w:gridCol w:w="939"/>
        <w:gridCol w:w="957"/>
        <w:gridCol w:w="2977"/>
        <w:gridCol w:w="912"/>
        <w:gridCol w:w="666"/>
        <w:gridCol w:w="971"/>
        <w:gridCol w:w="794"/>
        <w:gridCol w:w="569"/>
        <w:gridCol w:w="675"/>
        <w:gridCol w:w="401"/>
        <w:gridCol w:w="863"/>
      </w:tblGrid>
      <w:tr w:rsidR="00F36EB0" w:rsidRPr="00F36EB0" w14:paraId="0B0FEB12" w14:textId="77777777" w:rsidTr="004673DA">
        <w:trPr>
          <w:trHeight w:val="501"/>
        </w:trPr>
        <w:tc>
          <w:tcPr>
            <w:tcW w:w="216" w:type="pct"/>
            <w:vMerge w:val="restart"/>
            <w:vAlign w:val="center"/>
          </w:tcPr>
          <w:p w14:paraId="55FB586F" w14:textId="77777777" w:rsidR="00F36EB0" w:rsidRPr="00F36EB0" w:rsidRDefault="00F36EB0" w:rsidP="00981929">
            <w:pPr>
              <w:jc w:val="center"/>
              <w:rPr>
                <w:rFonts w:cs="Times New Roman"/>
                <w:b/>
                <w:noProof/>
                <w:spacing w:val="-8"/>
                <w:szCs w:val="28"/>
              </w:rPr>
            </w:pPr>
            <w:r w:rsidRPr="00F36EB0">
              <w:rPr>
                <w:rFonts w:cs="Times New Roman"/>
                <w:b/>
                <w:noProof/>
                <w:spacing w:val="-8"/>
                <w:szCs w:val="28"/>
              </w:rPr>
              <w:t>TT</w:t>
            </w:r>
          </w:p>
          <w:p w14:paraId="267C6D0C" w14:textId="77777777" w:rsidR="00F36EB0" w:rsidRPr="00F36EB0" w:rsidRDefault="00F36EB0" w:rsidP="00981929">
            <w:pPr>
              <w:jc w:val="center"/>
              <w:rPr>
                <w:rFonts w:cs="Times New Roman"/>
                <w:b/>
                <w:noProof/>
                <w:spacing w:val="-8"/>
                <w:szCs w:val="28"/>
              </w:rPr>
            </w:pPr>
            <w:r w:rsidRPr="00F36EB0">
              <w:rPr>
                <w:rFonts w:cs="Times New Roman"/>
                <w:noProof/>
                <w:spacing w:val="-8"/>
                <w:szCs w:val="28"/>
              </w:rPr>
              <w:t>(1</w:t>
            </w:r>
            <w:r w:rsidRPr="00F36EB0">
              <w:rPr>
                <w:rFonts w:cs="Times New Roman"/>
                <w:b/>
                <w:noProof/>
                <w:spacing w:val="-8"/>
                <w:szCs w:val="28"/>
              </w:rPr>
              <w:t>)</w:t>
            </w:r>
          </w:p>
        </w:tc>
        <w:tc>
          <w:tcPr>
            <w:tcW w:w="419" w:type="pct"/>
            <w:vMerge w:val="restart"/>
            <w:vAlign w:val="center"/>
          </w:tcPr>
          <w:p w14:paraId="0E702D38" w14:textId="77777777" w:rsidR="00F36EB0" w:rsidRPr="00F36EB0" w:rsidRDefault="00F36EB0" w:rsidP="00981929">
            <w:pPr>
              <w:jc w:val="center"/>
              <w:rPr>
                <w:rFonts w:cs="Times New Roman"/>
                <w:b/>
                <w:noProof/>
                <w:spacing w:val="-8"/>
                <w:szCs w:val="28"/>
              </w:rPr>
            </w:pPr>
            <w:r w:rsidRPr="00F36EB0">
              <w:rPr>
                <w:rFonts w:cs="Times New Roman"/>
                <w:b/>
                <w:noProof/>
                <w:spacing w:val="-8"/>
                <w:szCs w:val="28"/>
              </w:rPr>
              <w:t>Chương/</w:t>
            </w:r>
          </w:p>
          <w:p w14:paraId="0083783E" w14:textId="77777777" w:rsidR="00F36EB0" w:rsidRPr="00F36EB0" w:rsidRDefault="00F36EB0" w:rsidP="00981929">
            <w:pPr>
              <w:jc w:val="center"/>
              <w:rPr>
                <w:rFonts w:cs="Times New Roman"/>
                <w:b/>
                <w:noProof/>
                <w:spacing w:val="-8"/>
                <w:szCs w:val="28"/>
              </w:rPr>
            </w:pPr>
            <w:r w:rsidRPr="00F36EB0">
              <w:rPr>
                <w:rFonts w:cs="Times New Roman"/>
                <w:b/>
                <w:noProof/>
                <w:spacing w:val="-8"/>
                <w:szCs w:val="28"/>
              </w:rPr>
              <w:t>Chủ đề</w:t>
            </w:r>
          </w:p>
          <w:p w14:paraId="4EA88D28" w14:textId="77777777" w:rsidR="00F36EB0" w:rsidRPr="00F36EB0" w:rsidRDefault="00F36EB0" w:rsidP="00981929">
            <w:pPr>
              <w:jc w:val="center"/>
              <w:rPr>
                <w:rFonts w:cs="Times New Roman"/>
                <w:bCs/>
                <w:noProof/>
                <w:spacing w:val="-8"/>
                <w:szCs w:val="28"/>
              </w:rPr>
            </w:pPr>
            <w:r w:rsidRPr="00F36EB0">
              <w:rPr>
                <w:rFonts w:cs="Times New Roman"/>
                <w:bCs/>
                <w:noProof/>
                <w:spacing w:val="-8"/>
                <w:szCs w:val="28"/>
              </w:rPr>
              <w:t>(2)</w:t>
            </w:r>
          </w:p>
        </w:tc>
        <w:tc>
          <w:tcPr>
            <w:tcW w:w="427" w:type="pct"/>
            <w:vMerge w:val="restart"/>
            <w:vAlign w:val="center"/>
          </w:tcPr>
          <w:p w14:paraId="333C1EEF" w14:textId="77777777" w:rsidR="00F36EB0" w:rsidRPr="00F36EB0" w:rsidRDefault="00F36EB0" w:rsidP="00981929">
            <w:pPr>
              <w:jc w:val="center"/>
              <w:rPr>
                <w:rFonts w:cs="Times New Roman"/>
                <w:b/>
                <w:bCs/>
                <w:noProof/>
                <w:spacing w:val="-8"/>
                <w:szCs w:val="28"/>
              </w:rPr>
            </w:pPr>
            <w:r w:rsidRPr="00F36EB0">
              <w:rPr>
                <w:rFonts w:cs="Times New Roman"/>
                <w:b/>
                <w:bCs/>
                <w:noProof/>
                <w:spacing w:val="-8"/>
                <w:szCs w:val="28"/>
              </w:rPr>
              <w:t>Nội dung/đơn vị kiến thức</w:t>
            </w:r>
          </w:p>
          <w:p w14:paraId="247B8F3E"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3)</w:t>
            </w:r>
          </w:p>
        </w:tc>
        <w:tc>
          <w:tcPr>
            <w:tcW w:w="1328" w:type="pct"/>
          </w:tcPr>
          <w:p w14:paraId="3332FDE3" w14:textId="77777777" w:rsidR="00F36EB0" w:rsidRPr="00F36EB0" w:rsidRDefault="00F36EB0" w:rsidP="00981929">
            <w:pPr>
              <w:jc w:val="center"/>
              <w:rPr>
                <w:rFonts w:cs="Times New Roman"/>
                <w:b/>
                <w:noProof/>
                <w:spacing w:val="-8"/>
                <w:szCs w:val="28"/>
              </w:rPr>
            </w:pPr>
            <w:r w:rsidRPr="00F36EB0">
              <w:rPr>
                <w:rFonts w:cs="Times New Roman"/>
                <w:b/>
                <w:spacing w:val="-8"/>
                <w:szCs w:val="28"/>
              </w:rPr>
              <w:t>Mức độ đánh giá</w:t>
            </w:r>
          </w:p>
        </w:tc>
        <w:tc>
          <w:tcPr>
            <w:tcW w:w="2609" w:type="pct"/>
            <w:gridSpan w:val="8"/>
            <w:vAlign w:val="center"/>
          </w:tcPr>
          <w:p w14:paraId="4642C86D" w14:textId="77777777" w:rsidR="00F36EB0" w:rsidRPr="00F36EB0" w:rsidRDefault="00F36EB0" w:rsidP="00981929">
            <w:pPr>
              <w:jc w:val="center"/>
              <w:rPr>
                <w:rFonts w:cs="Times New Roman"/>
                <w:noProof/>
                <w:spacing w:val="-8"/>
                <w:szCs w:val="28"/>
              </w:rPr>
            </w:pPr>
            <w:r w:rsidRPr="00F36EB0">
              <w:rPr>
                <w:rFonts w:cs="Times New Roman"/>
                <w:b/>
                <w:noProof/>
                <w:spacing w:val="-8"/>
                <w:szCs w:val="28"/>
              </w:rPr>
              <w:t xml:space="preserve">Mức độ đánh giá </w:t>
            </w:r>
            <w:r w:rsidRPr="00F36EB0">
              <w:rPr>
                <w:rFonts w:cs="Times New Roman"/>
                <w:noProof/>
                <w:spacing w:val="-8"/>
                <w:szCs w:val="28"/>
              </w:rPr>
              <w:t>(4-11)</w:t>
            </w:r>
          </w:p>
        </w:tc>
      </w:tr>
      <w:tr w:rsidR="00F36EB0" w:rsidRPr="00F36EB0" w14:paraId="3F9BEE63" w14:textId="77777777" w:rsidTr="004673DA">
        <w:trPr>
          <w:trHeight w:val="146"/>
        </w:trPr>
        <w:tc>
          <w:tcPr>
            <w:tcW w:w="216" w:type="pct"/>
            <w:vMerge/>
            <w:vAlign w:val="center"/>
          </w:tcPr>
          <w:p w14:paraId="7CB9D379" w14:textId="77777777" w:rsidR="00F36EB0" w:rsidRPr="00F36EB0" w:rsidRDefault="00F36EB0" w:rsidP="00981929">
            <w:pPr>
              <w:jc w:val="center"/>
              <w:rPr>
                <w:rFonts w:cs="Times New Roman"/>
                <w:b/>
                <w:noProof/>
                <w:spacing w:val="-8"/>
                <w:szCs w:val="28"/>
              </w:rPr>
            </w:pPr>
          </w:p>
        </w:tc>
        <w:tc>
          <w:tcPr>
            <w:tcW w:w="419" w:type="pct"/>
            <w:vMerge/>
            <w:vAlign w:val="center"/>
          </w:tcPr>
          <w:p w14:paraId="7FF2C329" w14:textId="77777777" w:rsidR="00F36EB0" w:rsidRPr="00F36EB0" w:rsidRDefault="00F36EB0" w:rsidP="00981929">
            <w:pPr>
              <w:jc w:val="center"/>
              <w:rPr>
                <w:rFonts w:cs="Times New Roman"/>
                <w:b/>
                <w:noProof/>
                <w:spacing w:val="-8"/>
                <w:szCs w:val="28"/>
              </w:rPr>
            </w:pPr>
          </w:p>
        </w:tc>
        <w:tc>
          <w:tcPr>
            <w:tcW w:w="427" w:type="pct"/>
            <w:vMerge/>
            <w:vAlign w:val="center"/>
          </w:tcPr>
          <w:p w14:paraId="1F3605FD" w14:textId="77777777" w:rsidR="00F36EB0" w:rsidRPr="00F36EB0" w:rsidRDefault="00F36EB0" w:rsidP="00981929">
            <w:pPr>
              <w:jc w:val="center"/>
              <w:rPr>
                <w:rFonts w:cs="Times New Roman"/>
                <w:b/>
                <w:noProof/>
                <w:spacing w:val="-8"/>
                <w:szCs w:val="28"/>
              </w:rPr>
            </w:pPr>
          </w:p>
        </w:tc>
        <w:tc>
          <w:tcPr>
            <w:tcW w:w="1328" w:type="pct"/>
            <w:shd w:val="clear" w:color="auto" w:fill="E2EFD9" w:themeFill="accent6" w:themeFillTint="33"/>
          </w:tcPr>
          <w:p w14:paraId="76908BC1" w14:textId="77777777" w:rsidR="00F36EB0" w:rsidRPr="00F36EB0" w:rsidRDefault="00F36EB0" w:rsidP="00981929">
            <w:pPr>
              <w:jc w:val="center"/>
              <w:rPr>
                <w:rFonts w:cs="Times New Roman"/>
                <w:b/>
                <w:noProof/>
                <w:spacing w:val="-8"/>
                <w:szCs w:val="28"/>
              </w:rPr>
            </w:pPr>
          </w:p>
        </w:tc>
        <w:tc>
          <w:tcPr>
            <w:tcW w:w="704" w:type="pct"/>
            <w:gridSpan w:val="2"/>
            <w:shd w:val="clear" w:color="auto" w:fill="E2EFD9" w:themeFill="accent6" w:themeFillTint="33"/>
            <w:vAlign w:val="center"/>
          </w:tcPr>
          <w:p w14:paraId="224E6AF1" w14:textId="77777777" w:rsidR="00F36EB0" w:rsidRPr="00F36EB0" w:rsidRDefault="00F36EB0" w:rsidP="00981929">
            <w:pPr>
              <w:jc w:val="center"/>
              <w:rPr>
                <w:rFonts w:cs="Times New Roman"/>
                <w:b/>
                <w:noProof/>
                <w:spacing w:val="-8"/>
                <w:szCs w:val="28"/>
              </w:rPr>
            </w:pPr>
            <w:r w:rsidRPr="00F36EB0">
              <w:rPr>
                <w:rFonts w:cs="Times New Roman"/>
                <w:b/>
                <w:noProof/>
                <w:spacing w:val="-8"/>
                <w:szCs w:val="28"/>
              </w:rPr>
              <w:t>Nhận biết</w:t>
            </w:r>
          </w:p>
        </w:tc>
        <w:tc>
          <w:tcPr>
            <w:tcW w:w="787" w:type="pct"/>
            <w:gridSpan w:val="2"/>
            <w:shd w:val="clear" w:color="auto" w:fill="DEEAF6" w:themeFill="accent5" w:themeFillTint="33"/>
            <w:vAlign w:val="center"/>
          </w:tcPr>
          <w:p w14:paraId="356974E5" w14:textId="77777777" w:rsidR="00F36EB0" w:rsidRPr="00F36EB0" w:rsidRDefault="00F36EB0" w:rsidP="00981929">
            <w:pPr>
              <w:jc w:val="center"/>
              <w:rPr>
                <w:rFonts w:cs="Times New Roman"/>
                <w:b/>
                <w:noProof/>
                <w:spacing w:val="-8"/>
                <w:szCs w:val="28"/>
              </w:rPr>
            </w:pPr>
            <w:r w:rsidRPr="00F36EB0">
              <w:rPr>
                <w:rFonts w:cs="Times New Roman"/>
                <w:b/>
                <w:noProof/>
                <w:spacing w:val="-8"/>
                <w:szCs w:val="28"/>
              </w:rPr>
              <w:t>Thông hiểu</w:t>
            </w:r>
          </w:p>
        </w:tc>
        <w:tc>
          <w:tcPr>
            <w:tcW w:w="554" w:type="pct"/>
            <w:gridSpan w:val="2"/>
            <w:shd w:val="clear" w:color="auto" w:fill="FFF2CC" w:themeFill="accent4" w:themeFillTint="33"/>
            <w:vAlign w:val="center"/>
          </w:tcPr>
          <w:p w14:paraId="29B64AC3" w14:textId="77777777" w:rsidR="00F36EB0" w:rsidRPr="00F36EB0" w:rsidRDefault="00F36EB0" w:rsidP="00981929">
            <w:pPr>
              <w:jc w:val="center"/>
              <w:rPr>
                <w:rFonts w:cs="Times New Roman"/>
                <w:b/>
                <w:noProof/>
                <w:spacing w:val="-8"/>
                <w:szCs w:val="28"/>
              </w:rPr>
            </w:pPr>
            <w:r w:rsidRPr="00F36EB0">
              <w:rPr>
                <w:rFonts w:cs="Times New Roman"/>
                <w:b/>
                <w:noProof/>
                <w:spacing w:val="-8"/>
                <w:szCs w:val="28"/>
              </w:rPr>
              <w:t>Vận dụng</w:t>
            </w:r>
          </w:p>
        </w:tc>
        <w:tc>
          <w:tcPr>
            <w:tcW w:w="565" w:type="pct"/>
            <w:gridSpan w:val="2"/>
            <w:shd w:val="clear" w:color="auto" w:fill="F2F2F2" w:themeFill="background1" w:themeFillShade="F2"/>
            <w:vAlign w:val="center"/>
          </w:tcPr>
          <w:p w14:paraId="515EDEF3" w14:textId="77777777" w:rsidR="00F36EB0" w:rsidRPr="00F36EB0" w:rsidRDefault="00F36EB0" w:rsidP="00981929">
            <w:pPr>
              <w:jc w:val="center"/>
              <w:rPr>
                <w:rFonts w:cs="Times New Roman"/>
                <w:b/>
                <w:noProof/>
                <w:spacing w:val="-8"/>
                <w:szCs w:val="28"/>
              </w:rPr>
            </w:pPr>
            <w:r w:rsidRPr="00F36EB0">
              <w:rPr>
                <w:rFonts w:cs="Times New Roman"/>
                <w:b/>
                <w:noProof/>
                <w:spacing w:val="-8"/>
                <w:szCs w:val="28"/>
              </w:rPr>
              <w:t>Vận dụng cao</w:t>
            </w:r>
          </w:p>
        </w:tc>
      </w:tr>
      <w:tr w:rsidR="00F36EB0" w:rsidRPr="00F36EB0" w14:paraId="273EB881" w14:textId="77777777" w:rsidTr="004673DA">
        <w:trPr>
          <w:trHeight w:val="404"/>
        </w:trPr>
        <w:tc>
          <w:tcPr>
            <w:tcW w:w="216" w:type="pct"/>
            <w:vMerge/>
            <w:vAlign w:val="center"/>
          </w:tcPr>
          <w:p w14:paraId="5C152B33" w14:textId="77777777" w:rsidR="00F36EB0" w:rsidRPr="00F36EB0" w:rsidRDefault="00F36EB0" w:rsidP="00981929">
            <w:pPr>
              <w:jc w:val="center"/>
              <w:rPr>
                <w:rFonts w:cs="Times New Roman"/>
                <w:b/>
                <w:noProof/>
                <w:spacing w:val="-8"/>
                <w:szCs w:val="28"/>
              </w:rPr>
            </w:pPr>
          </w:p>
        </w:tc>
        <w:tc>
          <w:tcPr>
            <w:tcW w:w="419" w:type="pct"/>
            <w:vMerge/>
            <w:vAlign w:val="center"/>
          </w:tcPr>
          <w:p w14:paraId="33271833" w14:textId="77777777" w:rsidR="00F36EB0" w:rsidRPr="00F36EB0" w:rsidRDefault="00F36EB0" w:rsidP="00981929">
            <w:pPr>
              <w:jc w:val="center"/>
              <w:rPr>
                <w:rFonts w:cs="Times New Roman"/>
                <w:b/>
                <w:noProof/>
                <w:spacing w:val="-8"/>
                <w:szCs w:val="28"/>
              </w:rPr>
            </w:pPr>
          </w:p>
        </w:tc>
        <w:tc>
          <w:tcPr>
            <w:tcW w:w="427" w:type="pct"/>
            <w:vMerge/>
            <w:vAlign w:val="center"/>
          </w:tcPr>
          <w:p w14:paraId="7DD819BE" w14:textId="77777777" w:rsidR="00F36EB0" w:rsidRPr="00F36EB0" w:rsidRDefault="00F36EB0" w:rsidP="00981929">
            <w:pPr>
              <w:jc w:val="center"/>
              <w:rPr>
                <w:rFonts w:cs="Times New Roman"/>
                <w:b/>
                <w:noProof/>
                <w:spacing w:val="-8"/>
                <w:szCs w:val="28"/>
              </w:rPr>
            </w:pPr>
          </w:p>
        </w:tc>
        <w:tc>
          <w:tcPr>
            <w:tcW w:w="1328" w:type="pct"/>
            <w:shd w:val="clear" w:color="auto" w:fill="E2EFD9" w:themeFill="accent6" w:themeFillTint="33"/>
          </w:tcPr>
          <w:p w14:paraId="66607739" w14:textId="77777777" w:rsidR="00F36EB0" w:rsidRPr="00F36EB0" w:rsidRDefault="00F36EB0" w:rsidP="00981929">
            <w:pPr>
              <w:ind w:hanging="105"/>
              <w:jc w:val="center"/>
              <w:rPr>
                <w:rFonts w:cs="Times New Roman"/>
                <w:b/>
                <w:noProof/>
                <w:spacing w:val="-8"/>
                <w:szCs w:val="28"/>
              </w:rPr>
            </w:pPr>
          </w:p>
        </w:tc>
        <w:tc>
          <w:tcPr>
            <w:tcW w:w="407" w:type="pct"/>
            <w:shd w:val="clear" w:color="auto" w:fill="E2EFD9" w:themeFill="accent6" w:themeFillTint="33"/>
            <w:vAlign w:val="center"/>
          </w:tcPr>
          <w:p w14:paraId="1DCAA073" w14:textId="77777777" w:rsidR="00F36EB0" w:rsidRPr="00F36EB0" w:rsidRDefault="00F36EB0" w:rsidP="00981929">
            <w:pPr>
              <w:ind w:hanging="105"/>
              <w:jc w:val="center"/>
              <w:rPr>
                <w:rFonts w:cs="Times New Roman"/>
                <w:b/>
                <w:noProof/>
                <w:spacing w:val="-8"/>
                <w:szCs w:val="28"/>
              </w:rPr>
            </w:pPr>
            <w:r w:rsidRPr="00F36EB0">
              <w:rPr>
                <w:rFonts w:cs="Times New Roman"/>
                <w:b/>
                <w:noProof/>
                <w:spacing w:val="-8"/>
                <w:szCs w:val="28"/>
              </w:rPr>
              <w:t>TNKQ</w:t>
            </w:r>
          </w:p>
        </w:tc>
        <w:tc>
          <w:tcPr>
            <w:tcW w:w="297" w:type="pct"/>
            <w:shd w:val="clear" w:color="auto" w:fill="E2EFD9" w:themeFill="accent6" w:themeFillTint="33"/>
            <w:vAlign w:val="center"/>
          </w:tcPr>
          <w:p w14:paraId="017A0DFC" w14:textId="77777777" w:rsidR="00F36EB0" w:rsidRPr="00F36EB0" w:rsidRDefault="00F36EB0" w:rsidP="00981929">
            <w:pPr>
              <w:ind w:hanging="105"/>
              <w:jc w:val="center"/>
              <w:rPr>
                <w:rFonts w:cs="Times New Roman"/>
                <w:b/>
                <w:noProof/>
                <w:spacing w:val="-8"/>
                <w:szCs w:val="28"/>
              </w:rPr>
            </w:pPr>
            <w:r w:rsidRPr="00F36EB0">
              <w:rPr>
                <w:rFonts w:cs="Times New Roman"/>
                <w:b/>
                <w:noProof/>
                <w:spacing w:val="-8"/>
                <w:szCs w:val="28"/>
              </w:rPr>
              <w:t>TL</w:t>
            </w:r>
          </w:p>
        </w:tc>
        <w:tc>
          <w:tcPr>
            <w:tcW w:w="433" w:type="pct"/>
            <w:shd w:val="clear" w:color="auto" w:fill="DEEAF6" w:themeFill="accent5" w:themeFillTint="33"/>
            <w:vAlign w:val="center"/>
          </w:tcPr>
          <w:p w14:paraId="4277247C" w14:textId="77777777" w:rsidR="00F36EB0" w:rsidRPr="00F36EB0" w:rsidRDefault="00F36EB0" w:rsidP="00981929">
            <w:pPr>
              <w:ind w:hanging="105"/>
              <w:jc w:val="center"/>
              <w:rPr>
                <w:rFonts w:cs="Times New Roman"/>
                <w:b/>
                <w:noProof/>
                <w:spacing w:val="-8"/>
                <w:szCs w:val="28"/>
              </w:rPr>
            </w:pPr>
            <w:r w:rsidRPr="00F36EB0">
              <w:rPr>
                <w:rFonts w:cs="Times New Roman"/>
                <w:b/>
                <w:noProof/>
                <w:spacing w:val="-8"/>
                <w:szCs w:val="28"/>
              </w:rPr>
              <w:t>TNKQ</w:t>
            </w:r>
          </w:p>
        </w:tc>
        <w:tc>
          <w:tcPr>
            <w:tcW w:w="353" w:type="pct"/>
            <w:shd w:val="clear" w:color="auto" w:fill="DEEAF6" w:themeFill="accent5" w:themeFillTint="33"/>
            <w:vAlign w:val="center"/>
          </w:tcPr>
          <w:p w14:paraId="6FBF7BC4" w14:textId="77777777" w:rsidR="00F36EB0" w:rsidRPr="00F36EB0" w:rsidRDefault="00F36EB0" w:rsidP="00981929">
            <w:pPr>
              <w:ind w:hanging="105"/>
              <w:jc w:val="center"/>
              <w:rPr>
                <w:rFonts w:cs="Times New Roman"/>
                <w:b/>
                <w:noProof/>
                <w:spacing w:val="-8"/>
                <w:szCs w:val="28"/>
              </w:rPr>
            </w:pPr>
            <w:r w:rsidRPr="00F36EB0">
              <w:rPr>
                <w:rFonts w:cs="Times New Roman"/>
                <w:b/>
                <w:noProof/>
                <w:spacing w:val="-8"/>
                <w:szCs w:val="28"/>
              </w:rPr>
              <w:t>TL</w:t>
            </w:r>
          </w:p>
        </w:tc>
        <w:tc>
          <w:tcPr>
            <w:tcW w:w="254" w:type="pct"/>
            <w:shd w:val="clear" w:color="auto" w:fill="FFF2CC" w:themeFill="accent4" w:themeFillTint="33"/>
            <w:vAlign w:val="center"/>
          </w:tcPr>
          <w:p w14:paraId="1FFC07E4" w14:textId="77777777" w:rsidR="00F36EB0" w:rsidRPr="00F36EB0" w:rsidRDefault="00F36EB0" w:rsidP="00981929">
            <w:pPr>
              <w:ind w:hanging="105"/>
              <w:jc w:val="center"/>
              <w:rPr>
                <w:rFonts w:cs="Times New Roman"/>
                <w:b/>
                <w:noProof/>
                <w:spacing w:val="-8"/>
                <w:szCs w:val="28"/>
              </w:rPr>
            </w:pPr>
            <w:r w:rsidRPr="00F36EB0">
              <w:rPr>
                <w:rFonts w:cs="Times New Roman"/>
                <w:b/>
                <w:noProof/>
                <w:spacing w:val="-8"/>
                <w:szCs w:val="28"/>
              </w:rPr>
              <w:t>TNKQ</w:t>
            </w:r>
          </w:p>
        </w:tc>
        <w:tc>
          <w:tcPr>
            <w:tcW w:w="301" w:type="pct"/>
            <w:shd w:val="clear" w:color="auto" w:fill="FFF2CC" w:themeFill="accent4" w:themeFillTint="33"/>
            <w:vAlign w:val="center"/>
          </w:tcPr>
          <w:p w14:paraId="22C768B5" w14:textId="77777777" w:rsidR="00F36EB0" w:rsidRPr="00F36EB0" w:rsidRDefault="00F36EB0" w:rsidP="00981929">
            <w:pPr>
              <w:ind w:hanging="105"/>
              <w:jc w:val="center"/>
              <w:rPr>
                <w:rFonts w:cs="Times New Roman"/>
                <w:b/>
                <w:noProof/>
                <w:spacing w:val="-8"/>
                <w:szCs w:val="28"/>
              </w:rPr>
            </w:pPr>
            <w:r w:rsidRPr="00F36EB0">
              <w:rPr>
                <w:rFonts w:cs="Times New Roman"/>
                <w:b/>
                <w:noProof/>
                <w:spacing w:val="-8"/>
                <w:szCs w:val="28"/>
              </w:rPr>
              <w:t>TL</w:t>
            </w:r>
          </w:p>
        </w:tc>
        <w:tc>
          <w:tcPr>
            <w:tcW w:w="179" w:type="pct"/>
            <w:shd w:val="clear" w:color="auto" w:fill="F2F2F2" w:themeFill="background1" w:themeFillShade="F2"/>
            <w:vAlign w:val="center"/>
          </w:tcPr>
          <w:p w14:paraId="5708A80B" w14:textId="77777777" w:rsidR="00F36EB0" w:rsidRPr="00F36EB0" w:rsidRDefault="00F36EB0" w:rsidP="00981929">
            <w:pPr>
              <w:ind w:hanging="105"/>
              <w:jc w:val="center"/>
              <w:rPr>
                <w:rFonts w:cs="Times New Roman"/>
                <w:b/>
                <w:noProof/>
                <w:spacing w:val="-8"/>
                <w:szCs w:val="28"/>
              </w:rPr>
            </w:pPr>
            <w:r w:rsidRPr="00F36EB0">
              <w:rPr>
                <w:rFonts w:cs="Times New Roman"/>
                <w:b/>
                <w:noProof/>
                <w:spacing w:val="-8"/>
                <w:szCs w:val="28"/>
              </w:rPr>
              <w:t>TNKQ</w:t>
            </w:r>
          </w:p>
        </w:tc>
        <w:tc>
          <w:tcPr>
            <w:tcW w:w="386" w:type="pct"/>
            <w:shd w:val="clear" w:color="auto" w:fill="F2F2F2" w:themeFill="background1" w:themeFillShade="F2"/>
            <w:vAlign w:val="center"/>
          </w:tcPr>
          <w:p w14:paraId="022381FF" w14:textId="77777777" w:rsidR="00F36EB0" w:rsidRPr="00F36EB0" w:rsidRDefault="00F36EB0" w:rsidP="00981929">
            <w:pPr>
              <w:ind w:hanging="105"/>
              <w:jc w:val="center"/>
              <w:rPr>
                <w:rFonts w:cs="Times New Roman"/>
                <w:b/>
                <w:noProof/>
                <w:spacing w:val="-8"/>
                <w:szCs w:val="28"/>
              </w:rPr>
            </w:pPr>
            <w:r w:rsidRPr="00F36EB0">
              <w:rPr>
                <w:rFonts w:cs="Times New Roman"/>
                <w:b/>
                <w:noProof/>
                <w:spacing w:val="-8"/>
                <w:szCs w:val="28"/>
              </w:rPr>
              <w:t>TL</w:t>
            </w:r>
          </w:p>
        </w:tc>
      </w:tr>
      <w:tr w:rsidR="00F36EB0" w:rsidRPr="00F36EB0" w14:paraId="761C2FC1" w14:textId="77777777" w:rsidTr="004673DA">
        <w:trPr>
          <w:trHeight w:val="562"/>
        </w:trPr>
        <w:tc>
          <w:tcPr>
            <w:tcW w:w="216" w:type="pct"/>
            <w:vMerge w:val="restart"/>
            <w:vAlign w:val="center"/>
          </w:tcPr>
          <w:p w14:paraId="2C38EE6E" w14:textId="77777777" w:rsidR="00F36EB0" w:rsidRPr="00F36EB0" w:rsidRDefault="00F36EB0" w:rsidP="00981929">
            <w:pPr>
              <w:jc w:val="center"/>
              <w:rPr>
                <w:rFonts w:cs="Times New Roman"/>
                <w:b/>
                <w:noProof/>
                <w:spacing w:val="-8"/>
                <w:szCs w:val="28"/>
              </w:rPr>
            </w:pPr>
            <w:r w:rsidRPr="00F36EB0">
              <w:rPr>
                <w:rFonts w:cs="Times New Roman"/>
                <w:b/>
                <w:noProof/>
                <w:spacing w:val="-8"/>
                <w:szCs w:val="28"/>
              </w:rPr>
              <w:t>1</w:t>
            </w:r>
          </w:p>
        </w:tc>
        <w:tc>
          <w:tcPr>
            <w:tcW w:w="419" w:type="pct"/>
            <w:vMerge w:val="restart"/>
            <w:vAlign w:val="center"/>
          </w:tcPr>
          <w:p w14:paraId="1F1FB9F8" w14:textId="77777777" w:rsidR="00F36EB0" w:rsidRPr="00F36EB0" w:rsidRDefault="00F36EB0" w:rsidP="00751D62">
            <w:pPr>
              <w:jc w:val="center"/>
              <w:rPr>
                <w:rFonts w:eastAsia="Times New Roman" w:cs="Times New Roman"/>
                <w:b/>
                <w:iCs/>
                <w:noProof/>
                <w:szCs w:val="28"/>
              </w:rPr>
            </w:pPr>
            <w:r w:rsidRPr="00F36EB0">
              <w:rPr>
                <w:rFonts w:eastAsia="Times New Roman" w:cs="Times New Roman"/>
                <w:b/>
                <w:bCs/>
                <w:noProof/>
                <w:color w:val="000000"/>
                <w:szCs w:val="28"/>
              </w:rPr>
              <w:t>MỘT SỐ YẾU TỐ THỐNG KÊ VÀ XÁC SUẤT</w:t>
            </w:r>
          </w:p>
        </w:tc>
        <w:tc>
          <w:tcPr>
            <w:tcW w:w="427" w:type="pct"/>
            <w:vAlign w:val="center"/>
          </w:tcPr>
          <w:p w14:paraId="1F2E27ED" w14:textId="77777777" w:rsidR="00F36EB0" w:rsidRPr="00F36EB0" w:rsidRDefault="00F36EB0" w:rsidP="00981929">
            <w:pPr>
              <w:jc w:val="both"/>
              <w:rPr>
                <w:rFonts w:cs="Times New Roman"/>
                <w:bCs/>
                <w:iCs/>
                <w:noProof/>
                <w:spacing w:val="-8"/>
                <w:szCs w:val="28"/>
              </w:rPr>
            </w:pPr>
            <w:r w:rsidRPr="00F36EB0">
              <w:rPr>
                <w:rFonts w:eastAsia="Times New Roman" w:cs="Times New Roman"/>
                <w:b/>
                <w:bCs/>
                <w:noProof/>
                <w:color w:val="000000"/>
                <w:szCs w:val="28"/>
              </w:rPr>
              <w:t>Thu thập và tổ chức dữ liệu</w:t>
            </w:r>
          </w:p>
        </w:tc>
        <w:tc>
          <w:tcPr>
            <w:tcW w:w="1328" w:type="pct"/>
            <w:shd w:val="clear" w:color="auto" w:fill="E2EFD9" w:themeFill="accent6" w:themeFillTint="33"/>
          </w:tcPr>
          <w:p w14:paraId="48BE77DA" w14:textId="77777777" w:rsidR="00F36EB0" w:rsidRPr="00F36EB0" w:rsidRDefault="00F36EB0" w:rsidP="005B7ED9">
            <w:pPr>
              <w:spacing w:before="120" w:after="120" w:line="312" w:lineRule="auto"/>
              <w:jc w:val="both"/>
              <w:rPr>
                <w:rFonts w:cs="Times New Roman"/>
                <w:b/>
                <w:i/>
                <w:noProof/>
                <w:spacing w:val="-8"/>
                <w:szCs w:val="28"/>
              </w:rPr>
            </w:pPr>
            <w:r w:rsidRPr="00F36EB0">
              <w:rPr>
                <w:rFonts w:cs="Times New Roman"/>
                <w:b/>
                <w:i/>
                <w:noProof/>
                <w:spacing w:val="-8"/>
                <w:szCs w:val="28"/>
              </w:rPr>
              <w:t>Nhận biết:</w:t>
            </w:r>
          </w:p>
          <w:p w14:paraId="4E08CE58" w14:textId="77777777" w:rsidR="00F36EB0" w:rsidRPr="00F36EB0" w:rsidRDefault="00F36EB0" w:rsidP="005B7ED9">
            <w:pPr>
              <w:jc w:val="center"/>
              <w:rPr>
                <w:rFonts w:cs="Times New Roman"/>
                <w:noProof/>
                <w:color w:val="000000"/>
                <w:szCs w:val="28"/>
              </w:rPr>
            </w:pPr>
            <w:r w:rsidRPr="00F36EB0">
              <w:rPr>
                <w:rFonts w:cs="Times New Roman"/>
                <w:noProof/>
                <w:color w:val="000000"/>
                <w:szCs w:val="28"/>
              </w:rPr>
              <w:t>– Nhận biết được những dạng biểu diễn khác nhau cho một tập dữ liệu.</w:t>
            </w:r>
          </w:p>
          <w:p w14:paraId="42E0F23E" w14:textId="77777777" w:rsidR="00F36EB0" w:rsidRPr="00F36EB0" w:rsidRDefault="00F36EB0" w:rsidP="005B7ED9">
            <w:pPr>
              <w:jc w:val="center"/>
              <w:rPr>
                <w:rFonts w:cs="Times New Roman"/>
                <w:noProof/>
                <w:color w:val="000000"/>
                <w:szCs w:val="28"/>
              </w:rPr>
            </w:pPr>
          </w:p>
          <w:p w14:paraId="4AB9FA0E" w14:textId="77777777" w:rsidR="00F36EB0" w:rsidRPr="00F36EB0" w:rsidRDefault="00F36EB0" w:rsidP="006A163E">
            <w:pPr>
              <w:spacing w:before="120" w:after="120" w:line="312" w:lineRule="auto"/>
              <w:jc w:val="both"/>
              <w:rPr>
                <w:rFonts w:cs="Times New Roman"/>
                <w:b/>
                <w:i/>
                <w:noProof/>
                <w:spacing w:val="-4"/>
                <w:szCs w:val="28"/>
              </w:rPr>
            </w:pPr>
            <w:r w:rsidRPr="00F36EB0">
              <w:rPr>
                <w:rFonts w:cs="Times New Roman"/>
                <w:b/>
                <w:i/>
                <w:noProof/>
                <w:spacing w:val="-4"/>
                <w:szCs w:val="28"/>
              </w:rPr>
              <w:t>Thông hiểu :</w:t>
            </w:r>
          </w:p>
          <w:p w14:paraId="5BBADA81" w14:textId="77777777" w:rsidR="00F36EB0" w:rsidRPr="00F36EB0" w:rsidRDefault="00F36EB0" w:rsidP="006A163E">
            <w:pPr>
              <w:jc w:val="center"/>
              <w:rPr>
                <w:rFonts w:eastAsia="Times New Roman" w:cs="Times New Roman"/>
                <w:noProof/>
                <w:color w:val="000000"/>
                <w:szCs w:val="28"/>
              </w:rPr>
            </w:pPr>
            <w:r w:rsidRPr="00F36EB0">
              <w:rPr>
                <w:rFonts w:eastAsia="Times New Roman" w:cs="Times New Roman"/>
                <w:noProof/>
                <w:color w:val="000000"/>
                <w:szCs w:val="28"/>
              </w:rPr>
              <w:t xml:space="preserve">– Giải thích được tính hợp lí của dữ liệu theo các tiêu chí toán học đơn giản (ví dụ: tính hợp lí, tính đại diện của một kết luận trong </w:t>
            </w:r>
            <w:r w:rsidRPr="00F36EB0">
              <w:rPr>
                <w:rFonts w:eastAsia="Times New Roman" w:cs="Times New Roman"/>
                <w:noProof/>
                <w:color w:val="000000"/>
                <w:szCs w:val="28"/>
              </w:rPr>
              <w:lastRenderedPageBreak/>
              <w:t>phỏng vấn; tính hợp lí của các quảng cáo;...).</w:t>
            </w:r>
          </w:p>
          <w:p w14:paraId="2A5D6486" w14:textId="77777777" w:rsidR="00F36EB0" w:rsidRPr="00F36EB0" w:rsidRDefault="00F36EB0" w:rsidP="006A163E">
            <w:pPr>
              <w:jc w:val="center"/>
              <w:rPr>
                <w:rFonts w:eastAsia="Times New Roman" w:cs="Times New Roman"/>
                <w:noProof/>
                <w:color w:val="000000"/>
                <w:szCs w:val="28"/>
              </w:rPr>
            </w:pPr>
          </w:p>
          <w:p w14:paraId="5BE64477" w14:textId="77777777" w:rsidR="00F36EB0" w:rsidRPr="00F36EB0" w:rsidRDefault="00F36EB0" w:rsidP="00751D62">
            <w:pPr>
              <w:spacing w:before="120" w:after="120" w:line="312" w:lineRule="auto"/>
              <w:jc w:val="both"/>
              <w:rPr>
                <w:rFonts w:cs="Times New Roman"/>
                <w:b/>
                <w:i/>
                <w:noProof/>
                <w:spacing w:val="-8"/>
                <w:szCs w:val="28"/>
              </w:rPr>
            </w:pPr>
            <w:r w:rsidRPr="00F36EB0">
              <w:rPr>
                <w:rFonts w:cs="Times New Roman"/>
                <w:b/>
                <w:i/>
                <w:noProof/>
                <w:spacing w:val="-8"/>
                <w:szCs w:val="28"/>
              </w:rPr>
              <w:t>Vận dụng:</w:t>
            </w:r>
          </w:p>
          <w:p w14:paraId="2BDD76A1" w14:textId="77777777" w:rsidR="00F36EB0" w:rsidRPr="00F36EB0" w:rsidRDefault="00F36EB0" w:rsidP="00751D62">
            <w:pPr>
              <w:jc w:val="center"/>
              <w:rPr>
                <w:rFonts w:cs="Times New Roman"/>
                <w:noProof/>
                <w:color w:val="000000"/>
                <w:szCs w:val="28"/>
              </w:rPr>
            </w:pPr>
            <w:r w:rsidRPr="00F36EB0">
              <w:rPr>
                <w:rFonts w:eastAsia="Times New Roman" w:cs="Times New Roman"/>
                <w:noProof/>
                <w:color w:val="000000"/>
                <w:szCs w:val="28"/>
              </w:rPr>
              <w:t xml:space="preserve">– Thực hiện và lí giải được việc thu thập, phân loại dữ liệu theo các tiêu chí cho trước từ những nguồn: văn bản, bảng biểu, kiến thức trong các môn học khác và trong thực tiễn.  </w:t>
            </w:r>
          </w:p>
          <w:p w14:paraId="6A1CB974" w14:textId="77777777" w:rsidR="00F36EB0" w:rsidRPr="00F36EB0" w:rsidRDefault="00F36EB0" w:rsidP="00FE5E7C">
            <w:pPr>
              <w:rPr>
                <w:rFonts w:cs="Times New Roman"/>
                <w:noProof/>
                <w:spacing w:val="-8"/>
                <w:szCs w:val="28"/>
              </w:rPr>
            </w:pPr>
          </w:p>
        </w:tc>
        <w:tc>
          <w:tcPr>
            <w:tcW w:w="407" w:type="pct"/>
            <w:shd w:val="clear" w:color="auto" w:fill="E2EFD9" w:themeFill="accent6" w:themeFillTint="33"/>
            <w:vAlign w:val="center"/>
          </w:tcPr>
          <w:p w14:paraId="6B039578"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lastRenderedPageBreak/>
              <w:t>2(0,5)</w:t>
            </w:r>
          </w:p>
          <w:p w14:paraId="0389FFE1"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TN1,2</w:t>
            </w:r>
          </w:p>
        </w:tc>
        <w:tc>
          <w:tcPr>
            <w:tcW w:w="297" w:type="pct"/>
            <w:shd w:val="clear" w:color="auto" w:fill="E2EFD9" w:themeFill="accent6" w:themeFillTint="33"/>
            <w:vAlign w:val="center"/>
          </w:tcPr>
          <w:p w14:paraId="602A01C6" w14:textId="77777777" w:rsidR="00F36EB0" w:rsidRPr="00F36EB0" w:rsidRDefault="00F36EB0" w:rsidP="00981929">
            <w:pPr>
              <w:jc w:val="center"/>
              <w:rPr>
                <w:rFonts w:cs="Times New Roman"/>
                <w:noProof/>
                <w:spacing w:val="-8"/>
                <w:szCs w:val="28"/>
              </w:rPr>
            </w:pPr>
          </w:p>
        </w:tc>
        <w:tc>
          <w:tcPr>
            <w:tcW w:w="433" w:type="pct"/>
            <w:shd w:val="clear" w:color="auto" w:fill="DEEAF6" w:themeFill="accent5" w:themeFillTint="33"/>
            <w:vAlign w:val="center"/>
          </w:tcPr>
          <w:p w14:paraId="4692FB1F" w14:textId="77777777" w:rsidR="00F36EB0" w:rsidRPr="00F36EB0" w:rsidRDefault="00F36EB0" w:rsidP="00981929">
            <w:pPr>
              <w:jc w:val="center"/>
              <w:rPr>
                <w:rFonts w:cs="Times New Roman"/>
                <w:noProof/>
                <w:spacing w:val="-8"/>
                <w:szCs w:val="28"/>
              </w:rPr>
            </w:pPr>
          </w:p>
        </w:tc>
        <w:tc>
          <w:tcPr>
            <w:tcW w:w="353" w:type="pct"/>
            <w:shd w:val="clear" w:color="auto" w:fill="DEEAF6" w:themeFill="accent5" w:themeFillTint="33"/>
            <w:vAlign w:val="center"/>
          </w:tcPr>
          <w:p w14:paraId="0FB8A736" w14:textId="77777777" w:rsidR="00F36EB0" w:rsidRPr="00F36EB0" w:rsidRDefault="00F36EB0" w:rsidP="00981929">
            <w:pPr>
              <w:jc w:val="center"/>
              <w:rPr>
                <w:rFonts w:cs="Times New Roman"/>
                <w:noProof/>
                <w:spacing w:val="-8"/>
                <w:szCs w:val="28"/>
              </w:rPr>
            </w:pPr>
          </w:p>
        </w:tc>
        <w:tc>
          <w:tcPr>
            <w:tcW w:w="254" w:type="pct"/>
            <w:shd w:val="clear" w:color="auto" w:fill="FFF2CC" w:themeFill="accent4" w:themeFillTint="33"/>
            <w:vAlign w:val="center"/>
          </w:tcPr>
          <w:p w14:paraId="39F37904" w14:textId="77777777" w:rsidR="00F36EB0" w:rsidRPr="00F36EB0" w:rsidRDefault="00F36EB0" w:rsidP="00981929">
            <w:pPr>
              <w:jc w:val="center"/>
              <w:rPr>
                <w:rFonts w:cs="Times New Roman"/>
                <w:noProof/>
                <w:spacing w:val="-8"/>
                <w:szCs w:val="28"/>
              </w:rPr>
            </w:pPr>
          </w:p>
        </w:tc>
        <w:tc>
          <w:tcPr>
            <w:tcW w:w="301" w:type="pct"/>
            <w:shd w:val="clear" w:color="auto" w:fill="FFF2CC" w:themeFill="accent4" w:themeFillTint="33"/>
            <w:vAlign w:val="center"/>
          </w:tcPr>
          <w:p w14:paraId="4C766359" w14:textId="77777777" w:rsidR="00F36EB0" w:rsidRPr="00F36EB0" w:rsidRDefault="00F36EB0" w:rsidP="00981929">
            <w:pPr>
              <w:jc w:val="center"/>
              <w:rPr>
                <w:rFonts w:cs="Times New Roman"/>
                <w:noProof/>
                <w:spacing w:val="-8"/>
                <w:szCs w:val="28"/>
              </w:rPr>
            </w:pPr>
          </w:p>
        </w:tc>
        <w:tc>
          <w:tcPr>
            <w:tcW w:w="179" w:type="pct"/>
            <w:shd w:val="clear" w:color="auto" w:fill="F2F2F2" w:themeFill="background1" w:themeFillShade="F2"/>
            <w:vAlign w:val="center"/>
          </w:tcPr>
          <w:p w14:paraId="74CE1F73" w14:textId="77777777" w:rsidR="00F36EB0" w:rsidRPr="00F36EB0" w:rsidRDefault="00F36EB0" w:rsidP="00981929">
            <w:pPr>
              <w:jc w:val="center"/>
              <w:rPr>
                <w:rFonts w:cs="Times New Roman"/>
                <w:noProof/>
                <w:spacing w:val="-8"/>
                <w:szCs w:val="28"/>
              </w:rPr>
            </w:pPr>
          </w:p>
        </w:tc>
        <w:tc>
          <w:tcPr>
            <w:tcW w:w="386" w:type="pct"/>
            <w:shd w:val="clear" w:color="auto" w:fill="F2F2F2" w:themeFill="background1" w:themeFillShade="F2"/>
            <w:vAlign w:val="center"/>
          </w:tcPr>
          <w:p w14:paraId="229981FB" w14:textId="77777777" w:rsidR="00F36EB0" w:rsidRPr="00F36EB0" w:rsidRDefault="00F36EB0" w:rsidP="00981929">
            <w:pPr>
              <w:jc w:val="center"/>
              <w:rPr>
                <w:rFonts w:cs="Times New Roman"/>
                <w:noProof/>
                <w:spacing w:val="-8"/>
                <w:szCs w:val="28"/>
              </w:rPr>
            </w:pPr>
          </w:p>
        </w:tc>
      </w:tr>
      <w:tr w:rsidR="00F36EB0" w:rsidRPr="00F36EB0" w14:paraId="21AF1793" w14:textId="77777777" w:rsidTr="004673DA">
        <w:trPr>
          <w:trHeight w:val="146"/>
        </w:trPr>
        <w:tc>
          <w:tcPr>
            <w:tcW w:w="216" w:type="pct"/>
            <w:vMerge/>
            <w:vAlign w:val="center"/>
          </w:tcPr>
          <w:p w14:paraId="3260FA72" w14:textId="77777777" w:rsidR="00F36EB0" w:rsidRPr="00F36EB0" w:rsidRDefault="00F36EB0" w:rsidP="00981929">
            <w:pPr>
              <w:jc w:val="center"/>
              <w:rPr>
                <w:rFonts w:cs="Times New Roman"/>
                <w:b/>
                <w:noProof/>
                <w:spacing w:val="-8"/>
                <w:szCs w:val="28"/>
              </w:rPr>
            </w:pPr>
          </w:p>
        </w:tc>
        <w:tc>
          <w:tcPr>
            <w:tcW w:w="419" w:type="pct"/>
            <w:vMerge/>
            <w:vAlign w:val="center"/>
          </w:tcPr>
          <w:p w14:paraId="4D74C0A7" w14:textId="77777777" w:rsidR="00F36EB0" w:rsidRPr="00F36EB0" w:rsidRDefault="00F36EB0" w:rsidP="00981929">
            <w:pPr>
              <w:jc w:val="center"/>
              <w:rPr>
                <w:rFonts w:eastAsia="Times New Roman" w:cs="Times New Roman"/>
                <w:bCs/>
                <w:iCs/>
                <w:noProof/>
                <w:szCs w:val="28"/>
              </w:rPr>
            </w:pPr>
          </w:p>
        </w:tc>
        <w:tc>
          <w:tcPr>
            <w:tcW w:w="427" w:type="pct"/>
            <w:vAlign w:val="center"/>
          </w:tcPr>
          <w:p w14:paraId="130FAD53" w14:textId="77777777" w:rsidR="00F36EB0" w:rsidRPr="00F36EB0" w:rsidRDefault="00F36EB0" w:rsidP="00981929">
            <w:pPr>
              <w:jc w:val="both"/>
              <w:rPr>
                <w:rFonts w:eastAsia="Times New Roman" w:cs="Times New Roman"/>
                <w:bCs/>
                <w:iCs/>
                <w:noProof/>
                <w:szCs w:val="28"/>
              </w:rPr>
            </w:pPr>
            <w:r w:rsidRPr="00F36EB0">
              <w:rPr>
                <w:rFonts w:eastAsia="Times New Roman" w:cs="Times New Roman"/>
                <w:b/>
                <w:bCs/>
                <w:noProof/>
                <w:color w:val="000000"/>
                <w:szCs w:val="28"/>
              </w:rPr>
              <w:t xml:space="preserve">Phân tích và xử lí </w:t>
            </w:r>
            <w:r w:rsidRPr="00F36EB0">
              <w:rPr>
                <w:rFonts w:cs="Times New Roman"/>
                <w:b/>
                <w:bCs/>
                <w:noProof/>
                <w:color w:val="000000"/>
                <w:szCs w:val="28"/>
              </w:rPr>
              <w:t>dữ liệu</w:t>
            </w:r>
          </w:p>
        </w:tc>
        <w:tc>
          <w:tcPr>
            <w:tcW w:w="1328" w:type="pct"/>
            <w:shd w:val="clear" w:color="auto" w:fill="E2EFD9" w:themeFill="accent6" w:themeFillTint="33"/>
          </w:tcPr>
          <w:p w14:paraId="5B78F6C8" w14:textId="77777777" w:rsidR="00F36EB0" w:rsidRPr="00F36EB0" w:rsidRDefault="00F36EB0" w:rsidP="00FE5E7C">
            <w:pPr>
              <w:spacing w:before="120" w:after="120" w:line="312" w:lineRule="auto"/>
              <w:jc w:val="both"/>
              <w:rPr>
                <w:rFonts w:cs="Times New Roman"/>
                <w:b/>
                <w:i/>
                <w:noProof/>
                <w:spacing w:val="-8"/>
                <w:szCs w:val="28"/>
              </w:rPr>
            </w:pPr>
            <w:r w:rsidRPr="00F36EB0">
              <w:rPr>
                <w:rFonts w:cs="Times New Roman"/>
                <w:b/>
                <w:i/>
                <w:noProof/>
                <w:spacing w:val="-8"/>
                <w:szCs w:val="28"/>
              </w:rPr>
              <w:t>Nhận biết:</w:t>
            </w:r>
          </w:p>
          <w:p w14:paraId="4AA0483F" w14:textId="77777777" w:rsidR="00F36EB0" w:rsidRPr="00F36EB0" w:rsidRDefault="00F36EB0" w:rsidP="00981929">
            <w:pPr>
              <w:jc w:val="center"/>
              <w:rPr>
                <w:rFonts w:cs="Times New Roman"/>
                <w:noProof/>
                <w:color w:val="000000"/>
                <w:szCs w:val="28"/>
              </w:rPr>
            </w:pPr>
            <w:r w:rsidRPr="00F36EB0">
              <w:rPr>
                <w:rFonts w:cs="Times New Roman"/>
                <w:noProof/>
                <w:color w:val="000000"/>
                <w:szCs w:val="28"/>
              </w:rPr>
              <w:t>– Nhận biết được mối liên quan giữa thống kê với những kiến thức trong các môn học khác trong Chương trình lớp 7 (ví dụ: Lịch sử và Địa lí lớp 7, Khoa học tự nhiên lớp 7,...) và trong thực tiễn (ví dụ: môi trường, y học, tài chính,...).</w:t>
            </w:r>
          </w:p>
          <w:p w14:paraId="020080D1" w14:textId="77777777" w:rsidR="00F36EB0" w:rsidRPr="00F36EB0" w:rsidRDefault="00F36EB0" w:rsidP="00BB73C7">
            <w:pPr>
              <w:suppressAutoHyphens/>
              <w:spacing w:before="120" w:after="120" w:line="312" w:lineRule="auto"/>
              <w:rPr>
                <w:rFonts w:cs="Times New Roman"/>
                <w:b/>
                <w:bCs/>
                <w:i/>
                <w:iCs/>
                <w:noProof/>
                <w:color w:val="000000"/>
                <w:szCs w:val="28"/>
              </w:rPr>
            </w:pPr>
            <w:r w:rsidRPr="00F36EB0">
              <w:rPr>
                <w:rFonts w:cs="Times New Roman"/>
                <w:b/>
                <w:bCs/>
                <w:i/>
                <w:iCs/>
                <w:noProof/>
                <w:color w:val="000000"/>
                <w:szCs w:val="28"/>
              </w:rPr>
              <w:t>Thông hiểu:</w:t>
            </w:r>
          </w:p>
          <w:p w14:paraId="685A82ED" w14:textId="77777777" w:rsidR="00F36EB0" w:rsidRPr="00F36EB0" w:rsidRDefault="00F36EB0" w:rsidP="00BB73C7">
            <w:pPr>
              <w:jc w:val="center"/>
              <w:rPr>
                <w:rFonts w:eastAsia="Times New Roman" w:cs="Times New Roman"/>
                <w:noProof/>
                <w:color w:val="000000"/>
                <w:szCs w:val="28"/>
              </w:rPr>
            </w:pPr>
            <w:r w:rsidRPr="00F36EB0">
              <w:rPr>
                <w:rFonts w:cs="Times New Roman"/>
                <w:noProof/>
                <w:color w:val="000000"/>
                <w:szCs w:val="28"/>
              </w:rPr>
              <w:t xml:space="preserve">– Nhận ra được vấn đề hoặc quy luật đơn giản dựa trên phân tích các số liệu thu được </w:t>
            </w:r>
            <w:r w:rsidRPr="00F36EB0">
              <w:rPr>
                <w:rFonts w:eastAsia="Times New Roman" w:cs="Times New Roman"/>
                <w:noProof/>
                <w:color w:val="000000"/>
                <w:szCs w:val="28"/>
              </w:rPr>
              <w:t>ở dạng: biểu đồ hình quạt tròn (cho sẵn) (</w:t>
            </w:r>
            <w:r w:rsidRPr="00F36EB0">
              <w:rPr>
                <w:rFonts w:eastAsia="Times New Roman" w:cs="Times New Roman"/>
                <w:i/>
                <w:noProof/>
                <w:color w:val="000000"/>
                <w:szCs w:val="28"/>
              </w:rPr>
              <w:t>pie chart</w:t>
            </w:r>
            <w:r w:rsidRPr="00F36EB0">
              <w:rPr>
                <w:rFonts w:eastAsia="Times New Roman" w:cs="Times New Roman"/>
                <w:noProof/>
                <w:color w:val="000000"/>
                <w:szCs w:val="28"/>
              </w:rPr>
              <w:t>); biểu đồ đoạn thẳng (</w:t>
            </w:r>
            <w:r w:rsidRPr="00F36EB0">
              <w:rPr>
                <w:rFonts w:eastAsia="Times New Roman" w:cs="Times New Roman"/>
                <w:i/>
                <w:noProof/>
                <w:color w:val="000000"/>
                <w:szCs w:val="28"/>
              </w:rPr>
              <w:t>line graph</w:t>
            </w:r>
            <w:r w:rsidRPr="00F36EB0">
              <w:rPr>
                <w:rFonts w:eastAsia="Times New Roman" w:cs="Times New Roman"/>
                <w:noProof/>
                <w:color w:val="000000"/>
                <w:szCs w:val="28"/>
              </w:rPr>
              <w:t>).</w:t>
            </w:r>
          </w:p>
          <w:p w14:paraId="735DB65B" w14:textId="77777777" w:rsidR="00F36EB0" w:rsidRPr="00F36EB0" w:rsidRDefault="00F36EB0" w:rsidP="00BB73C7">
            <w:pPr>
              <w:jc w:val="center"/>
              <w:rPr>
                <w:rFonts w:eastAsia="Times New Roman" w:cs="Times New Roman"/>
                <w:noProof/>
                <w:color w:val="000000"/>
                <w:szCs w:val="28"/>
              </w:rPr>
            </w:pPr>
          </w:p>
          <w:p w14:paraId="6D29C65B" w14:textId="77777777" w:rsidR="00F36EB0" w:rsidRPr="00F36EB0" w:rsidRDefault="00F36EB0" w:rsidP="00D048B6">
            <w:pPr>
              <w:tabs>
                <w:tab w:val="left" w:pos="2836"/>
              </w:tabs>
              <w:spacing w:before="120" w:after="120" w:line="312" w:lineRule="auto"/>
              <w:jc w:val="both"/>
              <w:rPr>
                <w:rFonts w:cs="Times New Roman"/>
                <w:b/>
                <w:i/>
                <w:noProof/>
                <w:spacing w:val="-8"/>
                <w:szCs w:val="28"/>
              </w:rPr>
            </w:pPr>
            <w:r w:rsidRPr="00F36EB0">
              <w:rPr>
                <w:rFonts w:cs="Times New Roman"/>
                <w:b/>
                <w:i/>
                <w:noProof/>
                <w:spacing w:val="-8"/>
                <w:szCs w:val="28"/>
              </w:rPr>
              <w:t>Vận dụng:</w:t>
            </w:r>
            <w:r w:rsidRPr="00F36EB0">
              <w:rPr>
                <w:rFonts w:cs="Times New Roman"/>
                <w:b/>
                <w:i/>
                <w:noProof/>
                <w:spacing w:val="-8"/>
                <w:szCs w:val="28"/>
              </w:rPr>
              <w:tab/>
            </w:r>
          </w:p>
          <w:p w14:paraId="76AB704A" w14:textId="77777777" w:rsidR="00F36EB0" w:rsidRPr="00F36EB0" w:rsidRDefault="00F36EB0" w:rsidP="00FE5E7C">
            <w:pPr>
              <w:jc w:val="center"/>
              <w:rPr>
                <w:rFonts w:eastAsia="Times New Roman" w:cs="Times New Roman"/>
                <w:noProof/>
                <w:color w:val="000000"/>
                <w:szCs w:val="28"/>
              </w:rPr>
            </w:pPr>
            <w:r w:rsidRPr="00F36EB0">
              <w:rPr>
                <w:rFonts w:cs="Times New Roman"/>
                <w:noProof/>
                <w:color w:val="000000"/>
                <w:spacing w:val="-8"/>
                <w:szCs w:val="28"/>
              </w:rPr>
              <w:t xml:space="preserve">– Giải quyết được những vấn đề đơn giản liên quan đến các số liệu thu được </w:t>
            </w:r>
            <w:r w:rsidRPr="00F36EB0">
              <w:rPr>
                <w:rFonts w:eastAsia="Times New Roman" w:cs="Times New Roman"/>
                <w:noProof/>
                <w:color w:val="000000"/>
                <w:spacing w:val="-8"/>
                <w:szCs w:val="28"/>
              </w:rPr>
              <w:t xml:space="preserve">ở dạng: biểu đồ hình quạt </w:t>
            </w:r>
            <w:r w:rsidRPr="00F36EB0">
              <w:rPr>
                <w:rFonts w:eastAsia="Times New Roman" w:cs="Times New Roman"/>
                <w:noProof/>
                <w:color w:val="000000"/>
                <w:spacing w:val="-8"/>
                <w:szCs w:val="28"/>
              </w:rPr>
              <w:lastRenderedPageBreak/>
              <w:t>tròn (cho sẵn) (</w:t>
            </w:r>
            <w:r w:rsidRPr="00F36EB0">
              <w:rPr>
                <w:rFonts w:eastAsia="Times New Roman" w:cs="Times New Roman"/>
                <w:i/>
                <w:noProof/>
                <w:color w:val="000000"/>
                <w:spacing w:val="-8"/>
                <w:szCs w:val="28"/>
              </w:rPr>
              <w:t>pie chart</w:t>
            </w:r>
            <w:r w:rsidRPr="00F36EB0">
              <w:rPr>
                <w:rFonts w:eastAsia="Times New Roman" w:cs="Times New Roman"/>
                <w:noProof/>
                <w:color w:val="000000"/>
                <w:spacing w:val="-8"/>
                <w:szCs w:val="28"/>
              </w:rPr>
              <w:t>); biểu đồ đoạn thẳng (</w:t>
            </w:r>
            <w:r w:rsidRPr="00F36EB0">
              <w:rPr>
                <w:rFonts w:eastAsia="Times New Roman" w:cs="Times New Roman"/>
                <w:i/>
                <w:noProof/>
                <w:color w:val="000000"/>
                <w:spacing w:val="-8"/>
                <w:szCs w:val="28"/>
              </w:rPr>
              <w:t>line graph</w:t>
            </w:r>
            <w:r w:rsidRPr="00F36EB0">
              <w:rPr>
                <w:rFonts w:eastAsia="Times New Roman" w:cs="Times New Roman"/>
                <w:noProof/>
                <w:color w:val="000000"/>
                <w:spacing w:val="-8"/>
                <w:szCs w:val="28"/>
              </w:rPr>
              <w:t>).</w:t>
            </w:r>
          </w:p>
          <w:p w14:paraId="29FFC1FE" w14:textId="77777777" w:rsidR="00F36EB0" w:rsidRPr="00F36EB0" w:rsidRDefault="00F36EB0" w:rsidP="00981929">
            <w:pPr>
              <w:jc w:val="center"/>
              <w:rPr>
                <w:rFonts w:cs="Times New Roman"/>
                <w:noProof/>
                <w:spacing w:val="-8"/>
                <w:szCs w:val="28"/>
              </w:rPr>
            </w:pPr>
          </w:p>
        </w:tc>
        <w:tc>
          <w:tcPr>
            <w:tcW w:w="407" w:type="pct"/>
            <w:shd w:val="clear" w:color="auto" w:fill="E2EFD9" w:themeFill="accent6" w:themeFillTint="33"/>
            <w:vAlign w:val="center"/>
          </w:tcPr>
          <w:p w14:paraId="53C1F188"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lastRenderedPageBreak/>
              <w:t>1(0,25)</w:t>
            </w:r>
          </w:p>
          <w:p w14:paraId="525BDA74"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TN3</w:t>
            </w:r>
          </w:p>
        </w:tc>
        <w:tc>
          <w:tcPr>
            <w:tcW w:w="297" w:type="pct"/>
            <w:shd w:val="clear" w:color="auto" w:fill="E2EFD9" w:themeFill="accent6" w:themeFillTint="33"/>
            <w:vAlign w:val="center"/>
          </w:tcPr>
          <w:p w14:paraId="28D86B22" w14:textId="77777777" w:rsidR="00F36EB0" w:rsidRPr="00F36EB0" w:rsidRDefault="00F36EB0" w:rsidP="004673DA">
            <w:pPr>
              <w:jc w:val="center"/>
              <w:rPr>
                <w:rFonts w:cs="Times New Roman"/>
                <w:noProof/>
                <w:spacing w:val="-8"/>
                <w:szCs w:val="28"/>
              </w:rPr>
            </w:pPr>
            <w:r w:rsidRPr="00F36EB0">
              <w:rPr>
                <w:rFonts w:cs="Times New Roman"/>
                <w:noProof/>
                <w:spacing w:val="-8"/>
                <w:szCs w:val="28"/>
              </w:rPr>
              <w:t>TL1</w:t>
            </w:r>
          </w:p>
          <w:p w14:paraId="1192CCC6" w14:textId="77777777" w:rsidR="00F36EB0" w:rsidRPr="00F36EB0" w:rsidRDefault="00F36EB0" w:rsidP="004673DA">
            <w:pPr>
              <w:jc w:val="center"/>
              <w:rPr>
                <w:rFonts w:cs="Times New Roman"/>
                <w:noProof/>
                <w:spacing w:val="-8"/>
                <w:szCs w:val="28"/>
              </w:rPr>
            </w:pPr>
            <w:r w:rsidRPr="00F36EB0">
              <w:rPr>
                <w:rFonts w:cs="Times New Roman"/>
                <w:noProof/>
                <w:spacing w:val="-8"/>
                <w:szCs w:val="28"/>
              </w:rPr>
              <w:t>a(0,5)</w:t>
            </w:r>
          </w:p>
        </w:tc>
        <w:tc>
          <w:tcPr>
            <w:tcW w:w="433" w:type="pct"/>
            <w:shd w:val="clear" w:color="auto" w:fill="DEEAF6" w:themeFill="accent5" w:themeFillTint="33"/>
            <w:vAlign w:val="center"/>
          </w:tcPr>
          <w:p w14:paraId="47C67E1A" w14:textId="77777777" w:rsidR="00F36EB0" w:rsidRPr="00F36EB0" w:rsidRDefault="00F36EB0" w:rsidP="00981929">
            <w:pPr>
              <w:jc w:val="center"/>
              <w:rPr>
                <w:rFonts w:cs="Times New Roman"/>
                <w:noProof/>
                <w:spacing w:val="-8"/>
                <w:szCs w:val="28"/>
              </w:rPr>
            </w:pPr>
          </w:p>
        </w:tc>
        <w:tc>
          <w:tcPr>
            <w:tcW w:w="353" w:type="pct"/>
            <w:shd w:val="clear" w:color="auto" w:fill="DEEAF6" w:themeFill="accent5" w:themeFillTint="33"/>
            <w:vAlign w:val="center"/>
          </w:tcPr>
          <w:p w14:paraId="24E091CD"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TL1</w:t>
            </w:r>
          </w:p>
          <w:p w14:paraId="56461D98"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b(1,0)</w:t>
            </w:r>
          </w:p>
        </w:tc>
        <w:tc>
          <w:tcPr>
            <w:tcW w:w="254" w:type="pct"/>
            <w:shd w:val="clear" w:color="auto" w:fill="FFF2CC" w:themeFill="accent4" w:themeFillTint="33"/>
            <w:vAlign w:val="center"/>
          </w:tcPr>
          <w:p w14:paraId="5AEA2BEE" w14:textId="77777777" w:rsidR="00F36EB0" w:rsidRPr="00F36EB0" w:rsidRDefault="00F36EB0" w:rsidP="00981929">
            <w:pPr>
              <w:jc w:val="center"/>
              <w:rPr>
                <w:rFonts w:cs="Times New Roman"/>
                <w:noProof/>
                <w:spacing w:val="-8"/>
                <w:szCs w:val="28"/>
              </w:rPr>
            </w:pPr>
          </w:p>
        </w:tc>
        <w:tc>
          <w:tcPr>
            <w:tcW w:w="301" w:type="pct"/>
            <w:shd w:val="clear" w:color="auto" w:fill="FFF2CC" w:themeFill="accent4" w:themeFillTint="33"/>
            <w:vAlign w:val="center"/>
          </w:tcPr>
          <w:p w14:paraId="64A42FE3"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TL1</w:t>
            </w:r>
          </w:p>
          <w:p w14:paraId="09CDFCEC"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c(1,0)</w:t>
            </w:r>
          </w:p>
        </w:tc>
        <w:tc>
          <w:tcPr>
            <w:tcW w:w="179" w:type="pct"/>
            <w:shd w:val="clear" w:color="auto" w:fill="F2F2F2" w:themeFill="background1" w:themeFillShade="F2"/>
            <w:vAlign w:val="center"/>
          </w:tcPr>
          <w:p w14:paraId="3E6C9AF6" w14:textId="77777777" w:rsidR="00F36EB0" w:rsidRPr="00F36EB0" w:rsidRDefault="00F36EB0" w:rsidP="00981929">
            <w:pPr>
              <w:jc w:val="center"/>
              <w:rPr>
                <w:rFonts w:cs="Times New Roman"/>
                <w:noProof/>
                <w:spacing w:val="-8"/>
                <w:szCs w:val="28"/>
              </w:rPr>
            </w:pPr>
          </w:p>
        </w:tc>
        <w:tc>
          <w:tcPr>
            <w:tcW w:w="386" w:type="pct"/>
            <w:shd w:val="clear" w:color="auto" w:fill="F2F2F2" w:themeFill="background1" w:themeFillShade="F2"/>
            <w:vAlign w:val="center"/>
          </w:tcPr>
          <w:p w14:paraId="6781B62B"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TL1</w:t>
            </w:r>
          </w:p>
          <w:p w14:paraId="7636718D" w14:textId="77777777" w:rsidR="00F36EB0" w:rsidRPr="00F36EB0" w:rsidRDefault="00F36EB0" w:rsidP="004673DA">
            <w:pPr>
              <w:jc w:val="center"/>
              <w:rPr>
                <w:rFonts w:cs="Times New Roman"/>
                <w:noProof/>
                <w:spacing w:val="-8"/>
                <w:szCs w:val="28"/>
              </w:rPr>
            </w:pPr>
            <w:r w:rsidRPr="00F36EB0">
              <w:rPr>
                <w:rFonts w:cs="Times New Roman"/>
                <w:noProof/>
                <w:spacing w:val="-8"/>
                <w:szCs w:val="28"/>
              </w:rPr>
              <w:t>d(0,25)</w:t>
            </w:r>
          </w:p>
        </w:tc>
      </w:tr>
      <w:tr w:rsidR="00F36EB0" w:rsidRPr="00F36EB0" w14:paraId="5C0AEDAF" w14:textId="77777777" w:rsidTr="004673DA">
        <w:trPr>
          <w:trHeight w:val="146"/>
        </w:trPr>
        <w:tc>
          <w:tcPr>
            <w:tcW w:w="216" w:type="pct"/>
            <w:vMerge/>
            <w:vAlign w:val="center"/>
          </w:tcPr>
          <w:p w14:paraId="552824DD" w14:textId="77777777" w:rsidR="00F36EB0" w:rsidRPr="00F36EB0" w:rsidRDefault="00F36EB0" w:rsidP="00981929">
            <w:pPr>
              <w:jc w:val="center"/>
              <w:rPr>
                <w:rFonts w:cs="Times New Roman"/>
                <w:b/>
                <w:noProof/>
                <w:spacing w:val="-8"/>
                <w:szCs w:val="28"/>
              </w:rPr>
            </w:pPr>
          </w:p>
        </w:tc>
        <w:tc>
          <w:tcPr>
            <w:tcW w:w="419" w:type="pct"/>
            <w:vMerge/>
            <w:vAlign w:val="center"/>
          </w:tcPr>
          <w:p w14:paraId="001B108D" w14:textId="77777777" w:rsidR="00F36EB0" w:rsidRPr="00F36EB0" w:rsidRDefault="00F36EB0" w:rsidP="00981929">
            <w:pPr>
              <w:jc w:val="center"/>
              <w:rPr>
                <w:rFonts w:eastAsia="Times New Roman" w:cs="Times New Roman"/>
                <w:bCs/>
                <w:iCs/>
                <w:noProof/>
                <w:szCs w:val="28"/>
              </w:rPr>
            </w:pPr>
          </w:p>
        </w:tc>
        <w:tc>
          <w:tcPr>
            <w:tcW w:w="427" w:type="pct"/>
            <w:vAlign w:val="center"/>
          </w:tcPr>
          <w:p w14:paraId="295691AB" w14:textId="77777777" w:rsidR="00F36EB0" w:rsidRPr="00F36EB0" w:rsidRDefault="00F36EB0" w:rsidP="00981929">
            <w:pPr>
              <w:jc w:val="both"/>
              <w:rPr>
                <w:rFonts w:eastAsia="Times New Roman" w:cs="Times New Roman"/>
                <w:b/>
                <w:bCs/>
                <w:noProof/>
                <w:color w:val="000000"/>
                <w:szCs w:val="28"/>
              </w:rPr>
            </w:pPr>
            <w:r w:rsidRPr="00F36EB0">
              <w:rPr>
                <w:rFonts w:cs="Times New Roman"/>
                <w:b/>
                <w:bCs/>
                <w:noProof/>
                <w:color w:val="000000"/>
                <w:szCs w:val="28"/>
              </w:rPr>
              <w:t>Một số yếu tố xác suất</w:t>
            </w:r>
          </w:p>
        </w:tc>
        <w:tc>
          <w:tcPr>
            <w:tcW w:w="1328" w:type="pct"/>
            <w:shd w:val="clear" w:color="auto" w:fill="E2EFD9" w:themeFill="accent6" w:themeFillTint="33"/>
          </w:tcPr>
          <w:p w14:paraId="791F198C" w14:textId="77777777" w:rsidR="00F36EB0" w:rsidRPr="00F36EB0" w:rsidRDefault="00F36EB0" w:rsidP="00D048B6">
            <w:pPr>
              <w:spacing w:before="120" w:after="120" w:line="312" w:lineRule="auto"/>
              <w:jc w:val="both"/>
              <w:rPr>
                <w:rFonts w:cs="Times New Roman"/>
                <w:b/>
                <w:i/>
                <w:noProof/>
                <w:spacing w:val="-8"/>
                <w:szCs w:val="28"/>
              </w:rPr>
            </w:pPr>
            <w:r w:rsidRPr="00F36EB0">
              <w:rPr>
                <w:rFonts w:cs="Times New Roman"/>
                <w:b/>
                <w:i/>
                <w:noProof/>
                <w:spacing w:val="-8"/>
                <w:szCs w:val="28"/>
              </w:rPr>
              <w:t>Nhận biết:</w:t>
            </w:r>
          </w:p>
          <w:p w14:paraId="39240293" w14:textId="77777777" w:rsidR="00F36EB0" w:rsidRPr="00F36EB0" w:rsidRDefault="00F36EB0" w:rsidP="00D048B6">
            <w:pPr>
              <w:jc w:val="center"/>
              <w:rPr>
                <w:rFonts w:cs="Times New Roman"/>
                <w:bCs/>
                <w:noProof/>
                <w:color w:val="000000"/>
                <w:szCs w:val="28"/>
              </w:rPr>
            </w:pPr>
            <w:r w:rsidRPr="00F36EB0">
              <w:rPr>
                <w:rFonts w:eastAsia="Times New Roman" w:cs="Times New Roman"/>
                <w:noProof/>
                <w:color w:val="000000"/>
                <w:szCs w:val="28"/>
              </w:rPr>
              <w:t>–</w:t>
            </w:r>
            <w:r w:rsidRPr="00F36EB0">
              <w:rPr>
                <w:rFonts w:cs="Times New Roman"/>
                <w:i/>
                <w:noProof/>
                <w:color w:val="000000"/>
                <w:szCs w:val="28"/>
              </w:rPr>
              <w:t xml:space="preserve"> </w:t>
            </w:r>
            <w:r w:rsidRPr="00F36EB0">
              <w:rPr>
                <w:rFonts w:cs="Times New Roman"/>
                <w:noProof/>
                <w:color w:val="000000"/>
                <w:szCs w:val="28"/>
              </w:rPr>
              <w:t>Làm quen với</w:t>
            </w:r>
            <w:r w:rsidRPr="00F36EB0">
              <w:rPr>
                <w:rFonts w:cs="Times New Roman"/>
                <w:i/>
                <w:noProof/>
                <w:color w:val="000000"/>
                <w:szCs w:val="28"/>
              </w:rPr>
              <w:t xml:space="preserve"> </w:t>
            </w:r>
            <w:r w:rsidRPr="00F36EB0">
              <w:rPr>
                <w:rFonts w:eastAsia="Times New Roman" w:cs="Times New Roman"/>
                <w:noProof/>
                <w:color w:val="000000"/>
                <w:szCs w:val="28"/>
              </w:rPr>
              <w:t xml:space="preserve">các </w:t>
            </w:r>
            <w:r w:rsidRPr="00F36EB0">
              <w:rPr>
                <w:rFonts w:cs="Times New Roman"/>
                <w:bCs/>
                <w:noProof/>
                <w:color w:val="000000"/>
                <w:szCs w:val="28"/>
              </w:rPr>
              <w:t>khái niệm mở đầu về biến cố ngẫu nhiên và xác suất</w:t>
            </w:r>
            <w:r w:rsidRPr="00F36EB0">
              <w:rPr>
                <w:rFonts w:eastAsia="Times New Roman" w:cs="Times New Roman"/>
                <w:i/>
                <w:noProof/>
                <w:color w:val="000000"/>
                <w:szCs w:val="28"/>
              </w:rPr>
              <w:t xml:space="preserve"> </w:t>
            </w:r>
            <w:r w:rsidRPr="00F36EB0">
              <w:rPr>
                <w:rFonts w:eastAsia="Times New Roman" w:cs="Times New Roman"/>
                <w:noProof/>
                <w:color w:val="000000"/>
                <w:szCs w:val="28"/>
              </w:rPr>
              <w:t xml:space="preserve">của biến cố </w:t>
            </w:r>
            <w:r w:rsidRPr="00F36EB0">
              <w:rPr>
                <w:rFonts w:cs="Times New Roman"/>
                <w:bCs/>
                <w:noProof/>
                <w:color w:val="000000"/>
                <w:szCs w:val="28"/>
              </w:rPr>
              <w:t>ngẫu nhiên</w:t>
            </w:r>
            <w:r w:rsidRPr="00F36EB0">
              <w:rPr>
                <w:rFonts w:eastAsia="Times New Roman" w:cs="Times New Roman"/>
                <w:noProof/>
                <w:color w:val="000000"/>
                <w:szCs w:val="28"/>
              </w:rPr>
              <w:t xml:space="preserve"> trong các ví dụ đơn giản</w:t>
            </w:r>
            <w:r w:rsidRPr="00F36EB0">
              <w:rPr>
                <w:rFonts w:cs="Times New Roman"/>
                <w:bCs/>
                <w:noProof/>
                <w:color w:val="000000"/>
                <w:szCs w:val="28"/>
              </w:rPr>
              <w:t>.</w:t>
            </w:r>
          </w:p>
          <w:p w14:paraId="35839ED7" w14:textId="77777777" w:rsidR="00F36EB0" w:rsidRPr="00F36EB0" w:rsidRDefault="00F36EB0" w:rsidP="00D048B6">
            <w:pPr>
              <w:jc w:val="center"/>
              <w:rPr>
                <w:rFonts w:cs="Times New Roman"/>
                <w:bCs/>
                <w:noProof/>
                <w:color w:val="000000"/>
                <w:szCs w:val="28"/>
              </w:rPr>
            </w:pPr>
          </w:p>
          <w:p w14:paraId="157164FE" w14:textId="77777777" w:rsidR="00F36EB0" w:rsidRPr="00F36EB0" w:rsidRDefault="00F36EB0" w:rsidP="00D048B6">
            <w:pPr>
              <w:suppressAutoHyphens/>
              <w:spacing w:before="120" w:after="120" w:line="312" w:lineRule="auto"/>
              <w:rPr>
                <w:rFonts w:cs="Times New Roman"/>
                <w:b/>
                <w:bCs/>
                <w:i/>
                <w:iCs/>
                <w:noProof/>
                <w:color w:val="000000"/>
                <w:szCs w:val="28"/>
              </w:rPr>
            </w:pPr>
          </w:p>
          <w:p w14:paraId="3A3C114E" w14:textId="77777777" w:rsidR="00F36EB0" w:rsidRPr="00F36EB0" w:rsidRDefault="00F36EB0" w:rsidP="00D048B6">
            <w:pPr>
              <w:suppressAutoHyphens/>
              <w:spacing w:before="120" w:after="120" w:line="312" w:lineRule="auto"/>
              <w:rPr>
                <w:rFonts w:cs="Times New Roman"/>
                <w:b/>
                <w:bCs/>
                <w:i/>
                <w:iCs/>
                <w:noProof/>
                <w:color w:val="000000"/>
                <w:szCs w:val="28"/>
              </w:rPr>
            </w:pPr>
            <w:r w:rsidRPr="00F36EB0">
              <w:rPr>
                <w:rFonts w:cs="Times New Roman"/>
                <w:b/>
                <w:bCs/>
                <w:i/>
                <w:iCs/>
                <w:noProof/>
                <w:color w:val="000000"/>
                <w:szCs w:val="28"/>
              </w:rPr>
              <w:t>Thông hiểu:</w:t>
            </w:r>
          </w:p>
          <w:p w14:paraId="2D70BD8C" w14:textId="77777777" w:rsidR="00F36EB0" w:rsidRPr="00F36EB0" w:rsidRDefault="00F36EB0" w:rsidP="00D048B6">
            <w:pPr>
              <w:jc w:val="center"/>
              <w:rPr>
                <w:rFonts w:cs="Times New Roman"/>
                <w:noProof/>
                <w:spacing w:val="-8"/>
                <w:szCs w:val="28"/>
              </w:rPr>
            </w:pPr>
            <w:r w:rsidRPr="00F36EB0">
              <w:rPr>
                <w:rFonts w:cs="Times New Roman"/>
                <w:noProof/>
                <w:color w:val="000000"/>
                <w:szCs w:val="28"/>
              </w:rPr>
              <w:t>– Nhận biết được xác suất của một biến cố ngẫu nhiên trong một số ví dụ đơn giản (ví dụ: lấy bóng trong túi, tung xúc xắc,...).</w:t>
            </w:r>
          </w:p>
        </w:tc>
        <w:tc>
          <w:tcPr>
            <w:tcW w:w="407" w:type="pct"/>
            <w:shd w:val="clear" w:color="auto" w:fill="E2EFD9" w:themeFill="accent6" w:themeFillTint="33"/>
            <w:vAlign w:val="center"/>
          </w:tcPr>
          <w:p w14:paraId="59246007"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1(0,25)</w:t>
            </w:r>
          </w:p>
          <w:p w14:paraId="6384C0E9"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TN4</w:t>
            </w:r>
          </w:p>
        </w:tc>
        <w:tc>
          <w:tcPr>
            <w:tcW w:w="297" w:type="pct"/>
            <w:shd w:val="clear" w:color="auto" w:fill="E2EFD9" w:themeFill="accent6" w:themeFillTint="33"/>
            <w:vAlign w:val="center"/>
          </w:tcPr>
          <w:p w14:paraId="76E998B6" w14:textId="77777777" w:rsidR="00F36EB0" w:rsidRPr="00F36EB0" w:rsidRDefault="00F36EB0" w:rsidP="00981929">
            <w:pPr>
              <w:jc w:val="center"/>
              <w:rPr>
                <w:rFonts w:cs="Times New Roman"/>
                <w:noProof/>
                <w:spacing w:val="-8"/>
                <w:szCs w:val="28"/>
              </w:rPr>
            </w:pPr>
          </w:p>
        </w:tc>
        <w:tc>
          <w:tcPr>
            <w:tcW w:w="433" w:type="pct"/>
            <w:shd w:val="clear" w:color="auto" w:fill="DEEAF6" w:themeFill="accent5" w:themeFillTint="33"/>
            <w:vAlign w:val="center"/>
          </w:tcPr>
          <w:p w14:paraId="7A9477CC"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1(0,25)</w:t>
            </w:r>
          </w:p>
          <w:p w14:paraId="2CC4CCB7"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TN5</w:t>
            </w:r>
          </w:p>
        </w:tc>
        <w:tc>
          <w:tcPr>
            <w:tcW w:w="353" w:type="pct"/>
            <w:shd w:val="clear" w:color="auto" w:fill="DEEAF6" w:themeFill="accent5" w:themeFillTint="33"/>
            <w:vAlign w:val="center"/>
          </w:tcPr>
          <w:p w14:paraId="14EE48D9" w14:textId="77777777" w:rsidR="00F36EB0" w:rsidRPr="00F36EB0" w:rsidRDefault="00F36EB0" w:rsidP="00981929">
            <w:pPr>
              <w:jc w:val="center"/>
              <w:rPr>
                <w:rFonts w:cs="Times New Roman"/>
                <w:noProof/>
                <w:spacing w:val="-8"/>
                <w:szCs w:val="28"/>
              </w:rPr>
            </w:pPr>
          </w:p>
        </w:tc>
        <w:tc>
          <w:tcPr>
            <w:tcW w:w="254" w:type="pct"/>
            <w:shd w:val="clear" w:color="auto" w:fill="FFF2CC" w:themeFill="accent4" w:themeFillTint="33"/>
            <w:vAlign w:val="center"/>
          </w:tcPr>
          <w:p w14:paraId="146D616F" w14:textId="77777777" w:rsidR="00F36EB0" w:rsidRPr="00F36EB0" w:rsidRDefault="00F36EB0" w:rsidP="00981929">
            <w:pPr>
              <w:jc w:val="center"/>
              <w:rPr>
                <w:rFonts w:cs="Times New Roman"/>
                <w:noProof/>
                <w:spacing w:val="-8"/>
                <w:szCs w:val="28"/>
              </w:rPr>
            </w:pPr>
          </w:p>
        </w:tc>
        <w:tc>
          <w:tcPr>
            <w:tcW w:w="301" w:type="pct"/>
            <w:shd w:val="clear" w:color="auto" w:fill="FFF2CC" w:themeFill="accent4" w:themeFillTint="33"/>
            <w:vAlign w:val="center"/>
          </w:tcPr>
          <w:p w14:paraId="433FA66E"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TL2</w:t>
            </w:r>
          </w:p>
          <w:p w14:paraId="7BE0B242"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1,0)</w:t>
            </w:r>
          </w:p>
        </w:tc>
        <w:tc>
          <w:tcPr>
            <w:tcW w:w="179" w:type="pct"/>
            <w:shd w:val="clear" w:color="auto" w:fill="F2F2F2" w:themeFill="background1" w:themeFillShade="F2"/>
            <w:vAlign w:val="center"/>
          </w:tcPr>
          <w:p w14:paraId="7623882E" w14:textId="77777777" w:rsidR="00F36EB0" w:rsidRPr="00F36EB0" w:rsidRDefault="00F36EB0" w:rsidP="00981929">
            <w:pPr>
              <w:jc w:val="center"/>
              <w:rPr>
                <w:rFonts w:cs="Times New Roman"/>
                <w:noProof/>
                <w:spacing w:val="-8"/>
                <w:szCs w:val="28"/>
              </w:rPr>
            </w:pPr>
          </w:p>
        </w:tc>
        <w:tc>
          <w:tcPr>
            <w:tcW w:w="386" w:type="pct"/>
            <w:shd w:val="clear" w:color="auto" w:fill="F2F2F2" w:themeFill="background1" w:themeFillShade="F2"/>
            <w:vAlign w:val="center"/>
          </w:tcPr>
          <w:p w14:paraId="4C2C56CE" w14:textId="77777777" w:rsidR="00F36EB0" w:rsidRPr="00F36EB0" w:rsidRDefault="00F36EB0" w:rsidP="00981929">
            <w:pPr>
              <w:jc w:val="center"/>
              <w:rPr>
                <w:rFonts w:cs="Times New Roman"/>
                <w:noProof/>
                <w:spacing w:val="-8"/>
                <w:szCs w:val="28"/>
              </w:rPr>
            </w:pPr>
          </w:p>
        </w:tc>
      </w:tr>
      <w:tr w:rsidR="00F36EB0" w:rsidRPr="00F36EB0" w14:paraId="33229761" w14:textId="77777777" w:rsidTr="004673DA">
        <w:trPr>
          <w:trHeight w:val="146"/>
        </w:trPr>
        <w:tc>
          <w:tcPr>
            <w:tcW w:w="216" w:type="pct"/>
            <w:vMerge w:val="restart"/>
            <w:vAlign w:val="center"/>
          </w:tcPr>
          <w:p w14:paraId="2A4D2C0A" w14:textId="77777777" w:rsidR="00F36EB0" w:rsidRPr="00F36EB0" w:rsidRDefault="00F36EB0" w:rsidP="00981929">
            <w:pPr>
              <w:jc w:val="center"/>
              <w:rPr>
                <w:rFonts w:cs="Times New Roman"/>
                <w:b/>
                <w:noProof/>
                <w:spacing w:val="-8"/>
                <w:szCs w:val="28"/>
              </w:rPr>
            </w:pPr>
            <w:r w:rsidRPr="00F36EB0">
              <w:rPr>
                <w:rFonts w:cs="Times New Roman"/>
                <w:b/>
                <w:noProof/>
                <w:spacing w:val="-8"/>
                <w:szCs w:val="28"/>
              </w:rPr>
              <w:t>2</w:t>
            </w:r>
          </w:p>
          <w:p w14:paraId="6D9F50D3" w14:textId="77777777" w:rsidR="00F36EB0" w:rsidRPr="00F36EB0" w:rsidRDefault="00F36EB0" w:rsidP="00981929">
            <w:pPr>
              <w:ind w:hanging="109"/>
              <w:jc w:val="center"/>
              <w:rPr>
                <w:rFonts w:cs="Times New Roman"/>
                <w:b/>
                <w:noProof/>
                <w:spacing w:val="-8"/>
                <w:szCs w:val="28"/>
              </w:rPr>
            </w:pPr>
          </w:p>
        </w:tc>
        <w:tc>
          <w:tcPr>
            <w:tcW w:w="419" w:type="pct"/>
            <w:vMerge w:val="restart"/>
            <w:vAlign w:val="center"/>
          </w:tcPr>
          <w:p w14:paraId="13EC9CA6" w14:textId="77777777" w:rsidR="00F36EB0" w:rsidRPr="00F36EB0" w:rsidRDefault="00F36EB0" w:rsidP="00981929">
            <w:pPr>
              <w:jc w:val="center"/>
              <w:rPr>
                <w:rFonts w:eastAsia="Times New Roman" w:cs="Times New Roman"/>
                <w:b/>
                <w:iCs/>
                <w:noProof/>
                <w:szCs w:val="28"/>
              </w:rPr>
            </w:pPr>
            <w:r w:rsidRPr="00F36EB0">
              <w:rPr>
                <w:rFonts w:cs="Times New Roman"/>
                <w:b/>
                <w:i/>
                <w:noProof/>
                <w:spacing w:val="-8"/>
                <w:szCs w:val="28"/>
              </w:rPr>
              <w:t>HÌNH HỌC PHẲNG</w:t>
            </w:r>
          </w:p>
        </w:tc>
        <w:tc>
          <w:tcPr>
            <w:tcW w:w="427" w:type="pct"/>
            <w:shd w:val="clear" w:color="auto" w:fill="FFFFFF" w:themeFill="background1"/>
            <w:vAlign w:val="center"/>
          </w:tcPr>
          <w:p w14:paraId="774258A7" w14:textId="77777777" w:rsidR="00F36EB0" w:rsidRPr="00F36EB0" w:rsidRDefault="00F36EB0" w:rsidP="00981929">
            <w:pPr>
              <w:suppressAutoHyphens/>
              <w:spacing w:before="120" w:after="120" w:line="312" w:lineRule="auto"/>
              <w:jc w:val="center"/>
              <w:rPr>
                <w:rFonts w:eastAsia="Times New Roman" w:cs="Times New Roman"/>
                <w:b/>
                <w:noProof/>
                <w:color w:val="000000"/>
                <w:szCs w:val="28"/>
              </w:rPr>
            </w:pPr>
            <w:r w:rsidRPr="00F36EB0">
              <w:rPr>
                <w:rFonts w:eastAsia="Times New Roman" w:cs="Times New Roman"/>
                <w:b/>
                <w:i/>
                <w:noProof/>
                <w:color w:val="000000"/>
                <w:szCs w:val="28"/>
              </w:rPr>
              <w:t xml:space="preserve">Tam giác. Tam giác bằng nhau. Tam giác cân. Quan hệ giữa đường vuông góc và </w:t>
            </w:r>
            <w:r w:rsidRPr="00F36EB0">
              <w:rPr>
                <w:rFonts w:eastAsia="Times New Roman" w:cs="Times New Roman"/>
                <w:b/>
                <w:i/>
                <w:noProof/>
                <w:color w:val="000000"/>
                <w:szCs w:val="28"/>
              </w:rPr>
              <w:lastRenderedPageBreak/>
              <w:t>đường xiên. Các đường đồng quy của tam giác</w:t>
            </w:r>
          </w:p>
          <w:p w14:paraId="47500264" w14:textId="77777777" w:rsidR="00F36EB0" w:rsidRPr="00F36EB0" w:rsidRDefault="00F36EB0" w:rsidP="00981929">
            <w:pPr>
              <w:jc w:val="both"/>
              <w:rPr>
                <w:rFonts w:eastAsia="Times New Roman" w:cs="Times New Roman"/>
                <w:bCs/>
                <w:iCs/>
                <w:noProof/>
                <w:szCs w:val="28"/>
              </w:rPr>
            </w:pPr>
          </w:p>
        </w:tc>
        <w:tc>
          <w:tcPr>
            <w:tcW w:w="1328" w:type="pct"/>
            <w:shd w:val="clear" w:color="auto" w:fill="E2EFD9" w:themeFill="accent6" w:themeFillTint="33"/>
          </w:tcPr>
          <w:p w14:paraId="63789CC1" w14:textId="77777777" w:rsidR="00F36EB0" w:rsidRPr="00F36EB0" w:rsidRDefault="00F36EB0" w:rsidP="00782458">
            <w:pPr>
              <w:spacing w:before="120" w:after="120" w:line="312" w:lineRule="auto"/>
              <w:jc w:val="both"/>
              <w:rPr>
                <w:rFonts w:cs="Times New Roman"/>
                <w:b/>
                <w:i/>
                <w:noProof/>
                <w:spacing w:val="-8"/>
                <w:szCs w:val="28"/>
              </w:rPr>
            </w:pPr>
            <w:r w:rsidRPr="00F36EB0">
              <w:rPr>
                <w:rFonts w:cs="Times New Roman"/>
                <w:b/>
                <w:i/>
                <w:noProof/>
                <w:spacing w:val="-8"/>
                <w:szCs w:val="28"/>
              </w:rPr>
              <w:lastRenderedPageBreak/>
              <w:t>Nhận biết:</w:t>
            </w:r>
          </w:p>
          <w:p w14:paraId="25227D91" w14:textId="77777777" w:rsidR="00F36EB0" w:rsidRPr="00F36EB0" w:rsidRDefault="00F36EB0" w:rsidP="00782458">
            <w:pPr>
              <w:suppressAutoHyphens/>
              <w:autoSpaceDE w:val="0"/>
              <w:autoSpaceDN w:val="0"/>
              <w:adjustRightInd w:val="0"/>
              <w:spacing w:before="120" w:after="120" w:line="312" w:lineRule="auto"/>
              <w:rPr>
                <w:rFonts w:eastAsia="Times New Roman" w:cs="Times New Roman"/>
                <w:noProof/>
                <w:color w:val="000000"/>
                <w:szCs w:val="28"/>
              </w:rPr>
            </w:pPr>
            <w:r w:rsidRPr="00F36EB0">
              <w:rPr>
                <w:rFonts w:eastAsia="Times New Roman" w:cs="Times New Roman"/>
                <w:noProof/>
                <w:color w:val="000000"/>
                <w:szCs w:val="28"/>
              </w:rPr>
              <w:t>– Nhận biết được liên hệ về độ dài của ba cạnh trong một tam giác.</w:t>
            </w:r>
          </w:p>
          <w:p w14:paraId="3737FB45" w14:textId="77777777" w:rsidR="00F36EB0" w:rsidRPr="00F36EB0" w:rsidRDefault="00F36EB0" w:rsidP="00782458">
            <w:pPr>
              <w:suppressAutoHyphens/>
              <w:autoSpaceDE w:val="0"/>
              <w:autoSpaceDN w:val="0"/>
              <w:adjustRightInd w:val="0"/>
              <w:spacing w:before="120" w:after="120" w:line="312" w:lineRule="auto"/>
              <w:rPr>
                <w:rFonts w:eastAsia="Times New Roman" w:cs="Times New Roman"/>
                <w:noProof/>
                <w:color w:val="000000"/>
                <w:szCs w:val="28"/>
              </w:rPr>
            </w:pPr>
            <w:r w:rsidRPr="00F36EB0">
              <w:rPr>
                <w:rFonts w:eastAsia="Times New Roman" w:cs="Times New Roman"/>
                <w:noProof/>
                <w:color w:val="000000"/>
                <w:szCs w:val="28"/>
              </w:rPr>
              <w:t>– Nhận biết được khái niệm hai tam giác bằng nhau.</w:t>
            </w:r>
          </w:p>
          <w:p w14:paraId="79AF4680" w14:textId="77777777" w:rsidR="00F36EB0" w:rsidRPr="00F36EB0" w:rsidRDefault="00F36EB0" w:rsidP="00782458">
            <w:pPr>
              <w:suppressAutoHyphens/>
              <w:autoSpaceDE w:val="0"/>
              <w:autoSpaceDN w:val="0"/>
              <w:adjustRightInd w:val="0"/>
              <w:spacing w:before="120" w:after="120" w:line="312" w:lineRule="auto"/>
              <w:jc w:val="both"/>
              <w:rPr>
                <w:rFonts w:eastAsia="Times New Roman" w:cs="Times New Roman"/>
                <w:noProof/>
                <w:color w:val="000000"/>
                <w:szCs w:val="28"/>
              </w:rPr>
            </w:pPr>
            <w:r w:rsidRPr="00F36EB0">
              <w:rPr>
                <w:rFonts w:eastAsia="Times New Roman" w:cs="Times New Roman"/>
                <w:noProof/>
                <w:color w:val="000000"/>
                <w:szCs w:val="28"/>
              </w:rPr>
              <w:t xml:space="preserve">– Nhận biết được khái niệm: đường vuông góc và đường xiên; khoảng cách từ một điểm đến một đường thẳng. </w:t>
            </w:r>
          </w:p>
          <w:p w14:paraId="5430A4CB" w14:textId="77777777" w:rsidR="00F36EB0" w:rsidRPr="00F36EB0" w:rsidRDefault="00F36EB0" w:rsidP="00782458">
            <w:pPr>
              <w:suppressAutoHyphens/>
              <w:autoSpaceDE w:val="0"/>
              <w:autoSpaceDN w:val="0"/>
              <w:adjustRightInd w:val="0"/>
              <w:spacing w:before="120" w:after="120" w:line="312" w:lineRule="auto"/>
              <w:rPr>
                <w:rFonts w:eastAsia="Times New Roman" w:cs="Times New Roman"/>
                <w:noProof/>
                <w:color w:val="000000"/>
                <w:szCs w:val="28"/>
              </w:rPr>
            </w:pPr>
            <w:r w:rsidRPr="00F36EB0">
              <w:rPr>
                <w:rFonts w:eastAsia="Times New Roman" w:cs="Times New Roman"/>
                <w:noProof/>
                <w:color w:val="000000"/>
                <w:szCs w:val="28"/>
              </w:rPr>
              <w:t xml:space="preserve">– Nhận biết được đường trung trực của một đoạn thẳng và tính chất cơ </w:t>
            </w:r>
            <w:r w:rsidRPr="00F36EB0">
              <w:rPr>
                <w:rFonts w:eastAsia="Times New Roman" w:cs="Times New Roman"/>
                <w:noProof/>
                <w:color w:val="000000"/>
                <w:szCs w:val="28"/>
              </w:rPr>
              <w:lastRenderedPageBreak/>
              <w:t>bản của đường trung trực.</w:t>
            </w:r>
          </w:p>
          <w:p w14:paraId="692EE92B" w14:textId="77777777" w:rsidR="00F36EB0" w:rsidRPr="00F36EB0" w:rsidRDefault="00F36EB0" w:rsidP="005B7ED9">
            <w:pPr>
              <w:spacing w:before="120" w:after="120" w:line="312" w:lineRule="auto"/>
              <w:jc w:val="both"/>
              <w:rPr>
                <w:rFonts w:cs="Times New Roman"/>
                <w:b/>
                <w:i/>
                <w:noProof/>
                <w:spacing w:val="-8"/>
                <w:szCs w:val="28"/>
              </w:rPr>
            </w:pPr>
            <w:r w:rsidRPr="00F36EB0">
              <w:rPr>
                <w:rFonts w:eastAsia="Times New Roman" w:cs="Times New Roman"/>
                <w:noProof/>
                <w:color w:val="000000"/>
                <w:spacing w:val="-4"/>
                <w:szCs w:val="28"/>
              </w:rPr>
              <w:t>– Nhận biết được: các đường đặc biệt trong tam giác (đường trung tuyến, đường cao, đường phân giác, đường trung trực); sự đồng quy của các đường đặc biệt đó.</w:t>
            </w:r>
            <w:r w:rsidRPr="00F36EB0">
              <w:rPr>
                <w:rFonts w:cs="Times New Roman"/>
                <w:b/>
                <w:i/>
                <w:noProof/>
                <w:spacing w:val="-8"/>
                <w:szCs w:val="28"/>
              </w:rPr>
              <w:t xml:space="preserve"> </w:t>
            </w:r>
          </w:p>
          <w:p w14:paraId="47B40644" w14:textId="77777777" w:rsidR="00F36EB0" w:rsidRPr="00F36EB0" w:rsidRDefault="00F36EB0" w:rsidP="005B7ED9">
            <w:pPr>
              <w:spacing w:before="120" w:after="120" w:line="312" w:lineRule="auto"/>
              <w:jc w:val="both"/>
              <w:rPr>
                <w:rFonts w:cs="Times New Roman"/>
                <w:b/>
                <w:i/>
                <w:noProof/>
                <w:spacing w:val="-8"/>
                <w:szCs w:val="28"/>
              </w:rPr>
            </w:pPr>
            <w:r w:rsidRPr="00F36EB0">
              <w:rPr>
                <w:rFonts w:cs="Times New Roman"/>
                <w:b/>
                <w:i/>
                <w:noProof/>
                <w:spacing w:val="-8"/>
                <w:szCs w:val="28"/>
              </w:rPr>
              <w:t>Thông hiểu:</w:t>
            </w:r>
          </w:p>
          <w:p w14:paraId="60612AE7" w14:textId="77777777" w:rsidR="00F36EB0" w:rsidRPr="00F36EB0" w:rsidRDefault="00F36EB0" w:rsidP="005B7ED9">
            <w:pPr>
              <w:suppressAutoHyphens/>
              <w:autoSpaceDE w:val="0"/>
              <w:autoSpaceDN w:val="0"/>
              <w:adjustRightInd w:val="0"/>
              <w:spacing w:before="120" w:after="120" w:line="312" w:lineRule="auto"/>
              <w:rPr>
                <w:rFonts w:eastAsia="Times New Roman" w:cs="Times New Roman"/>
                <w:noProof/>
                <w:color w:val="000000"/>
                <w:szCs w:val="28"/>
              </w:rPr>
            </w:pPr>
            <w:r w:rsidRPr="00F36EB0">
              <w:rPr>
                <w:rFonts w:eastAsia="Times New Roman" w:cs="Times New Roman"/>
                <w:noProof/>
                <w:color w:val="000000"/>
                <w:szCs w:val="28"/>
              </w:rPr>
              <w:t>– Giải thích được định lí về tổng các góc trong một tam giác bằng 180</w:t>
            </w:r>
            <w:r w:rsidRPr="00F36EB0">
              <w:rPr>
                <w:rFonts w:eastAsia="Times New Roman" w:cs="Times New Roman"/>
                <w:noProof/>
                <w:color w:val="000000"/>
                <w:szCs w:val="28"/>
                <w:vertAlign w:val="superscript"/>
              </w:rPr>
              <w:t>o</w:t>
            </w:r>
            <w:r w:rsidRPr="00F36EB0">
              <w:rPr>
                <w:rFonts w:eastAsia="Times New Roman" w:cs="Times New Roman"/>
                <w:noProof/>
                <w:color w:val="000000"/>
                <w:szCs w:val="28"/>
              </w:rPr>
              <w:t>.</w:t>
            </w:r>
          </w:p>
          <w:p w14:paraId="0AB7D5B5" w14:textId="77777777" w:rsidR="00F36EB0" w:rsidRPr="00F36EB0" w:rsidRDefault="00F36EB0" w:rsidP="005B7ED9">
            <w:pPr>
              <w:suppressAutoHyphens/>
              <w:autoSpaceDE w:val="0"/>
              <w:autoSpaceDN w:val="0"/>
              <w:adjustRightInd w:val="0"/>
              <w:spacing w:before="120" w:after="120" w:line="312" w:lineRule="auto"/>
              <w:jc w:val="both"/>
              <w:rPr>
                <w:rFonts w:eastAsia="Times New Roman" w:cs="Times New Roman"/>
                <w:noProof/>
                <w:color w:val="000000"/>
                <w:szCs w:val="28"/>
              </w:rPr>
            </w:pPr>
            <w:r w:rsidRPr="00F36EB0">
              <w:rPr>
                <w:rFonts w:eastAsia="Times New Roman" w:cs="Times New Roman"/>
                <w:noProof/>
                <w:color w:val="000000"/>
                <w:szCs w:val="28"/>
              </w:rPr>
              <w:t>– Giải thích được quan hệ giữa đường vuông góc và đường xiên dựa trên mối quan hệ giữa cạnh và góc đối trong tam giác (đối diện với góc lớn hơn là cạnh lớn hơn và ngược lại).</w:t>
            </w:r>
          </w:p>
          <w:p w14:paraId="498E48E9" w14:textId="77777777" w:rsidR="00F36EB0" w:rsidRPr="00F36EB0" w:rsidRDefault="00F36EB0" w:rsidP="005B7ED9">
            <w:pPr>
              <w:suppressAutoHyphens/>
              <w:autoSpaceDE w:val="0"/>
              <w:autoSpaceDN w:val="0"/>
              <w:adjustRightInd w:val="0"/>
              <w:spacing w:before="120" w:after="120" w:line="312" w:lineRule="auto"/>
              <w:jc w:val="both"/>
              <w:rPr>
                <w:rFonts w:eastAsia="Times New Roman" w:cs="Times New Roman"/>
                <w:noProof/>
                <w:color w:val="000000"/>
                <w:szCs w:val="28"/>
              </w:rPr>
            </w:pPr>
            <w:r w:rsidRPr="00F36EB0">
              <w:rPr>
                <w:rFonts w:eastAsia="Times New Roman" w:cs="Times New Roman"/>
                <w:noProof/>
                <w:color w:val="000000"/>
                <w:szCs w:val="28"/>
              </w:rPr>
              <w:t>– Giải thích được các trường hợp bằng nhau của hai tam giác, của hai tam giác vuông.</w:t>
            </w:r>
          </w:p>
          <w:p w14:paraId="728FE969" w14:textId="77777777" w:rsidR="00F36EB0" w:rsidRPr="00F36EB0" w:rsidRDefault="00F36EB0" w:rsidP="005B7ED9">
            <w:pPr>
              <w:jc w:val="center"/>
              <w:rPr>
                <w:rFonts w:eastAsia="Times New Roman" w:cs="Times New Roman"/>
                <w:noProof/>
                <w:color w:val="000000"/>
                <w:spacing w:val="-4"/>
                <w:szCs w:val="28"/>
              </w:rPr>
            </w:pPr>
            <w:r w:rsidRPr="00F36EB0">
              <w:rPr>
                <w:rFonts w:eastAsia="Times New Roman" w:cs="Times New Roman"/>
                <w:noProof/>
                <w:color w:val="000000"/>
                <w:szCs w:val="28"/>
              </w:rPr>
              <w:t>– Mô tả được tam giác cân và giải thích được tính chất của tam giác cân (ví dụ: hai cạnh bên bằng nhau; hai góc đáy bằng nhau).</w:t>
            </w:r>
          </w:p>
          <w:p w14:paraId="15FA4806" w14:textId="77777777" w:rsidR="00F36EB0" w:rsidRPr="00F36EB0" w:rsidRDefault="00F36EB0" w:rsidP="00782458">
            <w:pPr>
              <w:jc w:val="center"/>
              <w:rPr>
                <w:rFonts w:eastAsia="Times New Roman" w:cs="Times New Roman"/>
                <w:noProof/>
                <w:color w:val="000000"/>
                <w:spacing w:val="-4"/>
                <w:szCs w:val="28"/>
              </w:rPr>
            </w:pPr>
          </w:p>
          <w:p w14:paraId="3DA9D0CB" w14:textId="77777777" w:rsidR="00F36EB0" w:rsidRPr="00F36EB0" w:rsidRDefault="00F36EB0" w:rsidP="00782458">
            <w:pPr>
              <w:jc w:val="center"/>
              <w:rPr>
                <w:rFonts w:cs="Times New Roman"/>
                <w:noProof/>
                <w:spacing w:val="-8"/>
                <w:szCs w:val="28"/>
              </w:rPr>
            </w:pPr>
          </w:p>
        </w:tc>
        <w:tc>
          <w:tcPr>
            <w:tcW w:w="407" w:type="pct"/>
            <w:shd w:val="clear" w:color="auto" w:fill="E2EFD9" w:themeFill="accent6" w:themeFillTint="33"/>
            <w:vAlign w:val="center"/>
          </w:tcPr>
          <w:p w14:paraId="36BBC195" w14:textId="77777777" w:rsidR="00F36EB0" w:rsidRPr="00F36EB0" w:rsidRDefault="00F36EB0" w:rsidP="00FE5E7C">
            <w:pPr>
              <w:rPr>
                <w:rFonts w:cs="Times New Roman"/>
                <w:noProof/>
                <w:spacing w:val="-8"/>
                <w:szCs w:val="28"/>
              </w:rPr>
            </w:pPr>
            <w:r w:rsidRPr="00F36EB0">
              <w:rPr>
                <w:rFonts w:cs="Times New Roman"/>
                <w:noProof/>
                <w:spacing w:val="-8"/>
                <w:szCs w:val="28"/>
              </w:rPr>
              <w:lastRenderedPageBreak/>
              <w:t>6(1,5)</w:t>
            </w:r>
          </w:p>
          <w:p w14:paraId="5BFE2FB1"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TN 6,7,8,9,10</w:t>
            </w:r>
          </w:p>
          <w:p w14:paraId="41788CD7"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11</w:t>
            </w:r>
          </w:p>
        </w:tc>
        <w:tc>
          <w:tcPr>
            <w:tcW w:w="297" w:type="pct"/>
            <w:shd w:val="clear" w:color="auto" w:fill="E2EFD9" w:themeFill="accent6" w:themeFillTint="33"/>
            <w:vAlign w:val="center"/>
          </w:tcPr>
          <w:p w14:paraId="48BFF164" w14:textId="77777777" w:rsidR="00F36EB0" w:rsidRPr="00F36EB0" w:rsidRDefault="00F36EB0" w:rsidP="004673DA">
            <w:pPr>
              <w:jc w:val="center"/>
              <w:rPr>
                <w:rFonts w:cs="Times New Roman"/>
                <w:noProof/>
                <w:spacing w:val="-8"/>
                <w:szCs w:val="28"/>
              </w:rPr>
            </w:pPr>
            <w:r w:rsidRPr="00F36EB0">
              <w:rPr>
                <w:rFonts w:cs="Times New Roman"/>
                <w:noProof/>
                <w:spacing w:val="-8"/>
                <w:szCs w:val="28"/>
              </w:rPr>
              <w:t>TL3</w:t>
            </w:r>
          </w:p>
          <w:p w14:paraId="069C68A4" w14:textId="77777777" w:rsidR="00F36EB0" w:rsidRPr="00F36EB0" w:rsidRDefault="00F36EB0" w:rsidP="004673DA">
            <w:pPr>
              <w:jc w:val="center"/>
              <w:rPr>
                <w:rFonts w:cs="Times New Roman"/>
                <w:noProof/>
                <w:spacing w:val="-8"/>
                <w:szCs w:val="28"/>
              </w:rPr>
            </w:pPr>
            <w:r w:rsidRPr="00F36EB0">
              <w:rPr>
                <w:rFonts w:cs="Times New Roman"/>
                <w:noProof/>
                <w:spacing w:val="-8"/>
                <w:szCs w:val="28"/>
              </w:rPr>
              <w:t>(1,0)</w:t>
            </w:r>
          </w:p>
        </w:tc>
        <w:tc>
          <w:tcPr>
            <w:tcW w:w="433" w:type="pct"/>
            <w:shd w:val="clear" w:color="auto" w:fill="DEEAF6" w:themeFill="accent5" w:themeFillTint="33"/>
            <w:vAlign w:val="center"/>
          </w:tcPr>
          <w:p w14:paraId="396710DA"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1(0,25)</w:t>
            </w:r>
          </w:p>
          <w:p w14:paraId="41FE5AA7"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TN12</w:t>
            </w:r>
          </w:p>
        </w:tc>
        <w:tc>
          <w:tcPr>
            <w:tcW w:w="353" w:type="pct"/>
            <w:shd w:val="clear" w:color="auto" w:fill="DEEAF6" w:themeFill="accent5" w:themeFillTint="33"/>
            <w:vAlign w:val="center"/>
          </w:tcPr>
          <w:p w14:paraId="55E8A23E"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TL4</w:t>
            </w:r>
          </w:p>
          <w:p w14:paraId="58A4FBBD"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a,b,c (1,5)</w:t>
            </w:r>
          </w:p>
        </w:tc>
        <w:tc>
          <w:tcPr>
            <w:tcW w:w="254" w:type="pct"/>
            <w:shd w:val="clear" w:color="auto" w:fill="FFF2CC" w:themeFill="accent4" w:themeFillTint="33"/>
            <w:vAlign w:val="center"/>
          </w:tcPr>
          <w:p w14:paraId="4C5A6BFC" w14:textId="77777777" w:rsidR="00F36EB0" w:rsidRPr="00F36EB0" w:rsidRDefault="00F36EB0" w:rsidP="00981929">
            <w:pPr>
              <w:jc w:val="center"/>
              <w:rPr>
                <w:rFonts w:cs="Times New Roman"/>
                <w:noProof/>
                <w:spacing w:val="-8"/>
                <w:szCs w:val="28"/>
              </w:rPr>
            </w:pPr>
          </w:p>
        </w:tc>
        <w:tc>
          <w:tcPr>
            <w:tcW w:w="301" w:type="pct"/>
            <w:shd w:val="clear" w:color="auto" w:fill="FFF2CC" w:themeFill="accent4" w:themeFillTint="33"/>
            <w:vAlign w:val="center"/>
          </w:tcPr>
          <w:p w14:paraId="43ED72B8" w14:textId="77777777" w:rsidR="00F36EB0" w:rsidRPr="00F36EB0" w:rsidRDefault="00F36EB0" w:rsidP="00981929">
            <w:pPr>
              <w:jc w:val="center"/>
              <w:rPr>
                <w:rFonts w:cs="Times New Roman"/>
                <w:noProof/>
                <w:spacing w:val="-8"/>
                <w:szCs w:val="28"/>
              </w:rPr>
            </w:pPr>
          </w:p>
        </w:tc>
        <w:tc>
          <w:tcPr>
            <w:tcW w:w="179" w:type="pct"/>
            <w:shd w:val="clear" w:color="auto" w:fill="F2F2F2" w:themeFill="background1" w:themeFillShade="F2"/>
            <w:vAlign w:val="center"/>
          </w:tcPr>
          <w:p w14:paraId="0756E453" w14:textId="77777777" w:rsidR="00F36EB0" w:rsidRPr="00F36EB0" w:rsidRDefault="00F36EB0" w:rsidP="00981929">
            <w:pPr>
              <w:jc w:val="center"/>
              <w:rPr>
                <w:rFonts w:cs="Times New Roman"/>
                <w:noProof/>
                <w:spacing w:val="-8"/>
                <w:szCs w:val="28"/>
              </w:rPr>
            </w:pPr>
          </w:p>
        </w:tc>
        <w:tc>
          <w:tcPr>
            <w:tcW w:w="386" w:type="pct"/>
            <w:shd w:val="clear" w:color="auto" w:fill="F2F2F2" w:themeFill="background1" w:themeFillShade="F2"/>
            <w:vAlign w:val="center"/>
          </w:tcPr>
          <w:p w14:paraId="2B81F1B6" w14:textId="77777777" w:rsidR="00F36EB0" w:rsidRPr="00F36EB0" w:rsidRDefault="00F36EB0" w:rsidP="00981929">
            <w:pPr>
              <w:jc w:val="center"/>
              <w:rPr>
                <w:rFonts w:cs="Times New Roman"/>
                <w:noProof/>
                <w:spacing w:val="-8"/>
                <w:szCs w:val="28"/>
              </w:rPr>
            </w:pPr>
          </w:p>
        </w:tc>
      </w:tr>
      <w:tr w:rsidR="00F36EB0" w:rsidRPr="00F36EB0" w14:paraId="3A1AACEB" w14:textId="77777777" w:rsidTr="004673DA">
        <w:trPr>
          <w:trHeight w:val="146"/>
        </w:trPr>
        <w:tc>
          <w:tcPr>
            <w:tcW w:w="216" w:type="pct"/>
            <w:vMerge/>
            <w:vAlign w:val="center"/>
          </w:tcPr>
          <w:p w14:paraId="511629EC" w14:textId="77777777" w:rsidR="00F36EB0" w:rsidRPr="00F36EB0" w:rsidRDefault="00F36EB0" w:rsidP="00981929">
            <w:pPr>
              <w:jc w:val="center"/>
              <w:rPr>
                <w:rFonts w:cs="Times New Roman"/>
                <w:b/>
                <w:noProof/>
                <w:spacing w:val="-8"/>
                <w:szCs w:val="28"/>
              </w:rPr>
            </w:pPr>
          </w:p>
        </w:tc>
        <w:tc>
          <w:tcPr>
            <w:tcW w:w="419" w:type="pct"/>
            <w:vMerge/>
            <w:vAlign w:val="center"/>
          </w:tcPr>
          <w:p w14:paraId="5A5319BA" w14:textId="77777777" w:rsidR="00F36EB0" w:rsidRPr="00F36EB0" w:rsidRDefault="00F36EB0" w:rsidP="00981929">
            <w:pPr>
              <w:jc w:val="center"/>
              <w:rPr>
                <w:rFonts w:cs="Times New Roman"/>
                <w:b/>
                <w:i/>
                <w:noProof/>
                <w:spacing w:val="-8"/>
                <w:szCs w:val="28"/>
              </w:rPr>
            </w:pPr>
          </w:p>
        </w:tc>
        <w:tc>
          <w:tcPr>
            <w:tcW w:w="427" w:type="pct"/>
            <w:shd w:val="clear" w:color="auto" w:fill="FFFFFF" w:themeFill="background1"/>
            <w:vAlign w:val="center"/>
          </w:tcPr>
          <w:p w14:paraId="410EC9FD" w14:textId="77777777" w:rsidR="00F36EB0" w:rsidRPr="00F36EB0" w:rsidRDefault="00F36EB0" w:rsidP="00981929">
            <w:pPr>
              <w:suppressAutoHyphens/>
              <w:spacing w:before="120" w:after="120" w:line="312" w:lineRule="auto"/>
              <w:jc w:val="center"/>
              <w:rPr>
                <w:rFonts w:eastAsia="Times New Roman" w:cs="Times New Roman"/>
                <w:b/>
                <w:i/>
                <w:noProof/>
                <w:color w:val="000000"/>
                <w:szCs w:val="28"/>
              </w:rPr>
            </w:pPr>
            <w:r w:rsidRPr="00F36EB0">
              <w:rPr>
                <w:rFonts w:eastAsia="Times New Roman" w:cs="Times New Roman"/>
                <w:b/>
                <w:bCs/>
                <w:i/>
                <w:noProof/>
                <w:color w:val="000000"/>
                <w:szCs w:val="28"/>
              </w:rPr>
              <w:t>Giải bài toán có nội dung hình học và vận dụng giải quyết vấn đề thực tiễn liên quan đến hình học</w:t>
            </w:r>
          </w:p>
        </w:tc>
        <w:tc>
          <w:tcPr>
            <w:tcW w:w="1328" w:type="pct"/>
            <w:shd w:val="clear" w:color="auto" w:fill="E2EFD9" w:themeFill="accent6" w:themeFillTint="33"/>
          </w:tcPr>
          <w:p w14:paraId="6F67CB72" w14:textId="77777777" w:rsidR="00F36EB0" w:rsidRPr="00F36EB0" w:rsidRDefault="00F36EB0" w:rsidP="00FE617E">
            <w:pPr>
              <w:spacing w:before="120" w:after="120" w:line="312" w:lineRule="auto"/>
              <w:jc w:val="both"/>
              <w:rPr>
                <w:rFonts w:cs="Times New Roman"/>
                <w:b/>
                <w:i/>
                <w:noProof/>
                <w:spacing w:val="-8"/>
                <w:szCs w:val="28"/>
              </w:rPr>
            </w:pPr>
            <w:r w:rsidRPr="00F36EB0">
              <w:rPr>
                <w:rFonts w:cs="Times New Roman"/>
                <w:b/>
                <w:i/>
                <w:noProof/>
                <w:spacing w:val="-8"/>
                <w:szCs w:val="28"/>
              </w:rPr>
              <w:t>Vận dụng:</w:t>
            </w:r>
          </w:p>
          <w:p w14:paraId="7BF4BAC3" w14:textId="77777777" w:rsidR="00F36EB0" w:rsidRPr="00F36EB0" w:rsidRDefault="00F36EB0" w:rsidP="00FE617E">
            <w:pPr>
              <w:suppressAutoHyphens/>
              <w:spacing w:before="120" w:after="120" w:line="312" w:lineRule="auto"/>
              <w:jc w:val="both"/>
              <w:rPr>
                <w:rFonts w:eastAsia="Times New Roman" w:cs="Times New Roman"/>
                <w:noProof/>
                <w:color w:val="000000"/>
                <w:szCs w:val="28"/>
              </w:rPr>
            </w:pPr>
            <w:r w:rsidRPr="00F36EB0">
              <w:rPr>
                <w:rFonts w:eastAsia="Times New Roman" w:cs="Times New Roman"/>
                <w:noProof/>
                <w:color w:val="000000"/>
                <w:szCs w:val="28"/>
              </w:rPr>
              <w:t xml:space="preserve">– Diễn đạt được lập luận và chứng minh hình học trong những trường hợp đơn giản </w:t>
            </w:r>
            <w:r w:rsidRPr="00F36EB0">
              <w:rPr>
                <w:rFonts w:cs="Times New Roman"/>
                <w:bCs/>
                <w:noProof/>
                <w:color w:val="000000"/>
                <w:szCs w:val="28"/>
              </w:rPr>
              <w:t>(ví dụ: lập luận và chứng minh được các đoạn thẳng bằng nhau, các góc bằng nhau từ các điều kiện ban đầu liên quan đến tam giác,...)</w:t>
            </w:r>
            <w:r w:rsidRPr="00F36EB0">
              <w:rPr>
                <w:rFonts w:eastAsia="Times New Roman" w:cs="Times New Roman"/>
                <w:noProof/>
                <w:color w:val="000000"/>
                <w:szCs w:val="28"/>
              </w:rPr>
              <w:t>.</w:t>
            </w:r>
          </w:p>
          <w:p w14:paraId="76ADCFD6" w14:textId="77777777" w:rsidR="00F36EB0" w:rsidRPr="00F36EB0" w:rsidRDefault="00F36EB0" w:rsidP="00FE617E">
            <w:pPr>
              <w:jc w:val="center"/>
              <w:rPr>
                <w:rFonts w:eastAsia="Times New Roman" w:cs="Times New Roman"/>
                <w:noProof/>
                <w:color w:val="000000"/>
                <w:szCs w:val="28"/>
              </w:rPr>
            </w:pPr>
            <w:r w:rsidRPr="00F36EB0">
              <w:rPr>
                <w:rFonts w:eastAsia="Times New Roman" w:cs="Times New Roman"/>
                <w:noProof/>
                <w:color w:val="000000"/>
                <w:szCs w:val="28"/>
              </w:rPr>
              <w:t xml:space="preserve">– Giải quyết được một số vấn đề thực tiễn </w:t>
            </w:r>
            <w:r w:rsidRPr="00F36EB0">
              <w:rPr>
                <w:rFonts w:eastAsia="Times New Roman" w:cs="Times New Roman"/>
                <w:b/>
                <w:bCs/>
                <w:i/>
                <w:iCs/>
                <w:noProof/>
                <w:color w:val="000000"/>
                <w:szCs w:val="28"/>
              </w:rPr>
              <w:t xml:space="preserve">(đơn giản, quen thuộc) </w:t>
            </w:r>
            <w:r w:rsidRPr="00F36EB0">
              <w:rPr>
                <w:rFonts w:eastAsia="Times New Roman" w:cs="Times New Roman"/>
                <w:noProof/>
                <w:color w:val="000000"/>
                <w:szCs w:val="28"/>
              </w:rPr>
              <w:t>liên quan đến ứng dụng của hình học như: đo, vẽ, tạo dựng các hình đã học.</w:t>
            </w:r>
          </w:p>
          <w:p w14:paraId="050B2E78" w14:textId="77777777" w:rsidR="00F36EB0" w:rsidRPr="00F36EB0" w:rsidRDefault="00F36EB0" w:rsidP="005B7ED9">
            <w:pPr>
              <w:spacing w:before="120" w:after="120" w:line="312" w:lineRule="auto"/>
              <w:jc w:val="both"/>
              <w:rPr>
                <w:rFonts w:cs="Times New Roman"/>
                <w:b/>
                <w:i/>
                <w:noProof/>
                <w:spacing w:val="-8"/>
                <w:szCs w:val="28"/>
              </w:rPr>
            </w:pPr>
            <w:r w:rsidRPr="00F36EB0">
              <w:rPr>
                <w:rFonts w:cs="Times New Roman"/>
                <w:b/>
                <w:i/>
                <w:noProof/>
                <w:spacing w:val="-8"/>
                <w:szCs w:val="28"/>
              </w:rPr>
              <w:t xml:space="preserve">Vận dụng cao: </w:t>
            </w:r>
          </w:p>
          <w:p w14:paraId="19027076" w14:textId="77777777" w:rsidR="00F36EB0" w:rsidRPr="00F36EB0" w:rsidRDefault="00F36EB0" w:rsidP="005B7ED9">
            <w:pPr>
              <w:jc w:val="center"/>
              <w:rPr>
                <w:rFonts w:eastAsia="Times New Roman" w:cs="Times New Roman"/>
                <w:noProof/>
                <w:color w:val="000000"/>
                <w:szCs w:val="28"/>
              </w:rPr>
            </w:pPr>
            <w:r w:rsidRPr="00F36EB0">
              <w:rPr>
                <w:rFonts w:eastAsia="Times New Roman" w:cs="Times New Roman"/>
                <w:noProof/>
                <w:color w:val="000000"/>
                <w:szCs w:val="28"/>
              </w:rPr>
              <w:t xml:space="preserve">– Giải quyết được một số vấn đề thực tiễn </w:t>
            </w:r>
            <w:r w:rsidRPr="00F36EB0">
              <w:rPr>
                <w:rFonts w:eastAsia="Times New Roman" w:cs="Times New Roman"/>
                <w:b/>
                <w:bCs/>
                <w:i/>
                <w:iCs/>
                <w:noProof/>
                <w:color w:val="000000"/>
                <w:szCs w:val="28"/>
              </w:rPr>
              <w:t xml:space="preserve">(phức hợp, không quen thuộc) </w:t>
            </w:r>
            <w:r w:rsidRPr="00F36EB0">
              <w:rPr>
                <w:rFonts w:eastAsia="Times New Roman" w:cs="Times New Roman"/>
                <w:noProof/>
                <w:color w:val="000000"/>
                <w:szCs w:val="28"/>
              </w:rPr>
              <w:t>liên quan đến ứng dụng của hình học như: đo, vẽ, tạo dựng các hình đã học.</w:t>
            </w:r>
          </w:p>
          <w:p w14:paraId="0DA1218F" w14:textId="77777777" w:rsidR="00F36EB0" w:rsidRPr="00F36EB0" w:rsidRDefault="00F36EB0" w:rsidP="00FE617E">
            <w:pPr>
              <w:jc w:val="center"/>
              <w:rPr>
                <w:rFonts w:cs="Times New Roman"/>
                <w:noProof/>
                <w:spacing w:val="-8"/>
                <w:szCs w:val="28"/>
              </w:rPr>
            </w:pPr>
          </w:p>
        </w:tc>
        <w:tc>
          <w:tcPr>
            <w:tcW w:w="407" w:type="pct"/>
            <w:shd w:val="clear" w:color="auto" w:fill="E2EFD9" w:themeFill="accent6" w:themeFillTint="33"/>
            <w:vAlign w:val="center"/>
          </w:tcPr>
          <w:p w14:paraId="79911162" w14:textId="77777777" w:rsidR="00F36EB0" w:rsidRPr="00F36EB0" w:rsidRDefault="00F36EB0" w:rsidP="005B7ED9">
            <w:pPr>
              <w:jc w:val="center"/>
              <w:rPr>
                <w:rFonts w:cs="Times New Roman"/>
                <w:noProof/>
                <w:spacing w:val="-8"/>
                <w:szCs w:val="28"/>
              </w:rPr>
            </w:pPr>
          </w:p>
        </w:tc>
        <w:tc>
          <w:tcPr>
            <w:tcW w:w="297" w:type="pct"/>
            <w:shd w:val="clear" w:color="auto" w:fill="E2EFD9" w:themeFill="accent6" w:themeFillTint="33"/>
            <w:vAlign w:val="center"/>
          </w:tcPr>
          <w:p w14:paraId="4D54E3C6" w14:textId="77777777" w:rsidR="00F36EB0" w:rsidRPr="00F36EB0" w:rsidRDefault="00F36EB0" w:rsidP="00981929">
            <w:pPr>
              <w:jc w:val="center"/>
              <w:rPr>
                <w:rFonts w:cs="Times New Roman"/>
                <w:noProof/>
                <w:spacing w:val="-8"/>
                <w:szCs w:val="28"/>
              </w:rPr>
            </w:pPr>
          </w:p>
        </w:tc>
        <w:tc>
          <w:tcPr>
            <w:tcW w:w="433" w:type="pct"/>
            <w:shd w:val="clear" w:color="auto" w:fill="DEEAF6" w:themeFill="accent5" w:themeFillTint="33"/>
            <w:vAlign w:val="center"/>
          </w:tcPr>
          <w:p w14:paraId="4CB2F07B" w14:textId="77777777" w:rsidR="00F36EB0" w:rsidRPr="00F36EB0" w:rsidRDefault="00F36EB0" w:rsidP="00981929">
            <w:pPr>
              <w:jc w:val="center"/>
              <w:rPr>
                <w:rFonts w:cs="Times New Roman"/>
                <w:noProof/>
                <w:spacing w:val="-8"/>
                <w:szCs w:val="28"/>
              </w:rPr>
            </w:pPr>
          </w:p>
        </w:tc>
        <w:tc>
          <w:tcPr>
            <w:tcW w:w="353" w:type="pct"/>
            <w:shd w:val="clear" w:color="auto" w:fill="DEEAF6" w:themeFill="accent5" w:themeFillTint="33"/>
            <w:vAlign w:val="center"/>
          </w:tcPr>
          <w:p w14:paraId="07C07874" w14:textId="77777777" w:rsidR="00F36EB0" w:rsidRPr="00F36EB0" w:rsidRDefault="00F36EB0" w:rsidP="00981929">
            <w:pPr>
              <w:jc w:val="center"/>
              <w:rPr>
                <w:rFonts w:cs="Times New Roman"/>
                <w:noProof/>
                <w:spacing w:val="-8"/>
                <w:szCs w:val="28"/>
              </w:rPr>
            </w:pPr>
          </w:p>
        </w:tc>
        <w:tc>
          <w:tcPr>
            <w:tcW w:w="254" w:type="pct"/>
            <w:shd w:val="clear" w:color="auto" w:fill="FFF2CC" w:themeFill="accent4" w:themeFillTint="33"/>
            <w:vAlign w:val="center"/>
          </w:tcPr>
          <w:p w14:paraId="7DD99E7A" w14:textId="77777777" w:rsidR="00F36EB0" w:rsidRPr="00F36EB0" w:rsidRDefault="00F36EB0" w:rsidP="00981929">
            <w:pPr>
              <w:jc w:val="center"/>
              <w:rPr>
                <w:rFonts w:cs="Times New Roman"/>
                <w:noProof/>
                <w:spacing w:val="-8"/>
                <w:szCs w:val="28"/>
              </w:rPr>
            </w:pPr>
          </w:p>
        </w:tc>
        <w:tc>
          <w:tcPr>
            <w:tcW w:w="301" w:type="pct"/>
            <w:shd w:val="clear" w:color="auto" w:fill="FFF2CC" w:themeFill="accent4" w:themeFillTint="33"/>
            <w:vAlign w:val="center"/>
          </w:tcPr>
          <w:p w14:paraId="20A1B232" w14:textId="77777777" w:rsidR="00F36EB0" w:rsidRPr="00F36EB0" w:rsidRDefault="00F36EB0" w:rsidP="00981929">
            <w:pPr>
              <w:jc w:val="center"/>
              <w:rPr>
                <w:rFonts w:cs="Times New Roman"/>
                <w:noProof/>
                <w:spacing w:val="-8"/>
                <w:szCs w:val="28"/>
              </w:rPr>
            </w:pPr>
          </w:p>
        </w:tc>
        <w:tc>
          <w:tcPr>
            <w:tcW w:w="179" w:type="pct"/>
            <w:shd w:val="clear" w:color="auto" w:fill="F2F2F2" w:themeFill="background1" w:themeFillShade="F2"/>
            <w:vAlign w:val="center"/>
          </w:tcPr>
          <w:p w14:paraId="763DF603" w14:textId="77777777" w:rsidR="00F36EB0" w:rsidRPr="00F36EB0" w:rsidRDefault="00F36EB0" w:rsidP="00981929">
            <w:pPr>
              <w:jc w:val="center"/>
              <w:rPr>
                <w:rFonts w:cs="Times New Roman"/>
                <w:noProof/>
                <w:spacing w:val="-8"/>
                <w:szCs w:val="28"/>
              </w:rPr>
            </w:pPr>
          </w:p>
        </w:tc>
        <w:tc>
          <w:tcPr>
            <w:tcW w:w="386" w:type="pct"/>
            <w:shd w:val="clear" w:color="auto" w:fill="F2F2F2" w:themeFill="background1" w:themeFillShade="F2"/>
            <w:vAlign w:val="center"/>
          </w:tcPr>
          <w:p w14:paraId="4213C6BA"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TL4</w:t>
            </w:r>
          </w:p>
          <w:p w14:paraId="0BBBAE4E" w14:textId="77777777" w:rsidR="00F36EB0" w:rsidRPr="00F36EB0" w:rsidRDefault="00F36EB0" w:rsidP="00981929">
            <w:pPr>
              <w:jc w:val="center"/>
              <w:rPr>
                <w:rFonts w:cs="Times New Roman"/>
                <w:noProof/>
                <w:spacing w:val="-8"/>
                <w:szCs w:val="28"/>
              </w:rPr>
            </w:pPr>
            <w:r w:rsidRPr="00F36EB0">
              <w:rPr>
                <w:rFonts w:cs="Times New Roman"/>
                <w:noProof/>
                <w:spacing w:val="-8"/>
                <w:szCs w:val="28"/>
              </w:rPr>
              <w:t>d 0,75</w:t>
            </w:r>
          </w:p>
        </w:tc>
      </w:tr>
      <w:tr w:rsidR="00F36EB0" w:rsidRPr="00F36EB0" w14:paraId="7BBC6C8A" w14:textId="77777777" w:rsidTr="004673DA">
        <w:trPr>
          <w:trHeight w:val="275"/>
        </w:trPr>
        <w:tc>
          <w:tcPr>
            <w:tcW w:w="1062" w:type="pct"/>
            <w:gridSpan w:val="3"/>
            <w:vAlign w:val="center"/>
          </w:tcPr>
          <w:p w14:paraId="2C689142" w14:textId="77777777" w:rsidR="00F36EB0" w:rsidRPr="00F36EB0" w:rsidRDefault="00F36EB0" w:rsidP="00981929">
            <w:pPr>
              <w:jc w:val="center"/>
              <w:rPr>
                <w:rFonts w:cs="Times New Roman"/>
                <w:b/>
                <w:bCs/>
                <w:noProof/>
                <w:spacing w:val="-8"/>
                <w:szCs w:val="28"/>
              </w:rPr>
            </w:pPr>
            <w:r w:rsidRPr="00F36EB0">
              <w:rPr>
                <w:rFonts w:cs="Times New Roman"/>
                <w:b/>
                <w:bCs/>
                <w:noProof/>
                <w:spacing w:val="-8"/>
                <w:szCs w:val="28"/>
              </w:rPr>
              <w:t>Tổng</w:t>
            </w:r>
          </w:p>
        </w:tc>
        <w:tc>
          <w:tcPr>
            <w:tcW w:w="1328" w:type="pct"/>
            <w:shd w:val="clear" w:color="auto" w:fill="E2EFD9" w:themeFill="accent6" w:themeFillTint="33"/>
          </w:tcPr>
          <w:p w14:paraId="42995B4E" w14:textId="77777777" w:rsidR="00F36EB0" w:rsidRPr="00F36EB0" w:rsidRDefault="00F36EB0" w:rsidP="00981929">
            <w:pPr>
              <w:jc w:val="center"/>
              <w:rPr>
                <w:rFonts w:cs="Times New Roman"/>
                <w:b/>
                <w:bCs/>
                <w:noProof/>
                <w:spacing w:val="-8"/>
                <w:szCs w:val="28"/>
              </w:rPr>
            </w:pPr>
          </w:p>
        </w:tc>
        <w:tc>
          <w:tcPr>
            <w:tcW w:w="407" w:type="pct"/>
            <w:shd w:val="clear" w:color="auto" w:fill="E2EFD9" w:themeFill="accent6" w:themeFillTint="33"/>
            <w:vAlign w:val="center"/>
          </w:tcPr>
          <w:p w14:paraId="1050A05F" w14:textId="77777777" w:rsidR="00F36EB0" w:rsidRPr="00F36EB0" w:rsidRDefault="00F36EB0" w:rsidP="00981929">
            <w:pPr>
              <w:jc w:val="center"/>
              <w:rPr>
                <w:rFonts w:cs="Times New Roman"/>
                <w:b/>
                <w:bCs/>
                <w:noProof/>
                <w:spacing w:val="-8"/>
                <w:szCs w:val="28"/>
              </w:rPr>
            </w:pPr>
            <w:r w:rsidRPr="00F36EB0">
              <w:rPr>
                <w:rFonts w:cs="Times New Roman"/>
                <w:b/>
                <w:bCs/>
                <w:noProof/>
                <w:spacing w:val="-8"/>
                <w:szCs w:val="28"/>
              </w:rPr>
              <w:t>10</w:t>
            </w:r>
          </w:p>
          <w:p w14:paraId="0025189C" w14:textId="77777777" w:rsidR="00F36EB0" w:rsidRPr="00F36EB0" w:rsidRDefault="00F36EB0" w:rsidP="00981929">
            <w:pPr>
              <w:jc w:val="center"/>
              <w:rPr>
                <w:rFonts w:cs="Times New Roman"/>
                <w:b/>
                <w:bCs/>
                <w:noProof/>
                <w:spacing w:val="-8"/>
                <w:szCs w:val="28"/>
              </w:rPr>
            </w:pPr>
            <w:r w:rsidRPr="00F36EB0">
              <w:rPr>
                <w:rFonts w:cs="Times New Roman"/>
                <w:b/>
                <w:bCs/>
                <w:noProof/>
                <w:spacing w:val="-8"/>
                <w:szCs w:val="28"/>
              </w:rPr>
              <w:t>(2,5đ)</w:t>
            </w:r>
          </w:p>
        </w:tc>
        <w:tc>
          <w:tcPr>
            <w:tcW w:w="297" w:type="pct"/>
            <w:shd w:val="clear" w:color="auto" w:fill="E2EFD9" w:themeFill="accent6" w:themeFillTint="33"/>
            <w:vAlign w:val="center"/>
          </w:tcPr>
          <w:p w14:paraId="2A2DBFB6" w14:textId="77777777" w:rsidR="00F36EB0" w:rsidRPr="00F36EB0" w:rsidRDefault="00F36EB0" w:rsidP="00981929">
            <w:pPr>
              <w:jc w:val="center"/>
              <w:rPr>
                <w:rFonts w:cs="Times New Roman"/>
                <w:b/>
                <w:bCs/>
                <w:noProof/>
                <w:spacing w:val="-8"/>
                <w:szCs w:val="28"/>
              </w:rPr>
            </w:pPr>
            <w:r w:rsidRPr="00F36EB0">
              <w:rPr>
                <w:rFonts w:cs="Times New Roman"/>
                <w:b/>
                <w:bCs/>
                <w:noProof/>
                <w:spacing w:val="-8"/>
                <w:szCs w:val="28"/>
              </w:rPr>
              <w:t>2</w:t>
            </w:r>
          </w:p>
          <w:p w14:paraId="382074F2" w14:textId="77777777" w:rsidR="00F36EB0" w:rsidRPr="00F36EB0" w:rsidRDefault="00F36EB0" w:rsidP="00981929">
            <w:pPr>
              <w:jc w:val="center"/>
              <w:rPr>
                <w:rFonts w:cs="Times New Roman"/>
                <w:b/>
                <w:bCs/>
                <w:noProof/>
                <w:spacing w:val="-8"/>
                <w:szCs w:val="28"/>
              </w:rPr>
            </w:pPr>
            <w:r w:rsidRPr="00F36EB0">
              <w:rPr>
                <w:rFonts w:cs="Times New Roman"/>
                <w:b/>
                <w:bCs/>
                <w:noProof/>
                <w:spacing w:val="-8"/>
                <w:szCs w:val="28"/>
              </w:rPr>
              <w:t>(1,5 đ)</w:t>
            </w:r>
          </w:p>
        </w:tc>
        <w:tc>
          <w:tcPr>
            <w:tcW w:w="433" w:type="pct"/>
            <w:shd w:val="clear" w:color="auto" w:fill="DEEAF6" w:themeFill="accent5" w:themeFillTint="33"/>
            <w:vAlign w:val="center"/>
          </w:tcPr>
          <w:p w14:paraId="5033493F" w14:textId="77777777" w:rsidR="00F36EB0" w:rsidRPr="00F36EB0" w:rsidRDefault="00F36EB0" w:rsidP="00981929">
            <w:pPr>
              <w:jc w:val="center"/>
              <w:rPr>
                <w:rFonts w:cs="Times New Roman"/>
                <w:b/>
                <w:bCs/>
                <w:noProof/>
                <w:spacing w:val="-8"/>
                <w:szCs w:val="28"/>
              </w:rPr>
            </w:pPr>
            <w:r w:rsidRPr="00F36EB0">
              <w:rPr>
                <w:rFonts w:cs="Times New Roman"/>
                <w:b/>
                <w:bCs/>
                <w:noProof/>
                <w:spacing w:val="-8"/>
                <w:szCs w:val="28"/>
              </w:rPr>
              <w:t>2</w:t>
            </w:r>
          </w:p>
          <w:p w14:paraId="5A8DCDDA" w14:textId="77777777" w:rsidR="00F36EB0" w:rsidRPr="00F36EB0" w:rsidRDefault="00F36EB0" w:rsidP="00981929">
            <w:pPr>
              <w:jc w:val="center"/>
              <w:rPr>
                <w:rFonts w:cs="Times New Roman"/>
                <w:b/>
                <w:bCs/>
                <w:noProof/>
                <w:spacing w:val="-8"/>
                <w:szCs w:val="28"/>
              </w:rPr>
            </w:pPr>
            <w:r w:rsidRPr="00F36EB0">
              <w:rPr>
                <w:rFonts w:cs="Times New Roman"/>
                <w:b/>
                <w:bCs/>
                <w:noProof/>
                <w:spacing w:val="-8"/>
                <w:szCs w:val="28"/>
              </w:rPr>
              <w:t>(0,5)</w:t>
            </w:r>
          </w:p>
        </w:tc>
        <w:tc>
          <w:tcPr>
            <w:tcW w:w="353" w:type="pct"/>
            <w:shd w:val="clear" w:color="auto" w:fill="DEEAF6" w:themeFill="accent5" w:themeFillTint="33"/>
            <w:vAlign w:val="center"/>
          </w:tcPr>
          <w:p w14:paraId="0D1F077B" w14:textId="77777777" w:rsidR="00F36EB0" w:rsidRPr="00F36EB0" w:rsidRDefault="00F36EB0" w:rsidP="00981929">
            <w:pPr>
              <w:ind w:hanging="143"/>
              <w:jc w:val="center"/>
              <w:rPr>
                <w:rFonts w:cs="Times New Roman"/>
                <w:b/>
                <w:bCs/>
                <w:noProof/>
                <w:spacing w:val="-8"/>
                <w:szCs w:val="28"/>
              </w:rPr>
            </w:pPr>
            <w:r w:rsidRPr="00F36EB0">
              <w:rPr>
                <w:rFonts w:cs="Times New Roman"/>
                <w:b/>
                <w:bCs/>
                <w:noProof/>
                <w:spacing w:val="-8"/>
                <w:szCs w:val="28"/>
              </w:rPr>
              <w:t>4</w:t>
            </w:r>
          </w:p>
          <w:p w14:paraId="7A6EA0A5" w14:textId="77777777" w:rsidR="00F36EB0" w:rsidRPr="00F36EB0" w:rsidRDefault="00F36EB0" w:rsidP="00981929">
            <w:pPr>
              <w:ind w:hanging="143"/>
              <w:jc w:val="center"/>
              <w:rPr>
                <w:rFonts w:cs="Times New Roman"/>
                <w:b/>
                <w:bCs/>
                <w:noProof/>
                <w:spacing w:val="-8"/>
                <w:szCs w:val="28"/>
              </w:rPr>
            </w:pPr>
            <w:r w:rsidRPr="00F36EB0">
              <w:rPr>
                <w:rFonts w:cs="Times New Roman"/>
                <w:b/>
                <w:bCs/>
                <w:noProof/>
                <w:spacing w:val="-8"/>
                <w:szCs w:val="28"/>
              </w:rPr>
              <w:t>(2,5đ)</w:t>
            </w:r>
          </w:p>
        </w:tc>
        <w:tc>
          <w:tcPr>
            <w:tcW w:w="254" w:type="pct"/>
            <w:shd w:val="clear" w:color="auto" w:fill="FFF2CC" w:themeFill="accent4" w:themeFillTint="33"/>
            <w:vAlign w:val="center"/>
          </w:tcPr>
          <w:p w14:paraId="0115C52B" w14:textId="77777777" w:rsidR="00F36EB0" w:rsidRPr="00F36EB0" w:rsidRDefault="00F36EB0" w:rsidP="00981929">
            <w:pPr>
              <w:jc w:val="center"/>
              <w:rPr>
                <w:rFonts w:cs="Times New Roman"/>
                <w:b/>
                <w:bCs/>
                <w:noProof/>
                <w:spacing w:val="-8"/>
                <w:szCs w:val="28"/>
              </w:rPr>
            </w:pPr>
          </w:p>
        </w:tc>
        <w:tc>
          <w:tcPr>
            <w:tcW w:w="301" w:type="pct"/>
            <w:shd w:val="clear" w:color="auto" w:fill="FFF2CC" w:themeFill="accent4" w:themeFillTint="33"/>
            <w:vAlign w:val="center"/>
          </w:tcPr>
          <w:p w14:paraId="3B39B366" w14:textId="77777777" w:rsidR="00F36EB0" w:rsidRPr="00F36EB0" w:rsidRDefault="00F36EB0" w:rsidP="00981929">
            <w:pPr>
              <w:ind w:right="-105" w:hanging="101"/>
              <w:jc w:val="center"/>
              <w:rPr>
                <w:rFonts w:cs="Times New Roman"/>
                <w:b/>
                <w:bCs/>
                <w:noProof/>
                <w:spacing w:val="-8"/>
                <w:szCs w:val="28"/>
              </w:rPr>
            </w:pPr>
            <w:r w:rsidRPr="00F36EB0">
              <w:rPr>
                <w:rFonts w:cs="Times New Roman"/>
                <w:b/>
                <w:bCs/>
                <w:noProof/>
                <w:spacing w:val="-8"/>
                <w:szCs w:val="28"/>
              </w:rPr>
              <w:t>2</w:t>
            </w:r>
          </w:p>
          <w:p w14:paraId="2FA43369" w14:textId="77777777" w:rsidR="00F36EB0" w:rsidRPr="00F36EB0" w:rsidRDefault="00F36EB0" w:rsidP="00981929">
            <w:pPr>
              <w:ind w:right="-105" w:hanging="101"/>
              <w:jc w:val="center"/>
              <w:rPr>
                <w:rFonts w:cs="Times New Roman"/>
                <w:b/>
                <w:bCs/>
                <w:noProof/>
                <w:spacing w:val="-8"/>
                <w:szCs w:val="28"/>
              </w:rPr>
            </w:pPr>
            <w:r w:rsidRPr="00F36EB0">
              <w:rPr>
                <w:rFonts w:cs="Times New Roman"/>
                <w:b/>
                <w:bCs/>
                <w:noProof/>
                <w:spacing w:val="-8"/>
                <w:szCs w:val="28"/>
              </w:rPr>
              <w:t>(2,0 đ)</w:t>
            </w:r>
          </w:p>
        </w:tc>
        <w:tc>
          <w:tcPr>
            <w:tcW w:w="179" w:type="pct"/>
            <w:shd w:val="clear" w:color="auto" w:fill="F2F2F2" w:themeFill="background1" w:themeFillShade="F2"/>
            <w:vAlign w:val="center"/>
          </w:tcPr>
          <w:p w14:paraId="495522E7" w14:textId="77777777" w:rsidR="00F36EB0" w:rsidRPr="00F36EB0" w:rsidRDefault="00F36EB0" w:rsidP="00981929">
            <w:pPr>
              <w:jc w:val="center"/>
              <w:rPr>
                <w:rFonts w:cs="Times New Roman"/>
                <w:b/>
                <w:bCs/>
                <w:noProof/>
                <w:spacing w:val="-8"/>
                <w:szCs w:val="28"/>
              </w:rPr>
            </w:pPr>
          </w:p>
        </w:tc>
        <w:tc>
          <w:tcPr>
            <w:tcW w:w="386" w:type="pct"/>
            <w:shd w:val="clear" w:color="auto" w:fill="F2F2F2" w:themeFill="background1" w:themeFillShade="F2"/>
            <w:vAlign w:val="center"/>
          </w:tcPr>
          <w:p w14:paraId="6228D700" w14:textId="77777777" w:rsidR="00F36EB0" w:rsidRPr="00F36EB0" w:rsidRDefault="00F36EB0" w:rsidP="00981929">
            <w:pPr>
              <w:jc w:val="center"/>
              <w:rPr>
                <w:rFonts w:cs="Times New Roman"/>
                <w:b/>
                <w:bCs/>
                <w:noProof/>
                <w:spacing w:val="-8"/>
                <w:szCs w:val="28"/>
              </w:rPr>
            </w:pPr>
            <w:r w:rsidRPr="00F36EB0">
              <w:rPr>
                <w:rFonts w:cs="Times New Roman"/>
                <w:b/>
                <w:bCs/>
                <w:noProof/>
                <w:spacing w:val="-8"/>
                <w:szCs w:val="28"/>
              </w:rPr>
              <w:t>2</w:t>
            </w:r>
          </w:p>
          <w:p w14:paraId="53CD0818" w14:textId="77777777" w:rsidR="00F36EB0" w:rsidRPr="00F36EB0" w:rsidRDefault="00F36EB0" w:rsidP="00981929">
            <w:pPr>
              <w:jc w:val="center"/>
              <w:rPr>
                <w:rFonts w:cs="Times New Roman"/>
                <w:b/>
                <w:bCs/>
                <w:noProof/>
                <w:spacing w:val="-8"/>
                <w:szCs w:val="28"/>
              </w:rPr>
            </w:pPr>
            <w:r w:rsidRPr="00F36EB0">
              <w:rPr>
                <w:rFonts w:cs="Times New Roman"/>
                <w:b/>
                <w:bCs/>
                <w:noProof/>
                <w:spacing w:val="-8"/>
                <w:szCs w:val="28"/>
              </w:rPr>
              <w:t>(1,0 đ)</w:t>
            </w:r>
          </w:p>
        </w:tc>
      </w:tr>
      <w:tr w:rsidR="00F36EB0" w:rsidRPr="00F36EB0" w14:paraId="3E54767F" w14:textId="77777777" w:rsidTr="004673DA">
        <w:trPr>
          <w:trHeight w:val="275"/>
        </w:trPr>
        <w:tc>
          <w:tcPr>
            <w:tcW w:w="1062" w:type="pct"/>
            <w:gridSpan w:val="3"/>
            <w:vAlign w:val="center"/>
          </w:tcPr>
          <w:p w14:paraId="069CD296" w14:textId="77777777" w:rsidR="00F36EB0" w:rsidRPr="00F36EB0" w:rsidRDefault="00F36EB0" w:rsidP="00981929">
            <w:pPr>
              <w:jc w:val="center"/>
              <w:rPr>
                <w:rFonts w:cs="Times New Roman"/>
                <w:b/>
                <w:bCs/>
                <w:noProof/>
                <w:spacing w:val="-8"/>
                <w:szCs w:val="28"/>
              </w:rPr>
            </w:pPr>
            <w:r w:rsidRPr="00F36EB0">
              <w:rPr>
                <w:rFonts w:cs="Times New Roman"/>
                <w:b/>
                <w:bCs/>
                <w:noProof/>
                <w:spacing w:val="-8"/>
                <w:szCs w:val="28"/>
              </w:rPr>
              <w:t>Tỉ lệ %</w:t>
            </w:r>
          </w:p>
        </w:tc>
        <w:tc>
          <w:tcPr>
            <w:tcW w:w="1328" w:type="pct"/>
            <w:shd w:val="clear" w:color="auto" w:fill="E2EFD9" w:themeFill="accent6" w:themeFillTint="33"/>
          </w:tcPr>
          <w:p w14:paraId="4947800F" w14:textId="77777777" w:rsidR="00F36EB0" w:rsidRPr="00F36EB0" w:rsidRDefault="00F36EB0" w:rsidP="00981929">
            <w:pPr>
              <w:jc w:val="center"/>
              <w:rPr>
                <w:rFonts w:cs="Times New Roman"/>
                <w:b/>
                <w:noProof/>
                <w:spacing w:val="-8"/>
                <w:szCs w:val="28"/>
              </w:rPr>
            </w:pPr>
          </w:p>
        </w:tc>
        <w:tc>
          <w:tcPr>
            <w:tcW w:w="704" w:type="pct"/>
            <w:gridSpan w:val="2"/>
            <w:shd w:val="clear" w:color="auto" w:fill="E2EFD9" w:themeFill="accent6" w:themeFillTint="33"/>
            <w:vAlign w:val="center"/>
          </w:tcPr>
          <w:p w14:paraId="5708A8CC" w14:textId="77777777" w:rsidR="00F36EB0" w:rsidRPr="00F36EB0" w:rsidRDefault="00F36EB0" w:rsidP="00981929">
            <w:pPr>
              <w:jc w:val="center"/>
              <w:rPr>
                <w:rFonts w:cs="Times New Roman"/>
                <w:b/>
                <w:bCs/>
                <w:noProof/>
                <w:spacing w:val="-8"/>
                <w:szCs w:val="28"/>
              </w:rPr>
            </w:pPr>
            <w:r w:rsidRPr="00F36EB0">
              <w:rPr>
                <w:rFonts w:cs="Times New Roman"/>
                <w:b/>
                <w:noProof/>
                <w:spacing w:val="-8"/>
                <w:szCs w:val="28"/>
              </w:rPr>
              <w:t>40%</w:t>
            </w:r>
          </w:p>
        </w:tc>
        <w:tc>
          <w:tcPr>
            <w:tcW w:w="787" w:type="pct"/>
            <w:gridSpan w:val="2"/>
            <w:shd w:val="clear" w:color="auto" w:fill="DEEAF6" w:themeFill="accent5" w:themeFillTint="33"/>
            <w:vAlign w:val="center"/>
          </w:tcPr>
          <w:p w14:paraId="024082CA" w14:textId="77777777" w:rsidR="00F36EB0" w:rsidRPr="00F36EB0" w:rsidRDefault="00F36EB0" w:rsidP="00981929">
            <w:pPr>
              <w:ind w:hanging="143"/>
              <w:jc w:val="center"/>
              <w:rPr>
                <w:rFonts w:cs="Times New Roman"/>
                <w:b/>
                <w:bCs/>
                <w:noProof/>
                <w:spacing w:val="-8"/>
                <w:szCs w:val="28"/>
              </w:rPr>
            </w:pPr>
            <w:r w:rsidRPr="00F36EB0">
              <w:rPr>
                <w:rFonts w:cs="Times New Roman"/>
                <w:b/>
                <w:noProof/>
                <w:spacing w:val="-8"/>
                <w:szCs w:val="28"/>
              </w:rPr>
              <w:t>30%</w:t>
            </w:r>
          </w:p>
        </w:tc>
        <w:tc>
          <w:tcPr>
            <w:tcW w:w="554" w:type="pct"/>
            <w:gridSpan w:val="2"/>
            <w:shd w:val="clear" w:color="auto" w:fill="FFF2CC" w:themeFill="accent4" w:themeFillTint="33"/>
            <w:vAlign w:val="center"/>
          </w:tcPr>
          <w:p w14:paraId="7FE62957" w14:textId="77777777" w:rsidR="00F36EB0" w:rsidRPr="00F36EB0" w:rsidRDefault="00F36EB0" w:rsidP="00981929">
            <w:pPr>
              <w:ind w:right="-105" w:hanging="101"/>
              <w:jc w:val="center"/>
              <w:rPr>
                <w:rFonts w:cs="Times New Roman"/>
                <w:b/>
                <w:bCs/>
                <w:noProof/>
                <w:spacing w:val="-8"/>
                <w:szCs w:val="28"/>
              </w:rPr>
            </w:pPr>
            <w:r w:rsidRPr="00F36EB0">
              <w:rPr>
                <w:rFonts w:cs="Times New Roman"/>
                <w:b/>
                <w:noProof/>
                <w:spacing w:val="-8"/>
                <w:szCs w:val="28"/>
              </w:rPr>
              <w:t>20%</w:t>
            </w:r>
          </w:p>
        </w:tc>
        <w:tc>
          <w:tcPr>
            <w:tcW w:w="565" w:type="pct"/>
            <w:gridSpan w:val="2"/>
            <w:shd w:val="clear" w:color="auto" w:fill="F2F2F2" w:themeFill="background1" w:themeFillShade="F2"/>
            <w:vAlign w:val="center"/>
          </w:tcPr>
          <w:p w14:paraId="3BCCE405" w14:textId="77777777" w:rsidR="00F36EB0" w:rsidRPr="00F36EB0" w:rsidRDefault="00F36EB0" w:rsidP="00981929">
            <w:pPr>
              <w:jc w:val="center"/>
              <w:rPr>
                <w:rFonts w:cs="Times New Roman"/>
                <w:b/>
                <w:bCs/>
                <w:noProof/>
                <w:spacing w:val="-8"/>
                <w:szCs w:val="28"/>
              </w:rPr>
            </w:pPr>
            <w:r w:rsidRPr="00F36EB0">
              <w:rPr>
                <w:rFonts w:cs="Times New Roman"/>
                <w:b/>
                <w:noProof/>
                <w:spacing w:val="-8"/>
                <w:szCs w:val="28"/>
              </w:rPr>
              <w:t>10%</w:t>
            </w:r>
          </w:p>
        </w:tc>
      </w:tr>
      <w:tr w:rsidR="00F36EB0" w:rsidRPr="00F36EB0" w14:paraId="215FB080" w14:textId="77777777" w:rsidTr="004673DA">
        <w:trPr>
          <w:trHeight w:val="146"/>
        </w:trPr>
        <w:tc>
          <w:tcPr>
            <w:tcW w:w="1062" w:type="pct"/>
            <w:gridSpan w:val="3"/>
            <w:vAlign w:val="center"/>
          </w:tcPr>
          <w:p w14:paraId="4952C871" w14:textId="77777777" w:rsidR="00F36EB0" w:rsidRPr="00F36EB0" w:rsidRDefault="00F36EB0" w:rsidP="00981929">
            <w:pPr>
              <w:jc w:val="center"/>
              <w:rPr>
                <w:rFonts w:cs="Times New Roman"/>
                <w:b/>
                <w:bCs/>
                <w:noProof/>
                <w:spacing w:val="-8"/>
                <w:szCs w:val="28"/>
              </w:rPr>
            </w:pPr>
            <w:r w:rsidRPr="00F36EB0">
              <w:rPr>
                <w:rFonts w:cs="Times New Roman"/>
                <w:b/>
                <w:bCs/>
                <w:noProof/>
                <w:spacing w:val="-8"/>
                <w:szCs w:val="28"/>
              </w:rPr>
              <w:t>Tỉ lệ chung</w:t>
            </w:r>
          </w:p>
        </w:tc>
        <w:tc>
          <w:tcPr>
            <w:tcW w:w="1328" w:type="pct"/>
            <w:shd w:val="clear" w:color="auto" w:fill="E2EFD9" w:themeFill="accent6" w:themeFillTint="33"/>
          </w:tcPr>
          <w:p w14:paraId="07E07CE2" w14:textId="77777777" w:rsidR="00F36EB0" w:rsidRPr="00F36EB0" w:rsidRDefault="00F36EB0" w:rsidP="00981929">
            <w:pPr>
              <w:jc w:val="center"/>
              <w:rPr>
                <w:rFonts w:cs="Times New Roman"/>
                <w:b/>
                <w:noProof/>
                <w:spacing w:val="-8"/>
                <w:szCs w:val="28"/>
              </w:rPr>
            </w:pPr>
          </w:p>
        </w:tc>
        <w:tc>
          <w:tcPr>
            <w:tcW w:w="1491" w:type="pct"/>
            <w:gridSpan w:val="4"/>
            <w:shd w:val="clear" w:color="auto" w:fill="E2EFD9" w:themeFill="accent6" w:themeFillTint="33"/>
            <w:vAlign w:val="center"/>
          </w:tcPr>
          <w:p w14:paraId="4A2397CF" w14:textId="77777777" w:rsidR="00F36EB0" w:rsidRPr="00F36EB0" w:rsidRDefault="00F36EB0" w:rsidP="00981929">
            <w:pPr>
              <w:jc w:val="center"/>
              <w:rPr>
                <w:rFonts w:cs="Times New Roman"/>
                <w:b/>
                <w:noProof/>
                <w:spacing w:val="-8"/>
                <w:szCs w:val="28"/>
              </w:rPr>
            </w:pPr>
            <w:r w:rsidRPr="00F36EB0">
              <w:rPr>
                <w:rFonts w:cs="Times New Roman"/>
                <w:b/>
                <w:noProof/>
                <w:spacing w:val="-8"/>
                <w:szCs w:val="28"/>
              </w:rPr>
              <w:t>70%</w:t>
            </w:r>
          </w:p>
        </w:tc>
        <w:tc>
          <w:tcPr>
            <w:tcW w:w="1119" w:type="pct"/>
            <w:gridSpan w:val="4"/>
            <w:shd w:val="clear" w:color="auto" w:fill="FFF2CC" w:themeFill="accent4" w:themeFillTint="33"/>
            <w:vAlign w:val="center"/>
          </w:tcPr>
          <w:p w14:paraId="5283B265" w14:textId="77777777" w:rsidR="00F36EB0" w:rsidRPr="00F36EB0" w:rsidRDefault="00F36EB0" w:rsidP="00981929">
            <w:pPr>
              <w:jc w:val="center"/>
              <w:rPr>
                <w:rFonts w:cs="Times New Roman"/>
                <w:b/>
                <w:noProof/>
                <w:spacing w:val="-8"/>
                <w:szCs w:val="28"/>
              </w:rPr>
            </w:pPr>
            <w:r w:rsidRPr="00F36EB0">
              <w:rPr>
                <w:rFonts w:cs="Times New Roman"/>
                <w:b/>
                <w:noProof/>
                <w:spacing w:val="-8"/>
                <w:szCs w:val="28"/>
              </w:rPr>
              <w:t>30%</w:t>
            </w:r>
          </w:p>
        </w:tc>
      </w:tr>
    </w:tbl>
    <w:p w14:paraId="6F02CFE0" w14:textId="77777777" w:rsidR="00F36EB0" w:rsidRPr="00F36EB0" w:rsidRDefault="00F36EB0" w:rsidP="00AA519F">
      <w:pPr>
        <w:rPr>
          <w:rFonts w:ascii="Times New Roman" w:hAnsi="Times New Roman" w:cs="Times New Roman"/>
          <w:b/>
          <w:sz w:val="28"/>
          <w:szCs w:val="28"/>
        </w:rPr>
      </w:pPr>
    </w:p>
    <w:p w14:paraId="59EDB91D" w14:textId="77777777" w:rsidR="00F36EB0" w:rsidRPr="00F36EB0" w:rsidRDefault="00F36EB0" w:rsidP="006C07DA">
      <w:pPr>
        <w:jc w:val="center"/>
        <w:rPr>
          <w:rFonts w:ascii="Times New Roman" w:hAnsi="Times New Roman" w:cs="Times New Roman"/>
          <w:b/>
          <w:sz w:val="28"/>
          <w:szCs w:val="28"/>
        </w:rPr>
      </w:pPr>
    </w:p>
    <w:p w14:paraId="0FE36761" w14:textId="77777777" w:rsidR="00F36EB0" w:rsidRPr="00F36EB0" w:rsidRDefault="00F36EB0" w:rsidP="005411EA">
      <w:pPr>
        <w:rPr>
          <w:rFonts w:ascii="Times New Roman" w:hAnsi="Times New Roman" w:cs="Times New Roman"/>
          <w:b/>
          <w:sz w:val="28"/>
          <w:szCs w:val="28"/>
        </w:rPr>
      </w:pPr>
    </w:p>
    <w:p w14:paraId="22019F8D" w14:textId="77777777" w:rsidR="00F36EB0" w:rsidRPr="00F36EB0" w:rsidRDefault="00F36EB0" w:rsidP="006C07DA">
      <w:pPr>
        <w:jc w:val="center"/>
        <w:rPr>
          <w:rFonts w:ascii="Times New Roman" w:hAnsi="Times New Roman" w:cs="Times New Roman"/>
          <w:b/>
          <w:sz w:val="28"/>
          <w:szCs w:val="28"/>
        </w:rPr>
      </w:pPr>
    </w:p>
    <w:p w14:paraId="33529740" w14:textId="77777777" w:rsidR="00F36EB0" w:rsidRPr="00F36EB0" w:rsidRDefault="00F36EB0" w:rsidP="006C07DA">
      <w:pPr>
        <w:jc w:val="center"/>
        <w:rPr>
          <w:rFonts w:ascii="Times New Roman" w:hAnsi="Times New Roman" w:cs="Times New Roman"/>
          <w:b/>
          <w:sz w:val="28"/>
          <w:szCs w:val="28"/>
        </w:rPr>
      </w:pPr>
    </w:p>
    <w:p w14:paraId="0281407B" w14:textId="77777777" w:rsidR="00F36EB0" w:rsidRPr="00F36EB0" w:rsidRDefault="00F36EB0" w:rsidP="006C07DA">
      <w:pPr>
        <w:jc w:val="center"/>
        <w:rPr>
          <w:rFonts w:ascii="Times New Roman" w:hAnsi="Times New Roman" w:cs="Times New Roman"/>
          <w:b/>
          <w:sz w:val="28"/>
          <w:szCs w:val="28"/>
        </w:rPr>
      </w:pPr>
    </w:p>
    <w:p w14:paraId="33935413" w14:textId="77777777" w:rsidR="00F36EB0" w:rsidRPr="00F36EB0" w:rsidRDefault="00F36EB0">
      <w:pPr>
        <w:rPr>
          <w:rFonts w:ascii="Times New Roman" w:hAnsi="Times New Roman" w:cs="Times New Roman"/>
          <w:sz w:val="28"/>
          <w:szCs w:val="28"/>
        </w:rPr>
      </w:pPr>
    </w:p>
    <w:p w14:paraId="31E637A0" w14:textId="77777777" w:rsidR="00F36EB0" w:rsidRPr="00F36EB0" w:rsidRDefault="00F36EB0" w:rsidP="002558D8">
      <w:pPr>
        <w:shd w:val="clear" w:color="auto" w:fill="FFFFCC"/>
        <w:spacing w:line="288" w:lineRule="auto"/>
        <w:ind w:left="-284" w:right="-7"/>
        <w:jc w:val="center"/>
        <w:rPr>
          <w:rFonts w:ascii="Times New Roman" w:hAnsi="Times New Roman" w:cs="Times New Roman"/>
          <w:b/>
          <w:sz w:val="28"/>
          <w:szCs w:val="28"/>
        </w:rPr>
      </w:pPr>
      <w:r w:rsidRPr="00F36EB0">
        <w:rPr>
          <w:rFonts w:ascii="Times New Roman" w:hAnsi="Times New Roman" w:cs="Times New Roman"/>
          <w:b/>
          <w:sz w:val="28"/>
          <w:szCs w:val="28"/>
        </w:rPr>
        <w:t>C. ĐỀ MINH HỌA</w:t>
      </w:r>
    </w:p>
    <w:p w14:paraId="67F0C093" w14:textId="77777777" w:rsidR="00F36EB0" w:rsidRPr="00F36EB0" w:rsidRDefault="00F36EB0" w:rsidP="002558D8">
      <w:pPr>
        <w:shd w:val="clear" w:color="auto" w:fill="FFFFCC"/>
        <w:spacing w:line="288" w:lineRule="auto"/>
        <w:ind w:left="-284" w:right="-7"/>
        <w:jc w:val="center"/>
        <w:rPr>
          <w:rFonts w:ascii="Times New Roman" w:hAnsi="Times New Roman" w:cs="Times New Roman"/>
          <w:b/>
          <w:i/>
          <w:sz w:val="28"/>
          <w:szCs w:val="28"/>
        </w:rPr>
      </w:pPr>
      <w:r w:rsidRPr="00F36EB0">
        <w:rPr>
          <w:rFonts w:ascii="Times New Roman" w:hAnsi="Times New Roman" w:cs="Times New Roman"/>
          <w:b/>
          <w:sz w:val="28"/>
          <w:szCs w:val="28"/>
        </w:rPr>
        <w:t>GIỮA</w:t>
      </w:r>
      <w:r w:rsidRPr="00F36EB0">
        <w:rPr>
          <w:rFonts w:ascii="Times New Roman" w:hAnsi="Times New Roman" w:cs="Times New Roman"/>
          <w:b/>
          <w:bCs/>
          <w:noProof/>
          <w:sz w:val="28"/>
          <w:szCs w:val="28"/>
        </w:rPr>
        <w:t xml:space="preserve"> HỌC KÌ II MÔN TOÁN – LỚP 7</w:t>
      </w:r>
    </w:p>
    <w:p w14:paraId="1A18C43C" w14:textId="77777777" w:rsidR="00F36EB0" w:rsidRPr="00F36EB0" w:rsidRDefault="00F36EB0">
      <w:pPr>
        <w:rPr>
          <w:rFonts w:ascii="Times New Roman" w:hAnsi="Times New Roman" w:cs="Times New Roman"/>
          <w:sz w:val="28"/>
          <w:szCs w:val="28"/>
        </w:rPr>
      </w:pPr>
    </w:p>
    <w:p w14:paraId="432CFCCD" w14:textId="77777777" w:rsidR="00F36EB0" w:rsidRPr="00F36EB0" w:rsidRDefault="00F36EB0" w:rsidP="00F15E1F">
      <w:pPr>
        <w:rPr>
          <w:rFonts w:ascii="Times New Roman" w:hAnsi="Times New Roman" w:cs="Times New Roman"/>
          <w:b/>
          <w:sz w:val="28"/>
          <w:szCs w:val="28"/>
        </w:rPr>
      </w:pPr>
      <w:r w:rsidRPr="00F36EB0">
        <w:rPr>
          <w:rFonts w:ascii="Times New Roman" w:hAnsi="Times New Roman" w:cs="Times New Roman"/>
          <w:b/>
          <w:sz w:val="28"/>
          <w:szCs w:val="28"/>
        </w:rPr>
        <w:t>PHẦN I: TRẮC NGHIỆM KHÁCH QUAN (3 điểm)</w:t>
      </w:r>
    </w:p>
    <w:p w14:paraId="2FEB177F" w14:textId="77777777" w:rsidR="00F36EB0" w:rsidRPr="00F36EB0" w:rsidRDefault="00F36EB0" w:rsidP="00262D34">
      <w:pPr>
        <w:rPr>
          <w:rFonts w:ascii="Times New Roman" w:hAnsi="Times New Roman" w:cs="Times New Roman"/>
          <w:sz w:val="28"/>
          <w:szCs w:val="28"/>
        </w:rPr>
      </w:pPr>
      <w:r w:rsidRPr="00F36EB0">
        <w:rPr>
          <w:rFonts w:ascii="Times New Roman" w:hAnsi="Times New Roman" w:cs="Times New Roman"/>
          <w:b/>
          <w:sz w:val="28"/>
          <w:szCs w:val="28"/>
        </w:rPr>
        <w:t>Câu 1:</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Nhận biết)</w:t>
      </w:r>
      <w:r w:rsidRPr="00F36EB0">
        <w:rPr>
          <w:rFonts w:ascii="Times New Roman" w:hAnsi="Times New Roman" w:cs="Times New Roman"/>
          <w:sz w:val="28"/>
          <w:szCs w:val="28"/>
        </w:rPr>
        <w:t xml:space="preserve"> </w:t>
      </w:r>
      <m:oMath>
        <m:r>
          <w:rPr>
            <w:rFonts w:ascii="Cambria Math" w:hAnsi="Cambria Math" w:cs="Times New Roman"/>
            <w:sz w:val="28"/>
            <w:szCs w:val="28"/>
          </w:rPr>
          <m:t>Trong các hình sau dữ liệu nào cho ở dạng biểu đồ cột?</m:t>
        </m:r>
      </m:oMath>
    </w:p>
    <w:p w14:paraId="68F12080" w14:textId="77777777" w:rsidR="00F36EB0" w:rsidRPr="00F36EB0" w:rsidRDefault="00F36EB0" w:rsidP="00262D34">
      <w:pPr>
        <w:rPr>
          <w:rFonts w:ascii="Times New Roman" w:hAnsi="Times New Roman" w:cs="Times New Roman"/>
          <w:sz w:val="28"/>
          <w:szCs w:val="28"/>
        </w:rPr>
      </w:pPr>
      <w:r w:rsidRPr="00F36EB0">
        <w:rPr>
          <w:rFonts w:ascii="Times New Roman" w:hAnsi="Times New Roman" w:cs="Times New Roman"/>
          <w:noProof/>
          <w:sz w:val="28"/>
          <w:szCs w:val="28"/>
          <w:lang w:val="en-US"/>
        </w:rPr>
        <mc:AlternateContent>
          <mc:Choice Requires="wpg">
            <w:drawing>
              <wp:anchor distT="0" distB="0" distL="114300" distR="114300" simplePos="0" relativeHeight="251684864" behindDoc="0" locked="0" layoutInCell="1" allowOverlap="1" wp14:anchorId="045EB871" wp14:editId="40D666AC">
                <wp:simplePos x="0" y="0"/>
                <wp:positionH relativeFrom="column">
                  <wp:posOffset>4216550</wp:posOffset>
                </wp:positionH>
                <wp:positionV relativeFrom="paragraph">
                  <wp:posOffset>138166</wp:posOffset>
                </wp:positionV>
                <wp:extent cx="1417834" cy="1582220"/>
                <wp:effectExtent l="0" t="0" r="0" b="18415"/>
                <wp:wrapNone/>
                <wp:docPr id="7" name="Group 7"/>
                <wp:cNvGraphicFramePr/>
                <a:graphic xmlns:a="http://schemas.openxmlformats.org/drawingml/2006/main">
                  <a:graphicData uri="http://schemas.microsoft.com/office/word/2010/wordprocessingGroup">
                    <wpg:wgp>
                      <wpg:cNvGrpSpPr/>
                      <wpg:grpSpPr>
                        <a:xfrm>
                          <a:off x="0" y="0"/>
                          <a:ext cx="1417834" cy="1582220"/>
                          <a:chOff x="0" y="0"/>
                          <a:chExt cx="1417834" cy="1582220"/>
                        </a:xfrm>
                      </wpg:grpSpPr>
                      <pic:pic xmlns:pic="http://schemas.openxmlformats.org/drawingml/2006/picture">
                        <pic:nvPicPr>
                          <pic:cNvPr id="8" name="Picture 8"/>
                          <pic:cNvPicPr>
                            <a:picLocks noChangeAspect="1"/>
                          </pic:cNvPicPr>
                        </pic:nvPicPr>
                        <pic:blipFill>
                          <a:blip r:embed="rId460">
                            <a:extLst>
                              <a:ext uri="{28A0092B-C50C-407E-A947-70E740481C1C}">
                                <a14:useLocalDpi xmlns:a14="http://schemas.microsoft.com/office/drawing/2010/main" val="0"/>
                              </a:ext>
                            </a:extLst>
                          </a:blip>
                          <a:stretch>
                            <a:fillRect/>
                          </a:stretch>
                        </pic:blipFill>
                        <pic:spPr>
                          <a:xfrm>
                            <a:off x="0" y="0"/>
                            <a:ext cx="1417834" cy="1109609"/>
                          </a:xfrm>
                          <a:prstGeom prst="rect">
                            <a:avLst/>
                          </a:prstGeom>
                        </pic:spPr>
                      </pic:pic>
                      <wps:wsp>
                        <wps:cNvPr id="9" name="Text Box 9"/>
                        <wps:cNvSpPr txBox="1"/>
                        <wps:spPr>
                          <a:xfrm>
                            <a:off x="236305" y="1263721"/>
                            <a:ext cx="688369" cy="318499"/>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7C7F3D3A" w14:textId="77777777" w:rsidR="00F36EB0" w:rsidRDefault="00F36EB0">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7" o:spid="_x0000_s1033" style="position:absolute;margin-left:332pt;margin-top:10.9pt;width:111.65pt;height:124.6pt;z-index:251684864" coordsize="14178,1582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2KSNPEQQAAPYJAAAOAAAAZHJzL2Uyb0RvYy54bWykVllv2zgQfl9g/wOh d8eSLJ+IU7jOgQJBazRZ9JmmKYsIRXJJ+kgX+993hpTsxPFu0+6D5eFwhjPzzUFeftjXkmy5dUKr aZJdpAnhiumVUOtp8sfjbWeUEOepWlGpFZ8mz9wlH65+/+1yZyY815WWK24JHKLcZGemSeW9mXS7 jlW8pu5CG65gs9S2ph6Wdt1dWbqD02vZzdN00N1puzJWM+4ccK/jZnIVzi9LzvyXsnTcEzlNwDcf vjZ8l/jtXl3SydpSUwnWuEF/wYuaCgVGD0ddU0/Jxoo3R9WCWe106S+Yrru6LAXjIQaIJktPormz emNCLOvJbm0OMAG0Jzj98rHs83ZhiVhNk2FCFK0hRcEqGSI0O7OegMSdNQ9mYRvGOq4w2n1pa/yH OMg+gPp8AJXvPWHAzIpsOOoVCWGwl/VHeZ43sLMKcvNGj1U3P9Dstoa76N/BHSPYBH4NSkC9QenH 1QRafmN50hxSv+uMmtqnjelAQg31Yimk8M+hOCF16JTaLgRb2Lg4Ag6dEQGHXTRKRgg5KqBM1KAY 0b1mT44oPa+oWvOZM1DVACVKd1+Lh+Urc0spzK2QErOEdBMYdMBJBZ3BJlbntWabmisf281yCTFq 5SphXELshNdLDtVjP62y0ACQ9nvn0RwWQGiBv/LRLE3H+cfOvJ/OO0U6vOnMxsWwM0xvhkVajLJ5 Nv8btbNisnEc4qXy2ojGV+C+8fZsvTeTIXZS6EiypaHvEangUPsfXAQWQoK+Om+5ZxWSJaD1FRCO OoeNAO0RTcTdQU+gxs93QZaOB+k4JPCobqzzd1zXBAlAFHwIiNIteBu9aUWaxEcHgmfgD7YrDFHX 5hhW78MNR+i58fNQUcPBBTz2WLbjtmwfMcEf9Z6EQBohnBPE74HdVCjy/wWovDfopf2E4FzIB71h Hko6Fg5OjsFo1BuAORwcvWxUjP8XYpBkLcWqbYZww/C5tLFGpI/9dCIlFdmBI71+GlLxXycs12dO gBKTCmuEh7uoSeQRk0D5Z8lRRqqvvIRZHCYpMk58pIxBH7ZWgjRKxYJ9v2Ijf/TqZ6zGOEAjWNbK H5RrobSNKOHlfYR29dS6XEZ5qN4XcSPp98t9uISyHJsCWUu9eoZSshpaAS5uZ9itgL64p84vqIU7 Gpjw7vBf4FNKDVnSDZWQStvv5/goDy0BuwnZwZ0/TdyfG4rjXn5S0CzjrCjwkRAWRX8IFxWxL3eW L3fUpp5rGC9Z8C6QKO9lS5ZW19+gt2ZoFbaoYmB7mviWnPv4EoHnDeOzWRCKt8i9ejBw98SRil3/ uP9GrWlGg4fO+6zb9qSTkwkRZTFBSs82XpcijI8jqk0CYFQEKjwugHr1enm5DlLH59rVPwAAAP// AwBQSwMEFAAGAAgAAAAhAKomDr68AAAAIQEAABkAAABkcnMvX3JlbHMvZTJvRG9jLnhtbC5yZWxz hI9BasMwEEX3hdxBzD6WnUUoxbI3oeBtSA4wSGNZxBoJSS317SPIJoFAl/M//z2mH//8Kn4pZRdY Qde0IIh1MI6tguvle/8JIhdkg2tgUrBRhnHYffRnWrHUUV5czKJSOCtYSolfUma9kMfchEhcmzkk j6WeycqI+oaW5KFtjzI9M2B4YYrJKEiT6UBctljN/7PDPDtNp6B/PHF5o5DOV3cFYrJUFHgyDh9h 10S2IIdevjw23AEAAP//AwBQSwMEFAAGAAgAAAAhAC/5+zbhAAAACgEAAA8AAABkcnMvZG93bnJl di54bWxMj8FKw0AQhu+C77CM4M1u0moa0mxKKeqpCLaC9LbNTpPQ7GzIbpP07R1PepyZn3++L19P thUD9r5xpCCeRSCQSmcaqhR8Hd6eUhA+aDK6dYQKbuhhXdzf5TozbqRPHPahElxCPtMK6hC6TEpf 1mi1n7kOiW9n11sdeOwraXo9crlt5TyKEml1Q/yh1h1uaywv+6tV8D7qcbOIX4fd5by9HQ8vH9+7 GJV6fJg2KxABp/AXhl98RoeCmU7uSsaLVkGSPLNLUDCPWYEDabpcgDjxYhlHIItc/lcofgAAAP// AwBQSwMECgAAAAAAAAAhAMo8KCqdLwEAnS8BABQAAABkcnMvbWVkaWEvaW1hZ2UxLnBuZ4lQTkcN ChoKAAAADUlIRFIAAAEQAAAA0wgCAAAAxmPb7AAAAAFzUkdCAK7OHOkAAP/KSURBVHhe7P0HlGRn dt8Jhvc+MjIjvS3vCwVTBdNodANoSza9EUeURqPV7BzN6qxGI0qr1Q7P2Z2zu2fPGe2Z1ezKUBQ5 TTabbMfuZqPR8EA5lM8ymVnpvY0M71+4/d3vRWRlAQVUoQn14YjMfl2IjAzz3ve+6//3f431SqGU S9tdNkNRM5o9BoPFYDQa+OHfRkMe8NBk0h98zE+j0TDqb/wUfvg6vv2RPqjBay21mqlhqJmNDaP8 yn8MmqHeqJVqRqc7W23Y7CazwWDTyuZC3mA2N6w2/jXKVzRa1/iAM+f7G6ZGw8wnNSwVo7HKV/Dh FoPN0jA36gZD1dAwmwzmWt1QqRkNJkO13LA3DHxwzWjkFfyNBeF1/Fj4nEbN0DDWjWY+hK/m9XU+ +v5r3DkL/QH/yjJwOfIfY7nRMNVrLmPBUGWpbTWDtVIz8QkcJqPBbGrIbarLSdbV2snb5a2tB2pJ q7u+Uf8Tz/IpLKB8h/5xfKc6s2rVYLJyyXLtRnlg0OoGGxdfv/fJza2h3q4+TD5UPwF+ZJnUUvPD FXNrOFX9LTzXelPzAV9S1XhP1WSoGBsGu7VhtmjlisNisfM2zkFOin1W56ZwmFiYiv6NfGLrG5tL 11pKuZBdO6l5KnzKx29X/l431DWjiEDVUM82uCJryGjyGOvVQq1aymwsVktlh9nN1Xx43z+KJDzs DB5p999/Mx/pLXWuwFzlcsxVKydfl71aMRnKpnrDxo6yuBNaw+x0WAw1TylvLqQNJlPNajeYLWxn dZ/4v37rPvgvt69hqdcdZgTGisCILHKY0R9arcIhD40GW8NgQWBqfEK9xi+IkCabQrOaa0aTXcSj 3rA0yhyIatXg1EwIYpXN3TCaZY/vFhq1I9RGVxuPX3nAE0gDvxnrlkbRXCuwnSxGt8FsrzRMfHW1 xkU1TMYam4oLUTtE7iLXx9ZtCQwfpH+Ivl3ldPUFUP8q4a6pb+RKROZEpuXs2GIW1lQExmQzIvT8 D9XwATlpLaW+irqY1kXhGI2iyNSGlpNpcJJqh6vz0/e/LLQuuUYUAu9D1yAzNYuxzH2tGT12p6VS N1TRBVxfrWasV3gdZ9Qw2AwWvkJdgi7iOzKrawL5S1N05PJZpqZSf+h2LVcr3Gi709GoFAxaQqto rugBmzNqrJdSi9MTf/Dv/3/BgNvhQIuwcq2LkcvRNcbDTcdDz+CRtr9+vbJ+aJpH+jE16tZa3VI1 WKoW7oMsiKlqNBS5RXajo2pypLSG0W61GKrOfLoRW6+5PFogUrNY9RvGaau98mCxaRgr5ZpmaFRN fD4qRqnHKsqH/9itRivPGSx8ULVe00qsUs2GJTM5KuhUSwFTZjJaa7Jp68ZaxVLTzNhCA39FPVbY N3woG1AJjH4q6oJ1udWfEYFB0bHxkH+DVjXarGVDrW7nfOtYNludq65bTRbURFUJjChwJWy8S0RV NrwueyIS2Etsyc691PU752dqmM1sQPmVr6mLClfnUK1W6/W6xWzXJc9oNFustkqlZLfyZ0RHXsX6 c336rWp6Iuq1dVEI6kkeqS2kW64dS6QEuikqyqOQEzVxjbW6yWKum42Ver1Wl7tjN1ssLKV8XV3O T6SF61XSYJZbsOtofry6ubsvtc41GuuoVC6zed8/xgxwXrWG3WhxmWqGciFltRRzhdwXvvi3hk8+ Z6zl4vHV+e9/+5t/7x/8nQpegxKYpld27y4+fO9+ygIj2u7hX6ruB1ungWo1VLiNJrEBJnRDWe5i HffSjl5EDRlq5XpsrTQ7ZQiHXSP7DBZUg+717ZjyB3yfaD8rqyx3yoDKUbtL3lJjN/InRJRbIDan Viyhuo0W2bMGREIMDU6D0tdy56oo2zoSVMcKsKHMeG4NE3/TP/OeeNzzZ5rWT75ad8kM+JUcCILD ZsC+4S+JyydyIe8Xr1P/Ug6shfLM2Li69tbNy67Lvbe4fD+6pipX0dy/snPlO9mxyIDRaq0XyzU+ sFqzuL2VQtrmtqDpZfMr+VIbVmRbvUtpVzSG7Ewxj/oiy7Lo+re5u3moLrxlANSNUEJgsqjLrKIZ 5ANZ+XIZY6dOT30F1yiXqc5W9mvrDjb1u64ElMA0FQ//4TGeJN/WFBg5+Y+OIERg6qgJh6xmjb2U fuXVHx08+EzfgaeMjWJyY2b867//b/77/+F/MNgdat13CczOfnrY7v30BIbr1Z2fhwdO+knJTWB7 VKxi+sVpYhdykaw4m8DWsNrF7FSLlfXlxO0b1s72tiNHWwKzE6WJety9grr0iAbUjCYrnlm9USk1 GjWzGRUu96HB7USdm81oU4PVprE5zUazSZwFI147WpoYhmsQ7SuOPAIj9g91K86O7AlxnnQPW7/j unPY8hmaG4unayIwok0tNgk0cMBkj7KZ0K+64dDfrm8/cRPFPVcekHqyKTD69TR/mppC/d4UGPVB Sk5kr4vgq93JZyKTpaLRZqlnsiafp1HMGd022ZK6KmgJQHN3yrvUiWFHRXi4SrUC+jZWJk491gMS 9bPjM4mpszbQZaytVpbvFsnnPlbxSeXuiNHmJFk98SZUOKOvW2sj6F/U/GhdYHQzp84EsyFfr6+E LlQf9cOpchpWY1kzVLKGeuY73/7WyRMvDBxGYLKx9Or8H/z7f/2PfudfGLztoo93vuajP+/Df/lU BYZr+QQCg7mVEA5HSA/62cMNgkZiNTalqW6xVdEt9Up1Y2X79g1nZ1fboSMGi57baDq+ethwz0br ylhtploVP8QsHk6NOKaOCeGpciZXSKTsHp/LHyxjAWy2srwG96xqRagwIzhzvBIjJD46yphbpRx3 2WRiDhomXq/vGrnDrVunC4w6EbXD5L8tganWalaTtVbQSmtbFqfdHg5ioBo2kxGDI5LNh/GPOHlY ZzaYLtmyq3ZkUr+zzQ3Wep7/1rDASjbUqvOvRNUqJ8Kz1RK+pMFiN69NTgTbI06vF12A76ebrKb1 29n6ysJwiRIgyb96+K/OjPdI2Nb0xO5toabhk28jtKvxkkrNolUsJpOWSWm5jDMcNLtsopvwTEXR cHKYOBGBZvpAN1xNoWzeVXlKlwnd6Mkj4p/mrX3IduXTEFqVwTFU8liYH377W0ePPtc3dML8u7/7 L2rp+N3bNx87/VzDHjKYnBLeGe4/JEPy0IMt+NDXPNoL0B+iKXUr/LCDJTaZqyh+8Y7EC1N61yz+ NJkpo4XYUZJbxJOlQmF72+qLuNp70WRGcf2tdZMcDXnArxaCAg7eJQf7X3lOYt1la+NKm7EY9UJp 4ebYzfOX7XVTIBARU4Ldwc1WOtDU4NP4KDN5MWJlcZ3RVQ2bUR08ECHSX8A1ypUSTFsbzQNfvfkn JEoWQXfDxIcn7Ybj1IgvrF9/471SptAW7TRa0MeWOn/FunGq/Mtl4h+yaOqbRXIl0FWHJAZMDYJk +ZP+q/g2orPVW2UTolXN4p0hPkqI6uL+mMwWM3Yl9cPv/ZmWS3VEO612j4lMAAdnpc5QTk/OUOUG 8eJk9VUiQrQXWh2boJJsCLKJN3J31Fcr50q9l8SjpW62VLiVItKsqNVYqU2Njo5evsJt8IXDZptV xEmtjxg20Q9ywhIsyWWKPeRa+GoJ1vjy5udbRMZ0TxXXnIivIYeoPvXgIw+5NYiMZEFwMybu3A4H uwJt3ebf/Rf/fX5zbWz0+mPPPGew+xHilkTqCkQ57bpc/swO3WY2sycPe4AKFonA2Op2V7SaZHY5 iBl5jhwPK9mo1rPx/MaK1eNzRzpb6rep5nSNLtcn7kMzNS33pEpeSml5SRxXxf/CuqyuXnvjrZkb o7ayxt53Opw2h1O8GNG6RBYStcha82vTK2fZMTI7Qa86ObQXG5UT1NNUyg7oCrvppTW9/VakJU5Z vZRI3n7n7PtvvallU2R3LW6L3eeqi21TyTCJiWvKoZKL5wO0qkb4hnHEZtXqVfYWN5/Fwvii80Xt 6xaNteNUzHiTEvk1fUROmHR9lYBMQ9mMnn373R9/v5ZP4545XV6Xy6X2E+EjITh+K/a3jqnX0y6s AqbFWJHIXN1MSfvLarDTeZ5nyTyKgpFMGgdepjxQ58ZFmCsVnGBte/PcKz+cHb+d3N5EV7hddgvF D3LOaEOtirDK203cfb4RM8zCVygW4DZz3qwDn6knsqvyGomixKHdMeYPS2TJHqrXGhXlqtSKE7dv tbX1hLsGzL/7f/on9XRq7Nb1k6efMrg8aCAVxajEvH482saVEoO6aZ/GIeuqr+5DD3wQ6iDKmoi7 pPIwxBB4Eagq5TgoR9hsLNcym8XNFbvX52rrkFhW9op4H6KYeFznpmKfRGAIDxERElN4UpKQqleQ FlOjTHmgUdXmb92cu371QG+P02BYnZzM57KeSJvdSrIKi1CvklWTYEYiCKQUNVerFPEX8+ntjdUl f9CLAJPOquHNN2qUZ/gW5QTprpAEHw28QDFVkkHly9WZKoGvldLryxde/8lgZ0e0PTg9d3cjue6L eH1Bj6lOJoGdU69VSuLBy12r1sqleq1sR5Nqpam7YyG/Vzx/8Y30UF2yAko1S2qAZWyF8BJmiZ02 SM4Ps2yqlquFzKvf/OMjQ/39baHF6ank2kYw4HUhq3WtWi/jgyIfCGGtIbUq3musVvlSiioby4sO m1UuRwpaYmskE4FnVRGrT7qR+6XyX0qK8WYbNSueZ71qqZWXb9+cvPL+kT0DHodpeuJmJh1v62hz WMxYqEZFs3CLNA3Z4RN5V7VUaFRLGI5sJp6Ib6G4rJK+FIWEAlUKWClU5Q5zSPQji97a5B96wM0X t0SccvIr+cm7452dg6GOPizMP62k4nduXj955ozB5cKOKx9TpeQ/0SHluk/4lo98ve5oPpJFk/hX aS2TJH6N6BKVF9LLD2Kj8YlFCREsZ1KFzTWbL+BqbxfnlK2qNooKXdHN3OyqxL3cVfKZ1bL4Ezby ig0quzaXjfvTqFYKqeTU1avWhuHJU4/3dPfUqtXRGzdqjVq4PaKCfM1sqpmtrDM6Es2k1SvFeq1Q yibvXLl44/3z/YN9Vo9DKpjIQY1kmS4sStOoQF2iesJ6FT+IwRDXX7c8iEt8evRmbHHp5c99rq+n 2+6w3p2aiG3HOiIRmxV/T2l85c2jIoidauWyi61SKE1eu/mDP/v2kf0HPC63aA8JpiQC0X0p3Bc+ viLWVHIGeEuifDFUyHKZQMJKMm/2yrW7N25++XMv9kZ7OsPRpZm5jaWlSHu73eUSRS4usEVywPUa +pZAWapDxdLc+N0LP3k9HAz72lgcBFBF8bqMshmtLIBuWPRAQ3SFpBKxMDyZz7//2k8cjcaJI0f2 7hmxO2xnz56tFyv9A0PcN8JKdFlF0yxWfDjsoogoOisbi91+/9Kda9d8Hl+kLVKvyDYwcwmIqiwj yklMotowZK/lwUceckaqWCYJ9PL05ES0vT/Q0SMCo4nAjJ4887TB6RYvUPeIPvmhLvyneeOH3iV6 QB0PlxkJz+RLxffiXymyK9dMHA0VZFLk45agzuvZVG5r0+pHYDqU6yybUXkmYq/FXCtDI5lYsl9W KYyRV8Upr2BhcCqwX9Xqyszs+I2bQ30DvX0DZqvV09a2Ftucm56qVyux1aVkfMvjddmcDvwWc4UK paGc3FqYnb576f2J69eKiYTXH+gYGOC7LCbsocRI4nCrQ3x9HCd1MqqQKG4jLr94KzUktVBOJN// yWuDXV2Dff1YMK/bVS2Xp8YmctsJtGp6M0YG3eHy4CGoAmXDVNRW79wdu3jl+nsXavmSw2wfGN4j gsr/5TUSN+jOPhdJCZREHk4VVk2PcoiX6gUuQZzyd374Y6ruTzz2JAlBq9lmM5lvvX+JU0rF40is w2x1uz1iOqo1B0FgJrc1NTt3e/zGm2/HlledXl90cMhqs+MZkpyUoqTUZuRKK5KrVrIidkbCVqyT qVQ2VKrJtbWJa9dGBrnWAf4UibTn0/nJiUncz6WZ+fR2wuP1Od0eY0mTtcuXyqn03NjE+JUbC2Pj sZX1cCDcNzCE7kQBms1oEyycyhuKPyJOoBJUPU35gEP5bqyxmHm59fXi9N3xjva+YEQE5p+VM4mx 0Rsnn37W4PA3jDaCOaX28Mw+yaEivE/2lo98PbepmX18BAkUb1NcMgm/9HQhRTwCV9n8qFHlUxPK arVMorC1ZvcF7e3dxI5ExgA/5OaJPZVll4qkhM8kPIzlYhmfnz2rFbNup61RKlgrVWOxvDZ+d2tx af/gsNfrYc+z/Uql/PryIv7W2tzc0vhkKVVwWm0el49YPzU1P3ru3MKtMfywNm/IVqhhVIaPHDNb HLhl4iXgQ6BU2ah4gUrhGVCB6GnCVPRAneChymGoavVCvry5effce8f27/O5nWxbzJipWkssLKRW VuMLS5M3bpSTKY8dw4MoGrKbG++/+uPY4qKxUOzv7nEYjIuL8ydPPymxuiRE9FxKs4ZBEQsvEfdG D4RwxCScqWqiVSrsju33Xv/J4UP7I+1tolUaDaehEZ+bXZmb21paXJmeia2s2mqNsJNks6kQ256/ en3+xo3KVqwr0s5JrqViQ4f2On1OCassZq67RFRgkugFLxNLb7dwk6hXarh1Ao0pZA1aaWnqbmp9 rberMxgMyDLXGvies+MTseUVfMLl2el8fMttNXlsNqPFnFlZuXn+7MrEuLVW6e3sYCGxKV0DA1a7 jWSMpNdEH8r13UtNNDMeKjPwoUOlasTSKtUjMczk+Fh7pCcQ6TY2CvHswvQ3//A//P3/7nca/u6G 2c5q6gX+T/TzaaaVZQ/vxjx9/IngBxNjoJypNJHjwjGvmIBWiGOMGFiqaFIEplEsL89u3x519w77 Dp6qWaQ4oxK7zSwrFojrFh+pyosJd/HF8Viqxdx2IbG9ObeEnDQKWnx52WW3P/fZz7p8XnQPL1yY nb165XLA641GoqV8NZ0vFW1md7TTaXFU1teNLlvn8FC302l1uCcuXl4ul776j/4PDYdLRNNmqhLE tip/zcDdUK+USnYsC3q1Usluba/Mz2+tbmiplCkW25id+uLP/1y4U5IWjWIpubZ149xF/JPO4T3x bKZcq9Zttobd5ggGtFy6qpX7o51DPYNosaXF5e+/+cY//n/8jwafu2GzNgSjIFl4jBrKUc+JCbSn DIKnygbNbm8vTk6sryxba1XM17XLl3/rN/9Wf18PUbmtVi2ur15+/Y1MSdtz5Ei+XNlOZ4xWmxWF H27jS1Ehbe1tXZE2t9d77ca1N27f+Nv/+B+xCGSrVI7LUqxXMVNSFiUIqVUdpBhR9gVymLGl6amN hTluwdL8rM/lfvrMM+2RKCYeY8QK/Pn3vtvR3RXu6shVy1uphMnmsDi8NqfbjpxXK9FoByJttdtv jI5mSuXHX/5CqLvXYLfXyMWLVUUwWlWjh9dhRIOIkUdaKgVjefv73/3mkYNPDRw6refEmgF7ywV6 1PjhUVymn+Y12DfCzkc9SNoqLJ7CQ6k1QWwke0tynG2hDAj/8tjKv8iT/FJvqEN/IK8Gj2ZvmNCR hCymUg0HpprMzd64/dZ3/uLsd36UmFxwpKuuTM2cqbnqTmvdDiJNAJB18/pGrJwv7Tl49MiRo4+f OvXUM0/1jwykExtb89PBjuCxU8d6+rttfnedkNTlyJYKGJMKhXrx1iUjoVKqekqbFLgRlKeVP+S0 1dGJ177+rZ/84TdXr9wyrSctsVQllaGoZwn4igBlLSCCTMl0uliu9PQO7N1/4NTp0ydOn+4dGUaI FyanEcgnn362r2dAdqMJl8lLeCtJBEmj26pGwHECdRPTSq4XQStotlLFqlXi07Pvfefbb33zG+u3 bxi31s2ZZCOVQDc4GzUqdFL+IL6oldfy6VBP1/7jJ46ePPX0s589eOi4x+qMzy8VttN9/YPDxEuR NgHteN1VcmVSVpYEs1mTrKMTz6xuZLXtsv6WWrq0cPHGe9/488vf/XF8bNqaL9fzhUq5YrBI0Vkl 6HG2bWvLW/lk8cDQ/kOHjh05ePjMc8/39/ThTabWNzFdhw8f7e7usZjlTlrtbrnjgl+SygHmjIul iCZBtuR5momO5gP91/sPdKeKolWxVdRqC5eA7vndf/nPS+nkndEbp848Y7B7qU606jzNLKf+xgf+ 6CnD5kerIFv9T6LP1rHzvnsfoxsvPTrZ/fjeS1X6SvnwOyX/ZhpJf1Klups5jqZbIa9UaZFmGNO0 p2xFPRchTl42k9/csPmC7nBUot5mjoQNLAIn+TEqdFUyVCZzWZsfn7hz4f358XHC5M5g277+PQO9 Q91tneQFyrlib1+f1e40Wiwra6sTkxMdHR2Dg4NoWLMF4+Lw9na093Z2tbd393bb/a5qteRwOkv5 wszsbN3tHHn8ZN1lxyYSI1ONUxGMytZQ2xSMT2Pj7szYufenrtywlat9HV1Dka4hPql/wO12Lm6t d+0fMTiAOVkTifTEnbs4kEMHDrkj7VSizB6PNxIJt3e0tXf09HS5HC4r/grAz1J9YW5xbnPzqZde ahCmy3YVbavK9CI0kiErFRILi2PvX5y+dr2RTncF/P2RjsGe7j70djC0ODOzd3jE5/EYLbZiLnNn eqLQqB88esLf1m62O01OpzcYirR38P+u3u5gpA2MlZRxLJbJ+fmN7QQVC7fHR4SCE2a22Sm+gKkD td0oapvjUzfeem9zbMJbN3YGQt2dnb2DA509PUpOTO3hDrc7gBksZPNX3r9sM9uOPPGE2Woj6je6 HBHWONrd1tbe093NxUqq3GjRqo25xWWDzTm4/6DN5+f7KtgJQiZJdagsWSt/r/KD93bq7sf6a0QQ JDuAfitMTdwhhgl09KpoQXLZknRvQqR2gn6Vp6/UKmS4xbNuNPLFcrlSKVfruPvYyTLwIimqk3U3 lBWuvFQUiBM/5DBK5VwFWKtcBx6xFB8qZLZrjWJFK0l8IOJSwQNpQf2KAB3VN2oV4k1yIHxxEZ+n QuaSd+qAwgZlDtJI5QpqzljiUkr4vewJMS8KJiEr0lwWcj+i2fRctwrtBRpMzZ/PJEjnH+5rRWsQ J3D5VXxojbUlGfXaD7+3PHbLY24c27/31IkT+w4cDEXbbR67NeByhNy1WqmSz0nxwFB3OK3Hnn7s 6GeecAdd4N5lT2AfjFav19fe3uZwO7OZlMvpYqUKqcL81FJv96AJqA6XJ4kEyUGXKuC0SuIWccXx 2K2fvLZ0+ZotXzy0Z+SJp548dPxoe3+PM+R3ej2ecBARLSZzzqrJWbN47Z5Dh4+dePppf2eHwWoy 2Wxks61Gs9fu7It2hP1eKn8gTMi6GQvays2Jnp4ek9dVJ+/HKuby+DBalWiCL88V4xsz1y6NXXi3 Gt/e29//+MlTRw4e7ewZcHiDdl8oGO3C3Upn0gJgK+Ytdmvn4NDpFz7X2d1HYlFzWIpOY85ZbwRs bZ3+YMBJ9wPanPteKpWX1ze6hofsXrfBbitjWe1W1AdeLzehuLl25523py5d9JkNR09gnY8PHdoT 7I7afF7yBEF/qJTMVPMFPA2jqWL2GPc9fujMlz9vsZPakBhb7Aa5QYe9vTMKtpYYULzMaj2zEYtv bLu9fpcvQCUUqSD/yV2pF4tGqUe18kg7Dz7KBWqqc5V91gtlJPrwCH73X/6OlozfoXB5+mkjFkZH JeoyIwmzJl6OzUWsQNxUIBommDaZC4B9LIZiNa9V2b6SpKqWZb8LELGYq9U1GwEZ7obRCDS6hEyZ 8ZEMmqbdmZxGeHxO8iriOmN9ayXNKsVsE9BgClAWAg9NwgOTTdMQTBIrFgEU6nl0DtK4dRKhJjPI fY1Yv5WrlJy8ys+q/ANfokkMqyp5xH31TKK4tWx2uZ24xXbOzVguFKhMUaYniy9dAvX6ysLc1bNn g05HezA4PNAX9FKhc1ukik/WqQEYr1Qtry8tZLZj2yvLC4uznmgw1Bc1u60OO20A5L3cYIuQPK7Y VNLEP3DYG+VqMVO8fOGayex46otfsIX8krJVkCslrmhAyQHHlpdvv3fOVij3BoI93Z3tPZ02p12T 0IqPxQJJvWZzY315br6MpVxYQTbI1LmDAUrgyoqKZqhrNVDMVgrblQJgFjQbaaHJc1dnZ+Ze/Nu/ 5h7oAnvMt1m0GsGDZBqq5VIsNnP1cj623omdHB5qC1FTsrEp2ZHINiADk8UaTyQW52dz6XR6a3Mz trXn0EGfO2jFk+XmovJsxgphkaluI/ME7qtcNgNLNZlIas0tLD77hS90DA+iRbmJbCZpRCI2W1u7 9s47HrMZI9bTE/X5PGa7Wao/NhxSsX6knuLLq4nVlcTm+sLSrCPg7ujt9LlcJnaRylo0fF4S9viH HocdXGwtl8dFLpfKkxN3E9nc/iefCPf3IzDcfNQ9aRCulWVRoWGrMq+wUB91KAlQOVTUKHWYibHO 6ECgjSzZv/ydcktgcMmaqMRmCVJJjiQL5Acln0pnr12/kUymtIrh/atj5y5dc7itGIC333jHbADc 5Pvu994Yuzt24MgBkOAAXNF7mlYlSa/ynGzn+q3RO6NjY8FwW3soSEGrWOWvJjqE0PikUPgWEuvs ctpVQMYbTKheJFugfpgVMU+YOT5VIBXWbLFx9frSG29e7u4M+r0OZXCbbobC/gnkUcIzCWYI3xu1 bLKwtWLzBzydPWKwBH5bv/jeucXpmbZIhIL92vz8zctXouG2znBbV3+/Beebd5Eck24iMUNkrFxe t9VmKRUB7xtS+YzV7w61t22tbVx/+9z2woYvHDE4CX8sdpNh6fad0fMXyVrNzc3PL67MLi0feOzx /icfK2EeySjU63cuX7116WrA7w8EA0DGR89d8JqtIz19gXDIxs4g/1alLAhwRxAoYr8bDa/bjUig vnOZHOvR2dWztbF26dLl2fl5bzDodXsFpeNwTIyOTo1er2nltUT87uzc5N2poeNH97/0WYPbAaRu aWLqylvv+jxufyRYTCZnrl6vZFKD/b3t4TZZenIeOJYWwadJ/lH1q7S3t2dSCdawkM2mE+mR4X2p hY07774fX1q3W2wutiwVm1w5NjE9fuFiNZnRCqW5mbnrl64/8cRT+5580ubxfu+b35y/O7VneLgU T1Uz2XdeeTXk9XVHO0KhkBQ7BKcv6SwkEMgcj9xOF5m9WqHAplheXwlE2gLBYC6ePP/GOxPXR4f2 7qm7nBWsitl8/eLFpakptDIpiqnp6YmFue79+w8/8zQOqu7a40ewrwTWJNKiex9qX7cef7h2oYcM qldHUIiGagGBiSqBeTgiuMYVkA4VzCkeTK2jg6x6X1d3eDORWd7Iur3htnD7M0+fJmeHZo929sbS +UypJl2ONidGw2TFeKAERbxX19a1WvWpp04P9PWWysVqjUKhhHR8Q6VK15UUzlg1bjpIn2KjtplO Uv6t1KqFUonLlQ9C21tMZa2xupYYm1y4fXdpbTOHv/aIST3lr8la8B01rXLj0uV8Mrm5tFTI5Ci3 vf/2e73t0f3De9rbo+mNDXHySAmolTbbiVGNuXJRsxh7jhw48MQpZyRs8bi9Pn+lhMIsR71tTqM1 kUxUjLV8Prc2v7g5s0BVT0uk33vr7ZmlhWd+7ouHv/BZbAuhv9NmX5maX59esOCQxRKVzcTom+8F bY6hvn5MlXie1Uq5TF4bAyzLigEBtsD1d+3de/LJ0319Axi09lAYa4xAtlO4tFi3NzfLZQ243OrM 7NbyaiVTyG7Fz52/eGVqouPU4ZO//atGpx0fNredvvrme8QiiZV1QyYXm51DZg7s3xcKh3XPwkLL lImqY4kbxzO4CZVq1d/e/sSzzw0NDuGOd4CTKNU9Zkd/KAoosrydwc/zWT21bLEcT3uNtuTG1sV3 3hu9em1kz8jex07a6o3MypopXzbnSpmFVYvNef6V19r9gb179thdTgwUa4urqVXpfxGMhM1ks6hS Umdf3+GTj/UPDOCeoVW4ZflcYe/Q8L6h4dj6ZrVYtplNidjW1sZGJV+cnZq+eOHCyub68adPP/Xl l6wBD1l5MUWENRabYIKaEcyDo/FHf/bDAiOGoAWQls8xm2WXNj+x0ejqioZDYdprDBZvIocRwHHw hv1+VBNONA5uvlrbJrXaMKYr5jy5CTxQvNdyHaNktTr37hkaGuqzOhwOp0MgguQ2cfytVlLmekSG StuKZ3PA82kv9nRXG66q2mN4hHSrskUqFRB6xlBbsG+w1xPw4HPshvs+wpUDcapo+SyynM1kUHEv fuFLEZd3/vrtoN3VFYhYq41iKhPwBktoTRt+hxmTrCNYiEkE9QRwz8WuMkc7eyiQOS1Oq8G6ubKO HSF9ZPXY/X5vF2XmTD6+uLYwPrVv3/5f+a///v4zTzhD3hrZNVaqVNZSGSTk9LFjPZFobjXWbnFF nB4KglaPS2CBAstkLe2EufjNGgpFVsluKFUwN+zmcrXa1dfPJRSLpZmZ+cXFRYyCypwZ27u72Sfp 9Vg5kW0Lt/3WP/lHT/7azxnb3A23XSuVG4Wypagd3X9oeGRvdjOeW9vsbAthkDWyHXYbOVncAT02 Rp1JakT0lDWfSLkd7nQ6l0pl9u4/aLTZiU3HUOczM/Q1YMcL6RR3Jl3Ij89Mb6aSno625375F5/6 rV9z90SNPu+V8+cP9A8RkPl8IVO6uDGzuKd3QAqdVsEzFQHYSPlMIDVYBKSFxBo/NKs57M7lpVWu wuf24ZcjNpcuX7569WpVk+Zh+vYcVqvb7iQliekLdHd99e/93WOf+4ynp0MKWKq5VCpxqnGDYooq cP9lfx5kYT6QFxOfs4J5AhMUCPhxN5F/tE+5bvaG+sjElkkJaOX9e4c4uwLQI5tjI1l45ezov/2D b71/7W65arBZjfFE6vb4bCZfGr0z+YNXzs4vJqoN8/jU9Df+9JVv/Nmr5y5c+vZ3v/c//c+/98pr F7g2j9+7uln80++cv3Zn4e33rn/7O6/+5CcXFuaXCGsx31a2BvuCZLClUWmUVTnhE6wCYgeg0OZ0 WmykSQUW6fF4rG7f5PjEcHcfWf18MuOgH5PeZLerWC2ny8US/iBArjKdhnZg9fgNJDQ210Wju1we CbCstmxZy2nlJPetmKsW8jSB4tedOnqUryFcD0U7rAFfw2ltEBLb7DanSyWLDDavz263r0/P0GoS dvuwK4ViTqqZDrYNyQMBsAA50b3iUkUra5qB2h8t0zabxe2qEb3Q1GWx4K/G4/FMNoMqsVmMoUDg 6MEjpXwxk8yE2jpMkVBBIiyL1eU1FysBl4+9Sewc39zeWliMBIKYEe5oWatk8wXCAB47XC7JYFjM +WzO7HCKABEm5Ap2l8fR3Vl12LL40C5bslpaiW0SaHnawu6g3xHyDR07aA55Kw6rry/qDHroJqlp hWNHjqwtLHkj7ZZqI3VnnCyK3x902CUEYtFy5RL5E9A9RGXIAHYVj0HKzQRCTufWdiIS6UBojXZH vqyR9uPcUilSKQ4+22WxhH2+zlDYabYFfD5/tMMc8JbwO0nAoHcIqfBgVYL5PiPwCfbLB1/6AYFp tmeoV+lfIc+wXNyqQrGkfCKcKEMmbyhWiFIsySxFdAtyxG7OZCp2hz2bL21nsgN79/XtOXjzzsyN G7O5XGNycnl2fjUYCe85sK9UMY/fXV3diHf3DxQr5rWNVO/gyBe+8pW2jt6xu/PbKY11+fO/uFxp uPbuHfL4o5W6dWhkb29/n2ooIetQyJfynJ/H7SRSxMH8ZHoDl84qFRDSeM89c2Zxafm17357e2oi HYsRPnF43R4MYCaXJeVLjsnkhunASUMy+7uczZkKVUolTqPNSdBexrzhvVfbu7te+sWf/6V/8F+e eOoJXljO5g1e38jJxyKDg+TmNjY2MUt40mUwgnrDi8kwvG9fw2791tf/cOHGaCa2TUUar90XCtHc ohkNgpokN8nLhe+BfLloevxVh8dDZJirVDK5PPgRRKe9q/NzX/rCr/3W3zpy7Jivo50cQzmb3Xvk 0ODxE6FAJGD3GHJlBd2wL8c2MFLeaNe+I4f/4kd/sTo+Vl9eDZLwttsweMWStMC5/QG708kvZVwy 5Rsrj7Am2GSzGcOG3iyTL6uVosf3P/frX/vS3/mNx1/8jMGO2cgZ/O7hU8eOPPNk21DvVomVquVR LQGPMeAN93aXKqUf/MEfFGbnl6ZmeqPR9OZGuVxiKVCOwbYQC1/IEbIJlwjmgJyBgEkBQAPpJ/lc KnPmlUIx0tvz1V/6hS//4tcOHj9eyeddVguq7djJk48//kQ0HM7H4iTxAA4Q3avOSumGIHndYs/4 JGr1oyXqfoFRWbEWGqXZ0F+psJQ19IHdTvISHwDykqrfb7A5rKR4Q0Exe/l8tlzI+b0WHCaCzn0H 9oa8ZL2sBagEaqTLSN/byQFnCqS17NicmYUVAo8M9khr5DWD1Wl3uD2YrBqgQattK2XIlTTcZ3JZ Ab9tdW1tdnaGIEgFaiT93U6Hm2xfrlzJFUjO6hDc5k+rbi9x5IOuWoc4ilHCuTJ7PU8890w2n/uT P/7jzfUNK95IrV4uFqqlEp1S6ULO6fcAJMtkMlq24LG7nZLjkQ/Ip9LlfBFfVdMqEks6bBafm6QT i2A3GL1QbqSSJq1obgsO7xthO6IxpQQOe0ZVI50tBsNp23viWN/eoffOvXdz9AapIexGOp3CXIPq YZcQySg4HEAomnCkn8lix44V8ZO2EttAC0lfUxCwulCyoLssHq+7USzUSgVicLKsJoc9HI3WckVD tkD1juuNRjqBlCL5bXuG9x45+Pbbb5197c1sUlhB0CA4xZLfJJGfLyDdWDACqWI253S6SvkcGFMW TSuXxbnwk9B2p4o5cP8Onwc3lRNwgjAol0iRoWtcHi8uU3p9U3r0KD4CyHJYP//VL7v93p/85BUw lJpWJrGBq4/Xl83iF2dRhB4XVSNCDR1wSluWDdhMpVRQNQEKF3holkq5ZA0GrB6nBag/nm2xQF7O kM5gtUmm4zXHNjYkU4qMS8AtzQeCydMbVFux/l/CushbRWBUr6Eu262E8o40CtqOuFfvPpCUnNvl IOWAa4Ajxh9KrFKt6nTgbTroHbDaJSgXnAq5ULFHUhLEJD7+xN4XXz6TK9aujU6ubcadngA5ebff b3e5SV8WqmQnSY2RHqX/nlDB4PDi8mWLLB/5w4DNH/JwF0mSARsHV6Ug+1aH1WEA7Fd3sqskBSi5 CdXg3pR4WWhVk5GLUfGRSocodCYLSdMi39kz1P+b//t/8A//+T/r6OmiDtVw2OwOR6FYJFfu9nuw M4VcjjDaRR6CJ8k9IFQU7SlE1+l/NKJC8BDY0kToZDicpPjyxUI8+daPfvidP//2n/zev3nj7Lus klSjzXZSCw4D2gN/jT4bQ2io9zO//LW//Y//4ZGnn2LLmh02sL5mGzU9kuZ1cM5UsSbHbpOkF/Im KWmCpMdBw/hUkpmU5JrxNqpl6auxAlksYrISmdTZtynTf/3f/y//6p13365mi9pSzF418JUCsQf7 6LI4gr7jL7/4t/7hf/P5L37R73EJXltVgwU/XcNZdbBOZJzyuRw3UJhwbDbV0F8paIROFG41MxFP rsCaWInTs0V7qVrZTo5deP+7f/j1//j/+lfXX32rtpG2JcsWDDSXynYFjdfb+aX/6u987Z/8H9u6 O5GWWqXMxqZ+wsHWp200GdtamluQuyyJdpDh0kqP7kDCSxoRU61cLZPvLORSUuWtlLF/2UT8vVdf //4ffeMHf/CHo1evcnc3NzdVm6RgrgU5JgUHHrAjVcfZp/HzUVmye6BjvpSTExdNAbgFxUYgwRat l2pazk6m1QJCRFK0srwVoEGS6WczueGgIbzWCrzr7PmxP/j6D1LZ9N79e7t6e9ltVAoLxSpOM5Ed RRGFNzaTEMsXDMGA/Rd+8WnSs/PzsxvxzTPPnj586Ai3DCMjOFt1MnrSmBAV+IUCG/C8/CiM+8f8 sKpCZ6Xoe9DPJkjGBMwO0BBXk8JrJs0Cez2U5ynSZO3oToOpuJ2sxDPWct1lczRKxTpV5rDf4LTG 07DvlPLpdCaRIOluo05jNG3Ozn/nj//Y53I+99Lnfv5v/drLP/cVj9/3xo9epfQR8PoFo1atUGQk +1aplcHBkrQmJwI4ioQZC8EOU5kxstOiezY21tLxhFwuDky1GgoH2U8+nw9ln0klMZIK9CwNWSjc 2NLCW6/8KL61fuL40d/++3/vmReeP3H4yJvf/1G9UK+m8lq5mCsV5KodJBWA1pW3N9aQPRQ6yVmp wUuvnamulVBy8e0YARWvrVJQIi4iYGDbu1zb8e1sImGpVf1S/UArAquhBLl1+/wFstVnjp/6u7/x X3zt81967vgTo+++v3x3AbXHBqYeLHV0YhKjYTOTxDphLXE68tlso1Kl4xQYBOB8bFpsc4OeHq4X p4NojDikVC4nE/FSqWh1ItsGZ1vA4LTVtUJiY/VH3/teIZ54+sknX3z5pc994WWXx7O+spZNJFHl UujayV6paraixPoUvLKHp5WlLL2LK4KLQdOT87QDDa/m8tm8FKxp4RDB52GdW2ttVAisy9k4QgXM Lw+wIZ/3eJw0CYLALRazAMMpbAt+2gwOOE1GEQEsFNKUWzwuQ65Qu3Vjo6MtOtLXf/jgkT3DA9KE C/WOXkZVwB+aKYS6iEaxBvEnYSIejUiKIAWajXUfsTpiZ6TTUdqs+Fxh5YOerpIib0bLPJpA9h+l ADFFTrPZWTW02TwzdyYUfQwtToYi6FY/JX9vqpDFn7c26iG3106yKJEsxeMzo6P7+wb6uru5aRa/ O5ZJ9vX3g32u5UrUYKkf2TGk5IWQa4dDAllN8goki3DcyRAgeFQePQ4nKWLCmnBb8MaNqwILLcv2 LebzeK8AeDPJxMbmlhWQCCKbSRfTKSzs4tyM3+0a6uuhIoMCMzutXZ1dtWK5ur4d8rbR/AbmAFwq B2ESaaZUoaCJRmfTKnSGdFVJTxtuArt2ZnKiVM4TOkl1tSKsV319PUWtTC8Dig03L7e1VUglymbL Rmy7sB3vDkdAccESwsV2RnuGegfr20nMohQGMI96wzItk04boi/yo5XsRiPFFsyU3SQuGeYyvrUJ 4k0KdMU87h/3oKszur2xiWefjseQou2lhXIuTTImsb7uNpseO3oEyKm1qyNfzIejEYfLubq0wjLS CSsy2vpR3d5NspC/pJn5gMDsgHfvfaw8hQsolB38qCYpTcPTbfNZ+zs8hir4lzyxPvigbJYsTwF6 M2tVcxkafrsxGvbiT0tPiQXUdmJtZX1lcaVaznqdpJZMlWIh5HP297Q7Mcn1etBrD/nt1P0pQs9N zo7dmjx3/sbNGxO3by/Ozq+BIqGMJNgPSXETWKXy+VW3vdAW5BbXyONJXN2qxyhl8hECI9cjdkas tN48YzEbHVRJKdnh9ZB+pK2yAmab5AZ6H6kG1ZdY2yhtJ0USUZP4EHZTuDOSy6aW7k6U4gltKzZ7 4/qNs+duvPVOcTsedDrfePVVMGZLS4tvvPHG1N27HqerTgW3VEYuBB1co7VJ+qfRvhYHuHfF7UDq uqi5gCRyCjmwWuShSnsP7C3kslsT43yCw2KrFEvULnu7ujpCYXBu8eWVXDK5OD19+dzZS2+/lVxZ Cbqcy1NTF957Z31z/Uc/+fG5yxeJqreXV1ByDjrmJeJSXepkpTweR8CrAVriqqpSEsBHqJOGEl1S 7+po39xYW11cYEFEjEj8mho9/X0d7R1Tk5Pbqyu1bDqfTd66cP76X3x/9c4tp90CvOP2zavrC9RJ xy++8zapXhMFEIW7kv5RM4Ag4nCLOxzI5HOCjiqXffSFASwvFKVv0mIiOM1n08ntbYpQSKw4Mhbj vpERMNR3rlxFBIqJ5OSdO7fev/j+a6/N3r7dG4lcOnd+/u7Ext3x1997a2Z5sahpGKsG9QAd0dL6 0RuMPgX7osCXv6OlEgoaA/jSpThsdn3yjocjLHDN75eMT72xd6T70P6R9rClUSsQLuPMk8dHtRw+ vI+QDAe7MxI8cfRQd2fE6TSH29r27Bk+vK9/eKCnt6dnaKCrJ+xz261Dw4MHD454qPNUagcP79m/ b48bl9Ng3Npkb5Dc30hsbW9tJJaX1nw+d1vApyI6inh4UBWPy9bd23vyxGE+SDEaSJSlKBd0zKbg 1/RKvwBy2f3ZZHGLnn6/s61TEBbSZCGxoEBP6o1bV68FXS4/oSfZsEKBBjLpepRasiTPtGR6c3Mj MtCrWjcElx50u80lbW12Lr29RXtKwOlipwBfQCrAA7pdzvBAT7S7K5vKhsMd29n8kdNPWUNB8baw gcRBUlSnh0eCpumxCQIk0tAmDYhcCVgEeD2Pz5vKUv1AmZgvn7uw5/Bh4RPkzhTLYCeDHs/C5N21 hQWq7IjQ5vIidLng5D0Wq9/hPLB/v9XjBnXj9gW2i/nHv/QFnEAQ+DbKSgqDiDNAS2Z6c319bWVo cJBqBrV5whU7L8O7q1Q9HjdohsXFOSkkUKjB1y6XKA35/L709vbc3QmnxeR2uwqFXDmX7e6Oksnw RaiDRzv7+kuVmsPrzxsNnccO+3p7oDVDN0kRFL+9Ur195QoKY7CvF6xKgXjd5tgJMGx2a3xzKxuP +4I+VygAvqiaLYA6wuTOSJp12m42Dw8Ors/OUdcPe3y0VAB7DUfbvdF2ME4klI0uN2X1SLRHCDqU hVHemDQdSU+/aia9F54/VIIeudJ/XxSgOjUl3Gf3AMeQgozN6qdZwWaJBIwBN3UGJ3karLpWBmJH jsjkc5gDDnOQ+FK4hISRIBxy9XUF3VTGTPXONnd/d9Bjt3hsuDbGoLPutRm5AQ5T3QPaWygXtNT2 4i/83At/7+/+8n/1X/7q00+f8vkhfYagVTlkhB+SShH8p8tqdlnJUZHDJ2pWdd3WkjwwSyZRv2JV 0dHQTdoJbL8U7EzbW1smp4uMDBuRSj9eIjqA7hCDzdg20Bfb2kSF4wLVCkVSQLlE6uCBw73tHQsT k+deey0V3+4jeVosRNsjt69fb/MH/OFIJpE6MLK3VCyNjIyYrDa9wCDMEiD5FcepMK/WjA6nO5lI FQslu8EaX1hJLq7StIlDTx6ShF3PQDdO0eKdW6h/+j8KiTS7KtrTe+rY8VIqTQ8wSIWerl76ezzA hba2cCMl2LXbe/r6klq+4rYaIwF8IYwaCgSSQ0lfErFZiP6DmJp0PEmGYXNtfWtzC7unU1Rgnvft 30vYurAwh9bmZHCqYxvrvUePnHnica/Zcv71NyZu3QyFgmiidDIBxjSZSVi9rnSj6moPkx4g72dx I7SSFjdSmBQ6W4GBdXd3b8fjIj6VOmixfGybkpQimWnYPTSPR4qpVC6+bYK8T6tsrmBCU/sOHjp9 6lRmO/7qKz+Kra8d2rs3s7XV7vNN3bpNjg2wZtFi7Bjsx0En7AGloVpnVeuv4q+G8EEXmE8l6r/P wjRsHhIuH/D19IhAmnyb7eJC5oNlx9sXkC8uvSCOOCnKxCo+kBRUFbMjPBCEwuxksgGCn5feLCHr JGogGczup4ucj2iA3MP4YjNrduJLkqqVxnYy3j/UpsH7LI6WoSMSHOzvQumrC5cQnzhVEngmJ2V3 HipKMhXDqPhSdcpLKl/xLvDxQnt4z8KEu0jhiQ1SxAjClV2tFuOJ9bk5KvRkSZdnppcX54mRpO5h kzZ/Xp3c3EwlEh1dUTRicmk1t7Ih7Xv1utNMSbGcTCcCoeDa5oZkIKq18buTd6cnk/l8Mk8mNHz6 8y+SyiiSg3IQcaNzpA9Feh6lNapKTXR9bt5rpOIXoEFtbmqSy4Gd1uP3kM+1EWgVSnfHxnr7B8nI gTpbnJpxwDSQzZM9Q/xA97hd7lwuqxULpNZm704uzi+srq5sFgvunq7P/dLXHIEASSNSeqJQhNxP 8SCgyMpEAmvUbdrDYXCVKwvzxWSCyyf1J32nMPdVKjPT050d7fgOxEijN667rdb05pa5UEJHphKp aqGApgGdQi57bm35ztTk1upaNlMwujzHn32uff8ek9sl1CDUQ2iCxb8F62E03bp8OexyB1xuPmp+ 8i4pBBQTgBhsH2nG1OYGd9/p93ocjvWFxdJWHLp8TDppZe704sxsxBekp7KQy6NwphYXJmanlrfW EVR3JHLkiSdD7Z3YM0EWi5wo4kRkWgAkAp+4Z2FkF32cjyZR1o6FqeQnx+9EO/rpuBSBKaXitCg/ 9hQumV+iBNWgsUM/qQiA1BLKet/7SvYNKR/MDgKB5yJt4uDpUWB46QI6owJNc56UAFSmWVKXxC1o P8lRCmoVCy/UHwQ5PC0SqRpksGLAZtqjHaVCHt4JkusAhrvbw6CLMak2sgSCiEOEhUVLsYULCQkO uN6YQ8WKVeJXOQSBT21H0l9IRy27DQmG1Rvg0+UsFc+jTtSCZLf5/XdHR3Nra3SS1JLxmTu3YeIq 5XI4BtxFsD3MOIivrUU6wi6vd3thKbm4opVLa8lYR3/f8VOnthKJhfV1kJ13F5ccgaCro8PeGT3y 3Gee+MpXh04/RcEHZDu6Xcm53EfFmaxYU4wNSijrS3Oby/Md4YBZK81N3smnE+VCtkb1kKyuuLfV Ozdv+1y+SLgtnozfnZ7gua21tbDXd/KJJ4qVCpsGBMpGqQhApWtwjyUQHDzz1Jlf+eV9p087QiFJ tFIPUcxO0hFNmIJfCUUX2PNUcmN+PhIJAsJZmZuOrSzXshm489hyJHKBJdy+Oep3u8PBEIWy986e tXtdyVzWVqkdP3ky2NEBshPWD6rIq6mMp7Mr0N0zcODIqc+/vO8zz3u6uxroP75D4hNoDWmKoCJn oUi0OHF3dW5mpK+HcPH25UvVXI5iKMEHN5+Xp5Igo+eAX7UHw0jF3OJisd5YWV4Z6Ok/dvwxQqrr t26DPlqIxZLGetu+vY6u6PBjj33+l395+OhRT3uHEGcKJrF1d6UXRkHJZB+3eGL1cuNHC0wrRyyk HGT44fyZGUNgen1RBOb/8julZHwcgTlNT38A3S1ujd48pg4lJ01Z1Pu29D/wI6hEEwIm6Gn9pXK2 0h2OwcfcoBSUp9T6CD04ksywZA/kl6YcNj9SspR8IB9ETtXvdftpcnW6CHUUo16Tx1TncFCkdWIb VCpFUXvj5DSJUrEbFAcVVwzdl0KZx18r9PTnt9atgSDkl4qYXshT9JhCmEUcdmLKsUuXDg8N20ul 7dXF3s7I/MQ4PlJqO7a+vYHTld7aCuJqRSP1vGbR6v1nHs+H3M4gP21bqXSwt89C4f3g0ejhoyNn zhx9/rPh/QcMPp/kCcCr8D8Uhr52ev+aWEppG7fSwVnKT964Ggl4/A5zYm25r71tfW4WZz0VQ9tu x5Lx+HbCaXYM7DtQNlS38qn+A/s6+3rJDUTwu/J5RzTi2jdi6unsPXFy/xNnDj33fMfJ40ZCPu6H LIsoQXSErIKKwaSlCpvP/avV6fuv1crhoKdWzOM14u1sLS+m4lvb21vk4taWlojhunoHCOQm5+eO PHN6+NjR9ZnZ3pE9ZZMpXatFDx0yRjs7DuA2PXPy2c/2Hj1uj0YNLgeNN5C3q9QpFSpD3qDRyiJ7 q1zpCgTPvflGe3sYx74Q2+oOhJbujCc2NlbXVxOpRJxjfbPdG4xEO812xyw+2Ode8Ds9LqvLH4iA 3Wn4fcEDB2zdnd0nTx585tl9Z84MHDlmpEHNRspNiag0F+zU2xTfgzg+OudEcycreflIC6NnpFV6 X9A1Bi0/N3aH0MjfSQPZTmJMqJXKckgbCWlEjt2PSUWS2dz5VxM8m87GpLqyFJNE65Dnm4ciQlHH /c/oL9D/uvNilb+Rw4QMEMzsPozAmdWJAVjhuPeYpKVseTG9OnOxEH0J2aQApmCaFMYQ6WEmX0r8 JbNadObh1qGqggQq9v6RESjqIGEhJsqk0l0d0e5oV0/3wNz0QgIskNWhVYx5muYsDp+/DVjMVraU M1lzUsJ05qoGDM2zv/QbT3/tVw999qW2Q8cNkW7N6ikbbdTbahhb6SznsCj+DbI4ZB0klyxMkLUG iTh6znLb23Zqi6WK22QZbu8e6R2JzS9vr26WNKq3oWIZ6EjDGvC6O9rmtzc0u6WA89qARM/gHxw4 /XNfefG3fvPkl78YPHjQFO1qOD01i5O5BWoRaMymEUtuD7LC/lVFF5iKLMTpdBFmkgWLMAyYqOF3 t3cPDe3b3kgkt5JaCbSaq1aAAcFfy1Wj7X3jd2ZZxjzYOlhxWaZI+NjnX/jsr/3qmV/4Ws+JE7aO TqM/WHc6eRtt+xoZMFQ5Q2woCEtZmvygyeLwOD20IgSTW9tsHJwnnC86WIf37sXjnV9droCLoU+O RDwL5HEDS2PPukL+DB2FBmOyWA71D5z6+Z/77G/+5smXv9g2vN8V6TE6AwYpmMEMDjET1X+8D8Ws JjtBf6z62GXLtXbOQx6wqYQJsZnm0kNnBfcXRddKwFFzL1J2NxhLBiMPWsfuxztPmngN363LzKd5 6L10SnT5iocfYHlFVbAo0u0jjLjS6iXKTaRFClbKpZQlY5qIxDOkpYVbVcGNZACECJvqNwt3dBMP b22nbf6w0UL/fT1bqg3uP0LX7MnTzz31xZ/rH9mfJwCGFdwdqNvdlDEoURQpSjcsFGFBVdP4BNEy bbEUFFWAzWEGMIijysHIDH7VD1LtzbFACHnF4A1F7a5gKp5jqo3V4iIDgj0b2nsoGIo+8eQzL/zK b5449USuRCOBBhje6fWnCkW6o6Sc0mjgsTA5gC4WAj5o7utkpaQJeYfsV/aNXp6SOUg6LYwkyaC/ s9jdIbOnLZnMN5gFhXdct9OgFIj2htq6j53+7ONf/aWDJ5/MZcuNPHNDfG2B9oXpRdaWfsES+KBa LUOqxwGzkvCu8L01mx0kuWxJKHhQEKSSTRCoI4oWZ9VmV9UfRNfs9EXbu3LpgnDgWmypbI7mFk9H x55Dhw6dfvq5r/1iz74DnBCwAgveuc9TyOdMDisRJPweOUDRMg9LEc/KeBgXZw7zIVM5hN8YaJVc mppf9YEDtSj9UTs76uM3GH/lxUpemqq1yd3ZEhY9pyA6WH3lIx1C9f2pHzpRkyKyEHaKB/1735NK AIRSSdF5yY/KTZDt2bF+ChchllAfxqK4l5T60U9ecWyaaRk2e+jcChTx5tgcXYObiZzR7Cwk0zQX oN2dbRGf15tJxCFgxeiDWpTSPuEabQDFoggf1VvMNzZT976UE6BiwV0Obuv7JG4i5BN6G0sdJKfT i5SWLPaqzWUNhGNAxnzhVKHk7uzGvphp0t93SCb8VOCOsLkoSdInKsMELLBbyrgmnobOhVopGWuG OAm1HSuhW35F0qpPVtKXB1tDOVJIZVkJzB5n3ADfBRsOMASCvzwkhnYL6MCq19k+PJAB7JpO0dFA SaeYzTKpDoL3SrEBRSHSBcQIGTCS42RQgqKUVDEacS3iZ4EqBPWiSEhwCK1CB0cXrt/ffeBAGvSu 1YErtZrLFa2W9WSybneVqA+Femz2QDlfr+QrAAWCLn92O2U2WFPbKSGcAt4BotTgoOhPDUsatYSA p9mar3SmYrv9cLO+XLiiP3nwpvrA80Kf0iyANzdkcx2bAqMWU4G+IZ0S3Uwa5uMPZeiVc/gpHzoj hZzJIx5cm3DItXg6JUvVMIA+QpfoekK5i/T3iy3iXwE3faBAq+aG0TOKPvPjNcBX0ju0ZzOVDrS3 0xMWaQtvbawTSIGIEVxvMcd+o6oIBywFINBc0PlDJyuzAoQcDaeZfIM0aGK2gOrbSOQJgSpFdLYP /eVy8FdhF8C6oJ7JB5gMzoCPYRLA3AcPH17cjpsCfvJN3t7uUWiHaAVwu+Qe0fZcN7gAJChKNbqH VQApTh2wXCyLhCn6wBidqkr8ZHHBdrxlye9iAGRohiasLYay3Vb3hj30iLo9jkK5ULMb4/kk9Jzr S/OlYrptbx/yUYA/qlKga552X8oplIYUxbcao4dPrYJJCc1Ee6lJZUKuLjw4EgIAtBN6NYFLQTwD 9hDPr31kUCO36febXI5YIVu2m+OChXNQNEYCXZ4QQRZzCkzlCrly4Mp0oRnBL4KQyCOp0qAp9kR6 5oVNHnwOtStoJAAbisKSUtyHvR7SQ7v3le6xf9ShfJNdfrte5ubfVgzTrH8rviKd7FeO3Y93fm09 KfdFV9uf+sHZCBpU3YYP/3vfk8picALKPxRrIWQb7APoGZpOo87bK7+Kim55sciS/owerZWg4wF1 jbqsobrtNX/UH8vFbEHXtpajlTbOrD96NbyOVF3byqUNNlMJbDKxtNum2Qx5c73AX4kR8AQVYS2f bGYeGQcuEvq2XuGAUVjanOEZ1JN4QqeG8wITQtFQywN6JGtoaJQgEcDk4LhtJda7h7o2E2vk7hmu 6PWYt7cWZbhaLY/PjLtuMIFAS9fJ7AvYBRpl3DsgiyUzZGwmiT8bzMXUr5GpbOpgWQQcQ3ECCePr GHQIAM6BMZBiFL28Fq8nWSkBvo6BQCdOCfnh0aE2j0jTZ1KB8sRCsZW7woCPCphmQ0NOxsii8fd6 EdCbcrxAkYNmBliA+6Zp/NVcqZs0aqIlA+ngIhVyo7FktTZ8Ltap6CCy03J+U8NZ18qZmN9ja8AV UUqbgbDVsm4bWqVks3DLQIjzLu4vK1aQGwdtAc1vuG/qX5L0OvsOX/ShQ3KzH72pPrjNlFuw8yPa QE8Y6Mka0Q26ub4XC39Avj78q6IAu0ePvPvxX4JjWRlX9cmPeIjYih3WOYgVtbZetVK0EK2uHnX1 yq7IGbeER0SLA4EBWQNDjeby2hQFTZW5hg2XNTTcHy/mq3ZLDnQt9fy2QMNhjWdSWfqSqf95XIVG bT25Pbk8l4e4ESinftJKw0t2XjQ5RT8pAojj0MpWKnUgFDaobCt7t4oxrAm+ngoisK1KEdRw1+H9 W9sbLpcDmhVuj9Vp6errWGEUqREHMI1wAvZMFVNzq3PxbEzYXhED+D7RFzgX/CpJQt2U6mxKqg1H IjbGbrBIAKNZZ17JR1uFCahM14aAY3ztbfB40zWQK5dlro4TNqPO5eVlwJoCy/d5KcBptfLM4vT8 yqzWKImPo3atEkVFZC2Ut2goxacp6FKKmGTU6EEU9LId380MkQMscDVDOuEEX0ZGlM4QrWzTSk7x FbWOfghArIVSBrHZjq+5g06725TIxWbmxrazzMYBIkVBA2lRK62vtaLqk6yW+mmmsnYWXL/zSrk+ 4qHwBy0fVv8eVbmR+gRALJL9uncru7UpNrofqH+NosS+75CSOarz3kH7wu5ff/rHUke5L431saKr 3ACqnTiQOOMUGsTF4Vd8HFiQ8InoohdPmop9HVJSuibQ+7ySA09GHZIPAGeFTXW5vW0LK9t3xmZn ljZdoU6HLxyPJ2YnJyVqNppcHjc8MhS9TcSj2AAB2DIIcJ3hIYV0WlLFYqdsxLs0OoBJroALAwNh RnOTJVOJMnEg6DSUiTTMkwX7ScAO2tBgcjmdwVRGG59cnFmgh9HmCXYZrN7roxMGxr/ir5tdgd6B NDyMMunWSdhTsdiXMvmLE1NTm/GS2VEzOehtLdUtNFtpkgIBHEuR1AHujUNIadUlNzQ8ThbHDjd/ TSP9Cu+aM76VmBy9BQcI+5B0HDmw9cVlQjKzWB9LNBQppbNAJKFri/r8OGDJcu3CrbvXpxeKcpnW Yh3jxdXJxXLVzcvnTwZy7/gjeJx23T8l00xKQ+Yo2jyZVGn85uTycrxq9pgDHcl0eW5xs8B5+kL+ gT0VTyAN+bvFmaPO5wtpZlu8Un0X0pNkxh5sJ1HZsNETRSFOkgpyx1uH5BjQCWLXP3CAR9IbPB7p UPh8kQ0Unor68NklGhU2akI2uqgN9LVJmUZNMuFfnaZsZ7DJA2RWffVOeLX78QNiro+gTPvQK3Uu 8Ue8Kv0MZHqQrJ0oBTXmCrUp4DJxeRRKlqDEbGSSqhXQLM4RMkNOhz0k0WoDxAIH6HKfkQYNm39z O/vmu1dujM07fNG6K5DOaltbSbfDjw9FPpmQenZ66eKFK3PzyzgZe4YPvPjCS8898/zpJ8/4gxFk SMYDSalUolvVkUHuWAYJCa+v+rc1rlGVoJFwowOOFLDFdaNjK1O+dHPy6tiMI9xpdviLddvZy3cc AWjHgAG4rYH2iaX1H7957s70EiXmcO+e0y9+5Zkv/Pxjz3yuo3dPtWGvNGd6yqwouVhBifJARFuv Y7FQUJOYpPWM3SMH5yBMeRbnzTt3b49POTxBT6ijZrTPr2whgZD+kEUItkWLWv3CxSs3b43Rz0Ze 5LFnX3jihZcff/7lfceeMFohZ2FWNFpAzYqSwFoSj3oekgcsL53ZZtYcjSanAXkDiTVPpmJ898qt GZDUfXtq3shWsT6xFk9SUHD46H2v2v13ppdff/fy5NJGDr812vfU579y5sUvnfn8lyI9Q3S4MaFJ IBhqyk7rULua8vh9T9776yfZVwLoFX5S6TmSmYFIjmTI6Wusl5KF6bvf/L1/+/d+558bfBFGszUL Ok2UvPJlHlDiYaMqi6jK68oIsdObj/VnHvSv7hc99GXKcXr0H4FkCdGieJiSmVJeloi9EH0rQklQ +ZXa5krmzk1L11Dg8Ck1Slt3RtV14HTny3ScA2VJbWzSIA/a0AdfVm/P+tQ8jfzs80h/byIWv/gX P566Mw6AvD3SfuzF5weOHpSUA+1kYCJdThN9l4SLH1gu5Ss2XcLWRQkcRwGFVS6Ny63lM5nU6hod QnRowTHpGxramJsFTYwTOHj0aKNYjE9M/dG/+w+ogkBb6PhTTx4//bRMZxHaN+lyxXeSUWjgJqSL BUFU3NEf/hF0Eb1I0MTRwSudndAQMO+lli2Z82V/oM3d0xFPJ0tMLHLa/X0diPzc6xcvvf7mei7p 8HufevKJ0y9/gYaNKklklKkZWgKPELJQwRZqrNZl6t+8EwUIYYVUtOsywVBGT1By3ZiaqcW2TDXN 29nhaG9PbsWoDrmDQV9np7lQu/SDH01cv1LHrnnMX/6VX+gcHNYSGZPTq+Xyzg6QTUiyOEzkFj7B VtmV63koFbjgSaRZicbghDEf/9G3v3X8s1/tPnjKWC+nEjevf+sP/sN//c//mcEXlAy3EEXttJXs xnd+YPl3R0UKePNQ+Oejy4DuFz6q1KlXVuGk1qczqPIrt5PuJRIjDrcMvWlotY2F/K1bxmi/78BJ CibNc+FbFC2zMCWwWSlY8ZZinnIIMFKR7iIoT0WzL6QUFvhTSvkSUxZgmnNF22x+aMWFjhO+HLgk hQJNaOjuv86PQP2J5WO18beh1SH7pBrvDHmiAhrv1AxhmibodgRyB9sTWy6VSWzFpU6jernAqtBl JhqI3YkSR5UjLHLj9DngYLpblYSdhRTHUjYCFD7ImCgvYgFKpdQW9WhOUMUwAkkCisCm5gHKY6lv 5wqbca1eNnudHid9fZIfg55CxYvqYuld1cvXuiYUq79Ll8qoJS5S9D7gAjE/rDUeMCyKqslLRiyS n3ZA6Cnb38KU1XKjuL4JJy26jjqWv6dT2gRlCqdK0XtgzxPOQEj+xap9At3arCuoviqF8fhI3S0e GdQikiOnVFBKv/KNP97/2Ge7jzxprKc2mJb66rf/9Ku//Vt4+NI+pQvMQ35UXK+G6TS156coMOJc 7aBwPnxVHzBTejwPwk8JjIBkSECVZN9IxpN6gJP2k4aWr60vpSdu2nr6g5Thpa6nPllIwdUULO4i eUzVvCEtMdx0nBdGYQnliAmOIphx2GcUJiWalbmT2P8GlAuKQxf/y2rUWBA14+QDEvPgxWwFpHTY IbEaJ6wQUBBN4AnbhBoPlL8wELIdpc3WDMeSQF2yGYhzRKjY62StaOJ2u6U/im/h7VKsIUIRbnx5 ZkeF6VtZx6eyU5h5JFMecDdk8oRwTXIrCwCE6/JetTJ1pJHtyKszRWO2IFMpmColECj+hrvLyQjk Wrl7rJgQ7MsDPezVd4V8qaBL1efpAoOLKLGByjc0DLksDL0NqHTRbHYHvM/yJl6fLRkSOfl8p1BD 01grew3GqZJmsBOaSnuvAGH0+SYfUE8fuW/1jK6a1f5wgZHe6AZJOsAdMoEjce6VV4Yfe6HjwGMI zGZxZf5f/4//V3rkKk7C4yZyTDd5IoYPvt+KX2aXcH9aFkZJqp7Ce3g3qCy+eqVUyhh3ITztCAyw nbLUsRl8wZgTAkRjw2czhEl9ba5pbnfK4aIQLlsMJcxAO0GNMBCm5DJa4CwWmlSbtUiChsCC/Gsq I6aFsXEQl2hlD/hPtjJeWE0j32r1wr8ouGOmLppJ1ZLrVeNldt+1nQXUle+OgsEplL459o4Z6ZB2 fVqUpcVdUQ0JbISmebsjUyjApyJkn9W6x+0u45M4naL+hQiKkN0EEQfJOEqOQPb1QBLDpVOwSxVx 50t1fAdZMv5KLCv0omS4GL1KZxupWwO8m9VcGQoL7B0Z4rLMrKQ/0m6jlEvx1Ab1AjwXVZc3AEiS k6K/RkYwsQ0rVemOICugIIVSA1LzM3g7QuEQQA/jBsw0Ywr0T+rE0vSBuEvPETsSYhSXq2g0pOV7 q06rJVQzO/MVIMzcGpic0pWi2+4SVgPKxy4XvKGwsUkS3urgFqixQA//UQMJJXzXb8HHb1epDNTB ibplZk+p4GuU11dXX/71/13/8WeM9e2VRj79w//4H848/Yw5xKnK0LUmUl5piY/ws/QNfW9nfFoC oy5d3dhPoDnkPWZKbmJcSJVR6BCBkVF94LisDqoHpkrBsL6UmBxzd/b49x4WgRHtKTURGYcpUb/Q T5jgsKECabdRREhRczAYgemyFyl+kwWkWukz2eiIFK+EMgT3wGLKwq5NJUMBY6Sb+4H3rrWIouWV wyJ6GJUMjzq4TJuFExBWaTAe8PLk816aD60O+DegnXC6XTYXRhK/iamVJeTA6/HyISViF3pm6KmQ ca6CAwHrCqpV2jkppCox1Wd/K755PZ0qjQUUOzlhGcoOmTeUk7h82GJiHmZR1KijuwvlMnVKu88D YyCdp+gAVpaOujLd0LUi8YPEIliIJo8PIRNEDhayatRpJFetw8UFISwuskPm6RpydiYkK71GqV4f 6wm3DulZzCpJNq2eIe/kdRrcZsZV2nOaPQemzArupui0FHAeLPZKLocdA7/m9sKXi5skLPYkcR7q C+26IXpG6eECw12CvcMGsI80aD5rzCVuXL22/4WvRUaOGev57czUxA++8fXf+m/+WwMJOwyfNMS0 Yhgxrw/cucr3V4kp/YSUwPDbR5x/82llrx/+o9f+HvhRu9WJ4FyU/6Ba0vETlK6XqraUI1UyHi0n 2A22ZrG2vlAYu2Hq7HcfPCkwJNm2+mxfdYj0qJ0sahmgCXBMAgzlaYj/ozjNVcFHPrOsAGzsGKnM gW7BRbPTut0CoQpiq6nb9QqXoN3UZTcXQNWLZaMqr4nTEzy2zDuWjlcCG6H0huuFz6w0qGjKYOAK 0X+1WKSjRNwhPRGII0+xE6iOajQVthmZwKcXWNSXyjfqRbFmFUqVmvmr2Cv5K2yGAg+SfhFJMOIr 4fhRjyQXIbGSPvmSUEe1B7IgLoIpA9oDSyifw49qexLkgAQYMp1T3QL1ryLGUi/DS2SeuAydkKK8 SJDuICkHsUTjf8OAY4kPLBMxyqYynjBen4rBPPAECBCjki9gb+neM5ODEQ9QQi4JGj/Bj2LCuLdd P2YrcnsgRoLCEetdNhSTb3//+/sff7Hz8JPGRimRmZv60//4e3//H//Thl8y3GoqiyrHKG9Uub26 Zrz3I08Ka7gSrXtnoFZQ+Yg7rc3NGyVP6Fk1/afl5u6CWd338c0JZLrQKCFpfv0DBUbdVDWRV2Uz eTXPoO0IRXjGzr6i0F5anc7cvmTrGfQffoL8atNfEZ+i9eFqNdUZybaTvkxRyVUcFy2TtXncaHlx 5YTxhkmvMP3Q8OkC+0jhwmmxw2soaoNbiO5koQHXQt1P5Y7Z38JWgfUg6QNTpUoq6VtYp+DVrbic v7J6HHpeXQRe0XRJA5swAcrnC/+l4lUB2cX5mMxwOpuKUIII25JICz2rfAmeDyTU9Gw5rBhNIgg6 4z0MUaFFv3ljFQJeakdSb21Ve/W1+FBvlV4FfqC60++/bBC5hnvRy67bqV+kKFTxG3Srp2IP/V33 VAk3S9VYlb/f/NF1sv6WnZ/mu1pl4g9+10f83txs+vmqM/moF/J3RToKONDIUJDC9o++82dHTzzf d+Ap1ZaiahnqgZRlmlls6RrdneNWqIJ7h7xSofPVwDeZmN7ilNCX9QMHn/8B0Jmu1z8KiSbfrioH zQf6eDnpFNt1SElZkPmKPFe+kTqxoD6Eo4R6l15+kJZkyeuIeMvceLUP5ebpxQlepm8a6dHjLXKQ lBXXTnQgwBJslM3uDxB2wysJ1A+elqvvvfv7/9P/+/bZC9Vk2mmCbxB3DPCdte62Um9gdIbmsMno Ip0EEby6Go4uxoqsPQZEZnsI7Exqv4LJ0C+hVb6QU1V9csKOI76fwqrzWHBrczdv/9v/2//9+ttn 4W6G080lVTQgJVbYrriJdFwVS3DemWFQpCWeRki+hYEhUpaxOZAzfVCVEliRFgWX1DevvgjNvqsP 3T71pw/Mt9JNs37yza2CYKtDeBk+cEghqPUtOgle611kDiR5oBw4RZB338bTv1Tub+u77n2dUFB/ gkNu7u6azf1VnN0VHQm3gLRyW6mygBm1EIDJTnsU6hllY7E6aj+1DrFC+lbVa5/q31aXlxo2cd8h tbOWMO+oKXWTPlLK9b/qf9bt2z2I2w7WbWf/t9RPM7+2W3G0tJgqaSr/Q9Hfqs/WxWxHWtTV6eui O/08gHqJPmLBYCkya0An2/PLsxeu2mKpuXfOTrz6RmFh0azRE1GsW7VsJZcxVWLVfNpQKVpqOfYq WAJCJCqIAJOZRAcfQBJaKTIFCmWrlk5do3iHisVGgfFNIAwrJRg4+QejBLcdo5c0gprc+MXLjkR+ /a333/83fxS/cqceSxqwOQZoNisVV8MZhnGWcj5dqzYZMlQuQ9wC6KycSboplEAnoG6nbsbuU9iP qKT/2r/skTIMD1ol3X3Z2cxNva0cWd1wSNuJdJ7IIY0Aj77ULbxP8x0tCVNZ7OZX6g/kX2Vy7s8t 7jb0rRNsOjgqUaQHaLrIiOZWE3MVCl8vP93Laqu+GTl1XA0hASP0LldWxqcgenzp6WdOHTg4d+XK u9/4k/j4GB241B6hQsLIMe1RsIA1xilbi7mkG0e7WEjPLy7cGaeGSl8xpS7hM2jJpILyqe5zKbQ2 6K/BiYJ5wwr5uUMIebCsQg9ZbySXl1fnZp8/ffqF06eNmezF7/5g+fINuCcpIjL3WGbZwIckSdsq 4sYd0gBNUqXOF+dH75Qy+UI6J5IpCFv9qvW217/5+QQr8An28Qc+9cNul9qAOyZhlzjdi6z1+7Pb tnyUndntLzctjB6P6xKy82/TtrT8211nteMaS9zd9DqaNk3/0tZ4ScUho1BAstd0k4ahAeUi7WZK 3PViH3FLenkjv7S6f2gg2hbsGux94swT2ZXFiXfeXr1zO726Ut3c8oI/LOZ8daOPRpdM2ke0mkpv TC+Ovvrmpe/+xcaVG2zfUiajuDZ1tkAlpuoyZBIGmH/qoBIQS1imhsgTBBWFqDaRnb10xQ/n95E9 gf6Oo0+d9FpME2+8vXXpRmZ6qbEWN6RzFAQJh80CQJYhA8Cq4jOzF7/3gx9/408nz7/vodapf5dq gtW1jh6i/83PI67AQ9ZKqWHddfnQITf7nq/74e/bCef0P+3o/Q88eOCJ6lv8nuFoIg8e+Bn6B9yv KkVudsWIzW9XZIjywuaLJVOj90+3msvkbzsGTvhkccXAB0s3C3My6G6Pra+nY5vR3k5jyGlxmzu7 2vbtGV66c+e1f/cf3vy9Pxx95fWNiRlnXnMzerNUtYMumJmbeufdi3/yrcziiqVYggYFDh2Xj/4T Svh8bfOEdhlFuDjhb+acKJlRxKQpgHw5DnVDo71/cXFo3zAUiQV71R5wDO4Z1BLJ9//om5f+v79/ 69vf3xqfrKfS8KnALlqt5FemxmduXHv7B99fGR+POt2zozeluK7KrAKTQhB1mbnXifuIe+av9cs+ XmCamriVeVVaWT8UrqD1syMaLVX+AevTfN0DPu3DMczOx+oPWr/et/s/dMfuJTzuf93u35Q2b9k6 lQlsnqVKuyIlEpFJtKYX+BAVAhcK4ZDXVIoVGBkXFxavXNkauwMEBtqKit1QocfRZujq6fRb7Xug xqhZFy+NXvrGt6fPX169cXv77szSzdtnv/XdlYnJkwcPPv/0mf3DQ9uba9AE0uReImsF0eZ9Yq4H L+IxUYGn4A2BHcWNcjq9DW3SzdvrE5OZ2FZnX2fKWMp5TdWQ3RnxBXxuhKHH4tgaHbvyp9+989pb y+N3txbmEZV3Xntl7MbV4a7OX/7KV47v3QfnoEpky0A5AAIIjKq3SyJQajYfv8B/rWXkvot/sMDs ru6r5RRGJaGhkweKk1z93OvwkDBC6PMluSskS1X1EorRyrXg9tCKTWFLcBLCBshfKdKpMYD38oof d1P0vc0HCZl3843yXqE1lZ4TVW1XAia3Xj9l/Rf9Cf2/ghVR85Ylv9lsnJCaM30fwLSF7Q2aYXiV iFXqzIPm7EuF1YXZ25fPXX79x+dffeWt73x7evSGm0kFzAmzW/L0ahkNcYZhlCsBd+Dw/kNPMsWy q/Pq2ffe/PErb3332zcvnj9x9PDLL39uYLjfGXCD4s9WC7DQVoFN05HAAFR1irJKlMmJlBisRTQC e5v0mFRjy6vj59+//spr5773w/e+/b3bP3nN52aGMyz6iBw7vlKsFmGetLht/fuGzzxzZv/I0OL4 +Dt/8mdv/smfXn3nnb72yAvPPXv84AG3DcibS1aK2gVrL6KiEAZ/IyWfXBGoTJT60asBin6oZREU +lSshpBN0tkjVONAMpAGkRk1fRLGPr11SxAWwOy4DVQuZCy5CA4lCvUvfOpMR6TeJaMa+BAZ7crn 7Nr6j3LmSgb5Qgru5I+YOCQii4zSmaoKGFL15Wz5lxc+sOzZslq6CpABGurapJFBJsvze7EoVWRO rJCHsOvKO29de/e10bNvrC3OeB3m/UP90JfJWCTOH8SHyZLJFxdXN0xQOPQPtu8ZGTi0//hTjz// 0gsDw31wfx0/caR/kJHzOD/YImOO8eky+4XJSsLYT8VT5tyypJTsASPKIzEsxkJ5Y37p9tnzV1/5 ya233tmYnvUZzUN9A53d3YywpB0zCDcES1worKwt5wyab2+vd39/cG/f/ieOf+a5Z546dIS5Skf7 Bo8MDzPAlhZGPUECYYcsspCYqikQegpZ/+XBtelHuSd/7V7zAQuzU+C/txBsPjAbwpwIIQhNpjKR CooJhXhSWz/PxEUlQkAzGBwi1IqqjUBP2yqyB/5Etscqow8sFrVRaQkHz/EhIMnHVqJ0iwSgQ8YH aNUiI06BoQvuEUgkLYicwz0Xr/XZH4ikJITmAoTaTOp1YqFgFpa+wAranZoykF8zFJi3r98Yfe+d lenJjkjgxc8//8WXX3jqqVOPPXlqcM+wNHlodXrB4KOo5MqYm5Gjx7x9PXlTg+Z1cM1t0chjp06+ /NLnO3u6BWMlSOR6saZtbK4B9mWeK2M07VWBuiN7cDpKGxKXVCpB65BYWrlx7sL4+Ysb0/Ntbt9n n3zqK5978YWnn3nysVOHjx1zUprMFBkwGSCqypVYjZ59w8GR3qrfWrLXNUvD19G2/8CBzz773L6h kYDL0yjQCUqF3nJn8i5NAUImqPgSlZFtxU+iMj86vf/XTiIecsEfEpgPm2mlvpXaliAcdYRiREJK 4PfI7JMTwismFct0SOZpK4AF4sRQXMRJjy34V41h1g2U+E+i8dj6pIk+kW5T5HvS6yZ1NwtcCExr oDLIR0lHbEUEBlunBtoIvfCunHercVh3ysT6kBiTfi7oUupCMAkWCysJIEW79t57szdHoWztCIde fOH5g8ePMQRTGsFgm7TbvMDtKrXYwlpxPZlfiQXs3seffGr/yWPmgLtCixRMMkgfaqRSZVippUoj rpDfY75WpiYrZe34sROguOzlurtsdAjFoCIIkxFgiFRp6vqN6dGbWwtLUV/w2SeeOnn4SNgfFEgV l1JhfnMj6PXF5le1WDqzuMFUuyNHjh194jFPJMCs2YoDHjDadsW3gzIPqn9adIRB2WpdWVqcXV06 eOKEUAoiwSgLVe2TMO5vROUTaoSHZxRFF0vhU5YW9iANn0GFx1YHiCNpo7Az1Y20i/KFgPTCTaj4 LBVbpfB0yDAWPfmEzBQKRYaPw2zNnv5gnCm/66L0kT/SFSV1RkD3DOuy2ZxuukrAoAgsCawuzwtU Svw91dgtnyY5aD2bJ4GOsDJLr56MvcdhrMTW1hgwhrWC2aqezlx/910i7DCj/E4cP3L4EE4TPYZY UOlzBpqo1QOBkNvjm7g9fufcpZmro8I/D2G5obq2vsrMb0HLV0gHmFwU8wuV8jKjvfPYvkQicWds zB3wDw8Pg6I3g0EsGxKLa5tLyzhjOFdw/k+Nj8GhCv3+6ccfH+zpk5CDrQ1cQPFlGLxuWygE3dL8 5OyNsxevv39laXHF7Q/SMpbOZJNCKA7Jkth0HK88s5OYK5QDAWxMZjLnLr8P/cChJx+X/hk1lUsX mCYP5N/IzCeRmd1k5E8zRU9RpDVzN0r9K22swhiCBqY9zs0tZJmPVChNTC3MLa2B/svnyrduT+Fx uZzu69dvbm3H28JhRmIiaTJgDu9LbpAANPgg6BSuXL3K/GgGJyiqZhU+7fYImnHTvSf1YF7+L4RT yIUVFxBPbH55bfT23RnmvNG7wBwzYL9KaUpqQvi59HSxcDtjThQZebywtWLzBlzwVSNd9VpsdfXu nTux1bVIW5vT4Zy4fAX25GMHD/qZqyyDXKgu4irVHTZCZrviLWTYECRAPh2kAf+3JxykzX9zawMm 7/W5BY/N6WET1+rQ+y9dvxVfWUnnMnfujk8vLtatlhPPPRcaGFSaxZRP5WaRkKV5XDTozhYmJ+fH xkd6+2BD18nFxPyij1RACDEwQDS6rxhHAV8qyQmIpyEm7+jsTCTiU5NT60ur9oYl4PZRXc3lCxPj Y1tLK4ywHRufmF1ZyVarp196sefQYViYrTKRTwcd3eeV3Zeu+yQb6JO+9pP5FJ/00z/J6x9+Jjtk 5NXC5MRYNDoAUehDLYzsP9mCQntsBO9N0A+UkBHqd6cXz56/kUwJChpzk84KrG99Mzk6OpZKF5sF dYXu1QvpaHZoe1OZzN69ezw+HzaAeOfDUczHXLKEHSboejBkptmFpbXNRKnSuHN39tK1WwtL6yWm YSi8gd7ZrUNI7/PP9XyxBNeSdGCLzE7PQH1P5MBglvxmbHlqZv/QcJDJmxghYo9yiZGowrZas2kp zaiBbnGxbdu6+w49+USgq8PLBJzudtrkGbnYiMU9uZKTKyIbSLsyljaVSSfhQ40tx9Z6j+x9+pe+ 0v/kcQj3az5Hw2FeT2ytxTYFvsIovWRqY3auJ9zWHWmH0kWwBVKXJWFCeqFWtZtrLlvVaWFgl6M3 uufo4Z6+fr/LNxjtNsJdQ7GzWKHBmImCoD+NObAwxmpR21xZLWbzsc2tSFfnMy99/thzz8LOIshR JSY6hkznw9yBPXySzfbX97UPFRgdfCxRDIhu8lRdnR0MpGtra0NNMkvQ53cFgv7Hju8VfWgwhWEY KQOhpbFCYe7F94eER4Zo47EzJGhoePjQkWO+YBioLwIgQ6GVE6ajvXW8o/6k/gkt8kbVRtzM5xlp C3E4HSN7Bk+dOr5v/z58vJW1NQrxYoVUtq/Z93YPMqV6UwUEq2pBqACZdGNY39gItnccOnaMcRHT V6/1hMN++vKhSubk2PIWa5VrgThIWgZJeuBk4mximgRCHEsljS6HK+AVNoFSiakM8fklxj+R8yJs YOJALBbbZgyl2egMh048/1zXkYMlYJROe5nQxmVluDr0p8eOHeuIRpfn56ChaQ+F+V4ZaQzkni/E rqhfpGOHrJrFyGSJqhsS2kYmnYGPzNcWBf/PCKZkKrO6qqa7FMoAMGmk4UE+naWvBtTo4WefHTx5 UiYEEtC4nKK+mj6DfImiO1FUkX99ReCTXbnCSekgiWaL8weMs2Aq6RXXyxzhUDASDqquclSgvcTU YzrfmP9qtfS1e+FlEbfYbM7XG2up0tWxlYUNOIcF1Fyo1jeT2US2uJXMrMazeDelWmMrlZteSYwt xJL5yszS2oWbE8tJyNkNGQ3S3tr0+tbVsenbU4tL68mNbdxA0qOSq0MuCb97O9vR7wGPa+/wEBT/ GhNMpX2rVYyRDg1kjk5d0C0AtIT9UXY2rfwQLktYIEazo6szFY+TzKXJY3thvsPHaChkCdY5gYJJ lwokjpISrNS95jKsLAx3hFKWl+SKplLNSSsEGHqLw+0P+do7/V09dbudBncmIfOSvn3DR59+KpnN 4kaZnX6j0W7hgdXBzAsWM9IWZLB3dnMLsHMqHoNKHaZWaRihrUB6GGu0E5KLg//MSsOWtJEAg5Y5 bUxS5kkoBGoiSyZrW8gejTjbw9aAjw4t+v8IDvt6+5586jRUa5lSwRzw08PMwHtKO8KZIdZeVZ11 aVGcKMjM31QuH1FudlmYZkKrpaJ3Ihm9zq9cHC+j6FS/uJT4oDRkPIvK50MEFvI5pMRQJdVbvDM1 u5muTS5uX7u9uB4v5TXjzOLyrYkZs8OJyrx2e/rdS3djadAj1rNXx/781QvryVzD5rh4Y/yHb57P 0EFdrf74nQtnL99o62yHNuXNdy8sLm+gIdkB7GLOi9Ih2WESR0TvoHg5sa6uTiZk8KcKHdiKVkgi W8UwpABuYrTUPqFZRBhMJA1tMBx/7DHih3d+9KNX/+jrmbVV4e0ST0USTQJZQ1qElJWrotGxrFlh NaFTU6YWS7GfryFrAO1kUfPhpD3//IFnnu4+sJcToJOXTpg9J4/0DQ92dfdsbcVJ5yEKMhwFr4hN qlWiHR3RUOjWuXPf/8P/deLmKJOkycJBlSc5PqwyA2gxbtW6g/6wsjQAs98hNXZC/l9hep7GbHSx z2goj+vAqZNnXvrc0JFDrraQZFvsVobSDu4baeuI4B5KB32ZRKb0dgm/hEqb7MIqfyiz/4gb56/r yx7ukunQiSYQfgdPotJNtM5qVVNBEswCimeLupkg6fIwLyQQZHu4p2aXVtc32bTbqfxWHFoD4mdv LFGcXYxTscHjKJaMG1tZFF845Gdg6NzcGlYrU6hNzSxDBG6xBahYxLbTOTEvVkaFgotH+9JBxWge 6jCUONZW148ePb53uL9QkCny+Hn07zHZXZ9Yc6/EoB6KGVVZZzysIvN9PK7jT59+6pmnjz3+mN3D cAjF1qTiB+EhVIUaQ7lcYDaLcKPCHUayANbfeqaYiWdTMqdS2LZMFiYjU/XobnMylJCWHIt5ZWZq +s4tJoeyucl4lNNZYdIQ+IPuM5ocbteeY0effPHzR06ciIba7dC0EoyUGFJG4r1KEoO6DYWhXCbL yCihPtUhzZxRTRzAKn+UVjSZMBXy+aJtYco41WLBpJVTKyvMSb174wYMmZSLy5tbiJtqkGREJpkM tdNbQD1RhX9Tg/kkwv9wgWmGzq1WZalkkC1m/VXuFhXLTSOxq4For4M0Jwdb7u5rRxNTDChXtFwh D8nJkaMjzzx7HN1LjA5RUbFoTGcrDidFTOh+QlZKhxaz1xdhALUQ8cCdUmDH2l1OahR1snBIiczo xqlRA6WlAYoJii7n4tIWSabBgX4Pw1FtDtJo4vdLpEEYL22JD/hh2BI5Nppz7a4igudydh0+7I9E 4EIWMKKkJ8hzqLm3wFRIPBdLmytrIJfJXrNxqQPildXs1kJdy9HdohWtbviK6jkGhsmkllq9mL91 /tyV9967de3a/MzM9NTdXDq1AI5L5dYB4OMycb1yAl53+/BQ59AwNqVAXtsKINNG/YTXyDk4LKSf J8fHoNNTLPlMerZX6bWkg61aTcIdw5XWanh0ZuLDQpEpy2QKp8bG3v7RX4xePL80PX3n6vVSJicQ MogycnnSGE1vu1XL5VcWW69l/syyZJ9kc/5VfO2jCoxgzdU+kryT+mH7srv4FT2nwaTAA2l9BzBi TmfgKZbyB7QmjCiicpPJVc9fnL47tRGN9geDUTYADhR3P59nAzmZ3aucaHwq+L0NPq/zxRdf2N7K b23VNja1YKBtYHAE/7tUYmNUSNTp2I5SiT5z6/69vR1trs2tuPCuyjBNYJM1G+4PO+FBFWwaGI0O G7aKWIAdKtIHCMHloMuS+EHFF0oDN4G8ss+1YnFreZm5s/wBCBwgFnebzxn0pLOpWqloLBRpd/F5 iEHgE9M25+dmb9/cO9D3MuiAX/+1r3z5S4+dPH7n9s0G4DQ1e41VlKGFbHe3C+4LFI/bSQwo+xZD pTFPQrzKqiJ5NWfSqU1mADIBVMkvlhFh83o9woHG2FRel8kQCzH8wVqtbE6OT9+40uFzP//5zz/7 mc985Td+/Stf+tKNS1fqqaTd7UqlkpVKUb82PdRTZL8iLbt7x/8qbtK/Suf0cIFpIs30DKT6kd4Q jXQobbDlPDcYOWp1+INhVHSoDUimCXyzqQReQS6XHxubi8XSFC3cdsgVGB8rZW6bjcKCFacFV4iE QaXI7OgKOF4qKHZzYGR4pC1sOnmy/9d//aVIu48Mq5XX221OyKut5ngi9+bb59IphlTXVpbT58+/ v72dZMOzDeDVFkoHVZPZtdR6C43Qs1ETJNmFzEk8TSSNzq7XioJg0Uvfkv4QFk3l6tvcjmB7mMqG qiTKnF7ALyaXNdwRTsS2Eqtrdq1qLWmx+YXFsfG50dGp27f6o+0ri7Pr8zO19ZV333krtrVVLBZw kMCJ6VA9vC7xJmHXFDvjxc/TMMwADqo1l9WK5AGPhHiJkGdkaGDs1m2mPtB5JnyWnLPD3tnfD3b0 5pXLFFtJrBU2N5nLnlpYWBofY4Igvtna+DjFnEuvvz4/OYXlXZ2dM2klgJtUepu8Hy2knQIHNQu7 f5W25V/dc3m4wOjnvrtgAo97NpttaCU/GdJSljyyBx/fZIhtl1Pb29xr1DeblkKGsEGUc/g1VCSS sc2Vxc35+ZVEbLWmoUfr2WTOUC04mLcDNYekkEsel5nhwPSBnD97fnJ89t23ZyYnUnNz6bW1OOk4 QbsQMGv0gCAhF8bHx86dP/vDH/7wG3/yjbXVJZdTKNUqlRJenTg5ecYhKPFuXkCrVUAiGWqAMoo2 n8sjobTsu0MhGXkBioFfCQ8gX63D+SpEwUaXPdjdUaxqM3MzWFnBKZI0NJt7enrgH5q4dGV7eoGo K7u4euW1NxOLy5VMpq+7KxmLMaqxohXX1tcxCog5H0ZGRPDVUpRk1oToGJvHiwyl0lnyEK6GtZbN C3Ws8OvBd8FsjNpAXx8sdrN3xoAww8Esom4y+dvbIpHI9N2J+du3GtnsxtLy6z/4i2uXLuVSyUgo yCzlSj6X3FiHRh3cdanM/AwXSQgqoRpyqoAPzb6ge/rkb6r9jyqiVPr/qZZK3GEo7Jmn4VQXv2rH oW0hjXS4fKsoTxtSkXvcP7jn8IF9oYCtWkh7XT52K5Gyy+04dHDE6bQztSvo9aMg20K+cMjjdkEf YYxGQvtG+twePJDGgYGQw2zoHxjat2egK2wv5bKRtvZDB/d47BRCTHfG52NbsVw2PXV3fHV5rqqV OjsoxgsEngAWDR0Ot+/bd+DI0WP79u05cfLwof3DHeGgkK0KsRsJJKmWkPHFxsjUaRmiy4C5DNVJ WzBoDofR10gMDOSMLWDaPfHW++fOdkaow7hItLE7ZQKKogci9EcrM/l67u7UyOAQoPqqzagVim6r PRoMr0xOz1y+bkjlBvbtZ1w9+xUnCi7m0595ru/IYZfTNXDwkMXjm1lZOwntm9cnU6f5alXFV/aa rJl9bvwuZBpRJhU7HNnYpvC9MlUGsYchtmbw2Z0X337vwOGj6CTxiCn3MnYiHM7EY1cuX0ontgcH Bx0A+D2Q1sq1Hzl4uPfIYW9XZ+/IYLir69yNG8//5q+jQkoUzmSkRnNGhN4b0QJy6EnQn8XPw+vr P4uzUEv/0MDtQZX+RxIYboNwv+k4FkYcO+yBoC8UcIQD9qDXEfS5bEr5O+ymtrA3FPR4XXanzRzw WNoD9nDAYbOawmHfgX29A1380dbT7T+wLxpyOfwuu8cPeaDFazH6UOQhZyho9zqgF6MYl3vyqccP 7h85enhv0O9eW1vEoWjvCAKVpv+FrBSjugPMHPbZQ0FH0O8M+ZFY5UPJjGWJ+21IPopUJbuUwDAg OIP3YvcFvNFuq9RK2LP8megfJW6cG7tdSMSH+vvdRuP1CxcRGBeen9DkSWXPZXFsLy2T5PV1RIqV 8ubycjlb6Iq094bbIclemVvAmezp71taWfGHw7cnxsdnpsk6zK2vMc/hzszc5776c962DqvbIw0K 6BUK/AIZFeYYDNr26lphbSvCsHK3e+LmDVrvvQEfGGqamdndNo9v8eZ4djvBfHOj2bq6sLAW24r2 97a50B+Nhfk5rVAgq76wvMQ9SiRSE5OTGViYc9kr42M3ZmfPfP5zPXv2GD1uqp/YUpnNpZapWdSV +ymwiJ9Zquzh2/Q/A4F54EXqNXMZZC3pJUUWpAie1QBkNqgQhCnMFW6M3CMeS3+8ChN4NbS9/AoJ No0CUI6KvtUJEykblLUL71/83OcpkliCPpn0Hgq5Txzb3yRy0nlWmsLbNHv6eDTFwKerDhUrNE1E y8Jk0wUsjC/oao8KbZ7aNS1nHrSKaW5szFGtABCOL66ce+steFndbq+kBCtVC8F+Nj99e3xkZMhs tyxMzRC0FFOZK5cvA9cHvrC4vbmdzxCTxHNZkg/Mn1yKbdUc7mNPnfniL/9quKvP4vHDF65qLOQ2 MDOSQhHfzmgGrJmcX2hsJ/weZtYVLl99P5NMephBEe3UsjmYXf1Gx7vvvBvp6Q60txE4jd2+yWx7 htnnspmuaDSRTK5srAfaItspIACa3eOdXV3NmIyHn336pV/6xb7Dh0lSgwlA2IRmr6lWxRtTQZ7e 9KlXDX4WP39NBUZ2rPQuoqKlxK5EQBU+ZA8yLlxowFvMU/wVli9xbfTJxTJj0ajp4lQ3FYk7AHTI xgVqiMCQwLVa+4aGt+OpbCqzvrYRiQQA47C9QFeqz1HuYdOoKuGQ9Kj0S3L7Ja7/SIHBwmzZfIAv ozKwpaVj1baph9rCs3fuLNweB07mbjTm7t7FJ7ry3llToeyyOeqAUBKp9FYMyKMn6C/lCon1rf7h PZG+ns6hwd69I6uZxGYhD7fF2nbSGWm3h0N9+/d95bf+dtuBg8Kv5wuq/giKV1JdRZRlOox+Dkaj x+NOLa8sjd1pC/odTtvW1gaDNBfG75Y2Yx5/QDjkq6bN9U0o1/qGh0qlQiy5PTQy2NYW5o3Hnzxt cjhiicQyA+61itUf0EzWgUNHnv/5n+s9dcoUCgnMFE1lotWAhj9pQ9JXT+m7e2nEnxkTxl9TgRH9 JBtU8d2JmlLDMVVhDQFQkC5+0QnKBNcvG73ZUM/bFO+fToRoEnpVNWqHF6lsm6J7xaWz283RSLCr K+JyoHcFxSnBvJJJ5W6LUtS55XQSGX1YsfpFNRXqFkb+sGNhEJiYzS8WRsAALUYM9TZ5k7VcGrt4 8ejIsLFQiq1vHDl2hMnxy/OLN69eX5mZXl5cJPLwhvwdgwNUPkxaNbR/73w8xsi7UGd0cmnhyS99 4ZkvfvXY40+c+PKXjjz3XP/gkDEYkBVxesSc4IBZmKaqmqPJkMnqmGUSBKkzPrdYmr55HaiP1+9e nJsd6Olhg09NzYyCaF5cWVlYTpM+dtiRE2qWyUzS5PVYiZc2oOPom1taDvf2fPnv/PYTL7547Jnn jr30xaETJ2ydUUY905+GYTHapCuHS7RZGQOrm+d7NV11p3Tx+Vn8/G9dYP6yy9QC8jVpL+8nx1B9 AWoT6//o5GXqtuh7nseU8Mh1qp0tPhrembjUFEWcViPaVBi2KLHLNC0Tc4tlpJYaVdtCp+/wYD4c Pbjjp6uTuOe1C32mcgmH9u3n/OPrG1abPZNOIL/RaPRLX/5iW7Rt6OiBI8+eJqFcAL1SqXlNVsBt 65ubJrezVNcyWrEG+SXgLo/POThC5V/KG+3tDHKou2jlhzfRynwi+gwUqEinT1SDv1Xync6DcF+n KeTdzCXQMEIYVq+7PZ5f+dVfCXgD0c7OgZPH9x47Kh1sVnsATEQ4uLq5IYNwFfG4XHm4rREINfzB uguectBq4N6YkGc3Ot2AbSQXQKmZr6fNU62yPjC+yY/zsxCT/3y+49MRGBlerCiL1F5s5n/uyZJe 2JA5EPo+p8gBl514AbDrE9bqTDTqQ+gMw3/gDzKl1WWnYkddkVSSiAyAK1WH14n3FEZdQqPmXM4H 3JP7ZXTnBaqo2vyNBwLFVAhmYzjoD4c21tft7RGmn8ZiG1vbm9QWAz3RzqMHBj77bNtAbwYSo2rV S38Cw6eAatXqOY0+Zan54++Uc/Bf2qpWm2Y0A5As1A2lholBxtCZQ24gM4jZyFLqBfgs/PAg7BEl aZ3wOq3t/kQxKwyZ4qrW1zY3StVqwOs7cfKxY7/w8937RrLpdCWd4vrdXg/JYuHCZ4wE4CKSE1ZI nKURHGb/ms1RczhrdmcZSjQOyVlQwwHwTPlM0D0yO1nJjIx+at2kph77z2dj/6e6kpbANBX07vXT H+tY5h3KyXsvaLX/SyyjxhrKjxq7KQClHYUv3pK6O0pa9MsQOkz1AE+BB6DZhTGMl6GYdb+KHUOt vgw4iuI/NF1qPGTrRJpMSPeG1Mr+37Fd8rEfOu3mt+m9cGqbNAHazVG3CuJOJBNuj0gUZDYNDA+D 6wl3tMVySWvIvbC15HAaPT3tyTKN2ArfSfJaDbgWf5QyqNDjmNxtERgyCdFQ7Xha+Wq1KISwUnXR qcabXJNSjWlS0srgMRbMZnS0+dWQcsv+/QcqGvOc3Wsb691d3dev3YBJPbxnUDhG6nD8QrnBBFk4 +sS9KsJYoxh6KOvWbPaS0URmjWb/DDzkJKBJrtBYJ4OWxI8FWKQvmkBM1aK11k0ti94a01zJnQf3 SEbvbQN55Yde+GDZa/bbtD794b9+7Od+/Lc+5K+qsevRj+Za6FtH94z4P/UJaYqUmya3FmgYkbcc PKjDWqpm2/OrPpv7vkMmwgmwjP2to3uFmlxRNiqvWKISlcNsek2CWZGqsopnpO1FKsy7afR4zFAX 0IXCul+vWEkfkSqWLBy7RJArapqC3iYjbKgyCgxEjoByOBMZ16jfcjqvZEQ9E+s557rgu5paQVx1 XgbphBD7C8+4mo7NvAgLo2IJkMpFPsLqcwOEC3dHNxNbPFnIpNtCoXh82+iyMsIuVYMMTzM4CEBY LY0cNJgUQ0VaXXAZGapBaG1lLBneT0Nz2+10p2EtuQQLY1HtDWB15JJV0C/zklg3RYoGfN/EUCEb Qmk0Bv3BZCzR09GZy6YGhvrWEutMhjOGaGUrF/JJA/PsKgUo5c1a0QbeTmwwYBsZJIUXVqoUZd6K 2eBzOzxglwQnJPAzk0MmsTanceg06zvshfqIP5p+OHT2T2mwwyRxCZIp2DmwkfrzLUoznarpIw9V c5JJHTLt4JEPnQ/uP8UhW/pRD2GI4DoVd7tqbpeWdwqEKlSuMw6YrSvjOCQ+bu5sobLbWVZ97Ppu geHFihemGXnDt8K+lENFkHoCAKkRgn+lzPQOMRFTfTqVbmwkWSSfLCofPCdgNPU5jDNmjwgYUd4F bQQHk3g45LE+eL4Zu+rhj0oP69Bb6VZU4l1W02EZcKU39ks5k4yuYlGWmT+0mPACmaeEtACBY+QL NXmPO8NtZvvj9hiMwWhnPpHxOX0l+uMhNPB7GO6zkdgua2CdBYBDg4uxVM5nUnJR+Dp4mlJb4UIa Llj9ET8D+EiiLlmZVoOc6qjEK5O0BydMZg8af2lQo0KDj2oGEmOx02OTjqdtPle2VsBppXkv0hHa 2FpBZWiETNw7cKhgW9NpugmkF7xcstQBa6vpuEbVCUQ/EBO4aQiV2RcsI2IpPq+ac6yvYTO8VM3f uw6RAbUNFEvWh/5V9+sDpuIjLI563e6Pfshj3QLschA+tceqSe4TnIlcth5lsErCHSZkXMiJTE5H qwGDlWDRwPxoO4h65oLyQA74gB582BiepbYwyBYOmd6l3xCeaR08lmf0o7Xld36Vl1H15mCjMbVI 5zHGx+YDK0Y7Q+7Vweh3hlftHAyG55mdv8oDOU+hZ4GtG+oiK+fcqDM0FO5wnnHwDM/Xa7ZG1c4A OYORrkNH1WhntHyV9jB10AzHVLyGxWMLdW8WDSWrJ210pRuu8MDheBbEF3IRaNScbk+Hx92ZjjOK iw9kBGSoWHOsb2Zujy9sJhgey8xAJmpRTdcDNhlLz24VF1TNCGOrylI0OGAPt9KaCcGyoQ54kp4A UHWBgmbV6q5CxZbTzL7Bw6k8o778ZmdbAxB33d4zuC+RhpjHyoBKg9XdsHm34vnR0YlVRoTLVAbg eFR0abmx6Wl8vlQ/1Pc2DyUuLPiugx4bE6RR+sFjepwUszTSz798mpEBuHIo51muS3wGxZsufRAc Ow/0X3ESEDj1QNLmUh1uTjnfGXe+88zuB/wV0BLrs7NVPsUHsICx1MbWwej5nccffiCeMUYfoYEH CdSWGoVKQQDnFn2EgsPxJskDPJ59wJ6jBQNtx1g2BgDJ448+gFx9ygfuYaVh1j7BAd+Sjf2nvDlF ylcnuEB+GO1LBz03Hi3OlpV9SXOKMLAamDFk4WCuKYOPK0bk09ZwuplNYQ50rBfr529N3ZhfbQSi NU9oKauNz63lqgx18bn9PW5HWy4NVs6m1cF2eQ1WX1Iz35lbT8CB6W4zmB3cmAct1wNWqUYnmeTM oCAAiuqwedq289WbYzMza/GK3W9wBOIlw9U7c8gMPXJmb3uwc3g7W93OVLNlUGiBhtGVr1vngIwV a2ZXoG5yyhilqoV+HCRH5OSBt0YX3fsPaehkGocM/NmxRM0pgOxgtkrzUNpNCb/eAdFS2PpjaXj9 UIgiTrc0gppg8eDYeaD/ev9hJMFS+5S3084iSIfTx377B8+HhDz3UjKWsqt03QNA1vw//MvfqWdS YzeuHz9x0uiED0VKBXLW4h98zCFEXgTpor5aRl490/z1UR+00jU7eRs1VUhCUnSvKu489OBlOHK0 dQnaQJSBDCmSEYsqopXaDpoOOIKhkNbiGwzusndE8JAE2q6DdfXpNsLRD18h80+LmXw6X86fePxk x8hgupChMyzQ29Ez2E9lfW5iYnV+PgVuLJduH+7tPDAU6I92DPYOH9rXPTRAR5qCEN0bV6AnQJrO 4o7XqFwhchmcNNhp2d4yfRuIQ54iZa6U69871HFwX0Fj1qOp++Ce7n3DeBS5WPzi1WtrmdRGOhWI RPbsP+CmY7y/t3PvcM/eEXvAy2XTVqRAFeJH6EWqDxy6F7b7EM9YlbGagac+b0+lcfRkzu4EtO5I t/qcVfPQrkOfYa2S9K1DYB58jp6nEVdLFn4no/3hB+obZTN80o30sNera9FtoT4vQUUj6vGDDzUT RFx3Lc/OATnV3jPsbusy1kvJ1OSd7//x13/7v/1HRn9EaJYkAbCT5fqo9JygGndXu4SrtZUF+wQp Pb3WeN+PIndp4gIf5ZP0nDZupUxRVqPFCF3Kkn5AHRLKMp1PzqysrS0kb92wdvUEj5xkIGqz3i3l U7WBpFphrucLGVR2Rauk09G+fgZdllVczt9A0OUSmdWp+eQSJHo1Jvj1Ht0fHuitsu/RQCQ+yERJ l3+T7uveqT9oMWV9EU4aC4hzaBmo4WbVS+l0LZPPxhIhkHNuHx9bAYhHNt3vqxbKxbXt0YsXIZt1 +b3dvT19g0MyWRL1jWqHaUR6p2msxB+TDLnsyw+sq35CH3pW3zuoHJUCUgKm84XoKbTdP80PfODn 6lumla6/lyTV39/8XbXuPvjtze956L57lB3x4Ne0RFZ9/8PPxGjB/htrJSMxZG7z1T/7xoHHX+g9 9oyxkdnYmhp/7Tvf+s2///dMPr8MTxPFdD8pwgNu+Qev7NMTGD2Jt4N6eugKKd3CKlRJA8n4UIn1 jcDj4cFQ6QcbY+xJ1RTLq4uZ26PWaE/g4HGBq4gYSditX6rMNJaxrGTdCDTMxmzO4PFAGwAIoVEt m6SThLwIw+xlzLJ0I7jgu7ByUDDiV/w8khQKd9Bk4vh4gVHbE9dRLlS68+tC6CyEneQeipC7OiD3 F8wrA5aZJ07PDCzWlHo08saMj2darUpn0TBH0z8xOo3TYlukNiWZP6yy3l754c35gP2KwyUJSjkj peBVIlMXmFZaQGmU1qepTI0uGrs+X6d9bz5xb3fwlGRE9T88fJvuZIYfett/ihfoVC5qBT7+TES2 jLSs2CCAYwqsKb/19ve/s+fEZ7oPnzbWMxulrbX/9X/+V4eOHCxyJ0RgBLOy+3wexB6m0hdN4iLJ I7fOQOWU9czyA/7Vlc3uP1Fouf8ZcShIhsntf5Q1UZ2aqm1aWRgceOqHGAbuqqXGcElT1WIDOekw Vt2FVH1lyeQLV4NRGCmk11JdgG5qQAfHEwkX/Qk2e5GBvVIisqo8KwQuEFeIwwKjM4gYGL5pnYO5 lcx3mfKQyeRzOKvJvOwhemhUq8v9Pw9cDZWrIxcikUADCFm5VGDpSaRLw7fZxoQ+ib3IQ8M2Kida M2oatX6xRcLcKR4FpOjiYZhJ/AsTqKCHJOdAGCOBjHz8B+6CQv194BbIXSTLJslu5TvpA5nlG5sA Gl19qfEG+udhiIU2SBeYXRul2SEg36o/q64b1mqaRdUi63vko3eIVKd0Gf2YLfTxG2znr7o033ux si9Sqn00gTFptO1a3aaKZq7mvLXs6tz001/5ja4DTxrrxXhpZeGP/pf/z8u//AsVpxuN1XTJdJlp KqQHWUphTm5m3dQS6S7ZR1yPbH5dAB56wVJXkCLNo4iLfJzKkLLWNREY8ZbN+GNlSd6QrsD6kPap S6bVvL1anp40t3da+vc0cF30/dA8H6TDWmCot8y6J3nFYFk9+hB/h2KHyq7KEDIaNckTIYEEqCWr 8LJCNOBkj+aoxpDts6iS7IPWQV8B+or1+amydSW/rBePRCYJZ+QJKeCLRQQGJnwdlKMYTalQcaDO pI8HOLgmpoS3CK8GqT5lZFhXCqkqsJSTNRGpq4FNIjYyb1UKIczYEGG47xYoYhAZg6AWYwf6rwJC eBGkcsQ2ltZso9NOIpsEEWPBlTWW7Sf1VymhqpiMS+G0BfyjmBlUCkBNC9bLAA8TGBXeqPr2fwqB 4fLu0a89zNYxFUJSYTB5G7WMTUvfOPvOyc98pefo0zJ2PD8//We//3t/9x//d41Aex2AIPGv+lHy snvf7l5o2ZBycS1ReohL9oj2oikkUirZcXwfJjiqgMBpKAvTdMkIPSSQFpUtNA/iaZXLK/OZWzds vQP+wydEYAQh3bKd6jJFA+j0OLpSVWpA7VEpSUjMWK8IpgWKPYu5TB+p0Qg9B2R/fogwGsIepubL fvh8JaiQUIEeYzEOCpXK9tU7oZULp/Sqkgr5Rfk2TVWr9ppSTDLMXh8arj6MF9ZtpLYklcM5q+KK 8Ek1y108ANGqqwS+XyCemAXk6UFgqCb0Qb9q/Rx08yGsIpBywDcFVY/ZQ+JRyQMCjECRkZTXshMk lJIaHwkUkRO1AuKCqOKHLHWTNeBh21QJ7F8WrfWR+0WnA9L//NAzkTuGsqVjvpw1FLd/8p0/23fi M33Hnt0tMP+0EewGx66cpOZOahqGBxgYdeN2idNDnMIPOfYfIwaqXP8wMbn3d9leEqdSfGiNVsVv JsWnINGSKkVcwBCUVxaTt0ad3QOhQ8eIkpsGT/8c9XVNL6N5sXqOTTYnbyc2pwwp7ggglFqDdDxd n0T6wsZUqVurCCUNkkYDpUod9LPrR3Y3URWDkSvgvMjUyxc0Pc7djk3Tj2mq153fRF8rEaH4TGCv CEXVTBumMlFzxR7BMUAARfVETWHXpV0+WAmIsFEzo4CvtjKtBPTMB8+vKVKKh1plcdRaqH/UeBGD 8Iy67JA/McbZBTOomDL5VGXbRcNUmWimegyVu0a5Q4ZrSSisEiqqx7MpBA/dps1Ewye4+4+8T/Rc 0o5+f1j6gaI+/I+mWtGkZYyF2I+/82d7Tzw3cPy53eIsKXOpy3Pj1QP1WJXv1YTf+49m99XHpQjv TxqqG/lIhx4nKrjLw48K8Q7bl7gZFW81VGDqI4UM9xB2EjgKtMnQWKoUPGGxxjOi7cTfkKPZQ6Ye tObAN/+ka9qmIAkRuXS64ffJmAzZVQAoAaIYylUXNlnsgSppg7oBO3D/If10NgMBTwN+ZFxgMgnM D5NcuNT0RHSalOySjlY+vhwqmmiCKfSdTM6vUMrDXCiBVXM7i0wryBBVKJkuojS0qmdYDXkIOsUu 1DkBeAfLBOoyEuODp0fBliYknDlqCEwpqMD2bJYQkCOHjPM8H1XOiThK7btSKuZBSCuQiYlBDnBt EiVqdNlB5cGkAzhNwVlQaDZbeQbEkWKuas6M19GyH3XcM86Ptk8ecTs1X6bUQHNV1Q3fefzAB0rP SqFEWlfkaObndwmMmrMi0xVlfp3CdMld+OgDaNij7OhP/BpBNJqlVPRIB4obsJag4CQCbk63IECG l7NG5ovJNIJXk5FFBpNGF0udMQL0OesQN1ECKBJlNeQQeJtsHV05qPqO7B5bo2yvlWVGa7lmLhnq +eXx0dtn39JSWw5Cj0ah4WBrUjMRPkwdT3H/wXfDGE77FmOYYRiUxD0nzQdR7eQg5Lq3j3kseZl7 RxGCP1O9YKhlKnmLw7K5unzptdey62uMVoa1R1UKwAuZq0aLBt8VhPFquwuhbbO705iFAdFozBaK Miz6g+fWPFW2vuCOaGaSE5C3yycIZkfsmx3tkC+8/5M3V25P2OC8ZUQTHLmYMMlGq24M2VhyDwTv CVCWMmidriKKWtJTLt7ZDujlY/GPYrQ+8YZ5tLfImDod2KYOOa+PPMj0KLdY1laRp6Jk9WPXgD4R QME0KdDwoxzN+bAfqo19uFqmqK8+waEaiDHtj3agVQWIuZPOVbKg7nhDihsqvmbHilzJAeZSKrLi XemHwlkJ8BSkaQP62+bBryomkOfrgtES3mMkQsvHNibefeeNr3/90ne/m1lcaBTztXKe6UllI+gy 2CWlk04tc/NfVSYTzjRYKoFjgkTS8wliJGSD8aUi8AJUVVBXNp5sbDnYwDwvIFGesdtAgqaWJyff /dGPvvcHv7986zY0tgI+k0BN0DjEMk1bpcwUuDkO8gEOm4XZI16HuFUfOLfWeepcfq0ApuWlgt6k tm0n+WY0rd6ZePPb337tD/94+r1z5USGs5MEoZyj9DPZhFQTUjlQ1+o0VF+Uw2ZwkozcSXDrjtbO lzzwwSfdKo++r9S21He4HvB9/CZXTqmkMeVONh0QcUzMv/t//p1KKkGl/8SZpxuwNIDy0y37Qw99 YEJr20lia9evO89/8gfysS2fSfecHnZIiAKGHlYVXSoFm0X1XJXyhRaWJAZIxFoqVdlcp6ff2dFF GNr0w3RvTALuVgtDC5QoEX/z+mp0R1uBnUBbXqxtjU6snb20x9dWjiUvv3M2EAq39/WAphcOGoms BR6hcJTNf8VQCRa4ktmOwdDZKOOXQZeMUyfxThNCJ2AvEV7RV0Qf0jDHvVLgKvGJ+LdmYz7P5sbb f/SNNpO51+uDLqOolfoH+xBmsnjq7fIJ0jshu7Zm5Y6US5RunFbr1vpKAPq/WsUmsJkPnqHeU6RD BFR2TKGJBDpWp+gLaWB9be3tb3/rQDTqrdVuXr5E7QECeAIbmLSYeobzKw4vyy46Bc5rMcbgV2lY q8KGjig3cRWyyB/jDalyjRj8T75nHuUt+o1uHiK5KpnywEPP/gkzhDgfkFwXZ8bHItEBf7RfXDKV c1HbBPdX+Xl6qWn3DHu9P6wJuFVmHYsmIHYJP8E5yzR7lorChV6dUfYOv6ik/ir4e4VVFmWrMF+C RVdTvSWZqh7L3L+d9gDlxDa9+Z2wTvds9bxSy8sVNSXyJauhtLLAAqWXSracPKmCMClXqOvTgxbl eakHzSKd1Cx2IB47ulapQFkLxnoIuLluLtcM+UpqftVaqh4+cuRzzz+/vzN68Xt/vnj2ghswUSZt LGSNFaEUk3yWTBDAK2RhKix6en72+muvGzJpvhLknkyYLgmBQdPBvwdhUUq41bUhMTsLiRdJXRUy 6bXVej7z/LOnTz55qj8SGnv7rUt/8YoBNrNcwQhRoCZfJOUZFlXIlwGW1V20qSXjr/7x16uxLckO qJ5PvYimGj70lgsdIqzbQnFduNvi6+LPkgusgX21zt4aO77vwOe+/NXPnXn6/Ks/XBkfNaRjhkrG UAMiCpVc3lDJ0V5gqmpWoKm8pVbMrczeeOuVbGIDMjm9pUJXTOrL9ETkzqHI3/mTxAAf9mk/hWcU 2YOecNSPj9fJ6q8qSaAbXsVGIblbsTClVPz26PXHTsNL5jfClCwqWT5RzKM0xwv0QzJR8gmyYwUy JLBSafPAFQTrbgfkimIp88ApbgsLXmFwX0kEULxsO8gR8eAkoFANVUQpQi4jtQZE2SJxJs8L3aSu j3ZZ7nvZLB3jpy7ZJEPMxcnkI9nRuieCN4VzhQuFAy2D+cRdYPCKilK4NbCq5jY3hQQj0q4DvkRO xGVrAtakZABk22gqUeyXawO5X7UR06PxcO9wTkyW2Njk6oXLfQf3dBwdMQUcbdFQfHV5+vo1fzbr Lml1emNIXtmNBRpguCBSablCKZWcuPDeG3/6p9m5RbvDHj6wh3K9TaDNun8k5AiCp5fJEyDKiJKp moEfQG2rF8CoSyzWMCS3Yj/8+teH944cPXWcwRfd3Z3mauXOhQva6oaHAJw1w92TAIymVZy7cg0B y6SXrlz6zr/7t/GFOafV0jM0DH0MTLs0zTQHL+paQ0IR0mxQ+JhKarSumARG5yLqJRo3ra9/45su h+exJ07TvOZwuNojobd//ONaOgnGmxlNDZmbIHw4XDR3tV6sVhPpzMTElVd+eP71Vz12e3t/nwxz xv20guY25fNFm9Ul6Y6mklIeZDOTjemXCaaf+qH7nDuiIsZB4Tx2Cc+9x3oWU49nJZ1fLUwwgaxz KBDukZF95WT8zk0lMA4fXKTqg/Q9K+sgKlzIvmRCpYwZ13et+CqgM7gyGT0EEQxqC75++i+k3YvS nCAGGK9NIEoSSWjCxQYy+D7PqBiqYVJCUxUuNij/Vz0zAikXUhNl9MT07Ti9upFRUsFpKEGhnFdH VmX0LCcgNZV6mT6qOucvo5rYfWw4gmHRlnKa7IpMFiI/OyOgIh1qrKyiw28ldhnLzB1XoqdGtMop GXD9GTIhapjXkjEyGNbGpuITUyPHDhrb3NV6mRACKU+ub8QXVubvjJ9/7XXKWN7OTsYdW4z28nrs 7He/9+qffhNM20h7u7NUSWnFvscfY4IuUYGaQChJX4qCgiQgy1Sv5/BhzJCmCTmbls9zhRT7GQPT oAt6e/vulSsje0faox3SlgFqJp+Pr6yWk5nFyel3fvQq7Bj+jnbVYNmo5oujr7/xnd//vcz21tMn j4NTBwb9xOdfZDmYOCJQChrc1NReAnZ1v4XkirUiY04+r14qmlGIpbL0D2XyP/6zbx3YfwA6ATg8 pbQLx9v6+vr8XHxz/d3XfjJz83bAD4VNCN+wWqzcOXf+9T/704W7Y21+l9/vXt3cHj54GBY5KQFL 44CwsQsZmtpgrbBG/0W/w0qXPcwN/+lecJ8i1glUHnyoM9sh8qt95Mg+VXq4/wcVDpxJCneQO9gY D+ME4Qe+3GB14YcxZAF3qowcSRxroWcd30GVUVT4pmyfVLp0X8pscXp8zDbBxNV4j14cVNkG5bdL TlVlch+ch1fFVHHGKiImdMPb7HBs2p0qhCYggJ2P1pfmGEDwkyoXqzvkOx+ovBBVn1TZsAZeiyaZ aHj7rEW69fW2zXLZUtTMMJ+nUoSJzODLpbezsdX49GR6YQbV4fN6LKIKrRAKQmyZLmmJUjmeyvss rhuvvPvn/89/vfrOlfT40vt/9K21scmvvPjyZ848ffLI8f627kZBePgh9yiUS7iNIDsBegocScod ReQ+4HTWi+T+y3bg+3YX6qQQT6QWV7anZzZu3gYAFw23AziAepMr8baFfT5/IhavZIshi2PsrXM/ +Vf/dvGN97MTK6Pf/8n0tZvHjh790s9/ta2/p3vvHibWVvIw9NZon3DWDADsGDEj1Xnls5a5ymqF FiInEVcxZ81lNUYObm4nZ+a3b94qxGN7Bvs4HcBGIBLobzNmS5V0obiZtOVq2kLs0h9+e/xbP8pM zI29d2H25u29hw588Rd//tRzzwQ62ueWl2Bz595Kg6lwr6NQhdb9f6M/LQuju2QOhsJK8uNelV25 YTJYAfOCQ0XyEfkR8gdV+mY8CqhE4SnWIdLsIodiikSXSNuSQhdJX5eqHIg+493M+GUDo6nYOtK7 gW2WeoTCfbcYS1uB971VZcvDqowvB1MxkqdYzXDaqwWgisockcnkoyRTqNjxZAqMeGg6yp83mGoZ iPw2sDDO9qh4PpKE0vNr+msaxTIpWRJiwmcuX8yHwyS5NL8wduvKxbNn33pz9OKF9enZTn+we7AP p0suvGGamphKprPPP49v/2xnV8/gyBDzCc+99e7C+1c72yKPnT7VPTwAXJKzK6wjc4kDTz9lddKO yXwm2F3YRaQkZEqUkB8zZTqddtqd0sW5tc2kF77uzuUr77/z7o1z51Orq9lkEhlwel1cabWqLS0s zc7Pg/N//sUX9x84PDI8jIm9ee3G3O07xWTyuWfPHDh2qFAtM3+XPuPXzp796q/+htHsUIG3KjSK H4yZI4qsCTiM+mO1XIRQNxZbmZi8/vrr13/y2tj5C1BMZRLxU088ZnNhmurlbLYeS64tLLRFIy+8 /PKJxx9n4BmGa3ZyeuL2nXh8a+Tg3t7hXk/Qa7FZkqnkzPLqqTPPMhQRSgGq/jgFKNz78nFN/6EJ rtCdmp+BOO0uuz/463YszK6hsB8WGOniVSG3Mg+6kWRvoVkEJ0GnjFAD44hl8/T0yvRUlbVlzBEO O/tUqLdk4+qNtxKySPsRFpgIB0lz2J0SUeCGASEkmFHeK2O4xRCpOrUqDCn4X8tm64a7aYgkTyre m2DHeCttwHZFOiOJYsG1i5gKw6TCoAgHgJyHSgwY6pl0UbJkCEynLjCq5KcGkKP4GuDEGCIgbUOA tZKbm2tXr4++99702B3il4H+3hNHDx8aGfFxgZVqW3eX3e+FSJZxTtev3+DbRvYd9Ha0u9r89vZg 78jQ3v0Hhnshjh70dUbyNSYbaRBnxmZWUBXDTz2p8r0AjUkqi8KWTgmZmlRDGzHvLxuLr09Mjl68 dPvKlVwyPdjVdezw4aP79/stttx2/MChg3aP22S3JrPpG2O3CaVHDh30dXTYAz6bx9PZ37f3yCGP 33v00IFAwKfRFuh2atnC9Oz8WiLx2Zdepk1QdYtLT3oVb4AZASydJGiqxVyOYc433nv39vvvVzKp /f39Jw4eOnRwf3cksr6+MjDYb3dYHaSoDeaNu7MrS8v7Hj8R2dvfcDvg6u2CEfTgPl9bqGOgt2fP IINyUY1Q1i/Mzm+mMidOP+32eYFgS5WFocKAZVqeUHOnKoWlbzm9H+evrMDsrvTr56l7ZfdqrZJU 4Xbif1jRgHVmV0BGns2WpBZW1tLFcqZYTmZz4BvhM4ETOZ0pSM6JkUZsQ8aWSE6ECFMmTABwTGez 8wvLm4ltJYEqM60QWxITKYSPekaJRDMbdq9/SSljUB7CxIUjmM2VtpNZxqFmctShpfMNwyfjui0E qxIdqOtpsaPo92AHGnHPdZX5fCRw6Q1wm80VfKV0YmV+7tx3v3PxvXcHuqJf+cJLZx5/fLCnh4ma 7eG2YDgIyJ4QiXtOFAVeZWB48LGnnvD5vbJOTisdzUQ2/mhboLPNAviKmS8Oh9Pvy2ra4uYGQ8NF JLl0FC2QRo20b5FISWbfFEts4O2Z2Qs/+OHV987SWv2lz77wpS+83N3RQZUjGAx09vQy5rJcKNYZ Zc0q1OqBtvC+Y4cj/T18CyV5o8fBYQt6+vYNudpDXBioFgvDZ+rmufHp7o6ehlnG+qpEg2K9wLlS Dcemci23un7tx6++/b3v1XK558+cZi5bZ0+3B5anns5oTxcRHbBLJ7Y9V6gXmOlj6jm4f/DYEc1q KdKGaG7k6sW6w9wz0t830AuvCrTUJC5cNncumWsLRRhvQvc0y49vrw/8eMCPnjJrRhQ/A3n5Kb9i t4U5Y3B6hJxBB4Q0DWUzBSDQGwYzpNIrK2usebFcvXV3/e4s4/gwN/XV1UU0hMnkvAPz9vxGhHvs EAYimR/UbHETWkuC2/FxxvgtBEIhv8vLLRZ4CBkClf1XXDL8pgtM8+sFAq0n9tQ/7BKVtzOlszmm B69vbF28dG07lguHg5Q4qkDfwe0z/ZTsllCZiSOoEoICqa1lkoWtdZvf74x0CbRWRVdS6JDJsQAA NFKihXRm8c7t2+fPQ0z23DNPR6Md4j+QKFEsCJywVmK40qoAgk1MUip4vV4GSkaiHbC3SJiOW8pY JTxYsL1IFDBnqKKr1Vy5ODM1u7G0cfD06cBgr8kJxQfpiCqINgQPBc/qlHN5pGXiyhWvzXZ03779 IyNQlDHwzOVx2Zw24ntGMm1sbJSY7Gm35fNZm8PR3z8QaYswG71SpVYCOb+F4WS0HsgVa2WL3VLi 6WJpY3rh5vVbn/nCF9oHB/XZBlyMnCzyBxNgLJGamZ+7PlrJFc48+dThgweZPmB12JjTJpkk1emx vLiUTST9Xn8unuIGdIwM9RzYQ9aZ12DizFyOXYZwSm1LqzAFhDeTIcxsJ69duXb46Wd7Dx4U22Gj k5yCkRgQUgu6V7ZjYZq6rGlhfsrd/Ine9pd2yc6cMTi89wuM7Fasig7CQ7tnMlkCbmaOe/zBN87e mF3ePHpkpLszWCrkhIzOFVpa2rgzfnfP/n1Ol1XaOqTfWRL9iBXJMfp6Na3aM9DX2d0peCPUkGxo gSmJ0iUARWzETQG0JClHvXNc5FfNMlImQs0eq9QYe8m+ZPg4MzRnZ5cZd94RCUhVXtJfzPCCOFN2 sIqLRAKRjVomVdhaI63sQGBk6hNF+8L26mouFnPB4mowpdY27ly4WEyl8L6G2Vt4cxYrSUU8LrNN og29nFfM5eObmxyrK8tuvxvbwhhkOMIz29uwS4L2B5cDdUBiezu2vIpUJePJjUR8cnK6q3/w1M99 pep1YV3xWWPra9sba1IfJLJPZRdu31mfmt7bN7BvaMTndrGnMen6SBwUgWSvbFT2q4urS4V8fmVx ESHujHTk46nt1Y1SOuviFPGPaXoyWlKbW7H11VKVzB+nkbx15abHH/rML3wNDn8ERUb1rK+xRi63 s5xKx8burs/MBT2+Q0eOMGpTykegY0D52OAvx09s2JxOh9W2MD1HJWpxciady4QHekq1ysrCUi6Z cZitTosVikBSnKnVjczyGsM/ihtxZl3dGB0N9XSeePFFVzCESHP+qDPlR5DmUCTbzRxlsxyjtKKu Hn8WPz+dwKjsrfr5KMdR4ns1oYEXMDmst7fH5/NwI1Fo5ZqR1WJn9/T0ed0+LpW8lZRVzNZcuZ7O l3I0TkjUwUBVhgHXhMqxrT0S7aRBSm4/ZcByvcD8JR4UNKLcVDqnyLB4hmRmaS3G7c5AlCIwLJk6 2URls5PamSbTDp99RzgcxtsjZIF5UuyAwvqzt3WfTPfK9DSl+lW1VwpOslEvV+bujN9898K1195O r2xyKtMXr5jzxWN793ndHk7K4nWyLRpm9rMNtjwNdVo3ugPBI48/duqJJ3rao4BN7GzReiWb2t5Y mluYulvdStiKDVfFmF+Lzd0YXRmf2Lw7c/knb925cqOnf+DkS5/XmAfKGZqNlN5vXLhw6/z78aUV unbmRm/C+3xwZC9eXyvZKeSHcGUql5Fip9Hgsg0fP/TUs0/39Pa6mc1JBr1YM2a15OLa2vhsem6l nitjU4qrm6TmliYm16anz7759nvvnbV6vF/+279tCoRYx1w2d+ncuZtXLi3NzVJRja+trSwtMhyq f3hIOBMpECHw3D8TkiNpT4Fv1A3Qrn/25S9Gol3So+NwNhy2eCq5tcRFrmZmV635mqNmLG3FNyam 1m7cid+cmL549eqbb9Oxc+LzL3jCIdbd7hRaNNaediOpQzzop4m0/lkIy0//Hbsdygc7l5LHUcED QuJywQwuzo4KEGDEEYwdv0Ag5nF5cEYUrMXELp9eWL9+c+L22EwmR5nOuBVPLK5tkoLejCdHx+aX 1zNUNOPp3Nj4/NkLo6sbW/FU+v3LNy6PjlGDICHA8OUbt6eT2eLi6vrlqzdWVtcJnPSyqcopwzwo tcdCiWmnRbcnEI6EkHuywkJNDKiJgZdStW51tjRR4yowUzIlElmprs0v+izW4c4eB1zJ8wuVeGLf 3r2gp3BVOOccfF922LvxLYVBSnYRM1v4VofDHQrzSV67w+/14pICekeGmRpFkIYoIt0U21kJ2jer 5bLdajv82Klnv/jF4EAfCSkwl3ie21tbDU07MDjktzsLsXg5ke4IhT1OUuT8iGGUbAoOqs1cpp1N dSNLE5zV7I+0CVarWuvq7KGkyCRYP5Or2cSqTIYhEgyZAOUquHbFdKZnZORLf+e/cAx0SzNztVbI ZJnXOdLbF/R4GIsVW1pitV1hvw7oljJYndnkFiikTDD3gOnRKCpIOTXYGYXFM5bPDuwdQduAEQvZ 3UErA6i4ZKG/ERfOYnA4aL8rVSpa+57hJ3/+q4G9wwIpU+UXHUDXOlqwDV2ntdAbP/1G/lm9834h aQbKurVRaDV9LLG0RogtZRAswiOOrVyjLIEa5so2pSuRvBQxMH5AhanfrPPmdoZBYmubKSzJ/MLa rbEZp/AxOnhw+fp0plCAXHD01uR756/nigWLw7yyvnXr9t2CVo9ncm+du7K8thHt6cQ2nD1/cXZ+ gaqNeFaU9mXmvBS2mQu5vLy2GdvGnxq7u6zV2KAeTURBxjs3baZCzaimJD31J5EUeXEcD4j5+Am4 PfuPHPV5fPPjdwMuWIuZ7OTU6zHSCyY1+BYzhAigZMpr0kZvYEAxjMaSVcdF1LSJiYnpudlYKQcc smEztw/0xPKp1eTWdiYVikYe/+zzdpj8catcLjF9CnDhMFtggg1Fu6YnJqlNhoNB1aWo3FDVOIJp x5XFiRL7CrAEWw9LMx3UpZLWqHvR3EZjrlScmJ66NTUR0xjNrlFWgnK2ZKrls5n1xUWfw/HZr/2C IRzApgHktDicZEucJkt3e6S/uye5vplcX+/s7264bAVapYTCBmkmVBNuMmGvYmAhFCINY6lYrpvN qXIRHHS4qxNP0W1xLo5P3T7/fjqZkYqnxWCN+Cou81o2vprctAbcB174jHuorwrbIB6Hqt0r31gn N2m1ce3e5eLj/IzyY38Z4fqAVVGioujxm+pZ92PUj0LLiHbTH7fyztx/GEQV7kitBBLlD/gHB3si 0b5UthxLZPC4cMTaOzsLDFs20sVu3dzOZvKaN+gzmF11gyvcHo4w1sITIgdDCgwTsra1bWVKhMns 8dBv4kBzO5zOMnWYes3JmFNG/kmJ3ODzOPYOD5O4uzY6kc4AZJEEGjR77Mxm4LXTY9HUaAKWEv9M kgCV/qHBVD576/bo4uzU3PxcW1dno1i0O5xIPDbFbXU2GDWu6HaAs0vUz8YFAkS8XCzVChpVWIvb S9gUDHccO/Xk/mMnzUF/zm4sCZ2gaf/JI0+/+HzRVImXslSdGrigKsGNkJFu6uzqooR/6+at5anp jaUlBENY4ghaqL3q+W7EXukI3H2xd4CJ6iAPLOUiYImCzEgio2AzOSPB4ceP7T39mLsvWvM5yqQJ zPWBw3uffOEzEDATpCGczIuuOu2CAWoYQ/7gwJ49165dmZ+cWB4bJ+MNiTPkNVXyKWSCSTXLpFrJ z5AVwbax8pImoODERKlsxu1xoW9Ia2DZDp56/ODTZ3wdbUxI1yj72o1tIz3HXnwmMNSdqhYLxZzk 1sAoCNpJpEWJSms3NVGB9+KAHePzl9nNP4P3fkBgVHdPM7V3X1SjJzVEIpT+k3ZUZXNU+lf6ihTM UYjDufeSUZMpxbZ8gYI7nMJsqSDB4WacqlgJ3jroJ3W2Ktk/ZiY0ECfjw8BhCQWmkG33Dg7H0xn2 Ta5ED6jT7QvwdzCLTcCgYpCDWru7M/rUkyfaOzpwRmSoEqBLQg7J1zEJXagj9BVsJdnkMXhiKGCI eugY7t8z3DncPzc3PXr1/VgmacHPRpFr1P1B6ZhtGCG8DBydcgG3Q/xQ6cWVVB5WDsmuFcmKkbCw mJ3ekYPHDz5+OjzQX7NDtqyRxNgzPBwM+ocP7EnkcEvzkpjHfTdZ3JTJmdEZCh44fCgbT1x6593N zQ0+w+xwVLB9CmYnvQQKL0uCAf+QwBpqDbwg6lnlPD01ZYQNy1NnrHQk0HN4395TxzuG+kjQYbRN TkcwFAp3dfQPDkj2OJawOIiqFHd53UhK7eCxQ0jetffPr4+Ps1hO5qmTnFHNo6pzkDWAIa2oaLmk woZPaKfR0mTIZ9I+hx1YJ+tjsZl79g4dPPNU255h8Aqg6AAvh9qCkWgk0ttZrGuFZALsNrKmA9Pk UPdBjyx3/+xyzn4GG/4v+xUftjAPjmQEtaLTTqtCjXIaRFuoYiPYPYF3qLUWBARbQzXgsFyCg2I6 8eT02ujtmVK54PIAs3IxRhvHWEiRCFksGBm975Ud4pDI3mI9fPQI5MJrm+m62fnUmdN9fd0su/IG jfjUKpsisstJ2G3mcFsb3pHkz8zmUrUEyp4vJ6hQIi4S3UrGyAmz6cXX58V2G3nVoSMHn3j58wee fMwa8JSwf3YbMRLQDyvXVIJtFtBIIRVbr2kFOIoVP7KgUBkqWIMZ1uLQEHSzw+SEAtMNprmSr7qg dSrWp948f/PVd6785M2NuUVB0OXycnbIgVZv0FTFiVkt0aGBU595jhSC3ecr12oWhnlgOUlXsI4q acGKb6xuYOWQE8qpQkAGoy8mgFHRcPMLhym4aFIRclYALhyorEQ+jn/2zoV3Xv3xwuoipqWWyuo2 SiCtyA9Riqlx6nPPHX7ysZ7ubihrgWBbyQXXhSxU2GMoANcr8VyyCD+1iybKWpmwsV4WcF6xYMXp E4SEsDgT0wvmielX5HDyWnx85vbr715/5bXY9Hx+O4lrDI6jkqNOI6iQXYArPcV0XyqsGWP+ZTfz z+L9HxYP/Uqa+mDHHxO/TG1QXVOwqwgi6EcUKLDkegXWzJ9LDBknvyR0K9ycCuYcL6NY1DY3Yrl0 CkVW1cq5dBIIBjJWxofCAjEniaiS6hmkLdDRw0RXrc7OL1vtUn9oiwSHhve4/T5uOklSGTpnsS4s LLzxxhuXLl9m+rly+8vPPXOQ+IjbgGcjID+VKNMrsC2Vdk9uBLggeEeyQhYi+P69Iz0jw0ASsXhs MCj0BeyIk6IsYLGY21xbKacz4lhgVdmliK7TTmdvngo+ERM4aDxBfCoKdizK2tq1V35SWFhx5cpR pz/iZqam9/bV60JjrdEGoZO1i8+GzADj3XfkaCgQEGOiFVDnXIBehWJNuNiV1dViARSO3oDMsmvA 5/gAvDLFGIjRaMAdiMqxFsuNWGrlxq358++b07mQk1jM0dPVOXr5Ms6kpDj5doVRNXvd1oC3f+8e Cqr4fcIJyxBPsnGqo4Zr1qoMuk3ky4Uy0zqA07odgIa4Qy6btZLMGAq0IYOCg9EaV4JSGoBCbWN0 fP69y65MKepwh12uvs7o4t3J5MYmaTeu917C8qNSsR/9/M9CCD7Jd+i7qkXR0gQ3iuulR6a6HVHm RZSyEMrUDblsPhXf2t8fevxIL3XxbLIkbMJGM/l3t88y1NdhpAW8XIl4jI8d6Q8ReFot3R2UPxrl dJK72xWwhBxFepsK6cJIX/D5p/bC7JRL5Q8Mdz92aLiYzhOYTk0tzc2vnT1/8813Ln/vL16/cGlU kVuho2GbIAhwkqeenp27cvX67Nz80f1Rvoi5w1JPFtiWzvmvUC+Kr6nVOynOmkocAEuh4xz6fpwL G1EuCR74la2FitQQJQ4D+VUXtlm7qUECzGpen5oz5csCIaky0qvhiPgMISfQMC2bovZuq5UaxZTV ULRrqenr5xqNnNVtDrYFBw4dpMzf1dERm5ptxBNSmxW+dRMJDKgFStgHGxRK0uhCArlKwzJ9DxX6 eqnam4nuyzhjPu/VmzdIKJPWhiSJhhK72xGKtFUq5eT2NtAGi6bZOOD8LRbWZycL6W2KIqE23/6D B5hXPtTbu76ykN1cpZdLdYlRHiDzzwhBCwl/HGSelUW1oSwEncPoKpjduJfUH2NLq8ZU3lGqiV/l duQb1Z7BwdR6LLW4xjqgEys1JhrQwqllV5ezcwu+uqHN7+/cM2wN+3v6e6v5XHZzndCnSRqrInrx RFTLr6pm3Dv0/NJ9TKqfZBP/LF97/9hxu5ed1Czo6EWk1o8OwWwCy3DxLZauKJMV2/0ewBhUrhSR pMnkZ6Z3RyQUcLvsLLKtqyPEY4/bFvZ7Bvuifd2Rzoi/rys8MtgejfiwCe1t/sG+Np/LyiiY9jYm Wra5XXy2OVm0pDNFGZtKWaZc3t7c8nmcHW1k9NG2dZr92ts7Oju7OtrbmRrWEfEIA6HgMSUA40fx d5CEEOOnGjHZgJVaNlnc3LDScdneWbNA2i8+EtEoCthYrkxduDwU7fZFghWtxHYBhkz6maQTB3Zn bXy6v7PL6LTV4V6pAw2hOFpZW5h3Wa3twUCtVLhz5f3J0WvJ1YW5iVvUiNbjW5li3uH2Xrh8pVip gmwYYuSljPWzglCVzgFKokI7ZjZmcku375CTb++KEPcJqz6JWsbbgJEDoGq1jN8ebQt4vT4vXWk4 bxhxxsRsrq0W09loeztYnqWxifnbdxbGJtbm5x0WYy6fTaTjQV/g6pWr6WTW4LB3Hz7gCPgr1CId DGymAZRuIWs9X4rNLfBZ3f19Ml2dBcFRRhlIQk4YoW5cutwTZGVd0kom457NHrNtc3IutroxeGhf qZCfuzs5euXK9K1b6cVlO/kzks7ZBNxlSxtr6ysbZOQiQwOerqi4vtJd0QxiWs0Eul92D6woN64V 6/xsBOCnL1w2z++jC6x8tI7N1iN+m81G7ZJWh7aAJxzweMjA4FAT3Nus4YC7I+J3A7i1moM+VyQE DpCbaHA7HX3d1OK96G9e09vVxuYglxUOOP0eKWgTyvDKcIAqjymbKa0vTf3Cl0689MLRl144/tRj e3gjOH62mYyPMBKnWjrCgeH+nt7OaMDrltYbNXCmlaZoXckuHda6BzsNMDu1WuyNiZ1ExxYFhHIu a/X7zSCBkwn2DnJh59T9XpPTNjk9RUsWRRmxOAZjd3u0Pdg2O3p7YfR2I5WJOrzFje1qOh8NRQL+ ICCBtkiUAmihrLV3dhVK9GpKSlg35qwmnpxy7esMIqS8U8wVqqUyzJrIKqJIOwrRhctkjoSC7eHQ +NUrWCYkrJ7JkqHq7h04uO9QbHGFrG4pnnaZrLmNbVRdwGTv8ATavcHBrn7VGWR3+vxlyYZTsK9b 7A4my0o4J1dMasDpC4fzANhoAczlqQYgnCBxpJLlsgXDAXoCVmfnNXxR4q4CHQWay+d9/JmniSEv /PBVS6rQ6Y/46iZ3wxx2+6lSkQaNhqNBbwB3OBzuYDJpKVfSW9/uNyc7t+k+udh1+3428vJTfsuD Q/z7khjNnLK+w0Rm8CK41+A7JBAQy4M3TvysUrUK+ivZV5wHgMsS3KhZQTI9WLjxXQ6QhJLspxNJ yuRSM5FpJnocr9DmNYTm4Eh/bDUGnCafSFEOfO7MY70dIdplZcaHwHzxtqoQ/tTKRWnH3RXUP+Iy 7OTNVHGF7WNzBT3LayvCywqiZXbWxklI8zX5Lmmc7juwd3l1pQDhMuhPxCrJJLLysZOnegeGR9+/ cv7Hbzgsjr5oL6RDNotrYWGlr29oZP+hutl29NQT25mcHcylEyCmAK5U251k4MXtJa6wO0w+byaV KqVyIHs2aQjLUuGxVNIZBp03iqWTx46mY9uLExPmctlULJcz2ez6xlBn18nDh/Pbiatvv1dMZns6 +7Rc2W605ZN5l8nREY7+/9t77yg5rzO9s3Ku6urq6uqcG42cQQQCJCWKpLI0Ho0mWZ6Rwx6vd3b3 rGft8frM7tjHu2fP2b/Wx8f2zpn1jGc1QYkjUaIixRyQM9AAuoHOubuqunIO+3vvrWp0gwABSqJE imh9ahaqv6ov3ffeNzzv8wRCbYM7dhdt9nih5O3ooF5Eis4G6gx1Mao3mTQAMEugKZPLpVMpMjM0 hMWXFml0oimZmi6Yoy1DQwBwgN4Q0Xnt7kIyHU+lmgYHHjn6qL1Qfulr3544c6m/a8DORTKPVYzR 5XBLG3hNQErtsIFQKnKG2s0un26++JX5eaCLqddhJIhR5T4RAGe4S45exbCKYZiSsRDNkp3CflRX jQp9VPc89oN3XiyQLKImSNd7Hsgm/yTvQ0LIBn+YOFHCLuawGRs99v3bB7cPdrY1uoZ6Qn3tTX6X 1W2jH0D6RWm+ZSPnCUTQ6WAgSL/0u7MZ1atdYyTlSVLQsVs9wcZwcrWYoY5SXZqeOvOTF8ifkhgF IuWjoNkYwKxuXr8lTXK5/NzE9PzMgsvuJl53ud3hheU3X3w52NaZBSxkosriOX3h6p/9xVe+8s1n zw0P40Ee+/gz4LikgVk1gBekq4CX0qzKjWsMNmVSoKTTXCLO5/njx9NLCyB8Qd44UT1r9PscrvPH T1GLNLpd4ZUlwCx2h60p2MRNXpyZG716XRBJdkeFkzXbr1wbfenVN7/5vR/+8M3jK7n857/8ZbsN KRtV3hGnVRKSUhEwm31NARCcU1PTZG4SkZXJW6PJWEQycRWR5gPSAq50dnIiN7dkSmbpz5ydX+Di 3K2tLovda7LNX7+5eHPC7nDNLC6aPe7lZOo7P3nxT7/yV6+fvxArlfZ95jMNTcF8Gg3De7suH0Az 2hjD2NbFMCoa0FeEnWiQv04A6B8pCQsTsMJGClqFAFJAqPJPwLpk6yVXoL5E6u50QYhfJ26VcFqp nmlFZMdv9mfdktYVXZbHhUNfiKwte0pdtMCyJPm0QgavT/fq6KZ8cla8q6JICg2ad1WsR8UwWIXm 1RF+fkjqajGM16/6YUTuQirPYm3SXuA2mc6+8QaZg2BLS34lfP6UDFAgP9T0vC4PHP2lZGbqxmhP f4/L740vLC/euDVy4/rI1HhnR9cj+/dHk8nRyXGQmPPh2EI4UiKpYLHuefTox7/85c379ro6O4hJ ZDph4HJy0msKDY3ylqhJmYxTIyOldAaIdC6VvHj6TCmT8cO2ks9RMjcW8rZK5fq1626vr6W5eXU1 eurMqUQycfnSJbfbfeTRRzOF3PjMjNXtWo7Hp5eXkXGO5rLt27c987u/s/OJJxp6+7mtcO+Bt4Dy nFtHDYniL0biNFST4ZXpycnO7m6C+Kvnz966NWp1WL1eD2hTwha/zXHizTepOXtaQizrP37xJ4l4 /Mrp05VUZs9O8v4NI5MTVr8PQO5MeDljNoYLuaaBvie/+MVdB44EevptoZDF7az1QK+5yesC41+u vfx0Mcz9DUabh15k1v+Q/JXsrawlig2yZjwajy+AKnq/Gb6y1Ih1UVIj1hQosfo2AYBIvUaVVjS1 BUln3lE5V4k7sUIogiqlPKBaGOuIxSm6UXsQMlI2fqSRUnpshIJbsPoPZjAS9EOzJG6djjtJ2ZIh cPs8mUiEnspuX0N7U/PS9IzH5z715olKupBbTUiPfya3Or8EcothG55dNOcqu595ytHZ0tTW1tLT PbWyWIFP1WKP5/LdW7fte+yxxz71ib7HjgoqIRjMZDI2t3SzCsGAqLkIiyumSMmD/na7152ORsev XEEduYHgPpupFAoT165Njo+lS+DvimiKz2ASHmdHf0/eZgpHV3Y+9mhoyxANZ/27diRLxXgpF6uW w6V8U3/vviceO/TUU4PU4Pt6RWQGKgKPh3Q1s1mB/mRydOUSCCfhM0KeoGpYnpxwmAwNLgdxPHwA N0ZuXLtyxZjOkadmgb1x6yarEDhXoHKTc7MHDx0ePHwkFV7qf/xxMvLLifhsJhGtFJyhYNeeHY99 4bMHP/F0I8dtaDSxrDltaSX7rEhj65Hyr7zB6LVFUk/1H21CVMy5C0zxeqkR1nmGuForxA5oumBd p8mEJ1QqKkCaZKmlZ1Nqk1LUVD3P6otVwloFSTo3J2U2FflIFCS95kz1lOfF7ZPuVo4oNiWzs7IV FQJJKvZuK4wU5wXtU19hGiRLpnqh1UQg/ckiAMrhLbncxKXLQ+2dAGsvXbzQO7ipldUmnqWp4+bk +OzUdCmVCbS1NHa2uc3WxErEFAosF9LGfC4QbJ5Ynt/15Mf2PvXMrqee7tu5M7Bzuy1ATq9ibAoU inkUkahwKn58rEbYCzgnogp1w2AoNwdd7pFz59wOu8flGr1xjX61YAPt+r5Xzhy/fmtkbmo2ncnC gL5l13Z6xzBhuDJ8Hi99yC0d7VNLCw2DvR/5vd/d+/STQ4cPBQYGbAQtlGvgTgAb4QBSJIodsiSz wMuFU4FMOaTPx+Cx2VLLy/FYpKW5KR2LgYPz+3ztodD45WtXL1y8Nj6Wk17a8sDmIdaK4RvXM+lM 15bNU5cvdLe2xHK5pUr+1//1v9z/sY9sf/Rw955d3s42U4OHHjG43o1WRwaXBD4RnV39IBtMtZge hTWmtdcf7Lh/DCNzf/2qtams/WAYNlqEyV+pHJpM9/hMNmJIxj8Dg9SiUzhQ7OBfpK1ZqI/I5ALE FYkTIluhs5P1qc64I+6YJBEUf7Eu3VuR4MIFh0iPRg8YYQj5CW5dNBLg4dSU4R4gglGPTFYvvWlT k2VMHDIhXGb5Q3OPlS+ytGz2NaRTaa/XtbS8vOPQ4b5Nm37vD/7gM//0n7b19ZIuImx2ur2AEUk6 Af2Ks/bBVi7lhqrJ5zE3+IyhJoIig8dpDDaShjZ6vRA9w29kVLgHctlkqjl1/DEuzex1cmhboMnV 1LwaiwM5IYQw2U0LSwv9+3Y1h5r/wZf/0e/+23936Ojj0r2QL2JRzB0r4Qijn7pvJpehUIJCpqS8 Pfayy1pt8OD+VVxO1mLWLzrGeCZSPVT4bq2JDOpcjIezcTnBWtO8Aql5NpcFt4csbVtTa1dz2+e+ 9Pu//yd/3LN/J1y1LPSkB3q7eybGJpWGgQl5HJAO4PxBimEkxkZf1WUHnAuFWRmkBc4FNWhw2pJd /aDGMNoB0Zaux7yEJz+9H7kOq72uo/k2gHvjmxxMl6fusylNRd2WLOuQ2uoCmILhE6Capn8TjrOa qTzwVYjVqO+WyHc9Q47ESFWPm1A7thrjJLt6uucWF0WRPp8p2c0L2YS9vdkZbIzGYxgV3fMmrwf4 Jo27AvdMpYhuqw6XAkTSu2IGh1+0mGlsyGtFsI33WREZqDSZ8HvDIS15RqCZaeqPAKibGpOEMgCf 6S+w2OgXYsrp3LS5kMjRtENCutHXQCyCVhkJlDwFeTocaNtmZNqcFYcHhHOWRRm6EujAldinxGj1 0rQs6GTxJSiVJlJuBy0CwkxGh7aHBg3SZJgUDdtkYSpVal+b+2NQ1JQo85pbgs2FVKaaSmWpr3Jj cjTyCUSUaqhQ2Qq4WzO86RlQBGZRxNb3+1fm54GH2l2u+P6jf5151CBd97Uybc415qSawdRYnPVz Vzxjd5BBvbsHos5BDdc1H44BzIBzOFtCbUBKOIH+zZtjmQyu1GwsbAv5R5am7X6noy0YpWKSzpay OdppGAlWWiyRm8AmoPiUN5h6zQW4AZAPkAGjuDXXatrKfVybbwlmWDPUSK5Wnc6G1ha3B54m99DW rYlUwh8KTEyM9fUNXBm+ZrS77J09DGJ4NwGlSLNKDknosrNqclA1sSCa5mTBpt0tW8yRSnC5fEar nTleUh8KPiNQNJHZkGtmmVa4cpW+onPI6ZZGSBgB3L7I/DInXYI6uVBavTVeTMVb+3rj2Uw6laEK 4HV5U2CRikWP200ES6GTCrLZ7hZYpzhhdKWTyUCenPVUQDjCWS2ts78yxqISYD/91dSzuTWQlm7W uvcCo+E2D7CtIb/X9xvVvvluZ/su0K46h6YuuuaNqclezYj4FvkC/TBuJ9VVKL+Cq7kMIIL56Epz Z/v03DRLmi3UxDfAryftA3gdQIbLJsoyMOCQAjSksypfoWhD16pzerlUlikTzLrRo2M3ToWITOAL bjd/LCbSTV7vajwW6mxfjKwMDW2ZmpgFgWZC58zhySTSYN6kBVaIJu2UBYtJev1p4pQ7K0QlUBpI j6TSPdQ4Wf4j0wx8yqxn0uhVe0ScJM08GIzV5nV7SZHDbUnJFO69dKFAL+vY3CyUY81dHXjUiegq X0JfgRiC10sDM3tyy8hbCJiZ7IUGjCnGXY23uI0Oe2gwetTW7kN9bCjM2T03hUzTm2qLuM9vNfff w5TVn7RTprt21jhuHsz29eDVlqva3/TjFfloPHhC1WyxCkGH3ZEql9sG+sjHNgSbGSFV0uEuV45c 2VKYOgpIUBnFDhdZ2jgMFQxhpPsEkqw8SOZu1awP3pks3pqour4obeKKElfwvqo4UgUrKWEeXEQl OEStgTbI0yxuX5PDCgDabsJhCgQWVsLFQimRpE3NbPF4zSZLjkbUMoUs0m4sHLQP4BFCEa6KubU7 qKYGtcioFLocXOyLrAybEm8TUQvQz/kylU27vzFOvcjnC2foSKO10go6ZnVuEd6TyPIKkAhgUTiu tBiIQyessuRmQDADRdPzr3YlFNZau54f1BDm7sPpZ1hhHmx81vaqGUmN5Vxznd/jN9PVGi3Z248h FrJO2wkXXdoE38VDkQdZn36V0asyjHDcsGLYHe6V5XAqHl+MRk0OlyvQnFiMJCdnpK8SDTKHk7C4 mIKbQDEfk9E2VGF2/Mlrr04vLTC2JL2nNGr1BsCOTYX4So9UHU6vcrqaJzZfJh1OWlvwXSTPkyur 8XDUTdNzMLiwtJRcWMplC1WHh56WNtrdaG2jfIsL5nPny4XZxflTZ06Pj09INlIshJheOoUIhBS/ lHIhFABHlSrVsnPbNZbmTpJ0xC14ciuzS7lUlnyAo70jZTHPLM6bkInmzhaLdAIas0VWEnJ6/mCQ xTieSb722qsXzp6RgpKNOUHS5Zp+hOcqoiIi0iQStWy3Vb/e1YB5v+5cN5i6X3PfGGNth7WZ8r4f qV/7g63N2tNex0p2hw5NTTRJYW8Vm2bta/V/1n6v/+faza+fQe2PUjisDV0qInDVlEMdHZConz97 7sLIjY7BAUnNVYyL47PNnkY6LZ12V7AxmFpenRq9RYs10TNF+ua+XmtToGvbVpfXI7SFMpcr9121 yMnJ68lh3YxfW6JVECV5V/5eqXobG2kiunz23LXh6y6v3+Tz0Qs9OT3rdHlVwtDobWuZDK8MT08u ZpLA6ewAMru7LBBWtbXyWRFywheUvvF6tkQfRiYf9YjwO2uek7JVFWKxSMJPwGlevngFuh/yBLYG b8lln4lHrQ0+yaHZbJ1tnelEZuL6jZVIxBVoMHs9TZ1d9qYmV3OwrbsL95B+adpyNNhYOlKRiCJt SCJfhD7WVvA73fX1D+W+Q+gXvEPt3NRqrNdL1SYiw0Z4yXKRlasXoIp9zOD00WioHAXluMgsqNbU e0zguivo9tBUzVob3tG+R+2tNTjq/V4oAED92Hc4ejpoXu/8EWrKhdAyKPGttgD5r6wbOEp0gXAO xLlQxaYFrex3BdtEDINyqhJJUsRpilvGQJ7MXbCb4yAcg4E9TxzzhSBYc3s7O1sGB2kmxC9bnFkY nZxi4CZMhq6tW7fs3rtp567Ne/Zu2rXbHQziE+ll47Yl6jui3tM/OmHFwVQHMgltgfYQfMAnQChE d7Whwdu3b09D/4Dd63Nw1KFNocFeLCETTb76xlvzyWQ4lQ62d+/cf7hr886h/YcG9u3z9/aWXE5A ksL3zC/p5NGIB1EDkqBCO2CEXqLIwCsRzhGKAPJlLIxQH9ILGvBvOXKoZaDP7HM3dra3DPUH+rpt Tk9qIXz96o25eDySywZ6uulM7tm0ZdvBI4N7DjT39ppBpgqYVJRtlDC0DBv+J82BCgyu6bL1uqqh IrcnTr3kqjlPJ3LW9ZmtGdR78kKO/I4lVCnVSxsSvfc5hJRvDl9ube1pCHUZK5nI6s1rz/3NX/2j P/yXEDbSEKyvr/6g7+2D3rHWSi/N3Q1LG8y7cP4ebCmq3Ugys9L6ImqLQpaivBzR8cId4HoN5qIA /0n2lnKz4+GL510dnYHtewhXhDBaCcroZ8lvIlYkW7WXr21c5EzQ/xKhU2Jeet3KczfHpicm+FQD 7S5btwRCLbK7BANS3lW4BYl9a/ZRs265eMlSKVidOqS6JZKGVTyUYrAwr8gLjV2tzUJq1Ct0kTie 6bnVMydOQjAJoSZ8ym0tbejRCluvHZVJuvnE/kB3WgpyA2o5Xt0EWwv7bl8Yx9QwJA1EkiOCYQVK K4qzaq1Q4psE93iM+dnwyNVREM3AaXt374AEAxQhJVEFxlfDg3OHhI6qtLRzqmZuqfsoSbWaE6gj ThU7aau6PY0qQ1LCMXoiVKXo9/xHtUK+03EkX16guobBpI3Z5e9/42u7Djzdte2IsZJYTM1MfOdv vvKF3/99ZyAoeCe5zHVj9p7fW7tqfXHvdAZrX/ae3AnlAEldRthbZahhIyRfCcylBiFBBL46Uqe5 mbHVSxecnf3+bQcoI4p91LMHCq6z9pDUIK1Juku+iaYxgaVlUTuVvlzJyIqQi3C6iKQBczokhcyw YIXEn9crjGqQVrTuWq9IghXpZBOlNJHP1J3utaVUmeftE1CDp/ZPRTkiwUEFMgvQAXRlgqgha0yb EEBOAm5CKaXvKVqSHIQltbasryWramkN9aWi/qJerA13FXhwaqJNqKjf5KwodYoccrWcKwDvNzp9 5UjE7HZVGty5RBz9BYXPUE9dMuPyL2Xsoltdq/Dp3j1xVJTbrExB5/JV7kFZx9ryq6xX9lHx5Htu Lu88XNVkBgCDzmsm23IxZkguvvK97+585On2/r0UeCPFuamv/Kf/8NTHnjA46WdUuJRay75eM95h mN/+0zsYjJ6xmXbf6Zt+6pskjwApL1YYuwqtmbZRWc1L4yTlNBNsKbTEVR2Mo6W5xMg1S3O3pXt7 BU5udW0qfafncBUlr1XZ9BqDk28FSQrIys4tJI0LoR6V+BKTJ12Qag/Wr0oyh5IUzlUBUb+aA1gT SxLPSzjKRGhXTcbU8lRpT4A8YGTu0mWoBMJkeVMDSlwDdZdp2KFZhSDblCnmneTr0hn6sd12V1WE Q7STrSdpwUkIY4semPVHJANSQA1qNVVvywdkcHIIpems+lPlScHJZBMdZv6FbVTBldnsOToaKO27 qN0LFyemxWqmoi/p96dWKwsDRCWg1pRoA98D3Ijf9GgISkqvu2KX9YzpmnOmpq1aP5Ny6d6TeXXj AHvnFUYcE6O36mikGbdciNly4Usnjh/+2K93bTlkrKZXklNjz/7Ff/n0Zz6ZJmkoAEh1gff3yTbY 0n3OYJ0T/1Obxj0+KAYjdeUSdNcywSGVDE0FeE8JP5H6ItMK1zgKwStzydEb5pZOU8+WiiCp5AGr 65SxJN69TORq6qtNdyoMstOGk0ebQgMI6QOiRQZNDJp54Y1hd6VOVoFiRhCmoqDCbipwUH5YTb9Q STTXzEBcFr2DQnNvnEX0zFtfI+oGIwsgWQmY9EpE4cDSYG9FEIDBTxWSXmFdh5FPCtZVIKwqZV43 GD0RyLfCzSf2UTtCbZYXOxIWE9Fjkx1FCAEpMUQrKyAWTDTh0NkERjBfgcJHAiASFbRUSxUf8h2T KU8em7iJ2alisLEKKsVujokNCiKHS1cGoyI7fXt1CqS2qqvzrFUJ1J9+Afbyjg6RWudKVUfV7CpW 8+ZK2l6Inn/zjYNPfLZr+6PoSy1Gx0d//Hff/J3/9p9VG1ro3a0ZTH143tvVe1CXTJuerDDvwY+K JIVZghVGD3Xk41GZly42NMbNFLztuGeWSiG3MJG4epGSuWf7DtCI4hIpX0ncLXm9bi5W87umkAJY KlE5+mTSmkA+KC+URECNc1k64BidwkhPK6VWHQDDD4JLlSh1vKtWCL4aGTPlC8lxVIggi4wS/1zn itVuj4zbuoOiakbKi2EMlmji53JLiRSlEGiZuDxh/BAhWv01ikh6TYaw5mXKiqK8IdlHYN71DOTa kcHmSPJBGQxfwt1kcZB2f0OJoM7GApYC+mlKJqNOH3gDfEBkl4TDTAY6fZq0bRMQKoOEsEeYsvTs o0a+uK9yl9WEoSOyWjFXzxf6xNXZqYWppnjyHgyV9V95nxhGYTJwOsqlDIwjhtTii899a+vOxzs3 H0QEPhq/df35r/7Nl/6Hf15t7EQh7oENfMOO942i5AbW53M9q/90vzdMv8qnYoqXtIzy+ZSkKFMk QQsji6FrLaHxQNCPNz4zsXzpnLu7q3HnHpHnq8NvanAVYb+RW6onfe13iy1ylibcMCExpDiHg0b0 f+30+emRUdRTOoeGTB4HhHo5EbMG5KhCaDXchYRGrxA6P6SGrDQSqDYc8SFVQekOg1GjZ2OyUYWn 4iNXCCfK4esTl195s693YNOhgxVwltQ6ALCpOUk/D1nqaq1F8rb2cFRGQH4UPfyazej3apKrwjam jJrCFk4tv7mhSJVbs+jCVhGgfuFHz/ua/YefeNLhAV2KAyzxiywjiAeqBVSTKgj4T/OFqm+DvESf j6pzysXUqETlrGQ3vcLU0pv1FfY9tpf7rDBqbIjKJ9qFGIwps/LDb351+56PdG09Yv43f/K/ZMPL 1y9e2HP08arTRyZeVhh1UfJbZiyB9tYesX7Qtd/qWei0oeqJqYPtN76vMJ+KMbP+Yf11P6dNvlgR k+iJWFLMcrny7UL1YAT8KwUK5vNKKpEJr1gbGh2hViFIkYerxJ9kZlNEpqLcLqQZbGDUVQ5NGFYR m8XJU3ke4ZNeHps6/5NXZy9cy8wtExA3NDRY4VC2WfBMJEErcYbcEHHx1XwqZ6TRXCqZB3xYTkcl XiVpILBhelWF2JhNIPh4PfV/qhecq2DkWZVy4ei551+YOHkxNx/JrMa9TY32xgZRYoWtXCWO5aOq OUnxYUmxVfSf1bVxAbK0qPVHali1GUFhLmTNU6V/FczJfKFvIDeyWELpkk69q6+9dO7EG8tzU/Gl lc5guywyDvp05M5zOPUFKuGnS2OiKleDnar0vZA2Cm5GDyc1orRxyVNQ/9TjSu7P+kH1077eMDLv 9iUyIHRP8F3/qoeyaOngOBSM5Qy6Wi0dgw0t3eZ/88d/VIhFMZi9jx6r0vQjFy8xoChAylQtWX15 LZmdu/5mZ51GVTur13f8FskLEffVaAmtF/Oz/N74cZmyJWLVKn5iB4I5LMD3ImGMPBMeCAowBdpw C0vzdq/HFWzWtiIyTioAr8WcwvEN3VEJ15zIHnouihNwPqjaooqEK2VbPjd3dXjlyvCuzu42t2v+ xrVkZNnf2uj00qJYMovCuCgwM2tb4H9g6BSzqNyR065kU1BSme2wFkvaiMQBzBT0gSqHRYSZyH6p XBXt22QsVBRFpkDo01TUAfVxNRtfnL/0wovoy3aHQjOTtxbD877WgLPRBUJMnDPBEEPwwq88520V 0huCFhE2i0xPeRt85jKOpVqu1CIqN0HUWekPL+GyQjwumvS07QgHGr5f0c6jz6VFUzsZ+/43/mr3 jsG+vva56QkUctpbW21eGi5kT+HLFKVqms8Fe43bCn8IhBpQzWYjK+RcpG9WBHOE+QMHhn4IcuOg H1TVRj9NRbopggGKC0r8W27OT/+b7/lZPq5TMdLjxbIL+q6Qvnl9uKW1xxfqEtnxUnz1GgZz5DBw XdU4WcNoic8gr9dDUda/XgtsdTind77LVkveyqT3XmzMX4p0S5U7FRMUdEHw7Gk5QEl/qmeApky4 sDhHA66zuVXDHvWcpqcY+rsy2TSNVlgH9QeelWgxG8qwA4oScylrI3NQrSTmZ0dOnPSUy/t37ZQ+ xEppanyUztDG9haH9GjJQgBkgKjCTCyezRhp+UGCPR1HCu/CW282BPyelgCYSaYPu0glaxpOURiS sSMjXkohtRZFjdZSqkZEUfnowq0L57OLS3REtw30OpyWsdnxxeX51lCzG4IFSXURqxYgfiZxQ+OR Ib4q4kmZ9PmXXv7xd77T29nu8/tEkVwjKeThqrwEF1lC75omF6VUynmIiGlB2J6l8btsyGVGT59Y npl85MDets5W2K3Ccwtjozd6+rpQwxEiP/ZTuWNMlakWcln4Gsmyow364vPfhl3IF2wkQhIhRXlI TEvS8qm4ltUcKl5krRijSjJ60Vcr+k/7+/4flOF6zwNpd0WlTuXOGwupW9eHQ629vlC3GAwrjBjM o0dRIJOWWVkiVcyjhtM9N7Wk6hSTznyoskPtn3e8kBVZJVLeg03HATwz6WSUhVR8eeWaiaqAeGW8 g0WVkvHM8pLVF9Atyupstfi4eF+yOJHwQPhJ1igGWq0eVc7laIJDqYsWfFpQ5m+Oz4yMDG0aaGkL mR02b6AxEo1cPXd+dnjk1tkLM2PjYAXg6ZTsbRZfsJIJL7/50kuvPP/9xNxidHbR4XJ3bh5COlcV MgVdz5xPhE27MDknbAU8J6V3QMAYFf14QreDvF+ObgIYQ2Mvf/u5LUNbu/r7IDfzNgfApIwOX58c vnHr3JXpyzcaTBZvQwD7EmAyEOZs7uwrb/zkue+CgI6shIliBrZswU8VgkLxNrUEhTxfWmSLJgSw 6I2VpjIAQTDtZguFbCbHPyBi+8E3n+to6di8ZQfDo9HfDDX1+TNnJq6PTF4bGb8+As6/sSkoYuIs sHDOJNJnfvLSj5/91tz42PzCPCfZ098Pf6+Qg4pLy/oNmkTcDpnE9QCTUF/SFWrIKaK/93hTzvI7 HEXYkNTIJ2eRNxbSdYPpWp+6urdtvIPZPMCf9LKi44H3YtNuaH3Tpqr/ufZi7a/KSBCohIsYPLFi lZcsqNEcjaep2tFeLTlikms8QBpODBYhcQAhBp9/Im2AbyKRLCC3ZjOmKrmSA+oaU29/Dxr1ppXV /Pjc5PEzL33z7+Iz0+LLM+THp7715//1xslTh7fueObIsT09g9HJGUgDMSdMgZFTlNCBOIj2FhF/ ppkU4GQRQk4EiE32dDoHiEtwMzaXuWopRxKZpWhHZydNmiaPDaLE1pZQs9NdXYraF+PLpy4d/9q3 F06cMRCjZ/Opudnn/uqvT7/44paOzv3bt/e1ts7cHFMxuE7t1jF4ygsEURbPl5KUl+w2BBJoSOPv qI55nC4jVGm5SmY13eQLIbLusAbyyWKjxxvyeFJTc/npxZtvnfrxV79x8kcv5FdXxYdJZl7622+M nzi3t6v38X37h3p7b12/kUsmpNyq+tVo2FaQbp00W/+k3v6w3qsB+U7LwPqxVEvI1E1aJSTWrzBH 6ALXvoHKZ4g/oMpMay1ba3gf9ULypOs2oe/a+E79n7LOCmZFtns7eD/1n4hYlHK4LOZy8kTpVEaU I75W5qCcKJqLBeiLvEFHsKMW7tdNikfnoLda+DWocZtKqxlLQXIGQgVWLpAtiI/duvbW8atvvHbz /FlrtbznwB4zRV6kYqzGlfnZmZs3B1rb+tvaYH7KZ9Mvv/5yDPbUq9cvvPTi9s0DR/bu6vT7PIQh y+GZleXtT31UBbk4cLIkcppYLY4bpR18yXK6aKH1jNleMMfU8C1LNydOvfTa+R/+KHLxQjUe6x/q N9vJCOLKFXMoIt24ifrrUEt7T7CpnM3A/DJy6XxsYfbi6ZONbufRA/sHUHJm1bOYUS8/9uQTyMeq +aHWgIDMr+hii89qgtIJMgNUOWnuMebTiUWIAt88/cKPJ0+fXbk59si2XT6HE0ktepNLqdW5a9dc lcrW3p7WQFOTv4EJ+NrZs5n5hVsnT9lS6YNbkYrq5aDVYm5k7Maeo0fcXq+m3irmCzRREO2Ix6Ui FtXuqbUwJCupEwfv+Xbv4aoOrUqssgQxiRYNxfSta8PBll6wZBuKI1rarr4pF/dBjfF+C00tsf3z X2iFhFQ7FiqtquEuek644+SV31ivPajP6HqZ7g2A0YbSSj4WM+byMILJTLG8vHT16lf+/f/9lf/w 71/74Q+hukN11lEpQ1wGzoYYt0z0ms9NL85Sx2weGujav/fAR5945qknP/Pxj8ONlAmHD+/bP9jf 20ioAxerwwmVXiWbN2bSSgtdboXk71ABkJSa0ZhB7wvkPoohwqATGb/1/b/4iz/7P/7dWz/8nikR b6PknoWu2t/U0IgoLME1P8hxlguFzoGBnqOHeo4cPPSpZz72uU/2dLajmd7b3bV7967Wni7y4NV0 0o7Gh9KD1xetO3Z0I7hIRkElVa56yFKsrmYnJ088+43//O/+t+//9V8mZ8aDdNgUso1ORzDQIDEK XQ+pVDGRyKTjXYO9gwf3bdu/b+/2HZ97+hO7+gfR6CRrtO/okVB/LzgBm8sBwTxOGs1DEupIhh4P T2hMavmxDT68HmqKTuX9sNUS2+tCDHXeG2KYqrOxbEYEV3Vz1Po4SM2TmRTK3zs3iQ2Eg7y2SfZy 3T/X3lcvFGpKhXw/741LUJVlycyKOy64S93XSChGB5e1ICovggdEEAiGFKu/wdHWVCSFJDkjnmS+ ggaFMVcypNEyorXeUEgZ06sjp1577QffmZ0a275rz+Dg0O5de3v7B9E+UW6Eqb21w+L209w7OTZ5 7eattoGBvu07JIqHU7qxwdnd5mpq6mrubOrtNblsQlJhMscXl69cvmHr7Oh98oksRMaSoGLU00xA 87+hlE8ZixlCiUoqMn398svfffbCiVcHu1s+duyRrpaGlkbXpsFBn911deRmy+YhM0TJJnMkGj9z +jxsltsOHIDMtkifWsBnbmpwBALN3V1dAwNilDwhGjOrljPnL8Oot++jTxpsNDWzK1GEVVBbrOtk 0MkLZosLl6698rVvjp480d3YcGTf7p2bBzuaA/39vUGPZ3j4ant3F6QwBuIri+ni2dOw6O469qiw aeAiNgZgKkEBc2BoS2tfnxCAOEA8CM3p1WvXVwulPQeP2D0ChDdaYPxwqMKmqhvLJusdQRSnwCZ+ qXJW3+tNEsbvdBTJy6vISgf96dFrBP2CVpbUuYLIqqKrcmL0NFzfVBi91upFEKKaO/gNwhHJorUN YnnekQJWDefAkNXfLKusAA/ry6ziZ9aLsJrvxKNWeHy1EtYSCAqyWKu+3+1s1EQpH6QqVqrArwWC SVct9XdTBWGgSOpI5lD1YFS4QnjNJ9iKcIzrkh0xMCPWUMoZy1kmh+Tq4ve//dU3X/vJYG/HZz79 yY5QqC3YarPakSI0eXz2puYo4U66QEu9KZbp6+3/tS/+5r5HH7W47LZgE25UTqkbNDYGGtuagQVI VQdNXNiSjZbFbMbdHJJctyDfhd5JsuHAoSsZkyFnQHsiGX3l+W+98K2vdzZ6v/RbX9y7axu6MI2t TYEODDVn8bocDb54OsMkzbzfEmz99Gc+98znP+do9OUJhZoa81ZzolT2BJE1CtEo6nS5oe2hfxiW 0rHhUbu7oWqTyomk5KQyotA0PAtWgGRy+KWXTn73u0NtbZ/95KeH+gYaUVe02H0eP1Ogv6Pd7fdG k5FKLpnJxQnO9h478onf/KKL3odG/2osmkrGpf4kLc9Q+aCEas9ydQ57NpmdnVluaumyNTabnNAM wLah6oGMHOVBK8R07YUCLIsh1XEINQDNL+2f2keRDgztoInDwgvzv/2TPyrEo1cuXdh/9Chat0x8 SnlqDSopO6XTGfr+YPfh8+HlVakylC2RVbnqSBryEnMaeAgVUYZcvpxNlKF1lWGCQYE+EoyKFBtE 765SWV6JvHbiTcZpk7+RRyf8sAJyl9U4kc9wu1XaE+uBIx8i4RwBr9K0lBYl0FRkIwsQHQmtmSmD rgyOTN4wt7gK94lobEqeifywAUgc9Q6xVEnRynVTpignI+mVeSSFkR2H9kH4/rMFfCSODmTQKl6O Ob2w9P2/e66nrRvFenjJ8skMfLTQoJFtlkQjBYtCLrqwhOKxOZeLRJetjV7O3mYx2OlrR6iDtgGn G7kVZNFF5Q+K72TMZndBfHzm9Lm8yXL0k590NjXK7aNMmM9zAjIuCF/Mxmwk8tp3nkcY+ePHPtrX MUCoDzpaKItoNqEoIi5YaTURnZkchxApvbJCZB/womnLTCHzBgUkkhgegqpMgROQgqNK2iJVOXf8 0vLc4pHPf7ZhqBeUJGTKJL5IuwG2Iw1dmJ+99NrLSzMThw7uQ8NQUWSRqUMNTtIPJrcXatyVSHh2 dhrNjMxqOBmPNHSEIPwA4l/OUT6qOL0uwVcCGhI3NUf6GNAMXzJx9dbs1MKnf+/3fG1tKBeIgJp6 GmyijiMlIO14aBSqLC5qq6Vf9Z7v0SZ+girS3nNTxQahOywXhJfsxvXWtj5/U0ed+RKDIa1sh52R KUJHBbUYgAIen3UIots4OTFzc3SMthDSSD/88es/fPFEU0sQAtKTZ04m0nnELX743ROnT5wd6O1H 5F2QsVTByDYqhjHQtrl8EWJFWEjaurrQycBsCwoioGa7qnbNs+k8POU6Lwx7oixN8gDkszSTw0DL nvD64UXBbYb+H8JmL736RjeAlwZHsUh3LXBBSyEr8MhaKKmIJogvS8konMV2f8De3IpRYQG5ZPr8 Gycmrl4LBEMOl3fu2siLz//g8SPH0KtgHMOqLxrcoGskGSpMFTxbuu09NnsxnYE1fGFlkXsZaA4k 4quTV66tzi4hLWh1e8hE282mW9euXL18ob217fRbJ9h3YTXWvXv35keP6KJhKpU8f/zk2LURnxcx ZsvM5NiNixf8NteuTdu8TMZkCPAhhb0MPIDuPjbYEAIRZXBDIhoJzy/SnYObFFlZvnFzdGFxEZ5R GOKki6tcprA4cuUyw/fslcuR1dWrJ8/jMW77jc9k8ikQaJGZhePf+R6Rure5Ib4wN3rmrMNk3L1z u7fBq4CbIp4j/UI0vZgtmUzaCUeGz13KZ6nlTozcWImuDOzYHgvHbp66GJ9f8TcGoNFFcoDga2V2 9sqZs8VUBqqqKxevzEzMHj72eNv2bUYIY1XFVM/ZeqTWMBDr6g8byhT3KlD8nN5Xg7s2zt9eCanF L3K2oMyL1RIGcw0iv4YHIfKzQcTjtAmUqVLxer27d+/cunXQ7/egyJPJl5uaUUbwHNi9s4FMTNWI HCy95t6gPV2oIE0HCD6ZLqBryaIAMenC0kqoteuZT3yytaODoIFaI7gV5ioI6WKJJEsNKwdPVAEu ROAowQFUny8rNXLn5PGdToTlmJrzXAukWPFUdvTW2AoM8yrXA3JFaPaklU0D12tBfv0/KsPBA6Pb XBF1Xj5zFh5+EUJFBzmWeOvFVw7uO8CfPA63z+2NxeIQQkvbOt4+zXcKR+n0uLs3De557Fjb5k2B pmDPls0mpzOVzUGHUSiX48lEqVhE2WtqYnxqYgy54zOXzl8YvTabWn36t3/jsc9/mhq89LFYbDMT k0szswjYwlbM1d66ct2YL/V2dTk8LoEeqMWB7k0CR6OQf8laiQJ49+DA3kcODm3e5nJ5urp6uFZm ZDfa0YXC8spK2W4nxpienbsxfK2azCxNzQyPXn9z5OKxf/ybB//7f2h021zw0cyBI3y+O9SaiaHc mpuZmk5m0wNbhmxuFyV66dOW1htRKMhluSlQxQOZqAaDoUcOHqZkydq+Z/de6b7Ol5utLl/FvDgy DpsbebjlpaXx0VF0OsO3Ji6+/MbcxGT/jq1d+3dbvch21HJLskyub7W6PTA/MK82ZMnWnXVtxMlz onAN6EFULlCAgXPHQUG7yJRScdhdTUivUltGNyng9WTSTElWEpTzUbyr/DJlg1gROivuJk48+mQt 7W3egH81kc6iEW4yxbO5aGx1MZLAtwLHMr8Ung+nMaFs2Qhn3cpqIVt0JHOlSDRJZQAlE9SSC4Uc PJvIKtOmksylVzOr0GA1BUMlIIJZitN2CBoxPJuTIV4Lx+qATzV/SehACIODKHaFWCTz8c7tO/x2 581TZzoCEE22NPma4pFVZkSvryGXTsN/K+aHu6bYPaV5nZUwn09HV10+Hz476w9tvucuXp5dWLS7 3GXS0IV8/9atVIlnZqY5VNfgwD/4F3/Ysp2iocmEBLTHw0gtp7Jeu3Pf7t2bOrvmrt2Ae6avtd3n 9pB1FfZYhdRkfaEuA/ATl1RmRKwXHREbomAV6ANbOrsEnlCtDg8Pj46OcjJVKJxXV7uHhlAdnLk1 nl6NNYeCf/C//0nbE48gYwlihfmSvmSXyRRsCXW0t6/Oz3MVLeiZKe5q0RCVIISUAAVGUR+FIwaC GHAP+JgmO3LneV53dHVTU3G7fVNjU8MXL7ud6CpXMslkA0yhFtvsrYnUYrSzqfnzX/rSI3/vM46g T6Kataay+gh7527H97P13NVg1NJZ/1E0seKpQabsdouAHX8RnTKLkwVECPtFlDLTjvaPh+AeAFPl 1vzsq6eHv/rcK68dv5xIcperExNLb5y4dn1s+fyVWy+8cvHqjWVYem5NTv/NN3/y7edfv35r5rW3 Tv3pn3/jrdMXqM5HkuXzw0vf+M75kYnY2UuLz377dbT7yGRydOkBNlFZTsXTq7embrh85qoNpRaa qaRhqizc6PhiKM5Ki1Ot8aKGCFZeqziuXIkw1xJbEWpBTW/zEodY56dnu1tai9E48TA1OyrtXDPj lNkRyApxlegIYDjimjGEq5CE07bpafCTDMhkcy6PL1MozM3P5ZCsQYgvESNp0dvdGwlHpHnXQhE9 j/qf9BIXCyh+OZ1ukmqE3yJkeXMMvko/I4+eTTTziLeECU8YZcldUO6Rqgn/tDu4lRwuFhXMi9Si wQeUyzSTcWbLc3OkmCFjshSLOHn9/f3A1SDFBHxctJYzqG/aBbvA42IioH2/6vUkE8n40lLA5+N+ AClQJdRSjjWQOyY4Tnnw+UJe6HpZPzPZcDhqsQjlH7LWCJoLM6ehOj0/xxhiJuWs8cpCLSFcdGn+ BDVXyVapuCIIpEzm/WwGD35u91phbn8DV8oUks+xSpMJ07ArmfLKVWseACHNTHi7IHMI6oswHjtI /li89r1HD3Rv3nFrYuXG6FI+VyFrQCjka/T3bxpEGe7C5bGV1XR3f5/TE1iKpJtbWp751Me7+jfd uDkdTZXzlfzLx087m1xb9zZ7myyQoba0BTvIFCmfM89qVTavLCdaQn0oXZUrdmArOHEuhqNoOJIT N6A2i4iNAmLpHEcdRK7aX7FvqvDwa+07fBBgy+kXXpg4cyYVQRql2uAP5FYiEDrijaSTSaHhErl6 Cc1l2EstS0rUELAzDRM2lAtFt9s7MDD0yc989rO//uubd22DXowV2WqyPv3Ux5/+1GcbnG6py8n0 4mSpAlCF/XACA4ODwWDT8VdfuXHpYnw5bC6UHRbm8lKOUS/emBrBhH0FUKRC/MXxQXjB88SqiDHZ 7XZZhRx2FKQ/9tTHfvOLX9y/f7+/oUG1ARj27t978COPIyxDh1AplsRX5b7k5bJLLPc7D+x5/ZUX Rs6emjh3Ec0zPkURlJUQPA4TjaRTlL4vdyCDTK/SoMU/s3sbeIZQbJpdHpQ5Au3tz/z2Fz/z+7+z 96NHBRlhMrkdjp17dj/+2U8FuzuSRdIpBR6LICjrtS9tMx90y7nDYOrR/jqLE3kGi8npglgcTnHc EkW8KPM1dwmqcJIcJTc5EPIuBTreLVan3RcMkE61uBtMNk8qC3W/caC/e9PQlkKxvLi8Ek1kYMDK CmWw0NyR0ZEsiSA3afcATGW12GiVSudNCTomy+ZSphTPFJLMxHwcKmOT0RmNoihrj6xUJ8aiiRio JNfkVIRUr+ohqDX1qQ53sRapltU2DbXEA6f9XiJVHPd9jx6B5PLW5ARLAcEAyT14uvBBcMloAaCj MstgSWck2cm0q9DzdNnANYwZ624ZRpkoH7ldTo/H5kH52U5TZiIcXp6YmhseGWjtWJ6eyy2HsUb8 GUkpC0O3yIAPbt8GKmz82rXVeURbscICRGhUcgRaRvsjixgsfbJ0suYJrlqSjag65/MxxMkwK4U1 xkN2QKbmZrgCE5WpIR2PLczPTs/NBJoCqaVIfmmVzhyyL0rj0mFyOVo29W8/fGB8djq6uGzO5JiB SLeolBDQNvG5mQT5fs5I9LPgNafXEiFBm1L8w61FCwByNvjInaZCwJV1mwXkjLpAJLY8Nz97cxRb ixeRDlmSXm7dA1MPXbRv9oG2mY0Gc7szXE3KMi+rziWV1JTfdBSJ8oT4YaJ3WQF2yiBkYBMYlH2O aoqoF6Qq7bsKVIMzhoYy5P04LSto98wuRlcTrO8ilkHnk0ySkpYhLiB0USoBQIThHrAObR+AjRtS u2yh2DfQ3dXdiSXwGWZWZvbFufDZ01fffOP8j1+4EovCYlcZuXEjEklScxHwrwEWeatQ2smEVg/8 11IAohAu3jm1fXytQHvr4Wee+sSv/RrSxMQ0hB9M50BSkBYgC8eaQkI9Go4IVlxwZlw0BClAwAjF CVbQu7QXkB0jpywJC0I7XJXk8srS5VOnrr11Yvjl16eujjQ7vLH5MPQjTsm5CRULoTlyFI5G/+6j Rz7/27/VN7gJUI7V7kCEkAWEdVIkRGicr5SWlpeE3RWePh2CGUAvOUWZR7R0gPznQDdTVZKeLa61 XF6Zmzt/8vi5kycvHn/r7FvHUb2sRiiJVh3cU7qDCGKYnez2LTt3fvqzn9uzfYdTBKo4ghTPiPhl 6QVxk8tGwmFuKwlHNAO5NOqTFZLghFGQh6isqXAGOBGNEkwtPByFVGrk0uVLr71++a3jS3MLrE0k 3ytMcjJuHtzf+QDseYfB6Eri+vyeXqK14IWm/RAPjZoKqHXsopBNMxnyAQT55HKlLEevOzRu7Mdz p5JtwIkaGZk9f+6q22npBxOOMB+DRm6lVB+pIKjWJUm2SgQkGUdLZ1e3y9WQTGUY+rt272prIxEs BMRalTbY1Dg4CM9ecMtQS4MPm610dbQyuQtWTdI8NVhfzVzq1dFa0kytjcKYJc3pFqILQh2YDjAw VWlh7AkhpKjc8L1K02VxYQ4NSrJyNLLLIRBycBHm2BIrYciHoGlVwGOdM62sLC+eO3mimM11tXce PPwoK0ynv3n88nU4X0g30THGHK7o7SWkIgoRZbUiiEdhwRfQivS9sTJKworCIdyW4UhYeobRRWL1 JWluQFPDm4xTPM3IHCPTtXg9LJrhpcWRq5eTkXBXa+vevSQU9g+29Vw7ca5CDa3K6o1hgeGk6ZhL NOYS6dW5BZlQ7EDiRAROdYvyRWWn3RaPRhKx1ZIEMAKXlsmyUgkGmyenphG4xZxF0RQIKdEsnJir sYnr1wmi2js7d+/ZO9jVu6WjLx9JMOEJ3Lquvq2t4QO9vMiqex+jViCTtYBNlztZoJOJLNUcqymX XF0hnNWFmmQScFWGBG8hBcd7IZMMAw0v5HOJBNkmdLIyK8sRBKnzGbCruWwGVZ8UjcNQn/KtNiqY 2J7qpsD2Lp2hPOdMrGSTUaJQdJXxENS9J0CyFNu7fIePDD399K6nntwcai6DeNyzY6C5yVss5lyo CClPSfXiasvXP7ehCwo9TS5XNGEYnuzK8yeLJLEGuEB8LNU0xlhkNEPaioDz2I0RqZ4WqAUxQaMq ZvH7G8DbRxcXybgbS6V4NBrGVmanb1ymAFLxOJ0+n5eKeyqW9HuEFd9I0d8oRCwqAhRDVLxk4C0B 50jwwPyBoyaBviB8hDTD6rLTRHD67CmXx0ViQQlYEZkTsTdmM5nZmWnBURYLqdUICpXJ2Oqt69fy 6WSjx+VGDD0Ywuaa/U1Ls4uZ1QRzPcxMLOMEKVgdc1qpYsymUqQ/mduI9Znq0Aslcy9kXITvFtPM 1HghA1aaTHhO1KZsdvRhYO+/OXKDOaucShcjq/n55dJ8eGVkMjwz52b1dzgCTSG0e7q9wRK66+F4 OcN9VWPoV+Xn7QazVvqszQgy1upmo2qA8m8e6c4trQd39zd4aKySvLM4DNVqoMGzY2jIXi17zZWu kGv39u7moAgAtYRgUWxtcDvcdlN/T2igt9WFj1CtbuprO7hvOxU5Xm/b3LN/1xDPEsbiUqoye2vl xR9dfOXFS2+9dvH68ASqJMSsHIqyDRrDZjOJ0BTPuq/Lt2t7TyjgUFwsElaQIZOOJnZUQ7K+YIrL IpuAHSQylhBH1hnSOFa05Bm7KNwzdDEGPk6WAzOQKN9oZJFIRFZTwNcFsMDqSMLA3NrRhis5ff06 RfdKJrMwOXb59InpkZHo7Fx3a9uVixeRbi3GV89evDg2McFYKoCTp/Yq2Vqaa5S3wujELGn0pVoP SKZI16SB1cdKlyXxDITf2XRXf28iFp0fu+XxuEW3ulDgq5roXPM3To2MRubmGN/RxYXhM6evnjpB LOSxWecnJmYnxhPh6IWTp0dGRv3NzfFkUiB23FV5eKpBGb1LE5gHyeyhO04Wxc5VIyqTz+FuUxvt CDUvzs3OkxbPQVVTIRteyaTJUuzcuZMiz9zsHCt5GmHcM5emT11MTMwACgCWMXnrJndjbnRs9vot B7QfolOj0Ba/Qj93aFyCkBO5nXUXWM8GqsBZzxXSuWm29HaFsIGA30qnIeMSOTG71UJJZKC/nUq9 z2UN+n0DPR2hpgZo6f1+FBc7ejpbOlqb2jtQdA91BD30CbZ3hniT5g7Ge1s7YiQdwM+ZGmem5zdv ZrQ0DfS3MKIiK0s+t6O5yY+R4TRQJCBVCQQB/6U5GOzpbCMd4bARryPMB0iHES/NvwJv1D30Ao0p lxORzPI88ouOpjYSDEpPWEro8l3V6qVTZxocjuZAE62N2URC5lSXgzwGk7/H6iyGY9HllWBbSLUo 0G9bEGRHuRJemI+El0lBOCyW+elpSXvn8s0kbj0e9Mzcba1yNgF/0mgc2L7dDLih1h0lFouxSARi rI6NjFRyuZC/EcKeXDxFHcTqcGLVpBtsdqvDYhw+fx4oA8EVXlUxm2UVdZkt4YUFBnQ2nSRkX6Fq mclQICP7At4e18jtbwQbavM1TK5Gtj/5BFTItKaxginGBplVLKyKqcTM9FhbdwfBVSmdpwFCVABo IhMVXhuuwcT4rVBzs8fnExejILoWTR0dieXlidERUtSOEk5GrhCJu512TLmpo6W5p4tFVciW7K5w Lte0a3tjXw9JaVXZr/28f1yyBzqTn6LSLxZS88+1KyvTIvUYp7XicxQ9SGWzxOOVqOSpx2Vym82N dovLkAs4Ky6rEFbhbHjcFr/P5gbGaq4GPJZQIx83YRtumxHSFRe98+KHFO0msvYgwgr59NzuHW3H Ht2yb3f/ts2MlhawBVIuEE5kvCa+lW/zorLFaGaUEC8BG0BQCGsjyVkkBSeIEomH6g9K6pgK4Ens IJSmBBAKVKqWT4sF1yseW0VWCxzO4tT05I0b1XSaLDk/LFKhjk5I9RemZsQIDcj6LeTSyaHNmwb7 epamp8+fOB5fWdnS20ubYo8vEFtYYAAtJ1fPjF5ZruYj1Xzvrm3WYIB5WkpBQjeoclL8lgKI1en1 LUUj6Sy9N4bI1Bz1+UI0SYKYvADwlsHNQ5zJ1eMnINK32GwcaGlqqqUltG3rllI2fensmZnxsdZg U8DnpZybTcTZEqvR8fmZcDk7m0/07t3hb2kF4QiHJRciIbjcRZOB6ao5wKKVWgw7K6bY0vL0rbF0 PC73RhqLjFs2bwZcgVQ0ENJSAgmMAogctM7pGmh0uc6+9ip/8jqdfo8Lzw0XYW5xbjq6NLwwOZWN rVTyzQN9gKZp3pT826/uCkMJ784VRjeXaEe0tsLIrEy6Jc8mCw8KvaCDSfUrPgByiVYrCaUUOEkG rOr1JfoQsgVFqyOAVPk4XJy4dlKRL9lVVzRyp0DCHSp17fU6yNPigzENINHYHPCHmvyiCiSNyOL8 SZJX8tpSiSPFRjUVoe9qKcvkzC65NIENnU5ydopwUfryy4lodmnW1tDkCnZySowJ4WdSrfDEDMXV +PytcXpNfM2h5YnxyxfOeZBobfCR5gZ0TvCajSdm5mY6B3sBGE/eurU8PUP/VnRhkbx6Y4NveXmB kiRNUomllWw2PUE0E16ittK9Z2frrp2b9h8wOu0F0Kpa/1myj8KKLBwAeHm57PzYuBs2cKcnPrt0 49JVZgzEzclAcO2VbNZdrpw7faaju8dhc2QS8euXr1QLRZYXIhIQYayHaAYSdeA0JlejmVhifnEh biz7+ntbd+3YfuyYvaERljHJjNOWpshKhJ4T2BlL6dy8MZluCQRTieTNa9fyyZTf6xGOQ5lu8E7N 58+dhe/C1egvZLMXz52nerswM1NMp+DKyZUKrPwkTZOpxGoqRgJkbGV+LhYO9vV2H9jfe/igJRQs 2VWN5nYU/D4K+n/mFUYj7WvZHpVo0gmnNX0RzY0jfU/CosvEAYmq5pfGQ9MfBfQkdQMxKGkmJJQk JaAncXE/wNJLi4HKialiDnlM4UGrSFOjECPAspIvEFRv7u9tbvT5XMjE2RsB/7ldol4tKSGgu+LP SHUyC2eUEmo2Vchck5hS1WnSQRUIItZVltVVqNOTaxLCYCm7qlSsSlepPvJNBw4gZj96fYSSAkX3 Ujo7ce3GuVdeWxybINfMcITJgcQRmSjmBYw2n85Qo6RPuGPr1r1HjwWaW2bmofZfWUykF1N5d2tn 08Dgo5/53P5PfGLb4UM2PwgRqhfMHYKmFk9RurEkOqAu09G/ydvYND56MxGN+fjOYnFlaurcq68u TkwkwxFOrqW9i8WH8B2vjIRlIpngPjp8Dd6m4N5jT7R39SxHordm5yD2jxBfeX2+jq6dzzyz7+NP 73ryox74sgsVM5EhPSd5yUCD9slZjOSMG1pDnX398aUoElFONGfMxsnRkVMvvQRpQRy5G4OhraWF h7W8uMDEx0NZJMdtNPibAtjx/qeeHNi3Z6GYuxZZmkgnZtJpyAUbenv3fuKTez/zqd5jRxxd7dSn FF/XB/1HMMsSvqp2CBrI/igXjQ5fuLD/sJK7MEmSRilzrTmduhVOL9Q1lIOKaBi/ED0yHwljjjTb aK541S9FvgnAJLVoEmBS4lRzlpJFVi/1D90eslgJ6lugH6IVoUAUiuwUDI7E3/yZASr0J7KYKA4Y vYNCjyi6fIHei2/FTlT9hKlU8DHSASshiqb0ZSUrJleTK5BgNLkVCYaGb8t1qDMTEH4sMT58vb85 hFc5OzXe2d4eo/44PUuMMTU/NTE9zuze1BpqaAkWE5lKKt+ydUvMZnI1BZubW6fnF7t37+06fKzr 8KMdjxzsO/xo/8EjLUPbDS6/3AdqOmSEQY8q2jBl+TrAkjQEWJ1qNjt5/Xqz19PodYJc7m5vWw2v YC03Lg8vzC7Mzs4vLi17XA39mzbnqqWFaLgRBY7uHlMm397ZQyeZq6Nj6Mknu48c7n30sa49j3Tt Pdi6aw+tOyhwCnWBULVIt5iwOkNiJnwfElXQSkZLV2xxJZNNhUKNxUxGGgly+ejS8ujNkcWlBZTW w4vLPNre3j7Cqhs3Rnq3b2nevGlpYnpw+/aM0RQ1VPZ+8uNt+/b2HTkycOjo5keODu7Y7w20Q4XA RCCLszzu23OXmrbeFxiZ+56JRihIoyiNUsXk2PCVYKjd19K+zsvXa8Q9rqcGAajnZhnZPGhYWMlW 1lQdpSNKngewDtD/ZbMgzWiVJy2kbhrDkgQu5XO1SAmjHHx5sjRpJj6SRaCSZbIHwcXuCuGiTFRg TVQRNYJPohBVg+d7aLGQxniha5WlzAJfhREss9gSGGhpb1PdbjpSUVfPCqPo42S8qAy5MnShv2LI Wkxb9uxJ5nPhlRXMPb4S6WwJMdyGBjZlkrHGjtDQ3p0enzedTmPYzYEQVK3JUjlhNYezGbS2kxVD 49CW7mOPth471vX4Ey37HmnavM3g9RusUPQyp9TA7XINwppQawaXc+JuWCxdNER43EurK9lyHkyc 22EOuuxbBjcllsNdLW2Izwxt25FNpiT563P52ppXUjFuBWGJASC4ydzQ09N76GDbwUfaDx1q2X+o acduiy9QhXBdGAqwUplcZJ4hha+SHJwNf+Buexr9NB/TicS0lM9n0TQPBpq6BwaZPpCOAvLT2tqe jmVRFGEGJJFwc2EB3CVoA3xC0IBlt6v74IG+x491Hj3a9cih9qEdTm+z0eRiJqUUK2aqIxhdBP+g bWvBu2TzhdeXgrV28GurCcNKt1Gq32sb/7zHVr3jfZm89Kb7MmutmfRiSjvm3b9EtWyuP5x+fe+D SoJU90uuHUtYx4VCTqD7YgM8Xt5RRxRuOHCTiigDwA2YzDqnR51MsD4H8PTbQwgSJ1NJRLYok/Ko c/k8aMJQe3vb4GD3gQONweZYLJnPQp4v6t6ZTA54r2B2QFtzF8k9kNLCbGVZldBeAjXpf0Z7XJ3M 7XMGD1aSpIPSBMNLc6Ds5XZGE6vS3IvXlAN7nQ+0NnsD3q6hvo6D+7fv25nOxqrltN1pCgQ96Uy0 Ws6U2IrJEkBQwiynGfK8oqlYwcrtguBR3bH6uIrEWYryQt1jhqndQI+m3GcTRHQuayyVQoYQcKDZ 6kqgdOlrNDndwS3bOz/yZNuW7QnUxaF8KZkCbd3DN8Zp0+EIhkLWWMhAUwgjB56BiOIqCi2FIOLa 5emrhw6E5x2f5js86F/mn2q6kTXPSiGqNC2T5Pvqa6Tm71ADXbVcX895AAAvgUlEQVQV1zfNmb1h k5y+fgxv2zQV4h3bXfcUFl+5rXfZ7rX/3d+XSayGTlAl97UGuNsoMs17XYfKCQBScQiLFWnSGRFm NFQRwCP3YPR5BocG55YXqc8sLi+TiQ7Hk+DF/MGQFBSlDVpAIqI9gc9jtCQyOZq9VLMgsyimKzKP IFoq0OqprT596Emkvgk9I7ePoCzPEDe5rXnsHF7OzpYMAq0Ww8LiTKi3/ebcpNFlcoYa81UoJZJU jywk0QV9RyWHwUhGEBAzABaEJkTPSL5fJKUkebxBSFRxbEpnnrAHCg+l3AEy8S4iDdYhWkV9QJmg 9EtkMxSxkuEomMxgZ0eO88vRNFhp6+yKhmO0F7vAWedy9L4yJ4jTksuagWtoQpEarYYwKwvzBf0Q 9K3fbZy8u0f8i/0GTrjWay+jSXeCahKztQR5LShWWaiNm2gDvW1jHx6ckIy+fXvbN8gX3mvnn/l9 fDGg5GWjAygLVXPWsgKEwAaaN4mIKIFKBy9QSlQYQMqXRKqVe4CF1FY80ZYR8y5Kqq+cJ/YtMvhM pZ7BnrmlBbS/UyQIaAhbiVh9jVaPP4lwqhCaCXUZjgcwtgwANAhZQWxbRNGJ3tu1TRo00QdDMeMu d1XoBaFXKHJSTrD3BrvPYXQhq5Hv2dK/klp1NTcsJcKtgz0Xx4aNDVZDg8PodGUBIYheFNAe8YTz ZlvJ6ixbXfmqiXNgaeM+FLghNFzDbwb432QBH00dAAI+ar1FiCbAshiEGAQaKZY50QwiYWLnJI0+ h408tdvjiCdjTU2BhZmpbHq1va/DajGkY1EWELRh4HQHrMldpTG9agCLBE6WkFhcPEU+rlQ9hZYa jR5ZWGmyYYG/6xB6f7+p6I0l86UZKlVv9doKU19k1qbgDS/qAf9a5H+PFyqKlfD9bts7fMm73f9t XyV02zqOUvxKmmVJEl+y7Gw42ZpHvZbO0IfWc4WARhx2MJEWp8tgd9h8/kS57G0NRdKxprbmRDxi JN3nAii9sgy4GOhWDvI9ZGaAaZdgUJIlpcg0r1RZVA5D6rsqOVHj9954W9a628RR5qdc8nl8LreP OINgjJYUX1NoKRoPtnfQPmfI5ODfAC6eWE1WYbkB1EYF3eIkJEMkRtgyrdicdHuTXdf0eHJddabt tZBJ5XTlT7gXqiwlJReyEcICZeTqAW2UXF53PJvkXCLRlbzdZGkNckcXgOGYDbFY1OskU0ApEj1N SYxbCM84CbMV3AKwUQVS0wu3OA81WvGNz+BBh9Mv+VNKfEBBj+upY+2j1Iv6mg1RS0uJv6popOqb tEPedYO5mvf1b73JawNoXvmSDb/X71D/CDvT8cjGgd72u/a16w+xdqD1b4qOpRRU8PyV81zbgJmA zYCQRViMaWWCyE85XXgp7E2CAQUyfttLJjvLES5RFjILi8vd0pEgc1CxJsyOtNXtbW1fWJ6mBG83 wHQZ9bV5Ao5KbHHCWEoY81GDIeW1Vwrx2bmxy4X4oqFKUJ6FuRo3iY2eVIhT1aZu6cYNVJcA8OhB K4CIRg/Q2mBptApi3llMmjzmQHvHtsRy3m7w2Qw+BBesVl93U1t0ZppFzUZfiqj3WYrx1NhVugMW BYRWMtgKRWjTHBSvpMYlot9ghRTnD94XLhNenuL8NEKtRvQkACIcObLJVEhl2cUZzRf9HW2uoB/v bjUeg+mZw/ibGhfmZgGMrq5G6ao0upxc0ejk+OzCnCQpdWhMiEOXkqiM8IKbX6SWzLFYi3k29xo/ 7+v3azRHqsGo1p6g5hopo6gZqaYMd/f1QfUqvm1TBA2apkErTtxmZdZz7Prf6q+1ndc++Pbd6ovf nXvePtDGL1GdNBqJoBeL+gXo12paqL+nhUmkfKpZl3TBXbiXSMVZoTmquPxNE4vLY/OL8aJBBJN6 ujPl0szslHR0uZ0OWn0afIBQQLJIBwAQumxmfGzsxZdfjCWiJPqg/JIc+JpehZaQWMdAvWE5VVT3 EkZaHAaHx2j3hqOpxaUIeMWlWKrS0pWuGsemZjMA6IKtsDr1D21ZohnVALkm0C9aKM2L0djxsxfH p+eLyu2RNgsR0FRoMbkn6wlYJL2gV1jR2VQCF0YTnTLku+2L4ejVq9eyUKdL5di+korPh5dMDht4 WL61f3CA7n6+lcSYkwZBk3k2tvrK2XPnRm/mtZQG4GVS5lIVqMvJsgwJf4eIgIpG2d0Gz11H1Pvk TXXCIvpYMxWpKKoyjJKmEk5M2C0MNGCV7bay0NnZ6N4vq422U9jtyNk+2MbO99ru+g1yoLttD3g4 vRsTmaIUVLxktUwF/xTgrxJbUrkhykGwyNEfIhUdgWkKPaqw+rM0yecY2jgkolNZKX/zuW+/+MZr vUObWK4iJfOL54atgY6q3Wf0h3LuwPW56FsXb4xFksWGUPPg9me++KWP/9aXdj3+tMvXajC4rRVa rjbctHvcEMmUA/SRtQCe82re6LZEjLm/e/3Fv3nx+227ttjclozD/P1Tr9vammgzNbYFS/7AeDj5 6ukr12cjkJQ5m3sPfurXP/37/+TJ3/jdnr6trAUGh5vcXZVyIagzUcPltiAHJi2bii9PuCvIzQHy lCxexZ4v8VdH2erJG82nL5x74ZUXrR5noK3F09h4c3Lc5nbQDMedgkOW9snXX32JpjRqtTaXa88z n3rmy/9450efGdh3qGLzlKzebMlaVGGkRE0CuSZWREBA4mES9u/qab4/dgbuJdwnsswwx0CLpdqx FMQktrA0OvyjZ7/x5X/xxwZPSOSFddZszXl7sEKtNrwH2/fnvJcImjB9SusKTFsSrYm/ga3ghdGb Y3MI9RmggpXZ5eGL7vau4JZdClAlPzJx6um4BLe42ZQQEi4w84lk0uCxtgz2081DR1euWHBaLIu3 pk++8vrkjZv0B9OeeeRznx7avxPCSwgikNEzQ73hcNWgEA9wiaQdZI1Ret+gHOjFz0SjpCZmJiYo sTtaWwHi55MJW3OjrAqZ/I03T337a9/MVkpev+/wscc++olPKWScquTYLPQDg0dWmjQKLIa9KMSj XmNV/Cq/uVP0IhGtQFpAIwXOGJiXQjRsL+ezC0uwYLh62yEOgAjT3OgvewUwceP7r73xvRdWyYO5 rI/se+QjX/yiVD4dDuDVdAdYHA7uEFVRWvnFO6st6bWDymHXlfp/iYPkjgdy3zMRvmd6osjCQ++Y Xv7BV/96677HO7YfNlZyq4Wpsb/60//0T/7HPzS0dot7oMf9u6TDue8ZPMAQ+ul2YdQw8FhZeGAi GMUcKhqXoqAtTrUEx8L3ksstzCxfuehs623asU/SWQrNIEyCyoUh/rXTQpaDSFPlqMkOk7ployua Aou8o+TwMJ9UVprJaLzxOIQPr5iDnoIyvuCCBNWpsEMP8CMq3xJ0m0ADQUog7Q5E8KoXTVh58IKc dvw7wi92k05w2okJDPlRksXS4inMOOTk8IWIV6THW+J59eCE16yGdaqfinK7JStBN6eaLCXO4lnD Wyv9fAYTuXHktrlWpgCSfgZDtAKPod2VhwuDngnSb4DS7Xh/UIQa7UoqQ9IbNd5UBXJXeoDrB4+A LeoZfXX8X9as+m4NRm6eVPZKxgyy48vPf/1vdx/7ZPeeY0hmLyfGRp//2l//7h/8gckFC4xmjqs3 K7+D8aybOdQtqt+Lu64z79L8HmC8re3C6qINRlSUFdWoqpTJ1ZIqJqtDaE1Im83NT0WGL9pau5p3 7Mdg1Iwg8YWoYys6FXjWjDnWKTEvefRkTWVUsicqXuolCDS8WzJEGIzEHpQIzQxfiaqwTxl/agV/ QIMhQS0EBnQPacp6mnCwc4hjEG7mtwWVCHtDQzaXcfobKvDopVI05UtPKwbF7JfP23leio5NISQE 0ypnRczDQiO5wrt1B7KnEGnSR6bgf2QoJEHmFC8dHgYWKS6BK8KTIlgHoUdnTqqMmgB2a/Li8pnK uSQa7IQ38kEJUlSsKkrOkjZT1iJdz7XHI20MH0SDYUhJ7l40xfMpQ2r5pe9+e+uRZ1qHHkFFeSk/ P/31P/vTp5/+iNlN2Kpyj+vSadoY3j6C7wBt/7IMRneCyUlXkCmVFUZzPgvJZ4mw01kiyAH1CGnt 6lJm8palsdHd1afC05rB0F4jH2eexmCoMQgskkFjwteShnQiHxgnoLagyQ0uCCgghIJQJIcxJb5Z onouHspaQXNqzY8H+5HZl2YJNdYlypJJCpAQTC4S3uj7TgIY3hZIA1CJIHtboL4i/WcyOfFHYOFE JDxVlc2WxyS2Iyi9Ksxla4NWnU7NipUkOX6m7EzyT2VKK04brBeUbGQllRWjXLWYIZUFSC6U3RS2 hPhX6Gilg99OHxBU1FSuiMAq0uJfx4tJjkN7iVrjrObVfxANxly0eSoeP4G/OROzpSOnjr+1+6Of axaDya3mJ8f+n//r/9y7fw+FP4ZFbVVfa7Ncv8JuHAnrZ9I1g1GZ/jt/1oE5H2wwPfBeSpBeGUxZ DEYJJRLVwphctVCTNHsSjESpy5WchbQhFoGAggqgThmJ58KMbBGScuHCLFYIbxm5wjZkNVOok3UL 7iPAqk4qoZIIRq+eKimtVPQVW91OIgclbwafeIHWbVeNWOeBzl5YQuh2lE5/kC0U0EUOgp4fAZoK mZ+EZtiGQE4oLJJMoRE/nSFPBW6GCwb5jywHZMYMb1XrkZGuyMo4S3IZcnV69NYne8GPV4slGmC5 ZTBpyD2QBAgFTUiSC05a5qjMAAOgtUhKueV8qWyDgTZXJgKGJioL05ax7PJ5aS+XFjThRpYFVSCW iplJRZF166z7YnIK9fc/KC4Zizhd3TmZAasuY7HJUpy4ceMjf+/LnXs/SjQZSd8a+c7f/tXf/2f/ XTXYXiHof7Cofy2HW/daay6Zfn/Nf14LOuWBvm0g3WFbd+yw9k+92/pkxLpvUqoAglfGlVc5MVlZ 4EGHaYtKtFucBSFrZqAXGHEqw6kYKNSTVGK2goJSZN5Kx1gUhFX1AFugTI3x4DNZKREWhP6viOen PB9GtaKqULhGAaLKdCtyweu7P+5pOXJbCGLosuci1TIlC4R2/EjRi8w50zUVc3MhGQe1UrWBJAZ0 gP+IMVBAgmqQgxfYi3dkYVEcr+KwYUJcmcha4AzpQEM/EtVwAfpFpM4UnFsiGqWjKQlgaA1UAYfu CVESB9gqN0o+ks7KpTmokwrNMMEW67NoEio+TikQS4VPtNaV5p4+ombmUGHTbRKSD0wMo0SDcOkL oulQwCWLvPKd5zbvf6pl80EJ+levX3n2K//1v/nX/2vF31agAUs/5bV0x7pBrR5v7acuI65cVnFE 8IakMYCORQYTJUOGmwBl6fri0AqzJSYFQE9mQUHqg3bFT9TAYb5FWJwECiVIfWm2UUzmDAoet11G j3iL6gFoAdLazKXgxip5rCxSogFRXhACZcT36NzAN2FA8CcbhxMWPHx9CY41iq4mjKZOQcxIK02q egbrlMDhiTSwC2i46PNUsYooE8l4F8IkjgSIHSYAyWozfvCXHizo5wsUcXjNMRRRJy2oq2674t6p CL2oeF4SvnNPSGvZ8BLlvpAbJ8wRwBgrj5Df6hqUfImYjh6ztbu01liuPSNMBP4LYjZJmspt1Ppy cgOk3CmxHKQwIqgjoaxehVnrxI5V35/Q0rHwCUmIdrp0c5KKmKRuoQ3m9jKjdqmPmQ/KCiOYeCrn uCRl1tSsIR/7wTe+vnP/U107jspEI/yO0ttUuwFy26UPURTVhLVUFYy15rjaNLBSNWAp5WidbtKR nqaFpHlSGBtKNMTD6ppcvjYSGb1lyGQB8UHawBODTRwOLJ6cNHIxmQq5NeQWKm3EEyAlk0uXisC2 ilA0sImLjvQCO0vjlxaykKcjiEsiZ9Vwo+umguVS/hV9NECPme5FiwKslvQNSFVO4F3SXlMr60n7 AOuDJAFUjMz/lfolOxDzS+M03pxNwOowU0qHB4AxMQk5Mj4R9P7CnMToY85mNyXDp7/tnTel+Kx2 EqoiySwoDL6scfwGvmWFUl/XPNVufC8k/zIsETfmOMDUHOQLyK7xjuj9Ce8Ov+Ujuk649l9VTVSm pLIDfFzo32RRUutB/RQ4KOVHaX8g1lUzmi5IS7+s3ESJ9ORcuL3S6qcsXPdKaLUK+WvtyHUkrP77 /W7Ffe/VL34H1WtlNdg8BqvXYPXAcV2mTQMVKuXw6vmo9t81gIm2BKVkr69fTdv1maPWRlOfPZRX pNWJjCQlpS/YDLkuualCcmnpzA++f/r7P4yNT1gKeSAyIG2zhgIMPCVwWDbohwp0NWMH4tMwl8uB NLMZbW4lB1OopE1VUUG0L2pzmg6K1k1ntTNbQ7PVLko9Yz1ixJPWo6B+yWsXXoM663303dD1+Y03 R/satwEMai+9bx2ldcd3v9M/1YKwBrNW3k3dnbn7x9YW9zsue+Pl3P7s2heuv1FrO9cf5dpZqDX7 9nb7IOvuyfpDrTvj2we417l8sN5X90b7NNJgz5ykqrHytDZkHsVPqC8ayloUfE/B9GSFFhdVz67K V1UAG72w8B+phhhRoKvk4TaRmgRZl4oxk52/eRPyrkIkcvFHP77yyquopVZLOXhkaMkBcJUqZQAt siRl8kkgv/hziEOygNCRTFVECisAk+RBCtBCd4/I0bSHrAdQbV1cG00PXzy8A+/hHVhnMDL2awaj fWJtKsqzVhhghb6SaFetvZIFVaGLJI/UFCMrgrGE0IX4wiw22Ry0EWNnz4aCjQcPHfC7HGNnzoyf OlWMRB3ZXEOpYiM3k0tKixUQDZNg8K3QyhXzyDZcO35i+uowCVR4sFkIBWyt3S9pRVmXuH17GuE9 vFcPv/rhHdhY25Jxf/chuOYsiMujNu3eKAS9kImDS5UyIYYl0ONKnr5kmH8jI6PJxYXeno7Wztad u3cMdLbPXR4+/c3v3HrhNTTsndmSF6G9suT5XV671MIqpfziwktf/fqJH/zw/Gtv0DULLYDoTEh+ VeIWYXl5+NQe3oFf3h24WzF4g69cT3msvakGrAQtkq0S3LwkZoUYrmwvlUDG40dVClkT0NbIamx8 MuT1dnQgSpG3u20DA/1egzmK+Mub585//XvXn3+xMrXgSOXMFAQxiGT6xI9f+MnffmN19JbfbEsu LKJIIrVWTIVN5Y9UikyhSNf8sV/evXt45A/hHdhgMLXUuUraas9H69yqkVpD72lrkawVPCykOtG1 AuAEuw+SLPmSrVACZWHLF7NTc8mbY9Gp2UaP2+mhJiC5L4/L0+BwmzOF8ko8O7U48sJrb371uUsv vJaZWoiOTrzy/A+Wro9u6Rv46MHD+7fvxORmb94S4BPFECGOEL0t7fytz1TepbjzIXyMDy/5F3UH 1huMmsJ1Kl14ISV0EOSf0BTLBn5JIExSxqMSAIA3R8xfzGdl7s8WwJVUVuI3Xj/x3H/5/773V199 7bnvnn/5VTjmSOFKvEORxWhGCxK+BX9b65bDhw585COHjj3e4glEx2df+eq3f/LX36SifGTvga1D m5ubQ4EGPx9cXFiUgkRO+EmEYElVbDa4ZBtM5xd1zx4e50N8Bza6ZKrCogXU6zLqApWAzYECMoak mC2p6alyBbN+pYhccDmZoMZy/FvPff0//ufRk2e73f7dXQPb+wb7u3uh7UE1CciTMNAZjAuLSyvp pLuztWmgp2lTf+fQwJY9uw7sPzjU3b93cOvezdtaGppEUgKIVKmUTqWlLiANsPhlICA1WvLOTPKH +Nk9vPRfwh2402DWMrZqItdJYykZq2QYUDyQ4KBOqCjS7w2tK7Bz0/iVqz/46lez4ZWhrq6jBw5t au0a7B3o7B8IbR6iShhPxstZoH6STYCQobW/D/1hS5O35DJnXZYcklvtwbahga5N/bB+iXYmUuOZ vIiQmM2QaiuIoS4qKi7AdaWCX8LdenjID/0deFvQ/7YgH9dIdFalMxHIFYyjQhZOexYprKWbY3/3 //7F4sRkX3fnoWNHdz76qBvhlIZAOZHKJ5OAn2wN3tV4MpNI0zWCCBl0/Icee7SpPZQ3VqOFdMkJ JZ4PQSZLg5saPN++urJkREbYZh2dnAx193RuGhIBINi1gCLKCifdyG87wQ/9M3x4A36Bd+BtBrNx RAq4CQ23dBpSECmGoADMmAXFWKR1JP/WD37U5fNvH9gEvb7D68xnk862kLCDWs22YIOrLdi2aSAc Xf3O1771/LPfOnP2dCKxCkc4ikvgB52sG5VyPBFDmg80SqaUKZSyvtYQEvGw01+fHOvdud0WbKI7 SktTiCa9IK5qPX0PPbNf4CB5eKjbdwB9mH9ViEWvXjy//8gxg01ofnR9BReqDh4TzHkxmzn9+uuv v/QiiWN/c9CUK7z87Le6G4O9be1EGO5gY4YO2xLwYJHpIm7JIlxVKaGT2tPa3h0IgTFDb66npzuZ TJw9c/qtN94g/dXo9fo9qF0YRy9fOvXaG5fOnS3nMhcvXjh79VLPtm1HnnoaqgE6DEU7r24nwg+k apcakCJYhDUwzK/u0vM+6VL8udjN++da7n8mGugL31ApM3J9uLW11x/sXF/pl8yx9GLdLvMLmDKT RJkrjjxdfGXZUqlCg2qKJ974/vet2Vx/T3+j3el1ORfDKxWX2dnszwOKoQmR7hGHtYiqld/bMTTU 3NzWYnP1BJpdJhPE+AO9vWibtAWa3NA7RpKuxZh/Jb2rsWV7Z/eVy+csza6jv/bME5/9pKW5WYRX AemTlVPoWqXBoE7y5/LoHn7Jwzvw7u/AHVgyCfU1Z7RqMpFfLsQm7O6V2QWP2/uxZ57pGRys5rLx +bmB7h4XO9L8hFxooBHWCOGnphXeVE2kEqw0VosVWC1KbmEkftKZYFuHweqMx1On3zr51kuvnnj1 1UQK2SDSbTZjJn/6hVfTy+FUPP3M3//tnZ/+hKunG2lFaZOCAV5J1NcQkRr8qBBuijWvBmQThI4k KCR9Xdt0dVV1Day9oy5o4266Ae32B/U/gbqLArBSj1Y/okGpIdLSHiObfl0rSr37G//wEx+UO7CR GmHjZK2q6cKjKuRrurQu7Ktgx3s3bZtfCiObSLddbH6+yQ7bjrNidyCjBDC9lMn7TLCzVBvoRy+X G1zkvwrWTBZ2FYfDlrdWM15HhfSX0erzNw92ocPX1R5qtzkdZZe14jS1bhr4/Be+cHTPo7lkodoQ oCkd9QkLqmVwXNPYCD0F7EFivwqrLExK5L+r0J2Ivqo0OxZhMqZSxHIkVCxVQxr+bAa42mhHh1Yr D6dE3Sr4G4SRtBMKiTg9iBXYvKuwcSMjTjovVTSspgv/8c/+8trNKbDTSBxDcwnFHUjq+lfKF9eJ p2+jDj4oA+Dheb6bO6CD5Ro6nw9uBF/Wv0lj9VUzkPRbGMx2h8d39ImPpDOZkz/84elXXvba7S63 m7YqYd6WznNERun0LReyOeE3KRUg13banTTEomOaxwekT8BlZ5RRVNnzyMHPfeE3jj3zFIoKeahG G1y2zlZfd4+5AZmx5vGLl8025BOFuQfWVKo9bNI+BkqtVMlSLs1TPhWieZp18dFyhSyNLthAJJZk JSCXhtnA4kJaLZXJJTPpPGNddx+AzynShSNwgUIBRvoyctDkr+OJFIZntZkXl6LCd1opP//8937r d36no6tbAbNBX1M2xR8UtAJZdUSgftXE59/NCPow7XuX1NIdK8ztRku5L3XrUgIqtq7+gSeeenrP gUcgfJT+c4XsEiKaMlMv/QIw+0BskmI6Z0yhcYwepuwDFsxQTWfT2UIWvH7BBq+WpQDLpKWSreaS xcxybGVhenLixvDy9HhzIDBy7jxtlnSASafubYdI2ISxE4Sx3S7sBJlh1gMS0XQ3oa5VnZ1funL1 GiuNtM1isOXKxMzC8PUb4QiCkysjI7cIg6Rlngx1oZRBP9UuTVJ2q9Xtsvsb3HSbLS2unDt7ZmJs Ev3w3/yNXwv4nJqwiAYyaUO02KT/F3ZAlj5UTqXZ4GGi7sNkO/VrvQPer/gk1N8U6KQWLNCCSwsl c7KvJdTY1+fw+pxOlwp3NHsJvr7y9iVDlo9EIkz5wkaUy0nDK62sggKDqwETKpE7xvHh26AyZtTF Issv/vhHL7/84+mFmYuXLkTQ64ml88tR1bEmHTeyIjDYpfmX7+Gf/Mg7ok2GnyYnYMJg4/HE+PhU riCrBytcIpm7dOlKqLmlra3V6XQuLa1MTE6JoibyTnaUi1yEPEmkIXNZZJKzWRahXDi8cujQoaWl JSYAheSB7c4EUYQKaSCMNORLnDzOmJCBYat1UE7dbB625Xw4zGfjCiMpMqnJa0yZcEBo0VQoVFRL rlCDCJUJvcasInTpE/OTLla7w1wlEY9xdnqaPcSi1AQtjftK5xWFXioviCcDqIGezljIp5aWz776 Wi4c/dhjj3306Y994nOf+/XPfNa4mrz+xnFDHoYsMUkl7KdlRVULG5QAVGSUffLNeFj8Gf4Ut/De i50KZUXVEI3FI9FoR1cbn/b5A03Nzdeujyg6Aai/xC3j/5evXL5+Y5TLcDgdsXi8p7cH0chHHtnP t6TSGaGjx92EjqJcwatLZWDAsCOqTMDD4WvSAOtc2w/HaHl4lRv7YWrpMbktOpaV9nkt7UXbGJ4P ITyt8cyz6WxOmlNwiiriPmldTAoyLps9Fo5OjU+UikVai/X0iwqc22abGR5OzsxAG1lcXY3MzS+M joVHx63xzLa2zonha8V0Oh6NXDpzeiDUMXz6rPDiSTpMoS2BeJYqmUx+amp2CuFv4b2WuIK/8EJM 2EAqjyMIZydrAisA7KeBQJBdCjAnWSwejwfTz+PE4WGRSDCZ5haXJ2fmUY7MZnNcB4piqQzBTPr6 6DgVI6fbTfTCPhPAqBNQqK6MTU6lUU0iCkIKGYupCdHpdfjh4vIhMqS7ljRq7oYeCmSS8rhjQpxV lCChiISIN5nJ4qDIQM7ncVykeA8VUcXosTnQZBy5OhyeWxB9DbqVTaamRn9HKJQKh6euXYtNz6xO zY2+efLKi69Gb4xt8ga9BWN2JUa6an5iYml5BY9IFMEVOFk/B/wfgVAjM5fPJxJJhqwQEim6OsEh EFGJIUAIw3iW3fhrJpttDrVgGogFyeqmpCVx5NiX8Z4rwusdbAg0B1va3T4vrEQTM/NQPwSa/HzR ydPnkujllapXrl6/OnydyIlzWVxeWYlEBLKtjvG21NgGCPWHaPh8+C71njXANQVPWSgISEpFO2JD AIc9HlBes4uL6VQKZDGq8KuLywTUplIFv81mNA/09PJidmKynIP4FHB+EYPr6+0dGByYnZm9cPxk Lp7as2XnUEdvb6A1txzxWuy7duw0OezNvT1tWwZnY9Ft+/cJo4/yu7RXhuMHbfaWLZt37dqJMLxe fBTdD2oB/IhMCQkuSJSEMAPiGvixhX9PWFHFv6wQ6KcVZpr1CY4XEaCFnws61iIxibGqKqvOWDoL 0fByNG53QnpgDHV0odXq9/tCzY12uwNDxfgc/E2EbB9G/B8+W1FXvM5g6oOgzr+jy5fqR7lGQugi CrxmfygEJjK8EsZxKmWyo1eHiRj0bjDBueyO7ZuGpsfHoysR2FSzqUxkeYVxG+rt7ujpScQSl0+e WZpdyKVzuXQWbqLxW+PXb5FMvnRlYXYsFbd1t+186klhT61xbOhFRn4rDWt5rXiv5WjCE8nQh2hL /iqhjrhwFYPX4wlzUAndxe5EwhHnjShLJTT0goXnRhFGU2nh0WULhUQa6Tukikw5OuLIiQnXjkXS gUoonYVOw3CEUE88zYeryofRZjauMDUaOJV/VVOzBvbLnGoyk+eiHgELXmNrW3tf3+jozXQi6W9s TESjl06cvHXtxupSWBHkGRuagi6bY+LWGJSqDLfVePz6xNjw+Gg8mxrctTvU3T05PRXL5W4tL4YL hYzZcnl26vzURKnZv/fznzr0hc9V/OD8hf1UJd7EVqQvRq0hhC6aKp0RzMCVQSwWwFpTgukXgieU vvhoS0tzOi0wAlG3K5RJUfAmNii0Wyr9RuKNHIF8scoTXB2+GQnHg03eYLAJM+Md6B05FssUGFHd fqrTIZoBRBndw58P4x24Wz+MctEVVZ9smthIeUcsL8Lw6G4O7nvsMVablfk57pnX7aGed/n06YvH T5x86/j02PjS0rLT4YiGw9B4O+x2LG0xk3R2drhbQh0Dg3uPHLU1Bsp+X9OOrc7B3pa9O3d87KNH fuPvPfGbv9F96ICptaUscBsKpzKv62fC0cluzc0tzM8vrLFg6HNieLPKpFOJUiFHiKI4mFBBdvg8 LtQogd2kkvBwzO/bsxMGP7E/smxwbVutyEvkWP7SZJYroyMjmXQym84vLS5kM4iOYZkGSYujVK64 uUXGgbScJAZrkmK69qu2DZXgD+Mg+jBd83qXjAlXSO60288flLZdjQBWMshAYKBfxQ0zmZo3bQq2 t83MTheyaZ/X3d3dzeD2eFzzE+OnThy/dPJkOErlPUFNE2pImDXdgcC2Rx5xB4JZGPItdm97R+/j x7Z/7lPH/uGXDn7h1z76W7+9+4mPoHuKTljGYE6SXlDhu/aFCP8lUVYsxWKkfxPiZqkfzTfLIpCj 26xcaKezQBghZXC7HNaDB/ZEwtGJ8fHwymJzk7+7s4PFhC8ic+e0mFw2U1soAC4BFxH58G1D/fFo GIip3+NqDTZiO6V8ubU54HZYWaPIGjT6qJfaKdJK77aguWuotIeO2YfJWORaNxiMUGIramPtpCtv R9h4RQOyxgJLolkq66w7HT3d2WKujOtkM8cSCbR40bbfsWuHze3e8ZEnevbuIZjO4iExyaOPRTlH /DpbsWKKJNLpStXZ0+Ua7CkEfCA3DQ0NoMFKZZPL7s5l4NvWRUnFli0/Uh6lxt/R0d7V1WEh71b/ 0WlniGU62kKP7NvjcrKKSKABAKyzs62rs51sQbDJv2vHNtV8rZoEWLvKRWultKW/Z+tgb5PX6bKa 9m7fvH1TX6jRs6mn7ZknDof8TqqkXa3B7vaQmJ/d2tne2tIcgMoevLesOMoVVAHRxgLmr26LwYfN MO51vXe6ZBRW9K61AaEqkkI6qfQMdPgMiTB/7erthjuZGnljsCkSi7h97tGxMX8gANpk+6OHenZs d3jcsRS9l1kraqouV5JkLR0zOSIPEGgm0tIZkDU2W0oK9wDWHOaSCel4L3pC1E5g5sRudbCv4nuq kwQYPp8vmxPwTf1PJLpwr0ysck1Njdg32GbqqBIAGQ2Bxoaers7WUFD0VxRVATGMKI/BhFbMeR3W no4Wlg662dx2c39Xu9dpBdHp9zhAt3kdZp/T6hQlB+IZs7/BCz5A1igV1KnaT91UHg6lD9MdEOdC YxPll1BL6gBmzWAkVaakESTqhfu6gMuPlSEY2hyAyJ4ou7mpaTUZ7+rrOXfhLFNwNpOm6Z/2FVCT 6XSaQiHrRTadSSWSwqxBISeTw+0TwROzuWynid9OxCCriqjXGVxYo8KmaCiawl2CFpYUnR6tlPb5 Tg3cUYNXEGXktIB5Kp7jajKdYDlSaecSRRhcyGKpSNpAXyhv4lbZbNgUr+l4K8PjzG88O1BvZJ6V yUFki2wMJyhfKFRSqh7F98iijCeol7bapnJxGkldaw7QLQIPtw/qHagndRSEpeZnqfSrUqmWYaf8 Ff4LtF8ILDUXu/Rcak5Ls2io2E0VtORsSFZLQENk7SxhFWYgjDYU3olVnEZTNrqKTFY+Ebb4Hb6A t5pKOooFh1F6ksGUQDKPS2NHVKtqRM7YKjKUZRO1RQeAaNYuIZ/njIwucGaKQFl6Psk8SCBFYzTC LwZksvi8VckfA/3XqSvV9SYqKUIKVeZM+K3Swhim8ibB44CllstT5oVGpHpHK0iSOxMiHGGZR4Lb ZHfB0y481NAUYj18ldCky2kIOEdYdRCTQQwDE5UNp1NvYAwA06z98+GLD8wdgBHpbZv0PymeZNXh gtAJKEX496o5RooyoprzrQApigxWBJZFnIjJtqadQLgM2RG8SlIOUZ5Knm8TwVIHw7OxiaysH7qX lubQ6PCww24JtbWmI6vGdL6UzlH79DY0iJopk3SxSJXTmCvZRCNOsrYiRCGLhFo0mN6xUiXAos5K QUC1loC8UHGIKvxL+V6lBZTqDKNdUs+ckR2NMeXFcaKKaoYKjZQaa7sT8Yi0iTQ4415KVoF3BAmg NLxkBZEbJVITtdZTnSrX2IP64W87reugqrcxMmtgmYcv3u93YK1Av+GFJGBrxRVlIAxAhgXpMFHp Fk5JJlC19kCgz3TNb4r19U1U3pXyuoivq029lp79komYBPUMo9nh6eqzOTyxOBJftmQ6b/c2NrR0 xmIpmiZz6lM+T2MmWxy+fvPCxWFCfIvDayCmkOWK6okSh1RdjNo0zCA2Jbu8YbOU76n4biXs+Rm3 MqvJnUe81zuWsvVnPdzPeLYPP/7zugN3e+g442rWVCpINQr8mqwFK4xSvxJ7qeXG6nTjapquVy8l etBIw9qUYTS7PUWL7Xsvvvz97zy/hKq921N1e4anZoYnp1p6+qDfI00cK5QWojFCfIvXb3G4eDG5 snJjajonMjIOIPvUD1miaoS0Km4Sc1YEF3fdlJTAe7Ld64i/+DN5jy7w4dfe9Q7c+7kzLLXWF8LA Iiqm5bvM//aP/2UpFh6+eH7f4WMGiI/N4s/In/QO0nKpzGyd+I+q2cEZW1xYWZqbmknmcp7O1u17 d67GEoiFNg/27XziaMpSTSQS58+cG5maGF2ctbY29ezYGmpp2X7wkQOPHe3fu93e0lh0mLIiaCar HQkoCTmQEBZZeu1u1Qmd6y9Usf3ON3+O7yiygAf6/vf6TNafhhJ6faCzesCT/yXu9v65lvVncrfn rjjvjYT0BRP97KXMtRvDzR2t/tZWYzW1lJm++bW//It/9If/yuBvM1hcMr+vF5W4e20BfVC0sHOl aJrEl9Fldfh85dWkwLpKeVtLoOS05iKx6bNXgBPnzIbWLZtCXV02QiK07CFiprHZZSk6rWmzqMs4 DRbIlsj9CmWz6CdBVEYG4OGP3AGVzP8Vqe+8f67lfmdCRkwk1c0V5Ljz5Uz8289+c8/e/YM79iiD mbr19b/8i3/4P/+RwdeOLL2CWt4GXmrk5dt+oIehwmg0JnI0BBuoYIgcLCE7UsRYW4lqXyWdMyQK JlpoOLbLQW7KjPwl+xdKBo+r6nFkwUCrJcxB7ZH+Aen9An4sHplZ8lZ3+3nvhs76OeJBTPW9O5ON R7/fo32Qc32/7PP+uZbbZ3K35y7lbXgijNpgaGpPPPfss3v27hvcsddYSS9nJsa+8ZU///L/9M8N rgD1Ea0nWQtWZLVRqaq3/1CkAMCPkqvVhq2AFjamWTrYv1T1ufkt8OaStNEYHOYquEjWjDzi78T3 hEvsTwmdN9X3Ez2VEGJSXiCwR6nVa8FmDQpe97t2IhvffPtu939HX9S6b5arfjdf+96dycaTV0Jv b7sPG9652426/x2442J/EV+iUp/3vcm/2DORqPluj15VWUSLmC2T+t6zz+7ad6B7xy5jJb8avXHt O3/7lS98/tNmKJVUBHG3oXPHCKPbktwayTKZaaWUKUrfai2iE5g+TVC9BEscjvOhpmFlPTKQTVYq 3sqsqIGQHlMlUxT7RDVJcsloAyjoPlQ1dzWYWv77vjf9nUfYWi74vru984HeZnXvepj+XM7kFzHC 7jEqfglW9/M/k9qScHswUEsxlR2GHO4SVUlaDlOnzp/bcvRo6/atxkpmdX7k2rNf+a+NXqrujHMM 5gF/JPVmUaQZUu/kIGS7xG5qCvG4WDSX8A7uFbz/JexI5ap1CpuVRlIHKu8meWQ8OpWwE2lz8dlV KPPw52EM896MgfXO4V1CxAqoR5spJ2x4cCebbVZG+KFnngpt30aInjFWCqYsBRPcIXvNH3uAs5TS er3eqYe+ILb0ZFd34gRnU0PaSKmwDr+qO3jyjs5Vq5qhKknW4aAPY/7aM3j/+P0PMCjus8v751o2 nMndwlFFtIIDJP4wlJGMZIvXK0DkVDwKRN4BOIVB6/SIKvmD/AjGvrafBp+JwShbka5GXe1ZZzsi MaP9tdtGdruqo/bURGeyOtXN7UHO40Owj5DU/IpkyZRQ6fvjWtadydsDdEZ33pDLVbMsPoAdgTJa UfkymSvFwv8PswcRcvi96u4AAAAASUVORK5CYIJQSwECLQAUAAYACAAAACEAsYJntgoBAAATAgAA EwAAAAAAAAAAAAAAAAAAAAAAW0NvbnRlbnRfVHlwZXNdLnhtbFBLAQItABQABgAIAAAAIQA4/SH/ 1gAAAJQBAAALAAAAAAAAAAAAAAAAADsBAABfcmVscy8ucmVsc1BLAQItABQABgAIAAAAIQC2KSNP EQQAAPYJAAAOAAAAAAAAAAAAAAAAADoCAABkcnMvZTJvRG9jLnhtbFBLAQItABQABgAIAAAAIQCq Jg6+vAAAACEBAAAZAAAAAAAAAAAAAAAAAHcGAABkcnMvX3JlbHMvZTJvRG9jLnhtbC5yZWxzUEsB Ai0AFAAGAAgAAAAhAC/5+zbhAAAACgEAAA8AAAAAAAAAAAAAAAAAagcAAGRycy9kb3ducmV2Lnht bFBLAQItAAoAAAAAAAAAIQDKPCgqnS8BAJ0vAQAUAAAAAAAAAAAAAAAAAHgIAABkcnMvbWVkaWEv aW1hZ2UxLnBuZ1BLBQYAAAAABgAGAHwBAABHOAEAAAA= ">
                <v:shape id="Picture 8" o:spid="_x0000_s1034" type="#_x0000_t75" style="position:absolute;width:14178;height:110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JHvKDCAAAA2gAAAA8AAABkcnMvZG93bnJldi54bWxET7tqwzAU3Qv5B3EDXUotJ5C2uFZCCE5J hg52C+14sW5tU+vKWIoffx8NgYyH8053k2nFQL1rLCtYRTEI4tLqhisF31/H5zcQziNrbC2Tgpkc 7LaLhxQTbUfOaSh8JUIIuwQV1N53iZSurMmgi2xHHLg/2xv0AfaV1D2OIdy0ch3HL9Jgw6Ghxo4O NZX/xcUoyM+/P/M8ZIc8w4/iaVNW7evnXqnH5bR/B+Fp8nfxzX3SCsLWcCXcALm9AgAA//8DAFBL AQItABQABgAIAAAAIQAEqzleAAEAAOYBAAATAAAAAAAAAAAAAAAAAAAAAABbQ29udGVudF9UeXBl c10ueG1sUEsBAi0AFAAGAAgAAAAhAAjDGKTUAAAAkwEAAAsAAAAAAAAAAAAAAAAAMQEAAF9yZWxz Ly5yZWxzUEsBAi0AFAAGAAgAAAAhADMvBZ5BAAAAOQAAABIAAAAAAAAAAAAAAAAALgIAAGRycy9w aWN0dXJleG1sLnhtbFBLAQItABQABgAIAAAAIQDCR7ygwgAAANoAAAAPAAAAAAAAAAAAAAAAAJ8C AABkcnMvZG93bnJldi54bWxQSwUGAAAAAAQABAD3AAAAjgMAAAAA ">
                  <v:imagedata r:id="rId461" o:title=""/>
                  <v:path arrowok="t"/>
                </v:shape>
                <v:shape id="Text Box 9" o:spid="_x0000_s1035" type="#_x0000_t202" style="position:absolute;left:2363;top:12637;width:6883;height:31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7z5MMA AADaAAAADwAAAGRycy9kb3ducmV2LnhtbESPX2vCQBDE3wv9DscWfKuXVikx9ZRQkYoVxD8vvi25 bRKa2wu5rcZv7wmFPg4z8xtmOu9do87UhdqzgZdhAoq48Lbm0sDxsHxOQQVBtth4JgNXCjCfPT5M MbP+wjs676VUEcIhQwOVSJtpHYqKHIahb4mj9+07hxJlV2rb4SXCXaNfk+RNO6w5LlTY0kdFxc/+ 1xlYj0+4GMkXXYX7bZ5/pu04bIwZPPX5OyihXv7Df+2VNTCB+5V4A/TsBgAA//8DAFBLAQItABQA BgAIAAAAIQDw94q7/QAAAOIBAAATAAAAAAAAAAAAAAAAAAAAAABbQ29udGVudF9UeXBlc10ueG1s UEsBAi0AFAAGAAgAAAAhADHdX2HSAAAAjwEAAAsAAAAAAAAAAAAAAAAALgEAAF9yZWxzLy5yZWxz UEsBAi0AFAAGAAgAAAAhADMvBZ5BAAAAOQAAABAAAAAAAAAAAAAAAAAAKQIAAGRycy9zaGFwZXht bC54bWxQSwECLQAUAAYACAAAACEAqZ7z5MMAAADaAAAADwAAAAAAAAAAAAAAAACYAgAAZHJzL2Rv d25yZXYueG1sUEsFBgAAAAAEAAQA9QAAAIgDAAAAAA== " fillcolor="white [3201]" strokecolor="white [3212]" strokeweight=".5pt">
                  <v:textbox>
                    <w:txbxContent>
                      <w:p w14:paraId="7C7F3D3A" w14:textId="77777777" w:rsidR="00F36EB0" w:rsidRDefault="00F36EB0">
                        <w:r>
                          <w:t>C</w:t>
                        </w:r>
                      </w:p>
                    </w:txbxContent>
                  </v:textbox>
                </v:shape>
              </v:group>
            </w:pict>
          </mc:Fallback>
        </mc:AlternateContent>
      </w:r>
      <w:r w:rsidRPr="00F36EB0">
        <w:rPr>
          <w:rFonts w:ascii="Times New Roman" w:hAnsi="Times New Roman" w:cs="Times New Roman"/>
          <w:noProof/>
          <w:sz w:val="28"/>
          <w:szCs w:val="28"/>
          <w:lang w:val="en-US"/>
        </w:rPr>
        <mc:AlternateContent>
          <mc:Choice Requires="wpg">
            <w:drawing>
              <wp:anchor distT="0" distB="0" distL="114300" distR="114300" simplePos="0" relativeHeight="251683840" behindDoc="0" locked="0" layoutInCell="1" allowOverlap="1" wp14:anchorId="7C2DA0FC" wp14:editId="7D85CED7">
                <wp:simplePos x="0" y="0"/>
                <wp:positionH relativeFrom="column">
                  <wp:posOffset>1699303</wp:posOffset>
                </wp:positionH>
                <wp:positionV relativeFrom="paragraph">
                  <wp:posOffset>107315</wp:posOffset>
                </wp:positionV>
                <wp:extent cx="1623317" cy="1530849"/>
                <wp:effectExtent l="0" t="0" r="0" b="12700"/>
                <wp:wrapNone/>
                <wp:docPr id="10" name="Group 10"/>
                <wp:cNvGraphicFramePr/>
                <a:graphic xmlns:a="http://schemas.openxmlformats.org/drawingml/2006/main">
                  <a:graphicData uri="http://schemas.microsoft.com/office/word/2010/wordprocessingGroup">
                    <wpg:wgp>
                      <wpg:cNvGrpSpPr/>
                      <wpg:grpSpPr>
                        <a:xfrm>
                          <a:off x="0" y="0"/>
                          <a:ext cx="1623317" cy="1530849"/>
                          <a:chOff x="0" y="0"/>
                          <a:chExt cx="1623317" cy="1530849"/>
                        </a:xfrm>
                      </wpg:grpSpPr>
                      <pic:pic xmlns:pic="http://schemas.openxmlformats.org/drawingml/2006/picture">
                        <pic:nvPicPr>
                          <pic:cNvPr id="11" name="Picture 11"/>
                          <pic:cNvPicPr>
                            <a:picLocks noChangeAspect="1"/>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1623317" cy="1058238"/>
                          </a:xfrm>
                          <a:prstGeom prst="rect">
                            <a:avLst/>
                          </a:prstGeom>
                        </pic:spPr>
                      </pic:pic>
                      <wps:wsp>
                        <wps:cNvPr id="12" name="Text Box 12"/>
                        <wps:cNvSpPr txBox="1"/>
                        <wps:spPr>
                          <a:xfrm>
                            <a:off x="595902" y="1222624"/>
                            <a:ext cx="750013" cy="3082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EE64D50" w14:textId="77777777" w:rsidR="00F36EB0" w:rsidRDefault="00F36EB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0" o:spid="_x0000_s1036" style="position:absolute;margin-left:133.8pt;margin-top:8.45pt;width:127.8pt;height:120.55pt;z-index:251683840" coordsize="16233,1530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AGSgnHAQAAAsKAAAOAAAAZHJzL2Uyb0RvYy54bWykVltvGjkUfl9p/4M1 74SZAQKMQipKLqoUtajJqs/GeBgrHttrm0u62v++59gzQAi7TbsPDMf2uX7nYl992NWSbLh1QqtJ kl2kCeGK6aVQq0nyx9NdZ5QQ56laUqkVnyQv3CUfrn//7WprCp7rSssltwSUKFdszSSpvDdFt+tY xWvqLrThCg5LbWvqYWlX3aWlW9Bey26eppfdrbZLYzXjzsHuTTxMroP+suTMfylLxz2RkwR88+Fr w3eB3+71FS1WlppKsMYN+gte1FQoMLpXdUM9JWsr3qiqBbPa6dJfMF13dVkKxkMMEE2WnkRzb/Xa hFhWxXZl9jABtCc4/bJa9nkzt0QsIXcAj6I15CiYJbAGcLZmVQDPvTWPZm6bjVVcYby70tb4D5GQ XYD1ZQ8r33nCYDO7zHu9bJgQBmfZoJeO+uMIPKsgO2/kWHX7A8lua7iL/u3dMYIV8GtwAuoNTj+u J5Dya8uTRkn9Lh01tc9r04GUGurFQkjhX0J5QvLQKbWZCza3cXEEedZCDsdolWQZAoMiyBVlKMb0 oNmzI0rPKqpWfOoMVDaAidzd1+xh+crgQgpzJ6TEPCHdhAZdcFJFZ9CJFXqj2brmyseWs1xClFq5 ShiXEFvwesGhguynJQTEoN09VJGxQvnQE1AHD86jdayI0BV/5aNpmo7zj53ZIJ11+unwtjMd94ed YXo77Kf9UTbLZn+jdNYv1o5D+FTeGNG4DrtvnD/bAs2wiM0VmpRsaBgFCFxwqP0PLsIWIoS+Om+5 ZxWSJYD3FQCPMvuDgPQBXEyDgyZBiZ9vi3QwynujkM+DuLHO33NdEyQAYPAhIEo34G30pmVp6iA6 EDwDf7B/Ya66NuWweh9uOFXPTaTHihoOLqDaozrO2zp+wgx/1DuS5RhKw4ajg/gd7Dcli/v/AtVg PBinoA9HRZ7nl3kfFcXSwWEyHKRp1ouzBCZJng/+D2aQZi3Fsu2OcO3wmbSxSqSPDXbCJRXZTpLL 3iANyfgvDYvVGQ1QZFKFmMIF1aTygEmg/IvkyCPVV17CgA7DFTdOfKSMQWO2VgI3csWSfb9gw3/w 6mes8hAHSATLWvm9cC2UthElvNEP0C6fW5fLyA/1exQ3kn632MWbqdfW0kIvX6CUrIZmgOvKGXYn oDMeqPNzauHihk14jPgv8CmlhizphkpIpe33c/vID00BpwnZwkNgkrg/1xRvAPlJQbuMs34fXw5h 0R8Mc1jY45PF8Yla1zMNAwYGIXgXSOT3siVLq+tv0F1TtApHVDGwPUl8S858fJ7Am4fx6TQwxYvl QT0auI6ygCf2/dPuG7WmGQ4eWu+zbhuUFiczIvJigpSerr0uRRggCHREtUkADItAhRcHUK+eNMfr wHV4w13/AwAA//8DAFBLAwQUAAYACAAAACEAqiYOvrwAAAAhAQAAGQAAAGRycy9fcmVscy9lMm9E b2MueG1sLnJlbHOEj0FqwzAQRfeF3EHMPpadRSjFsjeh4G1IDjBIY1nEGglJLfXtI8gmgUCX8z// PaYf//wqfillF1hB17QgiHUwjq2C6+V7/wkiF2SDa2BSsFGGcdh99GdasdRRXlzMolI4K1hKiV9S Zr2Qx9yESFybOSSPpZ7Jyoj6hpbkoW2PMj0zYHhhiskoSJPpQFy2WM3/s8M8O02noH88cXmjkM5X dwVislQUeDIOH2HXRLYgh16+PDbcAQAA//8DAFBLAwQUAAYACAAAACEAQUuQMuAAAAAKAQAADwAA AGRycy9kb3ducmV2LnhtbEyPQUvDQBCF74L/YRnBm90kJbHGbEop6qkItoJ422anSWh2NmS3Sfrv HU96HL7He98U69l2YsTBt44UxIsIBFLlTEu1gs/D68MKhA+ajO4coYIreliXtzeFzo2b6APHfagF l5DPtYImhD6X0lcNWu0XrkdidnKD1YHPoZZm0BOX204mUZRJq1vihUb3uG2wOu8vVsHbpKfNMn4Z d+fT9vp9SN+/djEqdX83b55BBJzDXxh+9VkdSnY6ugsZLzoFSfaYcZRB9gSCA2myTEAcmaSrCGRZ yP8vlD8AAAD//wMAUEsDBAoAAAAAAAAAIQCudKYU70wBAO9MAQAUAAAAZHJzL21lZGlhL2ltYWdl MS5wbmeJUE5HDQoaCgAAAA1JSERSAAABhwAAAP8IAgAAAJV6jTEAAAABc1JHQgCuzhzpAAAABGdB TUEAALGPC/xhBQAAAAlwSFlzAAAh1QAAIdUBBJy0nQAA/6VJREFUeF7s/Xd8HceZ54363/fzuXdn Z2wrWJJt2Z5xGE+e3Xdn997dfXcn3t2dPOOZsazg7BlLIgCKpLKYlCmKmRQp5pwTmAMIMBMgcs7A wYl9Oqeq6nB/T9fBEUTJCrZEQTIeFg+q+/TpWM+3f091ddWn4re3KIyCIAqYEFyEQRiJIEKG8dBn ASbDiBbA39Li79+CxJAJw1AIIfNTNmVT9pFbNG7wTemn8FDOue/7nufZtm1ZlmmamqapqlosFguF Qj4xZJQ3G2bmEisvIDPvbJ+KsBP4hz2hlOSS3QpCgChkgUiQFBZVcyxdUHWTAU4R5gAkHDwp/YJ+ XfplaY5M4/NLH3IjRLRI4Mc46CgOADsG+o2vamKSy78xh84Y0vg0fV1appwtLTdhsdIfShMWofRG jlLy1RvfU648UVpjeWJidsqm7JNl8EsYXBIYcl3XcZyJDAJrABdpEj3lvMy8rUncyIyc8w72KQ+A iHgY2GHEeBz5EDFAEgsBC18Ergg9Hqfzan1L164Dp0+cuWzaDrAENgWCxZEXx14cevQjEWNFEaEG q/SjiNFnGMQhfUnrxD9MChEFAl+YUWwEscNj5oLFmOHHIRfCDUFCEFFwmhO4sfCF74aBE4ZYJ2hG S4ZhDIb52AvsAG3djQOGrYNsXhi7ICpgGjDM8mMcWxwFtG+Yx4Qf4ndYicCXDFoP37oi9uOYxRy/ psVZHDIchysit7TjiSrEHxHFPAiQcOGg9pLPEtqmbMommyVy50Z72/nl5eGK0EQgEQSRJBFYI4FS thI5EkugVDIJLFjpu3EATZxZXoPM/Cz7VF6EhvA9rjrMU31RDLgnQuEDDHDXwBahZkdjRa1jJLOj +vzpi61YzA8orIsCuL8ehXoc6hHzAQdwQ3AvCMwgsILAiUIDWEhgkXwTsRAfnh9xpnE/FQQpHmb1 0DZwJqyAGwF3uDB4YCFOhHrivhowJXQN4dgBL/pMA2wirFZY0G4uNhx5dqAJrkW+Grlm5AeuF2U9 nvU9MJ4HvhUx7B84xd2Im0J43Gc2Cy0RWiHNwvExB/tgBnk/0IVpC4X5OqAaOiFnRVcUvcALiIY4 HYHLBfYMn+NUAhgpk0iqKZuySWqSOzDkk2gMt9cbDcpIwgihmSSRhEjZJCxKExNMzoeVYzTYxHgN NpFK0t66/omGH35q08mmXTUtW49cXHfg0rbTrdtqrm/cW3eurkszme6xVNGoPn3l4JkLl7v6L3cM p3XH4syC04M0wuEewKFC9+CYAigbFrqO5fk6Y5A2LATumBuCSmHkY4kISsXnpsUdU/HdCyOZl3ec nr9o91B/Hqt0nKLvOz4cP7Q51WFBLenMyQauGXge8xSX6dBuUkOxgJmRAPPc0PM9HctEnufbfvdQ esHGXa9u3DGWzkNxETIhsULSPsIWrm6xwHECiD3PsS3fs0cz2V0HLzz98oZzzd1a6FqhxrjtWyQc fb9o8YIHvRgilDaxGRNSFqF1AKEGm6LSlH08rASecSrBseQkSIR7Pwq3hBGiszIUZGaiJZC5cX5S X0RW/lZmpMllYOXJMp4wWf7V29qn9l/pP9OjP7n29D1Pb9h5baSuv7hq1/ltBy9nNWckrxw4WfPC 8nWvvL71bGP7mMMUCKsgMBiDXGKkHnyIIyEszhnnMTzWFclXVC+OcMmCPsFJgGf7WBzzgAok7mqC Nav28zsuPLvkYG7MYoJ5AqwRXuA7ge8FESJHEXghWOK7zPG4sG3uWhzykqrf3MhRhVMAzAAdyBhs y/FdX+Q8f/7a3S++vidbNDUWZbEeRF6IvvyQmZx7DFrJCEWBCc1xXeYXbe/Ehb5pT79W29FfDATw ht3wSUVFHkAZWB40UyiAJGwWSIIOZMAxAkLi0RSVpmxSm6TPDSYrjOhOa5oy5sInQFDmS5kdEy1h RQk0Mg+bmC+bXKZsmFNeMybl5kBAGEQZTJ9g5TmfGnJYvcJ/suTIP8/beCFTHHL98x3DVzvH0oZ7 oal155FT13oGDl2oP3q5KYP4LoqVINA4ZJTlEEoCHwJIuCzkkCR2gOhIOGATj20AhnthxAkaVLEt OPM9KCeq8/FApfqcVrmset3eK74TuWGIAAtwghAzODODyOChi+V8qmljiOs8R/N91Q9sL/ZYYMRW ErZFWhgbLPZ47DjC5EGvrj+xateWk40Fi+dYNIp4ETIJIPSALfDTY8LNiqAhVbzePWQykbX52t31 Ty3e3V2082GkBohYwa7Y8yLH95yA2YGwEbgBS2AqDiZKRFwAHkErlVJEacqmbNIZVVlLZZ/kZe01 HMowDEkiSQoJC3xiMptYef5ESxYvIUZaeWbZMEdyB3DBVmBgH4QYzE4MW4c0g0aThrDxrYb9/JQZ 2Cc7c99+dt8zO872mIbKVNU1dB7kfdE+kukay7ZmlIbRQtNIAVQa83mvZg6pWsExxjSrN6UVdMcW TGeeEYRp2x4z7VHNSxXcIiIkwX0BnUMCBCqHeVRjpTuuqiqjhnmkY/QHL+87WZ/x3FgPoqzLM5qV 1uzBgjFmspwTAEwW46rpZBVzKKcMq1ZP1sppomixfjXfUyxkfT5qe10ZPa15ugumRCc6e6uWbD/d Njai+Q1jerPm+tyJfBNSFdGhRxV4xoWhwqOvH9579lrG9vs057EFB17bf6XPcjvyVkfaKLhCZ1He cIZzWsawIAw1HoypZlY1TddzcUxUrSQSEkEiIUkqla79lE3Z5DGpjODnUEbyORoUCtgBoAA9Eisw ZCRQYPLb8uREk1/JbyV6MFMCCGuWuMGGYFSry+EmZAkYb7TS/o2bFHEyj2+JSq5f2H2u7R8e27r5 YleeW4Jn4IlOFI6Y3qkrbdW11442di3ZfepkQ/+Q5dd0Ds55be/re4/2jmU2Hzozf/G2I2cbMxbi Kd5XUPedqz1Qd/H45c51288fPtGimLYfIvbxWEi76XqB7gXnrrScras9Wd/44q6z33thb1OKu348 pFonGtqP1V6ta+zYcujs8SvtGVcoLErpbm19a/WZSxdbel/fe3LljuM9KeVaR/9za7as2Xu0aSC7 r67pqcUbtx2pG9P9XBCvPVs/fcXeM12pY9c6Zi3b9cLuWsvWI1+LmIsQ03Wd7v6Bp9Yc+suZy5bt On5tYPTqiPGvs7dWXxs529n96rZj85btvt4/lnH8A2cuLli5uaa+VeVixHBWbT+w/0SNbjs+MMsZ PamIwySKi8I4oOeBEdTTlGCasptk0o1hN0zCJs4BFKBHZJ3RRNxIuMAwKefIz7LJ+WWTM6WewmcZ Q6CP1DuSPnKj0m7YK1iCo5KVZr1lJj6xQqz5U+l8ftH2C/c8daC2N2cJJ/SyoXCHi/aafWfW7znZ l9X7vHDV4ctPvbqru2BeGyk+/NLu1Xtq4LG17Zl5yw+s31M7Yvqjjrd0+745K9Z0FgodGXv+4gOv rDikWI4XuCLygoj5QhRNcbimffXW6uGC0lnQZ67aX7ni8KgXZzV38fbDK/eeGFLsjMV2n6qf9fLr rWltUPd2HL+0fu/x/oI1rDvzV+5+ZdOhtM16csb0l3cs2njibENPTefYC5uqX964f1Czh+zw6Y3n 526pPVDfW9c1/NLu2h+9tNM0jMhVhG8gnGRBYPr81QNXHlp1vCmjDbl8+4WuHz6z6UjjyIm27kNX +ivmbzze0JXm4cXu4ZnPr6ht6sl5AVb1g8dfOn6x0XA8qjTjXoQwNA55HHNqcgAq4S+mpqg0ZTfJ pAMnfv2GlecgA1JAuQAfEiVlk4iRrAGV5Expckk5fyKwMF/WASEcgw4CgOQmYKW9eZ9W/nmys2Qy j08gCVEeNvSp9tHCT17YV7Xq2vW0ZzI3ZLrL/Q2HL89csOlaVzpnBwMsWn3s+k+fXNk6mqvtHvvh vB1Lt5/tGite7M3PfGn7gZqmlMObRrIPzl+y49zlYY9fGcg9Mm/D1gPXnEB4whUBqORbTJytH54+ e13bSD7v86as8eArOxfur88G8aGaK1Uvra7tGi2yKOfw7Sfq/23O0rqesV1nm55ZsrVpKJf1437d eWbZrg1HL6hh3Dam/vDpnQteP902kLs2lH98xY5Npy/lRXhtyPzpwlPPba29PJxrV+zHXz/x9IY6 2/UjpiPERCBpc5FzxKzVx1850tFv8QHTf27zsQef23qqMz1ge5uPtlY+t70xow96wa66hqeXrO/K qv2as2TPuX+bt7JxIAelFHI/YE4ofBGHjJo4QSYFIZA0RaUpu+kmXbps8GopjuDYb+WRNAmd0sQ4 nkoTEybLJILOAt1kRIbACpsob7qc//lM7jNM5st7DiRRbXd158j/rFz+6vHWIURYvikid1BnP5qz /pXtZ8YspnhRm+7PXntyzuLtnWlt1/mu+2ZvPXChB+5d3dA3Y8H28+0jWRa2F5zZq/ZsOXu9rWjt qGmYt2xnQ3da577t29QsK3B708a8186+9PrZrMtzQXSweeThRftPtGcaR9Wq51cs3nWqV3N0EQ8U /IUbj1W+tLqmK//4ot3LdtYMOyLL4ks9xYrnNx+61p3m4nRz/7dnbtl5vDun85r2oemLtx5p6S1w UdMy/HczNm062zbqisuD+Z+8uHX7xS7D4sI3w9DwA0fx/Su92XtnbznQmsn4UVvWnP7qzidX7etU vVE3fH7l6edWn+n3xIDHn3pty4ItB/s190J35qGXtlct3DZqc8dn3LMDZgXcBZWS9qOQSbh1+HEE QE1Racpukkk3li5dnpQP+CWPAJe3rbROsFN6ygZDPqndJkNeVhJhJdBEYITEkDRs4q0mt/5zm1wJ Vo4NIWrDduVjOKLSc6c7/uSJtdsb+4shvE2zQ/PioPovT63bfK69yEOQ4tyg8sN563afutKbM17c dHLakoPNKSvvBKsOXXt23bG2jJ0TUb8d7qrtW7Srbu/ltl11jVf6UiOaY3DXcm3mM8c1aptHvvP4 nq3HurNeOOiJ53bVTFt0oCVtnW4a/Ofpzx1tHk65IbRS65Ay/bl1649fONY08tCzWw5cGhjxoiHb W7nncsXzWy8Pa/2Gs2rf2R/N393Yb2pWsONU81NrDjdkzbzrbzt+/oG5Wy8PKEoQHWvu+cnzm2t6 0nndd22ds4IjjALnO+ta731q89VRreCHZ5uGpr20fXtdYyYI+1X21MtHXt/f1ucFTar7w2eXbau5 2p41t53p+u7crS/tOj+gc8tjwncibkUBtJJs1Z5Qif76U1Sasptm0pmlV4NH0DIT9VFCnpJJGN1g pe/GvwWMoIzAAqABMMIKYVi/3BYy5Tllw3bltz+H4bflNSAjHwuWeSTtU9957dy3Fh6sHSnY3PXd vCPM833mvXN37rk2rDCRMezXT7XOWX+sI620DGZnvLJl0eGL/TrPGN6c16tfRZQ1pg3ZfrvCF2y+ 8MKmmlOdI22qPcaCIheKrXnMCwXOmnPk8sBfVe05cmVkzPJrBjL/tnT/k+trrw/ohy/3ffuJRWe6 cjkWpXVn9/H6F1Yfbis6+6/2/eiZ9UcbRvsM/1J/5rGFe+a+dvTqqNUwpDy5dPtz284Oq1wpeku3 nJ2/4cSFwUJvJv/8yrVzN1X3aSxj802nrs5auvdka24gaxqW7rOcGxiDpvvq3svTl5y8NmgUbH/3 yfrKl7c3ZpV8FFztyj46f/+emuErGR3i8b45S0609Z5o7N9wrOu783dtu5ptHnMdP4i4G3MrDjxQ yS1RSUSxmzDqFxK0UzZl78vgz5AYZR6BLDcgSRLnBit9l3yLn8D/pTKSMRrQU4YFDHk5Wc7ckP/5 DD+X65f7LyWSJCM1JZAR3J/M2vjAS3tONbTrSiF0dZ+7Q0Y0b13d64evdg4PnbtyZdPp5lbF1bi4 2Nj9zNJtJ7rSY65IFa3Hl2x+bv2ei92Dw7ZXP2q8vOnKT+dtmrlo82sHTzSlMioPEPTQobJAcK++ T/3Bc6fmL60+dObSkeaeqpUHZy0/Und9uCWlPbv5yM6a5qaBdF1Dx74TDe0pc4xHlwaK01/Y/Oyq g3tqrl/sGp6/bP/cZYfOdxXONY8+tXhrdctI1g7yeeflVYeeWbH/TOtg7+jYY8/P33rufMYNMpq7 Zt+ZR1/ZfOzyiOIEpoPYq2gzrTdvzF59asYr+650ZPK6uXn/6QUbj43YTjHipy60zZi9ZduRpoZR ZffF5vueeHn1oRNn2wb21vX/+Nntm2p7uwuey8OQEZUigQiOewmKWBwGEQN4x1stgU3UtJJOPv6P p+SDZlJ2yqbsFzO4tOQRnLlMGWlyElaafjsDxfBbrAFckCKoDBqJDJl5W5OL/YKG9YAMkEhm8qod jATSuAFMnzrVMgC3H87mfcemBodh4EZxb8Zo6k33j4z2DQ6kTc+gV2PDvGp0DY3lPOGEkenyhq6h ht6htO0Paub+usbzXbkrfdmtJy7NeHHJpoPH0oYDHPkQhEk7yqIbXOxQzlzo7OobzljOhbahM/V9 OcV2g7gvZzR2j3QPZQbT+ZzhWmGkh5HiRw2dw2cutbT2jiqm29abaWgbzeleTnPaB8bSjrBEbDhB c3e6vmu0YLuW77T0dIwYuhlEFgsGUkpT22BO9VzoG2q56QWCWa5o7spcbh4uGK7DvaFMZiBbtAIc Dk/ltfrWoa7hosrDAUU/29De0DtYcPzRon2pY7RzTDNZzEQsOFbmBkynd/0ixsLACyPV8YYzCk4c 7jVRyGN6Rc9DBvedIGk4gGuevB/MEmBN2ZS9k8FjSUhMsIQGZHJS+jOUxQ1Iklqp/ARt4pxsNosM fgJhUq4wwgrLW5QZWLKdN+ZLK0/KzPsyuQaY3HmZwSG4ritlkbREJL1hn8KCpR3EB2UojwSKQtgl BwDvIitDFZ/IQwZ5IjR8XlvfvGLzLoVHGTdK2WLPqXMrN+0YK+oOVKGgF0yEYPglF1TNTusJkvZL 1BpR9iAQw9k9n9OrKtB11PiHOjFgnANqoDltWISCcayJYtyQ3t1nYdI9gKAeBoJYhDELYs5i6iQA XwWM/lBvK/glBVkB1UpzxF6RQEyJnQdhIvwE209SKGjtAXXSAuXj+j51ihDRF8zHflKHUrRdEBa/ E8C3IViRBb7ihOeuj67aejqj+T6WCnkUOvQKMfE9om2XqCRrooS8VFM2ZW9rcK+yeJFWziMDZ4Qz Ay4ADSjztiY5BZN5fJbrjCCOyFdursmdl5b4/hvP2qREkhi6wT4lf1BaxwTDKkAOeVKwLpjMl75O yIWjBJWauvpXbtp1rWd4oOi2Dmf2n75w5tI1w/M9qjljgtE7rfih3KckgxUin4DBJzcHmDATgCIX lom4B3qAjaAXGCWolRAHaeDsVMMM0sDF6VU0Wh8HTEKiDBcxLRoJWjsiLgHIEMGIraRUkoQs4IGV Al+lzVGKQurrLunfDhvHflLfT9gszgV+hhjNoz3BplA6mC0C3WTWqOGs2Hn5X5/ceKFt1Axjn9jt xQQmZGkDoBKOOQGpP0WlKXtXQ7Epm3Q3ZOA4UlwAMWCN1D7vYJJHEFP4CXhUdmS5iZtp2GjZ4Dee 50GvgUc4EIlL7OHbaKXSr99ici3yYOTnWw3UcZgomk5DR8/l9p6m3tHrPUPNvUM53bQhcwLu+1bA HURwWAfOrFwhVgY6gUrw+fFEVMLJB4zK6U1UCoWcQ9hIuJZIIIqLsJukgqg7p3LCJDSTDznFY5+T jKIfxknDx6SJUcyTn5epJCMt6oiJ4EdgQiJokWxDuQBNjCjWwtAlKkEtMYDWyvvUrPQn8w/87x+v Wb6/PuUmnVTRm3cOqTLaf1qJlGpQcwkXp2zK3sWSEl4yeA3EBTwZ4VgSnL2TSsK3+MSScHvTNIGA sguXVv1RmDwcGXhir8AgqklKDACSkxJGZXsnKkkrTSeGyeRclQxBlssYdRrAuGK7OcMuWK7hkzpy fHrBnvsWEiIz/E7+NvkkAFBKXtmgjuGQqF81YoJMEkklPBHECBSJ7KA1JRtPsEULYLEEHhGFbdSQ iLqdQ3jnQSX5lDg4QTEYJ2ZgQQgpnhBinEdy/bR5Wl0JSQQUEkmgUoD9V8K4EEY2toYokYmwyI2M cLZd7PnfFTv/073rHlx4oj7jaGHkIt4ToJJDu0E7SVRC7IjNYn2l8zhlU/Z2VvYRaTLYgdPKKiSJ JGRgkkQTTc6EALmBR2UrbePmGrYLsJafteFY8Fm2MqRKNBq3t6cS1iUPidx/gtHBTTCSPxBCIrB9 ZhGMBJLl+y6nF+tDRDHC9V1DCApnSr8hw/oTEsBZqQoZeYqdiExl+ZQQBwSgpajjSARvnCO0ojAr qaahemWQCBghlBCpAAzq0NKJQpfOA7XC5phwoJqwOeytoG7nsBWsGpgBycYlElIpfEvoVYro6L0S UIkmEIGCSkoYOUAl96DBorzw+z02e8v5//zD7b91z+Y/r9q+83o2LWIb54T6xrQSMCFSJHWF3aJO PqeewU3ZOxp8Az4FZ5HBDjxW4kYa8tBByLytYsLC5Sdr0t3kZ2nVyconTt4ckxXbZSSVqSTzkkGY lJmy/UwqTbSJM2VeWqJoqAaYAq0kR85Pvk0f0C+R7PqW5r0BOPlbnHzwBjBI6pUSoUIV2yRZRNJ0 Ilmn8KnTJW4xH2DDuuh8k6qFDPFjqrjGNiNPUNdu9PgQ33MXYsbnonNg7HjdlZzNTOozF+II9LRD MCtygsgH4yCgsFlOHa2AoHLPaSXQQRBV1PNcEnclO+JFscWFgYxgUIDUsW+Ox7XD+j/NPfD1ezZ/ 9Z4dv/vdtdPXXe61hYafB14cmHFgJ13tUvhK8WQiDeWxT9mUwaRTJF71hmGO5JF8giZ5VDbMkfPl VxJPUh/JR0kT1wxDRs6BJav/IEugXKG08hyZgcFLgSRZsQ1LWHSjya/eaj8zgntvhrNA1SblJ3fj CR9EpfF0Y30KThclCpkovkIGYGBgCT0Eizxq7um5jFueT70sBQFOueH7Nr1YBw5BhxGVQogz5rEg skRoitgFnuhxH9Wfezy81jrw+HMrtx+uS5u+zkIElSK0o8gII0zRCyjQX1QjBZgmiUFfIeZEhiZB ughrhp4C6Rh3HdeEBCRCiQC7qbvURcGOS71/PG3bNx7Y+aXvbP/t72/66yd3txueSpEiE0yPhPVm Kr3lLEzZL7ehqEtwlA2TEDtwSwmdBD5v9DQCHkkkYY6ciUksDIoBAaWV3kQr7fSbTc7H/uBAykh6 v/aLU6kU5NyQEirBqZP0llpeCXEgiSKqIKb+K+HtQqimo9ue5THd8R0RekGYUornrtXvO36ibWBQ 85hLcgg8Y7FwQSUwygmjvB91F7zmoexAWnU97jhMs/hg3qy+0L5i25kDZ5rSumfR2CxYZTEIi36g u4g1ERiS+CEYcYgp6CgmXAZ1BiQFyBQNi7DIme15ji8AIyIbtb/i4NOA5s5cdvR3713xle9s/fJ9 O75x39rfvuel7Rd6Mx73gDgEjpQogkvqlZCgC6dsyt5kiSOTgUdQFoh0JrZCkgyS+Ykm50BrfOT1 2XLny4Y9AY+g2soV2+8giN7BfnEqvU1KwETYSfCE9DanLKlXoiAKVHJd7nh8KJ270tIxkldMJnRf WGFshVF/On/uWtPmfYcOnqpRHBeCCB4fBn7MbERwIIQuoiE7PNORnvHyhvV7T+d13/ZFznR3Hr80 64V1C9efOHt9GISyOSI1N4h0GjyBunwSfkiV2NSgIKlmgj5yeWBSx24hkqKbXX2DzR09Wc3UXM8L Y8PxGLDEgTdqw9TQn7n3iTV/8MCKr963/Uvf2faNe1f94X0vz1l/rE+zberlzoESpxpzXCo6EVTz lUjIKZuykkk3lp9SIkkRJA3ckVQigfTm6iQtaZwtQzZpCRNuaul66xYxKavDbqjYlqB5X/YLUYl8 LalHmpgSKtH+Tkw3GLVXopaL1DiAs5AxMTyWPXCq9nxTu+IxTUT9OWWwoOk8VP1gTHe2Hzp+vau/ CHhRbIUfcxq3JGCaza4P5o+2jOyqH/n7yoWPL9raOaIWHdbQO7Bq55FDF1qWbDl1sK4zYwkb6oU5 QYRIjurifR7a1HEu1WND+EAB+1gzluEIEmm+4fqa7V1qaD97pbXocfARQhlUomZO+KHPd5+s/ZsH 5/7Xf1319fu3f/Xe7X/0k3X//ccLvzd7+YWuQY05rrARAiZxqqxLp6L3dmdiyn55DW4MoMCToSwg kQAdKYLwKRmETwmm8mSZR5AkCRYoVpKGfGm9N8Xk1st57IA8ECmR1PEumX4++4WolDy6grdRTDWB SrSzcEHkCFFyOtEJpRTFDIKDB4LjkoTMDzXd2lt9cufR08OaMWb7w7qzZufBE5eb0pYHQhU8ceZq a1p3dRZaxBXaSsg9/D5neCeuDy6tblp2sv+vqpb+67x1da2jY4bbNDxybWC4X7eaRrSzLZkhlVki 9jg3bculzsCDfAFRnoACgkrySNWEpscKugUSEZtAK5JO4VBG3bDnzJWOYSsKETF62FcWQagZhrtp 3/4XNu9fcqr9f8489o37dv7bqpplJzufWrXr0MX6oufSmC4xxW7yIV/SLip5ejhlUzZuQJJ8ZA70 ZDKZMoOkYVKa5BGwhSWxvASQJAI+E6lEWkmu86ZZsgulrSP2hESStUhSH000CZr3Zb84leQz9YlU KtEHziiR9MYSSetmyAeq2OacQXKECKviax0jzy7bfKapSxNh3vV2n7l8/4x5r245VNfcM6rbrSP5 I1e7OzMmqGRzqtIGSQRz8OuBjHHkSt/W2s4d10b/fuaK+RuO9Gt+1hPNqdyJhpZ9dVf31rbWdIwN W7zghr0pbc+5zoaOTH19/44DV49d6k6ZvkuDv0X9eeNiU/eJ2qsnLjZe6BxpGysoFvROWHD4gTOt r244kGO+KXwGlDKqvvZ8UTDNQdO7orh/M/fUN+/f/PzBhg43GtTtnGM7EF9JeEgNNUtnBbkpKP0S mXTacmaiyZlwZngyNAUABO5I9JQZNJFKQBV823VpNNfyz2WmnIfJyQ/ESmtM7IZJaeXFsEuyeSRQ coM+kkiClabfj/1iERx2TKYJlsx/M5UCepQVkMigl8GoBSPIQu9kONAUShivPNwyY+mh9qzhB8zy nCP13d9+cvnyI9dbRgpN/aPPvr777x9dcqYrr/vCpcGXvDjUGPMHUsbyLbX7a9qHdPd4Y+ff/vTZ +etP9un8YsfQwg2Ha6735hy24+SFh15et+tKb2/OXXuk9Y8e2jF/bc2+wzUvb6y+56kVBxs6Nc4H Vee5jcf21zZ1pLTF247/r2mvzt5yqrlnyGa8yKOa5uGfPP3q1b5hzRcI/UQACUUBPRfUWLNTc/5u 3sFvPrDqpQPn81FM7SYjalpAC9DjSbpuSQuEMHkhTp62KfvkG6AjfSERE5SfaChHiHQgfyR9yki6 wcAjLFOuQsIP5crlSibmYXLyFzesauI+yzk3mJw5sRapbCWufIRUek+GQ5AP2KMgGX47ApUiEcQB jbeU9BMePfn6mRkrqgfpORlElH+hJ3X/sxu2XhlKOUHW9neca/ybx1ae7tX05H1geo03UD3mbTtw dd6y6o6MoYVhX1H//lPL56w/0ZI3F2zY++LaA1kH6Ap6FPPpdfsrl+xsHS0eay38wbQDrx3rVG12 cTD/r6/sWnbgiuoFV7pH7n965emWvgKPqus7//Hp13a3jBk+DV5X5HH9QPre6fP3nb+m0eu8AJPJ Yo8e+DNqX9Wn2f8wf+83v7dswf66YhSLkHqppEbtCZWozWfAafROLJ7Es1P2S2LSsWFQEzBkpDMj A8TAk6VKkvRBRhowBMMc2TkkXBoypFyLJNcMm5j/8AxbKVt5/2HIg0fywT/YCoj83PT5WXYzqST8 mOSSkFTiNqhkh14hDB9asHvmigPDDkDAmWCXBzL3z1u7+WLfqBtkXbbvUsc/PLGydsjURGzwyKYg Vsft49EXNr265UJXkRWCaNB2fvzs2nlbz1wYLj707PJXtlTnWawFcSaINp5r+Pbji2qae2t6lP82 6/CeK8OWFzSkjJkrqxfvupo3gssdYz+cs3b32evDul3XNfiTBRsPt6cd7rieqjPWPJx/YOYLm4/X aIz6KuGB40cuPfBPqNSv2t+at/e3pqg0ZW826ckTkQRDHs6MMAcASnBUMokkZMrhG9gE55xYi3SD lTbzYVppS+Mm50iqypBNwgiWkISGfpOZX9xuCpUQweEKxYxRZyP0Jj29ScLcMLCcyFPCYMbiPY8u 2zdoUp8AvmBXBzLfnbtm68W+tBflPbH7fOs9z7x2bkArisgIAKbA4/5Y0Zk2d92CLee7NZYL4j7b /cH8159af6xuSPnxM4vmvLYjJ+JiSMPn7rzYdM9jC841d9X25P6fGTt2ne93fNGW1h5dsW/Z7gt5 U/Tn+Yub615ac+hia+/Ry20v7jhZn9YoemNpS1gtw7kHZr64pUQlarftRz5RyaeWn4Oq9c/z9vzO A8temaLSlL3ZJJXK/oy87IekzCAJIHxSrVJiUiIBW3B7Pt45ZHkNZUtW/2EZ1o89h5W3JTOYUw7Z AA7sZJlH0m6Y/EXsplEpCGKfxYxeegOVcLYRiHHTDT0lCJburn100c6uvEX1xEFYPzD2g3mrdl7s Ttki5/A9dU3feXJpTU9WC0I7ik2gIYzyFpvx4sYZC3c3ptR8EPVb0Eprntl4tD6tPvLSa4+8srZH taGhxrxga83VR17d2NCXqulI/XHFa/svdluu1zlWxBaX7byUNcK8Hx1rSa/ae+7AmavnmntaFWPE Yz4HmAoWtxsHxu6rem7fhXqNRdTeUuAokqHaIfx4OFS0vj13z+9OUWnK3mITfRv6AvEOkCTp87ZU Qr6Y9D3ysyq2b45hc9i63HNMIgMYAZEyZMPugUcSSTeIo48VlXCc9AwOLHJFTH1DAkn0Ej1jvqf5 oauFQfWV3sde2Xy9b8wRgc1Fy0jmoedXrz16qSen9WaUPWeu/MuMF873ZFQWQis5cHghbB6t2XPu h0+u3Hzs8qjpduXUe2Y8+8iSHdeG1J2nrj44b2n1paYCD7rz2oq9J9YeOT+seXUdg//jJ88fqGuy PLd9KPvYK9te3Xx+zBAtqeL8jUd21jZe6RlqTWU7NWfE8SHHRMiKDq+5PvhvTy2+0jeqelSPTV3X Ja+q0CskPBwpWvfO2fMH9y9ZuG+cSoEbiCkq/XIZkWOClefApeHhcGk4sKwwmmjAkJwpkQRXhwyZ KJHKJrfyYVhpA+ObkPkyTGHYH+ijcv1RGUlycqIlPPlg7KZSCUhB5JYIpQjHKgLHE5YVsNYRbdHG g8fOX7N4YPki5/KlO6orn12ydvfh840dr67f+b1Hn9tYXdOXURxqih2C2x4PBvLmih0nps995YXF y9bt3PP0kjXPr997rSc9qjp7ztW/sHrT4dqLW6pP7a250pkzRjVn85Ezf/Pw3GWb96YymdN1V2Y8 v/jpZeuu9Y00jWkzVxz8/lOr/u3p5Q/NXvGvzyxftet4XjehoUcUc9OB2sUbD2R8YVGfcvROHItK WglUGp2i0i+9oSxMdGNpmCMNEqNcsQ36JDgqGWbCMpkMAje4oqxFkissm5xMtvOhGFaOnSxvAhkp lJBHRko87Jsk0UTDzFJu3AgnH5DdLCpFoJKdvEPilahEvQCATJYlPNUX56637z56ejSnOCLMO3xU d5oGxwbzquaxlG4PqcawZiuO50BNBvgxtRyyeDhmer2p3OjYmKJrw5oxqNuaL0wWZhx/oKgP5NUx 3crZXtHnRY9lLKenaIwWDcf1DMcb1cwB3Ui5Xk3X8PpzrWd6CjWduTMtqUMXulZsO97al84bXnNv +rUt1dd7U0URudS9AWIzUKmklRBJ3kClIKJni6AS9aUwRaVfGkNxkJaA6A1CATRwV4mkt5qcj08s gyXlD0trvFkm9xMm9xwm85BICCQhkbBvZXF00+xmUIneuqAnb2Yc63HkxNSjWkzP2wKXhZYtLLCm 6HhXW9obWjsMjxks0HlQ9HyTcYgrK4hM6hUgtBHcJqcrdN2QBQ4PNbCJ+vb2fe7S8HNh6CIm9AKD CY0LGvgpCC0/MF1uMaELrgrh4oxTzyuRH0Yq40O6+fz63auO1XXbbMAVww4fMdwjdc0DaWs47x6r 7aqr76aXYJjwqBkSzOIxpy5YiErRcNH6zpw9v3f/kgVTVPrlNunbEw1lBf4M6MgArUwiaXISEVw5 aiut6OYa9lOKI7nPyMuQ7YYqJAmLm2Y3l0qRTm/Sg0rU2VvgC5uDNpHjCzAqUi27b3h0JJPzgsAV woYs4dxh9CqsT6+AIAV+6BOpXB85L4iMILDxU1BAuG4AKnHLYZjhBtxOwijm80DglgWF4zsBw3xG /UMSP4A427ezpr12/4mZr6xZvPPYpqMX95y8eKLuWlvfWN7we1Ja17BStBn1rhkIx3UF9wSkWOQR ldg4lebu+b0HlsiWAVNU+uU06dIwOQknh/aBd4E+MmqTJIJJGElDZOc4pP7lDyeu4aYZtjhRH2F/ pD7CzuOzbAkrbp596FTCaQ7grtSiG0JJjUObnsJRByYI6nwR0VBJyNAbtyCR5+u2C67YjuX5nk/9 J7HkmRuNc85ppCNfwMkBJYebPNBBH3CGHhG4XujZoBA9J8M/n4dYDRQOdWBJ74pgGRolwKPOj4BF ZJnjuxrwN6yYh+uaNhy8sO3IpQvXO0fSOc2wIdkgtUwmbBAtAAgdD2hiThiafuT6uIjUa1w4pFrf nrfnd6eo9MttcGnp29K9ZeAma7JBonKmTCVkoEGgR6BN8BOsQf5Q5m+mye2CjDJeAxGw5x+JPppo N41K0EpGHGmJVoLrxtSBGskdSwSGEA5nrg8EUYdt9IIcdIxt4bKZNHaT8CCHIU58Dr3jIfKL6OF8 bAehEQYOTikW4p4lbBUMAXKgkYAerNNzI3DPcUMf8EEO67GgwDygyQ8i141wp+KRI2JLxDlbGIK6 fIsC6vzS5x6+o95rINyYbTOdMUcwKxAai4lKwRSVpmzcUOBkHIRPuHdxvI8kWBlG5QwgBf9HfIeF S79PDIC4+VSSOyzfGknCtTe9yPZR4elmUCl5IQ5RU/IaHHX4D18lKkHVRDG8FfPht3BkXNTkD1QU vqLu4gDyAFIniuDjAk5OXelSJwVENjcIXVqOigJwwCLQC8tQuAgm0E+wpAAPRZgMSxfSOJHUhTd+ i81QW0iOnYhFMuSJI6iXJawnivxA2AgykcOe014Kl8c+o9HJIdxsP/bofTfqWFcMqWZCpaVTVPol sTI7ZEYaymxSegNEQLJRksQQYSkxiSQY8vA6IEn+UK7zAzHym7esEHPkvsEmfos8xReuK+uPYKCP NDkJQ/4TSyUYTkYkPyZmy9+8kSbkyn/JSrMn/sFnabK0BM0oTZb+l5cof1NO8i8tMHFukt7Ilv6g tEWCU8ffoA6ure/FPqgEgQZeSSr93hSVfmkM/iyt5OuJt8OAJARucOMyhsAmWBlGyMtGkuXHbbDS Sj8Ikyt8q8mdhCGPxZBBAIB9AI9AHDBUgmBS2c2g0sfaxqkElUbUgeDyYkZUothuikq/dHaDq5fN S4YAkPRJuFTKSCrJV0kQuEGhgF8w/ERi4gO0t92xZH9L88s8gudLHQSTIJhUNkWld7EpKk3ZDVZ2 cunwQIxEktREMNJIE9gEg0qykjH+yz/Bz0ur++BMrlyanJSf2Bw2LeO1t61Cmmw2RaV3sSkqTdkN Bj+XSEJeIgkeDiSBPokwelPshoyiKI7jSBJJw2/lzz9Au2GdyGNDkkfYQ8AIO4l4baI4kg/dJqFN UeldbIpKU3aDlf0fbl9GkpRFUh/BJJKQkd22gQ4SEzD522QdHxiYsCq5CWkSRgjW5PM1+LnURzdQ adLaFJXexaaoNGU3WMn1k9bbcPIyhvCZiKRSdRIy+HwrkmDllcgVvrPJJWGl6XErzR1fm1w5tiUf rk2EkTTJoykqffwtov7qwkiImLr4BZjCiPsxfwuVpnoy+WWxhANkQBIiIEkfYAhhGoz4NE4ofAIN KCdYWCKptIr3aXJzZSvPkRgqGyaxrXLjI2klL/+42RSV3tGmqDRlbzaJAFx9OD8wJAURMmUSlTNg 1kQkIVNaxS9scp20H+MwkpXZZX308eWRtCkqvaNNUemX226giQQBLr1sLUm6KDEJIwrexnWTbL0t f4KoCuuRa/g5DL+VuyENc2QGM7EnXvImray3LoVq44/8YdLJP3Y2RaV3tCkq/XKbxIHMSxAAMQCB bMAtYZRNDBnwSGbACM7pvaeEHm+YXM/7NaznhlVhEusv86hEoLezkpd/3GyKSu9oU1T65TZJgXIe Fx2BEsQI0FOmUi6XRUKmrJIkkmBSJeGH8lOu5+cwuQZsHWuWwRq2UuYR3Bh56c/S5HxYafrjZh8f KuGaghH0ATFcyuFCj/+lJ2TlxWLgICkF41+RgKYZ4EoUYjm5FGZSl+I0BguSXJ5+gD8hrRkrobfd AqISIAQp/gaV6IUTIYaK5j1z9/7eA8tBpXwU+9RNij+BSgGN6hJ4dG8r7d+UTWbDVaeSkxQNShNR Ai4ACnD08ZANXMrm8hmoJaUAKiHRO24Jkggi0rAGGGWSIvWm9O6GhWg3wDcZrN1QcyRhJCdl4IbJ 8hyYnPzY2eShkkQEUsID0h2xz0OXcfi/6+EukQwMGQpbYJ7LPe67keOHNoscEVrCcpgBGAQsihmP XNt3GBOhHQibWZ7wLB7aNo98mwXMxAWmflGoy147xOo0bivC59SrQMAth7rJtHzhB65gahDanAZB YD5IBLVEw7QIl0bvpcGXUnnrnmcO/O69qxbsu5CKYjOKfBoJBd9BYxGVsGAUYXGU1KS0T9nkNVwe FD8aJiz5TBKkLilkXFDSPabl5AtKNg+ZlM0X0vlCKl8YKeSHlcJIvjCqajnP97A0Ln2CI/yfkOgV coFigfXRENK4R6FITGAUFXw4gZyQPxIs4G7S5dEbaqjEmwnEKU0nVpo1gVwfR5skVMIFQVFACSDH x20FysKDk/O4Z6x44mLjntPXTjX0DhuAhNCYYzE3V9Abrvc3t/XUt/b2ppSCa7mB7/pC0OBNvmuq tuXmNLfuemtDR1tjV2d/wbSY4I5ucqczna9v627u6Lva1t2vaDrTfVexbZZS7Gudnc3t3fXXO4cV S3Md282z0BbUJS73o4ih2EQMeWglH0WPB+m8de/s/b9/38pX957PhKBS6INL2H1BAENRBvooJVSi 0jZlk9rACZRD+UmJeBSUkGQ7jlLU8oVitpDPQigpmUJxrFBM5ZXhXH6oqGVsx0AID9oQlVCiE0tg gySpIzPjW0iGuUd6Y6lkfkgN5AQH4RzLsUEWDZAp+esvh00yKoUMREIhAJzsIOxM5bccvbjywKVn 1h17YO6mlceaR72gyHh3zli7++SBYxevN7WfOHth9Y7DLSPZgh86uLXQEDG24Zrtg5kl6w4fO994 pa17x9HTrx8+163ommN1ZnOLd1bvPXbxYkPX9uqalXvO9mumxp2ulL5+/4Vdp85dbW07ce7aiu1n m4byOrOp18tQUD1SSKiJQhZEEGMBNhULP1PQ75+z6z/cv2jZvnNKCJKCWRYNEsypRykq0yTIaGSX Ka00+Y3IUKIEqEKJNC+kbxC6HiMe5Qr4zCF4Q8ym5LNKLknZnJo3HctHsE8qp0QlCr2SO9HEjFw1 FkiWkZtLwjskglHoe8J1mWVRNbZpqAaSPkWlj8joAiW3JoAJshlcsmy7pbO7pT81qPGmMXPO2qOP LdnbmzNVHm2pa3voxXWtgynmeqPp/LzlW1fsOz/qRW4Y+tz1AifLnA3VtTOf3zSseoofXuxOzVp5 YGNtW4bxNcdrZ63Y1jZc0NywZSRfuWDLtvOtAx5bf6zj8aVHWrNFnUE0mU8u2rvxRH1BgEnQ2xRP UjRGZQ1Uop6ZWOhFgZtWtfvmbfsPDyxYue+sRhoJKsqIhRMzQT+hO6fHEYlGgNoUlSa7gRpJXEWf MlFlIjQyF5pu5vIFeuxPddzFgqJm8sWxnJIqFDOqVrRpCLdSMUnKiYzS3pQi6o+1PElBAa2b4z4n OPN95rm+Y3um6RiGpekQSAjANNMEj365kASbLFSiG0jp3sTg7TG3haeZxSxjns1CxRGbD9W9un5/ VrVHNffhlSdnrjsGjcNcG6H+ku0nvjd3W68d6lT7ZFuRU5/JTHtl3er9DTk3VLyws+hUrjr64LLq ZsV5cNm2F/bU9RVczY0HNf+ZjccfXLrjSt79t5eOzFx+atjjqseKNntlW23lkt1NGbCLyhoSbmXY O1BJRMyPhJd0I54q6vfM2/H7Dyxcvq+mGEYI34JxrQRlRcofSIp9MUWlj4O9lUqJMBZQLoV8HknJ 55QchJGikG5SxnLFdNFQbN+GGMbyibDCNU/UT1QG0MREvRGCQ4j0qQtBnzHL92SYVno1RDeoDkk3 ASQkyKSPpt+1j9YmC5VQApLrigvrR4Edcz1mWuRpEaPXiEbz2uu7jtY0dZqu6E7rfz1n7zMHrw5B 6bqmZlhrquv/6fFddYOBxrkb6GpgHW3v+tbMBXvP92k8Un0+aLlPb796z4tHt11N/8Mza9bV9Y9q gcPjrMsWHrrwT3PXrT2vPPDc6fk7ro/4zPCY7gQbTjbeO2f1sbYhCyyhDiuxF1TjhQCTRcKJIiuE agoGi+a35u775gMrXtl3fqxUr8Qg+ZPaARxOIICk2KMIDkc4RaXJbeXqHVwombgIqQ13IVfIZZRc uphLa7mMlsurCOUwr6Cppp/0Yko6iCpEccGpLUhSPUrVRMS4EubovovCEXjCt5lteYblQAopplE0 jKKuK7pe1IAmSCTTICpZporv9CkqfXSWVPMlypeo5MaBHQqHMbdo++fbhuasOXj/3HWbL/bknLBl WPnPD617/lRzKuDMs3TDWn+i5a9n7DjY5GqCWULVQ3d/fetf/OiZo1e7iq5pCWvIsuftav7HOSeW HB78P9Nf292QziPc41He5atOXfvrx1Y+u6v7ntnHFx3sHKPOwxE8RnvON/3N9JcOXu8GlZJ7G0I2 6kIXvHGisCiitO3lDLdlVP3Lp6u/+t3Ns3ddanH8Accr+L5DwyQkffNSROoHMSCGg0pqGqZs8lpI I/wJEjFEl8SoDXdRUZVcIZNSMiOWktHSo0Yuq2fzSiZvm67vB4zR02EK3KhZG4J7j26lzElKMjUw oupFWmHgeq5LNdiGbilFLa0b+WIxp2oFw9RMG+xREbLppI8ogUdFQ1d/CeO3SUUlepKeVHjHNNaa D8XhiCBl8YtDxvLjrf80f/s/z99xoSt7rV/5r9Nef/FE46hAPO5ZHttwovEfHt1xpNUrMu6FthH6 1Q2df/mD2Ucut1lCd6NCyjZf3NP+T0+eXLxr8K8eXnWgMV1waZSCnM3WnWn6mxlLn9/RdM8TB5ce 6Mwxz2eO54s9Nc3/OH1B9fVuA2UqcoPI96PQg6SPIyOMRgz7J489X/H4gvsql/zeD3be/cDu//Lw 63/39Mr7Zy9YvmsfYOcI6gscVApiL4ytOARnUehLBztlk9AAlZDZSNyzeTKohe/7xaJKrSOzaQgl vZBWs6NaNq3nC1quoGYV5gBhYUADEiY1h9wXHnhk47YqfNO3ofQd7tOoFo5lakVEY7CibiiqnjOd vG4UVE0FfQpFfAeJpJu2oRmqqqskl6CVDIDKlC+QUHD3M6zkyp8gm1RaCfEbpC8UCXyf4iCHB4of jDhRl8W3Xu665+nV+2qbG4aV//Xo688fvDjqIy7nFgvWHb3694+svjDIVR6w0LcCfvp677cfeuHY 1TYrVK0wnbK0l3Y0PvDMya3H0v88fc2eq/2Kx1zh5F1v7fHG7zy+4rXDzT946sDSPa1p37W55vj+ rtOt331sWU1bn02KHJDxvFhSCWFaPGo5j7604ukXXnvwmXV/+KM9X7x/zx8/tv3el7f+dOHq16uP 51xui5jdSCUcX+lgp2wSGqgEoIBKAfd83/MYM22X4JNXckmrSSWXLWTHCrm8fPBm6QAQQvNAYFkH eT8QjHkOF74IfMEM5mkBtz0bGd/ULVXRC1BdxaIB9AA4dlG3tALCNtMpaKZm2QVVVTRVNVSqSzKp iSTVNoFVCXYkgAhriclJWPkrWuiTYpOISknzNSgKiAwOKkE3iYADELYINI/1ZJTnlm3cc7KueUz5 0ctbnt1aM2Ry3RWqG7y278x9j706aAduFPsCN6ygsSv10FMrdp68lvX0Is8PaMV5r5+b/uLxlh7r 4bmb159sSFmOzv1Ry12w9cyD89Ze7s499lL1C2vrxnxPY1reMtcdrH/khS3NgxmvRBYvkXC0Z3YY KSJWg8hgUVfW+cunj/3Gd7c/s6+hlUcDPMxwbvDA5dQ2gKo9JZUib0orTXKjltsIvgOfM9+0naxm D+eNgZwxVLBGCsZoXh/La6OZwlBWGy64WZ1ZXiB4yF0WQFp7LgI5aHcwSWPCYMz2LeYbrmPatmMh 2M8jKPPzRSejmMMZJa1oY0oxXdTHFCNneBYLwSbNcvOqatqWZVt6qfKbnsKBOBMxBCv5bmKlWVNU +jAsgvNHVFUIX04GQ6L3PDzmUyjuM9vzRzK51Ru31ja1Djps6YGaWa9s7croOg/TJn/p9T3PvrYl j7id3lgLPS8cytgLVh98cfWhEcctBH63oj6x9NCSrVdVI3hlffXcdft6FV0Loh7VfnzproUbj4wo 7pL1Fx975VCPYSmBO6ab81cdXLTxZM5knGq4QSQmSMhRmxI/ElYYmjTiZTSQt//+mYO/ef/a+bsv 9/tRVoQGbpq4f9KishUlqORQlRSQNFXbPZkNoTqH+MaNkBdM++Slxk2Hzu6taWgcVoZ0b6Donmvq PnD68v5zjQcudB673NXcM+ax0HUQ8fuCfidsFuRd//pIprOgGSi6zLVc2/L8/pH88bNXz15o7RxU RwtspOgNF53GvtSx8w0HTl2+0NiT0b284RV0W7cdlHkm6G037AtzcU/2bdO6oWE3IKWqaoKtT2Zd +CShUkRRPaK2RGHwOPDiKGfbR89fO3KxsTur9Bb0AxfbNx2/1Kk5aR5c6Bx8bsmOmvruEc252D7w 6rq9tS0tmvAcCvtiYMO0xenLfY88v/nqcLZHc/afb3xu3Yn6Ps22o6s9I0+t2nW8sb+7aB9r7H5s 6eZLnaO6Hda3FF5YffRYc3uXol3rHXl6+fYTV/o0ix69lZ7BUVU8EEUtA7yI8ygIA5ZS9H95Zsfv 37d4ya6atMMRAASRQwPT4a+QVPLLbbunWgZMZkMRBFtcxrO6vf1IzWMLVk9/YdW9j7zw1PKdtT3K 2Y7ME69u+NcnX/nBk6/+YPbK+2e98ur6/ZpHjWsFE77HPBEM5tWdZy7c+9iz287VZxw/o2lFl9V3 DCxcua2hffhq2/CKzcdqm8YGtLglZT67ctuBmsarnWNL1+/dfaR2pGBlimY6X9RM03EdUInabiZl Dp6BUijfgyt3WjKRUzLzSbLJopVk2+6kaRBEBo0nmbed6ppLi9ZtX7/vZPXFlvMdo/2ap4SRHsW6 Lxrbh4+cun6+ofNY7ZUrzV2qCxXMefIoHjrFY0J1xPnG/r2nr9Y2de8/ffFyxyjKkOcFJhM11zur 665j/sGaK+dbu3QvsJ1Yt4JrHaN7z9TUNDQfPH3pfEtPwWFUxU3vjkDGJU3e6NkvvS3HEF2GKDfU Xuk7c3f84f2LF+8+B/HF6VmbGQUeyhEwlJQpqibDj3FsUwHc5DFqtPtmw7WFMLZd3tI1vO/k5ZZR rSllLt159sdPLt568tq51pETl3vaR82uvNMwqry298yh2gZLxC4Pk9tpaAeRwsOmVPanzy7fdvqa xkJLBL2a9dy67av3nhpWvKzhvb7n9LMbqjv8aOXRi88s29nQX+jOGHtPXXls/srrXYXhnJMuqtlC ulBIaYWsWdQc0/Wg3Bg1S0maQFFDKJiEFEuGCXAcB6iyLNJTZVSVLZFWZMjfsEDpi7dADcuUvniz lb6+KTZpqFRqIFJqKgIHBg0s10tl8qPpvGo6Du5jIvACGnSbmrfx0LA8RaU2+TQ0MjW7xlVLfkx1 BPTeCiIpRbcyhaJq2C6ifkACWiqMXC6KupWl+RaN2Q0lg7IVRB4Xqmlm8gV8S89g6PoDLUkTbWoS IFukMBYDVojRKE4bLhrfmbv79+9fsnBfbZEapCAGdQLhC2rnTfVKifKb6slk0pn0cKLRuKtTcM5w f/I7ekfaB3JDqt+n+qcbB6rmLdl59EJfyhocMQqKZ7hR61Bu2YY9nUM5F8KYB7jt+HHsxLERxZ1Z dcaLa3afqncFxe1n+0a/99zSAw1AWWD4wcHzrT98efPufufh144s2nauM2UMFo3zrYM/fWzJjurm gSxLq8V8cbioDGr5lJorFPJaTtGLKhEB9AGGqLS+2TAHRg0QxocPkHpKGn4IoJRjvXe1ty4m1yAz N80mD5VuNBQX0KZsOO/4lFdCFiaYnCz9YILJr+SnvGyw8hyYXKfMS5NfYSaWxGd5DUQ4aohSGk0g oRL1HxBwkVDJ/M7cPb9//9KF+6h/JWiiqdEEPhaGK3ujoaRw27SKmUI2rWnDqj6gmqfqW+YtXnW+ oTVdoPdyIUtwwzl+/vraHYfzhusIKGcaU/7NVFq7+1SDJ2I7CLdfbP2bGa+cH1IKfmjxqLZt9L75 W+ceHvqX+Qe2nOwYKDqDunF9sPDTx1e8svp4X9YbKxbzypBaGJBUyue0LDVCKMquUxRFgccCOkAP AISCWtrzCZaUa3IWaVJPlcWU5Is06f+liTeb/AomJyWqSrNuik1qKiUwIUZIk+ddsmOilX4wwSYu hjXg2uAKyZ/LOZI4+JTrl18hj4ud/IhMLpPAaYpKn0ArXdtybV8ErZHX9OGx7ECqmBkqFvoLyrYj x1/fubtndCRdSGt6TnDD5d6aHQcPnL4EiU794SStA3CN3TgClTqyauVL63acuW7z0ORiy9mmv65c cnFYS1u+KcKL3dn75u54fEf/Pz69b++FgZTNhkyrYbBQ8cya51Yc7ElbowCRMqwUhtT8GGmlHCGJ aJR0EJ7NZmVXc8ViEaQAZYAnlO1yWS0dyPihyZkwLICyDRcoi6kypORYTGUjfTUVwb2DybMpTyg+ 5VmGyRNdWujtDN+WuSOXlD+UK8EcmS+vtjynPCkNeSyDnZii0ifS5CXGp8xDKNnWWEHpyyojabUw VFDrGjs2HThW3zUwlMsrusq4KZg2lEkvXL/jWveQTUIJIDPDELGa50WBHsVtOfXhlzduOdtoiAgY 2na2/W+mrbo8pOccZgTB+c70d+fumbtr7J5nDu27AG0kcjxoHtF++tRrL6w63JU2R5RCTkkphVE1 n1VzxUIOaFIyhCPikextDoTCJ/JyEoSCGwM08tYry3C5MCcH+oZRsR6HlJRRCAzLNVOSCCUIjZuc eZNt8lIJ51QqF2SkyXMqv0WmNPftIjg5Xy6fXKDSpcKnXKD8czmJjISUXEb+MPme6pWmqPSJNFxY XG5caOSRcRwzr4zmlHS6UEir7vXuzM5j9Vc60kMFPqIw3RXUpSD3zly+uu7AiQFFtwPOhMs8LRRm FDl+FBhx3JrTHnp506aaRj2IrTA+fGXwXx5Zfa6rqPBIC4KTDb0/fnbn2lrjpy8f3XaiMe2wQhC3 pvQfP7589a4L3Rl7tKjkimNKAeFbXs2p+ZyaLeQz+SwBKWFQ8pcMeameysACrcoCCnhKCm+JuW9r SRkvFXIc/kROYSUlPEyAVGn6ptik1krylMlTXJ4sZ2B0Xt/uvOMred8oL4yMJA4MF6A8R+ZhNyyM T7ndKSp9Ik1eYnnRMYlrDbfL5PNpRRvOWdfac9sONZ6pzzUNuE19TnOfkdaYLaK8bq/Zvrf6Yn0B 4RtV3ziBMEOuQS4xUCkCldQHX16/saZR5ZElwuYx45EFm7eeupaxWdHn20+cf3Tp9lY9XLj99PIt R4c0Ky/C2tbhijmrz7dm+wv2cCGbaKW0mlPUrJ7Pq9mkm4ICyaMbTbJpopXnyLgMCgiUwaHJQi6P eqIlZ+INK80drznBD2XEJ4O+JLYjk+D4UDk1ealUNpymUu79mDy/pYk3W3n+OywDK301RaVPouHi 4sLStU1uThAI+aKSKigjit7QNbpwzcGZ8zc9t/zYCytPPrf8yM7jzRkrUP2oY3Bk0botV7sHjIAG jQiEC6EUMpXeLwmY4rG6jr4HnlqwdN+Z/pymWO6o5ew8e37Zjn1NfSMtfUOrdx7cd6EhFcRX+saW bdh3sbmrK5XdfKhm9c4zYyZP6U4K4ZqSKiJ8y6pqziooWpZ6mqMewSVu3q9BQElCgSyQQmAN9loe uDwJZZMzZV4uU54JK0NK1p1LNpGCGjfINFhpYtxuWKZsCXnIStNvAdzHgEofseGaTFHpE2fS92DI wNngUflifkzNDylKfc/ghv2nXl13cMnG48u2nFiz62xdy2CRRwrjfen0iUtXxnTTCkIfOps5AbdC ZnDf9Jmv2M7l7v6Ve4/tO3+9e7Sgut6YpQ7quVP1V2sbWs5fb7vY0jFqWcWIaYG42tJ9/lrzpeaO 05da+jKGyqK85WXVTC4/gshNyxmFrJXLK9liLqf8/FSCeirHd8ATaCIFlCQUFe0J6LnByl/JsyQN k6Sj3tJaqoSTxEqkSVgjaSWtPDORXGRyDr5KfvfG/CkqvZvhOkxR6RNncDC4FvwNlxdOBddFoDRW HBvV0iNablApDhatIc0Z0d2CLzRBLxipzNWZo8ITg8DGj0Ncfz/gnvDBJmr3xsJI50ILogILafQK xvJ2IetkxvRc3rR1n9thYArPwga57fDA8XnRdHSX625oigjrVM2cooyqiNwyZj5tZiCT1GyeuuT9 eagkkVSue8IcsAkmH+HhqKWAIvAkDMJpQUYySJ4lmCSRNOQnGuYQ1xMjUCWPsKWeAq3kYz6Jm4lW JhE+S7MmNFWHYf4Uld7N6GpMUekTaImjUe0hPAR+W1ByeXUsq6bSSiqn58eKhdFiXnVdizMvFK7w fFz60PdCTAbURXfik/jvuy4cEevhQpieZ/m+KwLLpQ5xFKOQ07KKWTSZMDmVDD9wbV9jHAiid90A Rsfhlht4IjJdw/UKjpkzC0U1bRXSdlYpjqnprJL5uakEkxl8gkcyL9UT8hJPAAEgAjzhcMq4gck8 bGK+bHIZaaVZE4wYnYgpWScFA3cSHBGPoNpgyMAmzpST2J8pKr2b0VmfotInzcrOA28pOXAum8+M JX2VpJVCRilkDVN1fTsIqTMAwXiEC04D/cF3eRjR9eccEzG9Uy5iD7LDp3eyEdZx7jDOoEUM3S7k i6Zlu5BVoYCsonKR/ID71C0c6SyfhQG9gucjEuRKwDTfsIycp2S9rKL9IlQqGx3dOIxAookzYcgD WCACcAB8vLUGSpo8Y7DS9AQrfTFupVOcGL4lKZWIKXAba4aYmhj3SSpJwxwZXU42KuGQ4LwyJYeH D5km5stzSvamL/A/THLJB/Vwib+y21M5P5mSCyb/J86n7Zam5E9wXlHUqF9JopJ844SoJDid6Rve OMFCZSqJiN6DA5JKVMKvaZembFKY9B84AByShBK8NJNTKVHvt5ilFvLwHiTqOIleLqJLyC0v8BCs 0fM3wEkEMSGF3mQCZyK4nfDdgFkhtyGYdN22QBiVOYjlhE/FJuQoNrGgwU/BqEjY3LOY44Qcks33 mR6GehzagcdcVSg5N52HVsr83PVKJeqMm6QSrPT1+ALlDEzGd1JDSUaAJm/lDizB0dvMh5VOcWKl WYnJOfiVhJTklAz6cCFgmIOvsMBkoRJ2OemOksaODGObev+IEadjD5P3diUrcBaEiHxBHVVS53/0 Mj+OFuWFrjFdauCAo8h4WJDYgq+dpHNLTGKJACulN4CpOoAl3wIdERBDAwDQO5YsikzqCwlrh6YG eegNWxiAJJDB/kTYPApzRJ2ihkKMKqDSzt+/f9GifecKYezTPtA9EEWVejLBD2mUSqybE6RKxzpl N9vIgcafOsk8DA6AO7b0T3ijksmoY2kFgolGws1apg5lFHOGiA3xmh5GBgqFrUZ2PuRWKHCVEdgx Kkt0uakEYmbIzTgwI2H6noN7v67YpmJzy4p8FTwzo9CjLePmhRKE5FOfvMBbUtBRelG66BNOy0Jd czL5Qq5I/YNLoNCfxOQ+v6tJ0MBK0xMwJE1OTrSJ85EBnmRghRMlkUHekPBl4pmUM2Gl6XErzR23 5FK8yUpfjFtpbhxPGq0EPBACRBA5QWSEsRHQW7S4SVEfAiFuL9R0iIWuHXpuBKoy3K3ozX0Kzbkb cQexP3DEAoGo3k5eBEiGKjWiwMWFZwK/9K0g9gLAxg1x3xLAEQM9nEAY+D3194U1FKLAoq5I6CVw 7gmiGE4e+JWwEXiioQGox0wasCJIF4x75+z4g/tfXbLvXB5AJfrYVNpIWGGfgwSyRCUcHaF3yj4K K5X6CQafwY0aEYT0Q9II2YyeGYMvjmrFrFFwfZQoXDo38AyTOfkwKPqu0nXeaD1it1c7HUhHnI5j dpKQcTqOJjMPU2o/bDZXaw3V6tUj2vWTZvMJo+Womeu1EqENgRXEKCf0tngiz8sm94s8H388zwcP sGM3wEKanHPTDLsBNiHaRXyH8yYVDSw5l2TIy5kTJ+Wc0sG9H5tMVCK/x1HgdmImg2N7Arcg3EgA A6hl3JcCO+RaxHXE7D4ncYnwnXrJogLkBaBMRAv5UIZSIpIm1HFPC4jyHg9dyGcSiszBV9zHfNzr hIebIQ1wKQIaTEkJAyhw3Pegn3ABsEMJL99MJbqpvUGlXX9w/+Il+2pzEHgEQheww4J0OFNUmkwm HUbmUSAcx4EQkB5OWimXVbMZBEujuqa4Bu56xA3HiFyVB6YVeao6UvfKj1qe+dPhZ/5TavYfIo3M /g+js/9DqpRoTpL+IPXMHww/8TsDj/1O7+P/d8/T/6Nn9p+0zP3zdO3awM9H1BOPwxHnowi9nXye 6N4IoHRdv4FBCZRuNpXKW5TBHWgOQuEEYg8BKbm3E/dcmsyXDuz92KShEq4PDewOZ4YDO3FsRxFE jw+ecCgoODqNKmqKUIWccVnRC13ceVTPsXwXgOHc5QyxEmGAAmEwyPc4A51c3BRxcpAJhJ1UDIE0 iGa57VAFJbQZFkDgFoBENEyuIaC5oL8ECGgFHHrqBir5oBL4h/sdwrWxgvlOVKLhd0ojek9R6aO1 G5wENyc4PNwMAZF0OXoEl8mN5ZVRw9BQnHDtUJBsI3LyEctxnve0zoY5/2v40W/kp9+qTP+MMv3T hemfxmcxScgkMykVq35Nm/bv1If/XeHhz2YrvzA2/Tf6Zv12/uQrsTMcQ4zHtqSS9zOoJA153Fih TQCCBERkCRneYMRNNmxXhpDJvpBh30Ao7CR2FftcppI8EDmZHNb7s8lFpVgk/b4FflLb47MAJKIa HyQXkVXoskgTkeqEhh44Rih0ISzc9IAl+a4/TgQAwJjvqq5jAmnQWtQrEyI54AIBmm0H+JZ+Ejoi MBnkUCQ4Qv4c1UchJywH4gvgCXzmGsI1qSbzDSoBUfRliUoiHFPMe+ZQbffifXVZohIIB62HUjdF pcllZSrBUFJwn5fePpFKxUx+rFAcc1C0OAsR6UOXq5GZjf2x0BvmhctdT/+X3KwvqTNu12bcqj1y i/7IZ/UZpaTNuAUz1Rm3IWmP3KpUfLrw8KczD92aevjzIxVf7p3xW4VTC2N3JBYK7rgi5pxuwW9T IuQewqRXw9sty8KuShzQfiYP+G++JRR6w8pzkMEuAfEyvoMnSvUkDQdSOrD3Y5NNK8UhDQxCPXCB JCDwSEG50tFzuqH12sBoyoY+cg1ftyKmCF4/mKpr67vU3lff0jE0muZC2DgpnJ7iBtxyOBvRrOa+ oZaB0c7hbNH0QkgnyxKcp4pma/9Y21CqqX9sVHMYoj+/ILif05z2waH2wdH2gfSYZkF9hQwwvJFK gqqdYpceu4Qpxbpn7u7fu3/pq/vqMiEJPE4VloIqlaaoNJkMHgInlw4PoVSuUXrDtXI5LZvPq6rC kof2uGY0vDyPuRmLfOQN8dFTg0/9YaHiDu3hO/SHbzeQHrrVfJiSQek27eHb1Wl3IOUrPj9U9ZX+ R77WN/2bPVW/0z39d1sf/aPMmdciv0BPVqgrd44iheLwzlSSBie3bZtCzI+USjC5aXnG5M7IvMxg jswjLpbxHQiF/S8d2PuxyUKl5DKQE9NAAjTISehFYW86u2bXwXkrNv7b7Fcfem7lltP1OcfXfFcL wvas/sLaPQ/NXlw5Z+Gcl5edv9qEaI0GbEckxl2POb0ZZcXu49V19ccuN286fOHIuSbNcDzTVW2x 6dCFnccvH7/csv3klS1H69WkcUleNQ+cvbbp8MkTV5oP1VzfePhsf7YA9YTdKlGJ1E9CJWi5KHYC COxopGD/y9y9v/vA8pd3n0/z2AwDhzvUTa+kUqleKaHSeFOHKbv5Jt07EdN098YtHZ4D/5HuBIO/ FbMZI5vRDZ2C+eR5Bwtxj0ShhGyCLs8Fmbrh2f8pX3mXVoV0h155h1F5u0x6xe165efUqjuVqrsK VZ/PVN09VPWlgaqvDFd9dXD6bw5M/632Wf8xc3plyIrQ/VTVTSPeYEdKuzfRCEjjhkm55+WKebm3 E/e8bHLmh2Rv3QQmJZgmmlxMGp3SYhF48jxPCih5V5CH+c42WaiEi8RjQS0OEbzRw/k4b9vHLl3b X3fl0sDY0eb+6Yt2f3vmiksdw1YQ57xg+8nr649ePXy57diV9gvN3RnVshm3fNfhrgvl4zgbjtZV LtwwrLt5EZ/tyjy1dM+R2hbL4wdr2x9ZuPPKQC7Lo6vD6oMvbK++3K17/q4T1x5btOPyUK4YxL15 +8lV27eduqR7PMBpfDOVeBhAggM2XERDBetbs3f/zvdWLth7aZTHKkIDQU08BAUAANoUlSaFSRjB kMHFgavAheSdX97h4T+gkp3L+Aj86WmGDzDh3kM3SIAEc0KLF673zvmvmelfVKbfoUz/XLHqNq3q FpmKlbdgsjD9c9mqO8cq70xV3pGtvK0w7bPqw7eoFXcolXcPzUQEtyhihRBCjQYWRGmnwvReTO62 1HfS4RMC3FQq/dyGHcN5hskGUOUQ7wZCJRenZJicJFSCz4JHzI85DZubUClrWnXNbUOmOybiPjfa dqHrHyqWHbnYrnpx55j2wppjW8+0ASvdRZ6246IX2tSrNzOZpXOnM1uoWrz+lf3nc25QEFGz4sxa fmj2ioMpnT2+9MCcDTVdiptlcbfmVSw5+uSqamDoiSV7sUy3zRQepW3+0s5TT762c1AxkpYBxMyE SjhnNLqJHcaWiD0WDuSsb83Z+1sPrHhxT91IEBfD0A58n/n0ThQYRlSCXHeTMYGnqPSRGcq6BBM+ 4RXwkHK4gQwMGTWX9YoF4VmIwUXkIHpn1ASOrp8Vh3bk+8XW7jn/T7bqS3rF58yK261ptzrTPusm yX74s5g0Km5Xpt2Ze/iu7MN3Fabdqj78a+ZDv2pNu8WouHN0xteVU69CK1H4H8cuDSwIKr2nAlHe 84l1YXKfPxZGyExO9Q14khXkxKFxw6ScM1mohLiNQ4aQz9MjMbDAEaLoOnoYjnrBoBsdaRr40TMb a5v7wYm6pv6HZq/+h5++8MCjK5btrGsaLCh+QGNDhtwJPCMKznT1//1jL2+92ml6ke5HHQafs+Xq D+fvOVI/ct8zW18/mxo2Q4PHI3bw0oHue+du23Ox/8cv7HtuZ8OAH2peqHvBiiNXv/fc6qsDKdww S1SSNUWJoDMYr7nScOFy/f7Tl//XzK2//d1VFYt3777YVH3pcvtAL+4F9CCxRCUaeWmKSh+5yeKO WzSEUtmxpcPIjFYoCMsKhc9jPwgRi7v08CSgMZDNOLIi5hfbeub8P/nKLwJG3sOf9h/+Nf7QryCJ h36FPfQr3sO/Zk/7rP7wrcrDt+cfvjNT8flMxZ3KtNu1ijuKlV8YnvHNwqmlAdNBOlAJiZpOvjf9 nDgseSzcGM58Q803LPH9yWvyJN9gOAr58O6toglHOlmolIjlJOwhTUIpCLgrHEO4eeZneLCztnn+ 6sP9Od0JgsGCefxa14Zjlx95Zfs//vTZl9fu788bLtX1hF4UaHG0r6HtTx585mBLt2fTE7U+i8/f 2fztp/ct2X/t/0xfu+1KMW9TLUPeDZacGPm7J7cu3Hvl3jn7FhzoTPmBzwPm8Y3nWv7xySXHW3rt t1CJRYHqemu37d+0be/C1/f+z2nrv/nd1d+ZvXbxrsMrtm8/c/mC43oUwVGbgykqTQqjW3BCJcRB qqpKr4ZJD5EZQzcCRmOwgUq4wrEwqeIQGp6uX+BGLlOa++f818L0O6zKX3Uq/p1X8f/yK/4vNo2S N+3/cir+32blr6oVn8lXfHas4s7Bqt/or/rqaOVXslVfyU3/jf5Zv587vSpglp9QCfcs3Hxjelfy PVUGY+el9+ITQuNjAaMbTJ5qmMzL84+jkBVPZTZNMiolbZJiEZC0RaJaRpcJGrLbDp1RTV++4/DB 8806R8DvFIWX8sWAG1xPa8t3n/q3J18519DpQGxTG5BIjWJQ6b/95InDTR1c13zbHrL8F/d1/vPs wy/vvvIXFa/vvFrUbRY6hu6w5SdH/+rxrS/suvYvz+xfVN2fcgRzLGEb22qb/2bWwuqmnrdSyQ8D jYVIpht0Z4y/eWr3N+5f9eyOcwNemBNCZ/R2o4DeC6e00mQxFHrp2Ba9YkKtpcuOASeR7uE6LrUe Abliuu/EXI2ZF/Okw5LI55EhCteGZv9npeoOveoWo/IzVuWvOZW/4lZQsit+xaj8tFp5a77yc+nK u0Yqvzg4/deHq76SqfiiUvmFYqleaZnUSj5kNJV2n96FQil5D0ZMHQ92AFaACWzFPstDwLEkjj+p TZ5zGPLYc2TK/avgWOQbLfIAcaSThUpJzZJIqBQl76rRsw8hLJfril08feXKgZq6Ed10ItcNdTP0 ilGUDeNMEF8bzD7x8qrdx2oR2QEA+KkZxkebuv5i2nO76jvp7UfX7DfZszsbH5i7f93Rtn94dNOW i7mChZXbqseWnRj420c3rjnSft+cPS/tbx0hKhm+a649ff0fn1h2smUAsEPRoRoGnC+cs0QrmSJy wRseDhSsf5i957e/t+qlvRfHBDYdutS2PKBRL2QEh50iVHJ6lPdLSSV4U4hLKk8EnYuYxVAj0CC4 PeJcehDIOMfknViOygCHJCCxnPwKciVpRYsCQRcXv6U3CklN06Sf3MKSxhu4OCjXIcqAR+9S43QL nHFaJTXCxzWBO/uKpo0V1HRBzeXl22Vw6Vwxm9WLCvN9at1PWoZFoUENAuiNWhYJT0R2EKqicHVo 9n9Rqj6fPIC73ay81ar4jJ0ks+IzWuVtSuWdmcq7U5VfGqn88nDVl1OVXyhMuxMRnApOzfiacnJR wIo8Qvl5f1Qq8wgZiVf5SA6+TT0njfv25DRJorJhn986E4aADqIJxyWPdNJQKURRgisnb9zSW9gU xjGoEs9r6u07daVhWDeLQWSH3OQmvXgShkoQKGHUWzReWb1x1+FTNqcGJqS/RXy5K3X/nLWrzrQD MBZ3Owz3qXWnKl/afaEp/eP5W1873ZOyfI25Kdt78cD1783bcq5x7OHnt8/fVtfrcZ05RddecqT+ Ry9tvd6fpVeEsU/ACnkCJhiLuZu8nQu6DxXNpGXAilf2n8/DSVBsQj/A3ZVeH6a6g3JPJjRZOthP ppGmJPASD5LmgZRgHDwIIouHeZd1ZYpX+0bb00rWQ3jOAmEHviGEr5pOpmggcI6YT6+eIepmgRtE Ogt0x85lUyODA8MjmYxhF0VsJ69Ncz/KWXxEd80gdGncZOF6lmLaHaPF1oFCWtGxWXoXXYQOtdnn jLmeY6dVvTuvdY3mGpvbe3p6xnLpfD5jpNO2qgTUzQgi78AFxCKXnr5Qm15cQyZiV0Q6L1wfmP3f C1V3E5IqbrUrPutU/JqbJLvyM3rlrYWKz2UqvpBQ6SujlXenK+4qTrsTSFIq7xqa+dXCqYUhK4iI QTYLqulOmue9ByqVLXFYurPhE1GPrPmGfVzk0jsbjgJgAnZxgJOESvI+SXdV3BjwFz6Mm6rmiasd /UcuXO9XjFHLHzbczpFMTjdV1y14vsKFFkadqczS9ZvPNzRTPwJQJHSvjUcK7uy1R+duq1McTw9E Y96YtWLP6r1nC7r74sZjT60/0Z41FI91F8xpS/e9tPX0aMFeuPnIjOW7W1VfYV7KtOfvqJ278WRK 9WinCC24gaOM4ob1dv0rPbBs4X7qXwn+ElOHztQND93DJ1DpE9+/UoIkqB6PImmqzyUdg/Pler7l iaLDj55vWbzp8GMLN05fuGXX+baM7XuhsD2veySzeMP+jQdqsoaX1OtwIULoE0tEGYvVXms7dbau ta3tzPkrO45f6FVszRWWaQ4MDC3Zcmxj9cW87VssMLlo6RvefayurrHv9OX2HYfPdgylVdu3QTfq FYlxwTXD605r+y/Wbzl48tS5a60dvWOFbLGQsTJpbhv06j/1BsFdUuxJlxK4YLgV4QZEVDJ5oWlg 9h8Xqr5sVN5mVXwWEilB0q/i03kLlVKVd2cq7lIllapApa+BShHL07DhycvmxBcCeOnsvS/Db+G9 AJN0ZunVH3fDgYCzsv57slAJUCIukeOXlLklwvqO/ueWrl2x7cCm6rPrD55et+/knmN1XQPp6lMX Tp5vGFFNlOyz9S17jp3KaAb0N+6NicwNgbM9F3sefGnr0JgKfzjW2Pfkqj0XOwYtz67pGJm5fO/l rrRis0udqYcXbj3bmcpq6pGrLY8u33G6fSxn896U8sjSXXuvdCuOC/ZMUem9WOJkcGCHFG3kRJAb iIegPnzu+WFbz8iBk1fPN/cdudIzc8m+n7yw7Uq/WvRjYL8nr81auHnOqt0jpk+Vgzygl4HCyAjC 3oy6dMOh0xcbNY/1ZvJzlm2raxm1vMC1jOHRkRkLtj6/trpoQw4Hw6a/Yv+FZVuq85qdLmirdxxb trtmSHcdwWkoeOFhtcMFb+vRS/NWrDt5ubU3ZYyqbrqIiGLMV4sRDeaPy/TuVFKqvmxW3mZX3AKt JIWSW/Fpu/IWreK2fMUd6RKVEL598UOlkozm5PNEaSXn/hgadl6yFZ+6riOOmzRUSl6DgyfDe2WD jpSqrdqyu+KZ5x9+5sUHn3rhp0+/+NAzL5043zSS0Zas2jb9iZdXrNuzq7rmaM2VYYSltuuLRHAL FEHb5vaAznaeaz9UXXfybOPre86dax8qMpcH+qjlHGkY3La/7nRN06Y9Z080D2c4Qgc157k1nSPr Dpw/f7lr+65jxxuHhm3uhYwqN0h+TVHpXQz+hfsKzpBIBC/V6NAnThJjnPUODXYND6mcjTnuybax +59ef7Y1pfO44MZjjpi75tD8dftHbGZRrZCwuW+EgRmIrlFl9rLd205eHbR4p2I8sWR7bcuwTT1l G0XbmrXyyPy1x1XDdAL/6mjh3uf27KnrQpxmWPq+2rZ75u463Z2mHq+YzWyjYLGtZzrvm/Xq3jOX h4usrxD0KPQ+k1oYY5oGdiYVWPx9Ugly6TNOxWcsUKny9nzlHWOVXxglKn3pw6aSbOwjwQRn/mRQ KZPJ4BNyaTJSCULJjWIrjAouG7O8YcMZMZwhJM1WoN69IK867X2Z9oFM1nAVxy9YjumDLAz3aupi iemeMIqc5Xyh5J3RlJ42GMI9k9uc5YuelXJEKm+PjqiprJXxhMo9188bwinwIKV7I6NaPm/mWaCF gS+os6QpKr0XS6iE0Dvpxwx6NaTGHVHAqXon6dra9F1TBHoQne9Oz3hl16X2rM1ix49xTRdsOPTC 63tGNY86nQkha1wnZJCpY6a3aMfJf3tu7eZzzdvPt688dKG/YDgu1Bdd9+mrT83ZcLpoGhY3r6WU v5u7b+3xZsu1TNfdc3nor57adbh50I98UEn4bnN/YdqiUz+av2XzwVM7Dp0Dtq6lrFFV05WxwHEg 6KjHyfeklb5kVt4qqQQeEZIqbgGn1Mo7cpV33TQqgUegEjI4ufJ5XOLgH2MDm7LZLD7B2UlEJSQZ wUGfUIPoMLaDyApinYeKH6gi1HjohtTrks2E6XPodt1nFgq651u+x4gTjCdaCUGAJbghIsECxoSN MoX4jvoMNCCA4AakrDigExZZSJIoNFzhGfhlEOGuyVlQ9EAxxhj1AjBFpfdiiZPhaD0euUHkhqEb BfTaBg0xm3T+AI1jMrqIe2vq1+47Nwb14lFv1YrpLd207+XV23OaTT06+nocOFz4LAjUIL40knts 9YFvPfbajBXHTnZmCky4ngdQZE3xyIbzT2w8kzNMl1stWf2BRcdmbzgxnCkolrfrysBfPbPjeOsQ tsyTPrhO14/97eP7pi8/dfR809Z9NdNf2Lpwz9WO0ZxZTEe4pQF0UB/vSSu9QSWrEkj6rFlxi151 m3JzqQSTWgmGYip7ZflYW1nxaZo2WaiUnGWqWZYJORCAbrzwcnrcHnrU0COQbwPw0GGhxyLqJBkz qatROeZEKHCNAA4wAwSixrmhk4xrisJO38FrwAtH4LaI9cF5sIZQ0F2dAzJe0u9ulPzEEYIeFANH yb68C5XGRxMgKiX9dv8SU8nl9OayQ33PhPQkCycv4CHcHbiyRdg9kt1+9Fx9X8r0AAuLM7doecs2 7391/e6C4dH1cW1cUs5wRcJiENUN5149dOWZzbX3z9749JpDvdmiTd3RcFCpYu25x7bUpC3qgzTv stW13T9+cfPuU9fONQ3O33rqX+ZvuNyTwhWxODcs/1Bd/989eWjlqaEBxeseMRdtq/vRs5svtHS5 Zj6kriZQzCDtxHuiEj2AuwU8siopGZW3InwrVNyRrbgrVfH50Yq7RyruTlV8MVvxeRVgqvrgqSRN golWlDySk42A4NXlgOhjZ3L/QdjJQyW4MKPWrjIlz02JSxHpauCC+sKN/CDSw1gJYy2MTXpGTM0A UGiSvtvk9cEfZFGi6NErj2IdifokxRcoZEnDA6pBiK04VqmzN0CHcEMbxDUOKXzU41gLYmoKQFEl /XJqjJN3t/EIDlzB9cIhg+PUOgfRU0j9xgvL5wXTOnW54WJ3X8bnJvctT4eALXj81S3VL284MKpz Hz9iWJhuPtCoI7qzbN/ZzXWt14velvMdDzy57GBtk2HakF4Fx5+26uSjW2qGLY/7rs9Yp+EfuD6w q7btwKXuuRuPzt5wsD9dxBcKjzKqdeLq0D89dWB97VCf4gzl2Z7anu8/8/qJS/W+q1EXcBDOVBOG 24/wcHOJUQIDqd7fQqW7EbJRqkTghkRIKlbeka+4KzvtC6lpXxyt+KKkUq7y8xpSiUpfV05/wFSa aFBMslOBcvOlj11lU5mqOJBJQiVco/F2ZTJFSCgZsvs3L0m491pRBN/Pl8FEcV5EL8ImNEoutLzW 1IIRf/0I6IlVGpsAyyRUoq8ixIhGHBepu1JynoQ++Io45IBW9BW9doDQbYpK79USKuE0kU8nvb+M 13ZTh5/cdO3RQv7c9fpLne1jQTDCxCg1m2MaD0ZdMX/D0WfWHuw3uMpim1HfVbjnOGHc1J95bvWB k819KR4Pe+HLm48t33oqVzAD5iq28+jrp57YfK5Xd1yH2soWmJcRYZ8THrjaM3PxhjONrZ7vm5Yz xsWobp5vHnrwxQMrDrf068FQMdxf2131wrrLbV0BtJGPwJ/Ce8DoPVEpkUgSSUbl7WrlHUrFnbmK uzIfHZWwNj4+sN0UlT4woxaKAATpIymR4MUoGWBT0oMAJUklaB8tUUBWwhpq+VbWSQmVEkCRV5Dw gSZCiuidD4AC84hW1KQ4drCGOLITaUYyiqBDpcWlLsPxE2yXOgyfotJ7tcTJcKK8gJpwU2+duLtE ofA9UiJF0917vG7l1oOnGnqONfUfqm8/caV+TNUUn4/6Yvb66ifWHOrR/SKPLQSBuOew0Ayi9uH8 /GU7j15oKYowL8KFW6p3nmgumiyAwtK16a/uemLtiV7TZ8INme5yJ++H9SnrpU3Ht5+8rDlWGPh9 w6lXd+w/39bV0pddtrX22bWHm9NmT8bbebz+5TV7+tI5GkbJQXyPMoHS8X6pdBt1q1R5ZwFCqeLz 1Cyg4ospIKnyZlMJRrUVSacCkkfSpMN/LGwyUgmskP1zywTnTu64JFcIIsQRKuiUSnoKLo8E0iQY Ih4ll5pmIaCjmkuUrVJTcYRy1BUJdSMZyKiQmmujxCFs41ghfoLiAnWW7EWQiC+q1MK+YMEpKr0X k1QKSOhA5QD6uJHgelG1nMvCy409c155ffq8FT99aslDc5Y+sWDV6fNXNN3QHe9az8isRRueXLG9 tqU3Z5iMez53qX1AGGoiuNDYsXXXgZrautMXLm8+fK6Llgi0otLY2Pz04s1z1lVf7E87vhm6uWJu uO5q4/pDZ2vbhzMmDUXBuXW9s/uHT7+0eu/hvpFsW09m6bbDrx06gzBw4+4Tl5t7iq5LowYwjhiT ysP7pJJeeZsGoVR5J8K3TMXnxyq/MFZ5t0w3n0pYIeK4cqcC0tU/RjYZqYQSQU2DksYBSBQ5kVYh PI2HBUQtEkAJHRIVQyUHScZZBCkCCpZkQUy3axCLy4CCUAUSubgN4xN50mOJboIco2pvuj07Sas/ 0vH4ScI7oiGKENiUVEbRuhIq+YjuAs5BHzlK5R/cv+TVfbWIFUHDOHBKVKJJbAOFEHsicHSfdCoh 4YTi/MnLA5+m2wUXIXxasdlgUe9Iq+1ptTutDqYVXTN92/Qdx/DYQNEYVPWi43BhBbwo/LzgpsWE zsO8ZWazmbHhoeHRzJjhZP3QZBFzmKU5gwWzo2iPeaR2hJfXs6mR0fRwUc/7wkJc7jPX0XO2uevc 1eoL10YyCG2KHaP52u6Raz1jXYM5GtSWc5/evKNKS3kreq9UqgCVbtURvlXdWaiEULorDSpVSCp9 KV11N/K5yrs0SncCW0MzvwYqhSyPW+M4laiQfbBaCZ8i6dNOerh08o+LTU6tVCrLJdRQpQ6pm4Bi NC8MkBDB0VDogrGQujANcG0BLQr46CEcmIJlMJfTAErJIzuQIxkXIKRxUmikE1+EdhB69FYDRXf0 U/ySBq+kF2gRzVERBb1ISoFsgiprk+4sktAyYSM2xmOfUa2uj70aUkGlXf/hvleX76sxyB1ZHNhy lMrEO2l5UC/hIBXySWgJTd5Deq+W1CclSEp+hPNAmpZeIYpJQdkBznwoQsFp7Abu4y/0A0IyIVzm cRrRj9jEfIPannEggQvmhZwJjstDTUZwjQOfigbKhxlSSgbwS1p00INUfBnSMzVfuJznDP18fWPX wCC1hMnlxvLFoaKRLlo5xTBMm4YNokEDE11ODH0PVKq8m56+laj0uSJR6fOZii+kK744ViGF0pfG Kr+YJRh9DtiiZSrvGJr51QKoxPMCQhuFS56iD1or4RNswjGV23zD1aXPT2aTuyoz2GHLsiYLlUpl n/7LsgCIuIxbIrCDwKaRSpglmMt8z/ct7mvcdxnumfTum0jApUeBAf1ChRhQEEgokzaNs0uDwfn0 yBlfCQuxFGP4LsAt2qNnQy7gQsOccGgcBF+Rx2gEXgGHwB+oIh/3UorsEiqRthIJlVC0ooRK987b /X/f9+pqohIWwZKl0XoTmYf40UsekyNITErN5DN54t81obi/1YhCbxgmceEgXCfo3STJOw4SQJ0o KR+M8uLQimMbi2JF1LLJw7Vzcd8QoceZ61q4bElsnihdiGDk6SPJU4yOb/Gf8ch3ImHhvOMiBbhy Lm5RKAeOCC0eaoaRGuor5NP5Av6h7Cs5pZhXEOWoLsJE2RYRiMARvjcqFSvvpsZKlbdYVbfpVXcU q+7KE5USJFV8aaziy/hMV36hUHWHVnkbojyj8la18nPDM3+jcGZhKAqcukcJfKIgkCS3+4EZTpb8 9DxPHR/qrmyTllDEpGRXEXhiJx3HmWxUooKAAk3veUDshD7jjs9QyHyXmhDBAoFbp6cx7hsOxyyX QT2h5Njc04RP/QFzkVBGAGcusQW/iFzwh55OB7brWa6PIhuQeodoCnyPUeMkznGL9kAwSCwX91zS YtQjCe7S2A3c4qiChEIy4cfCpRievh8oWt+eu/8P7l22bF9dgcY4QdSH5RH0UbkDlaj2FxIhwg2S yuEkNHni3z29u8GroT4Bo3dNNEaMG4dmQiVqLyacmOOGgXiKhk5muByeQW/QlS5bkkguIUES4R6D RDeSkKmxnxFcoRsYp6EkYycbWvnAd2wRGYyoVEgPFfNjKPwo8TDpA/J9q9J+J3h931RKKpWSem4I JSBJUukrABOopFRBKN2atB54K5VQhD54KsljkQY/KQ+LApM+Lw884cDkMrljMOwqYAqkTh4q4Qol JYPupVQsEEtBpEMGWYwZro9yAQFPQ8T5Pr2+4HEEYzr3bRr5O3J8cMZHiaUme8yzHfqeCc90uQOw Ccf2fdvzXGE6gplM6Mwveja1//Zd3FshjxyG3zigFzanWaTtPea7ngNs4W7sx1RVBPdBXIebPCIR qgAX8YDifHtu9e/eu2bBvosjIbU1QDSRwI4ohNggiTkcepI4Wak0furfKSVlPtEq75TgwZTeDKC3 TROpFAmEd8KOGY0tQvVxASSTKqxUZA7H1lBsDb459cfWQPLZF5u9sd4Wa9disyW2u2lS64yL7bEx GOC+RQOThpl8vphLqYUsyj68tNz7B8IEXM/k4H8OKt1qV95qJm0CknruiVQqaaWPlko4IoAJ5JWu js+y80sQTCqTOyYN+wwHnzRUousjqyTIneH8Pooqzix1eMQ1FmZMFNvI56FluRYTisvTpqt4Hu6S KhdFisRCh0QVCRxf+CazEek5PDR9pjNXZ4HhQ9x7diCKPi96HpBUdB3FdXFTxpKIFQ0uDM4tBt1F SkoHsAQCBO7Hvkcdisv4JECEZr9BJffbc4/+zr3rX9p3eSiKC1FsJA2rQCUU7eRh4seASolEfZdU hs67pgm/eltCIbijrk5kBIdTE0BfCivmZkBaFRqVBW5upOFw5/4X+vY83b/nyQnpiYFSenxgz2OD SLtnDuya3rv3yZ7987r2Pd+1Z37n7udHa7cJdQjyynB5Kp1NqJRB2YcDSPmAT9eF3n3DEjBh599L vdKXrArg5la94nal4o7ctDsz0z6fUOlLSY0SpY+cSnISx6hpmvT2svMnHJiMJnfPMOCCk6bPgMQ3 SCUlQgn+Tm1tc7p1tPbKy69tm/n8ygXrDl1sGzFtRGXhmCUudA5tP1lXfb5ux8nTxxo7B2wv6woL Usflru3pjj9qmEcvXT52qu7omXM7jxy73DGQdYQhRNbjJ+s7dx8/U322Znv18ZrmnoxLAUDe5Vc6 B3ZUHz9WU3voRE1tY0vKtFXosgBliKMk0UOakKgktRJVkopoUHHumXvo9+5d9cq+C6PUZDNyULKx IMI3qlcClahzRHoSh4NDKZ+MhjN/AzjePsmrU07U9uLGJKmEFSJJKpVTeT1vUMmh/iFABBYLM+Jm RNEzC5gROiPXdjx79Yn/0jnrN7tnfR2pZ9bXemd9tXfmV/uQZv1G38xS6pn5tY5Hv9n0+H9seOK/ XH3iv11+4r+fe/LPL62Z7qabOHUqKtJKEUhSFeiFkmQAleCrKPqkfQPsMNn7oFLVl62K28yK27SK zykVd2YfvjP98OdLQmkSUKk0kRiOTjYUkAeeeP1kp5JpmlB5k4tKKA1IydOvwPD8i41ta3dXbzx4 dtGW6h8/teLJV7b3Qpyw+GJPds5re4/Vt/UrhZqWtue37j/SNpATocMj17B9h6meONvS/cTCFS0d g2NK8VDttVc2VDcM5AtM1HWOzV25p6YBPyicrW99eunOi12ZtM0udoy8uGb/8UuNYwW1vrl7wdqt NS09RYiugF6CpyZ2KKAQPwjQYmiuALF7yNmwYn5nzu4/uHfx4r216TA0Iu6FdgCi0sIoeih8OCJq r1TSEB+1ybJLO5aELbSD9CRIlBJwQwdJtfuABRIyNGc84fApEZKoppmecEaIbZGhPKhE7+8kroF1 I72daAKV/ChmLBlfi54LgPPCDBOthC0KtxAY3c07nu6a9dvZ6Xfmp38uP/12pML02wpVtylVtxar bpEJ+XzVbZlH7hya8WXQqnvmb7Y/+jsNj//nhtU/dUav+I5u+DwDn8ylioWspBIsm83ihizrud9E Jdrz90QlOSwljZFLQumu1MNfSIFKlV9KVSARnj4qKpVy41cZxhgryyVpJQZMPsPdAp/0kuPk6fUt oRKKBhWIgMIlkVPV0xeu9GbVUZv3mWzNoYvfqXip7kpn0QqWH6yvXLSzLVM0OBu1nblbDj669uCg F5jUIpIqv0eK7ksb9z+3dq+iIQqLWtP6E0sOL9t1JWWL5zeenPPasd6cqbNwqGg/snD/CxtP9Sr+ go21jy8+1K+BaXFBdZ9dveOVLQdThs+o/QGppIieLKGMMj90HeEyF45kDeWVe+ds+4/3vrx871kF t6bIEYEmPI3b0ExU0JPGU3BdyiE6/cgNlxxGjw3GDZPwwIheUgZ+ASPMQfTjc0YP7ukhfjKTaioQ mCZPv+hRGpQiPQKjmRzLU4OM5OkAx8oTH0+oN86mG6jEQCX4fWm0D6KSlfS1gJUgYlYjrbVjx2P9 s36rSO197tAqP4eUPGVHgk65dTzdYlLfRr+mVt4CbAFPozPv7nzsd1pXfd9PXXCdYsG0s5qez40V qCfcNzqNRtHHnpXOyBtG1/hdqVSo+rJWcbs27XZl2h3ZaXdmp0EoUXvuscovpyqQiEq5yrtp0IGb S6W3Gi4BDHLphmrvyWnYvXJkPXmoBMNFogZIcXKjNm27fyRl8LAo4jEWH2/q/cFjS+qudgxm7X99 5eAT608Om54fcMX3Fh86+605a5r1wIJzJV5xvW/sh7OXrz3W4PsRtFW/7s9de+6h5/Ze7tP+9dmd q4/2DevCxmpN8cLWxh/P31nboTz83KFnN1we80LLjS07WLbnzEMvrGkezsLzSPhMoBILPUc4zLMC bg7mle/M2fZH3124fG+tGsSOsBhXA1/nKPdEJZRven5H7cQnB5VwyelpVmLyIRTFMnR8KMA4ddRi HSoCn5jETOKT7zFOjSUI+AH3BXVlJeHDk5nU5iJBGnjGmPBcWiWpJlIikkoSTJJNRCUk0B5yiTQk qBRQk65Em0FyFSO1qWv7zMGZv12s/CI1j0aquEuvuFMms+KOUpr2OWfaZ/2H/50z7d+bFb+mVX4a eqp/1te6XnuAjZ63LSWnWxnVKBQySiE7HiIQmzzP+3mp9CeFql9XK+4oTrujkCBJtglITaOnb+NU ujv3UWiltxqOEYarAArjwOH2JQBMSsPuqarqw2MnM5Vw43V9VnSEyqMcj6uv9cx6efP1ruH2seL/ nrn+xYNXMzR0NjcYe+3Ulf/16Gu1KWHCmXwPjnWmoeuvH56/v76baqpFPGjxF7Zd/+6TO3ec6frW zHVbz+ezDr0FmrPDFUdS3358y6Zjzd9/6sDCXT0pn563OXa8+WzTvU8uPNfSC3lASgl3/nEqeRGz A+55PmNub0H75zm7//C7y5fsv5gWscpsFtjCM33DouBm8lGJ2ANNkoAJp48mwaAEvEmENv7GDxwU 14DUCykl2W8DUQN6kNpD00yfeITjoniPIciV66GRimilJKVIh5FbJ1SSYHoTleD6UEoJlTzgCWSi 0Jeo1Ni1ffrgzN9SK7+gV36eUsVdRsWdMlkVd5TStM+50z7LHv4Vf9qvuBX/3qr8FbXqM4Ozfr0n oZJhFMZUM60aSiFTVOCQ5JawYrEoi37pjLxh74tKdyJ8A5Vk48nUtC9PTiqRWMIF4nzyv4aC3UOw iWI5maiEy4NEF4uKa9Jjko9btB9EhojTtthQfXnzkUt5RzSOFv6/D7624GhDHjdsz7V8f93Zhr98 fOOBNtOgm70Lzzl2rfXP//XpIy09vkNNHvtN8dKulvue3Ll427n//eCyHVeUjB27LMxZ4eqThX+c tWHh1lPff+bQ4v1DozTIPD213nGp9R8fe/7E9XZ6byX0Ofkd+S5EgBmFehDZHNFa1KU6fzv32Ncf 2DRvz9X+KM6G+Ep4jNqfk6MTleh1lqTa5UMtge/VJIxg4AXKK1QDGIQ4zeGQf5w6rCPEJCl57dCl 90WSlLTm8olN9C0ymONAGYE+1NV68hMcp58MQEIKKiE5VSoDRnRpEyoR2iWV4PSgGE5RQiUfu2HS 63MQXVqkXu/eVjky42tGxe1WxW2Upt3qTLslSXIQ7c/IobS9aZ/xH/60N+3TbsWv2hX/Xqv6zNCs X+9d/QBLndeNwnDRHFONopJVi6V6bkgGwzBw+D83lfJVv16svLNYASpRJwHy6dvoNPBoMlJJXmtk yqOBSwRMQsPVkVXdk4xKVAjCZPClpKEi9Srp4y5tB1HzQGbtvjONQ1k9iK+liv+firXPH65X6TvL ddwNZxr+96MbD3Y6KnyNGh+JE43tf/HgUweauoQPxxP9Nn9xd/P9T+18bf/l/zNt+a4GJQ0pI6Ks FS0/nv3bmeuW7z33/dmHFu7rT/HQ96jqaMv5hm89Pv90a4dLb2zaXuxwevEkdmMaBXPUZRv3nFy7 88RLW2v+6OHqL9534G9fOPHk7toFe49XX2tRXKAxEijVUFn0qqoF74aPTgYsAUZQeRwXP4nUQA3b 8y0mHIggETrUiWTkgjjUYD5p1CAwn76yPE5UopptyD/qwg08kgmnhdEoAEmNdymii5Co/SmOmuxt qEQnhwJHTo9bEfkl3UFYmOY6UWlrxfDMr1EtUiXVH1lJ348yUb+00z7tTMPnZ4lTD99mT7vVlhVM VZ+FVupe/T02ekEzikNFa7Soj2slKvf4hH9ir34hKlXcpVTclaNOAr4IKqUqvjQCHlVOXirhePFp WRbAlBBgMhqIiUgTuwqbPFSS7yQkSArcOHCiABEaA5kGs8V9py42j2QyLFSDuDlr/P3s7c/tu5L3 BLNt0/HXHrv0d7NWXS8EKhc0HHcY1Hb0/dOjL22/1InS5ARhr8Hmbjr/w3nbjzYO/vPjq9efGxxz AksEYxZ/ZW/Xd+du3Xu54yfP7nthe+OwH1gstPxg7alL35v/6sW+ASeGeLI8CvgC+BOopMXxoGn/ pOr57z88/+8rlv/Wd/d+4f7q339w0x9PX/6tR19ctG1fzkVcST3UJW9YEZWSblgQnJaO9eYYtiZb I5Dao/rp0PHYwFjxwvUuzXIgcRzfTxe0Y2cvnai7fLzuSnXtlROXG7vH8jgz1B0n1XUHJmM9o+mj dVd2HDzZ2NGvOjT8q8GCwYx66Xrn5eudTe2DmYIFQYibR940W1o6rl1rbGzpGsqoFksCM7geIQCB edIrA915pLoSBCYK9iBAQaXAoDaooJIZaY2g0uDMrxWrbteqbiuxiTyc+lqTL8cmCbQCkj5nTLsd CDArP6NW3TI46ze61nyPpS5oenFUscYUopJCz+Do6Vs5fEt26QYrUQm3RCg/SaWEnESlICQq9c7+ k0zVbxQqvpCr+EL53bcJVPpSahpx6l2pxEAlevT54VJJejhM6mLcgWRHujgVMMmCSWWu68odniRU gvfQkzcUCfgO9CZ1z510azuU149fbLzaO5b2g7Qfpl3erViPLt83b2P1gO4aPFSYWLn7yI+fWpjx hI34AiFcEFwfHHvwuTWvHa7P+kEhiDpV95nXDs1avKO9YFYs2LJ4z+V+w8uJcMD0n99YO3Px7oa0 NnPxrtmrjw3YQhFxyhHL9tU9umxLazrvQSLFng8pQA4ErwqsmHrY6OgZ7ugePtk48JePH/76A5ur 1p85O5BuHBwZyuagOyA6fGrVE0ShF1Nv44yqpEoHe5MMOHA5vbmDQBeaxue8dyC3aPPZqoW7+gu6 zT3Vtk9ean36ldefXbJ69qLXZry8cvqC1TVtPVoYOZw5ns64MzCWOnDuwvrqsy+t2TFn8cbz7UMp N+zKa2v3nTx+uaUvo+04cOno2Za0xTKef6CmZt+hI0MjqVMX6l8/WNdreFoY+0HSGQzOQ/Le8rjH 07kMqGEasZsiXIhagBLowg3JaO3ZNm1w5teLNHz27QbcW/ZImwxUS71lU7oFGsomrXSrVknNBYyq z4JfQzO+1r32B16qTlOy6byRLRjAUT6XlvVKmqZBNbwtlUCIENqCasZASw8wSqQSJC9UI/bcEPmm rrl/Mjr9q+BRqZIbsVvFl0crkb6USl7KTVd+HkjKV90FnuoJQyWVRmb+hnLm1YijMIK/yR7QneLD vVGVj1Fm8AmdCOcv9wwHmwx4wj5gf8o3jMlDJbpt4PrDhRj1DyDsKNSCuCttvr7vwtYTDadaMmc6 x062DFZf6ezKGodqr1c9t/Ta4FiaRx159flV6zbsPWwk79wiLLFZMGp66w7Wznpp06BhjbjsYk96 zrKd1VfaM0JsP3ntmcXb6wfTKY83jWQfeX7djtP1KSa2nrj89OKtrWkzzUS3asxesnP7yat5Rp2b YL8Ydi2pV0LBhZbzcKMHnwS1Lfj23P2/+8CKBQfqCghLqMrYAxupFwMq09DpPKaqGChACmBupoFK Dovh7gEgE9m+8IuGWLq38d65O7tyiubqqmOfqe/uKXhpm495vKZr4Pkth5tzhkov8TiB0B073zfc 31dQICH7TFHx7Np1R8/3Wu6mUxcfW7QmzcKCiOsaR+cv2XO6aehcb6ri+UVtA4OW73eOKU+uObr+ XFeWRlKSVHJjQW/jQG9SgwBCAFGJYjmCFE6YFYTcB5VCNzLbQaWhmd+QVIJjywhOjiliT6ASIjjv 4c9qVZ9VHrlFr7pFr7x9ZMbXe9Z+3x09p+XH8lk9n9eSsbszkkqypRKKPqx0msaNqESNQJJGHJyo lNTMo1Rif+2YqNTcOfdPhqZ/FTyiNpOEpK+M0jC5kkp3j1VS7yVAUqHqTrXqNuMtVIp5Ibk/0XPd m0Clt1pZLkkqyaYSH7kl0i0vm7YmJ2bSUAmhvCNiM4iNgDrNLgYxooXlO87eU7Hovhkr752x4juz lt8z89XVe88M5q2+nL5+//G1B47XdfRtP1mzdu/hvky+6PikC6hGNlCZaB/OL16/b8+Jk1e7etbv PrZu14kR1cp7Xm9WW7mlelv1yaud3RsPHFm76+SI5qhh2JtVtx6q3XGkrr53cFv10VVbqztGFZPa z3xcqQS/gwMGnGIjBCA+d3SHrznS8r3n9/QVdJebLrMymj0GRcMjKM29dQ1Ldh3J8sgMAp+bwisI VrQcTfG9MREPuvHMhbuPNA63a/bc17c8v25bPoxzIm4ayj/60voV+88uP3Tx+08uz1m+wwVOy/Nb zz219tiYH8q+R6hvmZtFpa4133WGzyZUMvI5olI+n5E3ZPn6G6x0jibYe6PSnw5N/5qkUiKUylS6 O1X5xTESSqDSnYWqOyYnlegyJN0J4FTghEgofOSWQKnUqntyUQkxPZQzo6FvmB8xN+Kq57cNZS62 Dta1DNS29NY0917s6BvMq5onkEZVs6lv9FrvUH3PYC+Q5DKbC9IFyQv7NueWL8YUvaG9taW7q613 eDRv6K5XMBG58NG83trT39DR1t7XP5ozHBEolqG5XrpotXT1N7S1tfb2pPKG6QcOo3Y6H1MqUbUI cdqJhEoPuELf9MRrhxvvn7e1v1D0OWIZw7Bd1fY1x0+p5rIte6svNuph5FJFhBlxxbPSrqvqzOvM 6a8dvLhw15XGgnN1TJ+xcO2q/UdzAVci0ZlVZr267qnXDzz2+tkfztubNrnDg5ThrTh4fdaKA50F w02oJBDRQgHfFCp1rn7AGTwtqZTLqnmqVCpRqVyfWjpFE+zdqGSKfEvn3D8bmv512VQSIVuCJKIS hFKqQoZvd+Ur71QmK5VgstobLJg8YJK7gehSytjJQyXsDG7riJZsqvGMTHwijBAhPfdxmDBc16UO kOh1WcdnlsfABd1jikt9mmg0YEYA16f2xUm0gEjO86mpn+1ZyRCW1DukS02MHIceQXHX9xzX9pjv uMJj3GWOjW+YsPAD26SeNBAJer7PPADl46qVcHk9L+LwKDXgehAwiwdrjjU98NyOgULR87WQG6Zp 2BBRPOgYHF22cUf7SE71hUO9hRgRKwR+AXjPm8besxeqXtr4w3mbt5zrrO1XH1mwcdXe45BSauS2 5TKPLdvwyMr9Dy6v/cnLZ0Z1ME6kTX/5/vqHX97SkVVBJUa1bDiBLk4eMPRhU6lj1X12/0mVmnSb JSoltd0w+QAOVjpHE2wClXDBJ1IJl86JA0vkW9+gUlKRVA7fqLM3qmy6K1d5Z6HyDqXqdrXq1slJ JRw7Gx8/TsZxH7nhuiCWLD+FwB5OFq0EsZS8k8vkAzh6ATbwaHgMFni279iu57sM7sOJJo7nQ1iZ rkf1ytRTkkByRdLkj1riCE7DiflhGHj4sQ+OYZJBS/k+FBX3fMhYlzEPCefCBZ58qCLqA456SaE+ wzwsj2UwCQx9XLUSObtHL3NQVwgOSKPx4LWTTfe/uHOoqIvQCZmBozRd3/DFobMXth48ltIsGqcT aiF0A6YFgvpZsAIxajmXBnMzlu19fOXh463K46/ufH3vWRBLDf3WbOqJVRtmrd3/8Gvnf/jy2WGD FR02ZrDXDjRULdiMUBERnB9G2A8a0y8ElcIPnUor77V7j6u5USWfUCmfLRRK9buyVffPphJu1vhS xGIilRKQoqDl2zrn/vnQ9G8gdgOVkqqlr4wijkvquccqPp+puDNfcYdC4wvcpk1KKuHYpOE8TJ7m S9gN7AznkNGlPZw8ERz8HmWTeruVCVDxOVLssdAPIhu6RVAb4zDpYYked1IjRYpRQAJQKnlGhkAQ lxt6KXnkTN+TdKKWxgJ5fEuJFBUtk+QD7jOXlsfaAoGiSSvAL5PRAijymKiVEBxGHA72NlTan1CJ wkeX3ruYDFoJxy78kIPyrgDjg0hhwYqTjfe8sKOvaMI3aKjrgNsiUly+bOPO2qYOlQU2NVPC6QC9 XSYgUQWEK5xpLIz3XGt/cuWeM+25+SsOLVp31AhiM446stnHlr728v5T8/Zdv//ZA8MGN/xgtGgv 31U7Z8XujOn4RCVy64RKHm47HiJLFL+fRSV6Btf2i1Kp72QxN1rIl+qVEllAr1lBJiTF/u2plLzl R8VmApVwRTm1JxWOyLV3zP6Loem/mar48jiVvkytAcpCqYykylsnLZUQJSFDIXrSi66EwsQMLGHF zTNsUVIJZwU7hp2cLFTCdXKjyInfSC418kka9SVfIVHJpjKMRK1dyOuAFVxfnO4kEVOIb9Q0KGk6 DMwgQziYkOirCflA0JLlb7EnST8dtC0qvMkt9D1RSUEhpnVPFiph2yA2oTkQ2AM3igs8WHai4f5X dvdrNnWV7blewK0wahlMLVq3vWM0AwA51IoSlBde8npu0fUUJvJhlAmjo80tC7fva80Ya3ZfenbJ /qIbAWENvYOPLVqx93rH7rbM95/f2p6xNTcYGCsueP3guv01JjQn3UliF+ec3nLDXQZi822oFH9A VBqe8fX2EpVShZxRyOsFBQFCLg8+Jc0CEii9E5WoyAgfVxdUShou4H6HANQVmda2p/9ssHKcSuVU cXd62hdyFYjdPqdW3Q4k6ZW3aFW3TM4IrnTXnSCXJIbk87jy5E02VVVlVTc+AabJo5USiNBbY7ag MQrNgAaGxg2e+sqAm1AzPRqWknqbjcaphDOMIxm/sviL0gaqYD0o9wEYgeU4ISZKXmMBNejuR1/R AhRHJHlqtD2+GC2fLIb5BK+PMZUomKSOMT1GjbNNxgfyhdmbDv3DM69d7U1DxCA+huYsBtG2YzWb D55OG7ae9B2MENTlwvT9gu2cvHztYM2FppHRttTQ3poTl3r6Uo5oHTEWv378SnNqNGfsOXJ208Fj A47XbXsvbTu0/fj5obHc+Uv1r67e1TlacODMAkyUVMLpoR4Ukkvw4VHpa20rvlOm0rhWonolXdff kUq4wm9HpaRRZcRcPtrS/MSf9ld8I1V5A5W+mJ72eUmlpM0ndmPyUgkGt4dhF2TvSyUwjNtHQiUI N7lL8gJNFirhIqEcJGPkWlFoIMWhDQ9PapqACC+ZpEbSuK4TkERUKq2CrjAcn3QPvsY9ORnoixaF 8EHZ4slraWAfp55SJH3wFfWakixGwp2WBITgMaXB4z7GVML+2oID4QiEXRaajtM70rf13MWX9p29 3pcqqiZRKYqyLDzT0NXQPawz4bCACeoAwBeBzUTBsk9cuPT6jr3VdRcvNjd0p/ozjo0wMOeGrf2F k+daG1tHz56v70/lIEIyjPeo5rGLDVcbm2svnG/tG7UY85lFtXwUwVE8GZFoQ2RExP+wqPTI11qX f9vuPUFUyiNIKVEJRX9it0qlczTB3oFK0EqhZ7PhpsbHxqmU9ISbUOluajyZhG/FpKMVwIiGipuU VMJmky3TCyjyE+ckkUf0gFIC4uYbZJp8AIc9lGyaVLXd4EkCoAB31oRHAuUD86mXMVCFaplpbDVA g2I3eYrHoYQ/JJRIAOHQsARhxaVShlKIok6yiw4cRT/J49ZN1AjoFSf4IBbDl1BkiGyo7a0AXCKG koMNfIypBD+n1ygiSKaQ4daYHfPMPj/QfeqonHnMDoXCw4zpay5mCHqnVlCHkJZtsIB0k+6xrG4W DMv2fNt1PCF05qncN4QoGL5qMM8LPA84Y6prYqbqC1XXbFvXLKbjR24RZwpXT1IJFKIHpEnU/CFS adm3rZ7jb6VSubHS+6MSnJf73DL8/utNj/1Zf8VvjlNJKiaqVEpPk1QioWTSAJaf0as+OznrlWCJ 15AhX26+lM2SnPxI2lVCr/k+Sh2dFWmTqLY7SeAJxWvJGJNJJyIEq0Tv0HsJHEF+InxQgOjsJv/p FkCCBm5IDKNQjKpr6SVTkyqsiVFeGNnEI6ouQt6ijjZoFSgfcAb4GjaMO3ryaioMX4YowS4ghJX/ DCphHcFQMsbJ796/fNJSyQFpGA2RF3FbsIwqrBw1ekBQ5wnmuyHXgR5fUCsJzw99J2IWLUkPK2n8 BZwaPxQJrwAyGmvEFrbqawZ1RwxnFcwLXIdxkkW2zRyTBy6CHWaa+LHvck+hodyISjjz41SCx0sq 0Xh7HxyVKHQiKrUs+Wer55iaSyl5s5DX6Y2TfAb+Jhsr0fX9GVTCzYgKwkQqgekBnSdP1/ze+qbH /2yg8ptvS6W8pFLVOJUqJymVcOwSTPiUk9Ap4ALA9BFSSWo37BV2cjJRie5LKAQhQicWeTz2CEDw 7yiEa9nUtNILAjfp4Yf64sC5LQEHoAio55M4edQjYup1JAnWWEgDyQEUFJHQ6HIo9AHoAhcz4WhE OSwTun7gA2BYKKAqdQMAwd0xElD7mI1TBDLCeSZSiVqzJC0QQCXz23P3/Z6kEhEROoBG9ObYUUkl Un9EJZosHetNMug8ql4mFpNEjIUT8qIjXDMIXceJPGo9xCMCEwjkMY7jiQQ9Apc9QyJsoUGxqVeS pL0XNAONE4m1uHbg2IHBqMGBrXvCorZgruebDHqMhppJnrUlVy/gBsXE4HriEsjjzOG0gErwd8TN JSpFiNMnUElv6936XqnkPkwv5RZKVPrc8CNfn0AlI59T8/k0qISiD8ZKP4SVztEEw/2HIkyggoK2 hErJBQ1o0BzLUQt+39WWJ/5ssIq0UtI9ADVZShIiuM/nK+5MIjhgiHbPICp9FhlEc2+hUqIKcMPD Rbm5VILJw6dinYAJn/CmcrtKfIJNCSs+LKNwMdlEOaPrOvZE7gz2EJ+TiEqUoF4in0UOh2yBQ/k0 GqoRekqkOkEx9PXQ1gPPDKhtUfLonlyJQo2QG2Fo8sjyIs8KGQo4SADExVHiYNTs27NpPvWgIYQT oPzTyyTECzsQGlZBo745YahQBRaNQAlfg6wk73mDSvAnGvJEUomwlFBp7+/dvwxUKqKYjVMJjvgm KoUfDZXoMRxpUBKT0AJ0ghP5SX4Bx6MaOrBejgOKZILFsdBiXkSiFuFCDSlpodCRAgFdZQicGWEA cJE3FtpjOcZzQWwhPATcSAfRtpKLiU9kKQamv1TakhJHDCIdJ6kkHzLAV0GlEAT8uahUJCrdqlNz 6jtHHvnN1iXftntOqNlRJachdFOUMUXJIE7hnIYLLJf+Gww7ikvlEzghmFAAwGGobrqSvqNbStYf uNr61J8MVH1dtpwcofRlfI5WfjFDw1J+Xqu6M+nA9zNWhaQS7Sekk1p5+ziVFJQfeoeJTgydBTov H6nhVOCEIIACtWUQJ0VTApAPxcorJyYleYg1Kg6JyV2aNLXdMsF9I9zAHRHjTs5CC1GBZ0Q8H+tW qIWOGpiFkME9XJ/7uJX7jPue7XtwEgq4QDQnoPpViBwUKRSsMNAjYILcxfVCj3pgYwg37MD3OBQS 9zBl+a6Jmz1kFbRYkKc6dRROSDQUIFAJ3PqZVOJDqvnteXt+74Glb6US1W99pFRCkS+FxSUwJTOT HNWqBZJKbuSlI60t0poitTFSG6Litah4NVKujKeryZx6mlm8EqnXIvV6VGyMFMy8HOavOp5lkmq0 ObWxtyj8eUfDbiQ7BKOHDVRt+EFS6a6RR77ZuuSecSqphRyolHo/VKJnwZDe1F6Jno3gQnueVbSU jD94TVIJMBqn0lcSKt2dqfziBCpR3wZEpaq3UqmYUCm5MUwOKsFwNlCYy82XPmwrbyWBEsWMN1AJ F2jyUSmExEUgRj2I4EbueYEKARMFJseEHQmTC83xDegfJwgsRAvUgxmEE0/6raT6E4+QhNgBYQe+ o1dNabUEC4fKG3XuShGJj7gE3kRhIH4EwYTFEOgZIS3JQ2GBdMkomcDRJ41K5BPUazYDfHOtR+ue /bur8/7i2rw/a5j7p9fn/knj3P/ZNPd/NM37n43z/rhx3p9cn/enSMg3zfsf1+f9cf28P62f9+cN 8/68fu6fXnz+b5XeC56dj/wsc9PQXDhHyXZ+pmHjHzCVpn1WnZ5QicZog1b6QKkEeHuWpeXNwpg/ 9CYqTUg3aKWPGZVgOCGMMZyiMjI+PCtvIoEStZ9EZE3FYdxwjSYblVBoQCWGSIvUvQf/jhQRZcNI 9Txm2RRYRaYtHDPgRhCqPjfoLTYgBkVO4Cpz6ig7YL7puzZmcMhvITgKmvAi7oQeVd1y0lrC8nyb IkT6iuIR7uIrJkyPwsMQM4Vvhj62iNV+AqlEPoiTHJjK9V1Nj//Hnke/0fvo1/pnfXVw5m8MzfzK 0MwvD8/8yvDMXx+mya8iIT8y88tDM399YObXBmZ+vW/Wb3Y/+s2Gx//I6DsrvGzEs66T5cA6xW7v ZNj4B0mlilu8N1NpePrECO4XpRIKiO1oRjFrFdLQSi1EpW9MoNLd1LC78guZyruUqru0qs/pFbcZ Sc+ZRuUtHwsq0XVIDOXZMIyJ1PiQTK4/IRJlcF0AROyA3B9cIFymyUYlCuMhVODewAFRiYV5HnXr LO9y7tDQ8o6wIGPUIBjWnSHVGtOsdEFTdVcEoYOwDDKJZBONAa56LGtYWdNRLA8YAqAC0wwYo6fd mlOw3bTuaL7g3A28HGSR7fKCqed0K2+4Oo3s4QSeSQ3/PoFUwn8BKoXC0K5t7p35zcwjn88+QoOv FapuL9KYa7cl6fYiDcR2R2H6nUrV59Sq29SqzylVdxSq7sxO/8LYrK+0zvo9vfM4szOIlO3AtXCG kq28g2HDHzCVKj6rPTJOpWl3DlV9o+WDo5Ll2LpeAJXsYiapV/rTwem/OU6lBEkVd6crPp+tuKtY eZde9TmDBrC8hdorfdyoBJOtBCQsPjyTPILJynVd13FdsHW5P3ArQGry1HbT7RtFAUWT3mjDbkKk uL6m201DxZUHr15oT1GPAYJrnq0H0ZDpbTxS++LaXQte375i/Y7LDa0ocdRPAPX17THu5EznxLWO Q+cuV9fV7z9zrbk75bmM267DgprrPftPX62ua9h3tr6uZdgGrbhuu159x9Cuk2era69W1zSca+rK m3aYPIv5BGslUEm/tmlg5jfy0+9Spkvu3EotAKtuRdKrbtOn36ZN/xwSXM5MkgFFUHWHOh0Uu7vt kd8xe84EvgZZi0A7RxL3XRwN336QVJpGWglUytMzOKLSYOXXmxffSKVCIS1fN3lnKkGfE5WIS7ju YFikm4aq5hDB2cWsP3CFqPQIqPQVohL1Z/KFdMUXstPopVyt8g6j8nYIpRKV6Bx+PKgkTwgM58ey LEVRJDUmEiThyQdjpTWOU0kO7oB9kPsz6aiUPO/CJUO8lVy2QHDX6hkYXbW77p+qVh46P2DYFNDZ Qajw6FRj7/Nr981esfXZlVtXbdnbOTgKXeVxMMdlUDi+e7KhfdqLr7WmCv2as+9i54J1h1t7Ry3T belXnlq6+9T13r6idapl+Iml+9uGFcd3r7UNvrDmwNGGjiHNbujNPbNiS01Tp4f7JQoyrlccfDKo VLJxKiGCM65tHpzxmwXq1BWudbtGTQFvNZKkU/42jQaJxFd3IumU7kBSK+/MTf9C96O/7/SeDbnO Q0+Lwzw95r/pVHp4nEpViJ7uGpj21bdSKZ8fK7/TIK20NxMMZ8Sn2w+EOrWQCKlvCaEZum4USlSi 2u4/HYBWml6mEvUTQO0nq2gcTaPyNgu7ih37WFFJnhbJJsgWyCX5GG6iSaB8ICbXJhtGyUZkcgfk /kw6KsHzk6dCCZWIUn7MdIexc22F+57YvufcIKI03L4cEad0b8XOsydbU0NePOJGWS9CIOZwz+OW yzSbW0OqMXfdnrmbj6ZtUQji61lrxqI9i7ec1Fi4YOPJWcsOt+WsHI/bFecnL+xeuL0mY7MXXz/8 yKu7OnSvGMSjpv/s5uqXtx5GiEcNyT/RVDKvbR5+5BsqcQe3egpArOTZtl3xGRMpaQ1IeKpAeHJH km43K27XK25DKNc/67ecrqOxlw2F5kRMT1rWv7Oj4dtJSyXsRKKVcBlpsDvbZSoCjJ9BJcRuGYrd 7ihU3IHAFkKJ9rNMpY9PBDeRSsjjREl2gE3SPjwqFYtFOYKAvCL4BBYnIZXoBYkSlUI34kXTtWva 1H+auWNn7bDmchZENosvtw5Om7P6wWdff2nLsVOtoymLusS1ELiFrsd1SzhXB0fvnbPk9XPNqhcp LGrT/afWnXvohd31A+qP529ffLijXxcFn0avnL316o9e2FnblXvoxd2zN9b2eUEBP3GDxQfP/3TB utZUHjv0SafSxtQjv0H3efJ8uP2vudP+vZckp+JXMWlXfBrzbfr21iRRbY5V8Vmt8tbBGV9zO/bH 9lDMMjQ4Ewned/EzfP1RUCktXzehzSZW2psJllBJeJDoSQQnmG9YrqprN1Kp6jeHqySVvpiZdldu 2p1KBXUVgBM4TqVbkfkYUQmnRZrM+76PaBfIKDHpw3k/TlIJG8Lm5OXAJ5g4WakU8iDE2cFls0OR NX3zQo/zrVl7t58bKXpe8rQtbOvPLN92fMYrm+57dPF3H1+0+ciFlO64QegHjIU+Sl91Y+f/r3L+ 3qZu1wtdHvaYfN6Oxvtm7113vOXvH924+WIhbdHISGknXHR06J+e3rbySON35+9/cW/rCMDGqbn3 2tON35694kzHgPNJp5JFVPr1xPPh9jTcoz+NRqNFIjYlYJIJX7mU+TTQACKo/3/2/jOwjiM900D/ 3D9312EsjXKcZE/w2GN7bK/D7nXcdViH9WRFksqRBMCsxJwlZlKMYCZBkABzzgRAAEzIOePgpD6d c3U49/2qDyCQoijNeDxDjlgqHTZO6K6uqu+p96uukH9/57hvWI17snpP1kkEvkZzbm9JKglCIppu QpflIZeaYeEaKnm0Oqkk66Is3YhKX+nL+1KMr6mUHvOQmEduLxxeSKQISdz5vT2ohIDc4FDKZQ7Q gLyKur3/S6mEAF0GO8Klo2Tg+NalEvKHVkiiWWwx1ZHOtGg/GL9725m+jG04TGW+nTGd9ox+NS7v Km8sWLBh/Jw1VzsGaM1DmjhCW7CWXqr/61ffPlDbjPbOsZwu3Z2zu+GJKXvf31X1j3lri6pFyfQC xxItb/mx/v/39rZ5xZVPTC1ddKB9wPIcOIKmue183X9MWnSoto2eK/1KU0m9uLlv/Nfhvincrrhc AncoRiqJ9l/Lh1YCkkg90WCcvPvEggeTYx9tm/Ads/lI1kxmXcELLIvO+ynhl0KlTCYxfKgeQi41 wwKnEjw4n9Y2cA1LkUVZkz5Gpc6Cb/Xkf7WPlnx7LJX3SIa622hvKI6kHJWo3/026VdCQG4MISk6 ABrAC1ADYIocrp97iKg0NDMRF8UreBSFW6q3G64bpxKsmahkBn5KZdqpJvnHE3ZuO9ubciw3VFmg acwRWDjAsjEWnqzvypu2fO/JyzrLuoBASCsz7bvc9LevT91ztckzVGZqEZWenrZ/+d4r/zZ+w45K ge+gqCqWs+JY779P2rJ4T83TU/cs3NcaM2lql2soW87UfH/SksO1HTqtTsAnklGqIip5VkiTxJjv dUnaT2aU/t7IlfP3lKVpC1l8zSbig2RU6/BjPq8l8PEn6mFklRxQUT0Y9g55P7yaRjH6gOOEx9y7 /M3ol/gV/YNbphidlH+Bfx79jhMgd5roIzrzIJWckJ7Bbema8LvpsY9mxj4kc08k6upG5Gsq3o83 ObBgY7+l5d9FU2ELHkyNe3Rg/FebJ/+J0X46ZGrom3y3AErJzQM+5wlC+DlQyRhzjz36i/LYe9Nj AYIHlLxHOiMqtR6Vkn1CSkoTlQZEMWlZFmXJYOZEiRkeBqmE+ucxU4VRQivBxVAUQZPTeo5Kf99Z 8M2e/K/0jfnSwJhHufv2kJLrUfqISrejVoqyBW1tdGDzNeFyCPl5hwhJCFGhDFEJ3hzCrUMlFA5S hvrJyDgpi/ACLe2oLjvflBr51tptZxpjtmvQLDnbCn3Fz6KEM37YlNLmfrit6MBpndEkdNygFYSn 6zq/P3HphvNNNrMQ2zRn2payV2btPlje/ex7Wzee70+YfJCS7Sw51PzU25v2nut8afqOucXV3ZZn OobhmB8eufTstHXlzX02kkKpgvqh6eTgnp2lDUNiopqU1Ms9qX+fsv8boza9u72iRTH6JFEyVNul kaBAGOE/dGxa2gmUIlChLvLJdzbsEJ9y9YrgUieaZ9GgCFJZtH4krkSj+Lwso2WfQloOJIA6o5Hp Fv6ABKNf0QlMn6bbo3hx4w79FO/SJMHBmkbJxvlg/3y3BbyNiohMdmkFbaYoF7d1Tvj9dMFjIj1F uk/LuweGlOvhhoDiwwJh/1oe0PBFveA3lbFfyIy7Vyh4JFXwpY4Jf2C2nfBw/SwfKE939yl2ho9/ blQiMH3RHHOXUnCfSE8PHxYLHm/L/0b9kifN5kNKui8piImkKKYTopAcPoAYOZ5LzbCA9xmVV2gC Spqki6Iqmir0kpyR1bQsJ+ye6sZ3/r4n/5v9cN/GPBanAQEP8ky7n3hEKaRXROrtvn20EgLufegA AfkDPKmqOjQz7ufox+GEEZJAvahTKQq44q1IJfLhSC+g0aLSgk1aXlayg8qmvpcmz9917kqv6cqM 6g1uxQhCiYUiC3tEffH6bftPldO8fygVP3C9sKlPKVhcsnB/TcY0Zc+ul8yJH+6ZsWpvV78yafHu +SWVHZKeMowuWX9nw4lJS0va+tQpy3e/u+5Qi85Ex4xr+sK9Fyd/eKAjYTAyYqISOXCUUFqYDl+Y PHfhe/MWvTF1xZ+8vPGrI7f/3eh1YxduePf9D4r275MNC+AMbFDHsUKHptUFXtZ1Q5oZDFpZns8X 80fpQ4PRABoYjJ7FOw7cU6IRQAKoAbIukAS64cYgv1zLdS3HZzaUlwc/0qRJ/9BmfFsYxYtWn6Ju Efo1sgKn4cH1PJu2yQPuyBbohpDb11JJKHhMzn8Q1kVeW/7d8NpgbKQC8u7X+e7+et4DOsBU8OvK 2F8Xx31RKoDn8mjv+G+ZbUdAJSQTV4agpLPfNPycqQTXMv8ureA+hUYMPSYUfKWt4FuNoFLTQUXo S4hiIiUqqTQk03AD+CQqUTMYhKrrKEpGE0VdNIyMqsuipKVFlajU/M7f9+V/g/aDG/NoYsxDQh4N CNCGUSkC021HpetClEUQMhFEgKSfox83dKrho7rxCrfxNqASajiUgu4GlQ2dL4ybXnyiolezMqYt G3pzZ1dzT6/kuCILyupaCnfuax9I2TTpn5QAjDptspX7KguWlaZVW/fDiu7UpBU7D1Y26I6z4/SV cct31/SKGgvq+8VX523ZebY+LevbjpSPXbT1Yr8iOd6AaExetW/Vgaq0bsPahlEJKaM1PkTmZ2xH NOzGAelf393z2yM2TS+60K46GUPL6IqBrAUh8FMPyg5UYkBJ1qXNh1AX8UEQaqASeEHSi0gKlQOw QAJCT9FqTrBW34WNoqjw44DZ0IE0xA92ywLa/p/RcD9cg2/cQrP1aMNhWnWEWYzmJsNnhGbitYtO CoUFx5L6t7iawV38fKjUN/6bv0JUQlmEth9KjiV/Biolf6WphID6qev6fx2V4B3f4lRC4GAi7z5H JdQcmwV98UzR3uMjX5+wcmtJbVefbFr9yfiqwg0z3l+49/jJ09VXoJIuNbVlDBtU4loJjoSH5u5i jzxr49EzZbVXG3o2HKgoPFzRlZFspjWn1BV7L+w5eRnv7zpatby0rE3UVVNqjicLD1VsPXyxoTV+ +GTlstLzl2OS5tE2StdSyaMB0YyZWepc78po359S8rujCucVVydt+Fam6egAA7QSlBGtAJc1zRDg cMmNI0cMSsb0Q1ggLWhN62tCPZFPZ9IKCLRAEdwwK4vrkkfEGQWiQP6BTzR/mHEMeTaKzgFnuIgC iZiBE4a+CX8OWizwHY/R2giQVNBJBKksLTSFlFMHGVkD7oYIkGWacmlbxx0q8QB9qrueYOiiLHwy lb5OYwJoQaVHxHzqicPVkbzh8XanEvKHmkw4JY4DfMCPizjycwlDVBp6AIcL4YBqNA+3GpVQVz6i Ev5lXqBoZltXrKqmobGrNyYqmu1ohl7T1Hj41KmTFZWXm9u6EkJaMxWHwfjwexrx4JkG0+KW3ZhU W1pi9Y39VzoSPYqh0lqKGcEympLG5Yb+urreS3W97aIheY7ppCXX7FbMK+3xpqaBhobuDskQYNDU XQNLgeEMUglgCT2TVo9FPrLulPqTKSXfGbX6/V3lSWgkRtvPWcx3yOLgi+GLug2dg7znZguK8NHn CiBCAOVUojPxJbMdWlwKX3N8H+4f0BJa0FiQOlBdAJPHou3uLAgtD1Tzbf5GQLOLtZCptP4U0zwG MFGnlQte4SNaCMGBa0IreSJ7clTy+IBV6C9QaXvHxDtUopRBUsqmndS0m1Ep7+txCKW8RzP5j8gF D6kF0EpR8jiSeJ/3rwyV8KooCjgyhJL/fBg629CCxQioqrcmlRBQRFHM/UXJhT3RuiTk8NseqiwM 3tVsSzZN2bJVRgshiqatO1AQ1K3Lx2HBwg3VY7IfOjSX19VYqPowYwgQUXZMwfHhmek60y0/4waK C8JIpm+rgKAbaoprmx58Qw148AxOJeCISolTiSEVOBEHDRsQ1KemFH9nxMoPdp+XaPc6y3Zt0XAF g/gRMAv4ckjDhCquJbu0V2QIh06lTnk6AXUbOcwxmYVEiIY3IJiOa7s0IjSQLNYvGrGMmshIKQFy lzYEVg27M57uSEpx3TFwFhdkon09Q08NPAPHEFMMlcl0+hOpRDoBhw634AVwTWiVXLAJtAcKAnpi CQTqyqUdd6iEgPeZ42U0I6EosiLqkqxlQCXlOir15/1OYswj6fxHpIJHlIKHtIIHeKZR8qJU8YTd Ts/gPh6QP1EWIU8sy/r5TtmNqJQZXFYputYQkhBuNSpdEyCYqFOE94SQs5N7wkMdxKjHMFr4OjY9 MSEZQIuP8M5d6A64OeAJdBFgxFUDIOIPrtptwR+CsALaUAnhIekM7o0X+pbjuTqjybjkT/mOCtlD O+6iKvu4Ps1DoKsjTfC24GlR/w7olBCUZ6cU/8GIZR+UnJP9rKJpjR3dmw+cPVzdKiNNCC6dti0h 7ztzqeRwxYCgQdg4AXhCq7W6TgBxRNjyPcFie07V7Dx4QQeTAl9m/snLzQvW7py+eOOcJRvPVNVp zB/IyAdOli1et/XdxYXzNu7tygC5zMX5oIkAYI9ZAJ7t1rX3Hjxbde5STXNnu2bItktL4DKf9nmj LRKIR8ynBYWROcbPj0p8o9nbhErRAaVn8ACVxzCstKIlVKKSBhZlDF1QNClDVFLidndV09t/1z/m d5JjHhbycPs0HZfSRpmGLMql6leDSlG2IPBsMQCRHFQGw8/MqeiH0QM4AhIPtw+VPvqXe3Y8Enk4 lRAZn3WF6PHPBr9PPiDYwl0U6BsN0cvC/6FH9bAdaBPAKqB9MJUga+AYsgHeFpjHRyWgztBP4KbR yA0qHZCQti/AF4aoxDuI3KznJDPqiGm7vjNy+fy95XHb1yz3/OXm/HlrV+wtixkuXDlIONX16mLS zNXF772/fkBSaRmn0AYUcGawDTJQZ67M2NXu+LuLtr2/dq/sMs0PexRrzZ7ThQfObT16Ydvhyo6U hDfPXKwtPV52tKpu6a4T//r6lMJ9p5Mq39+c0eLcuhOItn+iun7emh3HLjbGdVOxHYfkk81lFgAO uWlHKukjKl3e8bP1KylEpW+Z7UdvRyoh4ADpiY4RYA6KrIFKSU2V5MwnUOlvY2O+luL93FLe0OBJ QtJQqn5lqBS9IiDrIJcipgyFn5lKCGDc0AImCLgQSDQ83HJUQjFFkT+GR8TLIJUIC0QlHunZWBQj JFEdo/+pWwrv0ldh+VkR0c9CJgBVBDDSWuTFqNlsJsgq1KGM+pF7H7LVymZFRNqFiZ+CronP4Gnj BJSFEZVoPTlQKSGoz07b9XvPrZhVWh6jDQ/C7oz57rr9Cw9UdZtQW3DSQs0NUyxcUXps8vuFMUkz oMSyOSrBg7PdUHFZV0baf6HmrSXFc9YdTpg0GutETdvCHUdONvc0iEav6cfNsEc0qpo6e2E5XrZJ tWdvPfzO4sJ+EcoPhUqrQKleWNkWz5+3fsfpy90aS9qBSlsnoUnybY9B38EV5s++OZXg0OW0UlHH hO98bqkUvQML0XVdltRPp1Le1wSaZfKgnEcJ41SiJF2bqtubSlGeRFmEAMU/NGU3CtExJ8zPGKKu 7uj8kGM5Gg2GW4ZKKB5eRlRrOZL4bly8yhJsKOJDUkG8v5YOkG88DvtdBC/kKL4KxMDwVMQwayFv 8TfRirIaZqkDSWFWJ0VFZ43eh42YIX0fv7IBI/yE3r6WSh49pQ9smi3FBjLqU9NKvjVq+ay954Ug a7KwR3Inrj3wwaGL3bav0tM4z3CzCTu7cu+JCe9v7JN1PQwc2njOQQpxIosEjnO6puFUU8f8rSdn rT8WN5jkB5sOnnll6rIRkz+YtqbkeG1X0gnihpfQLMFhghf2Od6CbQc/2LA7JmrUq477Ydl+3Vuw 5fCod1dsP3Pl2JXGs7XNvaIqOp7i+tSr5PuQbrB/fsu4A9pPJPA+p1TKpYYHWIVpmpIkS5LyqVQa yPtaJu8hLpTuj5Ck84mBQx4c3ry9Zpx8PERZhICD6E/btmVZBomGRgn8zFTCD+G+DU0A4p0c14db jkrXIoki/kSM6hEoMUQlKlwe+YfDIkcVjVuC4zboqsAG6FkWuXH4CaOxyNyRwTG+OfQ+/4kTfcRH PtGphjw4fAPfAY1sGkgdwGnqz9DOS7/7/Mq5B8ogvSwn7Fe8yesOzj9Y1WH6tu34huW6YcbNrj5w avKizb2yrg2jEnxRw/Gqm1pP1TY1ysb7xWXTVh8dUB3Z9RsHhMMXG1ftOf3mzFXj566q7Y5Ltic5 rsqY6vtdkjZt5ebTFxsIfICN66ssvNwrvjFn08TlpdvOXNl04OSMpWs37T2atpnohgbt2BkwGrIJ o4CrmqNSyD7vVMKfMANVVcWM+FmoFM/7mpT/IK3PzXuUhqiE+CtJJQS8Ay0Z9S5FMBo6+BkCfgh/ cKg4QCUcRzAaCrculYZ3G0Vs4p8OUQnyLxcHPbkcnlDatMESxwrtUYEsJoUFPFmMcGDTkAOan0YK ieauZZ3B9/ETkIvMZfAn9NyKU4k62yMqsdCzaJIeTezoy+hPTNvzzVHL5+w9K4e0hX6/xN5ed2D+ gapO6n12s4YBoaJ62dX7j09YuKFb0TUavEiXw0Vwru6B9O6jJxqT6TbLmbPj/JTVxwZkW3P9DPf7 +kz/ZE3HuJmLS46eFg3L9F07cDKGcr6mrrD0SErRbQDJYZbpaiw4U9/z5ISlm882tem0fPD2/Udf nTyjti+ZcQIwKxo0Ti4l5Rgo4NBAys89laLeXNgJD59CpWZOJWQUMkcvGKTSmF9ZKuE4OkBABiKD gBUg6T9JpaFOJZz2lqYSry0UUF9h/BwNtLAhYkQlFCKoTZ9+RCXcGJr94THCEz1tp71OaDYYvFaO GOrzsWhoAW1FCW8mN6AQ+UJjwkOTPxQjLw+mS9ZLnUzReaCn8AaLhBOuCFM2w4Ckh+f3ZLSfQCuN WrYAVOKd6n2i8976g4sOXIjRltlW1rF9QMHPrtp3pGDh+jZZU2g0oxn6tB0mhNLu42c2Hziw++y5 XRfq31h6+LnZe45ebIPnJXlhyqGdFPpV88MtxYU7dkmmbXhMdfWOeM+Bs+caemOaG1jU0+05PnHn bEPvqLdWHKnt77HClO1X1re/NGnmsUuNGSgpP4s7dGhk5iCVoJWC214r6XhnzN0K7QT5gJL/cCb/ sfb8r9cvftJoiubBSfGkKKVSmXTStmkoxlDA5ZEYHMAGIJRgZooCH0USFCWpajA/TZQ1UdMFlERa VEGlpN1d2fLWXyXzv0xIygmlnFbKuW/IJZ4qPovwtqcSFRGSygPeBD6i7Qb+81TCeXDO6OTA0+1B pcFIGLou4k2qxFSmCLgxYtC1YEIEXOCqWL6v+9EhkYXGFnJXDKAxyCGLnvgzkkE+TSMBwOjU/AdA Dj8971IHBFkW3g/pLpzKybo2ZA5+5eV2qfzOiGULd9PIAN0NukRrypq9K/ddECwGlPm2Y7Ag7WVX Hjjy5vLCK4qWQVE4UtZMBLaccd2dFy6+v3njss3r3t+4/UczS/7Pe3vn7z1d0ZNIefD7PAW/VY3N xaW7j5xImLbgB03p9Kn6+vqBZML0BNsfUF0QRw2yIss2D8hvLVhffOJyr+Km7fBqV+rVdxYcv9qa cn2kzaBuNtwMMZ80KECQpQGhyuXblkp4c8w91hgk5t7M+PuUsfeLYx7oyPta7dInjLajUrJfSCnp pJwRUoKQ1DQNlkYWxu0hCjAAXde5SpIUOaPIKUGRkwqkk6aKsiqKupTCG4KaEWXB7r7Q9u6fCeMe IRpeFwfHT0aR5NLtrJVuGJBdtm3/Z3gUhduMSrymXhOozK6NnFagDEWOjY8jCZghDgU0NseMepJQ FWiaPlhDVIKbZtNX8B3IJQ8Rf0VDJziVSGox/kNedXDFrD9sNwHX5lRC04EsjdZX+qORy5eWlsHy rSDbmlSmrS1dta9C0Gkam2fB7QpSfrjywLH8lRsuK5qI0jUV30gHri76fpfrJV1XNFXBsuaU1Ize eLnD9tozypXWrqSkKRZr60l9uLGkcUCIe+GVuLr26KVtZU1nmwbO1/WcvdJS1dTXHBOPlF+t7U4K drhu56Hlm/Z0pNS44Z+v7Xx34dp2QRVYKHsh7SdMXOVaaZBKwW1OJXNwPzhQSS24Vx5zf1feV4lK 7aBSLJNShY+oRJaAgILjlYtMwjRNeBMRlWQpDSqBTEnFkiRDFRVVyuhSUpESaUXISGm7C1T6H5lx D9+AStfGXz0qRTkGgiC7IrL8Z9iEFgKZjxOiLG5tKhEQonv/KEQk+ijSN3AzkYyJ4rU84hHIgrzx +CBs1EDcPl5gNsQZ8tpw4JKbhkyhb4JYJI0AnMFIc0o8rqUArs9IpRWlZZLri6p2surqpIWF8wr3 NLT1u4aZdR3RsKo7emat3zJm3uITjR1xk9mODSQFnqMHYcoNVMezbUPTjc3Hri4ovpA0vLae/qUr 165Zv/n46YrT5bUXG3t7Vb/X8Nbuu/DGzPV5cwonzF0zefayhWu2NfYky2tapsxbsWpziczCzpS0 ofjQ3hMXymradh0+d6KqFoIr4/iGFxqe79LUOuQe76+LqOT/KlBJLLhHGE8gkPPu787/Wt2yG1AJ 7TMvMgq4NpogtPywMVEUCUkI4idSKSWlBTEFD679vT/LjP38UglZB44jx/4z83Xx82itbpztdqMS r7nUtU1P5RFBBhAFB7SuEEXU44hB10AqipBEMDs4YT7/GPWeqj4O+GwL/Iy/T9/xWNblkXw06hei Y+o5cnNd4Lz+fBqV/nDEssW7zmWAG9dOyMrVvmR9TBA1K3CcrGNZrhfXrKZ4sqk3llR0yaGl6mmm m2sxz9Mtz9WtwNDAh3hG6UjLisMkU69rbb5UX9fe3xuXRMVxNOapjtMdi7d0dLd0dLV09dW2drfH kqLF4rJ+/lL9niOnFceXLK83LTZ09rf2p3rTUsa0JYdpHrxWGrHOVw1w4Lj8ilEpk//F9Lh7AAIl 74Husb/9cSql4cjJMgwAlsBFMXUnRb4bXBIulSRJhLN2PZU0KaHIRKUMqNR3sXPqX3yeqYSAPIx6 l35mKqEgkPkoApwKB7cXlfjTNuIRuViDMUISPdKOqMRrNrwzej7GH5F9RCWOIV7xc1S6YWSMBvpY OC9HkunhOPTc0HdDvG9+diotKzmnQ4cwy2AOql7GpxGKgW1mbdP1A80PVfySecyh2R9W6INYtkv7 29F+47rry0poqr5r2Mx0XNNihulZGrN1z9V8FwdO4DqOyRzDtXTHUF2X1iuxglC1WUa3Gjt6ugZS ph8ajN7UPV+2Hc31DJfpKHKad8OgBwlN11Hpdvfg+N65oFJq7BeJSvkP9Iz7nZtQCcbAq1eINh/v RDiKDuQbUklMqtTZlJGUjBO/2jXtL4WxD30+qRRlHV6Rdf+Z3qWhTqUIQLcVlegvVHFOJdJHQ5Gv CsSpFFVr3sdE3x7saSIq8eEF/A/KS5Q+1QMaOEDfzA0+4JH5Wc2juXRgDpSRQY+qAg9NqheqvIMY p/k0Kk3f/Qcjli8uOY8f+4yvvBuEkget5fm2Aa2EPKflSfBT5oSODQWnZ30l8EActBm+FQIknuYA YYGnBvjE0bI+LcBrQUn5gRmGhu8bjms7KELPtjzb9F1GjxjdMDBdVzaMtCwbLk33c3A+n6JmO/jI tC0GouFMPlKB09h8kbiPqDTY2317zji5lkoypfnBm1OJVy1clQYrR74bnLgclW7Ur0RUUlKiJima 5CZrP7dUQoAlDdEEOfYzUwk5H5UC588tTqWPBWQCJB4s3/dcxmfp00R9cnxgvY5HMoM/5eZiyYGJ 8gcs9DgfPyGXlYhkGgb4gdumRWXxAZ3QDwg8NKKQlh/yVdOSTNP2aCkUHRyAo2NbOB/Ywhdmow4m mtvPwXZDKpX84YgVi0vLDci1gBZvM+ixP5lp1rOztCwJaArEejTOyYZssiz6DkSQg9QQHDgfcLuQ PtlQzHoqvsloaFJgZgOLVmZilqV5no302zYSHbg0y5bep+XgYMw85v7kr4gevkLszukjvJJ8DIjm JBO5Cxt6BlHpZ5qdeyv1dt8j0G4CpJV6x329/kb9SoAPqgGuioIzDCNHomFBkW/Yr5QSxYGMmjGh XJO1HZ9XD45bFhUaDhCuk0vRAd6J/hweoo+G+qHwHfw2OiF4BAChUBAiGA2FW5lKASNDhLNCy5fR CmZ8GTM/oHdo8lfkwjiubDoQAwY0AScF/Y65luUYBuwa9mwYcImYh+yAJViWRVt74yuMFkgKQpi6 Y0NdEGaQITbkheNAjJgus+gLJKM+hUp/MGLFwpIy6JowoJm9VpbppNS4xqIFJOlJIajk+TSnF26W EyhmQMMrGX7Cn4nRuE9yPA2fHpcZbuhYtDi/b1LPF+SbHNgDgZsEK3EGIwgMnCrqzv/kCHCF0ETX RO9jVNJpdu7nhkooTbzCicihaFi4IZU0KSlmBkRNpAEed6jEqRTlIZj+s1EJBhid8DagErCUq608 4gVeFegB1kCx6IwZzMOrDa/I88AgzfY0N9A8iqobZPA9yCUankRUsplj2EzV+SrXnmvxldY003Dg yIBfloczmw4i6Q5E0/bxVTqzCw4GQB7O5zCIGSqLT6HSjJLvjFz5/p4KDV8NlGwoOVl4bjS2iahE lKQbglKi9SIJd7HA6WVu3LLTzFZ8W/Jt2XMUl8nMSzCv3/WTtp+xfAnR8dKe2xeaLVm9Pms0+Sxm B6oMnUUPCok7N4+DVKI+NJg/8hcCkW6IjvE+oEmrvv1sK+TeRlTiHpxk27SEJzyI61RSFG5IJVVM yFJCNVVaejhdd6e3GzTBK4AyfPHcocBBdE2I3ow+RYDXDAbBqGA+EYAQbnEqoU7D7hGpDwfuh8l7 bVv747uPnrzS2inYTOdLXmcs1tA9sPdUxcHzVTuPnL5Q35ZSDXwZluE6AI6t2E7Gci82dh84c/bE haqDpy/Utg8Ihiu7jmS7lxr7Dp2pOHnh4qHTFfWdcdGG9Qcpzalp6zt8pvLsxdp9J85dbekTDOol olV3P41Kvz9y1fw9F5RrqQTtQ+qHGhf8FJ9ByilOqrZv16Tk5hcTG17s3zS6Z1Ne38ZX+je+1Lvp 5a4tr/Vsfql/03OJzS/EN78c2/J6bPOb8Y1vJje8mi58uXfdyx1bJigNB3xrwApskx4v0hJuN49I MZolXv2RuTRKlEWPBegd3rVEK+R+HqiUgD3AcUPAAVrsHIqGhRtrJTGhq2mTWbTcglDfNe0vP7dU il4jKkVyCTk5RKVPGisQvcm/QgH5DKLh55FQisItTiU4M9SlzK2ZVvqAfmjq7d+899Brk6ceqriU cFiGZUU3qOnsX1S440D5lZre5KELl5dsLAKzNNezoG+YDaEkOuxCU9/UxdvON7TV98eLjlQs23Ko aSAjeMHl9uSSjYcOX6hp6I8frqj5YH1pQ7+UYUFNd3zJpr17Tlc1xtLHLze8v66kujWm8IU/bk6l J2aUfHvUqrl7L8gk8uRsKDpZk/Y1yXKZRYOh6J9sCJ9MsHtOtEz989TYx6X8x5Ljvtk37usD4x9N jL9vYPz9fRMe6R//SHLcQ5lxDwrjHkmN/Uq64HcyeV+XEQu+1Zv/ndq3/jZ5Zo2vdNmeo+PaNNrz U+Lgg0zwKKea4L8hl6HiuFZysp7yeaASPDi4F4qiwHcDkmBOUSf38HBDKhlyyjYlF0iCyE1Rb/fn k0pRiHgUBdR/ZGYONp9MJbyP1+g7OIgewEVCCTCKeHQrUwnmQz3XhGPyd6gL2AyCjO2UN3SOKJi6 8yTNLEvYYa/mbj50tmDOyvpYOuWG7Rlj7trt81ZvlRy4e5bnOYbrdIj6/E2HZqw+2Gu7SS97sUec vGjHhkOVvba/svT8lJV76uNyggUNKXX8gi3rDlR0Gu7yXSfeXba9KWPEbL9LNaev2r1i94k+nDGn lXLP4OAWgUoWzTjJUeknM0p/d9TqOXsr+d65akhaKaISZxLKj34HQrmwN3Oguunt/6HmP2K9+YA0 5ivJMY9JBfcoBb+mFPx3qeALUv4XlfwvSmMR75VgkHmP6mMetUY/or35aHrsNxrf+ovkuVWu3qsF Li5D/eOfFqOnjdEwiKhXHU4d8jZHpdChPU4+otIDgNHHqAQi3OJUQnZxKoEFNDLg6/W5GScxIaWm k1IGSCIw0aqs8N2AJLx+RiqZasZzNLRIRKVkzU9HJZ7Oa6mU+WxUwrs3iPg2/kGZ8p/Rw+ToHcQo 8D+j8/JiQB6TXfHRxx+dAXHwJ9FRLkb/8K9f+0EU6WT8HxgEPTAaNgEFAfTBMQKhaFi4jkrRqO7b hUp0s6im2RAqJOoChvF4bmjKzKlsE5+duK7kXFvaZpoftAn6qx/snrntZL/BHD8QbW/l3tNPTl7S odM6s77nOJ53sWvgpVnr1hyuUVggs2yzaL+39sS4xfsu9iuvzStasqemR3HSjtej2TM2nn99/vaL /eKb84qnrj/dY/v4iWC5y/aczltUWBNLQbKhJpFDBMlDqofZ0excvqVKt2T8eOb+b41aP2dPZczP mqHjZnU7JA8LBoZbAMVoDwH+UzfwzNjllsl/ouQ/ZI5GW/q4VPAoWlSt4Df0gl/T839DIyrdK469 Rwaq8u9V8x7URz9ojX5AG/1AuuDxJrCjfE3AMnYIw8XJyWO8SeRUIq8NZh+BiQgV1VnCQkQlVbm0 rXPC7wkFj8q0BDUAdNcglWg3WrJAgCDvizqJpluOSnwe3N1KAeQSUUnKf7B7/Dcalz9ttBxVUgPp tJpIihkB7lsKflvEoyjkUDQsEJWkZFqSkzJRScnIiphxLcX3DJQjbRBBWumn6VfiO6HjeBiVBNwp b06oVn0ClWD9yB7+EISyiLfTNN3Apn+yNKsJFcn3UAVsL2AmeUSwc+4W8WVOXVRhWikel0ADz4ww MLMeKiFyOqBHwvxZDnVaZ/EDGvpClyJJjWvRJmCBheviZD6+5lquA6vCBckOeOJQlSH/SYADH4A7 uIMQQefjIfoIAQf4Ex707aSVSBuSncDeaRFIms0fmkE2rQdGWbv1k3F7d51LyLRCNWtIyP/w1vbZ +6szyBvXNixr7bGq/zu58GSvhxqE7EN2nq5v/49xc4sqWxhKiWU7NDZr+9UXpu0pPtvyw0kbNpYl 4joNsE7o/oqjAz95Z+u2Uw3PTd0/t7il36XncJbjbTxT/dSUBWea2i2yHxSJEz1Uh26ys74WZqO5 uG1p4/vTD37zuU3Tdl1sd7OJwBd9G66ajZshu2csazJaCRO/Jq/P6ansmPwdueA+Nf9uOf9+ueB+ kEjLhzz5gpX367B/qeB+kX9KmmXMfeZoRODpPmHsg52Tvi6WrwtcBfWPOqs+xfxR4Xn95k4cjefi RIgi/UXP4PiO3pe2dUyMqHQ/rIhT6a5BKvG1FpGSvLtvRSoRAr5o5d2l5d2tkuS8N1PwUPeEb7Wu GGE1HVPTIJIWSwliOi6LaVm+AYmGB1BJlhIpUUpxrSQLkiZLPowaxg+rDlwmNHRN/6m0Eqh0D6fS g9dSCW0V1Xd68np9bkXZg89pSAeaDb6+BX94yyzTMjXmiSzUmcMc0aeHz7rsMN31bNcxdNNwXTUw HV/yfAMp9m3b9Zx0EMhZtIi2T3twMct3ac8Jl4a/uRbtvBG4vmNatgleOLar20wH7JjPHNcGPRzL cG2a2c4bNSrdSH3jFXiKdrKMiPNJIQIWvgMlBQCBSgDp8BCRaHi4ZahEhnIdlYyISufbnR+N21d8 LgkqsZDVxIQ/e/3D+Qeq07hD2zJMs/DUlX99e0txjSzTTA44Sv6RS/X/+MZ7++taXBu1INtpeAt2 NY58d/fy4vP/lr+q+HImYaD2B0k9XH0y/b1xmz7YcmbUOwcX7e2JscCxmW0HRVV135sw89jVxohK qB9EJXLKaGS26LhVjU3VtY2Hymv/cWLxN0Ztyv/w6L7a9rNNLQ19vWhcmA+XD3YPS3VY1saviAOc Sl2Tfz9HpYL7lLG0fz9EPkBg5/0Gp9IDErHgbjPvbmvMfYhwUgCIzNgHuif9jkRU0gjgyKBPMX/K 0ohKPF4LsRyV3NDn+8HdkEpI3m1CJaRQIyohlziVlo+wGo8q6URCVGNpQRI+E5VkolJSgFZSrExG gwdnGzrU7X+CStHxfZ+dSvztyORhC8gfFw0v2kjLYa5jI23tiUxct0CW0FM8JsmGIjI/bTp9CaGn OxYTdMn3TdtwLdu1IPKYYXntkhXTbNNhHlpcWq85oClNuhFLJqAGqQl2LNOmsTOSaWUsu1dQGnuT XWk1Y3mKTQPngDDYFcotKjrewqHIkFTqtEbGgTg3AVNEJbzimyDO7UYlkqwWbB9UQmUNQmhVUQus c+3WDyaU7CyLS9BKoV/bL/zF68vfP1gVNy3PtjTTLjx99V8nFx5o0iXm0SAk3z92qf6f33jvYF2r AU3Ewi6dLdhVN/LdnR+WVPzrmBU7KtMpO7RYkDb9lYcHfjRhy5Lt5c+9e3BRSXe/HdIOJHpYVFH/ o0nzj19tRq2MqASuIH2gjemzAUV59vXRz73y5g+en/jdkSt/59nCPxu54J9emfqT0RMWF27QgMtI LnO5BPGM8uN6/A6VfhFUaln+LLSSnBoYEOS4kFEySeUzUklOinBJFFsUdUOBIoEsRqv0X0ol5Mfw GHXrIHt8mrZIQ4WZ4gSC4TS2tJ8urzpf09ScyGgOWkaFuZJs6v0GK2voOHex7uy5qv0nLtfFVMPx LQ2G4VgaS8nOztN1R8qaTQueWwjdLlp+U0/87IWLFZcudvV1aJZkMUO1dcMPFBY09Alrdp+YvrJo wcbSE5eb++DM0twr2niZVzikjUQStc4UaeAynDIQ57PsZKnyCdIIORoNhhyKhoVbx4ND1cSNu9SP nKOSE4Sq6jvnOrQfTNpRVN4nQo+GQWNS/rfJhbNLypMQmIzptrv2aOW/jF1anfQVeEp83Pe5+pYf FswsvdRk2YFhB12aO3tb+XPvbdlX2fnjCSs3n++LG4HphSnLX76v6+nJ24vPdL7w7r75Oxr7HYii rG4GhceqX5i6oqyx9zoqQdDZoZe2rNJjJ/YePla469j/ztv6zREbXphXsvpQ2fbjZ8pr6kyGnKcq RzdClgqpG/US3KESr9r/xVRqXTnSajkhp+KgUiIjqmJKkYTPQiVFTomqklRsWTbh5NBmD4H9X0ul QQwNRd5vQ5H+RwaFYVdG33GsbMXGHRcaWlK2l2aBQXttqaYliqZ1rKb1/S37GnsTkmZsO3L5ndUn +gVIHxJAimmXNfY9P3XLh1tPKapjetmE6h4qq1+4rvR4ZW1SMzSma0zRmKa4luzRRtClZ+p2nry8 7dTFCUu2PDNhXllTV4aFKgQ/vMohKlFVpr4oMlnIOdeVJOkmWikKcN/g7n1cKCFEJBoebh0qUYHw x3Coqaiw+BMSw1Q9drZT+cFbm4oqukAleMZdsjV62cF3C49AlzKafeou2338qfc+bDVoaxD81vb9 ut6BN2avLDxSaTiebgcQsVPWHJq0uKQmpo5ZsGPlgau9qqP72bjO5m29mLdgX2W7Mn7B4Rnry2Jo Z6ByTXfxjoOTFm9pHJC5B0fGMkQlGnoYBKoX4OSdKe2HU/f93qgNs4qru9xsykOD47tIBm2Ky1fM JEuF+QFNdzw4Cv/1VPrd9lXP2e2nVSE5kFFSkqzJwmekErSSIEsJyVQ1aGbqAP4vphLdPWXAsIiq QnKCnvyS3DZYuPvclfELNx672JB2/RTLCizQXdtjimXJKcOmTSV2HOtVdN01TzUm/2PyxvN1/bwb We5OJzccr3pj8f5VRWck1QZ3zjZ0vrVw2+bDF2OmLzBPYbbi6pqH6NBzpIF0WU077aZjhsfrO5+d OHdf+dWMG8pu4BKVhtDJ5RJ1flFAYjW+A8oNw9BTuU/qVELIoWhYuKWoBGFIPbnUI0N/4tDVPO9M m/DDt9fuKGuSXHjKXsr21x6vyf9ga0O/YNhOQtZnrS2etelg3PUVuNsB9eLEdXt58dEZH+5IZlTD C2t6M28tKSo6eTXlBGv2lU1Zuas9KQErHYI8/oOiwgNVfZqzfu+V95bt7ZR0gA8a+d3Fa9fsOSk4 BKSPUwkCyghokYHejPnEzAO/N3LdgtILPSwrhSGNb/RDjx60wAXHi+PTDiuwOirAO1T6RVBp9QtO 51ktk4yLSlpWQKXP2NutyMm0JCUVy4SrQzrmv5xKtCAzwQhlkYt8JJDnQvMHcLjCvrQ+acm2sYu3 n23qqmjpvNKfiJk0EdRzZI8ZPYI6ZU3JBztPd8q64psXEu6P5+1fubsMnl1GTxy7UnmkIzlxy4WV JeVpzerWzPd3Hnpl1pr9V1rPNvdc7uqLa4aOM/FVbizGNMvWHVv3A4FlGwbSb72/6kjFZdl2acI6 dSfllB3VpahuDYZoWlxEnxsGuHiiKAI3oFLEneGBGHrtY7hbhUoRgVFUkK6gEiorTY5wnd5kZvX+ s/80esaSnUe6BlKyZmQsr7o3/cGWA/tOlXf09p0oq1pYuKuqcyDNd/JAC0PDBRx2ubN/2uK1FZeu Nnb0btt/bs3uk20pLWUFdf3ios37D5672BaL7ztzfun2I7X9cp9s1PVKq3YeKzlxpqmr81R5xcLC zbW9MdWDGwkLuoZKMD4rm6WnbH7YKxhPzNj/eyM/fH9PWTzMyjQfl5500HgO+g91zgxofyeLnrx6 zOm5cIdKPEH/xVTqOseppAqKpkrpz0YlAR5cShQF3XWRN1Qdf0FUCumxfY5KqGW+79G2ol6gudmK 2rYRkxdPKTyy/sDZ2Wt2Tlq0/kx9q+zagW/4vhVX7flbj05eXlwfy6Qd+9wA+/dZB5fsrhxQ9Yut tcca6i5kzNEbqhbtrupX7fOdfS/OXZG/fPuaY5WzNu6fsGDdkbLLInwNuj2fuZZjKbaVcVzdYP6l pvYPVq5v6ugSNVW3DBbAh6PHcCg6MlU+qgGIAUBxK2AKoBP1al8XojeTyaSiKNH3rwMQAodS7s1I Ot1aVOLk9dBO+Kio0E0WS2SUk/Wtm09XnGtoi0H5KIZkOnGTtSaksxcbLjc0nr949WpbX7+ky6jO rkerffie5roJ1bza2nW5rv5yfXNlbVtHIoMv6LQYdtAUS1XUNlU3NJbVXm1JiILjyTbLWH4LvX/1 cmPNueoLjd1dcUXTcDqQhT+mzVGJ5sQOUSnoE4wnZ+z9/ZHLF+45nwizatZxs0bo08bgnEpukNVo 47lQzwY4k3uHSr8QKj3vdp3TxXRS1gVVU+GafUatJMGDkyUTtsNr5H81ldB20Y4W5KtRNkRUwqc+ zduG5Ne87KHzl55/b1lxVXuX5jYk9Cmrtk9duaknLQae4Tp6xnQPX2odPXN1Yenx8obu5Ufb/n5S 6bpj7dWtiWPV9bUJqSrjv7H+yqytl3pUdrSufcT0JStPVtUabo1grSg+NXnWqvrWuG1D/weeYzFX 8tw0Y6KsKkdPlZ0tr4Jf6DDbdjSYIvWuUjohIHlycUQSgrwb5BecOADo42AaotLwUd03DyDULUgl FJtDA3zQitiB7WZTLIyHoeD5NsrK9W2X6S5THE80nIxhSIYt6a6omZbrmpZDfiotU8JUE9nsK6Yh 6YZsujSzNwhQvwya0OtlTDut6ZKlKy4+Qgl7Jtx1htOCerJma7KhajRBl4av5ajEl3rCAR/eTRoK 1QdUemr63u+MXL5o77lENqtlbZY1aFw3fkRkHUYluqM7VPqFUGnVc077aVAppRCVqF/pM48MkDRN dWBsvwgqwclHMSB+RCXkCQ1fpBV2cGE9zB4sq351+vJTrX0Jlo05YeHRC+PeX9PQMxB4tHJWRrd7 NefEpZaS41WHzjct3tvyL5N2nWgSio/Xrd15rvhkY+HJrmcXnCpYfGzv+db9lc0vzVy9tbquxct2 OtnDlzrGT/+w7FKH6YS2i2R5hq1ajiTp6cv1jWcqrki6DbfDob3gDdq09ToqEVBxEzkwASU3lEvR O6lUavio7k8KXDNRuNWohDu0WWj5IQBOuwG4VqD4QSL0FJ95lhM6ngeJx2zLdRTTVV1XczxFc2yI TGa5Nq0gBZGIY8exoU0d39XhGNvQX7Q6APOygJrmUGVVHFs0FRpc4NLKbFBYaBZc37E8y/Zs27VQ TjTflzIfVIJECnNUyoJKtP0AqNQvGE9P3/MHI5YtLj2XCrN6FnXO4svtRtaGHxlhVsMrdeTf8eB+ EVTiz+BaT6pCElRKKyo8uM9EJSmtyinNNA3+/PQXQiWycLoOZQkOc1RC6bIg0P1A9cOzNc2jZy0/ UdeecoMBNyguq520dGNtdxyVHBGuVsoOBZOlVaulV5614ezEtaeuxuSdh6uWbzi8bP3B2WsOPzGl 6Nl31heWnD11ub1g/saNZy51sBBUOt/S9/aCtWcvtSg0gsmXHV+03ZRhXu3sO3W5uStjSCwr2kxl ru5aEAoBeXCkIan4uMZDlcJ9gDV4BW7go0Ukui5EXU7RqO4cfm4UIh5F4RaiEu6YT7EBlQwAKcug Xjxmobb66dC04NmaFlN1x8K7Kq2D5AaGx+C1MdDGkT1XBn4cC0LU8pkJRWqb4IupW6bHYDN6GGgB aGdBRck6/rFtZLfLDAaYuR45jj4cNsf2EGkJOW41qC8ohsh+PqKSQ4P1ifyxtPHM9NI/HLFsScn5 VEAyicHA0I5wKvHWBA65Se0MfnqHSr8QKtF4pebjGlHJ+OxUggenaxm0azaSBEQg/pdTCRfgVKKA f4lKgU9jlJAnhk+LdXVL2uw1RYX7z8Z0J8n8NQfOLtt9vCujMb7gGLwB1cvKhpcStAPHqxds2F89 INHDNc+TrFDWWUK131m///2dx+IWSyr2xj3nFmw7Xp8xYiw4UHl50aad9X2Jqz2x3afONaXkTsM/ Vt+/rLSqtLrveH3/qcbYoeqmPtVQoZjokXKuTkfVCkmPqAShFL3atg25FJFoeACV8D4+BblAnBs+ dEOIeISAL9xiWomm5jpeaAShGYJKBoPCsLO+mnUc3wqhKMmJs0KmASKuC0+Pxs4H9CheC1zZh89F VDJoWCuteW1BlJJgYqgJSoDCooVnTYcpqHwufGXwCPxChhh2QLNZoKmYS/qZ0efw1Wj8IxoG+GM0 iop8MnLlXJsetOFUrE/Qn6a1KJctLjmfDgg/eJd8Pk406nuHrQJMNHMIaok5vRVdk39PHksTyolK NOOEJiV8HqnEpy0TlXA4RCXKXytUGtu35vWM/4aU/xDNEOY7+iOj+DxhohKBiabm8T/z7gLZQQGp 4P702Ic7x/9u0/KRVvMJXYSpWoKiatRhdAMqDZ8QhwNFzsDdd1EJgAdkLyIS6tOcD1rTHY2lUNc1 9X9mCh4hSg5j0MfjIJWG5sFdRyWuLsiwCUWIgxkDm6dZVFQHs7TWnxYEEvPP17Qs3VB0tKzy9OW6 pdsPVHbFUzAGRrXaMF3NCxvbenaXHtq171hLLC3Sox5Ngw/BdzCVNHPelp1rDhyK67rl+c09wuKt x7cerz7b2LVy556z9Y0xy951rvx7r43ddvbSqfaBN+Zv+VHBsmcnrxoxedlzby1etuMwUSmgAXtQ kINUQs7wzOFUolvhATRBNuZQNOi7RQHvR7iJXnMcGgx4c+gVn0JS3UJUQsyVFR+jRVKRKiyyISBN TWVIf5BBQmGjpYm6xOkYeQTLR4QDiHKFr+SF9JBC5zP7ySvkQsnie09aQQAXFzePn0ITOaSXUQ09 N/QcWnefnF9alpdOQt3uRCXwCf/jJ7AaBq1Eg0rwHdYnak9Pp90EFpaez4SwcqTICeiilEzemwl7 I28P+olTqexjVKJK/LmnEsv6xiCVbFCpY2t+7/hvyLR39jVUIhJxKoFHOekEoUQUuD9T8FB87GNN 43+vYflzVusZXcqkFSstK7qcUqTUDamENjw6QHuuaQr1MtOjDKpV1H9CTSVSByrB/TeYUNs19a8z BV/66al049m511IJga7H6z+9nzMDZIhtC6lEd7y3P55MC6qGpIRZtL2e4zrM75b1+t5Ed0JUDMsN s2QGVJWpptNvgyBtGBnLsql4QjMIe2SzYUBqTWtdsiZ5nhyGPZqx83TV8freXt1pTSpdSak3JfUL iKJoWKDyEIq4m4maM1SnclSKAgxt+MCliErI2EQiAecughHQE9FneMA7tEIsX5MPtgeDu1Wo9BkD WROV5GC+oOqQlIzKEszgHXAoVATawnto71yH5vrC6wLrwAhoMbxLwCFVQ69Dx+AQdyP9wM1Bkf5H iaKFiwzIdYlKKGSaM9k7jEp8JRM/61s0UQCno4rFqQR/kGY3otgcp/dc11vflsfC5kGl+5WCB1HF YXVG/t123m9yKt3/uaQS2h0UEMwpolJT59b8vvHfUPKRP6BSBCaeGFoBKpJId1t5lEvglJz/AHy9 9NhHYmO/1Dj+9+tWvGC1nVNlMaUSlQwpqdHw7k/USpGLYZkQa2hyaK11eOBUryI2BPCnaGgtE2q6 pv5dpuDLn5VKP5f1lSif4BfYKrMsF45C4Ph8G2i0prRStCcxV3Jcy0Nucq01LKKAr40wA99krs4c A74U2oDAswI/rprlDV1dsiHTWAScEgVCtWUofsaAH0VOHHgUhQhPySRtXBwJpSgMwSgK0TFeIyTh VLcZlXIm9lG8hko8UoWHzfJdKm0SOEQXVCw4hqA5hHl0DAjhO/g9PemnBwpkJSRx8FsaBgn5RJ4Y hTtUuhWpxOUSopZ3LyRVpuDhVMHDsbGP34hKKVVMAUIRjKIQ8Sg6AJWoMae1/Ggw2i1FJXyO1Jhh KIUhchmVz/JDiyofLfMVWBo5c77juXxOO4majyLP2+ERNRAg0mnPC0/JMilkKtwIRdfiGVlzfQ1i BaZASguV92cJwEq0FFw0ASViE44Nw4ioNAQgotFgiHjEfRqqFzjP7UUljiESPKR5uOOG1+iAe3SD YEIZoHrRVh9c8KDKw2xogBqRiBCDmsEHruEj6n1k9D7M1KNTo0qSanLBMqo2ON0dKv2SqBR5cGoO STkq6XmItEhIFPGmmP+gkP9wMv/h/k+i0sf6lSIqAUbRgWma8NxRBW5BKqGc9Gw2E2Y15DJN9Ybk YbSpoGMG9BTOog21mE15SZp/WKRGNtfUDn6KhtYJPR1IQmJoSZ4ALTdtVGhZpmlonmuGyP+flUrA SjTOeziVEPDmcCpdF/ARqkMUovPcXlSCLaHewtXFK9Vpiqjgkd3lIEW5D/kEvgAkuF1kMI/DDyjX yR7owEZB41wUaX6/T/vr0vM3vA8nDvXiDpV+CVRq30ZUkvIfVAoiKl1v9ogqj0r+/UL+Q6m8h+L5 D/XR2njfqScqnclRSQKV0uonz4MDlXRd54aB6nQLUgmKPbADyJuA8dYXuUTqnjpDqWPYoenozKfp 4FR5r4m0sDNVvyjCGlARaZ4Bjf+18a8fOjR8EieBW6dJrinbeiZkBreVnyWgVJGTYD2oBBhxB466 lqI+IwAIrzhGiHgUqaTIaxsebjsqOWHWCokXoH7Ui0Q44mCKqMS43KE6xZsJvPWRpsXdRx/Rn6gV 9BuUDa2dQloLp4Vh0f+oNxZthoRKc4dKvyQq9Y7/Jj2D+xiVeI7dhzxR8u+T85FdD6bzH0qMeTie 93Bf/uNN47/T8BGV7LSkGpLwSVSKhBKMhHwHSs8tRyXkVoAM8UxaUZLpWZS+Z/oBBD4NUXH4hCab nsWQKQx3HaLj4VoJlVALs6mQBvWiAsN1gGOoBlnZD1WihkGPtm0lcAGun5FKCMjJaG0TBPAIVBL5 DDiE4VRCwHGEJNJIPOROcftRCQVBW5/QAAE0Ea4HzPs0rBsalB65Qv3A0uBj00M12K5lGShVRl+k P/EtzjL+BA3foFfdcTTaYtYDm2hjJ1QXB6enBx0OihU1CDZzh0q/eCrReKUhKpHXlosRlRTKqAfI d8t7OJn3SDzvkYG8R/ryqbf7Oirp0g3WDIh8t6hHCbZBCUMB35JUygZIEXwumbtdSoiMoqEuoR2E Fuog6jAzPVtH7uF810Ze14cijZrLAm+MGb4r+55m+kwLQznIGpQsSCiDZuny+V65i/+UIYIL6AMS RSsuRTnMoUQBH4FHw1VS9JMo5M5y21HJZobrGaZjOL6nMz+jmToLDDewaGVbcl09V/eZ4TGCsWXZ nod/wG7qbLNt1HsafYlM8cAgFC0nkevSvpU8j3AKi2cao63hmMlJh5xDtUWbw8v5DpV+kVTioyhx +3wUJUWiEuXbA1LBQ0LBw+n8h5NjHo3nPTaQj/joIJWeH06lG65kAlOB5SDwHiVIZwQk6lakEpSQ j8bS0ykGAIfD6FG6zTzH1dNa5xW9o0zvOGV1nbN7ym4SLcTu82b3OavriNW+32w/4ci9umurNHcc 98wC33YDZvKa8bOFiDIwJeRwIpGAXEIOazR8KhdgWmRd3PfEl6NfDedRFG4nKqEyu4Fr+bTMnuK4 Cq1H5cMgVDegbfZp61uaiMKY5riWabuKZkBS2QzUYbbraQYI5tgusxxGi6S7tDYW+IEfWjT0g8SX RQO9GZBnAF4ec1wawn2HSr8UKnVP+FaGrvIAUSA3GuCeQSo9JBY8nMp/JJkPJD0ey/tSLP9xgAlU ahr/+43Ln7dbT+uSmFbslKQBTx+nEoQSgqqqMBVKC5kTSveWoxKSYPF1oyl/aYQntZMUmBO4itJW fvHD8Vc/eLph3v/tXvD3/Qv+9iax7/2/637/HzoW/FPnnL9qnf1XtYt+pLQcZ45shQHfJQweBu2C odCGXP+pgNRFk3WjPu+hYQGR1xYhaTiJbn8qhZ7m2YrrZBzv7NXGfacv7DtVeeBM1dWWblKztLou bZqrErZYe3+y/OqV6vr6C1ebugYkyXLxQ+RQa2+6sqb+YmPjhZq6noSmur7sWKLpdMXFypqmK80t ZVcud/RnZMszaDOIO1T6ZVHpdzMFj/DBAaBARKUvRlSSCx7CR8k8UklAUn8+4uOxa6h0SpcyKcVK yZ9IJbxGQukWp5KWzar8SRzwpJA7R+4YAcpOKg37Lr73f9vf+qOBiY8JtFvXXTeNd2fG3iuMu1cd +5vpsffUTfhd8ep2V49zKuGUyH8DXtx/nkrIT8uyoJJAJXhwuq5DPQ1RCRme+95guN2pBDMiCat6 fm33wIxlG0ZP+WDMlA/ee3/1hbo2CwLUM5mvWZ4uuk5dd2r+6p1Hqi5WtrRu2nOicNfJTkHNeF5j f2btzhOlpyouNLeUnCxbvf1ke9qUPK85LqzdeXwHLbzUtvfcuZVbjtb3iCp5eqiwd6j0y6YSnwRH VELC8u8T8x+C70aOW97jQFJf/lf68r+Mg94CUOn3clSShZT6KVSC8SAhlJZbmEpGNjTwEz5BAVQC myiPPSdrDai1O+sm/s/EuC/JBXfpBSi43HScT4h3GwW/Zeb9Nz/v/6OP/fWWCb8j1e5wjKQeBE7o hYGW9SUWmLicm7v4Tx2izMQBBBF8ZMgl5DMyOdJKEZKGHLebhNuMShAvCvOShrPj8OlDlfX1sVRd LNUQyyQMWrXSDmwWaIZv9KrGiuJT7ywt7jbtpB9eaEtMXrht17mrfSzYfPTiO0t31vRnEn5QE5fG zSkqPtvUbVmbjlS8s6SoJqb0W16rpL23ZM/Gg1Vx2ioCjv0QldBI5ajk5aikPj191x+OWLqw9Byo hC99RCWqdaCSgwpEVELFugGVyD1BvEMlTqWhGSfXUAm3z6lE22dqtEEuTS5J5j8SG/N4/xgg6at9 +V/DK1GJtNK3B7WSQFrpEzy4KEQT2SlVFG5FKiGrvKzj+2bW1T3fMrPw3AJUR+Rc1k0bdbva3/3r zPjHtYLfUsd8URn9wE2iPPp+ccy90pgvWAW/Jo2/p+W9P5abDqIhl8OsRdMelKyXDH3JzzJ+5z9L AHGGtCfyFkIp8pGjwNF/fcj98tpwm1HJ9kPJZlWtPePe37Rsb8WB2u5LMXPAyooO7Y7ieI7paLrv XOpNvDFvw8p9F0UWZFi2MWO9u+rQWyv21aWN/EW7Pyiu7pSthM26FOvdD8/mfVBcl1Ly3y+esuYE /MAMc1OWu7j4/ISlOxqTok02g5pLVOLS2WF8di4NRmVun6g8PW3nH41YsphTCWUbeIZPQ0DAMtge ytfOzYMjKrk0D+4OlShB11Hp+nlww/qViEoaHDf+9A05BqGUApLygaQv94758jAqfbk3/yvDPDii 0if1dqMNh4sBm0EzTqmicItSiU9uM7KeHvgW8pkGA/OqmPVUs6G0+93/JYDdNBnwfjX/YUSNx+j4 2j8fkQoelQoe0gu+mMr/YtPkb8u1+23P1uhhM2qunvUhxXS+MOb1TtYNA8+03A2AOHDTgJ6o2wh/ wl9DJsN9i978+BO3KEQ/vy7cZlRyaB2B8HRdx4szNvz7uJX/UrDs7XWHK7uElBVoNu/Ydm3ND041 dP5gwvytZU0OC1GSbao7Y8vFl2ft3VfZ9cTbm9af6Y/rKGFvQPeWHuh9esq2korWF6fvm7Ojoc/x HY8ZNlt/snLE9EXnWroMqhfITQbhA9FE8yJDmwYC412cQVSemrr9T55bsry0XPCzduDajsJsnWbU UYVG/bYo0mw7tHqe01PxsZVM7kEECD5/s3NhnoA1jWv92JoBDe3b8nrGfz0aRYko5+KD6YJHEvmP xfIe680Dg76GGMv7an/e1/ryvtaf99We/N9uHPeHDctfsHOzc42MJA+fBxcNCIiQFPkXMB5KC7KU hoHcclTixYjvobrR0BYkFQ2kT80jMk83QKW3/1gc+7CMy+G6ecD3TeL9St5DSt7DKFx4fF0Tv6o2 7HNpGA0UDloFmoeLe0Y9/UzJ4gE/RQBx4KYhb0F5SCQcA0wIOI5GdQ8hKfr+UMA70amicw6F24lK CKCw7YUJ1arpSR+r611YfP7Zt1e8tXxnTUxWPORrFmgyPP/wxYZ/fP29fTUtjO+k1Kl783c1jHxv 94clFf9WsHpnbpdKn+9SKfzH+E2Lt58b+e7BhXtyu1Q6TlBUWfN9vkulCROikmLwvMmPy+L6cOt8 04Mv5/Wm1Cen7vzuc8sW7ipLe1k9YDZNfjRpP0DOrSEqEQeISnd2E4gShHAjKg1bX6kPVCoYpFI+ 4kNi/sOp/EcTUEl5X+rN+0rPMCrxOESlF+3Ws/wZHKgkmdfOzo2oBOcCVBL4amSRedyaWokCfYsP jqTW8SMqQZWbjaW9b39XHPsIr1HXJ+O6iFRpeQ9qeY8YaAgLfqt3wpe0hn1kNDg3UQkNKRxpkkmf JVFRQNY5jgMeIT8RwHoEZG8Eo6HubYTBTL5xyJ1uMNxmVILf5LHAsplquaLld2SsDUeqX5r24d5L XRkva/ih41iOz45crPun1989WN9qGtEuld77u+pHvVe8vLjsX8esKKoWUnbWpk1H/Q+PxH8wYcui reefe/fQ4tKefid0HbjEYdGFhh9NnHf8SqNFFWiISoCB4wZMY8ykNSn8nrT6w/eK/uC5FUv2VqSC rAAmOrpjmR6oRPUI379DpWsCPuYJQvgUKvVM+Lo4SCUlH/FBOe8hIY/ANAAw5X+5rwBe21fieV+O 5X2ln+KXwanG8X8wqJUEUEmQJGgldXAlk4hHCOBRigdYFGyGp+wOlX4KKiElAA3Qow2uXhIhKcpb 5CrABCRBJSHga8OdOyp8HnCMkDvjsHCbUcl1XHJeTQ2RuUx1/Ia4Mnl58dojV/vsELrGdSzmOWdq mv4jb9q+Ky2WHVpu2K2zudsrR76zpfhs8/fHrdhaNpCwaFsbUGnFgd4nJ23bcrTluXf2vV/U0s93 ANeNcNPJK6PeXXq2vhP0oWKjybqgErIQ8stTad83pltua0L+3pTib41YMaf4dLfr9RuGbOk0CorP u+ZUcu5QaXjAxzxBCJ9KpW9EoyiHwCTmPZAe82BqzMOJaEAA8ehLiTGPx8c8PkCjlh7vyf9K47jv NOTGK6VzVJJvQKVoNA0CDAmtPVJzh0o450+llYAYoCciEelP7hdHr3gHuQ1XDgFuHSCFP/EKhEGc Ak8Rm35FqIT7YY7tmqpnaa5jQzH1Ks7UVbvXH7kk0J4QPqCMb1zt7Htp2pKtp6/Yrm84QYdsTVt/ JH/+zuou8ZXZW9YcbexVWbRL5Qc7a1+bXXquSRoz++CsjZXRLpW6yZbtOl7w/oba3gyIQjUhJCox qhw0Ozuhm0sLt3y4bsuMZVv+5+trvj7iwx9MWjl78+556wuXrF19+WqNj29TPUIrHO0Hh5/eoRIF fMwThPCpVPqmSFd5kMcH1PwHpDH3CaPvJzDlU+/SQN5j8bxHAankmEcTNHbpUT4P7vcalz/HRwak 0qqekiVNTg6t+gabgcGgMQePIg8Or7quw8CIFXeo9NNoJdgiKAMGIWMRhpBEfOIHwBBCdIxsH/rm 4HToXMidcVi47fqVfMuxddNUDUsyHNn1a7oTH2woqWzpESzP8iApoRSdmKLP37Tn/c37MoqBN5vi 6ltLdq7dWzFgeQu3n5ixbl+noGp+2C3rk5fsWbzjbI/iLNlW8e6yA726Y/tBSjSmLt+4eMfBlElP 9CMqQe24EZWyvsy8Cw2tVxtbD11o+Oe3d35z1Jqxqw8cbeo829xS1dgQTwl3qPRJAR/zBCF8Rio9 NEQlJe9+GWwqeEgc+6gw9rF0weNC/qMCV0/JPAioh/vzH6ORASues9tOG0pa0Iy0IutKSpXTaK0j CxlOJRzjFe9zI7lDpZ+CStA40JjQQUOsQd7iFXmLXB3K6uGQir6JY7xG+jQKuTMOC7ebVvKDgbS0 vnjvsi17T9W2VXXG952/crz8smyYlkP9arbj2B4TbXa2tv3dhatrm9q64+k9py4u3XKoti+TNP3K 1vi89aWnLtX3COKJi1fnFe6r7kz3KVZ1a3LZ1iNHqy51J+LVtfVzPlxf0dKp8HUDhqiU00q0LE1W 9rOmn20Xze/N2PeNUWvmlV7o9rPpMAQzbNqagFOJhhTcodI1AR/zBCHchEqN7dvyuid8M1PwiMyp FC2xhHxQ8u+XCx6UacbJI4hS/sNKHo0VEPIfRoyPe6xt4rebVr3g9Fe4jmb4vgFj8/QADZbHohE0 kT5KJpN4RcCfsBbe5x1RCeXLqYTyg43SsIVfNpUos6g2+ZxLPi3bzA9/Rio9jGqWo1L9Xj4d/WfU SiBLRBnkavQaoQeBODRIouh4eMCvIJfANTKta2efROF2ohLS7vhBQtG3HTk3Y33JmiNVe6qbKpq7 0opGOwBYejbwXNreL1BdNiAbxy9cOVNeWXax9vC5i1fa+tMmU5wgaXoVDR2Hy6ov1NUfLiurauuP G65gukmDVTd1Hjp/7kLNxYOnjpfX1sYUVXWAF1wZjSajJS/Jtj0HBhRmVVpBItslmj+Yuedbo1aB Sr1hNpMNaZsT1Bqqene00g0CPuYJQvhUKn2LqFTwkErDu2kxkygiN0g35T8ok4ai9/l6Jg9kCh5I jnukfeLvNq9+wR244DHdCgMLVhyYaClQFrAimARIxDuUSCtFVMIr2nbPc5EMNxyk0q2jlSizbkYl aewjSsH9n4lKyMmISmPviqiEdpz4+zNRybbt4VT6JAZdF6KvwfXjfUq5UZe5kw6G24xKNmO67ycd v1VzO6wgxrIibUDBQlodxgw9h3mB7Ye25ymma3qBqKkpSZFMpnueRXvxZnUv0PxA0K3+jJgxVMlx 8JHh+rrra8yTbD2tpkVdlgxNMU3bRQ3I2fAQlWBAZpjVA/Am7BaNH80o/fZzKxeUVvSHWSlL+9jR 0t+DVLrT231dwMc8QT8VlfgE3WusCxkIO4xM8YsKDcC5Vyy4LzXuoY6J32xe/RxRydNAJZMMmKjE W2UfHgcYNISkKOBP2Ilj80U+aLt23AYScodKNwsRlYYoE+HpswR8GRQDlVAcvyJUgpNm+h6wIgWh FASyD4OgJRgC3/Vcy7UM3/M8P3BdPhWQ+Y7vGg4zbN/16S/HBdc81TbSqqa6bsZUTOaYrmM4Lq1d gsaUdqk0bc82bZPeg+zBVTlROJVQlVyPOrxDE+2pH/SK2hPTd39n5PKFJWXxIKvQ/GEH9slHUUZU ujMy4JqAj3mCPguVfjdDqXp4GJWQUWTqtEJuXmRsXzTyfwuZqRQgSfekxz3QMekbzWtGufFy5mlm NjD5vFNaWYiuGJqmGXUqRRIpChGkdE0hxU1ThGAoSA8M9Q6VPjEgTT8zlRCiJwyRXMKpcicdDLdX vxJKg5iDSuz7lu3quqXqluEGYEHoeEQksBd4Aos8tH2G6fi2ZoE2+MQIUO/90LJUy1VVy5JMQ2em yyza5ZIWiWP+4C6VFrNxHj72mNvvR1RCPYJHxhxacwv+oj8gak/PKP6jUUuiXSp16n6y+IzcgFdo /HOHStcEfMwThPApVOoiKj3GqRRN0EVKcisH8MUDou3hkNrf1PJ/Sym4Wxr7xfT4+zsmfb15zciP UcnlV/5o1ugQlSJIISiyiBaKQW9Tv/IdKn1KiKj0s3lw+BV+GyEJ4XanEioIDaumbStdIWunfDtD 80MCWjgS4sWFZqLNJs3AM5llMIemxVmu7QNlvu57CqM1kwzbkQ3HdsLAcC3GoJZoH14anenRQC++ SyX+Z0Q/1CAyf0h58AWHqEc27Z0b0haWsKm4qD47Y+cfj1qyrOR8BviBTWWRPAdfR/UZTiUaiUlU ivbOBWiGqPR53aXyM1HpUZkmcD0QrUVp5N1jDW6fS5FTycr/TR1yqeAueezdXCtFVCq7jkpUkDA5 30crDRINpxJeQSVJFCxDoZ2TiUqwUsgm+gGKmhZ3D3W+H9zf3tZUAt/VvIc16u2+qw9UqiMq0bl/ eioh3LC3m5PnZgHfgR89fGQAQu6Mg+E200oBrfrP+JqhNF+R1vSknXNRwfmcQhRVQKMd0b4F9HAe asahcqQyJDmFgsXPSWpRUZAl8RNCXwFbKGmarUNv4TXCCpGFagLtgYKf4jw0g4WoBI8P8qqf1gwo /qMRSxaVngOVXOgrH0zks3NpQhGuY4W+jVPC/Giprt47u1RGCUL4FCrxZ3APR9ucREga3JZyuFZC 2r6g5d+V00rcg2tZPdKNgUoGaGQRYiyUGhUkD7AH2BIwBBjBkIYOaDkmKYnWzCJhjBuh8oPsJRVO e+dafO/c/wVQ3tZUAuVBJaPgrv7xX9JBJW+QSjAZJAxXy13104PruhCeJJAGhyPlwHNtwEeUvfzR W/RlNAxwXqLi+BXQSgi4AR5xJ1GM/h+MHx0Ovj1Y8tGfuYPoD/5RFKOX3P8Uc/+g9iDb7qxk8gum Eo1XApXEgofkj1bIHaRSbjtvMjP4v0bebyG7qF+JU6lz4jdbV49y+8to3Q94GXQpG2dFBkQB5anx lRKhkmAtQ1QS0nFRGNAsA6Ibdk/IIDDZ+DltfhM4TKjvmvaXmbEPU57cNN6yVFLyH5Q4lcyCu2Kg Ui2nEk4ZMNQHtO5A0rUV5WYBZIlGUQ6FCEPDA97kUPqISniNpu9GZYGQO92wcNtR6RcekG0fUQkZ eWfVt18QlYbW7SZtch2VKA5SKf8uTqV7pLH3pMc92DXxWxGVfE4lhy4FKuFm6ZJRiDpEImsBkiJC CakBIR3LKLJKC/2htCIURFSCMHaZ0NA1/VeHSgPDqYT8GaTSZ0oSD7AM5CTH0Sf2duOjoYPoa4Zh REIpOkN0cF24Q6VPC3eo9CtHJTTUsI3hXUsU0nFQKZFOiwaDA3eHSjcPUU6CL5ETFw3m/njAR9FB JJeiSXD44fCTRMfDwx0qfVq4Q6Xbn0q8VzEXomREjfxwKmWEBKg0QE/jLMdFWSKhd6j0iYHSxINp mpFQGgLQdQHvRwHunsv3bvh4yJ10MNyh0qeFO1S6/akU+NfPuor6REghDT6Gi6gUT6cHMpqmO3eo dPNAaeIhyklIIXAnx6FhAW9GKmloRm702+tCdM6hcIdKnxbuUOn2pJLnmYNUsiKtlEsBDyjVSC5x ncTZlI5nhIGEIMQETZbNgAUfp1Ln1L8QCh76HFKJUsDDUDZG7+AVYWg9E7wiDPEoChGSoJLw/eiH Q2HoT37Kj8IdKn1aoLy/Q6XbiUpta55jg1Ry6VIWv9nrE4amW1XVHJLIg8tRaUDQxIzmGFBYXkQl 3BhRKV3fMeXP0zSk83qDvy7+nKlE3yIqEZPwW+TyL5VKlAafz6EYnCyCY8Mw4MchAEOUmYMP3cAj 0B9Zjd9Gp/os4Q6VPi1QUdyh0q8alSLTsiwL9pPiE1BAJXhwyYwQy2jptKrLGnOiDf4tBpT4DkvV /XK00q1EJQDIcRyII2AIrzRHi08cAXfwDkiE/EQY4hG+j0+ptIeF3Ek/Odyh0qcFytQ7VPpVoxJZ GLcxRVFyVIIHl46lRHEgoyeSopQWTU0NQCWulSIqdf9SxivdGlQCfcAgsGYIPQhQRlGHETITr5qm 4U+wHscRraiceeD5nfszd9JPDneo9GmB8vIOlX41qYQAE4qcDoF7cMlMBlopmZQyKUHOCJ6j8X4l mhXJ0nW/nFGUtwCVEECZ6PkAIB5xfOggeriWy1DUde7fIQwHU/RRdJw74yeHO1T6tEB5eYdKv4Ie XGQnMB4YVfQMTuT9Sv2CmkrJYgquXdLWMj4zUPafcypRafGZOrk+OB5wgD8RoJ7gzYFB+A4oD7mE LMUB8pbKeVjIne7TwueYSmQfUZGTjSLy0keM3sf/qDU0aQ4koucetOhtwEKHTyEJOZUcmnEyrfQP n12xqPS8QNsJomhQPJYXwEAJYmhiaN4j7zj1QKW+c91vfUMr+IKe/4VMwYNSwYMGqsgYmD3NolDy 7gOSlIIvqvmI9+lj7tPGPCDnPSzlPyQW3N834aty+ZrAlcMA13E5mWhOBMg3GIf+zL2Ja6OdH4z0 KVVuRNoWyqX1D0Cly6DSt9O0fyFqNlFJJyrdDXNSC2ivOlBJx5t5X1Tz7hXH3qWM/YKW/wW+pNED vRO+ZXSctALbzNIkQ5r8h3htGoYdUETVh1m6gAL/F69IpA8WBY4beA44xeRQqWndDip9XaJNBO6j rKBZb0gbRY4kREqbSq9I6m/pBb+pFvxmetx97ZO+1bzmebe/PFr1DYXHr8auTQllgusz13dh4YZt pjKpdDouUddSPIlDQU4LUjqVNDJ9ji7QyILAY6n6rql/Lo5FQxIl4G4ehw6G/gSJQMm7OZXQovyW kn9XfOyXpZOLXCbTiqaEAU4Y/s/wJA1L5NCfvDXEccg8gjiqHvBNOzp7vmY2lfa89V1h7CPi2PsV Qs89N4mcSg/IaALzftMq+I2B8Y/rtcWep/PiCPhOYTRNFJfj5kD/IkYHtPmqqaeEVDqTyogZQRTS +A94gqebkQRBlGXVMCxNUWQRuALR+RKfimrRvHfejKK9oXV+fNRdygFYR3SxaOrdtbz6vFIJuYDs 4M006gZaeWrt8Qe13TzSPDbXpz0pTZ/ZWQsNOaDjWVmL1k/imj4IzH5ReXbqvu8+s2px6flEkIWM sUMUs+aFFk6bq26wQJw869KWUbHyvre/bub/NyP/N1JjHxEKHrZHf8F989eNMV8UCx7mW8Xea+R/ QRoLcfSITgvCPpQc+9tiwZfkvPvi476kgkpMCgMD9dKDJXNYelRfKQ79mXszS+u9Xhuh8lxG27hA 8dm4IS/Q5Kvb2iZ9Oznu0czYB2USR7B8Umom4QkGD+tCvMvI+4JccG9i/ENy/j3O6F/XCn5NGvvF 3onf1rrPKqGrZKOlEiB2cF1k5tDr8AOKyGqLpvKjdQbx6TAIHVAfesaAsxTavhsPlYuNRXldE78O +aYV3MsjMeijiD8LCJpIkjQWn37BzP/vRv5/S4+7p/mt361f94ozUOk7NHUEeUEeRejx249eowPP DZlLWeFZvi1qUjIdF1NxLdmvJPuTaSGWUWB4RrLdlGIa47PAk4097/0pT9LdN4/IMaUAMAKSHpDH /ro+9r+JeY8qJxcZnuaAwdRE2aAhkgYVNpgzVAMHDz76k2V9G8Snamq7gWmFauClQw90Q6apZvOe nsl/nMp/NDPuQZnyIZczN4xqARQc5Pm9dv5/s/L/e2wcqLSdMQlloWWzBiq9hwbVdYAPQmcEQS86 cH1HNuSEkEyB1VIqlUmmxDSYxPGtCIIqRPsTpwQtkxaTcSipeCozgI9k27IANZoebaEBCJnmOyat rof/4TzggyBAplwrse9Q6Toq4c0clYKsw7KmE+oec7IGCJ+1Q2biHVL9kNGAjtkrKc9M3f9Hz6yG VooFWQBDD02AyaUNn6AEsoiMnBRUPscJHDtW1fn2t9X831Ty746P/Wqy4MvW6LvZm78GKgkFjwkF j5AOz7srU/BIuuDLJjymvAdTBb+t5D+uj7knOe7LankhY3rEI96ykZD/zBHf9z3YKVUSWqYKCsXz DPnyjraJv58Y9ziaXAkeUz48NbhL5DHhQMu7F5aPqgyRIuU/2D/+y0reA94bv2bm/3+hmOLjv2l2 nLR9E6LD8w2flvmkjs+bBMAcPoOezdqUhbRapB86eEfNZlVOpYAlQvVq/c6JHZO+BZEIw+YROu76 iKRm8h9NQ4aQIwx1+VuJcQ83vPXd2vWjnfilwFXhUvgeLe0AR+3j2UW84gcexC0tYKakU6KcSMiJ +EBa7RHNeEY0kh16ujdj2qoXuOnmnil/RoqSvLObRc7K+8SCRzP5XxbG3a2M/TU57zHl1CLdVx26 JKww45Pk+ZS8igIpPahul5SdGcLElZAZ0JWub1iN++MT/1gZg8YMuTG0PueNI4QS6li64DHoOMSe 8d/Q6opcT9SzIRoVA3nvSIAGWgjIGXCQ+wiQ5fRqek5GVwbg08qZpJSBr5uCYiLJpAhpDfTOpMB1 WY1nzLSoJNJiSk6k1P60NiCrKV3TfZePrw+cwLWZ6bia48qer6MCeJ5DzzqhyYaFzzGVuIs2SCXy cSBqSK6SuIRyBYVcO2sbWTK5rEVrUJq0qLPuQfajwaXV5+wuSX1y2t4/eubDJaXnkwHsKkC9cQPD C20Plc4n/wSSgJpHuH6+Y/VfbH3nu5mx90KY9I//eqLgq+boe9ibv26OvlvMf1jOe0Af80V9zL1o WsW8x90373LevEcd86g9+gH7zbtSBV9Rz29yXduGisM5yWG6aYQTGREWgKVjHsmTowgfkDZxdnSl ekfH+O/g5Jn8x+W8R9UxDxujHzRHP2COvt8Yfb8+5n5gSMnD8b3ymIfiY7+ijXnIf+M3rDyQFEn6 pt1yNHSl0DWzTM4yMQuCD13rRhE85BoJ/psXQAf4UKHUU2qEWYMaTjtwEqFS21D0MM+9qgAATNNJ REFUVufEb8N7Vcc8eJMojflSJu+35TGg9oNq3v2JsV9umPSndevy3IFLWVsi+/e500DaiFqSjyKU CkkoekXJo+E2DQctfTqZERKpmGD0inZCkKx4p57oEkRFtxyWbuyd+ucSEJl3/6dG8pXyHhPzvpIZ e48y9jekvMeVk+9bvgDdkQWPsgk/K9ISK9el6mMRKURJoijRgjigPuqqz9dNBcF9y2rYl5zwB+ab 99lUbe67LnOui8qYh4T8LyfHflUseACxa/y3tdoizxVQAFCCDtpTJ511Jd+HjsP1YBcfRdt1REVO plNpwEiCB8djBl4caaW0oAtpVU7JRkqWY0k5AT9P6e7LXGzoqosNdKqy4Lk6LVkGw6GW3XcV3xX9 QHYDCerPARDJ6j4Kn2cqEYM4laivj8sm7kpzKsHzghtsZT0NXg/0LBweH+2J52Z1quUOrTBnBm67 rP1k+p4/fmbpmtLTKgQ3ncwIA418FFprCUVKvdx82VU9cDW750LLO3+SHvugOPbh+PjfSXGt5L35 353RX4Aqgetkj/kCqCTlPaLmPey98eve679uv3mP/+YXcCAUfEk7Xwj9C7ccJk2L/sAF++QIDcLv LIoQ5hRDyBNab8gMoKZRG5mkVm/pGff7Yt6XlLzHtDGPAEnWm/fbiKPvB5gQ9TEP6Hn4825tzL2p sfjOA+zN39Lz7oaQ6Rv/h1bbaZ/pPmMBLMWH1QA4uWvdMIY8VdSpRItk6ZTB9EO8Qy1B4BlZKxaK V5u2TeoZ922NI/KToon45kP2G8ioe/03QPC7IZ1aJn63fs2bbn91aEsQhkAvbxcgOK5NCRQbRbLu 6B3GHEnWxVRGTCQSKSUu4DjN4q1OrEVODlhS2ktc6p/yP0AlkBq8vkm0qKX5AkOS3rjfzPt1OOzK mEfVE7OZFyOliIYtm3ayGsQ3OPxRkm4UkWwICog537OMwBP5dhV6NlDAttA0mktjk7+t5t1l5n/B zLvnuvy5LuqjwaZH5LxH4Jir+V/sG/d1o2ZT1o5BS8KZZajYTAxp9WniON+A6qPIDEXPJOVUTE3H NSGBKMNFkwYSUiIuJeMSPSkQMilRSGRSMQmecCZT3dQ+a9XmCYs3rT106XKv2K86sm1aoBPklwd/ ww2A19CyspoNk4E7MSx8zqkE/X5jKkFeoLby4vcsCA+WNXyUG9pcUMmiNt2HTXutRKWS7z6zeFXp aRkkoL4kJ+DtP8kVanSoBwq/57+S7Z6yhnf+IjbuK8nxX+2f8O2BsV9HC2aOvlcbc7+Y/4hMj0ge iI97tHfCVwbGPy4X3CPn35MZ+xA5BXl3d0/4bbGikLloWzzIbALTzSPclpybguhFEdoBaaPkwaeH lGCaUl3UPu67yfzfEfK/irZdHvMlZczj6pjHEJUxj8l5j0t5X5Ly8ecDmfyHYuO+mqZOroegSnrG f6th8v/SOyogwS3UL8/H6cCVMLxZJOeRHElkCu9NYtALyDEkGHkOUeBkLSGUWut3zGyf8MeUnjxc 7hPimMflMaDkw+aYe80xdyGv+sd/6co7f3ppQ56dvOgwyQiZQjbMHFoLNJcDuUhJuOYd5vuq6Yui kU6KAyl9QDCFVMaOd1uJbimZ0lIpp+9yy7T/jSKD8EG2QArxOHQw9OfjCuA+BkB/UB39ZaHg4fTY h/rGfjtzconrpd0AYpJpWVvmcEExXZc/10VkF2lzOMiQG0EAKqHFU7MhHYSO1nKk5Z0/7x/7ldS4 x0WSuh/LomER5SjkfS1V8NvpsY8nx36lbcIfq7U7QzvpeZ4Z+kaWMd92fM+AOaDiMho6OhQdTVeF jJxKIyqIaThvqRR4JKcG5PSALMYlESozlUpKopjOSP0ZtSUhzVpb8tfPTP3rUYufmLh16tryfZV9 dTEraYe6H5I3wai6oMK4tOL0HQ8OgQAEPw3VkfcskGwCkUJ6BEr6CXzJGtmsHAYZn6koNteX/VAh twfNO7Sua/mhGobNsv6T6cV/8Mzi+bvOdNr+gOuloPQdJjhe0vESiK6Pg5TNRNuVTSPTXXdiyg+q Jv/Npbf+tvKtf66a9A814/9Xw/g/q53wl5cn/dWVSf/z8qS/KH/7/3fu3b8tf+evL77151Vv/WXF O39z6e2/uDTpT8+897/bK/cKjpFmruCwjO3dPIqWJ308mp5se7LjSTaTbaZaTt/FU2fe+o/qSf/n 0qS/vzLxb69O/OvaiX9Vx2PNxL/Cn1cm/c0VvDnhL65O/F+Vk//35Yl/Uzf+f16c9HcVk//55Ls/ ibfVZ2w3ZePGvbTDr/tpUbD5N5EGx5VtV6TsYinXxxkkh2mmachiecmGM+98//LEv62Z+NefFJG2 qxMp02on/WntpO9envwn59796/3Tv3d829x0uiPpGjHm9jC3j7lJB/n/sayweFbwiGOkPG56PZLT nrAaE05jym1LmH0DUn9S6UyZ7QP6QGfH8VnPl7/1T1cm/s11KflY/Kvaif+/2vF/c2XCP1ZN/rvK yX93bvL3Wk/vFmwj5bKE6/Uwr8P1epFjH8ucj8eMxQ+oLnkDzEszLwXRxfyE68aarpye8mTFpH+q mvwPPK+QsOHxmlRdnfg3Fyf+Q9Wk/1s5+f9UvPVPx9/+cW/dOdHSUUv7eJKSOD8/wDtDtSiKccXp SZtdKbMrmYudSaMjpbenjTaKZjs+Spl9SaMzZnYnrfa025BiK/fX/PULq777zLo/fnbrn44s+j9v HHhubsW84sYDV9KdMlNduO7U+RrYHnWnDAufVypBLJE8Qq6QXqLeJK6TIC7QdDjUcxsO6O6Z+tZd p04dq6jYffh0WXNPwoJnbIXwii0dQhxUasmoT0zd8q1nF//PsRv/3+zSH84u/smsHU/M2o7449k7 f8jjj2bt+MnMbT+ZueOHs3b/ZMqmJ17Ie37UCy+OenHUqDdGjXr9xREvvTzixedHvDxy1OsjR72K P197+qXXn3r5jadeQXzl6dEvPjv29adfy3vy+Veffn3U2JVPT9v37LTSkdN2Pjt9x7PTi3jEQRSH /qTXEfSKrw2PRc/OKHp2ZtGImTuenbl9xMztI2duGzlp2ZPP54947s0Rz70+atSrz416+YVRL0Xx +VEvj6L4ynMjX3352Zdeeea1F57Ne+3pV/Keem7MUy/lPfXSm8++9uqk1c9PK3pu2rbnpm8dOX3r MzO2PzOj6OkZO6LX4QdDfz41s+jJmTuemrXt6ZlbEXHwJDJt9s4nZhc9M2vbqBmbXpq27un82c8+ N+a5Ua8gDZ8YRyK+/vyzo19+5vXXn3kJEQcjRo5/+rV5L7yzZeS03SOn7h41deeoqTtGTNvx7Ixc tnyUUXgnF+nPZ2bseHLGdqTwqWlbfzQNRbb7x9N2Pjll6xPTtn9/+q7vTy1+5p01I59/46VRL774 /KsvPIeEDUXk2CvXxpdfGvHCK8+8+PKzr7w48vlXRox65ZlXXiiYO2L65lHTtz43beOo6eufnb7x melbh2fL8Hwb+vNpZNeMXHY9NRM5tum5GWtHzCz8yayiJ2YVv/DWsldHvfDasyNfHoHyuj4Z1+QV Zdcrz4947QXkGAp35EsjR45+6u2lP5695Sezi340Z+uP5m4YNWvNiFlrn5y14clZW5/CFWdSSQ0d PDG96CfTi56cUfyTaUWIT04venratqembX8Sx9OKn5q285lpRSOnbH/m3aJn3it+Yvr+7009/Nfj 9n9jVPHXRpV+eUTJl58u+epTJd94evf/GLXnX97clz/n6IFTrfGkFnhawKD8WM4uefjcUglwdrNZ sAU6CU4c7+YGk/jYIpMxxQvKGnre31h6uqa+N5M5dbFx5pqSi11x3bZ8W/IsxfQDmfmtafWtNQd+ PGP7T+aXPjG/9Jl5u0bM3TlqbtGIuUXPzCt+Khd3Pjun6Nk5xT+ev+eJ+SWvzC7Mm7kqb+bqN2eu f31W4Zuz1iO+Omvjy3M2vzJn45szCydNWff2e+smv7d+/Hsbx0zd8ca04nFTNr/97tpJ7xW+Or3k uZmHXp6+9+WZu16Ys/P5uTeLz80pHjV317WxeCTFnTwWRfH5udtemrPp5TlIQOGrFNe/NmcdjziI 3il8dfZGJPX1GZtem7F1zPTC8dNWT5yy9q0pKydPW/bmjC0vzS5+cfa2l2ZvfX72tlFzd4yYt/Pm kV99B74ZRRwju/hHRc/N3fHi7C2vzNr4Ki6HOOemcXbhq7M2vTJj+xvTt+ZN2zR+6obxUzcWTN0y etrO16eXvDp97xtTS8dM3TVmWtHLs4pGUbl8Snxh3s5X5hW9NGfbqJnbn5258xmgauq2J6fv+NGM 3T+aseuZaVtff2/pm1OXvT5r/WuzUWS5iGOkZHjEO2/MWvPmTMS1o2esKpi+YsLUD9+YUfjSrG2v zdg+evqmMTM2vDlj0ytAcO7GPznOLX56zs4n5xY9NXf7iLnbX5y7+fU5a16eu/6ZuUVPz9v90pyN 42cuGjtz6ZszV78+a911yaB4bXa9gfo2c90bM1cjVaNnrH1m3pafzN/xzDzU1a3Pzt/w6uy1r85e 9zzwNG/bqHk7r43Fz87e+RRwOWvn0zOLEKltm4Fc2v7MzKJnZhYju0bOLHp+RtGo6UXPzSx9aua+ 70079LdvHfrKi7sfenHfg6P2PP7cnq88W/yNJ7f95fPFPyjY+87ik0fK2gcEhfZgtBM0jHZY+DxT ycnyXW3huOUGFtHDMnjXrhMEPaK5cPOhDzYd7BJV1Q+g7fMXbl+042RS1mg7TGZozAeVZBb0aH6f 5aeYn8GfLj37RZQdX2A+iW3PEzxPcn3F9SXmyS6j7VVs07FMy3ZM29UdpjsePsXZFOZrruc4rovP LEexIar9hOMrludYrm25muOprmfatuE4iouz0RU/KYqM0vBR9CimPxbxNVQNlaJL0RuM0Z8UPZl5 ItxGz8P3M54rM0qJidtgmsycDGMZz0lTZGkPt+zfJPIr0l1Q+hnyZDC6yCVPcTzNZoZFUXdcnd0s aoxSgvSISK3rGo6L/LRs17A93fYNy0P6HOSU6WhweBkKIpcJN4yi5+uMmY6jm44oGX0Dcl9C60kY XUmrLWW3payulBFLZJKCJBqWYtPDbbyqOHCvj0iMSiMmPV7iKFPfsn0TES2a4buGzww6QCJRZ67L nxvGpOfHUZFcpjmoNhndUZDVeBM3rnm66NnIVVwOGXJdvCbHXFQ2qm8Kg/eE7KVKm0DJuh5KkB6T 0acuqiiv2NdE0fETmtOd0hF7BaMnjagjdgtGl2B00qveI+h9abUrLncm9Q7Brk+5H+yp+b3X1j/w yvZHXtrxzVd3/P34kjeWnC483lTRnonppsJslTm65+iuDX8lZ5c8fJ6pZPOBe/BrqU8akXm+y2zH czTGrnYNFMxZt/XYlYxDz00FP5y4al/+B0U9KTVAJvq2SU+ysyYLFJcGTdp8dBJOEvCxScyn7ZbM MDSy9BTc5e4h9anCQ6QXFvguXn3SZvRDBxFn4A+K3GxAg4kCxwgDMZvNhDSEk3AZ0OwA6hjk42MH e2lDfzAO/Zl786PnyzzyoZwfjyzMkndPkZ6+uNEcGRpkiOjzN+lT6sf2w2igFm6ADzBAXWLRCCjk iEmd/FEmUIf2TSJ1/9MIIjqzzYshuneSqSRX6ZE9PSgI6CnmzSMfCemw0PFD2w8dpAVpcwJ61Ex5 RQ+8PZcPWKKhpSjom0XoZX55D9SwxYSQSmRSaS2ZNhMCop4SlFSantHJmm65uBDlAz1Jur4jnSJd EEVGKcTdIYcpW/ABygV5yPhTUhdVbjBPPilGWYFKgtvBJbOOnbUzAW1N79tUrMgwwwkYqiLyMCr2 oTg8oxDxDj2L8KMxt/QoBrVf582yxR8b80eSAR/LGvLnvB9FNwgNh+WGIolKOqOk05KYVsSUKqY0 QVAzaVlOS1pGMiUNb/bH9IZO+Z2l+//4uaXfzSv611mHJu+8vLc2VptUk66hh2CyaQWO6fuGF+gu sj9nllG4Q6WPqISa5jDLC1w0Jufq2p4dt7DoVF3G9lOaHrPcubsvvjBzZ3VD3HdQDSwrJJTQkxv8 gB68Ub0nW6WdtajacSr5ZhYooQGLvLbTVBF6Fk3WS0aOn9h8xziCGlGANrnXoeK4peuBL1OPO6yL Hg87IX2kw4aBNlQqerQX1VocRHHoT36QG5l0TeQjFYYi9aihqkejPTkc6Tm5jQqKV6qd5OIihbhT VGpePXF3lF1EL9R0n9IdMCTXt5Bift3BZ0fR6/CD3J9IH2gMe8aFLOhVfkUaMhaZIUCJxNCYrE+N sCi+hXuAUrNRDsAokq2HWS2LGPLo60ADzy7+NDIiH9344HHuT96Q0M3S00DXUyU1nRJBpZSgp9Oy kM4IQjohiAOClBQVxbABQj9LTHcAF77x11CkkW/UcphegLoSmAE9OUGJ467BTbyDaqfx7ZcpVwez 5dp8y/1J7QYKn9FjXVQqKgnX9DzYM00aDkA4X/F8x/aoPbguGdfmFR83B0j6thM6NIKLqOQbIZDg 0piObGjSCG/KusgqkL08RvsiIn+9jKrFhUxSlFKiLAiSnFLklCql1IygiGmJRi4lk3IyJaWUgaR+ oaZvxrLSqWtO7LyQqoeYsiDuHCnQjUC3A52h1LIBrg0ViUy5FkqfayrBHHQiBupATlCg4GkENpr9 45eafvjmnNKyOs0PIMj7HX/BvtqRM4rPXun3XCgdfAfNXRg4zLctai/JOmFWVIBUn4AGejzv0qwO VCXIAt5gw5CJSvQVmAK+DdPmX6ef4RMdjLLJ3vEV1Qsdbvs4sxoGMo2BpuEqXAXQoNtoDC6NEYwi 5xqhbfBP1PloHGV0iYhC4MZQS4yaibqKD6PAXdgoJ/igCR7piSRekWDcLnEpBGdRu1HvcYMGrUDk KWGYDgKRDBCf0wlvHtGuWzAr0Bs36JA043zGXSOjgGuSIbguvyzFKDH0yu9j6E2KuCMuvCgz8S5S yEci0aAyO2s6Wd3NashPfrNDN36DCMNDS4OIG0ASPMvWYHspMZPKSKm4QjNReiGfBCEFPsmSaFlo dxD4Y9soq2gkNiWRMw83gjtCiRPcUdVQmlSOIVoZmpDkohEchp9PjsC145M2ZzgdH/JJD/JxFugj 3FQ2TIehwgd8UA7wGMk1HukMvORz+UYVlbc6pJrsEBxHZdcCYAIHlI1R24BaQRVjMHPonHAkNF1J CQlEQUoJyBeaCAdcg1PIp6SQGchkYpKSyKjCgKx2ikZrSknplomm3mWmS6MzwVYL+shlLtpVEsNI DjIGd3ENlz7f/UoEAhQVcp36lZD3zGOWzyBrj19p/knB/JLyesULdd9P+NlF+y8/P3PbiavdfAtK Gg1Eo5DQ5Lhoy2h8UNTm8hOhBUPdJjnsuXJAAwVhuhbObdMjB9QyO6Q3dWAQtQnOGLXzzPA92ffg wkt+VnGpP0qnMUCEPCMIVWgvz2OO41lwWjiYqIxpMCIOcHaXewZ4BQpphDXe5/4gai5EEqyXqgAs nw+ngnY2afKKZ3pM9z2T34HjeyouStNWyUmzPVfDIUNDzF1OXJ0hnT5ITIg1men4YsCkwEkGfl/g 9Yf4kyaOAvSEYPJaqN4NsjEXyU6zASzBAK/hKoLClFrfcWljZPAErSfNh/U923WRWyauZtmovDgb DAQZr8MweY0mykM5hoxGJjFKOf5nmmu6nuF5qhvoqivanuJzQZNrej4hIovIM4e7R/RGW2DD1ZAy YjqZyCT7pWSfnOiVgafUgJTok4UELS1k2fgliVJmha6B5gwgQCb51CI4Lu3STPO0Hea6aJA8x2NI Nm5H82g2jAlxeW3O3DAiJy3m6zYJHKCExsRpQYiMlsEJlGkg+k4GOUCLVVBtIbpmodGZhQqGvEJi aNtUhus6nmczj3aNtmkutGIyzeY3TYMnPTlwHYgwLpuglsgdR55DkNFMB1R0FIKtZdJxQYhl4N8K iUw6BQylpf60BNc2nhZikJOinB4QOkVTwR3qUIYwE2YFzEYeoDVHMVLNoLYb5YGAekbKn+A+NOHi c0ylaGQA4/lAoEZEmwsnDvml+tnylp4X3lu+9VSNYAcQLXEWLig69saCjdW9aQM/JfrAOUMtRMnB +8giIjdxLnwWjaUOmB44qu+qriX7rk47j7sWMIDScmnEUyKw00Aa6qnl2qpBSz/YluJTx2XK9tOm JzPwwEGhkux2slDQqm9oaGhsMwAP4ONBllt8HjBpbO4M8EvDAUJlCh3+lBGR/DZqKilVABAiEkMd oMy0bd4H6igec20Lx4LNdN32dAv4AZ8VxzRRkyG8QDzIBxvugwMoki8CtuJGfBtppsE0zEv4jsCB Qk4RrJM0A3+myXN3KMKOiUrwYABQl9pteuigMQ9p0gwNSXIsGUA0Lc1GBvq65VCnsu47FkrHhoGD 3aAnkESqAbfhWUJox+BhAG2Uw8ywbNE10qajafSQwEbtJ01z00gOBTUSJGypUSGyuJqmpDKppJBK p5NwWuREUkvF1VS/kBiAN5cxXYMUIzSxFjpKgHYFyLcdSAHHtVxwDfUJjZZrgKuRXiBX07aZY7i6 BseLass1mfPxCAFjIZ8tR7NsE+Q2HIa8ApIUNCkANlUSI3SoQE3LQAtp2jL5+qCkK/qugjS4rkNl 7SAjkTjbZb5pKYylDFdVHc9kgWmprqOYuAguYWeo54CohByG5CM04j5s1ATXUiRoowQ5cAI8NSjJ HkHqSvGlqSQhKacNwFrW+m0PCgkZQ7qXMp/DGqWH1FJfH3cRkMvAOa1dExlhdLefeyrBPGDJXHFH 2RFRCZrEDxtimQnvb1y7rwx4UFk26QTvfrj9rZXbmjOaSt4Fy20pHpAbx5FENIKvw8+E09JSMw78 PKgYtJpoHx3qRFeCUKIuIi1w0p4tWahKvq8ASbatUJWx+JB/zQoMExoMTRdXS5BCZgiTRNU3fYuZ lq8argEyoeLwXhhcD2U/yFlwFYKNNEmk41EJSA5y99LzqJZSqw0aeT7qN2q25aKq8/eZZjIbTj9U B0wHrSgaeuqVAYJgAB4pEFp3EJIJX4bh4rcazoRbUzUX94c36ILUb8RXI0RA9uayPBfwBlprao2h X6DjQE9oBhppYVq6ZemmqRtwmokmJtIYwNQ8yWSya1EHC0l/DZhycFWaT8UyaIZNMWsnmS+BQTRF GM4OcAmUeY7m+7Bp/Oa6RHw8ANwudQAC7/QwgcRlgLbdEVQlJSspSRIy0kB/HKYoJWNCOtWXFPtE U0CB4PwoFwfCBEqEcsoAA1xSSQxSAGra04FXw0VhBrgRyAVqGCwLfKcq8ykBhefYrmqaimmCtoCT SyNgg4AeyTFcnRs7oIfzO0x1goySoYpH14FwNNCm2MCQ51gQn5QbKH3f8WzLE3VmoawVmym6zlyL Tg8qORIcOpQReJLrkCL/FjdmM9tAuSi6mlaUZDojw4tL9aRk5IQgCklVTOsZS1E11RZM6EbQzwWJ gCbCGycUHAM0QEQl1Fg0dIzEss+pRETiz4TIjj7PVMLtI3PIamDDvHaQQSEfUc8Ey912uHzOqh2t fQm0Gi0Jcdz81SVltUkbUhgYA5X4IG8wg8QAzgHE00JvUebC4dEsx/BDzc8KTpB2wxQLky49y0t7 Wd0xXUe1SDrRDEXL8wXdThqocMCFa1q2ZLsi/CuberwdkwYTKJ7uZIE5CCoXDpjmulRDXVRskiZE HurKJqHEFz2gKdjEA7pB6o7GATk/0Cf0VBguTSiwsM8M4i5SlSX/kFdx2WEZ01ZcX7FhWtRG23DY QFXHUSHkPB+3AFu3kQ6f6z7bN81Qc3ASt0+zFSgsmp+AmkgZ+8lUgrdr01Rc6oElHwjfNlym04gB X7QAoEBC7vi0iIxsm5rrydBKEHhuCDGgO8CUC+UpmwZuBEmyLSOwBNtXIU3lIERbDwnHHPyQ4Qsm 7IHX+psH5CCtfEBFB4mA1gQFS9klmHa/oncJ0oBi9sUlUdKTKbgxcl9G60gpMdWRTJJzpgHRBhUS oNBFh8lQHUQoOqduichOxXEEi0mOrwCdTDdt/ALG/+lUop5LF42aqetU5vAbFRZIAWqUrwVZ5Bgc PNNmaOJ0tHl2IBhmSlF1uK/gFNxIllWcIGU5Enw2J2t4IfQRGiQJosgyZRqzEioWnF5qfahlhD6F G44mh7xoghM9m7Ys34V3CzK5Gd1M6NaAZGYySlJMJg0pqekZWUQWePAMGRMdCVqXsp3kPFzEEHXX 9rIwHRaofO0SyuAgtLysxidsRiYI26EIU7pDJYglygz8DcNGvqNdMAwUQtiWEFcX7d935GRje8fm 0kOrdx1uSamo+0A9pxJ1DFFfBDxjytPIjSMi4FSQK6idKhjkZltFe1dZ7dJdR9YePFfZlUj6Icze RuGZdnldy7Hyy6fLqi7UtvRrturQ8z3d8FOmX9XSX3W1QwUnTE8zTMUzVTiElhUXtQuNLccrqhtb OjSNNkem1Q0QIyQRlZAeejyEZPJ34CRRDzR5KNxXEhy/T7P2VzYsLDq6bM/JIzWdcpDNuAz+ZMzy rnbGTlyoPl52oexKYwr49FDjoYcsyXbKWjoPXWrry5iWY5merthuWXXbvgNlu4+UrTl4cu3Biu2H qrv60lAmpNaRMC6abkQlfEKKi/dNk7IDADTTvtzQWlh8YE3RgaPVLd0yZE4g2k7Ksup7Bg6duXC+ uvpUeXV7f1pyyFNS0cJbVmtGKalo6O5PeBaQaEuMbLWiveNkdfW5ispD5yt7ZF1zqTvm062fVAlk BxoGtOzUkwblc7m5ddvho8t37N5+/OzFjoHOtNEnGP2CVtcR33OifNexc9sPnr7c0iuQK+fDabFR 4iY7V99e2dIug+bkpjqyrbX0dx+7UHngXPW+s5W13b0ZZCnt/EHVL3f5Twyhy9A6AEkqDXSzvd6k tP/0hZVFpZsOnKjtS0gwdCdQWThgsLM1baerGg6eLb/c2p0yA1Q/yfEGRH3viQurivZtLD1e1dSr sDDjMIEF+H51c/vJC9XHzlVX1nYkFOg7BifRo04JeAzU3nKqQos5EFU+hJIDme7JfojGrF9nomYJ pik4Jg1As5E417Gg85nmoyBcDe0Z3FV62pjV/awK/YjmNVS80KYKGqBi4G3ZR5UkHx+RVhGK4ueY SpGrRXAapBJM14X0Rc47EMaqw/ozSnt3b21DY11rZ6+oZhxfMCwgi9wOrpWy1OYTia6jEv6BJIlr dq9irCg+Mn/LwenrSp+fsvTVWatPNvSkHX9ANXccLV9dfLyhN9HQ1vPhlr27Tl2CRnBgV4JxqLw5 b/aapev3pFMaChM+YIY5KdetauxauXXv+r3H6nsTSRH6xoPHhIaMRhSAOcQgSkB0R2iQPk4lwwvQ 0G09dOaDbftnbtj30swPX3h3SfGpqgHL7Wf+0YbehVsPldc1Nff2r999fPuRqjh8Kt9Jy1pFQ3Pe vFVvL9/fnoCis6xQaezomb9o+5TpH85YtrFg2YbXF+x6fsL6mqbuSFsBTNQeokX8mOHhLXgHUCME d0TYgOtUX6pZu6V4ceGutxdtfGrCB0t2nY3pbpoFZe2xDzaUnKyo6YvHD548v37XEehWKCCV+d3J 5PJdh/89f97pS/XICCP0U2722NW2pbv3V7Z1NHb2HSi7PL+wKJYxXOjI3MVvEpBSH46sB6tkNMap qb171bZdCzfvmLTkw6cnTHl7aeHlXqlNcC80DyzcULJx76nq5v5DZVfnrt5xoqYz7UDAen2JTNHR sjdnfbhu/6kElE1Iw7iaYqll20oPVVyq608erq6fsnzzmbo2MAv+zGdJFflbEDEItp9Myht37F2+ edeMVZtefm/uuPkrKlq7E2bQLVpbDlet3nm8rU+obmpftGnvvorGpBP0CPj+4eUbS+et2fba2/ML pq84dakF1a/f8XeXN6wtPgTs1rf1rNp6vORkU0YjrsLbhZgBOWwabcH7DxkqmBm4cD6dpKIfqLj6 zorts9bvbY7LCvzlgEZn17R2Ll+3Y9b7a05XXBF0yEe3TxBr2vpEiN8gm7TDiy298UyCVgiAbCKr Q4OkepxK1J/OVdIgm9jnmkohjQYhWYGIAzJp3856JliD4qAHmYhwbQxTc1xoHzhcukMPmIhKvkkx 4IPX6FS5yE9LBqfZaCTZiYpLJy83NQyIjUllT1Xz9/PmzNu0t193K5pjk5fu2FPRiLbDcP3SUxcn Lt5Z1wMdk9Vtv0Uw3py7Zt6aXakMXDg0Xn7Cdio74lOXFa0sOlY7ICRpvcus6fA+XxprTv0aKGnu yEXFSzZGaaOIA2qf8BEg2tjdd+h8df2A0CZrZ1u6X5myZPLCjfVJ8VJSnbz22Id7ytCWal5w9GLH xEU7z9W36sxRLNavGe+s2D3hg6PNfa7LTMvL1Le1V1Q2d/emmgaECwmh8Ezb2Hm707IBfRQJJbzi OJffg2Eo3wmaNIaKoCkK6eMnzzR29nYIamV3auzSXd/Lf78xIfcYbOGuU7PWlfYICnO9WEZ9Z1Hh pmMXBlxPC0P4RHur6v9l7OITl5thuHgHBjCvcPeCon3tqpE0/av9qdenL6pu6ESj/an2T/lFuoCR GwdHVTVPlVVfaOpoE5WLsdTi3Ue+N/rt7Weu1qfZqj3nxs5bX94Yi0lOc788Zfm26YUH2yVHdHzN Zhc7Eq/N3by8pLwH+iFrax7btL/svWXFDQlFDLNtIrJx3/RVh/tFWhfws1AJQoV5tIURc4Oy8kvn q2o7UpmmtLjz/MXvvTG58OCpPpOdrO2ZsHDbyYttFsvKjrf5UOWUVQev9KQvtXSeOHcVQqgjoxyq qHnzvWWLNhzsUa3y3syr83YcuNBA7rztlZxqenPG1raBhOniWjQSyvTgX9G4F4hHWmwO3qGrA9ii zWpiYsGSbf82Zv6mE7XkPoce9GCfJIOJs1bu6hUUE9/0jebuvs37z1W199fG08fre7ccONsV79ND Sw89y8/6HuxIp/URaQgFVVB6LMIrKjzpzzOV4MGSdVC/xqAZE25oaSSoytzDNRoEQlnGn2XCxKnx j2wJ8iR6+E4eHNGIYu5fnIrW93Cdhpa2pKQqNMXfb0hpr89e986yrd2aveHQhdfnbYaDYfCBcufr up6fVniwsk33siizGMu++cH62et3JSQDiXC8sFPSZ6zdP2lhybnmZKfGYpafcULNIQJkUWnATJuv CMapxG8HdsiVMu6L3y2JQdxp4Ld2dg4IGVRH2fUGNGvJ5r1jpq+43J/e39D/zKziXRVtOl8GrCZm 5S0qXb3nWErTdI8Mfk7hqfHzT7TFHObpFkvJmqwq5IUoQdBiu8sPVa0uqQJhSR1xc+P/Xm93+Juo RAj/iEqqLLa0tks4qRP2OMHqY5f++bVZNf1Cda8wesmulfsvwC3y4Lgx/93l2yatLG7THD0Ly/FO NvX8y6TVRy+1mq6nBqEUZudtKB23YlMZLMD0zrT1j1+0vrE3hdb5+nR8LCCprkt96DS83/VTKam5 sy9hsaSf7XKC4y39T0+avfZQeXXMnLB054TFO+r6tJhgdKXMJUWnXpy95WyrkLHRLGRb0tabi/Ys KrnUKZk6UxTXnjBv69tL97ZJTtoPIFIWFVd9f/T6ppjkwgxzF79JoOXecPOklVy/rq5lIKPKXjjg hrWCPOrd+Qu27muVrJW7z7w5f3PrgO4xUjoHq1tfmr75YFVzfWdfRnYUJyuxbEdKm7tqN8DRJuo7 Klt++O6mstYBOwxQuOdb1KcnFR4qv6RYyMjQpnVpiEo2EA2XFhXMUX2at+PKbrZNsiev2fPDd9ZM WnusJWPavm375oBmrth9vrisGU0ao0c7woAkbj5cOWNt8azCnfN2nD1c3SzbhhIyOaDOJOqgZ4bs OSqUNaOxD6bnE3ppFNMdKn0ClWAq3MIJSWTb1P0EIOEvVPCcW4TIe0ZID0QsIMFFVCKOeZ7FIHpp 0wfNtAyIrJaUNmnx1tW7j/fq7rTVu1+as6lJcmy0G362uj3x/KxtGw5fzZg0kyDmZV9dvH7axl0x SA9quIJjV9r/Y/Ti2RsqNx+pX1t6Zsfxqis9ksJodCwNr3Nodh511VPKopREioRuDQnitZ8SFtCw dB1VDdDUTFPWjbXb9sz5sKhBMNacavjJrJKjjUmTFnB2O4xw7OqDU1Zt7RUyuk9Umrv+zIR5Jzv6 AR44ghLqv42veq6Rda6mhOkbSs7U9TrIphvBaChQBvFMHE4ltJy6adNyIizsdcKNp68+P3VVqyAf qe/+0ZQNG8/W404DKDTmzd508JUFO6tjhsYXmjze2PvPE9YcudwG7phQT2H28KW2kdOWvLumeE95 05KSczvL60VG/eqfmKDBgDTDGcbtgEqgi2W5qumo2Syo1G0HJ5u6Xnzv/eP1fadapJdmbZyy9mBz 3Ign5b6UvuFozfffWrejvDMmI1vdNsF5bfGBD3Zf6Zaht9Kqa705deO4hQeaBTvteQkvWL730p/9 +IPa7hSJhNzFbxLQ6EFyunzHR980HZMFcHsGnKApo7w6a8mqfSebBH3i4q2vz9soQNvbFirF2cbY 8zO2bz+J6uR4hJis6GZ70uoHa0vWlZwDVuaXlj8xa9eVfpGmKfh+Tdp7esrWlTsPplS0dNBKEZVw QI0rgxJnNF/Nhmpm2cqO1NJ9VTOLK5+ctvnI1S6VmRrTmhPawuKKC32iSI9fTMdJZ0z1cn9mT2X9 llMV+xtiXRpTHHfAdNpEa0BjBr6hyB2iHtdd1fHTupNQtLRqRWD6HFOJnpS7YEJkyS7+JujgX5oC QVjhWok6Y8nKCDTchCCOuGbKRXoA9jEqgWZuAKEK38q3XRtNh65bZk13YvyCtdVtA3HLy19QOGLa 6m6LHELUutrezIvzdy/aeT4JWeVn41725aWF727a3aNCH2ShsZfsOPl/31iyeFfj2Yb07lOX3py+ bPq6/R0ZGw0aBLZnSAGjNXlpwjG/FwIojRng3d50t4QkJAzGbZqqx2zT1C3bHEgmFq/acOD8pU7V XbTv4hPz9p5qp5rq+k63G+at2T963qoeIQNBJ/rZeetPT5h3vD0GXqOe09LRDst6vqF7+smGlhlr d7SnJOoy4CGXzTcK+Eo02JQEKJeh8E4MCw6vn3bCdpkt23VmZem5pM32XGz9p0nrtle3iI6XtR2b ee8Xn3p2dvHJVlGBrxV4Jxt7/3Vy4fEr7cwPYDqAV5/hrT5e+aNx854Z98EHu8qaVJf6VwHC3MU/ MSCLUB8oPT5tyAAf1OZPjAQ0EjYrOl0xZemGLtk83ZweOW39jE0n2hK6mBZjCXn76eZ/HrdmDQCZ gRhQWhL2ywsPLNh9pVexPF/XmDNz1ZEXp+0815jKsCBmB4v31PzFU4tqOpO489y1Pzkgr2xmOdS1 xKdtA5deCK0Ud7zz7d2j5y8/3xVrkoxXZ374yrz1suMGpgLH61xb+rk5JSv2nE+qoAkg4eMnV5p7 Fq/bDVXeqTpvbzr69MJ9NQkVCLN9r17xfjR1y8zVRUnNsKlzG/qFxoRAK1me66B9RYvAgERL88P9 5Vd3X2jd3zDw1LTNC3acSJiG4GjnGvrWH6xF2wZRhnIRlYFT1ZWFB8p2n2vYcLRq8vp951pjDZ2x rYcuTPlw99GLDQlBWrNlT968LSdre+Oafaji6sQ5i7ftPyGgVvrBHSr5sGEYM4dNRCWaBEamMkgl NOycSkAS99oifURPEaKY65ni9j9EJRQNChftkAvfHEcJUdq6//iRqlrZ8SH1x8xb++yMNT2obzTP 1qntyzy3YPcHxWWgEqRTwsu+uHTD5E2l7aphB9mM5U5bt3fkjOJTrVLSpgcrGw+d+4dXZx650q2A amgN+fBZNwBQh6iEVLtQI0jNcCrxAb40NsmwbUk3zldd3lZ6IKbaCZMt3lv943klZzoyrouaafey cPTa/W/MXdOVhhuZlYLs/A0nJ7x/qC1uMxAi65g02Bz2q8m2uunQ+cK9pzLAxmeiEpDEB1rlqESj FsAD1Q3SplfZ3LGy6GBzStLDsKS6/f9M2rCtuk1ycU3LZmxB8ZmnZpceb1NUZG/AToNKkwqPX26n Tn8aq+r3ac6OC3UzNx96feaGfx/z/uazTTGVBgp+KgCQDPgQfHA5LRiLFp9vkBAqflDT07+u5ODV rkTK9MvbhZHTNs7cdLIzoampZDKRLjrT9E/j16492dQnGHIiVtOZeWnRvsUHiEo+jeb3T9XHX5u7 de7a0vOXGs/Wd49ZtPcfRy9t6BVwPzfPKARkJ+qHjf98PvCATzZU/aAtnflwz74Dl6/22EG7Yr48 a+UL8zdIrhsAC759pi3z1Jx9H5ScT8HV5mv7dcvG3tNV+09XxXUvZjiTNhx5clFJbUJ2XdNmbr3q fX/almmrdyUg65kDucigGJnLqYRruxaDZ2fptiXZ7rb9x8ubextFZ9qmU0+/vbwylo4xVnyy+nBZ W9oKVC8YUI01O7dt2rsnppnIhHmbD42Ys7oupfak9NW7L74wfUNRWc2hM+WnLvc+817Jiv01x660 7qtsmLmmeOqyDV2CrLHP9cgAeAUOzbMIyZhtbsw+IQgGAjkwRCtiDO9LgnMHz46oBPpwecWfuvFz DcaITjiJT48vgkB3HIOWkHErG1qPVl4e0AzD89OGO2V1yYvzt7SrDi0EwMyLHYmnZxetOlIr0rjL bNLLvrB084TN+1pUE0SAyp23/cTzc0rLe1TBDU1mH69t/dexS7adaUjqEBqUWOZY8FNoJQNOWBg8 9Y4RVCMuUcJwDIyiquk0LMi+0tqx91R5VyqjsFCwgvUnmn4wu+h4Y79r0XIb3U74xrqDk1YWd6dU g3fZzN14ZNyiPS1J08o6etaHu6T5gcWUvlRq6eajR8rrdY93ZfGQy+YbBHwG15IG6EWzQChnaU0r T2d+Z1LYc+JsbVcfjTMKwgO1sX+duntdWRtqatY0bNeduvnIyA8Olg/YOvw+3znX1PtvE9eduNga 0BMtB7Z78FztnO0Hy/vl440Dk1cfHPHuyvL6HsjIT6USzx+A3cF5Qga9SBmL3O2X5KPlVRfqWzMm U93wSp/56vziqeuOdCUVZaAvHU9uOVbz729v2VrR25/WlYGeS80DL3xQunBfeb+ku1DIrtdlsEMN PRv3n9m178TuE9WvLtj0xvKizqRmWZ+NSjQVCHfGvUvqfPZlxzlVc3XPhQvdlj3Agm7dGrd083Pv b02SipVtzzjSnPzerH2rTjWmQRSHiaZzuq75YMWVXlGVWTZp+7NLLvzHvM1X+lOurduOc0Xy/t+M bQt3nB5QLIsmL5k0kN7F/zTD2PQ9w7NtZiP/O/piO/YfbehP9Zlh0bmmH09esezE1RrF2Ha4rPpy G5w9wXC2HauYtmZ9bX+fzsIB0Zq+as/b2/Z26G6fYC3YUP7K3N27LzV1ZeQTV9LPzjw7r7iurCNR 3Z/Kf3/DsqKjPYoNbfv5pRK10tHQDBprTEvikgQidw1MIUMf9OyGqBRpJcCK+mtIRg2jErd8xMiT I7cOLa3lB9DTSdOtbu8/WdPaoRgyzNtx45q5/nDFq/O3XO6XmUdDg8saup6ZUbirsl2lGWvZFPUr bXxr055W1VSDrOD6G09cemH2lpPNCRybnlnR3v/jtz7cXdGWMvF7H+oHJ3GGtBL12oBKnLS5NELE EDFIT0F8OV5N98CRi421cSnlhaKXHdCDQ3V9T83ZXHKhwXXhHXl1gvbKsqJlJacTmqUHfiYIZ23Y N25xUXNK00NXpXlYIRpGk+mVNXUfrN7b2COY3DEjJt2cSpTDtBIBqEQzBslhDsCdnrR0supyTWc3 /Cb4YhmHlXUrLy47vvRwTQrQMk0AfeKHO8es2t+gOUgSsq6sqfc/Jq46erHZcWCtMBtvzrJNS3Yf bZCtdis825N+ZvLi9buPGDDX3NVvEuBLQ9tapDG5nITXFBflc5drL7d2CqajshBtRo/mvb1qz/jF xe0JTUplBuKZ5TtPjZxbdKhR6MtocjpZ2RR/cf7OBTuP4U/oN6A05bMe10nZnqCyUxfbRk1ZWHSx VqSFtNBG5K79SQFVy4dsD2yXAREevBu0cBfbu840NHYZ5kAQxFzWp1tLS0++8P62BmQTcwzf23Wp 40eziktqe0RoPVS/5q7jte3NGT3FwgwL+zRvx8WWf5++sryjF6JId7wz3eL/e2f17rKmtE2zCBnN 6SPXDdrX5DtqGZ5n0J/++QuX9h49MyCbkput69cKVux7eeX+LVe6th+/3Ncr4OJVjZ0j31teVF3b Z5iibjX2yC9OXbO5ohYuZ0ufnDe75M0P9lwckJNuUHi49d8n7Nt8prtDdY839T49eWFxeW3SCST2 +fXgEEhBwIgiIRFBhQdUYLKq6J3B9/ES6SDE6z+lH/A49AaMwPIC1fUkLzxV17HlZOXZtr6rSbk+ IZ5v6r7SmzzT0j95+fYDlY0yC2XX33P20vhFGy90JDLQ4H6YtNnYBR/OWr+9S9IlLyt5wYW2nten Ld5XfkXAOZl74mrz8+8tre4WRA/SiR7SoCH14YNQJ1d0RwH5RzlKEihJKGWzJvMV16vpiu08WXmy sQtJupyUK3uTlV2Z8u7UpNW71x08mzQ90QlP1baMW7T2ZE2LYLsS89J+OGPdrgmLNrakFKCU5sIi Oo5qKHsPHSncvlc00MiChjwbbhao+edPOWFifPkFWtMj7E7LpScrjlRdrYsJjUmxPi6UNffWpOy5 O8/P3Hy4TYJnEnSr1qRlG1cfPB9zPMg31wvO1Hf+x7hFB6qbVXhf8EYcd87i1UuL9jUqZifL1kr6 uPc3wHHGXX96snjHfbRFkEXzA324P4fKL5WcrqzpjTcgVX2J6pa+lpRceOjcuAXQAnKP5DX261OW b31vzc6auNQlyQOyfq4x+eacbUs2H++Oa3AyITvFwBIClkG2t/UtXF2ytuR4l2qINi3dz9uzmwe4 kpbHdNMxTJ9mSJ6s7dh6urKiL1mTUa4mxbONrY2x5JHLTWMWbTpa2yWwMOX4G49emPzh7ouxTNz2 yht7th6/eK4jeSWpXkFZdyUru8WzXfGX5q/dd6k+bnkJyyupqHlx2pKGgQxKVjZNJA1VCg4jyAz/ zmIo2cB0A1F19h45e6risuwEmpNNqP7aYzU/nlU0buOFLaea06ojauqqXSefeHf92VhmwHUSkrrl xNUfvrXqcq8ssvDM1Z4Xp22av/1sn+H3Gt5baw6/8P6+yz2aaAS7zjc++/bSU829aS/8nFPp5xYi JPH6hRcCExSX4TI0sJfa+8cvWJW3YM3EpVveXr5t8uINs9ftOt/c1ywY246Wf7jzQEN/8lJ73/It u3ceOd0naQnDTtvulfaevCmzpy5cXtPZByhA2vQr+sbSgys277zc1t08kNhy4MTK4iMDhiMxGkWF No0cP+oUgzKCBVJXF9Qd9yiHqERv2n7YFksuWr89b8aiyYsL31u14+0Pt09cWni8savd8A9dbl6w YXd5U2dTLLV1/7HNew61JwTRdmKy0pTMvL1sY/6sZeUN7WnDBpI0E94J648PFG7edLaiEsIQdfcz U8mhLQtpdSQSqoJhFhbvmzx36XtL1s34cOvbSwonL1y7/VhlW8Y8U98xb8Ouo1fq61PirnOVS7aV XmzvhkbDtTKStvtE+X+MmbHhyIXOlASUOI599PTZ+Wu3HLzSXB2XD9d0fLCxpL6rj4bj567+yQES mBk+oyU2dcdNadbeM5X5MxZPWrB66rKN05dvemvBilU79nVLWnMis3LHgeJTl6t7lINVrTNWbjp4 oapLTHeLQltKKj5R8/o7H76/ovRSXV+Cxk4Ykqd1Z1JltU0bdh3ZWnIqJpqSzXQ4RD4EI2rLzQNU i8Ic1bQNxWHnGzry531YsLDw3dXFb6/c9tbiwvc37KjtjvXI6qajZ1fvPVY7kKxo6Vm+rfRo5dWk xS62x95bsvGNGSsmL9vx7uo9767YMX3NjqrudIfhbz1ZubT4UFVH36Wu/iVbdu04dDKl0SU0y6Z5 m9CL3F9ExL+mHehWGEtLm4sOXW7sUIhKoWwEl2LaEzO3PDlj786yLskN+kW5YN7G1xcfrhTNXttt 60+MW7r9mVmbE4or6t7G/WUvzlx/vG5AsLJtovXUu8vm7D4FgS1m7KXbTkxYUlSb1AZserh7h0o/ hxAhidd7vBCVgtA3XUe2nKrG1sJ9R9btP77u4Jl1e49u3n/syIW6XsmU/WxMMc9drjt/pf7cpdqK K7UZzVAtV3VYSjMr61p2Hzl+4OS5uo6epG7CCCXX7xWko+cvnLhw8XTV1dOXGzrhL5DOCqCxPRqx 6HyMSjBFSkwU8Sb+sb2gK5EqPnR8/e59a3btX116ZO2+E7tOlbeLsuCHCdM9X9NyqrrhVFXt+Uu1 3fGUqJuG6wqaWtvdt+1o2bbDZ6uaOpOK4fLZf7jN2EDsxOnTPQMQWDQX57NRibvD/IEXfBikOKWo JUdOrNu5p3D3gc3Iq9KjG/cdbepPJTWaOwY0Hyi7dK6+7Ujl5aa+gYxpa3BomJ9Op09VXl5VevRY dV1734BtKgGs1zLOX64rOXPp0KW2/RX19T0D0JKfZXZuSLNHqUPNg0CA362aRy9c2rDn2PrSoxv2 HN645/D2Qycu1LfAgdI9vzOZOVrRcPJS155Tl8rqmnoyybic6E31tcTiR8rr1hWdKt5bUXmlvTue zJhyt9BbXnfpeEXl1ea+uOSqNq1golM3MzQiCurmIeQruhiqocuWe+ZKw+aDJ9bvP7mq5Ojq3YcK 9xw9XnU1oRiqH/SpxuHKq8cu1py/WnexsUWyXMSm7timPUfWoaB3H1xTerxw76nDFy7FdFPwwphu H7/YcPpK8+mLdecu1SQkRTZIJpmW5TqQjddQyWahorHLdW3LVm9r7UnoXgh/0nKY4AfTth9/fdG+ ik5ZgS+ZyoyevuqV+f//9s6kR5KjiuOfkg/AJ7A4WMKA5AMHi0VGYIQPNkaWWIQMEiAh2ScbDraR sAR4wLbM2ExPd1XlVpWVa0Ruxe//Iiu7pns8PZZaXOjQm5ys7FhevOUfLzIjI3//l1Xx4Xn2p/f/ 9vUf/fK5V/744ceri1X+wsu/ePbF1/+1AZSn9z86/+rzL/3u75/l7bC+yJ799ss//NVb79y7/yAv i/4OlW4jzVBkDmf/EzN0rWuY4OyY/vTj2o1xf9iPB8yw6JmlT0QWBFNuGLdFgSLsSTTe433PTH5k klXZBLAeRpSUNVpZTiauxGUdM6b5IW20ApuQoVEhLXW7hkqBn5k7EApyvXZX2vsRb49aoveBGSLR FpXTYuG7bdkkuzLbVw2zJFxc21tUTddSe8zwyIRx0EvfTm+RA029866sa4J8in8JVBKr9hjeln0y iSvt3WDwN+0OorYr2l67dzceWMkqBxgRYjApAnjwk97rA+mCj2bc0vuunfq91ugNVeXa1b7+PC2o pNICxBZWTQ5PTNOgtTtd0xMv+S5r3K4bEU7UaH2QdKetiqe215e10d2uGaN9m9UdkL1JV+n2YZw8 2CTReVxcJG4VuYer/DyONvvNWXb2cLthiGLWs2+nXdk3esDf+AF0QjVPTjaxrKva+3RfAUzaf6uf 0v5gO38xLGlxNjHOXm/h9Nu62WSp0w5ZXeNaP2gn+LhsGNXoSO619g1Rl4xnjUurdp2XKUGv1sU2 ZVXonWIV1ZYueuP/iEpF5T+9v3rlZ2984/nvvvXOe5ttXjm96J2P/s1/PnjxjT9/mjnmmVm+f/U3 b3/laz8h8Pn1m+9+8I/7z//4589877V79x58/NHn33zhpdf+8PZFhRKH13/71rM/+Olfo93eTRfn 6TPPfedb33/13XufxGXZ/B+vV7rNNPt9MHxFJLpfPg4ex2Vupb1KOt321puuTpvcCLRwls7Vdem1 86VeNepAHm1mjyf6etAe2HhU1WmRG46yd44AIW/aCqjS9iMjUVXT91gelelBnhZSXUelU+40oRtG 8eBszzHtWNAO2u2irvVCQ2e3eHWPShtxtQyF/Na4qcUrurcBJAkEMVsMlSjf0cfW1VVTk7cEGoRK avKJCe5GAyZJSWssYHoay1YbceAw2k8W4O603xx1e73Fyinxzui11Fh8gt4DHfeOOZsmsHSrbw5+ e+h3fZ12vmm6rkJoukPSuHpvAdlNnE3EbeAsk0rBreQv0oYK2qMSIAaOxUo9aX81Qp023u4LZNcQ 5UZZdH+b/CdLVqt1dKF9Yqs4KaM0frD6LMpXBMeNnq9PtZ9q8JM6HX1tTS83JK1JYSzxPXOrvBQk IyvMYFc2HCvb1Bl0xhjqlgjGO1cTNjq960LUg5618EpDnRvKFn0hrcGTy1ayI1cCJIhRpm2qti6Q OboVKikhSBqUURa1Pzvfnm+2cQ56IdZ95+Od251V9QcPIg0MxHS9Wxft+/fz9z7Lz7ImL/wn0e7e elfuXLNvV2l+Do63wzb3621xf1eco254y92/z9LP45ygr9LGVM0dKt1CWvxehk+wgLOBFIMjDtBA RzSBk3Ra620+RWjDgV8NGKSVlgQZOFFXYe6jvXsEBDA2YikYhVABOOs8QxplcBgGQMCu01tb+GWF Q+ojtJj441EpJLjjgq0SZpST1WmJQI0p0URbyWVksTJb7GskciP80LNgPFFLfFtt9zQApYQSA6jk 4ZGiACbGLSjDaXuLx54iLQITidtpBF4ZrumvH0bt2MQMDW7K3NdVT8t6LjiAMa0aAxWFSgMDO6LQ lkgM7tXUZpPbTj5HnrCIlyqgUwyl/WkfEcbj0iSAJHbT+jE9qRQyakcP2tBteeszovDtfurRGlEk rqztHLSgx+Vldl6kZ1l8kSSpbbafR1GWbdN1/DDZraNsnRc5c7au11ooIBZZDoMzCTwpwXQ/at4N NtAgstaOTfyHapzwmgGhajGpwR6cSllIrS63nS9HzES7CoKBU+185QQbvq31CnILYOmzOZySkBNV Um3b1HafW+toLVAiCJaNCG+AVDc1fmTwYKzwXTH4uPZ51vlMj+qoiQhSX3+JusN5c9hrVVuv+BcF yXxbtEKQzpDTtmAo4d4UM2nwo6sI65DzgZZsWKzvUOkW0uJkMvyASrYYypY+ac9IqRhbx7FGRSt6 Y35i7IfCMyjt+aeIgfxcsfXiqEcb1ABs2DBldXeBK3Nx+Y9yEnVpbzYFSlpI9SgqGUaIHc2q4A7P tCbUEJaKY+DU1CUetMOXNiCBE5xTL0pqbzLaV4ewar39T17sHtaoRA3RR710pY5odYKtJr3Byea0 CCyQGtHyBnuMSG0CPtsNUguPvYMh/gYXICKsCT44Iabhtz1o1FudcDXU4AXobL3TygxqYQAQJCmA lXKekKiWUhbFKdbVvkLIV6CACoaRMFOxIczo5Ud0ijqYsQLuyjVpVtfs02hzHpGSLIrT9XoTx+s4 ubANrddJvNntcuCWAoYUWotC92k3pMBDYGZJ/EaPtrhLctFz1F77CY++gQUUQhGsATmgHXoQptXC 6j7YA13RHwBQPVwgk/bYRHoaH+EjlJyVbokTUMlWhzDWBFQivgcttI08RMTq9HJcdWi3gKBibe15 Qm2E7bpRXh2mHIihLX6O2jxUK/wMi+HBXmaQhhiNS+1EpveO+l5L12SM8pr2DpVuIcmrjmQH3FPz kuOSJsjM28DiSHIUW5fwCGFjNq+5kUKdp00sBJQIjuzfXKldwbxx4ZmMBa0f0K35pYi85BItTril V+HClUb5Gcrqb+QwCdyYyLU0ckJyb4GdIEZkaCKiC1eyzkSjgQ97Gzl0kOOlnC2b+vU0jIUKT8kK Bm4Rl7EXttDTDixaeWs7bwvO8C2mubvddpPGqzQBhOIkStNNEq+M1nGka0UOMAnK57HhJElNj0Ml 2DApa2hQs9ronNAYYiiCHxhTMespNIvMdqIXyIbicBuWrgm6grKt8mAZEFoMOSVEBXR6fgIkKQzS fQgNWB5I8mBTxzSrEyqVFqEBOCSJhOFqOPhWe4bDGa2VI8QMGIFJTMzWDeo1zAHwZNPDY4lW/sBF MhHY3sVKt5FmBV/+CuYtFR9NQmR2fXmVHNfJbPMR+PgiOqnplKyOQAYzIlktVx6PSuZSs02fcnKl Xkz82jVI5azyK0J4mrQ0e6QTVGJMFUCHOhdgODpPIK7AQRBu4CZcVE6jcBHiyo2MkSGUWmhuXYdQ JTWBAniOXB0nD2tWaV39l6gnJphZuV9tk1VKxLSxD6IYbdaZPuS0SSIipkx7eSoUMzQ6SVLUo4nf MzNKhITm/ArZgCRvQBBwRkoMOU9pkQDcBpLiwyh0FEsgMvMnppTKoMhQd9kJgyBFTCRN6yYLo0jM 3w1ShNIYkRizmIzQRztM2gvRIHY+HbaHqaRGszUqJr6kACx3TI47RVS9IInmZUcYwF2sdEtpUe0x BUdF9YtVoOunQiUNiU+HSoYywcA4EZmZzSSrgyH7pSo1bGITFkkbqaCs3KJ3G6uucHLCqv4KKh0b mq1aTRzbwisWmmXwpBSkNRdfyBwsRBCMvjg/rchNL3OHho09KyPGApLBp0T8qGCXLpCZGp6cyBAy L8WPTc+Nz38Xk5KVs9e4IRpV/01GCLTuXVrv1tlmE6830TqOoyQGlYAkoVIcrYCqXZ7VLWGIggxq C5BEkqKupiBV67qaFmkCaCGbzu0KLASxXKHQIwg84girAZg4N35D5SIycz2gkjRKA9oBoXT6DHAV 7oyH+016CKlF5szlg+nAte5CiHvhYzMecpuIefsu33aaCmXUaxMzKimX+CeS2vPT1phAIVbyTIvv UOn202LNiz0F27CIWkG10WzpiwHNJMXi+afoc5UMVoLHPoaOFVsjBiDSt6ESYXSgubhZEYlhzEim CS28GRJhSYEfAcJJQ0s3T7KLuHZjOmHykmaGLIIYdFMCezcHuWxrbpuDdSxIg+mBJntyp8XfQkH4 pztcofYb2SKDlLQoYml0/jsnajxoj5r9oW9sNgUmSqnWNn/WLnx9lRYpILSONlEUJ3GaRUm6YW63 TtN1nK4joqfdbl8RiRASzumLUMmYUufoMl2jEd3Y0xyeXhPToGAxbpILNel/w6qgUOmXWZPB94JK wTjmmlVcldMXQh+KGyrpMXFlqFR6+14LqDTolp1mavocoj6ySS30nmkacEOdnAuVRt335JxwCdwp QwGbk0tf6qhupO6JpHS38OgVaFwgdbhDpdtOiykfjVtWfPQi2cHJ+ew5QSMnhJpuJPnbdTL3o3H+ N2s8tmMNDXZXkSPETxmfMcch1AkA6TqXjTfqw2ox4/CaIHA2w9ZC1tOAKRCZrf2bU+BQ3be2AonN 4E4WA2C6yCqQSWjOCBfBl2CstVfo8Ae5a3AvuKIjxozKWo+eii0yqMzV3l2S1QwLkiXi6g/e6ctR Wggqpsy1YXzQvZcWYNqVe7AojrMk2aUcmdLF6yRdxeCTfYZ3k273RcncSK3T9y9EJamAztEX2LNu H2rrPFM4tEk3xbiQB16EEpZ0E9u6r3El6Jcc9pwC46GUyVA7ZBDwcbQ3QU1i1kUKd9omV9ux6Umr bqkL6lABzbnh0LiD09MZUOaw7/UNMOnOdoMpmP6JEWmwGg4VcSX4xFH3oHSnm8Qvze8GPZMUlyJN UHXj+3+ESmLDUt/3dG/+cdQBF8M5R8S5nIeTG5M0cFLnabre1pdNFKSScHKaQs2B23AMXeMsHLHg E8um+XBhMftwElzmkmQP10hP6xQRoE4Bhz2NEU+hTKgOWtqa/yKsoz5rPNRjZkvEzGiF28tsg3iw RUHBfHmYn6eZrc/+TzSuFQHkEFGOLlOpOhusUdMKk4SSVXpV+POZksopM1ksdyD4CaRHRbp+9LdF UOTCCxjO8R8GZ33KodX3jjotBdAf5rYDcgUyPu0yx0WhHKXdk8Tva5JUB1UylCI8MX6pzrxX93n1 NIkk4dGmOjFMvptaP7qma/OiSNNdEm+TOAOckmQdxas43sRZukmyC8KmbFvXNcCkSo4psHqUHj+D CoTO8MYPIEoflBeKEJpJYGpeqBTg+5IkQ1MlGSDASLpTPvUGlJhGYF2QJIhTfcES1G/rFT3WczPO EYGqs8CU6wRH/uAoLwkIerxaUkn8oBy6vgfHMC/hl76Nq48ta0gxG5ZJ8kvfDxe+S6LBVGWyw2H4 L/aTqNF87HJTAAAAAElFTkSuQmCCUEsBAi0AFAAGAAgAAAAhALGCZ7YKAQAAEwIAABMAAAAAAAAA AAAAAAAAAAAAAFtDb250ZW50X1R5cGVzXS54bWxQSwECLQAUAAYACAAAACEAOP0h/9YAAACUAQAA CwAAAAAAAAAAAAAAAAA7AQAAX3JlbHMvLnJlbHNQSwECLQAUAAYACAAAACEAgBkoJxwEAAALCgAA DgAAAAAAAAAAAAAAAAA6AgAAZHJzL2Uyb0RvYy54bWxQSwECLQAUAAYACAAAACEAqiYOvrwAAAAh AQAAGQAAAAAAAAAAAAAAAACCBgAAZHJzL19yZWxzL2Uyb0RvYy54bWwucmVsc1BLAQItABQABgAI AAAAIQBBS5Ay4AAAAAoBAAAPAAAAAAAAAAAAAAAAAHUHAABkcnMvZG93bnJldi54bWxQSwECLQAK AAAAAAAAACEArnSmFO9MAQDvTAEAFAAAAAAAAAAAAAAAAACCCAAAZHJzL21lZGlhL2ltYWdlMS5w bmdQSwUGAAAAAAYABgB8AQAAo1UBAAAA ">
                <v:shape id="Picture 11" o:spid="_x0000_s1037" type="#_x0000_t75" style="position:absolute;width:16233;height:1058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MaecC/AAAA2wAAAA8AAABkcnMvZG93bnJldi54bWxET0trwkAQvhf6H5Yp9FY3ChWJriJF0R59 gNcxO9mEZmZDdo3pv+8WBG/z8T1nsRq4UT11ofZiYDzKQJEU3tbiDJxP248ZqBBRLDZeyMAvBVgt X18WmFt/lwP1x+hUCpGQo4EqxjbXOhQVMYaRb0kSV/qOMSbYOW07vKdwbvQky6aasZbUUGFLXxUV P8cbGzhQ6a56891/ri87btnNrlwWxry/Des5qEhDfIof7r1N88fw/0s6QC//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ATGnnAvwAAANsAAAAPAAAAAAAAAAAAAAAAAJ8CAABk cnMvZG93bnJldi54bWxQSwUGAAAAAAQABAD3AAAAiwMAAAAA ">
                  <v:imagedata r:id="rId463" o:title=""/>
                  <v:path arrowok="t"/>
                </v:shape>
                <v:shape id="Text Box 12" o:spid="_x0000_s1038" type="#_x0000_t202" style="position:absolute;left:5959;top:12226;width:7500;height:30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3tm8AA AADbAAAADwAAAGRycy9kb3ducmV2LnhtbERPTWvCQBC9C/0PyxS86aZWRFJXCUqpqCBqL70N2WkS mp0N2anGf+8Kgrd5vM+ZLTpXqzO1ofJs4G2YgCLOva24MPB9+hxMQQVBtlh7JgNXCrCYv/RmmFp/ 4QOdj1KoGMIhRQOlSJNqHfKSHIahb4gj9+tbhxJhW2jb4iWGu1qPkmSiHVYcG0psaFlS/nf8dwY2 4x9cvcuWrsLdPsu+ps047Izpv3bZByihTp7ih3tt4/wR3H+JB+j5DQAA//8DAFBLAQItABQABgAI AAAAIQDw94q7/QAAAOIBAAATAAAAAAAAAAAAAAAAAAAAAABbQ29udGVudF9UeXBlc10ueG1sUEsB Ai0AFAAGAAgAAAAhADHdX2HSAAAAjwEAAAsAAAAAAAAAAAAAAAAALgEAAF9yZWxzLy5yZWxzUEsB Ai0AFAAGAAgAAAAhADMvBZ5BAAAAOQAAABAAAAAAAAAAAAAAAAAAKQIAAGRycy9zaGFwZXhtbC54 bWxQSwECLQAUAAYACAAAACEAkz3tm8AAAADbAAAADwAAAAAAAAAAAAAAAACYAgAAZHJzL2Rvd25y ZXYueG1sUEsFBgAAAAAEAAQA9QAAAIUDAAAAAA== " fillcolor="white [3201]" strokecolor="white [3212]" strokeweight=".5pt">
                  <v:textbox>
                    <w:txbxContent>
                      <w:p w14:paraId="5EE64D50" w14:textId="77777777" w:rsidR="00F36EB0" w:rsidRDefault="00F36EB0">
                        <w:r>
                          <w:t>B</w:t>
                        </w:r>
                      </w:p>
                    </w:txbxContent>
                  </v:textbox>
                </v:shape>
              </v:group>
            </w:pict>
          </mc:Fallback>
        </mc:AlternateContent>
      </w:r>
      <w:r w:rsidRPr="00F36EB0">
        <w:rPr>
          <w:rFonts w:ascii="Times New Roman" w:hAnsi="Times New Roman" w:cs="Times New Roman"/>
          <w:sz w:val="28"/>
          <w:szCs w:val="28"/>
        </w:rPr>
        <w:tab/>
      </w:r>
    </w:p>
    <w:p w14:paraId="0578C5A4" w14:textId="77777777" w:rsidR="00F36EB0" w:rsidRPr="00F36EB0" w:rsidRDefault="00F36EB0" w:rsidP="00262D34">
      <w:pPr>
        <w:rPr>
          <w:rFonts w:ascii="Times New Roman" w:hAnsi="Times New Roman" w:cs="Times New Roman"/>
          <w:sz w:val="28"/>
          <w:szCs w:val="28"/>
        </w:rPr>
      </w:pPr>
      <w:r w:rsidRPr="00F36EB0">
        <w:rPr>
          <w:rFonts w:ascii="Times New Roman" w:hAnsi="Times New Roman" w:cs="Times New Roman"/>
          <w:noProof/>
          <w:sz w:val="28"/>
          <w:szCs w:val="28"/>
          <w:lang w:val="en-US"/>
        </w:rPr>
        <mc:AlternateContent>
          <mc:Choice Requires="wpg">
            <w:drawing>
              <wp:anchor distT="0" distB="0" distL="114300" distR="114300" simplePos="0" relativeHeight="251682816" behindDoc="0" locked="0" layoutInCell="1" allowOverlap="1" wp14:anchorId="115D1282" wp14:editId="3A9BB734">
                <wp:simplePos x="0" y="0"/>
                <wp:positionH relativeFrom="column">
                  <wp:posOffset>-78048</wp:posOffset>
                </wp:positionH>
                <wp:positionV relativeFrom="paragraph">
                  <wp:posOffset>9946</wp:posOffset>
                </wp:positionV>
                <wp:extent cx="1325366" cy="1304818"/>
                <wp:effectExtent l="0" t="0" r="8255" b="10160"/>
                <wp:wrapNone/>
                <wp:docPr id="13" name="Group 13"/>
                <wp:cNvGraphicFramePr/>
                <a:graphic xmlns:a="http://schemas.openxmlformats.org/drawingml/2006/main">
                  <a:graphicData uri="http://schemas.microsoft.com/office/word/2010/wordprocessingGroup">
                    <wpg:wgp>
                      <wpg:cNvGrpSpPr/>
                      <wpg:grpSpPr>
                        <a:xfrm>
                          <a:off x="0" y="0"/>
                          <a:ext cx="1325366" cy="1304818"/>
                          <a:chOff x="0" y="0"/>
                          <a:chExt cx="1325366" cy="1304818"/>
                        </a:xfrm>
                      </wpg:grpSpPr>
                      <pic:pic xmlns:pic="http://schemas.openxmlformats.org/drawingml/2006/picture">
                        <pic:nvPicPr>
                          <pic:cNvPr id="14" name="Picture 14"/>
                          <pic:cNvPicPr>
                            <a:picLocks noChangeAspect="1"/>
                          </pic:cNvPicPr>
                        </pic:nvPicPr>
                        <pic:blipFill>
                          <a:blip r:embed="rId464" cstate="print">
                            <a:extLst>
                              <a:ext uri="{28A0092B-C50C-407E-A947-70E740481C1C}">
                                <a14:useLocalDpi xmlns:a14="http://schemas.microsoft.com/office/drawing/2010/main" val="0"/>
                              </a:ext>
                            </a:extLst>
                          </a:blip>
                          <a:stretch>
                            <a:fillRect/>
                          </a:stretch>
                        </pic:blipFill>
                        <pic:spPr>
                          <a:xfrm>
                            <a:off x="0" y="0"/>
                            <a:ext cx="1325366" cy="893852"/>
                          </a:xfrm>
                          <a:prstGeom prst="rect">
                            <a:avLst/>
                          </a:prstGeom>
                        </pic:spPr>
                      </pic:pic>
                      <wps:wsp>
                        <wps:cNvPr id="15" name="Text Box 15"/>
                        <wps:cNvSpPr txBox="1"/>
                        <wps:spPr>
                          <a:xfrm>
                            <a:off x="215757" y="1037690"/>
                            <a:ext cx="565079" cy="267128"/>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2D21DFE" w14:textId="77777777" w:rsidR="00F36EB0" w:rsidRDefault="00F36EB0">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3" o:spid="_x0000_s1039" style="position:absolute;margin-left:-6.15pt;margin-top:.8pt;width:104.35pt;height:102.75pt;z-index:251682816" coordsize="13253,1304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CkvuIAQAAAoKAAAOAAAAZHJzL2Uyb0RvYy54bWycVllvIjkQfl9p/4PV 74RuoLkUMmLIoZGiGTTJap6NcdNW3LbXNteu9r9vld0NhLA7yTzQlO06vzrs60+7SpINt05oNUmy qzQhXDG9FGo1Sf54vm8NE+I8VUsqteKTZM9d8unm99+ut2bMO7rUcsktASXKjbdmkpTem3G77VjJ K+qutOEKDgttK+phaVftpaVb0F7JdidN++2ttktjNePOwe5tPExugv6i4Mx/KwrHPZGTBHzz4WvD d4Hf9s01Ha8sNaVgtRv0F7yoqFBg9KDqlnpK1la8UVUJZrXThb9iumrrohCMhxggmiw9i+bB6rUJ sazG25U5wATQnuH0y2rZ183cErGE3HUTomgFOQpmCawBnK1ZjYHnwZonM7f1xiquMN5dYSv8h0jI LsC6P8DKd54w2My6nbzb7yeEwVnWTXvDbBiBZyVk540cK+9+ItluDLfRv4M7RrAx/GqcgHqD08/r CaT82vKkVlK9S0dF7cvatCClhnqxEFL4fShPSB46pTZzweY2Lk4g7zWQwzFaJVkPgUER5IoyFGN6 1OzFEaVnJVUrPnUGKhvARO72a/awfGVwIYW5F1JinpCuQ4MuOKuiC+jECr3VbF1x5WPLWS4hSq1c KYxLiB3zasGhguyXZQZJhnb3UEXGCuVDT0AdPDqP1rEiQlf83RlO03TU+dya5ems1UsHd63pqDdo DdK7QQ8rZJbN/kHprDdeOw7hU3lrRO067L5x/mIL1MMiNldoUrKhYRQgcMGh5j+4CFuIEPrqvOWe lUgWAN53ADzKHA4C0kdwMQ0OmgQlPtwWw1F3mHdCOo/Sxjr/wHVFkAB8wYUAKN2As9GZhqUug2g/ OAbuYPvCWHVNxmH1PthwqF4aSE8lNRxcQLUnZZw3ZfyMCf6sdyTLMZSaDScH8TvYrysW9/8DqU6W D/JBQnBSpN1Bf1SPaFSMsyTv5+lgFEdJpz/IOmGSHOYB9MpHMIMsaymWTXOEW4fPpI1FIn3srzMu qch2kvS7eRqS8X8aFqsLGsBZqbBIeLif6lQeMQmU30uOPFJ95wXM5zBbcePMR8oY9GVjJXAjV6zY 9wvW/EevPmI1xgESwbJW/iBcCaVtRAkv9CO0y5fG5SLyQ/2exI2k3y128WIKMxG3Fnq5h1KyGpoB LnNn2L2AdD9S5+fUwr0Nm/AW8d/gU0gNWdI1lZBS278u7SM/NAWcJmQL74BJ4v5cU7wA5BcF7TLK ej18OIRFLx90YGFPTxanJ2pdzTTMF5iD4F0gkd/Lhiysrn5Ad03RKhxRxcD2JPENOfPxdQJPHsan 08AU75VH9WTgNsoCnljmz7sf1Jp6OHjokK+6aVA6PpsRkRcTpPR07XUhwgA5olonAIZFoMKDA6hX L5rTdeA6PuFu/gUAAP//AwBQSwMEFAAGAAgAAAAhAKomDr68AAAAIQEAABkAAABkcnMvX3JlbHMv ZTJvRG9jLnhtbC5yZWxzhI9BasMwEEX3hdxBzD6WnUUoxbI3oeBtSA4wSGNZxBoJSS317SPIJoFA l/M//z2mH//8Kn4pZRdYQde0IIh1MI6tguvle/8JIhdkg2tgUrBRhnHYffRnWrHUUV5czKJSOCtY SolfUma9kMfchEhcmzkkj6WeycqI+oaW5KFtjzI9M2B4YYrJKEiT6UBctljN/7PDPDtNp6B/PHF5 o5DOV3cFYrJUFHgyDh9h10S2IIdevjw23AEAAP//AwBQSwMEFAAGAAgAAAAhABn9jHzfAAAACQEA AA8AAABkcnMvZG93bnJldi54bWxMj0FLw0AQhe+C/2EZwVu72VSjxmxKKeqpFGwF8TZNpklodjZk t0n6792e9Dh8j/e+yZaTacVAvWssa1DzCARxYcuGKw1f+/fZMwjnkUtsLZOGCzlY5rc3GaalHfmT hp2vRChhl6KG2vsuldIVNRl0c9sRB3a0vUEfzr6SZY9jKDetjKMokQYbDgs1drSuqTjtzkbDx4jj aqHehs3puL787B+33xtFWt/fTatXEJ4m/xeGq35Qhzw4HeyZSydaDTMVL0I0gATElb8kDyAOGuLo SYHMM/n/g/wXAAD//wMAUEsDBAoAAAAAAAAAIQBCbcSyrtIAAK7SAAAUAAAAZHJzL21lZGlhL2lt YWdlMS5wbmeJUE5HDQoaCgAAAA1JSERSAAABPwAAANcIAgAAAOOkwacAAAABc1JHQgCuzhzpAAAA BGdBTUEAALGPC/xhBQAAAAlwSFlzAAAh1QAAIdUBBJy0nQAA0kNJREFUeF7s/WdgFUe27w37w/Pc e9/73Jkzd+bkc+ZMOOM4TmN7PE4Y2+CMcyAaB2xswDY555xzzkkIhLIEQhLKceegiEQQSjvvrRy3 wvurrq2NENjIM2DMoOVFu7q6wqpV619rVat39x3Zzly9LSen0pRXaTRZDXq7wWAzGG1GUx/38V/L BrtRZzcarMbcSiN2ZbYadTaj2mHQ2Ax6qyHXasLAIgrjxu2bE3z+tNohypMjrY7Ckk2wkslVWM/R ZsyxiDbJpFa2y6i1G83kWMQRzqswFpcZ8ysMRqtBZzdoHAa100C/OgcmbcixGPIrDQUKk+CUTCGn XfTla0fp19epHI4QxgCbBC6uwuTDZj+LwpdG8T0sB9gLNgkWVQwglB71NoZmUrnMd2S5cvX23ByL OdcidMo4FVUqFfq4j/8qNthNOrvJaMUlCDZbTVq7SeU0qvENVmOe1YwtRhbGj9039/iFBLXDpKcw rNSlsGQTbBOZtEYBPWlyLCYzhmoVOXRhUHJyLCasN5e+KkyFFaaCChBuMFuEreOKFG+kAMxqyFHY DwPwSeMG+qVHpRHZr+xU5Et5BKp9KL2SL+FWsoDZpVF8D8sB9ppF40Jmu1hxNE6zypXTh94+vv58 I9BLgzRCYZiEgK4CaZG2iYRIK6dG4fOFd4XzLIZci3CzwiX6ASBcrmDF6wo5RY/KuiA6VdArWQxH XBXo7QLnZexfDnxXwbNwqr52rs1dGusFi8b70NvHN5yvO3ppzQ9ggkZcLnu9/ArhdUnjJEUxq4Cx 2kkBI7EliJIYlnEyGCYHDABdvRJLs0lEDFqQzpxGJPtB6xdACV8FeCRWc2FlURDrQhd0KQC0FO6K da8z96G3j38U/hvRaxKRqsksW7Ob2SqzbcajChdaqTdX6AssxsJyQ1GZoajClF8OONldGwpsZqJl TaU226nPqjJy1Fp1OTZDboU+r0JvqtQZLXqdTW9wmgxOo86qE3io0OdbzQaLUWM1ZNv02XaD2m7U Ek7TkcWYI+RkUaCwgnmrzmjTi1oSsawFFtGIyabXW0VfWodeY9fpqa5gvjfs11gvuA+9ffyj8N+O 3hygiH1bjeSDB73DnG3TZdo02KemUpNt0WTatOlWdbZVra3UqCrUWTZtqk2d4dAml2UE5katSt17 MDci3abWWjT6UnW+3Wy06o1uc1pldppFlWlTq6wa0EhIbLQYVBZdcqXqRElKXEVWusugdhpZMnKt 5jzccqW49yZuudl0WpcBcAr8w1a9SdzW0mstWrVVm23TZjm06XZNhl2jFbfBlOFcky9X2rW4D719 /KPw9YqcJXoNNqOqUrs54/DQPZPHHp43N2LN5OhVgwNnvhUw5bOQ+XNOrJ8Vvfajg9M/Oj53hTFg ReKOUXunfx4w98XZH+5MPaixaGRYq7FqM5y6narA8Qfnf7lz2oKwNeGFp7TKbfCw3FPjds9+bvr7 7638clv20QyHnvXCXK7PKdOLuNqRQyiOJ09zaNJs6pTyzGy7VuM0gOdD6YErQ9dFFsamu/Uny9MW RW9YG78zk/VC2ZN/P/eht49/oox1/o2+Fwa6ZrsZ6BI5p5RkTDq25MUNn6/M2HvsbMyszO13rXzv f07v9/CqwWvUBw5cODEtY+tze8eMjlkeY007mBcxJnD+twfmROSe1FVqzMS3dgPwS6kx7r9w6s3N Y+/6+oXnl47Yag5OdupOnEn4euesT3dOW5S2Z0zQ4iEbvtmVEagqV+fbcgqtZvHXKasQO82lP1WR vjRq4+zApcmWrEynLtttOHE2YfyOGcNWjP5ow9eD144ZsXXCwfzIbDbVyi79mtyH3j7+KfLfgl5c rvS9RjBsM+ktei5llmavid2xNutApkubaclelb3/niVv/2x6/7+sGLJXezTdoY6ypy3V7F+YvC2x LPVIXsTyjD1BRSfVNk2ORZePVdv1ON6kasMhS+KgPeP/bUL/p9d+tLkgJKlKH3Y2fpsuaM+ZE4fL k/ZfjN+gP3YwNyq1PJvQHUQYKtgti113cNGpL/ZOf2LioKFrx0Sci0+wZKY61Clu7bHCE2uTds+N XrcoafuOM+EnqtXpHkOmVZNcmhFfmhZTlpZYkZlh0yaUpp8sSY4pT0+za9ROg8qpz3Ya0uwiP/58 Stz5ZAonVapSKtUZlRq0hLfXOhBbuZEm/iyMZvrQ28c/Cv8V6IX98eRl5qeE0AaLMaNcnWZVYfqp Ds1y9cF7l7z7s8nPPrlqxB5dkNbGdlSXZMsOKU1YkbH3zd1fP7d11Lgjc+LPxOcAP6s+02XMcBqy XMaQsuRBu7/51dTn/rJm2G5zUHKV5njZ6fFRK0YFzF4Qu3lK2IovAudtyQ057dYgLfhBYFOlQX0+ c3rQkntmvPJP459+fOkHcyJXHdQHxVnTFsVvmhi8eEXS9iVJWz89POPtvd9OS90cYUuNrUhbc3r7 W9vHPr/zy0+Ozl4cv3n0wZnPr/7o2a2fzUjeHFWelFqrP1x66uuTKz7cO2FS5PIZcesHH5jy1p7x nx2btzhhe8TFpAyPMd2ly7BrTc4cqYE+9Pbxj8R/E3oVAF9qrWsPbLAaBEodhhSHdqn64H2L3/v5 pGefXD1ytyFYa9HmVOp1LmOqR78tL+TpjR//cuLTr6/+NDwnOseqNzqMmdU5AFjlMIaXJr+x65tf Tn/uz2uH7cwJCrcmD9kz8Y8zX/vk2Jxga+o6bUD/RUOfXTjk8NmYrCpzpl2v8eQgsLZMta8w4rfz X/0f055+au/oo9aEWHfmVn3Ao3PffGzhuyv1B4Or0784seTXMwb+19QXNukDYipTd+oD/7JqyD/O eO7Pi9/fpDm4qyDk3cOTfzm9/5+WvLs+e99pj+r97eN+O/mFl9Z9cjAvLLw0YcSuib8b/1z/VR/t MAWnW9XiDnmZxlihJQRg5SJ670NvH/9IfIPQq7fqsF0CzuWqg39U0PvE6o92GY6LvwxV6gwOI3vR AwVRL2z5/BeTnhm45uOgvCidVaux6jLcxkzi1S70/t/pzz+ybvjG3KOLVXv+OPeNX08b+OaBCfMz d085ufbV1aOemvXu+owDaTZNttOY4dBrbAat3XC8JP7ueYP+1+Sn++8be7IqO8Wtjq5IHhO9dGzc qjXmwG0FIR8dmfEfk5+HVyTviLOm78kPeWzVkP87ud+rGz4/WZFy0pY2OnrpP88a8IeZLy9N3RHv zn5x5ch/mtL/+W2fHzgTEVmZPHL35F9/0//pFcN25YZm2TRE+7kWg7ZCTe8a8SeoPvT28Y/FN8r3 gl6bId2uXdGF3sfXfLTdFKxxKJYtHsMyHMmNenHjqJ9PeKr/uo+PFp/Uu+namOUyZ4urxoiLKW/t +PZX055/eN3w1flHp6RtvmveoH+Z1P+Vvd+sLQjZc+7kjvzwvbkRMaWpmZUaLVWcJo3dqLbpQ4vj Hp379j9MeHrArjGnbOnZTk2yI3t2+rb3D08ZeWDqgtObPw+Y9ZtJz//rN88sO701zpG5vSD0zxs+ +scp/d/aOuZkadIpa9qY6GX/PGvg72a/sihrd0q9caVm/1NbP/nz6iGzEjasyt73xtpRTy54f2rE ytjSVHYBhkotKNXY9Xq7UW8x9PnePv7x+EagV2s1qOw6gudMp2551v77F733s4n9/rx6xGbjsUyH Tm83aB0GlcsQVHDy1Y1f/NPEfs+uGXm46KTKrtdR0Zmjduao7KboCynvb/n23yY9/9ja4asLjq0t Dv7z0g//dexTL2z4bE3e8ahqTZxbE1IQk3IxXVOuEc9s2ExUB/bhFxIemv3mzyf1e37P2LDK5PCz cbMjVt87Z9Dd898cc3LFYWviuBMr/n3y8/86+flFCdui7GmbCkIe3zDynyc99+aGL2Mt6bH2zLFR y/5l2oD/mvnyvOzdp+t0u4ojPgyZ+U7ApDmpW1ZqDqxS799dGHbanmVwCpTqLFqd06B1GowWY65Q F6roQ28f/yh8I9Crd5p01ebU0owgXdi4w/PunvrqL7/td/+ctyaHLAvJic62aDRuY6Ila1PqvhcW Df2vr/s9seCDrZrAjEqN0ZGjtpnVHO3mI+rwNxZ9+vuvX3h80QfzUrYed6RMPbWm/4IP7x8/cMCy j8YGzJsbtGJd+KbTOXG5lcaCSlNBudFcKe4AR1WkDlj/+a8mP3/3/Le/DVmyImX35wFzfjft5f+c +MKLm0d/fWr1mwcm/Wb2q6wLXxycvTs3dE7ytkcXf/ifX/cfsHDYAVNoYFHMR/um/deEAX+Y+sqY 8KVRrqzB+yb+x8yB9yx84/093448OO2TwJljopYuTN4WUhyb7dCpbbpslz7LY2TvDVYNQhV96O3j H4VvBHo1Nn22U5dZmhmtj9qVEbA8fd9i7aElWXu3ZQZEmU+Sr3EZUu3qgJyIDZkH1mTvX5G+92jB qewKnaGClnN1znyVxRhtjt+edHhtxsG12Qf3m0NPO7MSnapjBdFLE7ZNjFq1IH7rPvWx9JKMfJtJ PCNdbjhbbs6tYN9rzHDqDp85MS9h6/y4LXuzA+PK00/aMlem750RsWZ57LZd5uB9F0+t0B6aErVq a3ZAyIXTe8yhq9L3rcncvy5935HCEyElp7fqjq7K3L8iY+82Y9AJR9aE+DX3rv7grjmvPjXjzWem vfnYjDf+e8bLv5v64qcHZ0ZdSNTYtGq7Lt2hTa8yZ7iAK6roQ28f/yh8I9CrU2LjnEpdfpnWaBV+ KbnWmF5l0NnEY8x5lWwRBbwzcFluQ3aVMbXKmOky5TpyzWUmfaXJ6CzQiJ8Q5Rgcuak2bbpTr3Ub tU59liVbbdccL46Zemr90sx9sdZMYGOw6vVWQ57FVATyywCS0eQxqys0WovWZNHnVuiMdoPKodda 9aZyTW6lnhA3vdqYblNrrFp8ZppNo3EadA7xfKXKbUx161I9ulSHhipwlkufYM9+feWn7M9XqPaE nTkRcSbmSPGJlaYjA1Z9/NmOKScL4vKUH0Iou1//DyduEnppTUigzMp3tEyPksU8wd1LynSPU/FX bIVlJswcy2n2V/fzpcLfcRU7o26OcvTnU5IcmemvJVvwcVfXl2V2564CVJQCXNbC5Wlf+91Y5vhZ ZCpi+NpRTmWOzJSn/lGQ7j4ckdOtFpfkVSFY19SIMlIeuKv8pYq95huBXvHQlU1fUKE/V2o4U2kw 2Y1qEKhAt7hML3KseoCnZrto01GS7jR2Y06lOb/cbAKEtlytzWyuNJkqaIe+jODQSFxt0apKMzcn 7B6waNiwnZOOi8BVz54z26bXWQwFFSZjpVHjMhvcuYZKfb5F+fFwubKXtrMjNRWVmwrK9DqbMc2p 1zsBkVFHhG8zFoD8MmNemXjURCX+WGUwOsy55YacMp2+Up9u044/NG/k7kkLTm3Ynnlwp+bIJt2R Rem7ZpxYe8gUnm5Vaxx6tRDDaKgQT2sq03GT0MtgVA5UIBJ6i8GEEh30JSbAYNELJbLUsU236cxo BFkrxRzrueRQHpSTP9pgFrt+zIVlqJ0oxSR+DqI8icLmJK/cUFBuyKsQfxwj1FGLG/3ieXE61SiF mUvK5DEfwpiEJemt4hUQ2aij0lBYbiwuN+WXi+fytE4zneZUGJib4lLjmTKMwKizYiuGHLuZRpgG U4We6RQWbzXm2szIbK40slrnMrsW8QoIBOOqtDwEVjlN2WhA2LT4VRoYM2Jw4geoJozAZDHqkccu pod5guU86R0+Ji3mT3n5CWOnHf/v1Ekrj+aIh5Nyywxnyk20ycDRJMZH7xqHCQ1QTADVYhBPEVUY uZRfIYREMJVbublqZSKE8hksTEXkp8olXF0xs9/FNwK9QtVMitIm6uVUeduGuGquYDrQj8mkVFf+ viL+ymK2mgsrzWcqTFiF+KupOw8IGdC5zQy6CIwxmxyrMb/SmHEuIzj35ImiBG25xljBVtOUhbN1 mnIqjDSuWCPKB/xG8Rtgm5kCMKf5YoCoUVgXY8Rs8Lq5VuNFYTnYtggNsHP8s9mi11h0Wrve4DJn W7VZDl18ScqJwrjovFNR+bEnzybEXkjNdBBfmHQOYdgwOsFaxPCFKm4SesWsuHKENsXLR8Q7EMTv vCp1pkptDnGIhdVFl2PTC67UAQymBwBg00BFy76FybCKH3OCpaIykRDKcpiylUfMhagAuMIg1kWL mdnVyxv9qMBqACHGCsApVke0cP6iqajUiJVjzejaUKHTV+jQV449h5WyWEEpsM90GlUAyWIoqjST WVAmfomic5pZj/UVenEzw5oDAsU0V+o1oF3Yn2hW2j2Lq9FuNjtzgIpJgQEzjY1m0ynSUqzCIJgB AntAbhWmhub96GWeOIpfpTFVyo9Re6AX74EZiZVOecuEmHIFnOSw3tOFVoGr3ipWjTS3Kd1jyhLr l0mYLwBGXWWGwgoEQI3GFKc+siRlV1pAuPGE1qLDvlnyaVlAV6JXWT3J6TGz38U3Ar2kBYC7ylBY sMxUWJRRWOCZhMWI8sFejkCpkRkRRm/TUws7NJXrxAw6zBgJU8b6i+fE/kEjjPAZbjFflBHyK6/v ELhVdCK7lj2Sj87lMsoQGEu6U2e06M6V6ArL9YT6WhfuRwd0MyuygwpO7swOBKhGj1lToUYVl4Z5 bb5ZkTPLHgFAhVHAssKINvG3wvECP7tO/OrKwU5DY7JoDTadgisjQYu6Updu0SZa1Wku8Xf2nEoT XuVMmXj7CUYJGuXMYYv4QKyficFSM13GTIcemJmcOcLJlOtZfQXeKoxFFw0lF/A5RvxwWpUp0y2q swzjUVUsisqPSNF+psecWm1OddOOQWMRMZLOZWablO42atzC7BiCcJvKSsQEqN3mRLvYRyk/Cjca nDkMAUiYiZSU2ZVTS18chVVVGIylWvH4e6VoH2EyPKYMwqQu6MqfgMtXt3RnLgkWvyz1Od5LjRNu sI4grehan2HXZ7ITcxvTPAp03cIW2QSiHyIgtYPozpxVrgGZOqsxo1KzQx304aZvBs4avDRqc0ql WixGDERBlATVJTOl6yvm90qmyo1Fr0zLfAp0aUOykLPCwBqKDGIunMYsByZERK28BwdmfbcbMm3i KY4sjxisEgmDCvGjYlAgzAB1sawrDcrhy0R3lpl0x1FOhM6GqvGupkIWCKt4uDrDY0hzauIvpq5N 2Pnmsk/fX/75vowjOqs2z9FtjL3im4RetA+QjBY8jyGtLDsyN/aoIfxoXvThwhP7iqJ3n4ncVxAR WBAVlhsVmBuxJz8quCQxojhxSdSmeae2fHp0/ir90VNuHQpFX+gIO2BRFIoWChIgAcBJ59KCC2MP FMXsyo+MKElhJpi8fIuZ4BBXT6Al4uqL+iJrTqpFsyU3fIX52Lb8iMCc6FBDVFDuyUNFp7afid6d H3kw/+ThgpgDedEHC04cP3s64kLS0YJTBwpO7C6IDrmYTOhLsyLQZdVEmAoDmEmuVG1KObgydmd4 0eksxVA46jy5MiqWU47Y4pVL5UrcId6fZsq352hLNdGFp/fnRe0qiAw6F69mhfZDVGH/r8BhP5jF q9UqRIPCCUgLphfWApRwPj0wP2bfmRMHCk+euJgKYjPYXGDrAt7CsNAhHjjZqWcsixN2Lk3cdSgv ekva4dH75owNWrIvPzrZrceahR13Ieqng14yJfZ8BboQi1Q9mMiCLigWfzE9sCh2X+FJhhZOVEws U6lnpSa2Opofszx+x5L4HQF5J7KwFqeZ0JdlmoGLxzPEox0i7kB4OYOSZY8wCd+aIllKwqYa+3Qx TK26Qn1UH7o0duui01uPXTy9JHbzmL0z55/YEFIcS8xswLuIPeOt4HthljeVXZ9k125OP/z+itFD N3w9JXrNpMSNL+399nfzBj209IMvI5YsP73168NzX1r28fiAhXuyj84NXbPOcOzBOe9+EbrkpEOl xZth98TSdpoSu2IwqXcYs6xa9iSJF9ImBi9/ZMGHjy0dNi9uS0qFipAYv2oWO1sR9IJwcoDfBtPx JzeOemLbF0+t+eTNlV/MDl61OHHn2wen/mHp+/cv+WDogemL4rZNClzy1sovRmyduEF9ZFzwsicW DX108ZBZ8VuIAtRWg4iHiSZoELfvMqeWZ88/tuqteSM/3jhhpzYo3WPMtGlZy83lbAqM7MTQNb6x EOdfKt7YwClmRHVVSdbOjIAXV372x5lvDd89Naks02hVfvmNDxd7cp24vVmpF29mYqMBeqkotqac iv2qGiU4RDRIyEBrwDumKOHbY0seWfjBU0uGLY7ZyjpCPE+swdad/QIbXdCe5tAHFJ16f/uEPy/8 sN+qjwdtGrsifX/QxaTkuhwRbrArQ1dE8sqWnvL+yFnYrrTUy2f2qnwD0at4XZHZhVVx44DQFzgp L69UCgv5WQ2jS1PnJ+/st/LjR2a+8/WhBTFnEo3OHEKzfabwoVsmDFw4ov/cwSO3TTpqjALSOuVG SbaTfZMBUZGHyWJLnGtVFEKoSOOgVNkckRD7HUIeIMNEMAXsgaW3sBiyy7L2pAe8v+qL55cM77dk 2MiD07frg2LKUrOdeuUWhl5n0TKbwO3SMK/NNwu9rF6K1SbbNOuS9n2+bWrQ2diYGu22izHP7/36 f0/s968zX5yQvDGhSnPalrkkeuOcAwuTi5OTLdnzYjbOSdoWUpGczXJVpsmpwKT0eps+124ktsTE xe8waoh4dSqnfl7Kjv+a/eq/z3plcszahIoMrV2fbdGo3IZsF+jFaMR9yFh71uiwpXcvePv9kDlD Ds9Yn30o2aOLdGS+f3z2/zfz+V/NeWlIyNxQS2qCS70mff/ne6ZvNQdPit9w97y3/m3my19GL0+t NmS5xUtGxf0SsULrVTatqSoXuBJKzDmxftT+GXtNIRl2jZ4tfYV4bUqmXZvmEuIVWPG9RNf6FI8u xa3V2PUmhzGiNOnRJR/+8tt+L274IrYsTes0pFlVGQ6dttqscrBDM+bZTIU2c14lTkO8VoLWtATw TvFXhwyPPsuuzRSxGeE3M6pPs6nnJWxFA/85deCk0OVpDq14GapVW+gw55fp8sq12nJ1+JnYb48t Ghu2dL8tcV953KQTa745tuho4UnCSwZFVF9gMeeViVuA2AMgEQBWoCjR1XNmv4NvBHpJky8vSeiC WxHdVBjE5lbZPpgcZrUFJRvULmOWUxfrVG0sDv/TymH/Nv65oTsmBOedQFEhZ2O/Ob6YgR+pTAyw Jk+OXDV5/7yYvFgjFa3aVJcutZZNh57VM49Iu0KDIaldyk/2rHqTzYzPEAAmlrGKnVSG05jtMatd 4p6foUJHcFdQqgvJCp54aN7c1J0HHCnbyk59cmTOzLBVceeSzBW6/ApdrvLIpxZV9FqfCt8k9Mot a4HFpKrQRJpiIownNdhitfnw2VOv7vz65xP6/ceMF6cmbsx0aFR2zYmzCQGq4wHZQTt0x2YkbVmb H3KsPCm+NDXEFLVPfWyjJuBAXmRSSdrR7OObkvet1wceq0gERfDctJ3/vuD1f5g1cEzU8qD8E4c0 wauTdu/ICYmzZOLQciq0IH+X/vhzC4Z8uGPCZv3Rw8awlLIMrcMQW5Y68ujcn0197udzXvwgdG60 NV3rNp22Zh4whASePzUlcfPv5r/xT/NeHRW7Mvhiwub0A2uS9xw0hSVZs7OdxPMCQpHF8bv1QWuz Di5O3rFRF3j8wukMVo1KdYT55G5t0Cbd0X3msNiCuBPayA1p+5erD+4+dzLNrTc6jcGlCQ8tHfyL Cc8O2PLlsXNxezXH1iXv3a4+GlaSmA4mncyW3liuMVXgzHUp5ZmBOZEbMw9u0QYeKj55pDhmb3bg msRdW3ODw61p2dXs5PWz4jb9y9xXfz3v9W+iVh49F7tJfWRx6q7tOcFJtmytQ693GlOq9GGOjK2m 4+tT9+H5d6mPhZUls/3TO8RNOEBLeF9cYRY3rhXU+dEL32T0Ku5XXOoK4yWzQzHZzaJHDJrdrNNw qjJjj+H4xuR9eLzF+kMPrhryqwnPvrP925Dz8clV+nBHxo6Sk+tzjq/OOrAgffc6c1BoWXKmVW2o 0Ebkx2zUBq7WHd6TExZTnBBhiNqevH9zxsEjxSdTHDqdU/zeCD8k7oHZTFp3zmmb+kjRqc1qZm3/ AdXxwKzg9LNp+JgMuzagPGFVXtAi7YGFqv1bC8OjHBl4kXyroRjhK3SqCpXBKW5VXhrmtfkmoZf5 O1Mm3pTNxIgYw2Iwns/OsRmCC2Le3Pb1P4zv9x8zX5yatDHbodE7dVlubbJTFVh88t29E/592oAH l72/OGt3jDV9ScqOPy8f/O9zXnp4xYfTgpeNPzTnqbnv/X7ai4N2jI0uiNE59fMzd/3rglf+z6zn 39gxdsbRxZ9tnfDQ9NfvmvHKN8cWJJ5P1lo0KZasscEL/jLjzWVxm1VW8bttY4XaYNEkXEz5JGDm L6b2/z/zBgyOnH/yYpKxHOXqWUqSHdkzEzf9YdFbP5v1fP8do2dErRqxbfzD0157aNYbnx+alWbJ yrarV8Vte2HRkMknVx85d3J95r5n5n/w0Ly3vz29ljjiiCHkw81j75n80pPz3p2we+ac/fNfXvPJ 7+e8+siKwavT9qht6tCKpEdWD/35hKcfWvr++NBl4w7PfXbOB/d/8+I76746kB+Z5hSP7+ZYWelF xJVoyVoSt/Wp+R/cOfWl59d+/E3YkjmhK15f+cm98954/+DkQ4VRmW7dvFMb/mnui/84a8DLm76Y FrFi2J5Jv57x4n8vfPOb6OUnKlNTbNkb1IdeXvPpG6s+PagNOpp17PNN419Z/dnKlL1pbEAcZhNe pUy5qW4xi720DJ4ltOQe+4rJvSpfd/T6ANx1KtErtqDK6680leJmJ7gluNtvDB+0ctQjU14ftW3i opgNHwfO+u95g3456dm39nxzrCz+eGXimPAlz679eHrs+pALcVNj1/156YcDl47YkLArozzjcG74 69vH/tfUAQ/MeP2bA7OmBy56a+0Xd0544eG5b63NPCQeWlTwJt5iZ9OnOw2Tgpa/ufaruck7D5yP W5mwe9jiL47pIuIrMmbHbXpmzcdD9k/dnRO6w3D8mTkfvLfj263GoBRLNnZIzGXCjQu+FdArdwsG hyndoc8QN3J1uUoMHFQY89rOr//X5H6/nPPiN2kb09wanVWjtaq1bv1JW/rnkYv+ceKzf5z35pLk 7UnWjC3moEc2fvQ/ZvZ7cNOIkMrEmKrsYcGzfz653+9nv7In7aDRZZiTsuVfF736sznPjwpdcNKS dqQ07plNn/7D1GcHbPjsUF5Ykkez92zU/YveeX3H2GNnTxqs2nyLzmzX66uMJ8qThwXO+NnM5362 YODQqPmnLyYXs2e2aM2VmvTKrNnxG+9a9ObP5w0cEj0/ypMV7Eh9cv3I/zPpmceWDU4uSUkvzxhz ZO69C94aGjL7WEns0cKoFzd9/rNpz969ZXjAxVPhJfEjDk371/HP/Gnhu+vS9yY5VVM1O/9z2ZuI /dXRuVl2dVDZ6QeWv/9/vn3yma2j9pbHhXqyPj0677dfP/fIzLeWpu4+Zc1U27Qsc2yAsyxqgjrc +J+XD/nFlGcH7h13oDIuzqOan7XzN4sG/dvUF746Nj++PHX+yXX/PPelf5w78LOIBSddmYfOn3xw /bD/PbN/v42fHDwbvUcT+NLKkf8xof9HAdNZEFNt2ZOiVv5q8rOPLxu6WRWY6tSriZ/F+1bFw/HK 37F8+16BWwUtAkVXzO+VfEPRK3IkdLvkIVrOdBjSq0xhF5KGbvr2t2OefWzxh/sKI5JrdRvzg3AA v5rc/4093xwpjztsOf3G7m8eWPDWpKgVTMemwpAHV37w22+e/XTHxFMXEsOc6a8dnfz/m/zUfy8Y tEy9L7Iqa7Zuz28XvA74vzgyP6E8U+c0EZzjgRgIjrffrA/vnfDKe/unrs0PDShL3JIdGFaWMjt1 xz3z3/7NnNdmJWxRVRlT7erXl3/66wkvDNz61Z7iE+k1ZoK1AgLSUg0+/NIwr803K3K2GPMsmIK4 gc6GTWvTmCs0mkrV0TMnXtvz9f879Zl/mDPg6/SNiY5so1Wba9EaLOpTpUmjjs/79bSB9894bU3y zkxr9g5T0OPrR/yPKU8+ueXTU5WpqbX6j8PmA87fzn5lW/Ieg8c4J3Xrvy967ZcLXhp/avVpS0ZQ SeyAbV/+35nPP7Hh422FYcftKRNOrPzjtFcXJG/Foxor1YUWXY5Vl+3URNrShh6f9fPp/f9hwYvD wuclX0wpLtXklKtzLbpsi2p+7MZ75g36l3kvj45dkVytpfAzaz/6BehdOTjybGyGSx3sTlt49uhE 1fYpJ1d/c3zBg4ve+d9Tn75ny/C9F04El54eenTGv0x9/rGVQzar2WOrZxj3/uead//X5Kc+Ozo7 y6UNKDn1p1VD/mH80/23fH7UmRZao/o8aulvJw18YPabs1O2x7rU7H6N4rWmYo+dWmXYaAp6ZNWQ X0x99r3Dk8PKEljvVhkDfrP8rV9M6//GtrHHCqOXxm+hu3+d/eK42JUJVZrjJXEPrvrwf8149ulN n+47d2JRzMY7v33+3yY9Nyp0fqJTpfHoZ53e+A+T+v12yktTw9ecsqkyPOLvK2qrTuwhJWC6GMDA In3F/F7JNwi95MvVRBRWPHB+hTG/XNxYUtn0yW79rsLoP04f9K/f9h+47csjF06B3m1F4U+sG/Gr Cc+8uWNsSEViVE32TmvcwiLWzp0zw1eODpr3+7mv/ePk/u/u/Cb2YtIJe/obRyf/P1Oe/O3Stzaa j8ZXaZbqD9y55K3/M/HpYQenxVvFo9QGu168zN1lSHPrvj6+mJn69/HP/XrKwGfXfzru5KpDrtRX Aib9cvbAf1v0+vyMnVlufWJFxofbvvnHKc/dvfy9aRnbYmu16U5NgdVwRrzy7tZAryFPvB9Iq3Hr sBitXbg1vV17pDDqld1j/9fUp385Z8CkrK0ZHp3RpjXZdVqnLsaa9mnYgn+bPoCwcGnKjgRLxkZj 4BObP/6fU59+ZsfncfbMRI/609D5v5jU7875b+xIP5BuyZyTtu3fF776T/NennxyVVJ5WtDZk69s Hf2rqc89ufHjDUUhm86EPDP//SGbx8ZYUgnRc626M1Y9K0WWQxNmT/3g6PT/O7X/L+a9+EHY7Liy FPYnhOIapy6xMn1W3IY7577+q9kDxpxeneBWn3Rm9F/90S/HPfHE8iFRpYmxlWlLUnc8tvj9J1YM Xaret7UwpP/GT3/xzRN/2TQyoCQ26GLc0MAZ/zy+3xPLB+/VHUuxZS00Hvzdsrd/NuGpTw9MU7t0 x0vjH1s++J/HPzNw0+dhrswT9frREUt/M3HgfbPemJ287ZRLxdbXYNUzbdkOHXu29eYgdnH/MK3/ sIBp0edPZzu1601Hf7/i3f87/fn3DkwKuRi/4OSG30576Q/zXh97cvkpjyrYkvjQuqH/z+Qnntwx asfF6LkJm+6Z/sq/THl+9Imlp5yZ6U71jPgNv5jw9F1TXp0TtSG1SvxZOEv8XdQAhAAMJiEDVAme HtP6PXyD0AtiaYfy8mkzVhP250Ul+jOlhhxXbrJLvyk39L55b/9q3NMvbBp19EJsUo1ue1H4k6uH /8s3z4zYN/l4cUyYJfmrqKV3zxv03LqPd+aFbMkPfmTZB+jz1V1jmXe8wnuHp2Bjv1/+Nt4i1Z69 JnPvHxe+9YvJ/UYcnXnSmpppV+nsWqxUa9cwm8ThG8+Gj4xe/Oe1I/5r2oBfT3hu7Ok1g4Km/nLm 8/+x+PU5GTuSHaokR/a7W8b80+T+f1z+/mL9gdO1Wmat0GbIv6gmIL00zGvzzYqcxX18vc6uy3Bp 2ZtpXHoTWwiH/nBBxIDNn7Ow/ducl8fGrk5zavQOfbZDm+bSRDgzUAp70f+eO2hu2vZTrqx1ucce XDv0/532zGNbPol0Zp6sVo0In//zKc/+56yXNmTsT3VpZmRs/+d5L/9q3ktjo5adtmcFXoh9ftOo X0x+9s/rRiwzHPwyZOHjM99aqz4U78zOdomYOUc4eY3KYzhekfBhwLRfTen/89kD3jg+PeTiaS0r q4vtt/qUM2tS7Nr/nj/oH+e/PDx6UXy9Ptie8tSaj37x7TN/Wj74WHnCduOxfouH/Mu3/Z7e/OnS 3COLjAcfWPHhP0zpf8/qDzfmBx8ojX3v6LRfTep//8K316kOJrq1M7R7frvy3Z9NeXb44emp1boj loT7lrz7q4n9Xtj4Wag19aRLNTpowT0TX3po2usLk7afsmZoHOLxXYJnP3ofWDmYIP/5LV8cLoiM q0z7NnLZr+e9dvfit+elbU92axZFrrtz8ot/mP7K2MhlJ2u1ByviH14/4n9OfebhDSM2V8TsKo15 be83v57+4lt7xoc4UqPs6V9GLf2XKS+8ufXrI7knVNW5WXa9eFRDuTcDaP3oFdC92eiVzp9gXiOf pVPcb2654Uy58Uyl2VCpz3abwivThx6Y8e8TXvjvua8v1x8K9mTMUO28e+k7P5/0zIDNXxwoiZ2X teuehW/9w5Rnn9s9ZvuF6DnK6f836emXdo0NPhcbXpH8TuDU/3fq079e8sZ6Q2CiR7NSfeAPcwf9 bFK/wQennKhIUbt1WquGCFFv1Z46e/rz7ZN3n408Xpu913b6k6C5f5r62pRTa1flBD61esRvpg6c empNukcXfTHx5YVD75784sfHZgdXJpKjtivvyhOfQbsV0EsYprfqdG5jpou9vnirdeaFjKCs4FlB y19Z9/mfVgx9ZPmQd7Z8vT1+7+ncWJ1Nl2HT7NEFv7970mMrhvZb+dHE40sDDGGzI9cO2PDFAyuH DNz85ZaMg3tNoYMPTH141bCn130yOWAhBUYdm/fwmuF/2jDys4A5+7RB69IPvLrpy0dWDaf86MB5 b60ZPXjT1zGO7DSP+CWK+HO5Va+pUIXkRM2OWjNo41ePLRvyyJoRr28btzhsbZQhWlNlynYZQvJO fHtkwQurP3ls9Yhhh2Ycyo1Ym7Ln9Q1f/nnlsOc2fQ7AAkrivghZ9MjSwQ8vHfzegcmTkja+GzTr D0vffXD1UJzngpQdg3Z/++jq4f3WfjIzcs2RvBOjIpc+uukTrg7bP3VbVsCc01v6bRz1pxVDXt/8 1Ya0fYfN4Z/tnPLiouGvLP5oYuCi8DNoQ/xZH/Sq7LoUj36j8L3D/veM5/ptHjU5ZPkXWyYNWvnZ S9vGzFfvP+nIDMs9OX3/vIGLhvdfPOzTfdP354avSt3z0ppRf1kx/KXNX85J3RniyDhwMXZS1Kq3 V32+PG7bwuj1H+2aMi58+eHCEyq3ScUKaxN/dDEpj1L6oSsDZkyi91Zx/dHbtZRwqlMArDwQxiVj gTVHfBKlUvzpNcOhDyyO+zR4waOrhr+66atRQfM/iVz81PbPH94w8u2Dkxdl7d1wNuLtwOn3rPzg sbUjRh6bOzdz18s7xv1xxeAXN45em7h7hzpw0Pav71754VNbPp8RtfaQKWx69NqnV498eOXQwbsm HjKGplmydVZdrtNsthvjCuJHrfl60uGFS05vW5K446sDsyYdWRh24XS8U7UnPxyT+2LvjLWx2xeF rR2xdtzC2M2RpUnpdvFnP5NT/EACFtuT7iO9Bt8k9MJGunTiQMQfPI0ulG5Ql6tSrCq8TUhVdpg7 O8aaqa1QF1ToC8v15lKNukITV5kRX6WLt2VnVajMFVqVRZ1oV0e7suIdKnVZtsGiS7eoEhyqFLva eCG7oEyXWaGKs2eftGZmlWWfKTcYyzRpFdnxdtUpe3bExeRjRadCz8ZnVhlVLr3RYTCLhz0EKjRW baJNFeNSRbqzol3ZCVa2xNqcElWueCJSby7TZJerEiqzKJBoV4lfrpSr0sqzUizZ6eVZplJNnnii U33qXFLUmfiUkjSETK3Mjjh3OuZiiqY021CqzizPTreqM0ozTeezz5TqaS3Zmp1iVevL1EUlOmOp KkO83Z9aWVlWTaZTm2jPZoDx9uxUpybLzlZCERX02rRpbv0WY9Cjy4f+3xkD3zo4OfBcbOSFpNCS hAhHxukq8cM0DEtVoUq0MersRGs2i2CWRZ1WqUq2qRlXsl2dYdf6Xk9RkhGXGxd/JiHhfEqmXadz MkFmXSUhutmk4DbfKuwBlugFhwK9N+8vRgK9yhPIyMNVGgfAHAkT5O8WxA8zKsVb1LUuU6pVHXsh +XRefHpRalpp5umKzBSHJsuq1paKGUTVYcVxJ88mZlzM0Nh1SZbs4PPxlDddVDPdaRZVjFN1ypKh r9CcYUUoUyVWZsU6VaftqgynDutl32sSj+jr9BZdysX05Mqs+PL06HOJsSUpKFyNeq06tVPPLMSU pUaeT4gojk+2qQidjE4TtbA6k02vFe8MAGW3CHrF4m0ViyVH+f0oJoPTbJcpzSMexCUQyqswFZeZ zpeazpaKAuLOHjNkE/lFZaaCcnHbk2Lk5FcYOWXOxI3QStO5UtO5i0b56wW4sEL8GkE0UilOqUI7 TDYJLYalCEDdAmXKxaNtyqOXmS5RhlOqF5aJJ5PoFGGKykV52a+opUgu/nwixDDl0qnFKBpXXAGj w6Rkd+ZKI5IzcIySYyE7tFKRwGnQI43QPgVohwLK4x/i7WdsdPH5MDEzaGTCxGev6N2hz3QbtmQH PD7vg3/79oU31n8VciaOWBHOdBqzK7R+74QMiAfTlxipIiTjEnOKoVcoe0XlB0aivKIKjlSHZbQs nl5S0j7Hq9RFSDEQ/4R+L1PyRvheKRg5qJr2YTERylUpOUekZYppgZEyQVySwtCjUEWlKK9Vfpwk x04VLA1FYTCYH6eIarAZ0dK5i2KOyKG6nGIxqC6RONIUkiC5EMYmfmlEDuWFGFYR3svHy6lI+wiD 8UhtADE53kvDvDbfVPTKUSE9Y4ClZuU0oErSCmx88FBUrMBAMQJyGL+YGOWuo9QaBYROqa5oTdiH +CSxov2uArQgThGga4Jh+TsSWDyp0xUZ+iSkF+oq80G+EFVBr5g/LEyR04x4ihiUpCNWBHqRHVGM o5xpaVhC4K4BwkIqKZJic6Iv301UI+GJXvkBOswsiK/g2cTn6sRTZRUi4oo9n7zy1LavAxaMPjx/ 8qFF22P2JF3IUBOAiVv6wliF/FafetGYQJ3SC+yTRJFZWrnsnSOjo7DUTHcWFf1misAK95zW72AJ GDq9jugVonaJLYcjRfLBSbkqWS43IkeZTVmSRjj15VCRWsBSmTvWbuYL5SAzkMtyiRwEFpOlmBB2 JaaMdpRVmxZEj10AJkeyzKdZhsxizRTTFMzQJHTpXcqPAHK8l4Z5bb5Z+16GrYwK0eWCBws9KiOB paIlRFGHgAoqc/pYKo58StIU1i9Bi+rJ77J+JXHFqb8ikyq7lpYqlejrWjFWLgmgKu5d/iiHXrhK PkdEEsIosYCsxRHtC7gq8nAkLaZEGaxgZXrkfMNSNpGWVxXZJItMxfeKx5uV3wkabOK5ZfFjo0rx YF0Os2XVZto0ybbsZIcmyabJtmh15Tq1TexUcyzKz54sws6QRBhKuRIUsD9UxIMRjF7IkQIL01Ry pDxyaiSLSVGYfF8BIZ6Pe8zsd7HUDC3Iuf7b0ctR6E1Kq+jfJ22XkFwiLS/57Upwt3Z6ZFKLTpFT MhKKBCpSZkpmSsH0igyyO1lRsNKUyFcSzKmspWalwJOXCUuTyKewXE/pwmfMXeyTrVd8k9ArjUbY LuPs0iyZchjylEu+6emuOyUtkK94DOEtlbVTKpoEYEOnophiK6TJISEr+guQoF8SIq04cKHHLshR nmIYfXGpsHsuEcyDXhJonAiKdZQCTCrYoLDAuRICCYEVmxNCyuEoMlBLrvGMRYpEmqsIKa525XBK ppTKaBWaFy7XIWaIqQK6eeBW3N4Qz0vrxDfsTBq3Ue0Uv2QUz+uxtLODEu+IEG9gQLZU5feAtCYA 0xWnSF3JTAQjU6w1yqhFDr0r6vUzMkuWQ7uEKIV7zOx3MbWkYulCCHM90CvG0m2+ZMtSzwyKfJ/A 0qjkjMimlBb8IyIhG/QVVqaMIy0wxSyCnGIkAsZdRgsaCW1kdOOr2NUUV/0CoNgspynNJSyWqBtb YvWEKYZ1UZIomgKUpAvRFOwf5rX5auhVOXIM1hwhsRBC/LqFoxjz9WNak/YtRivV2qXKKzMRQzAV ZUJRLsxUyXCXYUvfRS1ZgIkXk8epohESwhq6Csj2/ZLAsrwfvaKiEpyDUqll7EmYlLI1Yg5geqdl 6kpJfKFp98altF2e3Dc3ivCkOcqS8tSfIwuItFX8SEDsfoXyjcrnnsGneMrKTI7yAyMRV1vFTxdM diJk8TYPnVP84oq6NIXpZLiEfaAcaayCuxRFj3Lt45LUDJ1yyiikAFI/fhV9F/uLfT8zjyiW3ulC dvq3o5eB0KZotkuN/nWQHGFg0qIEi9+Q0IX8DSn6hMWfLSvFr75IsNHVE6fY2KSI/ae5wpBvNcvH yyhJRCO+nKL8MiGHHOU1LAAGyRV5CHP0FBN3yAjHxFuXWXPxz+I1VzoFwAgjbEbcu/Fpm1UG+cXO TgnfpPzCQrqP9Bp8NfRq7Tli/RBGLwRCxB94I7tXzAD8UyLTfu6RKU8vYwmMy9lX0m+msm7XpUs5 V+PuBSTLilep3i1fcI+crgYvcferskD3dI8C3XIu69TP3Yv1KNCtVvdLvpyuWpfldLE4ldwt05dz nfhGoJfWrjocwd1GCmPc4v114ofQ4siqp7OLKKZI/AZDfI+b+CXTqUuzqBJK0lUWfa4ip1m8GcuQ Xa6KvJAYZk2N94hXzJrKVKAl2aWNPJ+YWJahsmhMVn2hzVyAtFbdqXNJKXZ1pkuvsYn3aeSxTFRo xRLQJZhfpO5peepjOcZe8dXQq3fkmpT3s4gFCfT6Xtzeo2Yf9/EP4OuOXgngS5nfzdQlhGEPkgt6 K8WLDeTLKM1WfUG5+L201q5LsqmOmCO2nt4TbIxi96G26rMdxpjKzPVpBz7fMmnEhq+nhCyfHLJ8 ddz2o6qgnSn7pwQuHLNlcrA+3GATfysqqDQUiAda9OTsSNwXknMiw6IS33ko1+T7fmDcU6rrwVdD r87u+0iZ9L3KytGH3j7+m/imo1dvM+RVCsadgmTQi2/MqdTpHYbY8rSVybvHH54fWhCT7TRkE/pW 5YaWp42NW3//3LefnPv+0vhtYRcTlyTvHH988easg0vjtgxf99WmhD0ZFSrxyfxybb74ia94VZXO pgsyhM8JXLY2fkdCRabRZTJWak0iXO8p1fXgq0bO+HTxckO2CijOLP5e37NaH/fxD+ObiF5Y2ega ciuF+yUhbgfSr0VndhgTKjOXJu18ZfVnC09vTXfpsq1avdOc5TatNQbdtezDf5v9ytjYNTH2rPiK 9EXxW1frDu87d+KbowuWxm6Kt2YSbGuVdyqYxBvI9DnsYC3aDLtmadzWV5d/sixlF1G0eJbjhkAX vhp6085mqs9nG8qUVzeyn8YJW8TLX/weuM8V9/EP5ZuLXuWen9jxEjbLTa8Bu7eK1yEEFp16dcPo J5cP22Q+nuUWtwCRJ9OqW5554Dfz3vzThk/W5B9Pcqj3JB1ccGLj7uLoKSdWTwxdGmFJiavSRJWl xJemp5RnZTn1Oo9JbdUaxP0t/QbjsadWjXhp85cHC6O1LsUL9pTnuvDV0JtYkJJWkJJZlK4qUenF +5NEURBLGu7bBvfxX8E3Hb0YOtAVP+VTHC9GT0yrselWZO5/aMF7f1k7cu/5GJVTL0pWiheYhp1L /Cx4Uf/Vn4w7Mn9NxKbt8XsCi2Lmxm365vjCQyUxW/ODvwyc98GaLyfsmzsvePXhnIh0t058csGi zXIbtp2NemLrqN/Pe2NZ5j6VQ3fd/+DaxVdDb/KZtLT85NT8pOTC5PTitKxzmdoyLbgFtBK3MtGH 4T7uPd9c9Cq/aRN/M8fxapSnX8RzL+J1uYbZiVv+MHvQE5s+PVKeoLFqxftfMewK8WfzBJsmpCgu JDc6pjghvjJjZcrub48t3G4Kmp+6/S+LP7h34kvTI1cHFZ3alLpvedy2NDdV9IUWY7ZVs6048qld X/37nFeXZOxR23QM8Ef1van5yWkFyaA3uSApOT8pvSgt60KWpkx8AZFqfejt4x/KNxO9orBAL4aO 49U4hQdmD5xTrtXYdYuz99276N3H1o88eO4Uca/46674mbd46ZqxTCf+aGQzpNk124xBXx6dv1l/ dJchaOCaT/55wrPvHpgcakk9bc/ennl4XdLudLsWx3vuot5o0e8ujHhy2+e/X/T2mqwDJqte+SPz FVJdB74aehOInPNT0vMEhpPzE5PyEhNzE1IKkgWGz2dpSzWGrnAamRQYizT6JSHTfdzHPfjm+l4a 96FX+ey9QK9FPHOqd5n2n4sZuGn0EyuGbzcFa50GtU2vdZoMFfrcUn1hpemMeGZDH3om9tN9M1Zp DkU6s7Zpjz4+771/Hd9/iTHglFsTYAxbE7U5qvi02iEepCmuMOqt+i26o8+sHvnytrFHC2Lyleeo fjz0xp5JTclPzchLychLTgG9BQA4KS0vNT0/NS0PYKdmF2fpS3UmCxo3G8RTQWbBthyDSPTooI/7 WPDNRa9wLX6WFa0mvXhfiinJpll1evfby79YFLstyWPMEC/3NYkP5VjErwvxw6cvpE/ZO39D0v5Y mzrBYwgpSZoYtKzfzPc/3TNjccyWdTE7Q3QRZmeuaE15T1uCW780cdfriz9ZHb8ry6JVXqz9I/re 2KK0pPzU9JzkjJyk1PzE5DOJqbhicvJSU3NTksnMS0kvTFNdUOvK9RK9fgxf0UEf97Hgm4/erkb8 dTk1OEzZdv3pssy18bsnHFx47Exslh2wUUA8UGmyidfNZZarTxUkZDoMGQ59dlVOhsuYYMkOKYo/ lBvNMaVShT83iYdAxIOWaS7DgZzISYFLl53allSpMrly9RXKK8Eul+c68dXQm1KqSSvKzMhNSTcn pOQlJhUmJoudcCpeFwa6KXBBKpxelJF9Qa0XH2vLwQ/rK/s2w318df5poVc+yG0RzzBj93SXZtUG GqM2nd4bZTypu6hGnjzKVOjFJ6bEH1l8Ty4JkIh38ZpUYjOsy3KbxGsMbOKd9cYKfLXpmD5yXfye Q6aIRItafCWzUpdry/lBov4Qvhp6s+052jKD9qxKVZiWWph0uuB0UmGyAG1usuB8H3T9nFGcqS7R 6MsZ5w2Sso9vef6poTcXW60w5NpFtCi+Gyh+YGAm0E07n6EtUedaTbni654GU7neWC7uXQHOXJv4 HmWuPcdsM+ktBo3DLH6bZdErHxDNMVvEl2LjipLSrdpMpwEfznhzHDnGcuXrRD8aelXOXJMtN7fC bCrVqi5kppxLSSpQQJvPfjglOT8lif1wF3Q5Tc5LSS1IzSzKVF9QG5TXauGB5QMepM2Kgvr4Nuef IHphc4UAnvSuFBDe1WoQPwNiEwsslUDSLF7vLmxYX6E3VOiF3xYxphBPfFBWtCb+RCw+vIIzB9Li xphJr3z8yVQphib8/I+G3mzlF4J5lWa0bKjUqS2arJLstKIM4ufEvGTg6ocuTEQtg2qOwDvrfJau XCdblxhWbkr3hdO3O9989CosTqnV9atMyQKQSmsUEJhUfigqWJFZiiHZ346ffQ362X+pe6aSfwP4 aujNcuYabL5f55tsRoNTfKdYW67PPJ+dciZN+l4YlwtcxWY47xKnFCSnFadll2TLp7Ik96G3j28u enuyH1SXM73QqfgBvfIzb8lSEiGMH5ldLQgZumXKfCGbsiLIBn35N4Sv6ntd+T3eraFHSjvhdI6u wpBxLiulME16XXkfS/wxqQu9SXmJCbmnE/MT08+my6c7+qDbx/BNRq8s3FXeD6orWb7mQTDYU/hS XemlL2dRxQ9vRU4EAzi4dOp2z78kzHXjq6E305mrE/eQkdios4tnU8Sr9NEXW3OxSTDpynSqc9lp BUBXPNeRlpecnsdRcFKeeK4jpTAlWTlmX8hiM3Bp/JexclNesPjR1uUJf74/05/fPfFdmfK0R+LK zO5HmZDsT/coc9XMHqffldnj9Adldk98T6Y87XHsnpDpHld7ZPrzr5opT78r058vT7tnijc2+tGb r7xQRmczq/FyNvH+rTzx7IAxsiB+7N65x8+DXvEqDIxSea8IBiqO4pcGXa2ZxffHe3bR7djjVBzF k5Jdp11tXmrcf2QTm2MxiI96XjpeOs21GHJ9R5EwC+cknv1Q3oIiEvgqOhKPgih+69IoRL+SkcEv lT8tT78r05/vT8u1BoHFU59awUaNw6xygl5HjvL2HUOmS5/m1qW59SqbXm8lEpZsMBAVV+o0perM c+kphclJ+YkcYfFYZQHH1OSCNOWYipdmw6wp0xkq6dJstoo/LBnEdtpoEJ+NlqxTuHvCn+/P9Od3 T3xXpjztkbgys/tRJiT70z3KXDWzx+l3ZfY4/UGZ3RPfkylPexy7J2S6x9Uemf78q2bK0+/K9OfL 0+6ZeqZbS6JSn1tuzC83mSvMWkuOymrW2nJybfl5lbmGcn10Qfy3++YGn4tXO8Q3mfU28YHl7keD YPHefI7iS6jyeKkv/7HH6Xdl9ji9lGnqduxxytHULbOL/ekemfL0uzL9aXn6XZn+fF9aZxUv3yFs yXIYUj2GFI9Ar1a8uTbvjsCsyOOZ4UFZYQHq0IOa0P3a0N260J36sB68XReyRRW0ITNwberhNSkH FT60KvXwytQAhX2JVakB67KObdIEb9WHbzVEiKM+YpshfIchbJchFN6pcPeEP9+f6c/vnviuTHna I3FlZvejTEj2p3uUuWpmj9Pvyuxx+oMyuye+J1Oe9jh2T8h0j6s9Mv35V82Up9+V6c+Xpz0ydxhD thiDtxnCduvC9+gidugjNxsiN5iiNhgit+ujdmjDt+nD5qTseWn7t9Oy9242he6gyveybFb20uPY y8wep9+V2eO0R2aPdI9Mefpdmf60PP2uTH++P71HF7pfE35IE75PG77dKPiQOjwwKyJAHX1HVHbC qezTMdnxUaq4cHVcmCYuVHM6RJvQg4N1p0N1CaG6RBKBqphDGZEHUsMPp0UGpAs+nB7RlYgMyIg8 nBZxJD3yuOZUuD4hQpcYposP1caH9PFtw8Ha2CDtqVBtbJQ6Llp9OlyTcFybEKhNOIppaRLCVfHB qlMbYgPeWfnN8qSAQF1csKhybe7Ry23CYZr4SHVCtCoBNR7TnoajVKdjsk5HqBLuqO1obWpvbW5r re9oqe1sqetsae7wetvb2i5nr7eVf21tXtIt3pb6hjpPldvhsjlc1h7sdNnsTgvsqXbWN9S0tDa2 tbd621s59vFtwt6Olub2Rm97Y4e3qcPbgtk0t3vr2711rc2YUVtrM1ZxpuLsgl1rzPaSxg7K94Kv 6OW2YXAHCNtaOtrqOr0AFlV4W5tqm+ruaO7oaG/raPd2tLV3tHZ0eNv5B3f2ZK4JbleudrS3tLU2 ttZWVXucLidotdndDifstNtdsMPhsjucDrvH5aqvqW1taunwtnV62yWLPhTubOvjW5+7prU7d2Br mJ23pbO1pbNF4A4bbG5vb8LwuNra3tTQcKbs7Ir9m3PsF1uwPIVlg93TfSwYxLV2drR0er2d9R0d deAVODc3N3mb7wCPgLNTQrRNcHtbZ1svudnbWNtY5axyCh/sdNtcbrvLZcP7knaS9jjcHoen2l3d 2NiM5+7o6GzvoCKTK+aoo7Ozj291ZkKvxu0wZtbZ2t7ZItwC1tLSQbKzXfEEoLm44uKS3Zty7KWN wmd0tlGL1jpFwp/uwT26vk24HeV4O9taO1vaOms6Oqo7WAzBr7ehs+USegW3Ce5Axddi36KgTE1D S6u7tg7kWhxO4mary21zuzkqzKmAs8vtqatrAMBiSn3oFfDt41udFXtQwNqNCc6aO72tAsUCdt6O zsaOzrrOzvpOAWCQ3Nzelmcpnb93k8EBeoU/7oZe0rLe5XxF17cJC1S2dHY2d7a3oreOJhQMaJUd CJEzSOoQ3pn4uUOQ3xN/D7d2dsLMigyUmr1tdY1NLk9Vpd1hJ4J2eey4YRywb2fssDjtNrfDU1fd oITRLL7N7a3MrrePb3FuFV6hJxPlgV4wLGBHjNbe2dRB1CcwzBYKcOM9CipLF+7dZHRcZC/XJMpT qx0m4U/34B5d3yYMCfQ2dXY0swFt57+OprbOJrH5vQPFtXPOPqVD+GfFp4Li3jENC2/ajoMn0dzY VFNd48LTOpyws4sdMBtiIOy01tS4G5vq2tqVcEruofv4Vmaxi72C22AlfFbCM3yriKABcBO2hSfx YmptRZWli/dsMjsuNna0eDtaqKKUZn8lqst0D1aczG3IIk4Faq3tbfWd3gaU04b78+IFQS/emFVS oBeNA0QBZhkAtbW1tRJge70tyg3n1lZvqxdurG9oamwikyCYU1AsvLhytbWlpba2FrAKDBM2WyxV niqH3SEI7+tyiqPb2dRQT03BbIBosqWZdGtrCz2JFgW3sDdX4gFxSw1xyRc5/GtVLmEFcpsuGKl7 JK7M7H6UCcn+tLivR8uyXyGb0mM7w1d6bCdFAlGEtGLJ87YgsBgzLAuL/LZWRYFKC0qOUGJrC7UY oFjtRPuX9Xv5sXviKpm0IJpubZbNkhY5irScNjc3ciImrIW+RNfiTNGzEEDRszIWsltEVnMTOV3K 7N6X5O/J9OcrVkML4uhLYD04DWQVoFNWaRGgdXSwZpNLJmMoqixbtGez0VGKRxGBs4gAcQmycSDe va/uxysze5x+V2aPU46K3pgjprSlSVFGY0szkam41L2kwI8o24zehTIVpmRdbU19fS0p8sWQWtGk WJm4KGe8vq62urqquamB8nKypGnRhSgpGpfcvUeZuJQmHFa2EoQ5HXWd7XWKDQDP5naB3iYWSyGf ojnC7NbmFvBWXlpWWnLxwrnz58+eI8FpWWlZRXkFsGyob2ioq2f2EbqpqamlpaWiosJkMoHQ+vp6 choaGjwej9PprKqqslgsbrebS4DZbrdzeuHChYKCgnPnzpWUlFy8eJEjObROurq6GhBDNCITWAIV tQrRJqc0zhHqvN6kIE1YO2ZdV1eHzBdLhHj8Ky29yPJD1wxWMfpmJHQ5nVL4s2fP2mw2MpUZFEQj nArgiARlm2hQ1uIq8+Hr8q8ixk6z9EWDyMNyKdVY2kWcyhyOnJ4/f55jeXk508EE5eXlFRYWUgth GNHfLs+VhOm1iABZuQElLFbYHz4YG8fQBHrb24sryxfu3QJ6mwTohQSwTPhIZnXn601oEh1idUVF RWFhYTt27MjPz79SG2I76fWiusbGRsoXFxcfOXJk/vz533zzzfjx49euXZuenl5TU4PdyKnHYjMy MlavXj1p0qRvv/125syZQUFBTIe0AaaMuYN6r3ZKQuiysbOzQabaOprb266C3uqq6sz0jE0bNr7z 1tsDXxgwbszYHdu279qxc/3adXNnz5k1Y+aO7TtyTGbiZIjxIEd8fPyoUaOQVafToQtppoAN3Ero gmQI9DKG06dPr1ix4tVXX33llVe++uqrzZs3b9u2DRXMVujQoUMAm+oKToQuUMQnn3wyevRotVpN X+SQfyPQS8v0i/C0X1lZmZiYOH36dOR8/vnnJ06cyAwxBMaLYBCzlZmZuWzZstdff33OnDlcBRvk A2O0ceDAgcDAQAqAGdCSlpbGjIq5vR6S0whCSlVAyPn+++9/9tlnCxcuXLdu3fLly4cOHTpgwAA0 hgFt3Lhx7ty5KFDODuNatWrVu+++i3isuXI4112ZtxB6sU/UghEOHDjw7bffZqau1AZ4IRPbAMAG gwENQ0AdbaPkfv36YckBAQE0xaRg7QcPHlywYAFtbt26dfHixW+88cajjz6KCeXm5kr0SjOgWV8H 1yKB3V6iVwR3rV6tWvP+u+/98d77gDF4Jlp22h0F+QXLlix9/LE/v/3mW7k5ucjB9GNAmDKSbd++ fdq0aZgFJksmlySAAa0fwBg3R1TwxBNPPPbYY1u2bGH5pyTFVCrVuHHjGCdLmtFopHFpoKACx67X 60kwZtkjl3wju35EsyhXAoPeOaXTYcOG3XfffZ9//jm9o3QyIZlA8v37948YMYK4gPIQDg3oMqjd u3czW0ztmDFjWJLIZO6pRZkrjeMHEbLJ3mkHAWg2PDwcD4AJolgEYLFgJb3nnntYWVA7Oeg8JiYG bLPEMDrCn4SEBBwCaygrI438jSJdSbcKegECCsQlZmdnswKCXhRypTYoRiZqJ4oBmVJpTAF1Ueau Xbsef/zxjz76KCcnhzLMNUjGS3GV6eYINGj5z3/+Mysp1ksZ8PKDdC6w20v0KnvdtlxzzsgRH919 51143eYmYmyshsi/RafRDv7gw//6z18fOnAQy5CGDiETXpfAIzY21mw2+4eHanA7mBEYxrxIQ0TO zzzzzF/+8pdNmzaxnklz5BgREcEgH3744eDgYMZJ47J9rnKK5ck0RD7lEYBO6YIR+QbajZQh/4A5 p3HZLCR7ocfIyEhWZURlShgOmfIqRwZLXESwwBAoyVWEKSsrYyXiKq0RuDKjHNEGpxAV6UK2jGzk MASqkyNFVUQWxOzSINPM6LgqJZSXZAt0IRNoG4/BqcwhjP/iiy9AL+CkcZmJSCwxxIeyIsq0Wq3J ycnAmOmgL8pAchRIRY7siFOpdtLkSDGuSbcQeiUsUc7gwYPfeuutrKysK3Eli6EBlMamQ84jR5mg CrHMhx9+SCOcElfjtNAbJHTa1sYMspJiQhs2bPDX4th7fVIS6h16AW9LK7HxiGHD77nr7p3bdxAk S+jWVFVHRUQSTuN+T8fFM6/IwRGzOHr0KPaNQQC89evXx8XFSdPhKtJjPQAYQxH+1+lEBaAX90t0 gU/DRhkqV/HeDz30EFEfvkIOXvpkXNyaNWtwyLQGUSUlJYW9B8WIw4lP8HXsP7mEPNJe5ayQQ9qn g27U/apUjSQu+RMyjeOia6R65513kER2ATFDdEqswZaSppAW3OIG8bR79uwhKCUHtZBDEIU3ZjsA hlmGiU2WLFmCrphsSuIDaYQlgJiWxmkKIniJjo5Gpawd9AIOKXnixAkMBe35ZZNyMgTkYUQyB//w 5Zdf3nvvvdSS6xpEGZqlGOsLrmPv3r20xjq7c+dOXAeLKbIxIvwGsjF9Z86coTwzQhksb9GiRfj2 3hvcrYJeSQyK4I7tBh4SDftyLyfKoBCpaqlMecqUnTp1atCgQWibqZEFUJREuyyGGidMmDB8+PDU 1FSBXeUq+b1UJkRJqFfoRbUA1WQwfjR8xF1/uHPyxEkR4RGANjDgyOKFi3C8X43+MiwktMrtkcIR PLCDZ3/I3GMcWA+nLGNMPIIyGOwY4wByDA8w4IQxl6effprVaOnSpQQt7NzAIeMHIUSqbPHl6oWL oHxoaCj5QJr2URaZJ0+epDtARVOohoDw/vvvpynal8rlKBMIINXUgxQdikscKUkOR3Tq01Y3ogCQ Y9/4hz/8gW0wEZGcM6aZTTuSyxYgxshS8qc//YkgCrdMDk6VrS+iYhZs2imJnwTelME9MmQyQSmN v/DCC/v27aNZyrBgMdkgEJgxQAyLwmwowDntoxCfZN0I+bujF8FA78qVK/3o5SpE4+gQMyXSljEC MqBbNsZMIlc1Gg36f/PNN1mFOUUeZor4/6mnnoqKimJENOXr8nvp1kIvJNGLKrBGX1Y3kgpk3qUa IZSDNrAfFmVWt3nz5rHeUQAiXx4pQwGsAnNlBokrgQAq5apspJfKhMQU9hK9rXTa3GJU0EvkPGXS 5NiYU5HhEfv27J03Z+5777w7dPCQtavXnCk809Is9r0YQUhIyLZt27Bs5MPhACT2tDgNCTY5VAlg PDAkfS8RMvtJFnuiDgJmRpiUlIQZUYVhQ1SnIoXZPYJewjwgTWv4AUJuVjKcNtZM4ve//z1lUKVU GarhSJoWZJUrScqGVCRkYWr5tNVFKAoBKIY1P/LIIwjMtgdIYPqrV69evHixDPtlMWYFNFLs008/ ZfMpc4ArNsGeSqIXDeDugCK7UNkpwRg5Tz75JEuDzAFC/fr1++yzz+RwEA/1Pvvss6yJ+OcrhYQQ QFoD9D3oRSTkkZGRDIhYYVlnhwwZgpLpHbER/o033mC8nCI/I2UpQR6Mj1Oa8nX5vfT3h15UJycU NXJEORB7IuaOgJH4SxbA2JgvjIqJg5huVA22MVFCUQpIrXKkHV/rvSBlDnuHXoSU6B02ZCiR8/at 22Tk3NTQSETNfvjTjz/BJ3/4/gfAFctGJkyBcB90EShiEHgJ3AujkuJylKbDwMAb3tK/7yVyJuIl mHzppZdY4DEsud2HJK6oxXIAMvFOYJtTOXicEorGpOiOIPB3v/sdzootH1chFEcLHAEAeGN17EEA jyWGhYNVgAiWUVCexn3a6iIURabsjk3L3Xff/corr+B1gdPXX38tHSzd+Y8ADxziS9nukkN1eccC hNAL8hBTEKmCXmSQcoJ/JGQTMWnSJDpiyJgCO+3XXnuNkIwC5LB4v/zyywcOHEB1lPEJ143oCA1z hL4HvRANsnoijJwpdh9gFX8rt3MSvQQLbEzoCAlZL9jbEyjhe6nu6+9a9HeGXggdohCmGCKBteBs sV6WORZBMtEVM8VRTiIWhR9CaWz6mFBpYGgYogwk58XX+rVIFr4Keps7mzvaUayXyResPKMh7lrl 5n488mPsdfeu3fQtbLNVBAN1tXXr162/884777v3PuJGjA/LxiKxGBkbYGFs8/ClbNVESwox8aQ5 MgZGi93LfS9bVowJE8FSsVdy2ARKS6IwFUmAXgzo+eefJ+ojE2FQGbEfUGfx45Qj8uC6Qa+0OYpJ XXNEQoz4qiTvGEmlU8Wnqm6EomhEjoLZIoYkfv74449HjRoF5PzzIcvQF6hgCCNHjmSA5ECo8b33 3gPA7JkpgH5QC8rB91KRHMQAQmAe9MrWkAfwcMp6xDLB4o2VyN0EDV5VTjIlUaDHvldWoSOIlhFj ypQpM2bMYNHkql6v/+CDDyR6GQViMzTwzMxSngGygcf3Ih47cHJoytfl99Ktgl6Go+Ciw2AwEADK u1Zi2pQZFwpV7A07YV7IgVACGzT0wzzKexlCs4qZYX7SwVIFfTJlGCpwIAfNQ8RZIJmS1KIL+vXJ cS2SQn43esUzRnIoDEmYLKsR++x77rln48aN0gjIZAyIyHTi6/CW4AqZcLm4TSwb94vc5eXly5cv x/cSS1ORKtRleFRHF9I6qSj3vTQO+Il+obS0NHaMRJ4sBGwXGSTlqYUicHS4IzqiLlAn3iaQZj+M edEFgfRvfvMbzA6AUUD2BcmEGNLfQGImlbEzNLadL774Ints1g4GK8cle+HI0Fi5CXGxA+JkZGOS sAZWpddff53NOTksVYQkoBfPj6gQ8uNUUeDkyZOlrqiFV8Q4QBraBo2s4pgF1emIAj7JuhFj9I+X KixkLLtEFiwWlEeNcgi0Q3z+wAMPhIWFEQRxlXAGrA4ePBivizCoGuSzULIQ0yOSEESgbZbaY8eO yRnxdfm9dKugV6qFcWF76IHJZYqZBeYabXAEn2vWrMG2jx8/TjGmgHnHvMeNG4eLYtk9dOgQkWNA QAAr7I4dOzB+sM2ai78hYMbxHj16lIX+8OHDeLhVq1bJvzbROF333jIpKHXZE70NbfXt4plwb1fs 1UnrhK+sHAwGn0bUyvKPJbGQIARAArdjx45lwFgeBNKI60Ajo0LWffv2TZw4ERNhzCzYeFoJQkmo AFdJ448//jhl8ANgjxyWJQjrx+ewZ8ZfoRQMF10QGOMfWP7RBa4AnOM6qA5c9+7di0g4cKyfeI/g FitE6dgx2oFI9NLgvouk6UNS+LVr17755puEsrIXeVXChlnHobG0IT/6QTYmlcgcx8vSQ4Jh4opn zZrF/hkVURiEsJABM/BMvI2t0AXL84gRIwA8qxh7ELa7QB3jiI6OpgUm3idZN2LapLWhH9RFXWIE qjNlqEsuCpRBmTRF3M76IlVHszgcwIktGo1GFhfWXE5ZRkkwBSyvrAVom1AfUWnK1+X30i2EXpwH m1Ish80/o8aWsGfCHAybucCHsaqiT5Zg5qWsrAy1YI3vvvsuJkqkjfYkYe0gv7q6OiYmhtl///33 uQox+xgMR9JEi2gYHUrLEWDrHVFQ6rInej0NntaWhg7xdK5oD0ViUqy4IJYlJDg4GKRxZO3hFMvA IJhFyiABcmC1oB0EssCwgycAxsIAP0s1iw35XKWYlBgLA8xYCe2wulOGxvGorGcsWjKEZvnHTFnV 6A7HhYlzZP/APg2RuEpT+BDK4MSQCjygMiaA7nBZ0lhld5J6r6Mribq0QGsSoiToGnkIh9AWOeQL vXVDOGsQ2EY2hsA2mPlGNpSGWrAJpEVyogbKoAfUSLyA0nCGrHTYCkZD40wzSyEmxWq9YMECViuW OWyL7TrW5hOuGyEnMmBttIk+aZ8pQ2Os9ChQLvb4DY7Ij5bQFcpnduiLoGD37t1MBNimDDm0wFTi /IkPmRSiayJ5NI+0vVTmrYJelMYkohZURAKSlsM8yjklwYzgVFi1mVlZgPIcKYC6yOGUYiTkKWlI tsORJZVTqXzS5Eiieu8tk4JSlz3R66x1NNZ6vI317HX9kTNE67JXjgyDviXJvskkzRGijCTpjsih gEzI8ftzZJtkyjQtYNAoBbuBsBuOwA8MYzTgnBzKUwaDI0SRN8moLtuRApCWxKnsVDYOURISQ/ob yN8UR1ru3imZpLsf5TAhTmUOJAXjElX8ZbgqTyXJU/LRAFhly8pyRkXGi2JJcAQ/YBLl+CTrRnK+ qC6bgmSPnPozuwtMg1yVkvjnunsVWUCW91/l2Etl3kLoldqQA4TIYeBomxyIBYstMashticVQhkS EAkKkEMVmSlzIP8pR2aQ9mWawhCNy1q9t0wKSl32RK+j2l7jcTTViL9EtYv7Vv4KguTwEEh2Bvku KyRzJPkLSPKV6CJ/pj8BUYWRAE659QWx2C6glQmIfPwJ8fOiRYtGjhyJl0BI5EER1JU9yqa6N3sj SDbOsXunkkTHCvnTMh+Sp37qkSnT8kizDI2ZxjkT1rIHYxPFppT9M8QmhagMlyh3p0ozV6HubUoi 7aceOf5Tf+K70jLxg+hWQa8kOV5JMkfOMoSxYYHYm7wkM7uTLC/Jl3U5+ZvyFVKK+VK9JmrAV0Gv s9ZZ63HWuZy1NTWsEiwKsnXRYTeSrVx3QjuYbJXyd2CwKnHbHb1gG/WRxkXL8EYuJZCvib8LQsPA kpFCABjoTp8+fdy4cWy62HASd8goV67fvjo/Ybq10PvTJ5QidXkFemvstVXOWpfT43ZX19Q2NAi3 LuHKEZD4T687yWZpH1hKDywB3B29EJdw0f7YA/SKMOHvC72Mi0HJoIuEXKQYLyQHzqkcO0dfnZ8w 9aH3+hJKkbq8Ar3V9lqPo87tqq6q8lRzqMEZYiWUgW40emUXdEenMmaWJNEr0wC4pqYGMSiJKZPg eINEuokk4croUAXLGaeQHLW8JIEN+Sr8hKkPvdeXUIrU5ZW+11HrstcTOXuqa/jPUwOCGxrqMBhK AV5YFBdb4u5HGc3LxN/AYleAfbJGeBvq6wGw8jYdu9Nh9yWcdoedLbGtpqYK6wW5+CdFpMvbucWZ QSk3M3z3TuSNDwW6gvG5/FNcr8jvUfcnyMxrK/GEeCMODGK9bR3iTS6t7eJdJeRARRUlyw5sM9pL mjq4yoZN1FLuvHSxkiGgrbDvevcCtwuDuU5gh44aOzsayVHeFCTQ6wK9bkedy1XtYftZxcFd5aqq ddc31jR7G+VLhrydvjcP9WQm429gqnvFi37F4sxpc0tjTV2Vy2WT7HBaHA6FneK1dm6PvaGxRrwQ q71VLOJXtNbHPx32ihcPijeJK//H4/KvtamjpUm80bmprYV1qrmg/OyS/ZuMtvPybezAW3KPpmDx IOBtzaBDLFyk6jvEm3EEaFq9jd7WOwot585VnDtfceFMZWmBVXCh7WKB9Xy+9Vyxs7Ss2g6XVttK SdQ4enB5taOi2vlXc2W1ixbgyhqXpdpdWe0scVUWWM7nlxfnlRfllRfnV5yFSZgvFuaUFhZazpd4 Kivot8ZeXm3v0Vof/3QY27hQY79Yba+sEozxnKuxF9fYij2WkhprZbW9pMqSWKwfv2tF9DndOZ85 OctrXHD3djAJP3fPv80YtXgqqj1l1Z7iGve5arfN43a63SU2yx2bju/ZemzPlmP71h8/uDbk4Bo4 dP/q0H0rQ/asOL4LJrEmdB+Za8N6ssgMPfDXc8j+1cH74DUh+9eGcHpgVdiBZeH7FoTunBu8fV7w 9vmhO2FOF4TuEumQHQvDdi+L2L8sfP+K0H2re7TWxz8NXhN6YFXo/uXMEUYSun9d6P5VYfuXhu9f EL5v3vGdKyP2rY86tCJs74RD6watmTwmcMOSsP2UZzbXhGJ7sGjhUoMhB9YpLCyke/7tw2Lsh9YH H1oXcmhF6KHVIYd2HD20N+DQ7qCAOy402svr7WX1znONnuImz9lGT0mtA/9mqXVV1jotNU57vcfT Ulfb3lTX0dyDazta6jpa/2qub/c2dLQ1tHvrBLcq3FLtbXTUV1VU2cs9Nnksc1srPLZK/HyVyHE3 1tS2Nta1IUDPBvv4J8I1Hc2ejubqjub6dsE17c3ujmZHR5Ojo5HMWm+jp61BW148adfqVGuRq6O5 pqMFrr2iHcE+w1C4x6XbgNGJu6PF1tFs62ixdrSUdbRWkNne2tjWWuVtvqOyzu6ssTurnZZaT2Wt x1pT5fZ4atzuWre7xu2Ca92uOvDbALKaO9q8RN3KUWF2z8rtr7+O/dVJdHGbeLNjS3N9TbXbYXPZ BZPwOB1up93tsItTp72pvo6dlO9rDt1a8zfYxzeXxX0MdmvMZotg8RJx8SJccadDfJGuqaWtueVc 2YUVezbn2i62UFLctFLuh3ZvR3l/8yXuful2YrTW2N4G13e0eTrbPR3i3o/XK9zeHa5qR53bUe8C qOJPRlWeGld1lbPa46y5jF21VbXNDU3t3pbOdkDcovyqsFl5Se91ZG+HeG9tB120NFfXVNkddrvD 5nQ5HS4Hafled3KqaqrEA6Md4v3Al6qTvt7y9PFfzcpfLHxoJNHaIT7h0SQ+YCRQ7W1rO1NZumjP Zr2jtKajvZEqnZ1Noky3Ftov526Xbh/2qRHP1Crew40OGzrEnSy0CgzvcFc76p2ORoerzlVV66qu cde4qqrsIKf2MrbVeDi6G+vqvC00QbtN7ULpjZ3ib1DXi1vEe/aZcfGXgaaWZofLabXbOCp/QXKQ gG1A2uWoqq9raG9rEn/+Etyo/Cmsj386zNTgL8VfcpUIqZlp6uxo6GxvUd54j/cosJTN37tF6yir 6uyoV6o0KCyqdygfXugQtfzMqb/x24eFGtEhqgTHXrEIAj1x6mVFa7vDUeOocTtqXS6Pp8pdVU3U LP5q5CF1GdeQRxmXq45dp/IVBfGrBoEz/x/krg+LzxAo6G3xttbW1fqh60ev4pDtLrdHeSyMQL4T 9lX3J/r4prIM+jraMD3BJDgVsZL0G4obKa4sW7Jni9lRJr4hCM47laBLqQ7glb9w9mR/+7cVK9oQ OsLaiU1Q1yX02modnmpHVZXLWY3LrXZU14i/+4o/+4JmoFwt0StPJddW14h35Qj0sr1RoKb8Msmf vpK78ntcFaddtSTJTHJE217lHYjdH72y+x+idDiI871sosQ2XOyaiMiUB5MUMeQ+SvJlPX4fd5NE 5ogEOZea7VagK+2rKBN9LBmstnaKowAlwBOfQxGf0WpSPo9CLNja3n6mskx51kqgV0BdotffiGK1 CqZ9LHP8XVwX7jGbPr9xRTHJ3ctIFpngSpDfHi5Li4QIfHs29YOYHpTlro19R21nWy32KG4PiVdq CN9b7cH9Ct/rqqp2V9W4FYj6va4HN+dy+6Er0+TX1dbKB/calV8tioeAxE+rrvIEMsNQACCIYvLn pqTx37IF+Uig8oyRSFCFI0QZCru73ufuUt4LDXTFD5LYBdudch1pamwiQUSgPIglviDT3NTc2NBI WowTBfSOZKcQksiEfLgJCRmaMjrxYz2kUkYkhyQmSaZ9rfSRgrUeT0pyEO9wwZZ/Sk9KMr9yiuX8 Qpwyob7LXUQO8yuLSXOVhHE2NFz6VSwkbUbaA0dh3AphJ762fjhRUy5qeFyxuRAGJxTb9aSk8pwz /ha0VlXVWCotqqzs6MiokOPBQUePhQaHRISFRyovhY2PjdNrdRfOnXc7XWAYXJlMpsOHD2s0mpqa Gvwk9n3l4CFGIscmEyDQbDaHh4cfPHiwoKCAWsrYhe4kDGRJmiKntrYW9F68eFGlUlGF7o5CgYHB QccR7NTJmIz0jHPFZ+tr61qamm0Wq0atCQkOObj/wMULJWAY9ytluCbRFzMhJ4Peu08As5Sbm7t3 796kpCRWK0U6XwF/4qoDvz3pSvSinZ/ac87MF9MqJxevgCUnJCSUlZVdOY/kYBWUZOpJYOcUPn78 +JYtW7Zu3YpNXrhwQT6dThlpwxTjFKOlTflSJF9bfxUhkdQlO+FroBcA5OXkBhw6/Mbrgx564MEp kyafiIo+GX3i6JHAxQsXDR867MsvRpO2VFQSYut0uhkzZnzwwQfbtm2rrKwEgVc1YoxbQoLhMTCg HhMT8/777z/77LMnT570D5ijrM7Rn6BNj8dD4wAe/Nx///2PPvro9KnTWFCOHwtav3Yd8gx67fWF 8xcYdPqyi6UsOs8923/gCwPyc/PAsxh37wgBWCnq6urQNZMhBebIWhMREfHRRx999tlnJBCGkvIS 4pEmIdO+hm57uiXQCzGJTG5mZuby5csHDhz43nvvZWdnXzmP0gghrKK8vHzfvn2LFy/es2fP5s2b R44c+dRTT3355ZcAQTohLIEE5hoUFDRq1Chsdc6cORi8r62/ipBI6vLa6OV/uFbc7ycjP/7zo49t 2rDR5XCSwx64vKz8WODRl198qd/Tz0RFRsqf71VUVLC6gN7Vq1efO3cO6X19diMyJW7BJ4TWzp49 +80337zwwgsnTpzgqsQAgkkAdydyQJTY9CqvJn/ooYeeeOKJbVu2VpZXOGx2u9VWUVY+eeKkP957 35APB+eYzMVFxW8MemPA8y/kmnNam8WNEp8Q30v0kpqaOmvWrJkzZ8oXONUrr5tkMQ4MDNywYUNi YmJaWhozMX36dBJyGYYoyXCQ09dQH9066GXW2I7hhORb6d555x2QzGz6LneRNELmmpKEmVlZWSSw Sej8+fNz5859+umnDx065LcHbAO4Wq3WlStXYq7z5s37cdBb5RF/8hX3qNTZqk8//uTRPz2yY9t2 p529scgEw+mpacOGDMUn79y+w6J83RNCUCw+JSWltLQU6SGiC65yKoGXk5NjMBg4ZWBcRUEEG6D3 ueeei4yMRBdURymFhYX+36BLSJNAceRQBvTm5eU9+OCDAr3btlkrLeIb33YHW3Hi/PvuufdPDz1M IH22qPjNQW+88NzzIJk4oiA/X6vV0jIi0Q7NsuLQe0lJCQlOEYmNNKehoaFTp07Fwcq3VZKP5Dh8 gh+WZCSknU2bNo0ePXr//v2MGtkYHXVZiRDszJkzDBnAS+FRsiTfDNxOdKugF9OCmC9mdvDgwW8r X0K56pSRyZwyueCQozROjsz+2rVrP/nkEyzEb64cIWwDK33sscduIHod1bYat135dT7/CfR6XOLW FL5Xohffi5djM2y1WM1G04Z161956WUAnJ0pXs4mEUUUQZAwbNgw+Q40PDA5Q4cOJaJge7B9+/bZ s2cPGTKEAmFhYUSnjJMy33777YABA1ifdu3atWTJkjFjxrD+4f2AgT8IQVNSHXIVMBqNoJelbveu XUiF4wWf7MOXL112z113f/j+B0aDsajwzFtvvPnUE08ePniIpWfRwkWff/75W2+9NX/+fOBKOwg8 YcIEov2AgAAcLJplZeEqvbOg7NixgwWVxSI5OZmAijCJVSk+Pp5gaezYsVwlekcMKrKrYd/Ozofw gY0ABZhF2gTYciKhPvT+lNHrJ2K67/+WAlOJNUqSaSwTa8flsuKfOnUKi2XSMVplQRDxIxYi3/6L c75R6LVX2apdthqnw+0CvJB4VBIfCzg//2zUg/c/MHLER0sXL1myaDEb4KGDh7DDJK1RqYGNeG2c y0VsSYjPuvXMM8/g4hAUfGLQIPPFF1/EtbK1IJPNPQWwb/naZ0x/4sSJf/nLX1atWiXfhAqo5Otg gQe6QDuQ1BRH0giHJyQUocySxUuIAtJSUsNCQmfNmPnSwBfHfPlVanJKU0MjkfO7b7/z2COPyhtX NdUCnOxP8NhJSUm0Q4MoFGFwpICZxtG7/BzJuHHjWDsQj/3tSy+9BFYRnikhh/iCsPmPf/wjCw3C 42/Hjx9PDjscGqEAMRXLEwjPz8/3S96H3r8b9ELCIpU/QGDzUVFR+ACsCGuUH/HBhrHbHxW94i9G bnsP9BInEzmz78X3rly+4lzxWRwa3jgyPGLalKnse4cPHRYeGkagiDfD1bBjHDFiBCMBgeQQozKY QYMG4fFApnSkbOvli3BxXChC7nuBd2xsrNQLtfBjuNbNmzcDBglaKnJEHQCMRQFgPPDAAwB49Bdf rF+7jrgA7xpw6HBGWrrdZmeX621pPVN45p233n5xwECTwVin3IhGTlw64h09epSOaApP++yzz7Kb pU06IodgoX///qCR8B4As8o89dRTuF+uKlMm5oxBvap8jPvkyZMsugMHDiSUYHSU4SqzVV5eDshl YQixfeq/zejvD73MprQTSZxirsRoxGX43kcffRSDYXvI1Cvg/bHQW9Xgqa92se8VkbOCXhFAuz14 108/+ZSd5NbNW9hbkkM4zaVzZ8/NmTX7gfvvf65/f4aKa6IOm/7hw4dj/aCXUzKJJfDG7733nryP xWj1er382ASekOGBXhk5gwSpDjwYvu7hhx9et26dhAS4hWSCKpRh8wl6wdXOHTvKS8vY+hI8s/t1 2OziITDQ2+rF9xI5D3j+BdDbWN9ADpuTBQsW4OdBL4E9DXIqfS8q5pTGiZDBM/kVFRUsNG+++ebj jz8u36wvJwyidzYItAPUKYnw0dHRFPDLKeZNWWhkmiOq9s3A7UR/T+hlBiGmUs4ykytNQs44hoqF T58+HXOKi4vjkrQBqvwY6G1sa2hrafCKr3Y0VNXVuWtq3eK2VRXD+OTjTx555BEQhfXjYHGqxMnl ZWXEumBMGjduTfpe0Pvcc8/l5uZKb8xGEU9LJMnYpB3jcuUHjkmQQ/ws7znLT0vibOVo8b2glzUM 7VBM6suvrJKSEtALfpCKkFW8ANrhwOsiGCtLU6N4pR7rAthjKcnPy29R4mRK4mypxSZcrgtgj83z xo0b5SacjgAk8qNo0Muaylb5rrvu2r9/P0ss5SnDkX3BRx99ROPEC9RFkmXLliECl+iXmZMBNuqS 5SFU7ZuB24luFfRKA2Oa8CigF3+jVqv9JidnkDnFr0izkZYsE5AIyZqbMSHcwBtvvJGZmUkxWZ0y 5G/ZskX+xQgrojyXJMnqvbcNCkpd9kRvU0dje5v4jhFNsm4Amkbx6u8muYsjRl25cqWEqMPhADwx MTEEyaCaDR6+iHwIGONXwYP0vWAJ34uVv//++6AUWLI0ZGVl4YrJ1CqfGCc6pQWiUDbGUh2MkJiZ jeXq1asRQPo0LqE+dIRGyKE1CrBBXb9+PXsPu0ISMKAILVMMjDENtEwkI/WI/LNnzwa9u3btQhLa Wbt2LQ6cfQuLCxUvXLgAvFkmp02bxqDoHfnZ97IkqVQqBKAdRkGcTMsHDx5EFYQSRNGsNQCeEbET RrbExMTAwEC0RKd0hNh96P0po5fZYa6ZJmYZv8LkpqenM3HMNUbCpLMVOnbs2Jo1awjHpBljdZgu NiOAqzzpwaV58+YFBARgwFSBsFuOAIEl/v7778czgxFMgkyOkCxwHdBb31rb3tzQ0dJMk6C3pb3D 7nSmpKYuWbIEkNx7771sXzFQTvFXU6ZMAbpjxozBgnFQuFlgw7oFwl9++WXgwcaV1QtrXrp0KYHo a6+9hpMEDwwYj0oB/Nu2bdsIVLBykMyOf9GiRXhsFioCD3b/rBcc2U4wYEaIEiWxIrDtRE0UYD37 +OOPDx8+DISALpcQAxgjDxtjZKAXQgNWARCF4w0PDx8yZAgVJ02aZDab6QtgT548mQGyZJLYuXMn M0Tg9NVXX504cULOE0sp8GawBNUJCQl79+5FCcT59CKnjYiD8IEhIA9QRzOsPsyrNAhk/kEz9PdE twp68RnYD/OIuT7xxBOs+Fgp20BsDxtg1SaNy2GNZn5ZoCFKYjbMNSWDg4NDQkKwZDwT9iDBCTIx AEpidZ999tl9991HEIrZSDdGj7LYDzIMykpdXhE5tyrvP2hqxNzov6HVi9QsG+ABl+UnTqWLw+0Q xDMwMEAx1hvAU1paisPBg5GQxUgAb4JY+d0woEWClUw2xVCpiKGTpjo+k/Fw5FQWoGUAgCLAgDzS I/3KxnGYED3SJi3TDlJxibpURPWkITKpBZEpfLRSErFRH4QAtACMKSnloQB1SaN9iUAKc5VRQDSO AHJVlvKQlo2wF2BuGAh1IdTLVVqglz70/pTRK02LWcZUIKaYI7PM3CmGI2JmDICQaurUqUw0k8ss 42yAK1tLJp2lnDKYCgZMU5gECU5pQVoU5gpRjEvkS9uTIO+9bVBQ6vIq6G1rqm9rbMBaMUwALJ85 lubLkbRM0Kvsnr4hmZBXOTJUEiiCwSM34pJgqKgD8HAKMEhQTFZkEWIAEGl5lAnRd9d9ZkhmSvKn UQQtA0WJW0kyh64RA5J1uzflTzB8KQODkmVkMYhTWZcCECUhTsknQQEyZUmITI6ysEzLU46cypLU 8s3A7US3CnqV6fXdkeIIMX0QNiDnlARh49GjR0EsRkImR/JJQNSSR39Ff4JMSOb4M3uQT4heEEqR ury2721qbfH9xeNaJFCiEGNARCkxaS6BUjAGmCWBZOkV5VpFgatKj2C+VDdSNCxIjhmicdrxobYb sdSRjzyymFSfr5U++hHpVkHvlYSZYckSkxC2JG+v3FxDQilSlzcEvd1JOmH/mkRCZgJmcCuRzJEg hAJI4hPwu0kAVyEFksJz0qwMSyBAK52wPJU7Frna0T5HXyt99CPSLY1egVrFCUEyVMTUb64hoRSp yxuO3u7Uo5j/lJAVkuhCGJ+M30EUkERhqUTSgF8itgd6SQBsepHlOcpG+ujHpFsXvRA2IxHLETeA uXK8uYZE51KXvUAvABP4lSzg1i3hP0KU6uJumcptYgFQwQr5SnYR7hinrCxwvn3j908OBfw45yiJ ZgnFZbQMYuUGW56SbmoS7w+hOP98rfTRj0hd6G1X3vuJtYFa8RrDy9Er363xk/O9WBdwhUAvhicx fHMNic7hq6C3CfQ21bOV9Da3eJtbFW5pa27qybjKpoa2psauo0h4m5pamxoVbuDIqVeeNjd4m2mw UanbLL580dLc5m0RbwVtaxXzKHDb4m1pkn9q7mz3Mtfi7T3KZy96MLUUnBMMX0oTj9fVVYtnrOwW jg67VbwAS7z0yupw2Gprq0RhrKW9VYz1ijb7+Iay+MZNB9PU2tnaKr6i4xWf7mgR30RpaWttIZMZ PFN+bsWh7UbbhaZ2cVWZL1GR42WtYR7y9cM98m8ke1tbcDAYm9eLs2mRttejzI/IymvBxP/FR4zk d4w6WtvEe63qvPUtzfVADpfb0Cq4vrWRzB5c7224kqtbamtaamtb62op01Yvjr6SjQ0KS5Q3tze3 dogvIXnbFVbSrawHLfXetuY2kdncpnwnqbWDkt5ecXtrfWOty2N3uKx2p8ViK7faK2yOStJwVY2L lmlWafmKun18gxmANnWyWQQDggFto3jZenNtW0NzW5OX8K6tKb/i7IL9GzTWs3Wdrc2dYJpagru3 A+67c/dLtxmLj3c1d7RXd7ZV4wCF//LWNjfeEaNOPJ2dGJ+dfFKdFq1Ji9KkRWhTwnRJksO7EhH6 5Ah9SneO1KVEqJKiVEnRqmSOEaqE8OzToVlxYZmnw7MSunNkVmJUNkwigaNIk58RH5p2KiLrtJLP UZQRBbKSorKSr8kR2UnHM2MPJ0dKPpQUIRNHUqPlMUyVGK5ODFclRmb3qsE+vo4cnp0UokoIy06I zhIcnp1wXJVwVHU6MCMuTHX6hDo5JCt+fUzg4LXTl8cFHmemspMispMjJXdrJ7ob+zNvS049kZXK MTg7NTQrNT49NTE15WRK4h3pZw3ZxYbMYlPKudyk8wqfMyWdMyb34POX8zljyjljWrEho9iYddaU ddacVWzKLDbCGUWG9Ms5rciQUmxIKtbDySSK9HEFqpM5mXH5qqQzupQiQ3KRPqXYKMqcoQwlr82J xaa4YkNUQXZYXnpYruQ0ODI/M1zJiS3WxZ81xhXrT4vCPav38Q3lhGIDsxMvppuZ1ScU608V66PP 6qPPaOLP6pLPGpid3aqYj3Ys3KI9FaMUUObIqPCldrCWZGEegpPgbpduH04oMpw+Y0g4Yzx9xhiD 2ReZsvJNujyzusB8h7291u2F663tTZaOJkt7k6u9sdrbWHM517bBTXWS2+FmuEl8HKUVJlJSWAY/ /lMuUUCW8Ta3t8Jsc9kQe+qrndWu2ub6Hi1QoLW9rXfc2tzSVFNb7XDabXarnQ2wYKvT5XC6xPsm 6+tr2Vi3UErZcF9RvY9vIDPdDR3epnZvK1tIL1MvTms7W+s6W5jippbmhtbm3PJzc3dv0NjO1Qrb oIp4UFfcqLiitduZMV3lAyhe2NXZZu1ss3e2NXSw4fTWtrXcUeuta26uQ5/1rS11YtPb0tTc3NLY 2NrY6BU3ogSLm08tzbC89aDcQpCvrJWv4L0mt4kbEsqneuGmpgaPx+WpcnuBVUfbZSzuSYrbTNdk 5U40otV73MBX3LhyOu2uLiZdU+1pY3eMBsS3nXtW7+MbzIp5eNs7WwSLuyzK1DL74mO9zeLWx/ny i8t3i+8YAV0ms0NMqWJT/ka8l7M//zZjtNYqwNPW1N5W09lWA/yUV6k3dbTd0dza0NHY0NnQ2N7Y 4m1saWsU8BV/61H+utMq7peLO+aKfruo6wa+t1O8dPua3NTZUdfJ0ttW39lR1d5ibawurXFaGqpr 2tvqxKVLTAH5OYxrsviDRKf4Woqnusr/pQWn2yW/vcDRXeVpbm3xikW9vUfdPr7xLOaxpVOs3JgL dtLc2cnk1nW2Nyt3lpmUPEvZvH1b1I4yd2dHrbjaWacwCX87jd3Yn3m7cSs6lF9Cae3gcNmXUBpb 69ob6jrqG7yNzcQ0raC3pUU8sNFGHKs4L3HTWkBF+ajFZcz09IrFR4/aWpRv2NQ2Nto8LrvHVd1Y z6LbKkQSrMgmji1Czmszvbd3doDPqppq4Crezq6gVyJZArixqamto721s7dt9vF1Y2XVJkLyf8EE E2xWvqUAdNu94ii+pbBni8FRVivy/aYimMKSFSv1MaeX2r+duA1DV8bPsSd6iZxbmutamxubWlsb iUXF37bEn7ewe/w2FdsFTrqz75MUgnsdOoui3rbWpubaqmqnzV7j9nib2QK39ywnWuzewXczbWIi Xm9tXa3dIf7sKx65Up7ZEI9cKce6evHOKhEs9KjbxzeYlacJBGg7lU8ZAWDsTVma24kDCaQ5FleW LVa+Y9QkwkMxm2L+/Y1Q8Qr2t39bsbKhAJDipkB9Z3s9Z8o3BAV66zsaWtua2tpb0CyrI0umCJJ9 QBJfYYHbxHZVhNqSm5vwea1kElOLS2KTIwpL9kXV3ZhMSrY2t9RU13hchLaOmqrqNvY/SkXZiNjx yHYofxUW10URehMkph8ipG9sbHS5XNauH+hDJMAwiSrfzwzFgPwtiGoMAl2Iv5q1yZ9XdMv3lZbH K8To414xS+alJyWFExCBlfLpSaFg0It7KOp61qpR8RNYijQ6fyMYbk+n4b/0vSxnU3mcj/bIEfMu j135okOO/qlXavmtwmcG8pI8ygyZz0GpKMyPHPaXsi95SbKflAe2/PmiR6XrH2BdFBXetF1sN9h6 1CGOQC97kLY7mjqbFN2K9uQ3fygo/h6MSK1eXDLbYK/yiSDxNGRTs7ip1dTcUFdPZktzc7XyJg1E pE3locirPc+tqKa+vl6CCqSBK0ZOO/6fHHEqj2JMlxM5tM9VqSHK0JTsS9Fdi1v50JHicYXLlTCu rKzktEn5YaOsqOhLzpkg8mlEJjjSDtT9lJKyik+OPuo1AbSb+Jwz0yfnnYScbmZTGgwk8znKU9LY BkSaMhgk9iwz/QbAJdKyIsQpaX/LpCFZRmZyKi/JqwiDicpf78jH+7nKsfemRUGpyyuelLwCvR63 J/F0wpZNmydPnPT12HGzZszctGEjpxw3rFsfcOiwKltFqAp6G+rrk5OTJ02atGvXrvLy8gbl9QJX ykQOQlcrv+MXztHpLC0tjYqKmjVr1rfffpuRkcEg5Wg5Xlldjh8opqWl7dy58+uvvx4zZgx1V65c uWHDhi1btnAkPzo6WqvV0jLopSNgLFWGmmhBCibnCZIaRJvykuyahP8oy3C8Up4+uibdXPQya3Jd hljoL168ePLkyQULFhw+fBiTIFNOsX/S/eaXl5c3f/781atXY6LMvjQALpGQwONoNpunTZv21Vdf jR07dty4cVjjN998w3HKlCkRERG1yqf5ZPuSOI2JieFqbGxsTU2NbFMee29aFJS6vDZ6cbn1tXUp SclvvD7oj/fet3zpsgvnzpeXluWYzBHhEWO+/Or5/s9NnzqtrLQMuFZUVISFhTEehg26yLlSJgRl VBK6gIoEisjMzPz444+fe+45+SUUxsPxquORo0ULNJKbm/tHhRYtWnTu3DmWjDNnzrCC7N69G0i/ 8847s2fPjo+PB8MSvXQkVSn1RZojmWfPnjUajUQBNMsl/3SShsB8SUmJfO0Opz45+qjXdHPRKzHD nDKPWALmgW3cdddd8+bNk+hloqVRkYYoid0WFxfPmDHjT3/6E8jEeBRD8NkMZUhwLCsrw1vgckD4 5s2b169fz3HTpk2ff/75Sy+9BErpkWK0jwAQHgvQvvHGG9j50aNHJXolUeyGoJeG2eWC1RHDht99 5107t+8gxCVH/FKosUmi+s7//kN4aFhdbS3iMnLcXXp6Oh64qKgIsZT+BCElR8YPbuUrb0iAXvLB j3ynpEQvQwVUPYYk0xz9SqSRRx555KGHHkJr9Es+miIOB2YsiuvWraPBQYMG7d+/n2WFvlh6qShh SWF6Ic0cTJ069fXXX1+2bBn6laoknwYpT4LWmB7mY+7cuazcUgY5FtIUpk1OhYiXEwW4JK/Kwrcn 3Vz0+q0F4wQw0Pbt23/3u9/50QsxQXKmZLGcnJx9+/ZhDwMGDADqoFdepRitSSJ94cIFXBQGjCFR UZoTCwR2Mn36dExOWpo0ZhrBtvfu3QvasaVjx45hXVyVROO9txAKSl32Br3iwXLQO3LER/fcdfeu HTsBrby31NrckpGW/uagN0Bv0NFj6AUhkAk3CHqJHEAXOcCpsLAwKSnp9OnTIIFLwGnr1q2RkZGA lo0uZSR6n3/++eDg4Pz8fBw4gAwKCkKPEkKU4YiOUJwcJ0c08thjjz344IPbtm1DQeRwFdRJx44r Ro/yHXEpKSksJeiaTvHzctooQKBOjwTbq1atWrp0KbXoBb2Tn5CQcOrUKcrHxcUlJiYeOHCA4Fyn 07Eq0xpjYfIQ9fjx48w0kT+DpU2IyaARRqrRaGiEGB5VZGVlFRQUoBnWLMrI6Yd6P2e3Lt1c9Eqr gDAhNI+dEJr95je/IV5j/yXtSk6ZhB9BFvbJfBG1YTn4XhlzQRTmKKePZknLBERHnFKdsHzYsGHh 4eHyKkSC/TM2EBAQgKsgaH/xxRdBr/Q3shYJ2UhviIJwr9CLattavWajafjQYaB31YqV54rPlpZc LMjLjwyPGDdm7Ksvv7JsydLK8grhdhsawCGe6qmnnnryyScxVlYy/NXGjRufeOIJ3CCX2JQSbxBd 9O/ff8WKFVgz0lOLNYmIgi0BTpu4gkv9+vV78803gRwapwxak+PsGoP44hvgfOCBB1gLKEMmV+lR ope5QWUEKg8//PDy5cvBKisfnRKiE3IzE3QdEhLy6quvIuqaNWvY5+B7ASp7GBrkFKCy6FCeIHzm zJnAnhCa/RLlX3nlFdBOg8w0G57HH3+cKJ1Fgcmg5ezsbFbfxYsXs/oA2oULFzL8d999d+3atbRP Af9qzbH303aL0s1FL4SGIWwDwoT27NmD72V2AJWcLzI5UsZgMOAJWKOxZBbol19++YsvvsBOuCrR SEKW9DXdjcjE8c6ZM4eQu7KyUnSpIByrAMyYNDZJs2wqpe/FUJl9iAZ/kBlQEO4VenGzLU3NJoPx o+Ej/vt3v//4o5Eb128AwzOnzxg6eMiLAway6Y09Fetyio/9IQTH1NTU9957D4PG+hEX74oiAAno ZdfBSobPZAPw1ltvsUpJIIGK8ePHP/3006xP+HCgCNgIXQCe9Ks0C6ELqGsM10AvR5A/ZMgQouvJ kyfTIF4UMMuvVMg22e4OHTr0tddeoyRYwluygrCOsO7QkRwOmYjKcHCwjIUqrJ1MAK3J92aZTCaQ yUIjvwvBhnzWrFmMNzAwkKt0xIpLFxCa4SrNysah7zKFvyf6aaIXFIErgUUFmUwToCXiwzaYZaaG +WWiWcqlixaWp/hJ0ledMuYaC8G6iObk5NIdERm4JYqUjWCc+F4WBXJkUEmbUrCrtnlVoiDcO/Ri Yc0tBr0BrN53z71bNm2uramtq61z2OwVZeVhIaGDXnv9sUcenT93ntzcI4dKpfrwww/xNmAA+dAL oSbu64MPPsDQGQbQIgdcDR48WH5LgZJgBmWx1xc9Kp/kxkuzpyWsZQmQuqA1jl1juLbvlV9gYQnA k8tT9rcjR46kU5qCmKoRI0YAaSIlqrBS/Md//IdclWkQ/XIkH9d9zz33EGsRVLOjphGqMEyuIhj7 AuaMHMCJBtgp4IdZBaiFHTCptIMDZ7wsBLJfYQhtbXJccjh/x/TTRC8BkYyVmAImAr/CPgs3c/78 eaJFtkUsvmzlPvvsM2JpfKnfCDnSmq/pboRbwkkQPFKdAhRj9tevX49RsazToHwpMmWwDfbeZ86c wVCRh5YR46ptXpUoCF8VveLJU/FYBj5f/MFcuH7cb25OzsiPPrr7zrt27dzZ3NRMLN3KGtTcUu2p WrlixV1/uPPB+x8gXAQ5DA8bxVJxpIjLGJCP7R+uCS/HJSSG2P0CZqAlgcTY5F0r+R0jiRwwCXqJ NjkVxq6QHCRHOmK96I5eMRDlFrGELhpnp4oY+Elko7AEM+gFtAgm3eZHH32EayUqpsqmTZt+/etf E/kwE0hFAY60zHzffffdzC5elL0uQKUdrVZLAdphGkAvsTRLAMKTyaUJEya8//77LMZEzuyip02b xg5ZhmqSKAmR6P203aJ0c9ErTQU9M1Pd0btkyRLQKy9hG8CMgJE4edSoURzZ2THF9913HzEXFsLC zapNC/4p6040whHkDx8+XIbEsjsCaYBAdVqDZMvs3WgWaxk9evSRI0fAAiV/kBlQUOrySvS2Mpwu 9JKNXMjWjrlj9Pgftqzgis6kfIyf+BZd4N8wWQyd4eGUQCbDBpMoi2LsHtEFYwMtiAtOyAHM6Av0 Yu7E2BK9mLvUEb3s2LHjwQcfxPcKM1f+uuPvl45oGYwB7/vvv58yrHNckmDD+xEno5qBAwcSwZIg gJHhOosI2mQmZJsES0TvoBfg0SMRwR//+EfCBMAsoUsZYl2m9rHHHmP3Qhn2wzRCFbVazTxRAPQy N8yHDL8hBhgfH3/w4EFCCaDLmsWCQkkkZxQkaFk2To5vTv5+6eaiF4WjZKltaSHEdL/97W+JsJgm mYnNsNYTQ7E0M78suBBmg+8lNMM2iA2rq6uZfUwLkuYHSZskwaR/9dVXLNl4LNqUhFOlIs1iIbJx nPDEiRP79euHnwBTdEpdStLIDUEvUAIY2CUme+edd7JbIDAAtCAHKK5ZswbnxnKya9cuMuUwEhMT 8U7gCnEZJ9aP3YMiGW3alO8w4AblThicUAY4sTI99dRT7Bk4ZTCYO16XVQotoy9alnPgT6AaVEwB 1hSiIGJa9EvjNHXgwIGvv/6apYEIlogIHTFPUmACIQSmZRBFoEsAw3b0mWeeOXz4MMUos27dOgrg fllQcJW0CaQ//fRTqlAA2RgCqwxYJR8ZkIQFCMAPGDCAQYFnxsu6w6IL5tnzhIWFkc9qRTFWEFkF QlFykfbNyd8v3XT0omS5aKJ8rBSjBb2TJk1iQgGkBA/EjHDEuiDSBIxskdj3YhXyEvZMLYDA/OKE qEi+JOaX3Sx2Lm2V7jgqrQqS002zzDhuXO57gRUtQFzleEPQ63K7QCO7efal+Hqkp3siUgKPpUuX rlq1ioCQpQW9IJx0TYyNBebLL7/E+bDYYLVUB07U3bdvX25uLjm7d+9moaJNCrOvALQzZ87klBgY +AEAfBeYpBF6AScywJDjhDhlQSEQGDNmDLCXUhEFAJiNGzfSZnR0NH4VDwxgmDDQSwLN4jDnzJlD ADN16lQQyykrMYgFyRSgfRBLmC3/hhQQEAD8WJjoi9UE6BYVFR06dGj8+PHjxo1DVJYPoiNmgrFA 9C5VceLECbwx4TTbXWIWgg52+OAZOVGIsI6uJ0Z6P2e3Lt1c9KJhiSWMivkKDQ3FdLHGWbNmATaM DRTJGZE4p6Q8YpaU9LslrA70YpN4Y7wOPhZ7gKiIXWFyCxYsKCkpoS4lyZQJ2RQkE9gGoTUOiZ0j YCFH6VkY9g1Br7QwKQrrhxSIJYS0EKqL5DD8ZeRVEojI4CHwBgAYJ0CC8Gk0IutK6WlW9iITMhOi KdmmzEQe2ZE8hdBI96YoLPuSiPUfIYThKoWZSJmmHSSXCUg2ItNMKlVoXM49xThSUh4pwFGOGvLX QirwyURGREQQDjBwgnZ2ywQsmI78ShUVaZYjFWncNyd/v3Rz0YuSmReOTI0/Ia2IhJxKTqU5YeqQ PJU5EAXk7JPAtIjmJKRlMWkPnGLbJGQxavlb4FQWk9ZCGU5lL2SSQ1rm+CS+FlFQ6vLa6KWkUkEc 6U8SXXKUXcpL/qv+SxzlqBiwn8ADuCKTkVCRMhxlYXkqyZ9DApLt+wuQkGl/MSXbR2hEQpcjPXIE vSQIqgGtvyIJv8z+xpV+fMSpLCPTfjFEBYWk3mVFOoXkPBGuE0UTZbDtr1G+FMG8IgPLPCE0azYl KSbnWLb59003F70QEyRnyj/vksiXCZnZ/ZIkOctyZjFm1lwCutjYWAxYNKcQxXwp5dE6jjKnu42J a10k2lVInsqrfkl6Q7QB/wD09oakBBwlMWzcVw/0QsCJ6BSN+EX31/1bSOlTEFqml+7oJS0J7cvu riPRIHPmn2AcO76XqOztt99+6aWXOBI8E2azbY6Li2MFoSRun8KIKvHva+jvl246ev9qkpMLDpks ueAyd0zxzZ01Ope6vJ7opR1JpBkq4wQ5EkLdCTzL/TolUYosT0Jp468nWpD0I6MXYrB0yhEipmB0 uFycLbtuSXTNlDNk6XXlcg6R4NTXyt8v3dLohZg45pcjkysTmJmvxM0glCJ1eT3RC8nRYpEYKw4W q70SveRLW/eXh/52dSjIFfQjo5cGJQg5ytmFmGBO5ayTCVBJyyOEkBxlFei6i/RTo1savUyWnEqm jymTa67v8k0ilCJ1+R3oJVQQehXQ9aG3u9a+i5XB0hgWK36mL8DTnYGTgwSbQGmykhTECRK9/A2E 2JLpXQGvXXangFe8XoOchoZ6OvRVuE7kHwIT3B29TDeTLdJdQbUwAYWkNVBFZApTELr7OyYFve2A tNPbhn2J1b1DfPNGoJfhK5FpcWXpoh+KXvgGk5xciVg5a0r6pvpeAIlelPcN9URva3tTh7cVhYrl 0ccgAs0L7rg84T/68ttbOpkfb3Ntrcfttkt2uWxOh9XtEgm7vZKclpZGdhCsaNeRaRDPB1i8bU0N DbVOp9XhsLqcNhJK2sLR4yZ8rWX17FH3evKV4xImenmO5Ktm/p2yeJFSB3pQvmPEjqnrO0YtbS1e 8fZuDK+lsLR4xcGtRuv5xnbxJhfl3UuCezSFpcnvGPXI//H45k+cEhOL/4uPGDWAT6FOL9HsHfUd TS3tLSi4qaMDWMON7W1NHa294vbmxrbGupY6RzV4tVo9NtjitlS6Ki3i1ErCXu2o89Y3trf0rPu3 MQ02tjc1tTchQFVjNZ1KLndUVDgrSNC7o8ZR01zT2N7co24f32hu6Gyp6RRv7W9uE9zQ3lTd0eTu aHS31de2NzSJF/o3mirPztq/LtNaVNXZ0tBJldbGTi/co6k+bkSfHW2NHeK17K5Or7sD3Iqdm6ex /o6tx/ftOnZwZ9DhLcGBm4IDNwYHbgg+vD744PoQwRuUoz/hP8rE2rCDK0L3Lg3etShoB7wkeNfS kF0cFwftgBcFbV94bNuS47vWhB1YF3qAKhuvE9PUmpD9K0L2rgrdvyps/9Lg3fMDtyw8uk3pVPJ2 ePHxHatC960LE+V7tNDHN47R9rqQA6vDDqwJ278hZP+mkP3rQvevZJrC9i0K2rUmfP/myMOrQ/dO Orj29RUTxgWsWxF6YG3IAcWuDsEk4EsNBh/cpDCJS5m3Gwcf3nT88Mbjh1eHHF4bHLD7aMC+gEO7 jx6+40K9razOUVrvOldfXVxfXVRffb7eXVLvuvi9TAH4fK2jwF2e4yjJdV7kaLKdN9nOmW0XzHbB Oc6SAk/52RrbxTpfLXq5LiwFuFDnvFDnOFdjL3CVGa30ez6HTmXXjhI431V2vtZeWu++jl338TUZ bV+od57DPOqdpfXOsnonp8X1zsIGR2G943y94yKzVmePP2cas3tF5EVjUb1T2hszJSfrsvmqc5Up TOJS5u3E5+tdxXXO4jrXmTpXXr27sN5dWeO211RV1LjvqOpsbOhoaezw1nR2VHV2VHe2N4udL3v3 HgwpO2LlT2EQ3ru2usrtsLvttiqns9rl8jgdnDosFo/D4bbbSTfU1rQ0NrR72bdQ2b+vvg6sbJG8 4kM5zU11VR6nzUqPHoRx2F12mzzWeNzeFvES0h51+/hGM+bBflG86LdVMJPFJri5w9siPurrbRM3 9pqLys4v3bvZbC9hEyyfwWm/op0+Rict7e11HW217eIbKK7OdleH+B5Fa5u3vs17R1MHu1/xgl3x 9yLltffskFvbxe3+y1l8UaG1vb1FuQFFi/XNTS7xXIajBzuc4u3osNvtampubG2lLzE5AkTXk0WT jI/2q6s9drv4jpH4lJG40S2ONpu1urpK2Mr177qPr8W+KW/HkpR7zpyIG1Dio1Is5S3e9lbvuYqL S3dvMtsvNiq3/pT7MuKDRz2buu1Z+buKWAFZ+eo7xe5XLIvyO0ZefG2rV/lalPK6+1bx/+4flZGJ hq5TkdPR7m5tttRU2dwu5+UsPyPkrvK4PO7qmppWb2uT+HGwt7Gjtx8o6iU3K6sJQ2tkEfG45adP /B9Dkcea2loWneZefxupj68fdzQqXzaRf4H0dnQ2CcsR3zFqAsbC8nzfMdL0fcfoe5mBt6JD+SmK VvEajcu+hNICENq84m3t8gPdrZ3iBrV4V/tlLHxyFzc1tVZV1dgFSgRaerCEEFxbV9vq9YIuEeQq f2u+riz+0Ez8UFtfhyCSJYDlN43g2ro6JfQA5D3q9vGNZcW6hM3ID151dP8SCu4VF+wV31JYvGeL yVHWIMxSfOpE1hItdJlcD+7exe3DDFzoBWy2CeiKXwsomhLobehsblO+tIBym5VvPVEadXf/foyP aQUNtrQ1VNd77MofdJ3iUaruZLfbs7Kyjh07ZjQaGxsbm5qArnhaBc8vngK5nizI6/XKn/gqz2YI Yj1BBvnQVX19vVLqUi02V91P+/gGMTYnv0ImLaej6ytkzbgGLEH5EsqZyrJFewV6icsoSVkcte9p IVh5PkGanGSZ4+/iZrG8DdT91J/u4utsY7gf5Y/O4hPHtZ1t7IGJXljeWoicGztbBHqVP4rjd8VC SWwj3KUIr8WLYFuVzSP/Kaf1dfVVbg+7S7dCAEaixePxWJQ3NsfFxY0ePfqzzz6Ljo4GWgBM3pPo IdPfyLQon4OhXwSQC4cEsCREYvlQelf+OqY8cd7cLJ6hUaTp2SAsNmcKKQJzRG/XWezbhFFcjycl Cfl+tO8Y9Z6FWSiEVUBYCOkeZSRj+a0t4mO4bASbGpvkd7wARXNjU1sryBL7AQkQ5dksYXKKfcpH tUSmfCCP4ctLYqBX9HJVRi3yLjL+ld2H/ytkV3/OmW4AYUlJydmzZ4uLizkWFRVxvHjxYllZGfkV FRUUAB6ARPG44ulESIKZKlFRUWvXrp0zZ87evXsprGjkOj/kBrpQAetFYWGhTiGE5FQKg3gIw0BI l5aWIvz58+cvXLhAJuEAFanua6gbyfmjzOnTpzMyMqqqqm6E5LcDAbSf/nPOzKz80TUmQYLVH9tm 0q+ccXJamlvwW0AXuDbU1duttuIzRWaTOcdkvnDufLWnqrW5RX7xC59Ba/gtgJCdnY0hEYdWVlbW 1tZKDMvH4LHA3psWBWF0Kfb/VCP1XeiVr4ZZunTpwIEDBwwYMHny5N27d+/Zs2f9+vVkzp07d9my ZQEBATk5OQxYvj4KzEh3B5ZWrlw5YsSI4cOHk0hPTwfzoKL3gvaSaBMtmM3mgwcPfvLJJ/379//8 889DQ0P98sjf2ZpMpv379w8ZMmTkyJFHjx5F5jrlnY9XRa9cEXJzc1977bUvvvjCYDBILfsu91Gv 6ZZAL4QVYSfyjVZff/31V199pdForpxxrBeJpde1WqxHDgesWLY85HhwempaaHDIkkWL165ek5eT 21jfAIABOb5kzZo1GOSHH3748ssvP//886NGjQoJCQEgGK1E7w9yDBSUurw2eokAsG8C4CeeeOKp p56iV5YTjB7Hy3KSkJAAgAcNGvTOO++AHNwaMkFgBu+H0KtWrUpLS0tMTFyxYgWYt1qt1x26ECpG BayUuNbt27c/qNDrr78eFBTECoowDAEoMj2kp0+fzlLC+kIOtaTufA11I9qkPCPVarV6vb7P9/7V dKugl8nFPnEw4eHh+Kq33347KyvrStugmPiAZnOL3WY/dODgqy+/cnD/AZAsPsRXVw+GPxn58Vej vzQZjLU1tXiIDRs2gJq8vLxz587hA7C9xx9/HBhHRkZK8wPANwq9WDhGjPt95plnQK985yOmLB0s BGCOHTv2wgsv9OvXD4dMUEqkCkhwdDhbrqIR8Ey0wCIE5qWgolPlh4S0Bk5AF04eqJDmkv8IUYzY gwiWqxRWqvrGKYtB4JAW2PQSmeNUP/jgg0mTJj355JOsc5s2bUJrKIgyEI0QLLDQkJA5VKTZ+vp6 qkNoUzZLv/4CFKYFmS+77qPe062CXmYcS4DUavXgwYNBb2Zm5lVmXOx7gUWrXqsb8uHgd99+Jzsz S3wTt6mZgNnlcK5asfKhBx5cvXKVy+mKj49n9ce6qIEJ0TiWPHHixEceeWTdunUYG9YlCevytX8t QiKpy974XvEzt+TkZNDLmsGyBJakd1W8rNjuEqASRePu3nrrrRMnTpAJVok6CFMBdkREBGhhyeEU h4zExCd4s61bt86YMQOvTuNsjL9ViFWK1uhRjhZnTgsAknzWMIAnPxrEFoI1gqYkzCCJcNAbGBg4 ZswYFrnNmzcTQrPizJ49mxWEwrSJHokIDhw4gAycok2wzSnBf0xMDCETcp46dYrliasMjdUX/DM6 ZhSp+tD7V9Ctgl4/4XiGDh1KOImZ+bK6E+ABHq3e1OSU557t/9orr6Ykp+B4xV63uaWhvmHPrt33 3XPvqE8/Yw8s1328lLRn+ZqkJUuW4NsPHz4sLRD6QY6BglKX10avp8qD4924ceOjjz7KgoEdg0aI gQFRnJUEMBYPTiBWFPwtYCPK37VrF2kkpgxxwrvvvkuMrVKpGAAwBmN33nkncSyA5zQ2Nvajjz4C b5SU4AGBo0ePBuFcJYct6JtvvkkXCxYs4JK858SwGTyF6QU8l5eXA3Vq0S/isWqwoPzpT38aP348 +xnKS/Tu3buX6lQE7WCbMsT2tHDhwgW6I6o5ffo0aOcqkEYkIgv2CD9ogewjP/2doRe8AFSCZINO /9HwEY/+6ZH9+/bLm1gc62vrdmzbftcf7vxi1OflpWXYGK4F+5QEjNlvjhw5cuHChUSp0nQxKsrc EPQ6XU7QxWoBdIEBYMOFggocJlAhfpZOOCMjg8j5L3/5i7w7hXzPPfccbs0vNMVYAh544AG27+xF WZMYwP333y+DWIaB86TAww8/vGPHDoAEVPDzNMi+GhRxCvBYDvD/OGHKQxJOMkHgTReIdPz4cdYF cMiawinCf/bZZ/fcc8/w4cMRElFlFCCDZDqKjo7G5SKqXCCmTp2KVDhwWqZZRCWCIgKXeO5D719B f3/oJd4lcq6prjl1MuaVl15+4/VBAYcOA2aj3hAfG/fNuK/xvbNmzGRjrMSFgqSVEgOuWLECNElf ItHBJQrcEPR62wT2cE34H4yYOBbEYvpARSbAA4nDhw+Dq1deeQW7DwoKovBLL72E6WPxEMKBPdwX LYBqdgKADTf+0EMPgV6GAdHLtm3bCL+JqAEVtVJTU1977bUhQ4bILxsAbwqDJRw7DcoVSx5pHBmQ hH01vveLL76ga3Lwxhzz8/O/+uorAIx4YHvRokWHDh0Cq3RKXfpClfhY+bFPXPEf//hHhiPXBdoh ZEBsNjCI1HsV95Gf/v7QK/50q3y/uqmxKS8n99CBg8uWLN2yafPxY0FBR48NHzqs3zP9oiKj8M+g FnxiaRgP20Bsmz0aZonhQVg1V3+oXVFW6rIneps7W5QnJZW2lVCcpumA4FkCD2RKnEjQgmEco/yQ D+gl7MR94TOBLh6MNPKBATkAnU5HIwAStOBvCYDBCUCiDD1RQDpnRshVqoCrtLQ0POfXX39NMdCF 18UHAjykggC8RC8l8bQQ0TISglVQJ4WUjh19seYRPuDMX3zxxd27d7PvpS75bI8JB0AvCwotE/nf e++9dCdXRNph+QD2AFvK6VNhH/WabhX0Yg8CC8obuUGv/NgNp9ISJGGWELYnrZpoWSY4Quwht2ze /Fz//mvXrAUkmKZSXHzDISsrC6vTaDSkJShohLRsipZ7b1oUlLq8Er3N7Mc7xANVDEM0CIjpDNt9 5pln2AHiWiVogYrFYiFA5RK+DmDLLzVxCTDPmjULZC5btgx4IB8DAC14RcCzZ88ePLaMnPG0RK2A kAFwBLd4YzwwQKJTugCKFGDRIuSAQCNulpIMW44cAvagV3pawHbgwAHidiJhJJF7Y6FXr5fqxOTy 3puUgUw28JxOmDBBfgMB8BOosxvft2+fVDEDxNsPGDAA30vX5PhU2Ee9plsFvZg7kw7hZj744ANi Ln/Qx5GpZ3E3Go2EkIR45Ejzg6RrxVRWr15NRfwB0MDmKcMl3BsRK5s1YkBsEsPDLEngmfDtAIFi 1wm9aNUr0Nuu/Dywo72jurpWr9fjkZ544ok///nP06ZNi4qKOnXqFCEoMMPWgS5YPXnyJFJKwCAQ O/LFixdj9wCSlayoqIgCM2fOZOMq/SFaGDVqFAiX348Afnl5ebju++67b8qUKaRRFtvUwYMHDxo0 iJIAjF7mzJmzatUqIOfXDoRyOQW69MJSMnr0aDw8KwVi0xdqlUsmmGdRwIGPGDECVdIjmiWmQEhW JWTbu3cvyKcjogYaYYDEDmwZnn32Wca+ZcsW5KQ7nwr7qNd0q6AXO8FCMF02aKzyLNn4KtyANBUI gxw2bBgeaNy4caWlpZgomdgeloa1TJ8+nQ0t2z1ALi9he/iziRMnPv3000R8WPLrr79O7PmyQt9+ +21OTo60T+zqOqC3qb2p3dsqHG57R2srXrcVXOD0o6OjsXsoODg4NDSU2Bg0EsSqVCocIwMAJzKi lj4NAlRYPxEpJcEAI7948aJcafDD8tKJEyfAG4sWWsP7sarFxsZSWIbcBNgsY4TTaJOVYu3atbh3 AEwsvX37dlYKuTXFJdIpp6xttEabeGyO7K7JRzWS5BpJYZYGcC4dPpJwykYaD5+UlMQCVF5eHhYW xjDJZ2gsw4iEqKyUyEkLPhX2Ua/pVkEv5gTwCgsLmWv8E5OO0WKWGAnWAuEhACceaPjw4Szl5GBI lMSf4QaAPeaNgWFpCgIEUZ2ojTKgAJsERyQ4koMDAyNYFLWwz+uC3sZ2b4vyvHZHYyPhbr3D4bs1 hegghGgWlEIyzZFL+FuZlhEvQlNfSi/3pSTohSOyirYVLEGyMEe55RAVFOISax5eHY/H2PCcELVk eVCKCoheqEVJBJC9c5SEqBwRku5oljLUIs1Rdk07skF59GfKruWiwKlMywRTRaL3Ku4jP90q6JWW oNiabx8rT5l9abfk4KgOHTqE35LbKMxDFlCq+mxeGhKnsh1pPzJBJkdsiQbJhGSCI0355LgWoRSp y57obfA2tLU0dyivK6mqqnU63OLnuYpTVTB7KQF1TwNgjqwlCEGDV5LS62XUJcolYhiMTY4Zh090 QaSB18Ubp6enk4NrZd1iUWSdY8AUZr2gXwlgjjIhCdjT5pX99p6urKuI3Ec/jG4V9EK+ae4icuTy jUFiljKcxN9iqL4SXXRl3auS0smlkj1qyavXJArCV0FvU0cLkXNrQ1N1VY3LVUUgLNH7/SRhA5Cu HBXk6/NaJJcxFicaQVmsbYS+hw8fZms9adIkAub169cTxBLYsFLIkAO1EuvStQwBuhNlWOF8TffR TaVbCL09COvFFCHpV7E36WB6b9U3guhc6rInepvbm1sbG+pcHpcD0Fb5fW8P8iPEn4ZAC4NUWhcE GiESsstrkiwv1URCemCpLI6QP9iQlzhFAKJ63Cy9S38rExzZq1DM13Qf3VS6ddELYcDS6vzWiF31 3qpvBNG51GVP9NY01tS4XVXiZTIet6ua43ehlyPgkWghIdFCU90JEHL09dkL8oOWWhxBMkSOzJQJ CA1KSONy5Q0zBbm+TTgJjiKGV5aSPrrpdOuiV9owtgdhb9IaSf8gq77uROdSlz3RW1XtrHLYa+yO KofL4/BUuao94FS8FkowYPWlHXY33tnpcNptoKZaPLeE42VUyps8e7B459S1WMwgygGxQlPNSmsi x8sUE063ygTFxEsNWppbW5qqWFVYOJwOm6WSowNJbDbOyPR4XLRAYfF2EB/L9BX99vGNZ/FIv/gz hrezVXy1qINZVl4H29ruBRnKd4zaiipKlh3YbrSXNHUob6kQtUTFS+0oGQLaCvuu+6/eIFYMGI+L TQrTE/enlHQvrfpGsNBKp1gB2zsaOzuw8g6vWAEFel0uq8dpBcCg1wVUxcHhdNt6sMNl5ejy4KOt HOvqq1rbxAuxbgArrwC+jFu8Hc0NzXXuKqfdaUUA2Oa0WFyWSmel+NiK21bVUNXobWxpZxeufC+n g6hAHL2CWTl7dNHHN5bFl4vEe18BrOC2tpbW9pbGjpbGtqZWb1NbS5O3rbmg/OyS/ZsMtvMNymTJ aeoxU8JOxVt0FL780u3E+DkBYbRQ3yne7SxeytPqbWhtucNUZDYWmQ3FucaiAm1xgepsgepcnvpc jvp8DzarL5g1F3I1JbmGssJcy7kztotnbGXF15XP2EoL7Bev4JI863k6RYzssybVeZPqnCnrrCnz vCmDxHmzpjTfYCnOsV7Is5Xk2S724EJbadEVHfXxDWV0nmcvKbCVFFtKzlpKCq0lubYSo+2CsfJc vu38WdvFfOv5EzmZ47YvCc7LyLGLOcKWmCbJ/nbOwlYfF8PdLt1WXGSrKLZWnLFWmG3lObbyC5Xl ZRUVBRfP37EvLGB3RMDOyMCdEUFbo4I2nQjacPLo+pNH1sdcxhtl4mTAptijW+OOb48P2QHHhuy6 rrw9LmRrfHAP3hYfvCU2aF304TVRB9edOLw+JmADYkQHbIk8vDXy8PaoI7tjgvbEHN8bE7zn1PG9 scE9eJfgnh318Y3jnWIeg7coc7czLnh3XDCnm+KD18UfXxMTuO308T0JoVvigmaF7Hh7/fQp4bs2 xgVviw3GlnbGhcIi0b3BUyG7FSZxKfN2YrSx81To7piwXafCtsSFbY8NC4gKOxYZdvRExB0Xaywl tZbzdbZzdc6iOueZeuf5Gkdptb3sCi6ttpXXOOxN1TVtzXXtLbVtLfXt3oaO68n1Ha21V3B1W5Oj sbq0ynrRYymvdpRW2Uo91ouuyhJnRanbaq13V3kb6jqaa9vhpvrO1u5MVKZwz476+IZyHbPG3LW3 Nipc195a1dHq6mxxdTbXdbTUe5tqvI268rOTd61OtxV7OlrrxdRTUXwpr3s7jd24e/7tw6ilusPr 6GyFbZ3eis42i/JS2KZ2b3Vbyx2WKovVY7F4bFa3s8LjLK8SnxKpsturL+cap5NjfZXH29TUrjxR yVHsnpXbX9eNxe5G+bWE3LGKGx+tzXV11Q6H8kVRK4JJdosHraxuj7Ohsc7brnzgWXzVVAjUncXt Ofn50z7+EVns1NrFlq2zRTAJTsWelglq9bY3YT+t58pKVuzZTETd0i5vWvlupV5i+XZ2P/e4etsw WmtiXWsX30Cp6myr6mhrUW72NrZ773A5rR6HuGtVY3dVifvKHodTfA9BctcdZ/F3GU+1p6GpsVW5 NSzuFLe3t4g39Ir3u18vbhEvnmaGxbunlUR7Y0tzVU213Sk+sOJQWCbsDrvd5aiqrW5ubfF2tLeK XzkCU+XmXDf2dvo+HtHHPzIzlaBYAhJsyvc5Y4XifrPyjvAzlaWL9mzWO0prOtobqdLZ2aR8KKB7 Cz3Yf+m2YjyauGfXKvCADhs7RAKtNne03eFxWqsdVvxqnc1VbXO7Qa/LZXP3ZIfHXdvcyDLZIn5P CFrEn5vQdePlH5v5G7lZfC9DvCRedtHkba2qq6V3K2vM5WxxOezVnrrWZmETne2NnW0cW5Rv53Rn YRNX9NLHPwKjdvyl+EuusDQxs43ig1Li+3WESRwLLGXz927ROsqqOjvqe9TtEEyV7kxO9zK3CQs1 okNUyepFPKrgWZzKL6E43VaXQIfdg591uu0u4XtdTpf7cq6vrfUSyoq/P4kgRxyYBMLSS3+Quw6s fO3C10Wb11tfVyefDiGa785Ojm53XUNDq3DRYlUSC9MVkZfkHl308Y/AUvMEP/7vGHGq+E/hN5gw pq24smzJni1m5UsoAuedyrcUlOrCDKh7OZPjb/+2YmVPAR6UULSzvUHRIQoV6LW5rewpHS62ki6r x23xeISzBcget0N8Ukz5XJHH3dwivv0gHoYSIBGwJbgVf4dSngIRcBN4Fo9aibwuFvsZCiCBUqw3 LCZONN7e0Nzs8rjlJ8WInG1EyzKMRzyno6a62tvUIjbeYqssxiY/pKFYQU++igDKRlmIqpz6ZO5e oI//Bgarvu8YoX+Ap3zHqKmzg/hI2EybWG3P+L6EcnO+Y6TMuEhgBsJQFXsgx28J0pi7F5bPa5Dv sxxfpqilsHLaZVeyrqwoE6J9Wus6FeneMd0qUbMIm2u7/t7bKb9jZPWIpzU8bCfFdtctHrgSvk35 PiCwYY/pctXV1zU2NjYoL7lsaW1tbGpqVZ4j84qHGb3KI4ziYcZ65SUYJJqUt2+RS4KhAHohbC+I UdGYbKGmpkZEA4oYCCN+DSilUn6iQAGxgVK+LoM6mxrF2zaam3w/PFRU2aXCq/Usn76UvSijQD/Y SB9dH8JEezwpyaGZPZGw/Zv2pCRTLM2DI8bDkUymnjTHujphvfLpSCwZ8yATwjwg+Q0U8dSf/I6R MNOWpobG+rp6EuI+EKbY3OJVPlxEXVldMS1w1w5AaBySmZSRkkjBvp8oJNc1IhTxWVCqoVX5pKTN Y60SW18cm4iXXS7P2bPngoKCDhw4cEShY8eOBQYGHjp0iHRwcHB4eHhISAg5HG02G1IiTXV1dVJS 0oYNG44fPy4zkQ+SWlAcdq8Eraury8vLO3nyJN0dPnxYpVJZlC+b0Kb8gcTFixcTEhLkb+vlS2q5 BAKRasmSJVxCO1Iv3cnXejcqLS2l8M6dO/fs2YNOf5CQfXRNuhK9KPfmPufM5DLFcpYhjIQ0x4aG Br1eHxMTExcXFxsbGx0dbTabq6qqsAoMWIJNrDnetvraOnDbWN9gqahUZWXHnYqNj42LioiMORlT VHimARgrL2cH4Zg9hPVipQEBAVgytH///pSUFPJplq5pGTF8wl2LKCh1yU74GugFEu++++4333yz Y8eOsLCwEydODBs27O677/7www+PHj3K8BBl5syZzz77bEZGBoMEPIB21KhREydO/OSTT9atW3fu 3DmJagT1rzQ+Qb6XcIby/cyvvvrqAw888Oabb4LkiooK5ScJgkjn5ORs27ZtwIABK1euLCoqAtXo mpwRI0awuMi+lAm6RL7Wu1FJSQlrzSOPPDJo0CBEpV/kvGrJPvor6CeIXmkVJDiSloTlYORjxozB H2AS2C2r+fDhwzEk7EpiTAJYulagW5hfMH3qtAXz5us02osXSkwG44Z167/8YjQwrq6qJkCVmDca jePHj3/nnXfef/99jm+//fa4cePkW0plAaj39kZBuFfoBZNr166le2JULBuaNGnSPffcM3r0aEZI r3TPsJctWwbOPR7x6vbVq1dnZmbigfFpBw8exG/jMykpq/deUPRFAFxcXDx58uT+/fsD4JdffhmF nj9/HscLeumOBrVa7YwZMxITE+XSICISZREhLRdUuutOvta7ESvuqVOnWAJQK40gIUcq+i730d9G P0H0+kyhi5hr3CC2ihNi6Se+k4YNaLE9rA5vLC1K5gtYNrcA18ULF7008MWT0SeIltm4ETwX5OWP /+ZbMvHGIpBuaamsrKRN1oWysjLslsYxXdBBj/gJCvwgUEAUlLq8NnqBSm5uLvCTb6gBGFOmTLnv vvu++uorwEnfEjPSJVIGb3nmzJmCggIiECpeuHCBS8iKiMhNTmFhIbBHL1SEqEI7rHNU55QuJORI 0yxXKTx79uyNGzfOmzfvsccee+GFF3CztE95UEd5k8m0ePHitLQ0KlILjYBqaqE1WqAAxeiOgZAj G9TpdNRiPZIFGBToZYFgaSSH8JsVISsri4WD5YNmlSkWsRZHnwr7qNf0E0QvhI1JgyGBDbBHI6h8 /PHHmXpsgEtkQuzCnnjiiQkTJmDYZEqkITFYzcrIfP3V1957593srGz5HSOOtTW1mzZsfPD+B2ZM m26z/P/bOw+/qK5tj+cveS8xUa/daLyJJe0a7N1r4k0RNZpi9xp7R4zGXgC72HulqKARFRsxUURQ kaIgMMwwM/TpwPvuvYYJjLlX9KMJeWF9dk722Wfttvb6rTKMcwzoD9Fy3759iUMXLlxIwIzuoY0y DhNBsoC6qxaMIsuno1f+NS+LUIvWvyMFevG9oJf90OKblUcGg4G1zpo1KyIigoSB+ujRo/G9DIJ/ xo0TUePi5syZA4zBDGPSvmXLFsJs3LXMIrhlexgnIAqE5s+fz7YxBKGhoT169OjQoQMjEDPDABvi WLx4MYPTlxGwGnPnzu3Wrdvq1au5BckAmzXTwjjk7UuXLuUwevfuTTrAIlkGgCfJwS4EBASQC2Ap FixYwFkidCJqkSyr4vBkpw30TFQP0Yvecppy5XBRALLCLl26kKOhb/JInhJ1gl6yNkJLdABm1e72 OGz2Sxcvdf3wHx++/wEZr/53q+olRpTtW7c1bdxkRODwjLR0MEJqiQMPDAxEu3A/H3zwAQBJSEiQ BE1gBflw9FSCUWRZF/Sqf3kvFoLNgJb/hF7WwQ7Jh4EW/pYuOFUwAJGy8xS/R+KKLIYNGyYv9QI5 oAtQgXZgTBfIZw7VB8oFBWSzMBDVMB1EUj1kyJD27duPGTPm5s2bDAJcg4ODQS8dGRAe4NesWTMQ yMqRESZgxYoVTZo0AbRgnonS0tIAPC1LlizBstArJiYG34tlYQu0YBcIxXv16oXEHz16JAuTk5bN NlDdqR6iV85RLDJ1tGj79u0tWrQg+EI3BKUQT7nt3Lkzph+zLnYcUr7FZk9LfYCDbdOqdXDQItys Xb+Ju8BoWrFseZM3Go/9dkzu4xx0Hg0k+kOpGAr9HzFiRMuWLXHFeB2BLrPUxNFTCUZKndALAFgq o0NMgxJL3vskenlKhEwEkpKSAmAIhsn+cZWk6WfPnpWFshPC4LfffhtAwoNvjIuLI2slqGYWQQiy Y7c8kgwBWwgOd+3axS2+nStdsAjgE99InIMhCAoKEvTSnSkOHz7MSRBpMwhjsoUNGzaAVRJysUQA eN++fY0bN545cybmA/TGxsZK3ssIsgbWj5V59913sRGsnPVDdRdxA/moHqJXabPWZ4gzRWdwD23b tkVXwRiNPgbUr1OnTqCX1FcUgHZ5s7bD7ki9d3/CuPG432+//gaXSwldHzJy+IiWzVssWfy91WwR lYbQKOpcUWB8L3q1bt06ecSADAt5F/c0glFk+RT0Wizqs3ImUDzVKwC9TZs2fRK91HFZQFd+1vz8 +fMkwAAAjIENwCndkQ7m57333jt69CjOmSgX+DELooGBK6LE5YJbCdrhl8iZbUO0gzfimenTp+OB cZigFBCCXi0KhV6Q2apVK9IMMT1gNSwsDIsDesUWMiz5zGuvvUZHEA6P+F68OmuQnZIeYyOwu8wl Z1B3+TZQTaqH6OUoOWI0Vq4owLlz54AoYe29e/ekEeLQr169irMZOnQobkl0Q/oSKsuffMtKyx7c T70Yd+H8j+eTbifFnInp36//oAEDE65dhwFOCP1Rtr86K7xw4QL6T/RHCwPKmJB3cU8jGEWW/ujN NeeYjblW3L/6RqK53EZu7dVmuQIz4k+8lrxlU9plEaAC+zR48GBgg5OkMT8/n3Af9OJ7pTsSwa/C RoLxySeffP/995s3bwZdIiwIOeLAwS0EUCVyBuEkD3l5eeKu4WFwbMf69evbtGnTvHlzJr148SIL 4BH4PHjwIMEJDpk6wmLAkJAQLM7KlSuxLyyDFvKc119/nUAAhEvkTN7r+8yZlRAwf/bZZ+RCiYmJ vkYRXwM9E9VD9KKNnKbSfI0cUacJEyaQl6JIoiQ0ok7oJzpAhiUqDaFRkPpqkPY0wsmVRlRl0sRJ aBGZIEolPKKuTAcDFQhnhsbu2bOHXiwAhrpDF4JXZOmPXoM1z1KQZzEaCszmIlTfRX7u/TlyZqIC eMaPHw8S8EvEljI9VwikkV62bt0aV4kscnNzsVt9+vQheMbRARi2KlLDpwOndu3akSSTtYocITYG 3ngq6BVnC8PkyZNJZbOzs/G6IgKuEMDbu3cvPhOrSZoq7VgHnD+QxiczKS0MFRoaSgvGgvXDxjiE 4o0aNZo6dSpP6YK4GYfASWINeuHzsbjY3StXrsjK2WMDgJ+D6i16pSJ1tIKDRgHmzJmTmZmJqoPh jIwMEtRRo0bdvn2bW7SaADs4OBjnKY4BEk606PTp02PHjgUdRJ08FdSgRXh1wjd0FS3CUeEV8Lqr V6/OyckRf4NesQb0X9b2VIJRZPlE5FxosJrzrab84pJi/acbMntlG1gH08fHx4M63CYhK4DBIJGC AjCesgL2wEIJldF4sn88MPknsgAViIC9sXQ4YWPAu3fvjhs3DsPGPhX0tQGjLjGzELKLioqaNm1a QEAAYiV3JQUFaXAKP8Qtjh17gei5ZTHcfvnll+QwmDcSb/IWTB1mAvSyNnwsZgWoEzsQXQ8aNOjQ oUM0AuOOHTt27959+/btzIthAvDM26FDh2XLlskn5ExadxE3kI/qIXo5RxALoeMcq6+O80RvQRc6 Ex0djfZi8UEgMEO7rl27RsCIIqEnKAkdAcXPP/9MWocG0gvdw0XDzCOUHCJlI8UFAqjxFk24FtRP /BDai17B9mLQi+8FvaWF6t8heBCfegOoNzSH2IBsQ2wGV9k2LVxpoYJzI8QlZmZZMLA+9gNueSTL hZO9EZ9gfkCFLJ0WOoq/BbfK5+qfd+Uqo/GIARmEEegiV98t44N8vRY1OO0Q7cwoy2Zw6pA0ypW+ wswVkhZ5KhukDlHnKbdcG9D7HFSf0Qv5WjhflIHjRp1wv1hw1MbXyBVlQENu3Lgxc+ZMPCcKCYbx q6SQ4pNgkwrMGjEqiEN7cSHYBawA3WmEjYr4A+rwPJNewSuy9EdvnjWv2GpylJcoX67RS1Srl+H9 4zW79d1KhRY1QnWdK6sRTh+xShrZ8PXr11NSUvDh8mIE3z5rQteHXio0ypVNwgzJUBDD0pFbNbEm mQuiUa40yvjSLre+LlRkATwSNoiRpVLzKbd6gIaw+XmoHqIXQmmF5Lg5XOqiYELcyqFTRw1QDJSQ mHH//v2pqamiMDylAgkznDIaJI+4Sl0Y5JGw+W4hnnqXVQeCV2Tpj15TsRHoVrgczKbkXEt+z0Ms lD2zDVJQogh5vz5R69GjR/GWtMOAqSPX1bBVhMsVklseMQJbhRN6pn02UH2g+oneuhDKhsqhpQCM Ctgm7UIz0UYvxx9BCEVk6Y/eInuRx40A1b/iUy/xVSbD2+f5iD1jtNg/OyfMIMMkASaEkLQel0sC AHrF2UKCWCFufdBlHRCVP1ZwDfQc9KdGL/oGdMXNEOuqqK/O/8zmJRFCEVn6o9em3gCqfm8IuEjk XEN+z0yMzFbZM0AVEXALGiFaaCfpB70kxuQGwJUIGQK03EJAFx4Rn8/ryrWB/kT0p0YvJHorHlg0 2fv4DyKEIrL0R69DXZ2V6hdmlIifF73ePgwg0PVhGBBCCMJut5WWlIiL1X9aNuurCpi1DzaCaknx WZ4AWEtSkQzeQH8WqkZvhfphT4VeUKt+w7A2euW3Neqj7xXHW/NaT32vS/02nRuBAlxkq349CNGq DLsuhV2RptcqngonsbPbRepr97iZgnwdS2YrLS40q9+3MVjMRosp32TMKzAauNUvIjJaLSZ7eZmb 9Ft+T7JmUbP4zVtdWCcg19ealVp1vy4N5eUXTwWBE2fnqnK5qpxU0Qr9hhrUw+WgkUf3stOX7tpw Mz/TVuFyqy8ZyGn5nzXnWCWnWbv9pRYwi9Lyf/n1Fqn78fyeRYcwqmqrrCgHu/oFQep3rWyVdo+q uAmdnVKwkd5X0Ty1ODkcilNfpeKsdDgrVFFvslGvqHHa3OWWMkt+YX6uJS/Pkqd+l9lqkHpOQU6u OddcYi51lNrcNgcd/adoKH++AkBtVQ5O0+1WBWUor3SUVNpLPOV2/SojR4U9OSdtfviahPwHpVVO +B1VbqcufkM1FP0yKCCpfteqqMpTRJaLQ3R7ih22V/aeOXro1PFDp0/ujYneHRO9S5XI3TEn98Q+ veyKPS5lZ43KjjNHw88c2RFzVN8eCz9zeFPUvrDIvaERlD2hkXvDovaGRe4JidgdEqHfZhK5Z/OZ Q+Gxx3bEHAuPObbriVn+U9ldh+LXpaH8DgWx74w9se3s8fCzx3fHHt+DSpw9vuXs8Y1nj4WdPrTj 3PF9P0Zsjz266PDmQT9MmXV88xYYYk9w7r5S6+Bi0ExVqPza+NcqEXtiovbGRHHdFhsZHht5+FTk sciIA5EnXlFv8Uq/k5CRcjkj9VJG6kVVUuIz7vz3ckmVpIsZty9k1i4ZieczEuNoz0iKS0s8++Dn M/cSTt29Hp1yLeqeLnevRaZcoUQkX4lKuRrz4Ofz6XS5TaGLDOs3128WzVnX4te3obzUgsAvZCb9 mJkUl5kUn5l0OTOJ27MPk848vH0m41bcw9vxD3maGH4jNnBj0MabZ2Nh0Ecfn5lM8T+y9DuXdaHy a+NfqVzIuBOXfudCenJcenJsZvKPGck3UpMTU+/+8uDuK+aqsuJKe7F6x4ynQJeySiLpJ9JZ/6JS AdIYhypOrvh3R6W6tXNb6bJ5HIXlxflWk8Gcb7AYuebrom51MVoLLKVFpc5y4deDOJ0V+qW9/nP9 RiHWJ5xwqqVS3PpWivp0pFZ5om9DedkFZbChD94/2LudHnVbql4r5XSQ+DrsNpc9+XH6vK1rbhgz yogM1SH+x3OXTz78Gv86Rb8AxV1Y6bZUufOrPMYq9bYnh8dd4nG+QkLirlDvmXGq38tWv7urXyii P4B+WvFAKq0ntyHL10JWn1GR6NhLSor0l6byTcZ8s9FoNuRbjcYik6nQaLTm5xcZjeWFhcTvlR71 6761i/8sv1nI4F1ut/ptWv2ZoPpY0K0/+fBj9H4U11B+51IBca1y6aI+E9UfQKEhHLrDVeF0pz9+ tGTLuiTjI7v+aLFSf8lP/d9/qL96QTrKpXk8jgpPSZWnWL2nAE1Xr5V5xVWB53NXOfUPZrsqK10K w+Xyy7H/rVRSSqvcZepDsEpVquTVwG6LqzyvrDC70JRlNWUXqWtWQX5OgTHPYjJYTHlmU77VXFRe anPjriv1nKqI4XDUaWpVSisrSthMhbqa7LZCtwtjUFrJkqpqljJd/Po2lJdf0Ad1oPIHSDcnqw6C 06lwYOM96FxFcl72vG0hCaZsS1VliT4m35EpHdDFVqPUUTH+/xXEWClvQnFVcqn1JhTV4vZgINU7 UjR63RrI4or/e1Hs+jD0aJhUV0lZmUn/XSi/wGgwGQ36aiwwFVjMRpOJYrFay202HDRGVn2nunbx VCO5DkV9Vm5TL/D32JwuRrQ5CcDYkjJEyhZVV57o2FBefkHnqtTfeiur32CiTLN+l4IK83DAHv0u ha0hN03ZJaq9+tVTujvM1T7716IOtOYUf42CKJQYARhgA7F+6LVVKWtIyCKwEW715/M6lCqKFq36 257dWV5YXGgssBiMlnyTtUaxGPXLhwoKCosKq78F6f0D9G+UJ2b5zUIchhK4HW6X3VloLryTeKfQ UuRxemq++cZX/Po2lJdd1J8nMceoB/LX7zHiFrXD5Sq7rVO11NzsRVtDEk3ZdhUequ9iKAvuG6T2 CUrxjf+XKjoFUXJTOTARLlgFdPIeI5t+vyoMLqKaKlwvglYppeqj/ugu/zwCvKlblejqKwgkw9Vp Krj3OMrKS6yFFqPJSjEVkOWaDUYz0AW3BqMpX32b2Qp0neTYnupTwEwoDKrYXlV0kK/G9RZyWfU3 fJW4SjatYn1VV0z6NUouMmxXeWn5zwk3PhnyycL5CxOuJaiXocgjp+ru7aXeCqyXXoPYlxpHVbxP uDr1vzeSdl/FxwnJd3GEeC4FknY1B3PqAUnH1f94StHLkO3ot7T8RvEyaJGqFt3R14WKtCiGGr18 RX+tgPxI96ru69sag+gKy3zCXL6EwlH6fVMSz2FX74tV61Ho/fU9Rlk2rQNe9FLxjSPuoboopfE9 eq6iz5EZwIPv1Gjn4KTUJLVQLTv1CDaqDof3x5K8HLoj7RTkTBFmXdRz/qMRNdDMtVbyTIXODMHo 2D5SD3JGQa/6rpWdkESDSK1E+13UoFz/RlxpaSlXqKysjLoQt1ar+uU6KuorVGXlhRarITcv93GO ISc3J/sxFVXPzSvIN1oKzMrrGk3qdwYcyutWcRDVpO2Csg5QWXk5gzNveVlZSXFJaXGJ+hEwm12p oP7Na1rKSkpLiorlzTFKWfXPMkPwR0dHz549e9rUaREREXl5eYAQki9X61NQ/wxQiLnkK5xsii0Y DIasrCz5B8my06KiIpPJxODw0JKbm8t+6SVLZQSpqE/LNEkjzPSCueak1JEPpZiow2LlinHxuNyi pzULyHQ7XWywqLCIPZaXlbNlebMGLekP0vLzDPKaHAyBX18KY/IUWVGo0Jdeebl5iJ1lsB5ZPwoH yZfvXioBtPr2PWc2rs9EnZ2IAg2U40PpjEbj48ePUQNOnFsOlEewiaJSEU3jQKULdfREulDhVlRL xpQuVBgKrbbo1zJ41/FchFBElv7flPRDL7qQkZkxbdq0b7/9durUqXPnzl20aNH48eM///xzWmbN mrVw4UJwQn306NHxFy8d3H9g3py5IwKHB34xbPrUaYsWBi2cv4Cy/Idlx48eS0q8bTVb0CTZkojM R7JDto0IIiMjFy9ePDxw+Gf/+vS7Kd8xbEZaOlqI6qfcSd61Y+fkiZOGDwscOXzEqhUrr125WqR/ tYPuiDsuLm7gwIEjRowIDQ0Fxvfu3ZMDQNZcBUsiSuRLI9L86aefYGabM2fODA4OXrJkCZuaP3/+ 8uXLV6xYsX79ekzA6dOnJ02a9OWXX1LheGQLjADJgIwMMQXwxmqMHTsWWXFaPILgwRbc+uXmhtAw Fv/pvz795quvEQibUhpcG35gEsO3dvUa9jjs8y8Q44ljx2lh+4hxYP8Bs2fO4lah94m+FPXtG5TK 6cI6PM7KPnr4yPix48aNGXvlyhWWAbFmlsT6/7LoRQiiclKRQ+RY0QRUOjAwcNCgQf369ZswYUJU VBSA5GSFTeQG0QI/dOfOnZUrV44cOXLw4MF0AQsnT55EBxgQHjl6lO3hw4cMhYJt3boVTfCu47kI oYgsn47exMRbX3zxxebNm2/fvs0KHj16NG7cuCZNmsgP0mJvUlJSTpw4MWDAgJjTZx5mZB4+eKj9 m+3eatdeIAfYLpyPW7L4++4B3fr37bdjezieRPbvR+xTEMiV3V6/fr1L5y5vNHp99cpVxUXFyvGK UrrcOK5p301t8kbjdzt3ycvJ5RGgpBe5NCuZOHHitm3bQkJCEL3vNWgMi+jhgaiL1UT0qampwLVH jx6TJ0+OiYnB6IrPx01du3aNg+zSpQuP6MVOkUOnTp2OHDlCR0aQs1TnX+2HaczIyFi1atWYMWPW rVt369YtWnjKI65qXps935A/d/ac119rxPrZRWZ6xpPoFZSyu1f/53+bNf1b3I/nC62F6r11dgfy 3LRh4+noU7hulU38lusG/CpIcbp4inXAqmIEu+uf/hI5y4K5/sXRK0JAIAJF0IV/Cg8PP3Xq1MGD B+fNm9e5c+dWrVrt27dPAi4hkR5nCgivXr06Z86csLAw+h4+fDgoKKhr167vvPPO2rVr0UZGhmBD ec6cOfPVV1+1aNECn4c58K7juQihiCyfjt7UB6nYEjDAilkK6ii/Sjdq1CjAzB5Qd7zlzp070RIs fXRkVOeOnTq+/c6pqGjfC7JB9fy581DETu90zHr4iN1rwCqSBVHRklGikTq4CvgooGXzFls3b5Gg UaArv6OLO2I0LAJKLDEkK7l79+6xY8ewhcgLJ3z//n18OMaFFTIgDJCIno2I1cRkcjz4eawSW6Mj jwTtELvmLEGvnPHXX3/NcTKFoBeQU5E1c0udUJlT5OyRjARdvqGEDVAR2K9cvmLQgIFvd/j739/q gCsushb6YS/x5q2Z02eM/nJUh/ZvsU1ctCQO7FRFwkyuA2lf4E0XJAASpCJsUoE5+U7yN19/07NH T3mpomgqC0YaPvm/VKqH6FWaV8OQIQpitO3bt6MzCEekhCkHlu3atRs6dOiDBw/UKWrXIvpDBUuN KUeLOGhaaMfoA3X5BVl5VYDupJh5tGbNmvbt28tLArzreC56BvSSoLI4VsZuRU2nTJnSuHFjIgRW j47Kv+lDccmsjIb8qIhInAZ6GXsmRrJcomWL2bJs6Q9/a9K0bes2jzIfMpB3IdXEGoSYRa6gt1tA N9Abvm07OkpBF0lxXVopFwUtat2yFeglLUSPaRfw3LhxIzY2FicDio4fP44DJ/9EdiJEiC0wONsh s8XQYoZ69eqVkJAgs0M8hViSsDEmoTK9OAnQ27Fjxz179iQmJu7fv5/D2LRpEzMiBDhBflpaWnx8 /IEDB0AvXbwjVm9KVTwVZLPr1677YclSEgqClF49euJIFer0HqlkP8oKCwldvWo1CQIhDOi9m5wi jpQY5N7de+fP/XjyxElkiygIQ4jGI09GIPasR1kYUHrhnBE+Z0EvCu6aKL1H9+5YYcKlvXv3kgvs 2rULtUNoInxZoe8g1JG8OKq36IXYLFcUw2xGTdWPp3OU3HLcHOilS5e6detGIJ2ZmcmB+hHnjt+i C4PQixbQQRfiUBK35ORkxmFw2rky2oYNGzp06IDW/X7oVZwwaBPFItgVCbC8SwFzxZ6BBwSAAaql wIzLFd8bceIkt6gXBYUb+vEnbVq1XjBvPs6HAb0LqU1qJv2Iqw+9eCoicCJMHHha6oOHmQ/B/4xp 01u1aNntowAcl/rIyuFMSkoiUyUsIZjJysrCiG7ZsoUEeMaMGYANEbNytsDI7AWxwkMY3KhRo3// +9+ktbKAmiSHCrMYY0wYW27bti3Gi2MACUC3Z8+eRN0ERbh3BiRQ79u375tvvokFYUbvQNXE1MiV qDhk3XrS9fQHaSMCh7MLktvcxzlsgYIxImYmTgGxhw4cxPcSYN9LuQt0y0vLkpPurFi2/J2/vz14 4CD5IACxYBZh69OrN5gnW9m9c9fnn36G/EPXhzAa6KUX6CUFQBSsHLtGMv/hhx/iH7BubFMJXZMs UiovkOonegVUslkq0sItV4jjI77Fxr3//vs4WOrSLmyQlpPX1ksd7QLPR48eRSU2btwoXXwMfxB6 1Z8gfvUeqDLq27Jly9GjR5MJg1v1p1v9G1TykTJ+gPAY1AEwnMyaVasJAod9/sWEceMPHTwEwokA Gc27kNokU0hFozegaZMm5GyLFwUHLVgI8qkQMwcHLerXp2/j198I6PpRWWkZSm/IM0yfPr179+54 XZ/5xBASEpOEgDryFoEiIwuMsabNmzd/7bXXyFuwQbKAmgQzXeAU9EL4XoIi4isOiVvaV65ciQlY vnw5MTbzcp00aRKhOOiFwTuQjxCyyw2iEMva1Wswaj+ePde3dx/iEXL78rJykHb/3v15c+aeOXUa tsMHDxFds807t5MkSLaV27CDPbp1B72ZGZlsnF4nj5/46B9de/fsRdoCG2EIjheej/85hBacOYZg 7Ldj0MITJ06wd/aVk5ODZLAyO3bsEIsmpNZYXXmBVA/RK9v0kTQiCkgftSLilDFjxixbtowwjVse 1USjbxDRExphIHfDf6xevRo40FiT/49EL8Ti0FeiCxS0devWpOCgF9yi+gJgkAl68b1EzniDA/v2 3797L+1BGq7SZDSRoJKDkfihT4zmXUhtkomkIujFCmwM24CDpXtpcYm5wIxaUwfJeC3QCwbwvRcv XMDp/fOf/0TicgBckRp+hsAYt0OY4DsAEXd2djbtr7766oQJEx4/fiwLqEkwQ2ILIPY+duzY9957 j4Ac6csj+aH9oKAgIihaQC+eHFRgRLj1DlRNrIeVie9VH8UVFpFTbN64CVkBNhDLBr8PXkymkJ9n wMaB3jfbtCXdwPeqyNntAZnxl+J7du8xsP8ApAqeCZ4jTkZ0/fAfYJVQmRZK3Pm4/n37CQ9pRUpy yrgxY7t3U6ZN9s6REfYTR2zdupVbEbsomZB3xS+I6iF6feTdcDURYXGsXAnlMM04UmQl5hvRKSDW cNq+ClcY0DHwefDgQdRA8Wk8SwWe3wO9jiqk6tbrUv8UGBwzM9OzJYJDEEoeOHHiRNwL6CUiVUGz Jh5ZLRbKqehTnTp2avfmm5cuXlTKxA5I59imVj5aqq3BryQ79JG0gN6PPvqoRbPm27dtQ+kVIsni AKCuLwoKAtiE1mWlpcTEcXFxvXv37tq164ULF8S1iuCIDIcMGUKySo4njexMKnhjIu0mTZowC7mK 72xkdrkKJ48g5sf34mkPHz4sZ8xEBOedO3detGgRYoEHIUybNg3TdvbsWRgYRMv61wFBoMp7Qe+q VUWFRdymp6fPmjkLB0sUvWrlSqwS9o6dOuz2gwcO4HuJPm7fSqQF0THllcuX2TWeFt8reI6OjMKK DRo4yJRvhE2k0bdPnwH9+4NeFTnfSf5q9FfkvYJeQhL2LujF+gh6aZdFComWvCiqh+hVJ1r7xIWQ BhHv5cuXw8PDb968CeQ4R3RAjhvRweCTFRXRELr89NNPKMMvv/wCTODxsUEwcKU9LCzsrbfe8kOv lreXvE1PIxhFlk+gt9Je4bJXupzorP6HWhWsAmXlvAWlOBmcFegdNWoUeTktWBq5yo/IoSIYGDQY SMjeZA/MIhV2hSyIRsSqcSu7FWZfBfQGBAQwEZGqMEh3HtEdwDRt2pRQWYRFGCwvoVm/fj0t8EiX 6OjowYMHY27AFb1o4QrJGoD0p59+Sg5PNCGvuoDgEblzWhAdCYdYJ/xE4PLyNE4R4ikHhu8lCgW9 TIpwxo8f365du3PnzsEg48hViDrLAzkEVxw5XWC7ceMG+fMbb7xBLnrt2jVa4GRwrDg7ol0+/4CZ ZVy5cqVbt24EFGxZdhEZGUnH/v37cwSw0RH09uvXr0+fPvJHAXwCESC9WBWDMLj4XmIE0Mt0vi1z FQavmrwgqofolc3KfiGpIDpyir179xJeEY7JEUOI6/79+4iXjIm6Ub/vki7IFiKIO3ny5L59+9AB 2uUIUG/ADzNstED0DQkJQeazZ8+Wvz/RV/hZDPQC0GuvKAe9VW4XXpcwt9hmN5oL8vTrv4RQmsDA wGbNmqH32Bu2hMqi4iyX3YJzlImsGEL5JOQQSbFWKszNuoENEebQoUN9P8guV3jkCuE2cXSNGzdG zwCVT748Qu+nTp2KWpOFsjYeMSz8I0aMAAYsQHwjBzBjxozvvvuOKIhbkZeMIzLlFs0m75VXt2Am OAlpZwRAy5EQPkkYzEmMHDkSzt27d2M7GQGeH374AcfOCFlZWWyf7uPGjQO9HL8kS77j8U2Ns2Xv gDwjI0NWhZSIYAFqaGgos8DPUOwRU40Y2SaeXGJ12uUt4UQZWDdaGP/QoUNYEODKGhiKloiICHgw NMKDGg0bNgyEo2QwsGyEtnTp0jZt2iBbMSIiWNk769RK8sKofqIXUfjkj0zQsYSEhOHDh6PYBFBg DFqwYMHChQvJmAAeSo4kib/wGWvXrpUPqAk/sYwff/zxzJkzUQNI3miJP1i+fDlyRqQQs4BYUmhc DqcP/mlkDRDS5grDC0Cvk6vL4bLbiktLjFarwWwxWdSnyswHGDDerBtITJ48GVSg2SgWJgetYnq2 R565ZMkSnuLuyAZxU6AduchCIeZi3WjwihUrGCE+Ph69gRiBK0KEmAsdXbVqFeMABoS4f//+tLQ0 hAUbjmjnzp2ICSkwAvqHvxJRspIjR44gPjwwFhQ04v9ZlUwhfpUK8hKRcct0qC+nsmnTJiwCoOIq ZwZ46M7eGRkLxV6YlHPlDK5evcqwPKXOItkpJoOUe9euXcKDlMA8G0EszCLzcn54TpIfTpfFy1+b xBAwy/nz5+XvTOwRYB84cICNoARTpkxhFgSCBODHW7JrpsCIMCOGibkYDUEhfAQLYrEF9ILYgqxq liamJrRjVYQkwcHBMCBkeWWeLBJ6JjWqI9VP9LJTpM2WOV8AjCTRJWRLEIfYOVbkQ50KgR6mHClx QPAQdQJg6uj2xo0bhQ2F5xQg+kKEYygVh85EDM65yHc5YCNfk68AEoWxAGaHnknm8Iosa6G3wvN/ viPCh+JbugEAAAAASUVORK5CYIJQSwECLQAUAAYACAAAACEAsYJntgoBAAATAgAAEwAAAAAAAAAA AAAAAAAAAAAAW0NvbnRlbnRfVHlwZXNdLnhtbFBLAQItABQABgAIAAAAIQA4/SH/1gAAAJQBAAAL AAAAAAAAAAAAAAAAADsBAABfcmVscy8ucmVsc1BLAQItABQABgAIAAAAIQC+CkvuIAQAAAoKAAAO AAAAAAAAAAAAAAAAADoCAABkcnMvZTJvRG9jLnhtbFBLAQItABQABgAIAAAAIQCqJg6+vAAAACEB AAAZAAAAAAAAAAAAAAAAAIYGAABkcnMvX3JlbHMvZTJvRG9jLnhtbC5yZWxzUEsBAi0AFAAGAAgA AAAhABn9jHzfAAAACQEAAA8AAAAAAAAAAAAAAAAAeQcAAGRycy9kb3ducmV2LnhtbFBLAQItAAoA AAAAAAAAIQBCbcSyrtIAAK7SAAAUAAAAAAAAAAAAAAAAAIUIAABkcnMvbWVkaWEvaW1hZ2UxLnBu Z1BLBQYAAAAABgAGAHwBAABl2wAAAAA= ">
                <v:shape id="Picture 14" o:spid="_x0000_s1040" type="#_x0000_t75" style="position:absolute;width:13253;height:893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np8/bDAAAA2wAAAA8AAABkcnMvZG93bnJldi54bWxET0trAjEQvhf6H8IUvGm2olW2RmkFxXoR H0iPw2bcLN1M1k10t/56UxB6m4/vOZNZa0txpdoXjhW89hIQxJnTBecKDvtFdwzCB2SNpWNS8Ese ZtPnpwmm2jW8pesu5CKGsE9RgQmhSqX0mSGLvucq4sidXG0xRFjnUtfYxHBbyn6SvEmLBccGgxXN DWU/u4tVcB41x6/1af65/G7sWm7MMh/erFKdl/bjHUSgNvyLH+6VjvMH8PdLPEBO7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enz9sMAAADbAAAADwAAAAAAAAAAAAAAAACf AgAAZHJzL2Rvd25yZXYueG1sUEsFBgAAAAAEAAQA9wAAAI8DAAAAAA== ">
                  <v:imagedata r:id="rId465" o:title=""/>
                  <v:path arrowok="t"/>
                </v:shape>
                <v:shape id="Text Box 15" o:spid="_x0000_s1041" type="#_x0000_t202" style="position:absolute;left:2157;top:10376;width:5651;height:26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R178EA AADbAAAADwAAAGRycy9kb3ducmV2LnhtbERPTWvCQBC9C/6HZYTedKPVItFVgqVYqlBqe+ltyI5J MDsbsqPGf98tCN7m8T5nue5crS7UhsqzgfEoAUWce1txYeDn+204BxUE2WLtmQzcKMB61e8tMbX+ yl90OUihYgiHFA2UIk2qdchLchhGviGO3NG3DiXCttC2xWsMd7WeJMmLdlhxbCixoU1J+elwdgY+ pr/4+iw7ugl3n1m2nTfTsDfmadBlC1BCnTzEd/e7jfNn8P9LPECv/gAAAP//AwBQSwECLQAUAAYA CAAAACEA8PeKu/0AAADiAQAAEwAAAAAAAAAAAAAAAAAAAAAAW0NvbnRlbnRfVHlwZXNdLnhtbFBL AQItABQABgAIAAAAIQAx3V9h0gAAAI8BAAALAAAAAAAAAAAAAAAAAC4BAABfcmVscy8ucmVsc1BL AQItABQABgAIAAAAIQAzLwWeQQAAADkAAAAQAAAAAAAAAAAAAAAAACkCAABkcnMvc2hhcGV4bWwu eG1sUEsBAi0AFAAGAAgAAAAhABzUde/BAAAA2wAAAA8AAAAAAAAAAAAAAAAAmAIAAGRycy9kb3du cmV2LnhtbFBLBQYAAAAABAAEAPUAAACGAwAAAAA= " fillcolor="white [3201]" strokecolor="white [3212]" strokeweight=".5pt">
                  <v:textbox>
                    <w:txbxContent>
                      <w:p w14:paraId="22D21DFE" w14:textId="77777777" w:rsidR="00F36EB0" w:rsidRDefault="00F36EB0">
                        <w:r>
                          <w:t>A</w:t>
                        </w:r>
                      </w:p>
                    </w:txbxContent>
                  </v:textbox>
                </v:shape>
              </v:group>
            </w:pict>
          </mc:Fallback>
        </mc:AlternateContent>
      </w:r>
    </w:p>
    <w:p w14:paraId="0542D0B7" w14:textId="77777777" w:rsidR="00F36EB0" w:rsidRPr="00F36EB0" w:rsidRDefault="00F36EB0" w:rsidP="00262D34">
      <w:pPr>
        <w:rPr>
          <w:rFonts w:ascii="Times New Roman" w:hAnsi="Times New Roman" w:cs="Times New Roman"/>
          <w:sz w:val="28"/>
          <w:szCs w:val="28"/>
        </w:rPr>
      </w:pPr>
    </w:p>
    <w:p w14:paraId="6F4DAF6E" w14:textId="77777777" w:rsidR="00F36EB0" w:rsidRPr="00F36EB0" w:rsidRDefault="00F36EB0" w:rsidP="00262D34">
      <w:pPr>
        <w:rPr>
          <w:rFonts w:ascii="Times New Roman" w:hAnsi="Times New Roman" w:cs="Times New Roman"/>
          <w:sz w:val="28"/>
          <w:szCs w:val="28"/>
        </w:rPr>
      </w:pPr>
    </w:p>
    <w:p w14:paraId="124FFC96" w14:textId="77777777" w:rsidR="00F36EB0" w:rsidRPr="00F36EB0" w:rsidRDefault="00F36EB0" w:rsidP="00262D34">
      <w:pPr>
        <w:rPr>
          <w:rFonts w:ascii="Times New Roman" w:hAnsi="Times New Roman" w:cs="Times New Roman"/>
          <w:sz w:val="28"/>
          <w:szCs w:val="28"/>
        </w:rPr>
      </w:pPr>
    </w:p>
    <w:p w14:paraId="2199B014" w14:textId="77777777" w:rsidR="00F36EB0" w:rsidRPr="00F36EB0" w:rsidRDefault="00F36EB0" w:rsidP="00262D34">
      <w:pPr>
        <w:rPr>
          <w:rFonts w:ascii="Times New Roman" w:eastAsiaTheme="minorEastAsia" w:hAnsi="Times New Roman" w:cs="Times New Roman"/>
          <w:sz w:val="28"/>
          <w:szCs w:val="28"/>
        </w:rPr>
      </w:pPr>
    </w:p>
    <w:p w14:paraId="2004C1D7" w14:textId="77777777" w:rsidR="00F36EB0" w:rsidRPr="00F36EB0" w:rsidRDefault="00F36EB0" w:rsidP="00262D34">
      <w:pPr>
        <w:rPr>
          <w:rFonts w:ascii="Times New Roman" w:eastAsiaTheme="minorEastAsia" w:hAnsi="Times New Roman" w:cs="Times New Roman"/>
          <w:sz w:val="28"/>
          <w:szCs w:val="28"/>
        </w:rPr>
      </w:pPr>
    </w:p>
    <w:p w14:paraId="718D0F06" w14:textId="77777777" w:rsidR="00F36EB0" w:rsidRPr="00F36EB0" w:rsidRDefault="00F36EB0" w:rsidP="00262D34">
      <w:pPr>
        <w:pStyle w:val="ListParagraph"/>
        <w:ind w:hanging="720"/>
        <w:rPr>
          <w:rFonts w:ascii="Times New Roman" w:hAnsi="Times New Roman" w:cs="Times New Roman"/>
          <w:b/>
          <w:sz w:val="28"/>
          <w:szCs w:val="28"/>
        </w:rPr>
      </w:pPr>
    </w:p>
    <w:p w14:paraId="4B8642AE" w14:textId="77777777" w:rsidR="00F36EB0" w:rsidRPr="00F36EB0" w:rsidRDefault="00F36EB0" w:rsidP="00891983">
      <w:pPr>
        <w:rPr>
          <w:rFonts w:ascii="Times New Roman" w:hAnsi="Times New Roman" w:cs="Times New Roman"/>
          <w:b/>
          <w:sz w:val="28"/>
          <w:szCs w:val="28"/>
        </w:rPr>
      </w:pPr>
    </w:p>
    <w:p w14:paraId="78B8DD75" w14:textId="77777777" w:rsidR="00F36EB0" w:rsidRPr="00F36EB0" w:rsidRDefault="00F36EB0" w:rsidP="00891983">
      <w:pPr>
        <w:rPr>
          <w:rFonts w:ascii="Times New Roman" w:hAnsi="Times New Roman" w:cs="Times New Roman"/>
          <w:sz w:val="28"/>
          <w:szCs w:val="28"/>
        </w:rPr>
      </w:pPr>
      <w:r w:rsidRPr="00F36EB0">
        <w:rPr>
          <w:rFonts w:ascii="Times New Roman" w:hAnsi="Times New Roman" w:cs="Times New Roman"/>
          <w:b/>
          <w:sz w:val="28"/>
          <w:szCs w:val="28"/>
        </w:rPr>
        <w:t>Câu 2:</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Nhận biết)</w:t>
      </w:r>
      <w:r w:rsidRPr="00F36EB0">
        <w:rPr>
          <w:rFonts w:ascii="Times New Roman" w:hAnsi="Times New Roman" w:cs="Times New Roman"/>
          <w:sz w:val="28"/>
          <w:szCs w:val="28"/>
        </w:rPr>
        <w:t xml:space="preserve"> </w:t>
      </w:r>
      <m:oMath>
        <m:r>
          <w:rPr>
            <w:rFonts w:ascii="Cambria Math" w:hAnsi="Cambria Math" w:cs="Times New Roman"/>
            <w:sz w:val="28"/>
            <w:szCs w:val="28"/>
          </w:rPr>
          <m:t>Trong các hình sau dữ liệu nào cho ở dạng biểu đồ cột kép ?</m:t>
        </m:r>
      </m:oMath>
    </w:p>
    <w:p w14:paraId="6714BFF2" w14:textId="77777777" w:rsidR="00F36EB0" w:rsidRPr="00F36EB0" w:rsidRDefault="00F36EB0" w:rsidP="00891983">
      <w:pPr>
        <w:rPr>
          <w:rFonts w:ascii="Times New Roman" w:hAnsi="Times New Roman" w:cs="Times New Roman"/>
          <w:sz w:val="28"/>
          <w:szCs w:val="28"/>
        </w:rPr>
      </w:pPr>
      <w:r w:rsidRPr="00F36EB0">
        <w:rPr>
          <w:rFonts w:ascii="Times New Roman" w:hAnsi="Times New Roman" w:cs="Times New Roman"/>
          <w:noProof/>
          <w:sz w:val="28"/>
          <w:szCs w:val="28"/>
          <w:lang w:val="en-US"/>
        </w:rPr>
        <mc:AlternateContent>
          <mc:Choice Requires="wpg">
            <w:drawing>
              <wp:anchor distT="0" distB="0" distL="114300" distR="114300" simplePos="0" relativeHeight="251686912" behindDoc="0" locked="0" layoutInCell="1" allowOverlap="1" wp14:anchorId="02D025A7" wp14:editId="06413064">
                <wp:simplePos x="0" y="0"/>
                <wp:positionH relativeFrom="column">
                  <wp:posOffset>4216550</wp:posOffset>
                </wp:positionH>
                <wp:positionV relativeFrom="paragraph">
                  <wp:posOffset>138166</wp:posOffset>
                </wp:positionV>
                <wp:extent cx="1417834" cy="1582220"/>
                <wp:effectExtent l="0" t="0" r="0" b="18415"/>
                <wp:wrapNone/>
                <wp:docPr id="16" name="Group 16"/>
                <wp:cNvGraphicFramePr/>
                <a:graphic xmlns:a="http://schemas.openxmlformats.org/drawingml/2006/main">
                  <a:graphicData uri="http://schemas.microsoft.com/office/word/2010/wordprocessingGroup">
                    <wpg:wgp>
                      <wpg:cNvGrpSpPr/>
                      <wpg:grpSpPr>
                        <a:xfrm>
                          <a:off x="0" y="0"/>
                          <a:ext cx="1417834" cy="1582220"/>
                          <a:chOff x="0" y="0"/>
                          <a:chExt cx="1417834" cy="1582220"/>
                        </a:xfrm>
                      </wpg:grpSpPr>
                      <pic:pic xmlns:pic="http://schemas.openxmlformats.org/drawingml/2006/picture">
                        <pic:nvPicPr>
                          <pic:cNvPr id="35" name="Picture 35"/>
                          <pic:cNvPicPr>
                            <a:picLocks noChangeAspect="1"/>
                          </pic:cNvPicPr>
                        </pic:nvPicPr>
                        <pic:blipFill>
                          <a:blip r:embed="rId460">
                            <a:extLst>
                              <a:ext uri="{28A0092B-C50C-407E-A947-70E740481C1C}">
                                <a14:useLocalDpi xmlns:a14="http://schemas.microsoft.com/office/drawing/2010/main" val="0"/>
                              </a:ext>
                            </a:extLst>
                          </a:blip>
                          <a:stretch>
                            <a:fillRect/>
                          </a:stretch>
                        </pic:blipFill>
                        <pic:spPr>
                          <a:xfrm>
                            <a:off x="0" y="0"/>
                            <a:ext cx="1417834" cy="1109609"/>
                          </a:xfrm>
                          <a:prstGeom prst="rect">
                            <a:avLst/>
                          </a:prstGeom>
                        </pic:spPr>
                      </pic:pic>
                      <wps:wsp>
                        <wps:cNvPr id="36" name="Text Box 36"/>
                        <wps:cNvSpPr txBox="1"/>
                        <wps:spPr>
                          <a:xfrm>
                            <a:off x="236305" y="1263721"/>
                            <a:ext cx="688369" cy="318499"/>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24F6C7F" w14:textId="77777777" w:rsidR="00F36EB0" w:rsidRDefault="00F36EB0" w:rsidP="00891983">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6" o:spid="_x0000_s1042" style="position:absolute;margin-left:332pt;margin-top:10.9pt;width:111.65pt;height:124.6pt;z-index:251686912" coordsize="14178,1582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TsfetEAQAAPwJAAAOAAAAZHJzL2Uyb0RvYy54bWykVttuGzcQfS/QfyD2 XdautLrCcqDIFwQwEiF2kWeK4moJc0mWpG4p+u+dIXclWVYbJ33QakjOkGfOXMjrD7tKkg23Tmg1 SbKrNCFcMb0UajVJ/ni+bw0T4jxVSyq14pNkz13y4eb33663Zsw7utRyyS2BTZQbb80kKb0343bb sZJX1F1pwxUsFtpW1MPQrtpLS7eweyXbnTTtt7faLo3VjDsHs7dxMbkJ+xcFZ/5LUTjuiZwkgM2H rw3fBX7bN9d0vLLUlILVMOgvoKioUHDoYatb6ilZW/Fmq0owq50u/BXTVVsXhWA8+ADeZOmZNw9W r03wZTXersyBJqD2jKdf3pZ93swtEUuIXT8hilYQo3AsgTGQszWrMeg8WPNk5raeWMUR+rsrbIX/ 4AnZBVr3B1r5zhMGk1meDYbdPCEM1rLesNPp1MSzEqLzxo6Vdz+wbDcHtxHfAY4RbAy/mieQ3vD0 43wCK7+2PKk3qd61R0Xty9q0IKSGerEQUvh9SE8IHoJSm7lgcxsHR8q7vYZyWMZTCcwAx2iCWtGG ok+Pmr04ovSspGrFp85AZgOZqN1+rR6Grw5cSGHuhZQYJ5Rr16AKzrLoAjsxQ281W1dc+Vhylkvw UitXCuMSYse8WnDIIPtpmYUigMA/Oo/HYQqEMvirM5ym6ajzsTXrpbNWng7uWtNRPmgN0rtBnubD bJbN/kbrLB+vHQd/qbw1osYKs2/QXsz5ujvEagpVSTY01D4yFQA1/wEiTCEliNV5yz0rUSyAra/A cLQ5LARqj2wi7w6qAi1+vg6ydNRPRyGAR3NjnX/guiIoAKOAITBKN4A2omlU6sBHAAEZ4MGChUbq mhjD6H28YRu91IKeSmo4QMBtTxL30CueMcIf9Y5063YR1LBXEL+D+TpH0fxfqOp0+90UCgF7Q6ff HXRCUsfUwe7RHw67/VFsHt1smI/+F2cQZi3FsimHcM/wmbQxS6SPFXWmJRXZApBuLw3B+K8dFqsL O0CSSYVZwsONVIfyyEmQ/F5y1JHqKy+gI4duihNnGCljUInNKUEbtWLKvt+w1j+i+plTox9gEU7W yh+MK6G0jSzhFX6kdvnSQC6iPuTvid8o+t1iF6+i0AVxaqGXe0glq6EY4Pp2ht0LqIxH6vycWrip YRJeH/4LfAqpIUq6lhJSavv90jzqQ1HAakK2cPNPEvfnmmLLl58UlMsoy3N8KoRB3hvAZUXs6cri dEWtq5mGBpMFdEFEfS8bsbC6+gbVNcVTYYkqBmdPEt+IMx/fI/DIYXw6DUrxJnlUTwbun9hUse6f d9+oNXVz8FB6n3VToHR81iOiLgZI6ena60KEBnJktQ4ANIsghScGSK/eMKfjoHV8tN38AwAA//8D AFBLAwQUAAYACAAAACEAqiYOvrwAAAAhAQAAGQAAAGRycy9fcmVscy9lMm9Eb2MueG1sLnJlbHOE j0FqwzAQRfeF3EHMPpadRSjFsjeh4G1IDjBIY1nEGglJLfXtI8gmgUCX8z//PaYf//wqfillF1hB 17QgiHUwjq2C6+V7/wkiF2SDa2BSsFGGcdh99GdasdRRXlzMolI4K1hKiV9SZr2Qx9yESFybOSSP pZ7Jyoj6hpbkoW2PMj0zYHhhiskoSJPpQFy2WM3/s8M8O02noH88cXmjkM5XdwVislQUeDIOH2HX RLYgh16+PDbcAQAA//8DAFBLAwQUAAYACAAAACEAL/n7NuEAAAAKAQAADwAAAGRycy9kb3ducmV2 LnhtbEyPwUrDQBCG74LvsIzgzW7SahrSbEop6qkItoL0ts1Ok9DsbMhuk/TtHU96nJmff74vX0+2 FQP2vnGkIJ5FIJBKZxqqFHwd3p5SED5oMrp1hApu6GFd3N/lOjNupE8c9qESXEI+0wrqELpMSl/W aLWfuQ6Jb2fXWx147Ctpej1yuW3lPIoSaXVD/KHWHW5rLC/7q1XwPupxs4hfh93lvL0dDy8f37sY lXp8mDYrEAGn8BeGX3xGh4KZTu5KxotWQZI8s0tQMI9ZgQNpulyAOPFiGUcgi1z+Vyh+AAAA//8D AFBLAwQKAAAAAAAAACEAyjwoKp0vAQCdLwEAFAAAAGRycy9tZWRpYS9pbWFnZTEucG5niVBORw0K GgoAAAANSUhEUgAAARAAAADTCAIAAADGY9vsAAAAAXNSR0IArs4c6QAA/8pJREFUeF7s/QeUZGd2 3wmG9z4yMiO9Le8LBVMF02h0A2hLNr0RR5RGo9XsHM3qrEYjSqvVDs/ZnbO7Z88Z7ZnV7MpQFDlN Nptsx+5mo9HwQDmUzzKZWem9jQzvX7j93e9FZGUBBVShCfXhiMx+XYiMDPPe977r//d/jfVKoZRL 2102Q1Ezmj0Gg8VgNBr44d9GQx7w0GTSH3zMT6PRMOpv/BR++Dq+/ZE+qMFrLbWaqWGomY0No/zK fwyaod6olWpGpztbbdjsJrPBYNPK5kLeYDY3rDb+NcpXNFrX+IAz5/sbpkbDzCc1LBWjscpX8OEW g83SMDfqBkPV0DCbDOZa3VCpGQ0mQ7XcsDcMfHDNaOQV/I0F4XX8WPicRs3QMNaNZj6Er+b1dT76 /mvcOQv9Af/KMnA58h9judEw1WsuY8FQZaltNYO1UjPxCRwmo8FsashtqstJ1tXaydvlra0Hakmr u75R/xPP8iksoHyH/nF8pzqzatVgsnLJcu1GeWDQ6gYbF1+/98nNraHerj5MPlQ/AX5kmdRS88MV c2s4Vf0tPNd6U/MBX1LVeE/VZKgYGwa7tWG2aOWKw2Kx8zbOQU6KfVbnpnCYWJiK/o18Yusbm0vX Wkq5kF07qXkqfMrHb1f+XjfUNaOIQNVQzza4ImvIaPIY69VCrVrKbCxWS2WH2c3VfHjfP4okPOwM Hmn3338zH+ktda7AXOVyzFUrJ1+XvVoxGcqmesPGjrK4E1rD7HRYDDVPKW8upA0mU81qN5gtbGd1 n/i/fus++C+3r2Gp1x1mBMaKwIgscpjRH1qtwiEPjQZbw2BBYGp8Qr3GL4iQJptCs5prRpNdxKPe sDTKHIhq1eDUTAhilc3dMJplj+8WGrUj1EZXG49fecATSAO/GeuWRtFcK7CdLEa3wWyvNEx8dbXG RTVMxhqbigtRO0TuItfH1m0JDB+kf4i+XeV09QVQ/yrhrqlv5EpE5kSm5ezYYhbWVATGZDMi9PwP 1fABOWktpb6KupjWReEYjaLI1IaWk2lwkmqHq/PT978stC65RhQC70PXIDM1i7HMfa0ZPXanpVI3 VNEFXF+tZqxXeB1n1DDYDBa+Ql2CLuI7MqtrAvlLU3Tk8lmmplJ/6HYtVyvcaLvT0agUDFpCq2iu 6AGbM2qsl1KL0xN/8O//f8GA2+FAi7ByrYuRy9E1xsNNx0PP4JG2v369sn5omkf6MTXq1lrdUjVY qhbugyyIqWo0FLlFdqOjanKktIbRbrUYqs58uhFbr7k8WiBSs1j1G8Zpq73yYLFpGCvlmmZoVE18 PipGqccqyof/2K1GK88ZLHxQtV7TSqxSzYYlMzkq6FRLAVNmMlprsmnrxlrFUtPM2EIDf0U9Vtg3 fCgbUAmMfirqgnW51Z8RgUHRsfGQf4NWNdqsZUOtbud861g2W52rrltNFtREVQmMKHAlbLxLRFU2 vC57IhLYS2zJzr3U9TvnZ2qYzWxA+ZWvqYsKV+dQrVbr9brFbNclz2g0W6y2SqVkt/JnREdexfpz ffqtanoi6rV1UQjqSR6pLaRbrh1LpAS6KSrKo5ATNXGNtbrJYq6bjZV6vVaXu2M3WywspXxdXc5P pIXrVdJglluw62h+vLq5uy+1zjUa66hULrN53z/GDHBetYbdaHGZaoZyIWW1FHOF3Be++LeGTz5n rOXi8dX573/7m3/vH/ydCl6DEpimV3bvLj58737KAiPa7uFfqu4HW6eBajVUuI0msQEmdENZ7mId 99KOXkQNGWrlemytNDtlCIddI/sMFlSD7vXtmPIHfJ9oPyurLHfKgMpRu0veUmM38idElFsgNqdW LKG6jRbZswZEQgwNToPS13LnqijbOhJUxwqwocx4bg0Tf9M/85543PNnmtZPvlp3yQz4lRwIgsNm wL7hL4nLJ3Ih7xevU/9SDqyF8szYuLr21s3Lrsu9t7h8P7qmKlfR3L+yc+U72bHIgNFqrRfLNT6w WrO4vZVC2ua2oOll8yv5UhtWZFu9S2lXNIbsTDGP+iLLsuj6t7m7eaguvGUA1I1QQmCyqMusohnk A1n5chljp05PfQXXKJepzlb2a+sONvW7rgSUwDQVD//hMZ4k39YUGDn5j44gRGDqqAmHrGaNvZR+ 5dUfHTz4TN+Bp4yNYnJjZvzrv/9v/vv/4X8w2B1q3XcJzM5+etju/fQEhuvVnZ+HB076SclNYHtU rGL6xWliF3KRrDibwNaw2sXsVIuV9eXE7RvWzva2I0dbArMTpYl63L2CuvSIBtSMJiueWb1RKTUa NbMZFS73ocHtRJ2bzWhTg9WmsTnNRrNJnAUjXjtamhiGaxDtK448AiP2D3Urzo7sCXGedA9bv+O6 c9jyGZobi6drIjCiTS02CTRwwGSPspnQr7rh0N+ubz9xE8U9Vx6QerIpMPr1NH+amkL93hQY9UFK TmSvi+Cr3clnIpOlotFmqWeyJp+nUcwZ3TbZkroqaAlAc3fKu9SJYUdFeLhKtQL6NlYmTj3WAxL1 s+MziamzNtBlrK1Wlu8Wyec+VvFJ5e6I0eYkWT3xJlQ4o69bayPoX9T8aF1gdDOnzgSzIV+vr4Qu VB/1w6lyGlZjWTNUsoZ65jvf/tbJEy8MHEZgsrH06vwf/Pt//Y9+518YvO2ij3e+5qM/78N/+VQF hmv5BAKDuZUQDkdID/rZww2CRmI1NqWpbrFV0S31SnVjZfv2DWdnV9uhIwaLnttoOr562HDPRuvK WG2mWhU/xCweTo04po4J4alyJldIpOwen8sfLGMBbLayvAb3rGpFqDAjOHO8EiMkPjrKmFulHHfZ ZGIOGiZer+8aucOtW6cLjDoRtcPkvy2BqdZqVpO1VtBKa1sWp90eDmKgGjaTEYMjks2H8Y84eVhn Npgu2bKrdmRSv7PNDdZ6nv/WsMBKNtSq869E1SonwrPVEr6kwWI3r01OBNsjTq8XXYDvp5uspvXb 2frKwnCJEiDJv3r4r86M90jY1vTE7m2hpuGTbyO0q/GSSs2iVSwmk5ZJabmMMxw0u2yim/BMRdFw cpg4EYFm+kA3XE2hbN5VeUqXCd3oySPin+atfch25dMQWpXBMVTyWJgffvtbR48+1zd0wvy7v/sv aun43ds3Hzv9XMMeMpicEt4Z7j8kQ/LQgy340Nc82gvQH6IpdSv8sIMlNpmrKH7xjsQLU3rXLP40 mSmjhdhRklvEk6VCYXvb6ou42nvRZEZx/a11kxwNecCvFoICDt4lB/tfeU5i3WVr40qbsRj1Qmnh 5tjN85ftdVMgEBFTgt3BzVY60NTg0/goM3kxYmVxndFVDZtRHTwQIdJfwDXKlRJMWxvNA1+9+Sck ShZBd8PEhyfthuPUiC+sX3/jvVKm0BbtNFrQx5Y6f8W6car8y2XiH7Jo6ptFciXQVYckBkwNgmT5 k/6r+Dais9VbZROiVc3inSE+Sojq4v6YzBYzdiX1w+/9mZZLdUQ7rXaPiUwAB2elzlBOT85Q5Qbx 4mT1VSJCtBdaHZugkmwIsok3cnfUVyvnSr2XxKOlbrZUuJUi0qyo1VipTY2Ojl6+wm3whcNmm1XE Sa2PGDbRD3LCEizJZYo95Fr4agnW+PLm51tExnRPFdeciK8hh6g+9eAjD7k1iIxkQXAzJu7cDge7 Am3d5t/9F/99fnNtbPT6Y888Z7D7EeKWROoKRDntulz+zA7dZjazJw97gAoWicDY6nZXtJpkdjmI GXmOHA8r2ajWs/H8xorV43NHOlvqt6nmdI0u1yfuQzM1LfekSl5KaXlJHFfF/8K6rK5ee+OtmRuj trLG3nc6nDaHU7wY0bpEFhK1yFrza9MrZ9kxMjtBrzo5tBcblRPU01TKDugKu+mlNb39VqQlTlm9 lEjefufs+2+9qWVTZHctbovd56qLbVPJMImJa8qhkovnA7SqRviGccRm1epV9hY3n8XC+KLzRe3r Fo2141TMeJMS+TV9RE6YdH2VgExD2YyeffvdH3+/lk/jnjldXpfLpfYT4SMhOH4r9reOqdfTLqwC psVYkchc3UxJ+8tqsNN5nmfJPIqCkUwaB16mPFDnxkWYKxWcYG1789wrP5wdv53c3kRXuF12C8UP cs5oQ62KsMrbTdx9vhEzzMJXKBbgNnPerAOfqSeyq/IaiaLEod0x5g9LZMkeqtcaFeWq1IoTt2+1 tfWEuwbMv/t/+if1dGrs1vWTp58yuDxoIBXFqMS8fjzaxpUSg7ppn8Yh66qv7kMPfBDqIMqaiLuk 8jDEEHgRqCrlOChH2Gws1zKbxc0Vu9fnauuQWFb2ingfoph4XOemYp9EYAgPERESU3hSkpCqV5AW U6NMeaBR1eZv3Zy7fvVAb4/TYFidnMznsp5Im91KsgqLUK+SVZNgRiIIpBQ1V6sU8Rfz6e2N1SV/ 0IsAk86q4c03apRn+BblBOmukAQfDbxAMVWSQeXL1Zkqga+V0uvLF17/yWBnR7Q9OD13dyO57ot4 fUGPqU4mgZ1Tr1VK4sHLXavWyqV6rWxHk2qlqbtjIb9XPH/xjfRQXbICSjVLaoBlbIXwEmaJnTZI zg+zbKqWq4XMq9/84yND/f1tocXpqeTaRjDgdSGrda1aL+ODIh8IYa0htSrea6xW+VKKKhvLiw6b VS5HClpiayQTgWdVEatPupH7pfJfSorxZhs1K55nvWqplZdv35y88v6RPQMeh2l64mYmHW/raHNY zFioRkWzcIs0DdnhE3lXtVRoVEsYjmwmnohvobiskr4UhYQCVQpYKVTlDnNI9COL3trkH3rAzRe3 RJxy8iv5ybvjnZ2DoY4+LMw/raTid25eP3nmjMHlwo4rH1Ol5D/RIeW6T/iWj3y97mg+kkWT+Fdp LZMkfo3oEpUX0ssPYqPxiUUJESxnUoXNNZsv4GpvF+eUrao2igpd0c3c7KrEvdxV8pnVsvgTNvKK DSq7NpeN+9OoVgqp5NTVq9aG4clTj/d099Sq1dEbN2qNWrg9ooJ8zWyqma2sMzoSzaTVK8V6rVDK Ju9cuXjj/fP9g31Wj0MqmMhBjWSZLixK06hAXaJ6wnoVP4jBENdftzyIS3x69GZscenlz32ur6fb 7rDenZqIbcc6IhGbFX9PaXzlzaMiiJ1q5bKLrVIoTV67+YM/+/aR/Qc8LrdoDwmmJALRfSncFz6+ ItZUcgZ4S6J8MVTIcplAwkoyb/bKtbs3bn75cy/2Rns6w9GlmbmNpaVIe7vd5RJFLi6wRXLA9Rr6 lkBZqkPF0tz43Qs/eT0cDPvaWBwEUEXxuoyyGa0sgG5Y9EBDdIWkErEwPJnPv//aTxyNxokjR/bu GbE7bGfPnq0XK/0DQ9w3wkp0WUXTLFZ8OOyiiCg6KxuL3X7/0p1r13weX6QtUq/INjBzCYiqLCPK SUyi2jBkr+XBRx5yRqpYJgn08vTkRLS9P9DRIwKjicCMnjzztMHpFi9Q94g++aEu/Kd544feJXpA HQ+XGQnP5EvF9+JfKbIr10wcDRVkUuTjlqDO69lUbmvT6kdgOpTrLJtReSZir8VcK0MjmViyX1Yp jJFXxSmvYGFwKrBf1erKzOz4jZtDfQO9fQNmq9XT1rYW25ybnqpXK7HVpWR8y+N12ZwO/BZzhQql oZzcWpidvnvp/Ynr14qJhNcf6BgY4LssJuyhxEjicKtDfH0cJ3UyqpAobiMuv3grNSS1UE4k3//J a4NdXYN9/Vgwr9tVLZenxiZy2wm0anozRgbd4fLgIagCZcNU1Fbv3B27eOX6exdq+ZLDbB8Y3iOC yv/lNRI36M4+F0kJlEQeThVWTY9yiJfqBS5BnPJ3fvhjqu5PPPYkCUGr2WYzmW+9f4lTSsXjSKzD bHW7PWI6qjUHQWAmtzU1O3d7/Mabb8eWV51eX3RwyGqz4xmSnJSipNRm5EorkqtWsiJ2RsJWrJOp VDZUqsm1tYlr10YGudYB/hSJtOfT+cmJSdzPpZn59HbC4/U53R5jSZO1y5fKqfTc2MT4lRsLY+Ox lfVwINw3MITuRAGazWgTLJzKG4o/Ik6gElQ9TfmAQ/lurLGYebn19eL03fGO9r5gRATmn5UzibHR Gyefftbg8DeMNoI5pfbwzD7JoSK8T/aWj3w9t6mZfXwECRRvU1wyCb/0dCFFPAJX2fyoUeVTE8pq tUyisLVm9wXt7d3EjkTGAD/k5ok9lWWXiqSEzyQ8jOViGZ+fPasVs26nrVEqWCtVY7G8Nn53a3Fp /+Cw1+thz7P9SqX8+vIi/tba3NzS+GQpVXBabR6Xj1g/NTU/eu7cwq0x/LA2b8hWqGFUho8cM1sc uGXiJeBDoFTZqHiBSuEZUIHoacJU9ECd4KHKYahq9UK+vLl599x7x/bv87mdbFvMmKlaSywspFZW 4wtLkzdulJMpjx3Dgygaspsb77/649jiorFQ7O/ucRiMi4vzJ08/KbG6JET0XEqzhkERCy8R90YP hHDEJJypaqJVKuyO7fde/8nhQ/sj7W2iVRoNp6ERn5tdmZvbWlpcmZ6Jrazaao2wk2SzqRDbnr96 ff7GjcpWrCvSzkmupWJDh/Y6fU4JqyxmrrtEVGCS6AUvE0tvt3CTqFdquHUCjSlkDVppaepuan2t t6szGAzIMtca+J6z4xOx5RV8wuXZ6Xx8y201eWw2o8WcWVm5ef7sysS4tVbp7exgIbEpXQMDVruN ZIyk10QfyvXdS000Mx4qM/ChQ6VqxNIq1SMxzOT4WHukJxDpNjYK8ezC9Df/8D/8/f/udxr+7obZ zmrqBf5P9PNpppVlD+/GPH38ieAHE2OgnKk0kePCMa+YgFaIY4wYWKpoUgSmUSwvz27fHnX3DvsO nqpZpDijErvNLCsWiOsWH6nKiwl38cXxWKrF3HYhsb05t4ScNApafHnZZbc/99nPunxedA8vXJid vXrlcsDrjUaipXw1nS8VbWZ3tNNpcVTW140uW+fwULfTaXW4Jy5eXi6XvvqP/g8Nh0tE02aqEsS2 Kn/NwN1Qr5RKdiwLerVSyW5tr8zPb61uaKmUKRbbmJ364s//XLhTkhaNYim5tnXj3EX8k87hPfFs plyr1m22ht3mCAa0XLqqlfujnUM9g2ixpcXl77/5xj/+f/yPBp+7YbM2BKMgWXiMGspRz4kJtKcM gqfKBs1uby9OTqyvLFtrVczXtcuXf+s3/1Z/Xw9Rua1WLa6vXn79jUxJ23PkSL5c2U5njFabFYUf buNLUSFt7W1dkTa313vtxrU3bt/42//4H7EIZKtUjstSrFcxU1IWJQipVR2kGFH2BXKYsaXpqY2F OW7B0vysz+V++swz7ZEoJh5jxAr8+fe+29HdFe7qyFXLW6mEyeawOLw2p9uOnFcr0WgHIm2122+M jmZK5cdf/kKou9dgt9fIxYtVRTBaVaOH12FEg4iRR1oqBWN5+/vf/eaRg08NHDqt58SaAXvLBXrU +OFRXKaf5jXYN8LORz1I2iosnsJDqTVBbCR7S3KcbaEMCP/y2Mq/yJP8Um+oQ38grwaPZm+Y0JGE LKZSDQemmszN3rj91nf+4ux3fpSYXHCkq65MzZypuepOa90OIk0AkHXz+kasnC/tOXj0yJGjj586 9dQzT/WPDKQTG1vz08GO4LFTx3r6u21+d52Q1OXIlgoYkwqFevHWJSOhUqp6SpsUuBGUp5U/5LTV 0YnXvv6tn/zhN1ev3DKtJy2xVCWVoahnCfiKAGUtIIJMyXS6WK709A7s3X/g1OnTJ06f7h0ZRogX JqcRyCeffravZ0B2owmXyUt4K0kESaPbqkbAcQJ1E9NKrhdBK2i2UsWqVeLTs+9959tvffMb67dv GLfWzZlkI5VANzgbNSp0Uv4gvqiV1/LpUE/X/uMnjp489fSznz146LjH6ozPLxW20339g8PES5E2 Ae143VVyZVJWlgSzWZOsoxPPrG5kte2y/pZaurRw8cZ73/jzy9/9cXxs2pov1/OFSrlisEjRWSXo cbZta8tb+WTxwND+Q4eOHTl4+Mxzz/f39OFNptY3MV2HDx/t7u6xmOVOWu1uueOCX5LKAeaMi6WI JkG25HmaiY7mA/3X+w90p4qiVbFV1GoLl4Du+d1/+c9L6eSd0RunzjxjsHupTrTqPM0sp/7GB/7o KcPmR6sgW/1Pos/WsfO+ex+jGy89Otn9+N5LVfpK+fA7Jf9mGkl/UqW6mzmOplshr1RpkWYY07Sn bEU9FyFOXjaT39yw+YLucFSi3maOhA0sAif5MSp0VTJUJnNZmx+fuHPh/fnxccLkzmDbvv49A71D 3W2d5AXKuWJvX5/V7jRaLCtrqxOTEx0dHYODg2hYswXj4vD2drT3dna1t3f3dtv9rmq15HA6S/nC zOxs3e0cefxk3WXHJhIjU41TEYzK1lDbFIxPY+PuzNi596eu3LCVq30dXUORriE+qX/A7XYubq13 7R8xOIA5WROJ9MSduziQQwcOuSPtVKLMHo83Egm3d7S1d/T0dLkcLiv+CsDPUn1hbnFuc/Opl15q EKbLdhVtq8r0IjSSISsVEguLY+9fnL52vZFOdwX8/ZGOwZ7uPvR2MLQ4M7N3eMTn8RgttmIuc2d6 otCoHzx6wt/WbrY7TU6nNxiKtHfw/67e7mCkDYyVlHEslsn5+Y3tBBULt8dHhIITZrbZKb6AqQO1 3Shqm+NTN956b3Nswls3dgZC3Z2dvYMDnT09Sk5M7eEOtzuAGSxk81fev2wz24488YTZaiPqN7oc EdY42t3W1t7T3c3FSqrcaNGqjbnFZYPNObj/oM3n5/sq2AlCJkl1qCxZK3+v8oP3durux/prRBAk O4B+K0xN3CGGCXT0qmhBctmSdG9CpHaCfpWnr9QqZLjFs2408sVyuVIpV+u4+9jJMvAiKaqTdTeU Fa68VBSIEz/kMErlXAVYq1wHHrEUHypktmuNYkUrSXwg4lLBA2lB/YoAHdU3ahXiTXIgfHERn6dC 5pJ36oDCBmUO0kjlCmrOWOJSSvi97AkxLwomISvSXBZyP6LZ9Fy3Cu0FGkzNn88kSOcf7mtFaxAn cPlVfGiNtSUZ9doPv7c8dstjbhzbv/fUiRP7DhwMRdttHrs14HKE3LVaqZLPSfHAUHc4rceefuzo Z55wB13g3mVPYB+MVq/X197e5nA7s5mUy+lipQqpwvzUUm/3oAmoDpcniQTJQZcq4LRK4hZxxfHY rZ+8tnT5mi1fPLRn5Imnnjx0/Gh7f48z5Hd6PZ5wEBEtJnPOqslZs3jtnkOHj514+ml/Z4fBajLZ bGSzrUaz1+7si3aE/V4qfyBMyLoZC9rKzYmenh6T11Un78cq5vL4MFqVaIIvzxXjGzPXLo1deLca 397b3//4yVNHDh7t7BlweIN2XygY7cLdSmfSAmAr5i12a+fg0OkXPtfZ3UdiUXNYik5jzllvBGxt nf5gwEn3A9qc+14qlZfXN7qGh+xet8FuK2NZ7VbUB14vN6G4uXbnnbenLl30mQ1HT2Cdjw8d2hPs jtp8XvIEQX+olMxU8wU8DaOpYvYY9z1+6MyXP2+xk9qQGFvsBrlBh729Mwq2lhhQvMxqPbMRi29s u71+ly9AJRSpIP/JXakXi0apR7XySDsPPsoFaqpzlX3WC2Uk+vAIfvdf/o6WjN+hcHn6aSMWRkcl 6jIjCbMmXo7NRaxA3FQgGiaYNpkLgH0shmI1r1XZvpKkqpZlvwsQsZir1TUbARnuhtEINLqETJnx kQyapt2ZnEZ4fE7yKuI6Y31rJc0qxWwT0GAKUBYCD03CA5NN0xBMEisWARTqeXQO0rh1EqEmM8h9 jVi/lauUnLzKz6r8A1+iSQyrKnnEffVMori1bHa5nbjFds7NWC4UqExRpieLL10C9frKwtzVs2eD Tkd7MDg80Bf0UqFzW6SKT9apARivVC2vLy1ktmPbK8sLi7OeaDDUFzW7rQ47bQDkvdxgi5A8rthU 0sQ/cNgb5WoxU7x84ZrJ7Hjqi1+whfySslWQKyWuaEDJAceWl2+/d85WKPcGgj3dne09nTanXZPQ io/FAkm9ZnNjfXluvoylXFhBNsjUuYMBSuDKiopmqGs1UMxWCtuVAmAWNBtpoclzV2dn5l7827/m HugCe8y3WbQawYNkGqrlUiw2c/VyPrbeiZ0cHmoLUVOysSnZkcg2IAOTxRpPJBbnZ3PpdHprczO2 tefQQZ87aMWT5eai8mzGCmGRqW4j8wTuq1w2A0s1mUhqzS0sPvuFL3QMD6JFuYlsJmlEIjZbW7v2 zjsesxkj1tMT9fk8ZrtZqj82HFKxfqSe4suridWVxOb6wtKsI+Du6O30uVwmdpHKWjR8XhL2+Ice hx1cbC2Xx0Uul8qTE3cT2dz+J58I9/cjMNx81D1pEK6VZVGhYasyr7BQH3UoCVA5VNQodZiJsc7o QKCNLNm//J1yS2BwyZqoxGYJUkmOJAvkByWfSmevXb+RTKa0iuH9q2PnLl1zuK0YgLffeMdsANzk ++733hi7O3bgyAGQ4ABc0XuaViVJr/KcbOf6rdE7o2NjwXBbeyhIQatY5a8mOoTQ+KRQ+BYS6+xy 2lVAxhtMqF4kW6B+mBUxT5g5PlUgFdZssXH1+tIbb17u7gz6vQ5lcJtuhsL+CeRRwjMJZgjfG7Vs srC1YvMHPJ09YrAEflu/+N65xemZtkiEgv3a/PzNy1ei4bbOcFtXf78F55t3kRyTbiIxQ2SsXF63 1WYpFQHvG1L5jNXvDrW3ba1tXH/73PbChi8cMTgJfyx2k2Hp9p3R8xfJWs3Nzc8vrswuLR947PH+ Jx8rYR7JKNTrdy5fvXXpasDvDwQDQMZHz13wmq0jPX2BcMjGziD/VqUsCHBHEChivxsNr9uNSKC+ c5kc69HZ1bO1sXbp0uXZ+XlvMOh1ewWl43BMjI5OjV6vaeW1RPzu7Nzk3amh40f3v/RZg9sBpG5p YurKW+/6PG5/JFhMJmeuXq9kUoP9ve3hNll6ch44lhbBp0n+UfWrtLe3Z1IJ1rCQzaYT6ZHhfamF jTvvvh9fWrdbbC62LBWbXDk2MT1+4WI1mdEKpbmZueuXrj/xxFP7nnzS5vF+75vfnL87tWd4uBRP VTPZd155NeT1dUc7QqGQFDsEpy/pLCQQyByP3E4Xmb1aocCmWF5fCUTaAsFgLp48/8Y7E9dHh/bu qbucFayK2Xz94sWlqSm0MimKqenpiYW57v37Dz/zNA6q7trjR7CvBNYk0qJ7H2pftx5/uHahhwyq V0dQiIZqAYGJKoF5OCK4xhWQDhXMKR5MraODrHpfV3d4M5FZ3si6veG2cPszT58mZ4dmj3b2xtL5 TKkmXY42J0bDZMV4oARFvFfX1rVa9amnTg/09ZbKxWqNQqGEdHxDpUrXlRTOWDVuOkifYqO2mU5S /q3UqoVSicuVD0LbW0xlrbG6lhibXLh9d2ltM4e/9ohJPeWvyVrwHTWtcuPS5Xwyubm0VMjkKLe9 //Z7ve3R/cN72tuj6Y0NcfJICaiVNtuJUY25clGzGHuOHDjwxClnJGzxuL0+f6WEwixHvW1OozWR TFSMtXw+tza/uDmzQFVPS6Tfe+vtmaWFZ37ui4e/8FlsC6G/02ZfmZpfn16w4JDFEpXNxOib7wVt jqG+fkyVeJ7VSrlMXhsDLMuKAQG2wPV37d178snTfX0DGLT2UBhrjEC2U7i0WLc3N8tlDbjc6szs 1vJqJVPIbsXPnb94ZWqi49Thk7/9q0anHR82t52++uZ7xCKJlXVDJhebnUNmDuzfFwqHdc/CQsuU iapjiRvHM7gJlWrV397+xLPPDQ0O4Y53gJMo1T1mR38oCiiyvJ3Bz/NZPbVssRxPe4225MbWxXfe G716bWTPyN7HTtrqjczKmilfNudKmYVVi815/pXX2v2BvXv22F1ODBRri6upVel/EYyEzWSzqFJS Z1/f4ZOP9Q8M4J6hVbhl+Vxh79DwvqHh2PpmtVi2mU2J2NbWxkYlX5ydmr544cLK5vrxp08/9eWX rAEPWXkxRYQ1FptggpoRzIOj8Ud/9sMCI4agBZCWzzGbZZc2P7HR6OqKhkNh2msMFm8ihxHAcfCG /X5UE040Dm6+WtsmtdowpivmPLkJPFC813Ido2S1OvfuGRoa6rM6HA6nQyCC5DZx/K1WUuZ6RIZK 24pnc8DzaS/2dFcbrqraY3iEdKuyRSoVEHrGUFuwb7DXE/Dgc+yG+z7ClQNxqmj5LLKczWRQcS9+ 4UsRl3f++u2g3dUViFirjWIqE/AGS2hNG36HGZOsI1iISQT1BHDPxa4yRzt7KJA5LU6rwbq5so4d IX1k9dj9fm8XZeZMPr64tjA+tW/f/l/5r//+/jNPOEPeGtk1VqpU1lIZJOT0sWM9kWhuNdZucUWc HgqCVo9LYIECy2Qt7YS5+M0aCkVWyW4oVTA37OZytdrV188lFIulmZn5xcVFjILKnBnbu7vZJ+n1 WDmRbQu3/dY/+UdP/trPGdvcDbddK5UbhbKlqB3df2h4ZG92M55b2+xsC2GQNbIddhs5WdwBPTZG nUlqRPSUNZ9IuR3udDqXSmX27j9otNmJTcdQ5zMz9DVgxwvpFHcmXciPz0xvppKejrbnfvkXn/qt X3P3RI0+75Xz5w/0DxGQ+XwhU7q4MbO4p3dACp1WwTMVAdhI+UwgNVgEpIXEGj80qznszuWlVa7C 5/bhlyM2ly5fvnr1alWT5mH69hxWq9vuJCWJ6Qt0d3317/3dY5/7jKenQwpYqrlUKnGqcYNiiipw /2V/HmRhPpAXE5+zgnkCExQI+HE3kX+0T7lu9ob6yMSWSQlo5f17hzi7AtAjm2MjWXjl7Oi//YNv vX/tbrlqsFmN8UTq9vhsJl8avTP5g1fOzi8mqg3z+NT0N/70lW/82avnLlz69ne/9z/9z7/3ymsX uDaP37u6WfzT75y/dmfh7feuf/s7r/7kJxcW5pcIazHfVrYG+4JksKVRaZRVOeETrAJiB6DQ5nRa bKRJBRbp8Xisbt/k+MRwdx9Z/Xwy46Afk95kt6tYLafLxRL+IECuMp2GdmD1+A0kNDbXRaO7XB4J sKy2bFnLaeUk962YqxbyNIHi1506epSvIVwPRTusAV/DaW0QEtvsNqdLJYsMNq/PbrevT8/QahJ2 +7ArhWJOqpkOtg3JAwGwADnRveJSRStrmoHaHy3TNpvF7aoRvdDUZbHgr8bj8Uw2gyqxWYyhQODo wSOlfDGTzITaOkyRUEEiLIvV5TUXKwGXj71J7Bzf3N5aWIwEgpgR7mhZq2TzBcIAHjtcLslgWMz5 bM7scIoAESbkCnaXx9HdWXXYsvjQLluyWlqJbRJoedrC7qDfEfINHTtoDnkrDquvL+oMeugmqWmF Y0eOrC0seSPtlmojdWecLIrfH3TYJQRi0XLlEvkT0D1EZcgAdhWPQcrNBEJO59Z2IhLpQGiNdke+ rJH249xSKVIpDj7bZbGEfb7OUNhptgV8Pn+0wxzwlvA7ScCgdwip8GBVgvk+I/AJ9ssHX/oBgWm2 Z6hX6V8hz7Bc3KpCsaR8IpwoQyZvKFaIUizJLEV0C3LEbs5kKnaHPZsvbWeyA3v39e05ePPOzI0b s7lcY3JyeXZ+NRgJ7zmwr1Qxj99dXd2Id/cPFCvmtY1U7+DIF77ylbaO3rG789spjXX587+4XGm4 9u4d8vijlbp1aGRvb3+faigh61DIl/Kcn8ftJFLEwfxkegOXzioVENJ4zz1zZnFp+bXvfnt7aiId ixE+cXjdHgxgJpcl5UuOyeSG6cBJQzL7u5zNmQpVSiVOo81J0F7GvOG9V9u7u176xZ//pX/wX554 6gleWM7mDV7fyMnHIoOD5OY2NjYxS3jSZTCCesOLyTC8b1/Dbv3W1/9w4cZoJrZNRRqv3RcK0dyi GQ2CmiQ3ycuF74F8uWh6/FWHx0NkmKtUMrk8+BFEp72r83Nf+sKv/dbfOnLsmK+jnRxDOZvde+TQ 4PEToUAkYPcYcmUF3bAvxzYwUt5o174jh//iR3+xOj5WX14NkvC22zB4xZK0wLn9AbvTyS9lXDLl GyuPsCbYZLMZw4beLJMvq5Wix/c/9+tf+9Lf+Y3HX/yMwY7ZyBn87uFTx44882TbUO9WiZWq5VEt AY8x4A33dpcqpR/8wR8UZueXpmZ6o9H05ka5XGIpUI7BthALX8gRsgmXCOaAnIGASQFAA+kn+Vwq c+aVQjHS2/PVX/qFL//i1w4eP17J511WC6rt2MmTjz/+RDQczsfiJPEADhDdq85K6YYged1iz/gk avWjJep+gVFZsRYapdnQX6mwlDX0gd1O8hIfAPKSqt9vsDmspHhDQTF7+Xy2XMj5vRYcJoLOfQf2 hrxkvawFqARqpMtI39vJAWcKpLXs2JyZhRUCjwz2SGvkNYPVaXe4PZisGqBBq20rZciVNNxnclkB v211bW12doYgSAVqJP3dToebbF+uXMkVSM7qENzmT6tuL3Hkg65ahziKUcK5Mns9Tzz3TDaf+5M/ /uPN9Q0r3kitXi4WqqUSnVLpQs7p9wAky2QyWrbgsbudkuORD8in0uV8EV9V0yoSSzpsFp+bpBOL YDcYvVBupJImrWhuCw7vG2E7ojGlBA57RlUjnS0Gw2nbe+JY396h9869d3P0Bqkh7EY6ncJcg+ph lxDJKDgcQCiacKSfyWLHjhXxk7YS20ALSV9TELC6ULKguywer7tRLNRKBWJwsqwmhz0cjdZyRUO2 QPWO641GOoGUIvlte4b3Hjn49ttvnX3tzWxSWEHQIDjFkt8kkZ8vIN1YMAKpYjbndLpK+RwYUxZN K5fFufCT0Hanijlw/w6fBzeVE3CCMCiXSJGha1weLy5Ten1TevQoPgLIclg//9Uvu/3en/zkFTCU mlYmsYGrj9eXzeIXZ1GEHhdVI0INHXBKW5YN2EylVFA1AQoXeGiWSrlkDQasHqcFqD+ebbFAXs6Q zmC1SabjNcc2NiRTioxLwC3NB4LJ0xtUW7H+X8K6yFtFYFSvoS7brYTyjjQK2o64V+8+kJSc2+Ug 5YBrgCPGH0qsUq3qdOBtOugdsNolKBecCrlQsUdSEsQkPv7E3hdfPpMr1q6NTq5txp2eADl5t99v d7lJXxaqZCdJjZEepf+eUMHg8OLyZYssH/nDgM0f8nAXSZIBGwdXpSD7VofVYQDsV3eyqyQFKLkJ 1eDelHhZaFWTkYtR8ZFKhyh0JgtJ0yLf2TPU/5v/+3/wD//5P+vo6aIO1XDY7A5HoVgkV+72e7Az hVyOMNpFHoInyT0gVBTtKUTX6X80okLwENjSROhkOJyk+PLFQjz51o9++J0///af/N6/eePsu6yS VKPNdlILDgPaA3+NPhtDaKj3M7/8tb/9j//hkaefYsuaHTawvmYbNT2S5nVwzlSxJsduk6QX8iYp aYKkx0HD+FSSmZTkmvE2qmXpq7ECWSxishKZ1Nm3KdN//d//L//qnXffrmaL2lLMXjXwlQKxB/vo sjiCvuMvv/i3/uF/8/kvftHvcQleW1WDBT9dw1l1sE5knPK5HDdQmHBsNtXQXylohE4UbjUzEU+u wJpYidOzRXupWtlOjl14/7t/+PX/+P/6V9dffau2kbYlyxYMNJfKdgWN19v5pf/q73ztn/wf27o7 kZZapczGpn7CwdanbTQZ21qaW5C7LIl2kOHSSo/uQMJLGhFTrVwtk+8s5FJS5a2UsX/ZRPy9V1// /h994wd/8IejV69ydzc3N1WbpGCuBTkmBQcesCNVx9mn8fNRWbJ7oGO+lJMTF00BuAXFRiDBFq2X alrOTqbVAkJEUrSyvBWgQZLpZzO54aAhvNYKvOvs+bE/+PoPUtn03v17u3p72W1UCgvFKk4zkR1F EYU3NpMQyxcMwYD9F37xadKz8/OzG/HNM8+ePnzoCLcMIyM4W3UyetKYEBX4hQIb8Lz8KIz7x/yw qkJnpeh70M8mSMYEzA7QEFeTwmsmzQJ7PZTnKdJk7ehOg6m4nazEM9Zy3WVzNErFOlXmsN/gtMbT sO+U8ul0JpEg6W6jTmM0bc7Of+eP/9jncj730ud+/m/92ss/9xWP3/fGj16l9BHw+gWjVq1QZCT7 VqmVwcGStCYnAjiKhBkLwQ5TmTGy06J7NjbW0vGEXC4OTLUaCgfZTz6fD2WfSSUxkgr0LA1ZKNzY 0sJbr/wovrV+4vjR3/77f++ZF54/cfjIm9//Ub1Qr6byWrmYKxXkqh0kFYDWlbc31pA9FDrJWanB S6+dqa6VUHLx7RgBFa+tUlAiLiJgYNu7XNvx7WwiYalV/VL9QCsCq6EEuXX7/AWy1WeOn/q7v/Ff fO3zX3ru+BOj776/fHcBtccGph4sdXRiEqNhM5PEOmEtcTry2WyjUqXjFBgE4HxsWmxzg54erhen g2iMOKRULicT8VKpaHUi2wZnW8DgtNW1QmJj9Uff+14hnnj6ySdffPmlz33hZZfHs76ylk0kUeVS 6NrJXqlqtqLE+hS8soenlaUsvYsrgotB05PztAMNr+by2bwUrGnhEMHnYZ1ba21UCKzL2ThCBcwv D7Ahn/d4nDQJgsAtFrMAwylsC37aDA44TUYRASwU0pRbPC5DrlC7dWOjoy060td/+OCRPcMD0oQL 9Y5eRlXAH5ophLqIRrEG8SdhIh6NSIogBZqNdR+xOmJnpNNR2qz4XGHlg56ukiJvRss8mkD2H6UA MUVOs9lZNbTZPDN3JhR9DC1OhiLoVj8lf2+qkMWftzbqIbfXTrIokSzF4zOjo/v7Bvq6u7lpFr87 lkn29feDfa7lStRgqR/ZMaTkhZBrh0MCWU3yCiSLcNzJECB4VB49DicpYsKacFvwxo2rAgsty/Yt 5vN4rwB4M8nExuaWFZAIIptJF9MpLOzi3Izf7Rrq66EigwIzO61dnV21Yrm6vh3yttH8BuYAXCoH YRJpplShoIlGZ9MqdIZ0VUlPG24Cu3ZmcqJUzhM6SXW1IqxXfX09Ra1MLwOKDTcvt7VVSCXKZstG bLuwHe8OR0BxwRLCxXZGe4Z6B+vbScyiFAYwj3rDMi2TThuiL/KjlexGI8UWzJTdJC4Z5jK+tQni TQp0xTzuH/egqzO6vbGJZ5+Ox5Ci7aWFci5NMiaxvu42mx47egTIqbWrI1/Mh6MRh8u5urTCMtIJ KzLa+lHd3k2ykL+kmfmAwOyAd+99rDyFCyiUHfyoJilNw9Nt81n7OzyGKviXPLE++KBslixPAXoz a1VzGRp+uzEa9uJPS0+JBdR2Ym1lfWVxpVrOep2klkyVYiHkc/b3tDsxyfV60GsP+e3U/SlCz03O jt2aPHf+xs0bE7dvL87Or4EioYwk2A9JcRNYpfL5Vbe90BbkFtfI40lc3arHKGXyEQIj1yN2Rqy0 3jxjMRsdVEkp2eH1kH6krbICZpvkBnofqQbVl1jbKG0nRRJRk/gQdlO4M5LLppbuTpTiCW0rNnvj +o2z52689U5xOx50Ot949VUwZktLi2+88cbU3bsep6tOBbdURi4EHVyjtUn6p9G+Fge4d8XtQOq6 qLmAJHIKObBa5KFKew/sLeSyWxPjfILDYqsUS9Que7u6OkJhcG7x5ZVcMrk4PX353NlLb7+VXFkJ upzLU1MX3ntnfXP9Rz/58bnLF4mqt5dXUHIOOuYl4lJd6mSlPB5HwKsBWuKqqlISwEeok4YSXVLv 6mjf3FhbXVxgQUSMSPyaGj39fR3tHVOTk9urK7VsOp9N3rpw/vpffH/1zi2n3QK84/bNq+sL1EnH L77zNqleEwUQhbuS/lEzgCDicIs7HMjkc4KOKpd99IUBLC8UpW/SYiI4zWfTye1tilBIrDgyFuO+ kREw1HeuXEUEionk5J07t96/+P5rr83evt0biVw6d37+7sTG3fHX33trZnmxqGkYqwb1AB3R0vrR G4w+BfuiwJe/o6USChoD+NKlOGx2ffKOhyMscM3vl4xPvbF3pPvQ/pH2sKVRKxAu48yTx0e1HD68 j5AMB7szEjxx9FB3Z8TpNIfb2vbsGT68r394oKe3p2dooKsn7HPbrUPDgwcPjnio81RqBw/v2b9v jxuX02Dc2mRvkNzfSGxtb20klpfWfD53W8CnIjqKeHhQFY/L1t3be/LEYT5IMRpIlKUoF3TMpuDX 9Eq/AHLZ/dlkcYuefr+zrVMQFtJkIbGgQE/qjVtXrwVdLj+hJ9mwQoEGMul6lFqyJM+0ZHpzcyMy 0KtaNwSXHnS7zSVtbXYuvb1Fe0rA6WKnAF9AKsADul3O8EBPtLsrm8qGwx3b2fyR009ZQ0HxtrCB xEFSVKeHR4Km6bEJAiTS0CYNiFwJWAR4PY/Pm8pS/UCZmC+fu7Dn8GHhE+TOFMtgJ4Mez8Lk3bWF BarsiNDm8iJ0ueDkPRar3+E8sH+/1eMGdeP2BbaL+ce/9AWcQBD4NspKCoOIM0BLZnpzfX1tZWhw kGoGtXnCFTsvw7urVD0eN2iGxcU5KSRQqMHXLpcoDfn8vvT29tzdCafF5Ha7CoVcOZft7o6SyfBF qINHO/v6S5Waw+vPGw2dxw77enugNUM3SREUv71SvX3lCgpjsK8XrEqBeN3m2AkwbHZrfHMrG4/7 gj5XKAC+qJotgDrC5M5ImnXabjYPDw6uz85R1w97fLRUAHsNR9u90XYwTiSUjS43ZfVItEcIOpSF Ud6YNB1JT79qJr0Xnj9Ugh650n9fFKA6NSXcZ/cAx5CCjM3qp1nBZokEjAE3dQYneRqsulYGYkeO yORzmAMOc5D4UriEhJEgHHL1dQXdVMZM9c42d3930GO3eGy4Nsags+61GbkBDlPdA9pbKBe01Pbi L/zcC3/v7/7yf/Vf/urTT5/y+SF9hqBVOWSEH5JKEfyny2p2WclRkcMnalZ13daSPDBLJlG/YlXR 0dBN2glsvxTsTNtbWyani4wMG5FKP14iOoDuEIPN2DbQF9vaRIXjAtUKRVJAuUTq4IHDve0dCxOT 5157LRXf7iN5WixE2yO3r19v8wf84UgmkTowsrdULI2MjJisNr3AIMwSIPkVx6kwr9aMDqc7mUgV CyW7wRpfWEkurtK0iUNPHpKEXc9AN07R4p1bqH/6PwqJNLsq2tN76tjxUipNDzBIhZ6uXvp7PMCF trZwIyXYtdt7+vqSWr7ithojAXwhjBoKBJJDSV8SsVmI/oOYmnQ8SYZhc219a3MLu6dTVGCe9+3f S9i6sDCH1uZkcKpjG+u9R4+ceeJxr9ly/vU3Jm7dDIWCaKJ0MgHGNJlJWL2udKPqag+THiDvZ3Ej tJIWN1KYFDpbgYF1d3dvx+MiPpU6aLF8bJuSlCKZadg9NI9HiqlULr5tgrxPq2yuYEJT+w4eOn3q VGY7/uorP4qtrx3auzeztdXu803duk2ODbBm0WLsGOzHQSfsAaWhWmdV66/ir4bwQReYTyXqv8/C NGweEi4f8PX0iECafJvt4kLmg2XH2xeQLy69II44KcrEKj6QFFQVsyM8EITC7GSyAYKfl94sIesk aiAZzO6ni5yPaIDcw/hiM2t24kuSqpXGdjLeP9SmwfssjpahIxIc7O9C6asLlxCfOFUSeCYnZXce KkoyFcOo+FJ1yksqX/Eu8PFCe3jPwoS7SOGJDVLECMKVXa0W44n1uTkq9GRJl2emlxfniZGk7mGT Nn9endzcTCUSHV1RNGJyaTW3siHte/W600xJsZxMJwKh4NrmhmQgqrXxu5N3pyeT+XwyTyY0fPrz L5LKKJKDchBxo3OkD0V6HqU1qkpNdH1u3muk4hegQW1uapLLgZ3W4/eQz7URaBVKd8fGevsHyciB OlucmnHANJDNkz1D/ED3uF3uXC6rFQuk1mbvTi7OL6yurmwWC+6ers/90tccgQBJI1J6olCE3E/x IKDIykQCa9Rt2sNhcJUrC/PFZILLJ/Unfacw91UqM9PTnR3t+A7ESKM3rrut1vTmlrlQQkemEqlq oYCmAZ1CLntubfnO1OTW6lo2UzC6PMeffa59/x6T2yXUINRDaILFvwXrYTTdunw57HIHXG4+an7y LikEFBOAGGwfacbU5gZ33+n3ehyO9YXF0lYcunxMOmll7vTizGzEF6SnspDLo3CmFhcmZqeWt9YR VHckcuSJJ0PtndgzQRaLnCjiRGRaACQCn7hnYWQXfZyPJlHWjoWp5CfH70Q7+um4FIEppeK0KD/2 FC6ZX6IE1aCxQz+pCIDUEsp63/tK9g0pH8wOAoHnIm3i4OlRYHjpAjqjAk1znpQAVKZZUpfELWg/ yVEKahULL9QfBDk8LRKpGmSwYsBm2qMdpUIe3gmS6wCGu9vDoIsxqTayBIKIQ4SFRUuxhQsJCQ64 3phDxYpV4lc5BIFPbUfSX0hHLbsNCYbVG+DT5SwVz6NO1IJkt/n9d0dHc2trdJLUkvGZO7dh4irl cjgG3EWwPcw4iK+tRTrCLq93e2EpubiilUtryVhHf9/xU6e2EomF9XWQnXcXlxyBoKujw94ZPfLc Z574yleHTj9FwQdkO7pdybncR8WZrFhTjA1KKOtLc5vL8x3hgFkrzU3eyacT5UK2RvWQrK64t9U7 N2/7XL5IuC2ejN+dnuC5rbW1sNd38oknipUKmwYEykapCECla3CPJRAcPPPUmV/55X2nTztCIUm0 Ug9RzE7SEU2Ygl8JRRfY81RyY34+EgkCwlmZm46tLNeyGbjz2HIkcoEl3L456ne7w8EQhbL3zp61 e13JXNZWqR0/eTLY0QGyE9YPqsirqYynsyvQ3TNw4Mipz7+87zPPe7q7Gug/vkPiE2gNaYqgImeh SLQ4cXd1bmakr4dw8fblS9VcjmIowQc3n5enkiCj54BftQfDSMXc4mKx3lhZXhno6T92/DFCquu3 boM+WojFksZ62769jq7o8GOPff6Xf3n46FFPe4cQZwomsXV3pRdGQclkH7d4YvVy40cLTCtHLKQc ZPjh/JkZQ2B6fVEE5v/yO6VkfByBOU1PfwDdLW6N3jymDiUnTVnU+7b0P/AjqEQTAiboaf2lcrbS HY7Bx9ygFJSn1PoIPTiSzLBkD+SXphw2P1KylHwgH0RO1e91+2lydboIdRSjXpPHVOdwUKR1YhtU KkVRe+PkNIlSsRsUBxVXDN2XQpnHXyv09Oe31q2BIOSXipheyFP0mEKYRRx2YsqxS5cODw3bS6Xt 1cXezsj8xDg+Umo7tr69gdOV3toK4mpFI/W8ZtHq/Wcez4fcziA/bVupdLC3z0Lh/eDR6OGjI2fO HH3+s+H9Bww+n+QJwKvwPxSGvnZ6/5pYSmkbt9LBWcpP3rgaCXj8DnNibbmvvW19bhZnPRVD227H kvH4dsJpdgzsO1A2VLfyqf4D+zr7eskNRPC78nlHNOLaN2Lq6ew9cXL/E2cOPfd8x8njRkI+7ocs iyhBdISsgorBpKUKm8/9q9Xp+6/VyuGgp1bM4zXi7WwtL6biW9vbW+Ti1paWiOG6egcI5Cbn5448 c3r42NH1mdnekT1lkyldq0UPHTJGOzsO4DY9c/LZz/YePW6PRg0uB403kLer1CkVKkPeoNHKInur XOkKBM+9+UZ7exjHvhDb6g6Elu6MJzY2VtdXE6lEnGN9s90bjEQ7zXbHLD7Y517wOz0uq8sfiIDd afh9wQMHbN2d3SdPHnzm2X1nzgwcOWakQc1Gyk2JqDQX7NTbFN+DOD4650RzJyt5+UgLo2ekVXpf 0DUGLT83dofQyN9JA9lOYkyolcpySBsJaUSO3Y9JRZLZ3PlXEzybzsakurIUk0TrkOebhyJCUcf9 z+gv0P+682KVv5HDhAwQzOw+jMCZ1YkBWOG495ikpWx5Mb06c7EQfQnZpACmYJoUxhDpYSZfSvwl s1p05uHWoaqCBCr2/pERKOogYSEmyqTSXR3R7mhXT/fA3PRCAiyQ1aFVjHma5iwOn78NWMxWtpQz WXNSwnTmqgYMzbO/9BtPf+1XD332pbZDxw2Rbs3qKRtt1NtqGFvpLOewKP4NsjhkHSSXLEyQtQaJ OHrOctvbdmqLpYrbZBlu7x7pHYnNL2+vbpY0qrehYhnoSMMa8Lo72ua3NzS7pYDz2oBEz+AfHDj9 c1958bd+8+SXvxg8eNAU7Wo4PTWLk7kFahFozKYRS24PssL+VUUXmIosxOl0EWaSBYswDJio4Xe3 dw8N7dveSCS3kloJtJqrVoABwV/LVaPtfeN3ZlnGPNg6WHFZpkj42Odf+Oyv/eqZX/haz4kTto5O oz9Ydzp5G237GhkwVDlDbCgIS1ma/KDJ4vA4PbQiBJNb22wcnCecLzpYh/fuxeOdX12ugIuhT45E PAvkcQNLY8+6Qv4MHYUGY7JYDvUPnPr5n/vsb/7myZe/2Da83xXpMToDBimYwQwOMRPVf7wPxawm O0F/rPrYZcu1ds5DHrCphAmxmebSQ2cF9xdF10rAUXMvUnY3GEsGIw9ax+7HO0+aeA3frcvMp3no vXRKdPmKhx9geUVVsCjS7SOMuNLqJcpNpEUKVsqllCVjmojEM6SlhVtVwY1kAIQIm+o3C3d0Ew9v badt/rDRQv99PVuqDe4/QtfsydPPPfXFn+sf2Z8nAIYV3B2o292UMShRFClKNywUYUFV0/gE0TJt sRQUVYDNYQYwiKPKwcgMftUPUu3NsUAIecXgDUXtrmAqnmOqjdXiIgOCPRvaeygYij7x5DMv/Mpv njj1RK5EI4EGGN7p9acKRbqjpJzSaOCxMDmALhYCPmju62SlpAl5h+xX9o1enpI5SDotjCTJoL+z 2N0hs6ctmcw3mAWFd1y306AUiPaG2rqPnf7s41/9pYMnn8xly408c0N8bYH2helF1pZ+wRL4oFot Q6rHAbOS8K7wvTWbHSS5bEkoeFAQpJJNEKgjihZn1WZX1R9E1+z0Rdu7cumCcOBabKlsjuYWT0fH nkOHDp1++rmv/WLPvgOcELACC965z1PI50wOKxEk/B45QNEyD0sRz8p4GBdnDvMhUzmE3xholVya ml/1gQO1KP1ROzvq4zcYf+XFSl6aqrXJ3dkSFj2nIDpYfeUjHUL1/akfOlGTIrIQdooH/Xvfk0oA hFJJ0XnJj8pNkO3ZsX4KFyGWUB/GoriXlPrRT15xbJppGTZ76NwKFPHm2Bxdg5uJnNHsLCTTNBeg 3Z1tEZ/Xm0nEIWDF6INalNI+4RptAMWiCB/VW8w3NlP3vpQToGLBXQ5u6/skbiLkE3obSx0kp9OL lJYs9qrNZQ2EY0DGfOFUoeTu7Ma+mGnS33dIJvxU4I6wuShJ0icqwwQssFvKuCaehs6FWikZa4Y4 CbUdK6FbfkXSqk9W0pcHW0M5UkhlWQnMHmfcAN8FGw4wBIK/PCSGdgvowKrX2T48kAHsmk7R0UBJ p5jNMqkOgvdKsQFFIdIFxAgZMJLjZFCCopRUMRpxLeJngSoE9aJISHAIrUIHRxeu39994EAa9K7V gSu1mssVrZb1ZLJud5WoD4V6bPZAOV+v5CsABYIuf3Y7ZTZYU9spIZwC3gGi1OCg6E8NSxq1hICn 2ZqvdKZiu/1ws75cuKI/efCm+sDzQp/SLIA3N2RzHZsCoxZTgb4hnRLdTBrm4w9l6JVz+CkfOiOF nMkjHlybcMi1eDolS9UwgD5Cl+h6QrmL9PeLLeJfATd9oECr5obRM4o+8+M1wFfSO7RnM5UOtLfT ExZpC29trBNIgYgRXG8xx36jqggHLAUg0FzQ+UMnK7MChBwNp5l8gzRoYraA6ttI5AmBKkV0tg/9 5XLwV2EXwLqgnskHmAzOgI9hEsDcBw8fXtyOmwJ+8k3e3u5RaIdoBXC75B7R9lw3uAAkKEo1uodV AClOHbBcLIuEKfrAGJ2qSvxkccF2vGXJ72IAZGiGJqwthrLdVveGPfSIuj2OQrlQsxvj+ST0nOtL 86Vium1vH/JRgD+qUqBrnnZfyimUhhTFtxqjh0+tgkkJzUR7qUllQq4uPDgSAgC0E3o1gUtBPAP2 EM+vfWRQI7fp95tcjlghW7ab44KFc1A0RgJdnhBBFnMKTOUKuXLgynShGcEvgpDII6nSoCn2RHrm hU0efA61K2gkABuKwpJS3Ie9HtJDu/eV7rF/1KF8k11+u17m5t9WDNOsfyu+Ip3sV47dj3d+bT0p 90VX25/6wdkIGlTdhg//e9+TymJwAso/FGshZBvsA+gZmk6jztsrv4qKbnmxyJL+jB6tlaDjAXWN uqyhuu01f9Qfy8VsQde2lqOVNs6sP3o1vI5UXdvKpQ02UwlsMrG026bZDHlzvcBfiRHwBBVhLZ9s Zh4ZBy4S+rZe4YBRWNqc4RnUk3hCp4bzAhNC0VDLA3oka2holCARwOTguG0l1ruHujYTa+TuGa7o 9Zi3txZluFotj8+Mu24wgUBL18nsC9gFGmXcOyCLJTNkbCaJPxvMxdSvkals6mBZBBxDcQIJ4+sY dAgAzoExkGIUvbwWrydZKQG+joFAJ04J+eHRoTaPSNNnUoHyxEKxlbvCgI8KmGZDQ07GyKLx93oR 0JtyvECRg2YGWID7pmn81VypmzRqoiUD6eAiFXKjsWS1Nnwu1qnoILLTcn5Tw1nXypmY32NrwBVR SpuBsNWybhtapWSzcMtAiPMu7i8rVpAbB20BzW+4b+pfkvQ6+w5f9KFDcrMfvak+uM2UW7DzI9pA TxjoyRrRDbq5vhcLf0C+PvyrogC7R4+8+/FfgmNZGVf1yY94iNiKHdY5iBW1tl61UrQQra4edfXK rsgZt4RHRIsDgQFZA0ON5vLaFAVNlbmGDZc1NNwfL+ardksOdC31/LZAw2GNZ1JZ+pKp/3lchUZt Pbk9uTyXh7gRKKd+0krDS3ZeNDlFPykCiOPQylYqdSAUNqhsK3u3ijGsCb6eCiKwrUoR1HDX4f1b 2xsulwOaFW6P1Wnp6utYYRSpEQcwjXAC9kwVU3Orc/FsTNheEQP4PtEXOBf8KklC3ZTqbEqqDUci NsZusEgAo1lnXslHW4UJqEzXhoBjfO1t8HjTNZArl2WujhM2o87l5WXAmgLL93kpwGm18szi9PzK rNYoiY+jdq0SRUVkLZS3aCjFpynoUoqYZNToQRT0sh3fzQyRAyxwNUM64QRfRkaUzhCtbNNKTvEV tY5+CECshVIGsdmOr7mDTrvblMjFZubGtrPMxgEiRUEDaVErra+1ouqTrJb6aaaydhZcv/NKuT7i ofAHLR9W/x5VuZH6BEAskv26dyu7tSk2uh+of42ixL7vkJI5qvPeQfvC7l9/+sdSR7kvjfWxoqvc AKqdOJA44xQaxMXhV3wcWJDwieiiF0+ain0dUlK6JtD7vJIDT0Ydkg8AZ4VNdbm9bQsr23fGZmeW Nl2hTocvHI8nZicnJWo2mlweNzwyFL1NxKPYAAHYMghwneEhhXRaUsVip2zEuzQ6gEmugAsDA2FG c5MlU4kycSDoNJSJNMyTBftJwA7a0GByOZ3BVEYbn1ycWaCH0eYJdhms3uujEwbGv+Kvm12B3oE0 PIwy6dZJ2FOx2Jcy+YsTU1Ob8ZLZUTM56G0t1S00W2mSAgEcS5HUAe6NQ0hp1SU3NDxOFscON39N I/0K75ozvpWYHL0FBwj7kHQcObD1xWVCMrNYH0s0FCmls0AkoWuL+vw4YMly7cKtu9enF4pymdZi HePF1cnFctXNy+dPBnLv+CN4nHbdPyXTTEpD5ijaPJlUafzm5PJyvGr2mAMdyXR5bnGzwHn6Qv6B PRVPIA35u8WZo87nC2lmW7xSfRfSk2TGHmwnUdmw0RNFIU6SCnLHW4fkGNAJYtc/cIBH0hs8HulQ +HyRDRSeivrw2SUaFTZqQja6qA30tUmZRk0y4V+dpmxnsMkDZFZ99U54tfvxA2Kuj6BM+9ArdS7x R7wq/QxkepCsnSgFNeYKtSngMnF5FEqWoMRsZJKqFdAszhEyQ06HPSTRagPEAgfocp+RBg2bf3M7 ++a7V26MzTt80borkM5qW1tJt8OPD0U+mZB6dnrp4oUrc/PLOBl7hg+8+MJLzz3z/Oknz/iDEWRI xgNJqVSiW9WRQe5YBgkJr6/6tzWuUZWgkXCjA44UsMV1o2MrU750c/Lq2Iwj3Gl2+It129nLdxwB aMeAAbitgfaJpfUfv3nuzvQSJeZw757TL37lmS/8/GPPfK6jd0+1Ya80Z3rKrCi5WEGJ8kBEW69j sVBQk5ik9YzdIwfnIEx5FufNO3dvj085PEFPqKNmtM+vbCGBkP6QRQi2RYta/cLFKzdvjdHPRl7k sWdfeOKFlx9//uV9x54wWiFnYVY0WkDNipLAWhKPeh6SBywvndlm1hyNJqcBeQOJNU+mYnz3yq0Z kNR9e2reyFaxPrEWT1JQcPjofa/a/Xeml19/9/Lk0kYOvzXa99Tnv3LmxS+d+fyXIj1DdLgxoUkg GGrKTutQu5ry+H1P3vvrJ9lXAugVflLpOZKZgUiOZMjpa6yXkoXpu9/8vX/7937nnxt8EUazNQs6 TZS88mUeUOJhoyqLqMrrygix05uP9Wce9K/uFz30ZcpxevQfgWQJ0aJ4mJKZUl6WiL0QfStCSVD5 ldrmSubOTUvXUODwKTVKW3dG1XXgdOfLdJwDZUltbNIgD9rQB19Wb8/61DyN/OzzSH9vIha/+Bc/ nrozDoC8PdJ+7MXnB44elJQD7WRgIl1OE32XhIsfWC7lKzZdwtZFCRxHAYVVLo3LreUzmdTqGh1C dGjBMekbGtqYmwVNjBM4ePRoo1iMT0z90b/7D6iCQFvo+FNPHj/9tExnEdo36XLFd5JRaOAmpIsF QVTc0R/+EXQRvUjQxNHBK52d0BAw76WWLZnzZX+gzd3TEU8nS0wsctr9fR2I/NzrFy+9/uZ6Lunw e5968onTL3+Bho0qSWSUqRlaAo8QslDBFmqs1mXq37wTBQhhhVS06zLBUEZPUHLdmJqpxbZMNc3b 2eFob09uxagOuYNBX2enuVC79IMfTVy/Useuecxf/pVf6Bwc1hIZk9Or5fLODpBNSLI4TOQWPsFW 2ZXreSgVuOBJpFmJxuCEMR//0be/dfyzX+0+eMpYL6cSN69/6w/+w3/9z/+ZwReUDLcQRe20lezG d35g+XdHRQp481D456PLgO4XPqrUqVdW4aTWpzOo8iu3k+4lEiMOtwy9aWi1jYX8rVvGaL/vwEkK Js1z4VsULbMwJbBZKVjxlmKecggwUpHuIihPRbMvpBQW+FNK+RJTFmCac0XbbH5oxYWOE74cuCSF Ak1o6O6/zo9A/YnlY7Xxt6HVIfukGu8MeaICGu/UDGGaJuh2BHIH2xNbLpVJbMWlTqN6ucCq0GUm GojdiRJHlSMscuP0OeBguluVhJ2FFMdSNgIUPsiYKC9iAUql1Bb1aE5QxTACSQKKwKbmAcpjqW/n CptxrV42e50eJ319kh+DnkLFi+pi6V3Vy9e6JhSrv0uXyqglLlL0PuACMT+sNR4wLIqqyUtGLJKf dkDoKdvfwpTVcqO4vgknLbqOOpa/p1PaBGUKp0rRe2DPE85ASP7Fqn0C3dqsK6i+KoXx+EjdLR4Z 1CKSI6dUUEq/8o0/3v/YZ7uPPGmspzaYlvrqt//0q7/9W3j40j6lC8xDflRcr4bpNLXnpygw4lzt oHA+fFUfMFN6PA/CTwmMgGRIQJVk30jGk3qAk/aThpavrS+lJ27aevqDlOGlrqc+WUjB1RQs7iJ5 TNW8IS0x3HScF0ZhCeWICY4imHHYZxQmJZqVuZPY/waUC4pDF//LatRYEDXj5AMS8+DFbAWkdNgh sRonrBBQEE3gCduEGg+UvzAQsh2lzdYMx5JAXbIZiHNEqNjrZK1o4na7pT+Kb+HtUqwhQhFufHlm R4XpW1nHp7JTmHkkUx5wN2TyhHBNcisLAITr8l61MnWkke3IqzNFY7YgUymYKiUQKP6Gu8vJCORa uXusmBDsywM97NV3hXypoEvV5+kCg4sosYHKNzQMuSwMvQ2odNFsdge8z/ImXp8tGRI5+XynUEPT WCt7DcapkmawE5pKe68AYfT5Jh9QTx+5b/WMrprV/nCBkd7oBkk6wB0ygSNx7pVXhh97oePAYwjM ZnFl/l//j/9XeuQqTsLjJnJMN3kihg++34pfZpdwf1oWRkmqnsJ7eDeoLL56pVTKGHchPO0IDLCd stSxGXzBmBMCRGPDZzOESX1trmlud8rhohAuWwwlzEA7QY0wEKbkMlrgLBaaVJu1SIKGwIL8ayoj poWxcRCXaGUP+E+2Ml5YTSPfavXCvyi4Y6YumknVkutV42V237WdBdSV746CwSmUvjn2jhnpkHZ9 WpSlxV1RDQlshKZ5uyNTKMCnImSf1brH7S7jkzidov6FCIqQ3QQRB8k4So5A9vVAEsOlU7BLFXHn S3V8B1ky/kosK/SiZLgYvUpnG6lbA7yb1VwZCgvsHRnissyspD/SbqOUS/HUBvUCPBdVlzcASJKT or9GRjCxDStV6Y4gK6AghVIDUvMzeDtC4RBAD+MGzDRjCvRP6sTS9IG4S88ROxJiFJeraDSk5Xur TqslVDM78xUgzNwamJzSlaLb7hJWA8rHLhe8obCxSRLe6uAWqLFAD/9RAwklfNdvwcdvV6kM1MGJ umVmT6nga5TXV1df/vX/Xf/xZ4z17ZVGPv3D//gfzjz9jDnEqcrQtSZSXmmJj/Cz9A19b2d8WgKj Ll3d2E+gOeQ9ZkpuYlxIlVHoEIGRUX3guKwOqgemSsGwvpSYHHN39vj3HhaBEe0pNREZhylRv9BP mOCwoQJpt1FESFFzMBiB6bIXKX6TBaRa6TPZ6IgUr4QyBPfAYsrCrk0lQwFjpJv7gfeutYii5ZXD InoYlQyPOrhMm4UTEFZpMB7w8uTzXpoPrQ74N6CdcLpdNhdGEr+JqZUl5MDr8fIhJWIXemboqZBx roIDAesKqlXaOSmkKjHVZ38rvnk9nSqNBRQ7OWEZyg6ZN5STuHzYYmIeZlHUqKO7C+UydUq7zwNj IJ2n6ABWlo66Mt3QtSLxg8QiWIgmjw8hE0QOFrJq1GkkV63DxQUhLC6yQ+bpGnJ2JiQrvUapXh/r CbcO6VnMKkk2rZ4h7+R1GtxmxlXac5o9B6bMCu6m6LQUcB4s9kouhx0Dv+b2wpeLmyQs9iRxHuoL 7bohekbp4QLDXYK9wwawjzRoPmvMJW5cvbb/ha9FRo4Z6/ntzNTED77x9d/6b/5bAwk7DJ80xLRi GDGvD9y5yvdXiSn9hJTA8NtHnH/zaWWvH/6j1/4e+FG71YngXJT/oFrS8ROUrpeqtpQjVTIeLSfY DbZmsba+UBi7Yersdx88KTAk2bb6bF91iPSonSxqGaAJcEwCDOVpiP+jOM1VwUc+s6wAbOwYqcyB bsFFs9O63QKhCmKrqdv1Cpeg3dRlNxdA1YtloyqvidMTPLbMO5aOVwIbofSG64XPrDSoaMpg4ArR f7VYpKNE3CE9EYgjT7ETqI5qNBW2GZnApxdY1JfKN+pFsWYVSpWa+avYK/krbIYCD5J+EUkw4ivh +FGPJBchsZI++ZJQR7UHsiAugikD2gNLKJ/Dj2p7EuSABBgynVPdAvWvIsZSL8NLZJ64DJ2QorxI kO4gKQexRON/w4BjiQ8sEzHKpjKeMF6fisE88AQIEKOSL2Bv6d4zk4MRD1BCLgkaP8GPYsK4t10/ ZityeyBGgsIR6102FJNvf//7+x9/sfPwk8ZGKZGZm/rT//h7f/8f/9OGXzLcaiqLKscob1S5vbpm vPcjTwpruBKte2egVlD5iDutzc0bJU/oWTX9p+Xm7oJZ3ffxzQlkutAoIWl+/QMFRt1UNZFXZTN5 Nc+g7QhFeMbOvqLQXlqdzty+ZOsZ9B9+gvxq018Rn6L14Wo11RnJtpO+TFHJVRwXLZO1edxoeXHl hPGGSa8w/dDw6QL7SOHCabHDayhqg1uI7mShAddC3U/ljtnfwlaB9SDpA1OlSirpW1in4NWtuJy/ snocel5dBF7RdEkDmzAByucL/6XiVQHZxfmYzHA6m4pQggjbkkgLPat8CZ4PJNT0bDmsGE0iCDrj PQxRoUW/eWMVAl5qR1JvbVV79bX4UG+VXgV+oLrT779sELmGe9HLrtupX6QoVPEbdKunYg/9XfdU CTdL1ViVv9/80XWy/padn+a7WmXiD37XR/ze3Gz6+aoz+agX8ndFOgo40MhQkML2j77zZ0dPPN93 4CnVlqJqGeqBlGWaWWzpGt2d41aognuHvFKh89XAN5mY3uKU0Jf1Awef/wHQma7XPwqJJt+uKgfN B/p4OekU23VISVmQ+Yo8V76ROrGgPoSjhHqXXn6QlmTJ64h4y9x4tQ/l5unFCV6mbxrp0eMtcpCU FddOdCDAEmyUze4PEHbDKwnUD56Wq++9+/v/0//79tkL1WTaaYJvEHcM8J217rZSb2B0huawyegi nQQRvLoaji7Giqw9BkRmewjsTGq/gsnQL6FVvpBTVX1ywo4jvp/CqvNYcGtzN2//2//b//3622fh bobTzSVVNCAlVtiuuIl0XBVLcN6ZYVCkJZ5GSL6FgSFSlrE5kDN9UJUSWJEWBZfUN6++CM2+qw/d PvWnD8y30k2zfvLNrYJgq0N4GT5wSCGo9S06CV7rXWQOJHmgHDhFkHffxtO/VO5v67vufZ1QUH+C Q27u7prN/VWc3RUdCbeAtHJbqbKAGbUQgMlOexTqGWVjsTpqP7UOsUL6VtVrn+rfVpeXGjZx3yG1 s5Yw76gpdZM+Usr1v+p/1u3bPYjbDtZtZ/+31E8zv7ZbcbS0mCppKv9D0d+qz9bFbEda1NXp66I7 /TyAeok+YsFgKTJrQCfb88uzF67aYqm5d85OvPpGYWHRrNETUaxbtWwllzFVYtV82lApWmo59ipY AkIkKogAk5lEBx9AElopMgUKZauWTl2jeIeKxUaB8U0gDCslGDj5B6MEtx2jlzSCmtz4xcuORH79 rfff/zd/FL9ypx5LGrA5Bmg2KxVXwxmGcZZyPl2rNhkyVC5D3ALorJxJuimUQCegbqduxu5T2I+o pP/av+yRMgwPWiXdfdnZzE29rRxZ3XBI24l0nsghjQCPvtQtvE/zHS0JU1ns5lfqD+RfZXLuzy3u NvStE2w6OCpRpAdousiI5lYTcxUKXy8/3ctqq74ZOXVcDSEBI/QuV1bGpyB6fOnpZ04dODh35cq7 3/iT+PgYHbjUHqFCwsgx7VGwgDXGKVuLuaQbR7tYSM8vLtwZp4ZKXzGlLuEzaMmkgvKp7nMptDbo r8GJgnnDCvm5Qwh5sKxCD1lvJJeXV+dmnz99+oXTp42Z7MXv/mD58g24JykiMvdYZtnAhyRJ2yri xh3SAE1Spc4X50fvlDL5QjonkikIW/2q9bbXv/n5BCvwCfbxBz71w26X2oA7JmGXON2LrPX7s9u2 fJSd2e0vNy2MHo/rErLzb9O2tPzbXWe14xpL3N30Opo2Tf/S1nhJxSGjUECy13SThqEB5SLtZkrc 9WIfcUt6eSO/tLp/aCDaFuwa7H3izBPZlcWJd95evXM7vbpS3dzygj8s5nx1o49Gl0zaR7SaSm9M L46++ual7/7FxpUbbN9SJqO4NnW2QCWm6jJkEgaYf+qgEhBLWKaGyBMEFYWoNpGdvXTFD+f3kT2B /o6jT530WkwTb7y9delGZnqpsRY3pHMUBAmHzQJAliEDwKriM7MXv/eDH3/jTyfPv++h1ql/l2qC 1bWOHqL/zc8jrsBD1kqpYd11+dAhN/uer/vh79sJ5/Q/7ej9Dzx44InqW/ye4WgiDx74GfoH3K8q RW52xYjNb1dkiPLC5oslU6P3T7eay+RvOwZO+GRxxcAHSzcLczLobo+tr6djm9HeTmPIaXGbO7va 9u0ZXrpz57V/9x/e/L0/HH3l9Y2JGWdeczN6s1S1gy6YmZt6592Lf/KtzOKKpViCBgUOHZeP/hNK +Hxt84R2GUW4OOFv5pwomVHEpCmAfDkOdUOjvX9xcWjfMBSJBXvVHnAM7hnUEsn3/+ibl/6/v3/r 29/fGp+sp9LwqcAuWq3kV6bGZ25ce/sH318ZH4863bOjN6W4rsqsApNCEHWZudeJ+4h75q/1yz5e YJqauJV5VVpZPxSuoPWzIxotVf4B69N83QM+7cMxzM7H6g9av963+z90x+4lPO5/3e7flDZv2TqV CWyepUq7IiUSkUm0phf4EBUCFwrhkNdUihUYGRcXFq9c2Rq7AwQG2oqK3VChx9Fm6Orp9Fvte6DG qFkXL41e+sa3p89fXr1xe/vuzNLN22e/9d2VicmTBw8+//SZ/cND25tr0ATS5F4iawXR5n1irgcv 4jFRgafgDYEdxY1yOr0NbdLN2+sTk5nYVmdfZ8pYynlN1ZDdGfEFfG6Eocfi2Bodu/Kn373z2lvL 43e3FuYRlXdee2XsxtXhrs5f/spXju/dB+egSmTLQDkAAgiMqrdLIlBqNh+/wH+tZeS+i3+wwOyu 7qvlFEYloaGTB4qTXP3c6/CQMELo8yW5KyRLVfUSitHKteD20IpNYUtwEsIGyF8p0qkxgPfyih93 U/S9zQcJmXfzjfJeoTWVnhNVbVcCJrdeP2X9F/0J/b+CFVHzliW/2WyckJozfR/AtIXtDZpheJWI VerMg+bsS4XVhdnbl89dfv3H51995a3vfHt69IabSQXMCbNb8vRqGQ1xhmGUKwF34PD+Q08yxbKr 8+rZ99788StvfffbNy+eP3H08Msvf25guN8ZcIPiz1YLsNBWgU3TkcAAVHWKskqUyYmUGKxFNAJ7 m/SYVGPLq+Pn37/+ymvnvvfD9779vds/ec3nZoYzLPqIHDu+UqwWYZ60uG39+4bPPHNm/8jQ4vj4 O3/yZ2/+yZ9efeedvvbIC889e/zgAbcNyJtLVoraBWsvoqIQBn8jJZ9cEahMlPrRqwGKfqhlERT6 VKyGkE3S2SNU40AykAaRGTV9EsY+vXVLEBbA7LgNVC5kLLkIDiUK9S986kxHpN4loxr4EBntyufs 2vqPcuZKBvlCCu7kj5g4JCKLjNKZqgoYUvXlbPmXFz6w7NmyWroKkAEa6tqkkUEmy/N7sShVZE6s kIew68o7b11797XRs2+sLc54Heb9Q/3Ql8lYJM4fxIfJkskXF1c3TFA49A+27xkZOLT/+FOPP//S CwPDfXB/HT9xpH+QkfM4P9giY47x6TL7hclKwthPxVPm3LKklOwBI8ojMSzGQnljfun22fNXX/nJ rbfe2Zie9RnNQ30Dnd3djLCkHTMINwRLXCisrC3nDJpvb693f39wb9/+J45/5rlnnjp0hLlKR/sG jwwPM8CWFkY9QQJhhyyykJiqKRB6Cln/5cG16Ue5J3/tXvMBC7NT4L+3EGw+MBvCnAghCE2mMpEK igmFeFJbP8/ERSVCQDMYHCLUiqqNQE/bKrIH/kS2xyqjDywWtVFpCQfP8SEgycdWonSLBKBDxgdo 1SIjToGhC+4RSCQtiJzDPRev9dkfiKQkhOYChNpM6nVioWAWlr7ACtqdmjKQXzMUmLev3xh9752V 6cmOSODFzz//xZdfeOqpU489eWpwz7A0eWh1esHgo6jkypibkaPHvH09eVOD5nVwzW3RyGOnTr78 0uc7e7oFYyVI5Hqxpm1srgH2ZZ4rYzTtVYG6I3twOkobEpdUKkHrkFhauXHuwvj5ixvT821u32ef fOorn3vxhaefefKxU4ePHXNSmswUGTAZIKrKlViNnn3DwZHeqt9astc1S8PX0bb/wIHPPvvcvqGR gMvTKNAJSoXecmfyLk0BQiao+BKVkW3FT6IyPzq9/9dOIh5ywR8SmA+baaW+ldqWIBx1hGJEQkrg 98jskxPCKyYVy3RI5mkrgAXixFBcxEmPLfhXjWHWDZT4T6Lx2PqkiT6RblPke9LrJnU3C1wITGug MshHSUdsRQQGW6cG2gi98K6cd6txWHfKxPqQGJN+LuhS6kIwCRYLKwkgRbv23nuzN0ehbO0Ih158 4fmDx48xBFMawWCbtNu8wO0qtdjCWnE9mV+JBezex598av/JY+aAu0KLFEwySB9qpFJlWKmlSiOu kN9jvlamJitl7fixE6C47OW6u2x0CMWgIgiTEWCIVGnq+o3p0ZtbC0tRX/DZJ546efhI2B8USBWX UmF+cyPo9cXmV7VYOrO4wVS7I0eOHX3iMU8kwKzZigMeMNp2xbeDMg+qf1p0hEHZal1ZWpxdXTp4 4oRQCiLBKAtV7ZMw7m9E5RNqhIdnFEUXS+FTlhb2IA2fQYXHVgeII2mjsDPVjbSL8oWA9MJNqPgs FVul8HTIMBY9+YTMFApFho/DbM2e/mCcKb/rovSRP9IVJXVGQPcM67LZnG66SsCgCCwJrC7PC1RK /D3V2C2fJjloPZsngY6wMkuvnoy9x2GsxNbWGDCGtYLZqp7OXH/3XSLsMKP8Thw/cvgQThM9hlhQ 6XMGmqjVA4GQ2+ObuD1+59ylmaujwj8PYbmhura+ysxvQctXSAeYXBTzC5XyMqO989i+RCJxZ2zM HfAPDw+DojeDQSwbEotrm0vLOGM4V3D+T42PwaEK/f7pxx8f7OmTkIOtDVxA8WUYvG5bKATd0vzk 7I2zF6+/f2VpccXtD9Iyls5kk0IoDsmS2HQcrzyzk5grlAMBbExmMucuvw/9wKEnH5f+GTWVSxeY Jg/k38jMJ5GZ3WTkTzNFT1GkNXM3Sv0rbazCGIIGpj3OzS1kmY9UKE1MLcwtrYH+y+fKt25P4XG5 nO7r129ubcfbwmFGYiJpMmAO70tukAA0+CDoFK5cvcr8aAYnKKpmFT7t9giacdO9J/VgXv4vhFPI hRUXEE9sfnlt9PbdGea80bvAHDNgv0ppSmpC+Ln0dLFwO2NOFBl5vLC1YvMGXPBVI131Wmx19e6d O7HVtUhbm9PhnLh8BfbkYwcP+pmrLINcqC7iKtUdNkJmu+ItZNgQJEA+HaQB/7cnHKTNf3NrAybv 9bkFj83pYRPX6tD7L12/FV9ZSecyd+6OTy8u1q2WE889FxoYVJrFlE/lZpGQpXlcNOjOFiYn58fG R3r7YEPXycXE/KKPVEAIMTBANLqvGEcBXyrJCYinISbv6OxMJOJTk1PrS6v2hiXg9lFdzeULE+Nj W0srjLAdG5+YXVnJVqunX3qx59BhWJitMpFPBx3d55Xdl677JBvok772k/kUn/TTP8nrH34mO2Tk 1cLkxFg0OgBR6EMtjOw/2YJCe2wE703QD5SQEep3pxfPnr+RTAkKGnOTzgqsb30zOTo6lkoXmwV1 he7VC+lodmh7U5nM3r17PD4fNoB458NRzMdcsoQdJuh6MGSm2YWltc1EqdK4c3f20rVbC0vrJaZh KLyB3tmtQ0jv88/1fLEE15J0YIvMTs9AfU/kwGCW/GZseWpm/9BwkMmbGCFij3KJkajCtlqzaSnN qIFucbFt27r7Dj35RKCrw8sEnO522uQZudiIxT25kpMrIhtIuzKWNpVJJ+FDjS3H1nqP7H36l77S /+RxCPdrPkfDYV5PbK3FNgW+wii9ZGpjdq4n3NYdaYfSRbAFUpclYUJ6oVa1m2suW9VpYWCXoze6 5+jhnr5+v8s3GO02wl1DsbNYocGYiYKgP405sDDGalHbXFktZvOxza1IV+czL33+2HPPws4iyFEl JjqGTOfD3IE9fJLN9tf3tQ8VGB18LFEMiG7yVF2dHQyka2trQ00yS9DndwWC/seO7xV9aDCFYRgp A6GlsUJh7sX3h4RHhmjjsTMkaGh4+NCRY75gGKgvAiBDoZUTpqO9dbyj/qT+CS3yRtVG3MznGWkL cTgdI3sGT506vm//Pny8lbU1CvFihVS2r9n3dg8ypXpTBQSrakGoAJl0Y1jf2Ai2dxw6doxxEdNX r/WEw3768qFK5uTY8hZrlWuBOEhaBkl64GTibGKaBEIcSyWNLocr4BU2gVKJqQzx+SXGP5HzImxg 4kAsFttmDKXZ6AyHTjz/XNeRgyVglE57mdDGZWW4OvSnx44d64hGl+fnoKFpD4X5XhlpDOSeL8Su qF+kY4esmsXIZImqGxLaRiadgY/M1xYF/88IpmQqs7qqprsUygAwaaThQT6dpa8G1OjhZ58dPHlS JgQS0Licor6aPoN8iaI7UVSRf31F4JNducJJ6SCJZovzB4yzYCrpFdfLHOFQMBIOqq5yVKC9xNRj Ot+Y/2q19LV74WURt9hsztcba6nS1bGVhQ04hwXUXKjWN5PZRLa4lcysxrN4N6VaYyuVm15JjC3E kvnKzNLahZsTy0nI2Q0ZDdLe2vT61tWx6dtTi0vryY1t3EDSo5KrQy4Jv3s729HvAY9r7/AQFP8a E0ylfatVjJEODWSOTl3QLQC0hP1Rdjat/BAuS1ggRrOjqzMVj5PMpclje2G+w8doKGQJ1jmBgkmX CiSOkhKs1L3mMqwsDHeEUpaX5IqmUs1JKwQYeovD7Q/52jv9XT11u50GdyYh85K+fcNHn34qmc3i RpmdfqPRbuGB1cHMCxYz0hZksHd2cwuwcyoeg0odplZpGKGtQHoYa7QTkouD/8xKw5a0kQCDljlt TFLmSSgEaiJLJmtbyB6NONvD1oCPDi36/wgO+3r7nnzqNFRrmVLBHPDTw8zAe0o7wpkh1l5VnXVp UZwoyMzfVC4fUW52WZhmQqulonciGb3Or1wcL6PoVL+4lPigNGQ8i8rnQwQW8jmkxFAl1Vu8MzW7 ma5NLm5fu724Hi/lNePM4vKtiRmzw4nKvHZ7+t1Ld2Np0CPWs1fH/vzVC+vJXMPmuHhj/Idvns/Q QV2t/vidC2cv32jrbIc25c13Lywub6Ah2QHsYs6L0iHZYRJHRO+geDmxrq5OJmTwpwod2IpWSCJb xTCkAG5itNQ+oVlEGEwkDW0wHH/sMeKHd370o1f/6OuZtVXh7RJPRRJNAllDWoSUlaui0bGsWWE1 oVNTphZLsZ+vIWsA7WRR8+GkPf/8gWee7j6wlxOgk5dOmD0nj/QND3Z192xtxUnnIQoyHAWviE2q VaIdHdFQ6Na5c9//w/914uYok6TJwkGVJzk+rDIDaDFu1bqD/rCyNACz3yE1dkL+X2F6nsZsdLHP aCiP68Cpk2de+tzQkUOutpBkW+xWhtIO7htp64jgHkoHfZlEpvR2Cb+ESpvswip/KLP/iBvnr+vL Hu6S6dCJJhB+B0+i0k20zmpVU0ESzAKKZ4u6mSDp8jAvJBBke7inZpdW1zfZtNup/FYcWgPiZ28s UZxdjFOxweMolowbW1kUXzjkZ2Do3NwaVitTqE3NLEMEbrEFqFjEttM5MS9WRoWCi0f70kHFaB7q MJQ41lbXjx49vne4v1CQKfL4efTvMdldn1hzr8SgHooZVVlnPKwi8308ruNPn37qmaePPf6Y3cNw CMXWpOIH4SFUhRpDuVxgNotwo8IdRrIA1t96ppiJZ1Myp1LYtkwWJiNT9ehuczKUkJYci3llZmr6 zi0mh7K5yXiU01lh0hD4g+4zmhxu155jR5988fNHTpyIhtrt0LQSjJQYUkbivUoSg7oNhaFcJsvI KKE+1SHNnFFNHMAqf5RWNJkwFfL5om1hyjjVYsGklVMrK8xJvXvjBgyZlIvLm1uIm2qQZEQmmQy1 01tAPVGFf1OD+STC/3CBaYbOrVZlqWSQLWb9Ve4WFctNI7GrgWivgzQnB1vu7mtHE1MMKFe0XCEP ycmRoyPPPHsc3UuMDlFRsWhMZysOJ0VM6H5CVkqHFrPXF2EAtRDxwJ1SYMfaXU5qFHWycEiJzOjG qVEDpaUBigmKLufi0hZJpsGBfg/DUW0O0mji90ukQRgvbYkP+GHYEjk2mnPtriKC53J2HT7sj0Tg QhYwoqQnyHOoubfAVEg8F0ubK2sgl8les3GpA+KV1ezWQl3L0d2iFa1u+IrqOQaGyaSWWr2Yv3X+ 3JX33rt17dr8zMz01N1cOrUAjkvl1gHg4zJxvXICXnf78FDn0DA2pUBe2wog00b9hNfIOTgspJ8n x8eg01Ms+Ux6tlfptaSDrVpNwh3DldZqeHRm4sNCkSnLZAqnxsbe/tFfjF48vzQ9fefq9VImJxAy iDJyedIYTW+7VcvlVxZbr2X+zLJkn2Rz/lV87aMKjGDN1T6SvJP6Yfuyu/gVPafBpMADaX0HMGJO Z+AplvIHtCaMKKJyk8lVz1+cvju1EY32B4NRNgAOFHc/n2cDOZndq5xofCr4vQ0+r/PFF1/Y3spv bdU2NrVgoG1gcAT/u1RiY1RI1OnYjlKJPnPr/r29HW2uza248K7KME1gkzUb7g874UEVbBoYjQ4b topYgB0q0gcIweWgy5L4QcUXSgM3gbyyz7VicWt5mbmz/AEIHCAWd5vPGfSks6laqWgsFGl38XmI QeAT0zbn52Zv39w70Pcy6IBf/7WvfPlLj508fuf2zQbgNDV7jVWUoYVsd7cL7gsUj9tJDCj7FkOl MU9CvMqqInk1Z9KpTWYAMgFUyS+WEWHzej3CgcbYVF6XyRALMfzBWq1sTo5P37jS4XM///nPP/uZ z3zlN379K1/60o1LV+qppN3tSqWSlUpRvzY91FNkvyItu3vH/ypu0r9K5/RwgWkizfQMpPqR3hCN dChtsOU8Nxg5anX4g2FUdKgNSKYJfLOpBF5BLpcfG5uLxdIULdx2yBUYHytlbpuNwoIVpwVXiIRB pcjs6Ao4XioodnNgZHikLWw6ebL/13/9pUi7jwyrldfbbU7Iq63meCL35tvn0imGVNdWltPnz7+/ vZ1kw7MN4NUWSgdVk9m11HoLjdCzURMk2YXMSTxNJI3OrteKgmDRS9+S/hAWTeXq29yOYHuYyoaq JMqcXsAvJpc13BFOxLYSq2t2rWotabH5hcWx8bnR0anbt/qj7SuLs+vzM7X1lXffeSu2tVUsFnCQ wInpUD28LvEmYdcUO+PFz9MwzAAOqjWX1YrkAY+EeImQZ2RoYOzWbaY+0HkmfJacs8Pe2d8PdvTm lcsUW0msFTY3mcueWlhYGh9jgiC+2dr4OMWcS6+/Pj85heVdnZ0zaSWAm1R6m7wfLaSdAgc1C7t/ lbblX91zebjA6Oe+u2ACj3s2m21oJT8Z0lKWPLIHH99kiG2XU9vb3GvUN5uWQoawQZRz+DVUJJKx zZXFzfn5lURstaahR+vZZM5QLTiYtwM1h6SQSx6XmeHA9IGcP3t+cnz23bdnJidSc3PptbU46ThB uxAwa/SAICEXxsfHzp0/+8Mf/vAbf/KNtdUll1Mo1SqVEl6dODl5xiEo8W5eQKtVQCIZaoAyijaf yyOhtOy7QyEZeQGKgV8JDyBfrcP5KkTBRpc92N1RrGozczNYWcEpkjQ0m3t6euAfmrh0ZXt6gagr u7h65bU3E4vLlUymr7srGYsxqrGiFdfW1zEKiDkfRkZE8NVSlGTWhOgYm8eLDKXSWfIQroa1ls0L dazw68F3wWyM2kBfHyx2s3fGgDDDwSyibjL529sikcj03Yn527ca2ezG0vLrP/iLa5cu5VLJSCjI LOVKPpfcWIdGHdx1qcz8DBdJCCqhGnKqgA/NvqB7+uRvqv2PKqJU+v+plkrcYSjsmafhVBe/aseh bSGNdLh8qyhPG1KRe9w/uOfwgX2hgK1aSHtdPnYrkbLL7Th0cMTptDO1K+j1oyDbQr5wyON2QR9h jEZC+0b63B48kMaBgZDDbOgfGNq3Z6ArbC/lspG29kMH93jsFEJMd8bnY1uxXDY9dXd8dXmuqpU6 OyjGCwSeABYNHQ6379t34MjRY/v27Tlx8vCh/cMd4aCQrQqxGwkkqZaQ8cXGyNRpGaLLgLkM1Ulb MGgOh9HXSAwM5IwtYNo98db75852RqjDuEi0sTtlAoqiByL0Rysz+Xru7tTI4BCg+qrNqBWKbqs9 GgyvTE7PXL5uSOUG9u1nXD37FScKLubTn3mu78hhl9M1cPCQxeObWVk7Ce2b1ydTp/lqVcVX9pqs mX1u/C5kGlEmFTsc2dim8L0yVQaxhyG2ZvDZnRfffu/A4aPoJPGIKfcydiIczsRjVy5fSie2BwcH HQD4PZDWyrUfOXi498hhb1dn78hguKvr3I0bz//mr6NCShTOZKRGc0aE3hvRAnLoSdCfxc/D6+s/ i7NQS//QwO1Blf5HEhhug3C/6TgWRhw77IGgLxRwhAP2oNcR9LlsSvk77Ka2sDcU9HhddqfNHPBY 2gP2cMBhs5rCYd+Bfb0DXfzR1tPtP7AvGnI5/C67xw95oMVrMfpQ5CFnKGj3OqAXoxiXe/Kpxw/u Hzl6eG/Q715bW8ShaO8IApWm/4WsFKO6A8wc9tlDQUfQ7wz5kVjlQ8mMZYn7bUg+ilQlu5TAMCA4 g/di9wW80W6r1ErYs/yZ6B8lbpwbu11IxIf6+91G4/ULFxEYF56f0ORJZc9lcWwvLZPk9XVEipXy 5vJyOVvoirT3htshyV6ZW8CZ7OnvW1pZ8YfDtyfGx2emyTrMra8xz+HOzNznvvpz3rYOq9sjDQro FQr8AhkV5hgM2vbqWmFtK8Kwcrd74uYNWu+9AR8YapqZ2d02j2/x5nh2O8F8c6PZurqwsBbbivb3 trnQH42F+TmtUCCrvrC8xD1KJFITk5MZWJhz2SvjYzdmZ898/nM9e/YYPW6qn9hSmc2llqlZ1JX7 KbCIn1mq7OHb9D8DgXngReo1cxlkLeklRRakCJ7VAGQ2qBCEKcwVbozcIx5Lf7wKE3g1tL38Cgk2 jQJQjoq+1QkTKRuUtQvvX/zc5ymSWII+mfQeCrlPHNvfJHLSeVaawts0e/p4NMXAp6sOFSs0TUTL wmTTBSyML+hqjwptnto1LWcetIppbmzMUa0AEI4vrpx76y14Wd1ur6QEK1ULwX42P317fGRkyGy3 LEzNELQUU5krly8D1we+sLi9uZ3PEJPEc1mSD8yfXIpt1RzuY0+d+eIv/2q4q8/i8cMXrmos5DYw M5JCEd/OaAasmZxfaGwn/B5m1hUuX30/k0x6mEER7dSyOZhd/UbHu++8G+npDrS3ETiN3b7JbHuG 2eeyma5oNJFMrmysB9oi2ykgAJrd451dXc2YjIefffqlX/rFvsOHSVKDCUDYhGavqVbFG1NBnt70 qVcNfhY/f00FRnas9C6ioqXErkRAFT5kDzIuXGjAW8xT/BWWL3Ft9MnFMmPRqOniVDcViTsAdMjG BWqIwJDAtVr7hoa346lsKrO+thGJBADjsL1AV6rPUe5h06gq4ZD0qPRLcvslrv9IgcHCbNl8gC+j MrClpWPVtqmH2sKzd+4s3B4HTuZuNObu3sUnuvLeWVOh7LI56oBQEqn0VgzIoyfoL+UKifWt/uE9 kb6ezqHB3r0jq5nEZiEPt8XadtIZabeHQ337933lt/5224GDwq/nC6r+CIpXUl1FlGU6jH4ORqPH 404tryyN3WkL+h1O29bWBoM0F8bvljZjHn9AOOSrps31TSjX+oaHSqVCLLk9NDLY1hbmjcefPG1y OGKJxDID7rWK1R/QTNaBQ0ee//mf6z11yhQKCcwUTWWi1YCGP2lD0ldP6bt7acSfGRPGX1OBEf0k G1Tx3YmaUsMxVWENAVCQLn7RCcoE1y8bvdlQz9sU759OhGgSelU1aocXqWybonvFpbPbzdFIsKsr 4nKgdwXFKcG8kknlbotS1LnldBIZfVix+kU1FeoWRv6wY2EQmJjNLxZGwAAtRgz1NnmTtVwau3jx 6MiwsVCKrW8cOXaEyfHL84s3r15fmZleXlwk8vCG/B2DA1Q+TFo1tH/vfDzGyLtQZ3RyaeHJL33h mS9+9djjT5z48peOPPdc/+CQMRiQFXF6xJzggFmYpqqao8mQyeqYZRIEqTM+t1iavnkdqI/X716c mx3o6WGDT03NjIJoXlxZWVhOkz522JETapbJTNLk9ViJlzag4+ibW1oO9/Z8+e/89hMvvnjsmeeO vfTFoRMnbJ1RRj3Tn4ZhMdqkK4dLtFkZA6ub53s1XXWndPH5Wfz8b11g/rLL1ALyNWkv7yfHUH0B ahPr/+jkZeq26Huex5TwyHWqnS0+Gt6ZuNQURZxWI9pUGLYoscs0LRNzi2WklhpV20Kn7/BgPhw9 uOOnq5O457ULfaZyCYf27ef84+sbVps9k04gv9Fo9Etf/mJbtG3o6IEjz54moVwAvVKpeU1WwG3r m5smt7NU1zJasQb5JeAuj885OELlX8ob7e0Mcqi7aOWHN9HKfCL6DBSoSKdPVIO/VfKdzoNwX6cp 5N3MJdAwQhhWr7s9nl/51V8JeAPRzs6Bk8f3HjsqHWxWewBMRDi4urkhg3AV8bhcebitEQg1/MG6 C55y0Grg3piQZzc63YBtJBdAqZmvp81TrbI+ML7Jj/OzEJP/fL7j0xEYGV6sKIvUXmzmf+7Jkl7Y kDkQ+j6nyAGXnXgBsOsT1upMNOpD6AzDf+APMqXVZadiR12RVJKIDIArVYfXifcURl1Co+Zczgfc k/tldOcFqqja/I0HAsVUCGZjOOgPhzbW1+3tEaafxmIbW9ub1BYDPdHOowcGPvts20BvBhKjatVL fwLDp4Bq1eo5jT5lqfnj75Rz8F/aqlabZjQDkCzUDaWGiUHG0JlDbiAziNnIUuoF+Cz88CDsESVp nfA6re3+RDErDJniqtbXNjdK1WrA6ztx8rFjv/Dz3ftGsul0JZ3i+t1eD8li4cJnjATgIpITVkic pREcZv+azVFzOGt2ZxlKNA7JWVDDAfBM+UzQPTI7WcmMjH5q3aSmHvvPZ2P/p7qSlsA0FfTu9dMf 61jmHcrJey9otf9LLKPGGsqPGrspAKUdhS/ekro7Slr0yxA6TPUAT4EHoNmFMYyXoZh1v4odQ62+ DDiK4j80XWo8ZOtEmkxI94bUyv7fsV3ysR867ea36b1waps0AdrNUbcK4k4kE26PSBRkNg0MD4Pr CXe0xXJJa8i9sLXkcBo9Pe3JMo3YCt9J8loNuBZ/lDKo0OOY3G0RGDIJ0VDteFr5arUohLBSddGp xptck1KNaVLSyuAxFsxmdLT51ZByy/79Byoa85zdaxvr3V3d16/dgEk9vGdQOEbqcPxCucEEWTj6 xL0qwlijGHoo69Zs9pLRRGaNZv8MPOQkoEmu0Fgng5bEjwVYpC+aQEzVorXWTS2L3hrTXMmdB/dI Ru9tA3nlh174YNlr9tu0Pv3hv37s5378tz7kr6qx69GP5lroW0f3jPg/9QlpipSbJrcWaBiRtxw8 qMNaqmbb86s+m/u+QybCCbCM/a2je4WaXFE2Kq9YohKVw2x6TYJZkaqyimek7UUqzLtp9HjMUBfQ hcK6X69YSR+RKpYsHLtEkCtqmoLeJiNsqDIKDESOgHI4ExnXqN9yOq9kRD0T6znnuuC7mlpBXHVe BumEEPsLz7iajs28CAujYgmQykU+wupzA4QLd0c3E1s8Wcik20KheHzb6LIywi5VgwxPMzgIQFgt jRw0mBRDRVpdcBkZqkFobWUsGd5PQ3Pb7XSnYS25BAtjUe0NYHXkklXQL/OSWDdFigZ838RQIRtC aTQG/cFkLNHT0ZnLpgaG+tYS60yGM4ZoZSsX8kkD8+wqBSjlzVrRBt5ObDBgGxkkhRdWqhRl3orZ 4HM7PGCXBCck8DOTQyaxNqdx6DTrO+yF+og/mn44dPZPabDDJHEJkinYObCR+vMtSjOdqukjD1Vz kkkdMu3gkQ+dD+4/xSFb+lEPYYjgOhV3u2pul5Z3CoQqVK4zDpitK+M4JD5u7myhsttZVn3s+m6B 4cWKF6YZecO3wr6UQ0WQegIAqRGCf6XM9A4xEVN9OpVubCRZJJ8sKh88J2A09TmMM2aPCBhR3gVt BAeTeDjksT54vhm76uGPSg/r0FvpVlTiXVbTYRlwpTf2SzmTjK5iUZaZP7SY8AKZp4S0AIFj5As1 eY87w21m++P2GIzBaGc+kfE5fSX64yE08HsY7rOR2C5rYJ0FgEODi7FUzmdSclH4OniaUlvhQhou WP0RPwP4SKIuWZlWg5zqqMQrk7QHJ0xmDxp/aVCjQoOPagYSY7HTY5OOp20+V7ZWwGmleS/SEdrY WkFlaIRM3DtwqGBb02m6CaQXvFyy1AFrq+m4RtUJRD8QE7hpCJXZFywjYik+r5pzrK9hM7xUzd+7 DpEBtQ0US9aH/lX36wOm4iMsjnrd7o9+yGPdAuxyED61x6pJ7hOciVy2HmWwSsIdJmRcyIlMTker AYOVYNHA/Gg7iHrmgvJADviAHnzYGJ6ltjDIFg6Z3qXfEJ5pHTyWZ/SjteV3fpWXUfXmYKMxtUjn McbH5gMrRjtD7tXB6HeGV+0cDIbnmZ2/ygM5T6Fnga0b6iIr59yoMzQU7nCecfAMz9drtkbVzgA5 g5GuQ0fVaGe0fJX2MHXQDMdUvIbFYwt1bxYNJasnbXSlG67wwOF4FsQXchFo1JxuT4fH3ZmOM4qL D2QEZKhYc6xvZm6PL2wmGB7LzEAmalFN1wM2GUvPbhUXVM0IY6vKUjQ4YA+30poJwbKhDniSngBQ dYGCZtXqrkLFltPMvsHDqTyjvvxmZ1sDEHfd3jO4L5GGmMfKgEqD1d2webfi+dHRiVVGhMtUBuB4 VHRpubHpaXy+VD/U9zYPJS4s+K6DHhsTpFH6wWN6nBSzNNLPv3yakQG4cijnWa5LfAbFmy59EBw7 D/RfcRIQOPVA0uZSHW5OOd8Zd77zzO4H/BXQEuuzs1U+xQewgLHUxtbB6Pmdxx9+IJ4xRh+hgQcJ 1JYahUpBAOcWfYSCw/EmyQM8nn3AnqMFA23HWDYGAMnjjz6AXH3KB+5hpWHWPsEB35KN/ae8OUXK Vye4QH4Y7UsHPTceLc6WlX1Jc4owsBqYMWThYK4pg48rRuTT1nC6mU1hDnSsF+vnb03dmF9tBKI1 T2gpq43PreWqDHXxuf09bkdbLg1WzqbVwXZ5DVZfUjPfmVtPwIHpbjOYHdyYBy3XA1apRieZ5Myg IACK6rB52rbz1ZtjMzNr8Yrdb3AE4iXD1TtzyAw9cmZve7BzeDtb3c5Us2VQaIGG0ZWvW+eAjBVr ZlegbnLKGKWqhX4cJEfk5IG3Rhfd+w9p6GQahwz82bFEzSmA7GC2SvNQ2k0Jv94B0VLY+mNpeP1Q iCJOtzSCmmDx4Nh5oP96/2EkwVL7lLfTziJIh9PHfvsHz4eEPPdSMpayq3TdA0DW/D/8y9+pZ1Jj N64fP3HS6IQPRUoFctbiH3zMIUReBOmivlpGXj3T/PVRH7TSNTt5GzVVSEJSdK8q7jz04GU4crR1 CdpAlIEMKZIRiyqildoOmg44gqGQ1uIbDO6yd0TwkATaroN19ek2wtEPXyHzT4uZfDpfzp94/GTH yGC6kKEzLNDb0TPYT2V9bmJidX4+BW4sl24f7u08MBToj3YM9g4f2tc9NEBHmoIQ3RtXoCdAms7i jteoXCFyGZw02GnZ3jJ9G4hDniJlrpTr3zvUcXBfQWPWo6n74J7ufcN4FLlY/OLVa2uZ1EY6FYhE 9uw/4KZjvL+3c+9wz94Re8DLZdNWpEAV4kfoRaoPHLoXtvsQz1iVsZqBpz5vT6Vx9GTO7gS07ki3 +pxV89CuQ59hrZL0rUNgHnyOnqcRV0sWfiej/eEH6htlM3zSjfSw16tr0W2hPi9BRSPq8YMPNRNE XHctz84BOdXeM+xu6zLWS8nU5J3v//HXf/u//UdGf0RoliQBsJPl+qj0nKAad1e7hKu1lQX7BCk9 vdZ4348id2niAh/lk/ScNm6lTFFWo8UIXcqSfkAdEsoynU/OrKytLSRv3bB29QSPnGQgarPeLeVT tYGkWmGu5wsZVHZFq6TT0b5+Bl2WVVzO30DQ5RKZ1an55BIkejUm+PUe3R8e6K2y79FAJD7IREmX f5Pu696pP2gxZX0RThoLiHNoGajhZtVL6XQtk8/GEiGQc24fH1sBiEc23e+rFsrFte3Rixchm3X5 vd29PX2DQzJZEvWNaodpRHqnaazEH5MMuezLD6yrfkIfelbfO6gclQJSAqbzhegptN0/zQ984Ofq W6aVrr+XJNXf3/xdte4++O3N73novnuUHfHg17REVn3/w8/EaMH+G2slIzFkbvPVP/vGgcdf6D32 jLGR2diaGn/tO9/6zb//90w+vwxPE8V0PynCA275B6/s0xMYPYm3g3p66Aop3cIqVEkDyfhQifWN wOPhwVDpBxtj7EnVFMuri5nbo9ZoT+DgcYGriBhJ2K1fqsw0lrGsZN0INMzGbM7g8UAbAAihUS2b pJOEvAjD7GXMsnQjuOC7sHJQMOJX/DySFAp30GTi+HiBUdsT11EuVLrz60LoLISd5B6KkLs6IPcX zCsDlpknTs8MLNaUejTyxoyPZ1qtSmfRMEfTPzE6jdNiW6Q2JZk/rLLeXvnhzfmA/YrDJQlKOSOl 4FUiUxeYVlpAaZTWp6lMjS4auz5fp31vPnFvd/CUZET1Pzx8m+5khh9623+KF+hULmoFPv5MRLaM tKzYIIBjCqwpv/X297+z58Rnug+fNtYzG6Wttf/1f/5Xh44cLHInRGAEs7L7fB7EHqbSF03iIskj t85A5ZT1zPID/tWVze4/UWi5/xlxKEiGye1/lDVRnZqqbVpZGBx46ocYBu6qpcZwSVPVYgM56TBW 3YVUfWXJ5AtXg1EYKaTXUl2AbmpAB8cTCRf9CTZ7kYG9UiKyqjwrBC4QV4jDAqMziBgYvmmdg7mV zHeZ8pDJ5HM4q8m87CF6aFSry/0/D1wNlasjFyKRQAMIWblUYOlJpEvDt9nGhD6JvchDwzYqJ1oz ahq1frFFwtwpHgWk6OJhmEn8CxOooIck50AYI4GMfPwH7oJC/X3gFshdJMsmyW7lO+kDmeUbmwAa XX2p8Qb652GIhTZIF5hdG6XZISDfqj+rrhvWappF1SLre+Sjd4hUp3QZ/Zgt9PEbbOevujTfe7Gy L1KqfTSBMWm07Vrdpopmrua8tezq3PTTX/mNrgNPGuvFeGll4Y/+l//Py7/8CxWnG43VdMl0mWkq pAdZSmFObmbd1BLpLtlHXI9sfl0AHnrBUleQIs2jiIt8nMqQstY1ERjxls34Y2VJ3pCuwPqQ9qlL ptW8vVqenjS3d1r69zRwXfT90DwfpMNaYKi3zLonecVgWT36EH+HYofKrsoQMho1yRMhgQSoJavw skI04GSP5qjGkO2zqJLsg9ZBXwH6ivX5qbJ1Jb+sF49EJgln5Akp4ItFBAYmfB2UoxhNqVBxoM6k jwc4uCamhLcIrwapPmVkWFcKqSqwlJM1EamrgU0iNjJvVQohzNgQYbjvFihiEBmDoBZjB/qvAkJ4 EaRyxDaW1myj004imwQRY8GVNZbtJ/VXKaGqmIxL4bQF/KOYGVQKQE0L1ssADxMYFd6o+vZ/CoHh 8u7Rrz3M1jEVQlJhMHkbtYxNS984+87Jz3yl5+jTMnY8Pz/9Z7//e3/3H/93jUB7HYAg8a/6UfKy e9/uXmjZkHJxLVF6iEv2iPaiKSRSKtlxfB8mOKqAwGkoC9N0yQg9JJAWlS00D+Jplcsr85lbN2y9 A/7DJ0RgBCHdsp3qMkUD6PQ4ulJVakDtUSlJSMxYrwimBYo9i7lMH6nRCD0HZH9+iDAawh6m5st+ +HwlqJBQgR5jMQ4Klcr21TuhlQun9KqSCvlF+TZNVav2mlJMMsxeHxquPowX1m2ktiSVwzmr4orw STXLXTwA0aqrBL5fIJ6YBeTpQWCoJvRBv2r9HHTzIawikHLANwVVj9lD4lHJAwKMQJGRlNeyEySU khofCRSRE7UC4oKo4ocsdZM14GHbVAnsXxat9ZH7RacD0v/80DORO4aypWO+nDUUt3/ynT/bd+Iz fcee3S0w/7QR7AbHrpyk5k5qGoYHGBh143aJ00Ocwg859h8jBqpc/zAxufd32V4Sp1J8aI1WxW8m xacg0ZIqRVzAEJRXFpO3Rp3dA6FDx4iSmwZP/xz1dU0vo3mxeo5NNidvJzanDCnuCCCUWoN0PF2f RPrCxlSpW6sIJQ2SRgOlSh30s+tHdjdRFYORK+C8yNTLFzQ9zt2OTdOPaarXnd9EXysRofhMYK8I RdVMG6YyUXPFHsExQABF9URNYdelXT5YCYiwUTOjgK+2Mq0E9MwHz68pUoqHWmVx1Fqof9R4EYPw jLrskD8xxtkFM6iYMvlUZdtFw1SZaKZ6DJW7RrlDhmtJKKwSKqrHsykED92mzUTDJ7j7j7xP9FzS jn5/WPqBoj78j6Za0aRljIXYj7/zZ3tPPDdw/Lnd4iwpc6nLc+PVA/VYle/VhN/7j2b31celCO9P Gqob+UiHHicquMvDjwrxDtuXuBkVbzVUYOojhQz3EHYSOAq0ydBYqhQ8YbHGM6LtxN+Qo9lDph60 5sA3/6Rr2qYgCRG5dLrh98mYDNlVACgBohjKVRc2WeyBKmmDugE7cP8h/XQ2AwFPA35kXGAyCcwP k1y41PREdJqU7JKOVj6+HCqaaIIp9J1Mzq9QysNcKIFVczuLTCvIEFUomS6iNLSqZ1gNeQg6xS7U OQF4B8sE6jIS44OnR8GWJiScOWoITCmowPZslhCQI4eM8zwfVc6JOErtu1Iq5kFIK5CJiUEOcG0S JWp02UHlwaQDOE3BWVBoNlt5BsSRYq5qzozX0bIfddwzzo+2Tx5xOzVfptRAc1XVDd95/MAHSs9K oURaV+Ro5ud3CYyasyLTFWV+ncJ0yV346ANo2KPs6E/8GkE0mqVU9EgHihuwlqDgJAJuTrcgQIaX s0bmi8k0gleTkUUGk0YXS50xAvQ56xA3UQIoEmU15BB4m2wdXTmo+o7sHlujbK+VZUZruWYuGer5 5fHR22ff0lJbDkKPRqHhYGtSMxE+TB1Pcf/Bd8MYTvsWY5hhGJTEPSfNB1Ht5CDkurePeSx5mXtH EYI/U71gqGUqeYvDsrm6fOm117Lra4xWhrVHVQrAC5mrRosG3xWE8Wq7C6Fts7vTmIUB0WjMFooy LPqD59Y8Vba+4I5oZpITkLfLJwhmR+ybHe2QL7z/kzdXbk/Y4LxlRBMcuZgwyUarbgzZWHIPBO8J UJYyaJ2uIopa0lMu3tkO6OVj8Y9itD7xhnm0t8iYOh3Ypg45r488yPQot1jWVpGnomT1Y9eAPhFA wTQp0PCjHM35sB+qjX24Wqaorz7BoRqIMe2PdqBVBYi5k85VsqDueEOKGyq+ZseKXMkB5lIqsuJd 6YfCWQnwFKRpA/rb5sGvKiaQ5+uC0RLeYyRCy8c2Jt59542vf/3Sd7+bWVxoFPO1cp7pSWUj6DLY JaWTTi1z819VJhPONFgqgWOCRNLzCWIkZIPxpSLwAlRVUFc2nmxsOdjAPC8gUZ6x20CCppYnJ9/9 0Y++9we/v3zrNjS2Aj6TQE3QOMQyTVulzBS4OQ7yAQ6bhdkjXoe4VR84t9Z56lx+rQCm5aWC3qS2 bSf5ZjSt3pl489vffu0P/3j6vXPlRIazkwShnKP0M9mEVBNSOVDX6jRUX5TDZnCSjNxJcOuO1s6X PPDBJ90qj76v1LbUd7ge8H38JldOqaQx5U42HRBxTMy/+3/+nUoqQaX/xJmnG7A0gPLTLftDD31g QmvbSWJr1687z3/yB/KxLZ9J95wedkiIAoYeVhVdKgWbRfVclfKFFpYkBkjEWipV2Vynp9/Z0UUY 2vTDdG9MAu5WC0MLlCgRf/P6anRHW4GdQFterG2NTqydvbTH11aOJS+/czYQCrf39YCmFw4aiawF HqFwlM1/xVAJFriS2Y7B0Nko45dBl4xTJ/FOE0InYC8RXtFXRB/SMMe9UuAq8Yn4t2ZjPs/mxtt/ 9I02k7nX64Muo6iV+gf7EGayeOrt8gnSOyG7tmbljpRLlG6cVuvW+koA+r9axSawmQ+eod5TpEME VHZMoYkEOlan6AtpYH1t7e1vf+tANOqt1W5evkTtAQJ4AhuYtJh6hvMrDi/LLjoFzmsxxuBXaVir woaOKDdxFbLIH+MNqXKNGPxPvmce5S36jW4eIrkqmfLAQ8/+CTOEOB+QXBdnxsci0QF/tF9cMpVz UdsE91f5eXqpafcMe70/rAm4VWYdiyYgdgk/wTnLNHuWisKFXp1R9g6/qKT+Kvh7hVUWZaswX4JF V1O9JZmqHsvcv532AOXENr35nbBO92z1vFLLyxU1JfIlq6G0ssACpZdKtpw8qYIwKVeo69ODFuV5 qQfNIp3ULHYgHju6VqlAWQvGegi4uW4u1wz5Smp+1VqqHj5y5HPPP7+/M3rxe3++ePaCGzBRJm0s ZI0VoRSTfJZMEMArZGEqLHp6fvb6a68bMmm+EuSeTJguCYFB08G/B2FRSrjVtSExOwuJF0ldFTLp tdV6PvP8s6dPPnmqPxIae/utS3/xigE2s1zBCFGgJl8k5RkWVciXAZbVXbSpJeOv/vHXq7EtyQ6o nk+9iKYaPvSWCx0irNtCcV242+Lr4s+SC6yBfbXO3ho7vu/A57781c+defr8qz9cGR81pGOGSsZQ AyIKlVzeUMnRXmCqalagqbylVsytzN5465VsYgMyOb2lQldM6sv0ROTOocjf+ZPEAB/2aT+FZxTZ g55w1I+P18nqrypJoBtexUYhuVuxMKVU/Pbo9cdOw0vmN8KULCpZPlHMozTHC/RDMlHyCbJjBTIk sFJp88AVBOtuB+SKYinzwCluCwteYXBfSQRQvGw7yBHx4CSgUA1VRClCLiO1BkTZInEmzwvdpK6P dlnue9ksHeOnLtkkQ8zFyeQj2dG6J4I3hXOFC4UDLYP5xF1g8IqKUrg1sKrmNjeFBCPSrgO+RE7E ZWsC1qRkAGTbaCpR7JdrA7lftRHTo/Fw73BOTJbY2OTqhct9B/d0HB0xBRxt0VB8dXn6+jV/Nusu aXV6Y0he2Y0FGmC4IFJpuUIplZy48N4bf/qn2blFu8MePrCHcr1NoM26fyTkCIKnl8kTIMqIkqma gR9AbasXwKhLLNYwJLdiP/z614f3jhw9dZzBF93dneZq5c6FC9rqhocAnDXD3ZMAjKZVnLtyDQHL pJeuXPrOv/u38YU5p9XSMzQMfQxMuzTNNAcv6lpDQhHSbFD4mEpqtK6YBEbnIuolGjetr3/jmy6H 57EnTtO85nC42iOht3/841o6CcabGU0NmZsgfDhcNHe1XqxWE+nMxMSVV354/vVXPXZ7e3+fDHPG /bSC5jbl80Wb1SXpjqaSUh5kM5ON6ZcJpp/6ofucO6IixkHhPHYJz73HehZTj2clnV8tTDCBrHMo EO6RkX3lZPzOTSUwDh9cpOqD9D0r6yAqXMi+ZEKljBnXd634KqAzuDIZPQQRDGoLvn76L6Tdi9Kc IAYYr00gShJJaMLFBjL4Ps+oGKphUkJTFS42KP9XPTMCKRdSE2X0xPTtOL26kVFSwWkoQaGcV0dW ZfQsJyA1lXqZPqo65y+jmth9bDiCYdGWcprsikwWIj87I6AiHWqsrKLDbyV2GcvMHVeip0a0yikZ cP0ZMiFqmNeSMTIY1sam4hNTI8cOGtvc1XqZEAIpT65vxBdW5u+Mn3/tdcpY3s5Oxh1bjPbyeuzs d7/36p9+E0zbSHu7s1RJacW+xx9jgi5RgZpAKElfioKCJCDLVK/n8GHMkKYJOZuWz3OFFPsZA9Og C3p7++6VKyN7R9qjHdKWAWomn4+vrJaTmcXJ6Xd+9CrsGP6OdtVg2ajmi6Ovv/Gd3/+9zPbW0yeP g1MHBv3E519kOZg4IlAKGtzU1F4CdnW/heSKtSJjTj6vXiqaUYilsvQPZfI//rNvHdh/ADoBODyl tAvH2/r6+vxcfHP93dd+MnPzdsAPhU0I37BarNw5d/71P/vThbtjbX6X3+9e3dwePngYFjkpAUvj gLCxCxma2mCtsEb/Rb/DSpc9zA3/6V5wnyLWCVQefKgz2yHyq33kyD5Verj/BxUOnEkKd5A72BgP 4wThB77cYHXhhzFkAXeqjBxJHGuhZx3fQZVRVPimbJ9UunRfymxxenzMNsHE1XiPXhxU2Qblt0tO VWVyH5yHV8VUccYqIiZ0w9vscGzanSqEJiCAnY/Wl+YYQPCTKherO+Q7H6i8EFWfVNmwBl6LJplo ePusRbr19bbNctlS1Mwwn6dShInM4Mult7Ox1fj0ZHphBtXh83osogqtEApCbJkuaYlSOZ7K+yyu G6+8++f/z3+9+s6V9PjS+3/0rbWxya+8+PJnzjx98sjx/rbuRkF4+CH3KJRLuI0gOwF6ChxJyh1F 5D7gdNaL5P7LduD7dhfqpBBPpBZXtqdnNm7eBgAXDbcDOIB6kyvxtoV9Pn8iFq9kiyGLY+ytcz/5 V/928Y33sxMro9//yfS1m8eOHv3Sz3+1rb+ne+8eJtZW8jD01mifcNYMAOwYMSPVeeWzlrnKaoUW IicRVzFnzWU1Rg5ubidn5rdv3irEY3sG+zgdwEYgEuhvM2ZLlXShuJm05WraQuzSH357/Fs/ykzM jb13Yfbm7b2HDnzxF3/+1HPPBDra55aXYHPn3kqDqXCvo1CF1v1/oz8tC6O7ZA6Gwkry416VXblh MlgB84JDRfIR+RHyB1X6ZjwKqEThKdYh0uwih2KKRJdI25JCF0lfl6ociD7j3cz4ZQOjqdg60ruB bZZ6hMJ9txhLW4H3vVVly8OqjC8HUzGSp1jNcNqrBaCKyhyRyeSjJFOo2PFkCox4aDrKnzeYahmI /DawMM72qHg+koTS82v6axrFMilZEmLCZy5fzIfDJLk0vzB268rFs2ffenP04oX16dlOf7B7sA+n Sy68YZqamEqms88/j2//bGdXz+DIEPMJz7317sL7VzvbIo+dPtU9PABckrMrrCNziQNPP2V10o7J fCbYXdhFpCRkSpSQHzNlOp122p3Sxbm1zaQXvu7O5Svvv/PujXPnU6ur2WQSGXB6XVxptaotLSzN zs+D83/+xRf3Hzg8MjyMib157cbc7TvFZPK5Z88cOHaoUC0zf5c+49fOnv3qr/6G0exQgbcqNIof jJkjiqwJOIz6Y7VchFA3FluZmLz++uvXf/La2PkLUExlEvFTTzxmc2Ga6uVsth5Lri0stEUjL7z8 8onHH2fgGYZrdnJ64vadeHxr5ODe3uFeT9BrsVmSqeTM8uqpM88yFBFKAar+OAUo3PvycU3/oQmu 0J2an4E47S67P/jrdizMrqGwHxYY6eJVIbcyD7qRZG+hWQQnQaeMUAPjiGXz9PTK9FSVtWXMEQ47 +1Sot2Tj6o23ErJI+xEWmAgHSXPYnRJR4IYBISSYUd4rY7jFEKk6tSoMKfhfy2brhrtpiCRPKt6b YMd4K23AdkU6I4liwbWLmArDpMKgCAeAnIdKDBjqmXRRsmQITKcuMKrkpwaQo/ga4MQYIiBtQ4C1 kpuba1evj7733vTYHeKXgf7eE0cPHxoZ8XGBlWpbd5fd74VIlnFO16/f4NtG9h30drS72vz29mDv yNDe/QeGeyGOHvR1RvI1JhtpEGfGZlZQFcNPPanyvQCNSSqLwpZOCZmaVEMbMe8vG4uvT0yOXrx0 +8qVXDI92NV17PDho/v3+y223Hb8wKGDdo/bZLcms+kbY7cJpUcOHfR1dNgDPpvH09nft/fIIY/f e/TQgUDAp9EW6HZq2cL07PxaIvHZl16mTVB1i0tPehVvgBkBLJ0kaKrFXI5hzjfee/f2++9XMqn9 /f0nDh46dHB/dySyvr4yMNhvd1gdpKgN5o27sytLy/sePxHZ299wO+Dq7YIR9OA+X1uoY6C3Z88g g3JRjVDWL8zOb6YyJ04/7fZ5gWBLlYWhwoBlWp5Qc6cqhaVvOb0f56+swOyu9OvnqXtl92qtklTh duJ/WNGAdWZXQEaezZakFlbW0sVyplhOZnPgG+EzgRM5nSlIzomRRmxDxpZIToQIUyZMAHBMZ7Pz C8ubiW0lgSozrRBbEhMphI96RolEMxt2r39JKWNQHsLEhSOYzZW2k1nGoWZy1KGl8w3DJ+O6LQSr Eh2o62mxo+j3YAcacc91lfl8JHDpDXCbzRV8pXRiZX7u3He/c/G9dwe6ol/5wktnHn98sKeHiZrt 4bZgOAjInhCJe04UBV5lYHjwsaee8Pm9sk5OKx3NRDb+aFugs80C+IqZLw6H0+/Latri5gZDw0Uk uXQULZBGjbRvkUhJZt8US2zg7ZnZCz/44dX3ztJa/aXPvvClL7zc3dFBlSMYDHT29DLmslwo1hll zSrU6oG28L5jhyP9PXwLJXmjx8FhC3r69g252kNcGKgWC8Nn6ua58enujp6GWcb6qkSDYr3AuVIN x6ZyLbe6fu3Hr779ve/Vcrnnz5xmLltnT7cHlqeezmhPFxEdsEsntj1XqBeY6WPqObh/8NgRzWop 0oZobuTqxbrD3DPS3zfQC68KtNQkLlw2dy6ZawtFGG9C9zTLj2+vD/x4wI+eMmtGFD8Defkpv2K3 hTljcHqEnEEHhDQNZTMFINAbBjOk0isra6x5sVy9dXf97izj+DA39dXVRTSEyeS8A/P2/EaEe+wQ BiKZH9RscRNaS4Lb8XHG+C0EQiG/y8stFngIGQKV/VdcMvymC0zz6wUCrSf21D/sEpW3M6WzOaYH r29sXbx0bTuWC4eDlDiqQN/B7TP9lOyWUJmJI6gSggKprWWSha11m9/vjHQJtFZFV1LokMmxAAA0 UqKFdGbxzu3b589DTPbcM09Hox3iP5AoUSwInLBWYrjSqgCCTUxSKni9XgZKRqIdsLdImI5bylgl PFiwvUgUMGeooqvVXLk4MzW7sbRx8PTpwGCvyQnFB+mIKog2BA8Fz+qUc3mkZeLKFa/NdnTfvv0j I1CUMfDM5XHZnDbie0YybWxslJjsabfl81mbw9HfPxBpizAbvVKlVgI5v4XhZLQeyBVrZYvdUuLp YmljeuHm9Vuf+cIX2gcH9dkGXIycLPIHE2AskZqZn7s+WskVzjz51OGDB5k+YHXYmNMmmSTV6bG8 uJRNJP1efy6e4gZ0jAz1HNhD1pnXYOLMXI5dhnBKbUurMAWEN5MhzGwnr125dvjpZ3sPHhTbYaOT nIKRGBBSC7pXtmNhmrqsaWF+yt38id72l3bJzpwxOLz3C4zsVqyKDsJDu2cyWQJuZo57/ME3zt6Y Xd48emSkuzNYKuSEjM4VWlrauDN+d8/+fU6XVdo6pN9ZEv2IFckx+no1rdoz0NfZ3Sl4I9SQbGiB KYnSJQBFbMRNAbQkKUe9c1zkV80yUiZCzR6r1Bh7yb5k+DgzNGdnlxl33hEJSFVe0l/M8II4U3aw iotEApGNWiZV2FojrexAYGTqE0X7wvbqai4Wc8HiajCl1jbuXLhYTKXwvobZW3hzFitJRTwus02i Db2cV8zl45ubHKsry26/G9vCGGQ4wjPb27BLgvYHlwN1QGJ7O7a8ilQl48mNRHxycrqrf/DUz32l 6nVhXfFZY+tr2xtrUh8ksk9lF27fWZ+a3ts3sG9oxOd2sacx6fpIHBSBZK9sVPari6tLhXx+ZXER Ie6MdOTjqe3VjVI66+IU8Y9pejJaUptbsfXVUpXMH6eRvHXlpscf+swvfA0OfwRFRvWsr7FGLrez nErHxu6uz8wFPb5DR44walPKR6BjQPnY4C/HT2zYnE6H1bYwPUclanFyJp3LhAd6SrXKysJSLplx mK1OixWKQFKcqdWNzPIawz+KG3FmXd0YHQ31dJ548UVXMIRIc/6oM+VHkOZQJNvNHGWzHKO0oq4e fxY/P53AqOyt+vkox1HiezWhgRcwOay3t8fn83AjUWjlmpHVYmf39PR53T4ulbyVlFXM1ly5ns6X cjROSNTBQFWGAdeEyrGtPRLtpEFKbj9lwHK9wPwlHhQ0otxUOqfIsHiGZGZpLcbtzkCUIjAsmTrZ RGWzk9qZJtMOn31HOBzG2yNkgXlS7IDC+rO3dZ9M98r0NKX6VbVXCk6yUS9X5u6M33z3wrXX3k6v bHIq0xevmPPFY3v3ed0eTsridbItGmb2sw22PA11Wje6A8Ejjz926oknetqjgE3sbNF6JZva3lia W5i6W91K2IoNV8WYX4vN3RhdGZ/YvDtz+Sdv3blyo6d/4ORLn9eYB8oZmo2U3m9cuHDr/PvxpRW6 duZGb8L7fHBkL15fK9kp5IdwZSqXkWKn0eCyDR8/9NSzT/f09rqZzUkGvVgzZrXk4tra+Gx6bqWe K2NTiqubpOaWJibXpqfPvvn2e++dtXq8X/7bv20KhFjHXDZ36dy5m1cuLc3NUlGNr62tLC0yHKp/ eEg4EykQIfDcPxOSI2lPgW/UDdCuf/blL0aiXdKj43A2HLZ4Krm1xEWuZmZXrfmao2YsbcU3JqbW btyJ35yYvnj16ptv07Fz4vMveMIh1t3uFFo01p52I6lDPOinibT+WQjLT/8dux3KBzuXksdRwQNC 4nLBDC7OjgoQYMQRjB2/QCDmcXlwRhSsxcQun15Yv35z4vbYTCZHmc64FU8srm2Sgt6MJ0fH5pfX M1Q04+nc2Pj82Qujqxtb8VT6/cs3Lo+OUYMgIcDw5Ru3p5PZ4uLq+uWrN1ZW1wmc9LKpyinDPCi1 x0KJaadFtycQjoSQe7LCQk0MqImBl1K1bnW2NFHjKjBTMiUSWamuzS/6LNbhzh4HXMnzC5V4Yt/e vaCncFU45xx8X3bYu/EthUFKdhEzW/hWh8MdCvNJXrvD7/XikgJ6R4aZGkWQhigi3RTbWQnaN6vl st1qO/zYqWe/+MXgQB8JKTCXeJ7bW1sNTTswOOS3OwuxeDmR7giFPU5S5PyIYZRsCg6qzVymnU11 I0sTnNXsj7QJVqta6+rsoaTIJFg/k6vZxKpMhiESDJkA5Sq4dsV0pmdk5Et/579wDHRLM3O1Vshk mdc50tsX9HgYixVbWmK1XWG/DuiWMlid2eQWKKRMMPeA6dEoKkg5NdgZhcUzls8O7B1B24ARC9nd QSsDqLhkob8RF85icDhovytVKlr7nuEnf/6rgb3DAilT5RcdQNc6WrANXae10Bs//Ub+Wb3zfiFp Bsq6tVFoNX0ssbRGiC1lECzCI46tXKMsgRrmyjalK5G8FDEwfkCFqd+s8+Z2hkFia5spLMn8wtqt sRmn8DE6eHD5+nSmUIBccPTW5Hvnr+eKBYvDvLK+dev23YJWj2dyb527sry2Ee3pxDacPX9xdn6B qo14VpT2Zea8FLaZC7m8vLYZ28afGru7rNXYoB5NREHGOzdtpkLNqKYkPfUnkRR5cRwPiPn4Cbg9 +48c9Xl88+N3Ay5Yi5ns5NTrMdILJjX4FjOECKBkymvSRm9gQDGMxpJVx0XUtImJiem52VgpBxyy YTO3D/TE8qnV5NZ2JhWKRh7/7PN2mPxxq1wuMX0KcOEwW2CCDUW7picmqU2Gg0HVpajcUNU4gmnH lcWJEvsKsARbD0szHdSlktaoe9HcRmOuVJyYnro1NRHTGM2uUVaCcrZkquWzmfXFRZ/D8dmv/YIh HMCmAeS0OJxkS5wmS3d7pL+7J7m+mVxf7+zvbrhsBVqlhMIGaSZUE24yYa9iYCEUIg1jqVium82p chEcdLirE0/RbXEujk/dPv9+OpmRiqfFYI34Ki7zWja+mty0BtwHXviMe6ivCtsgHoeq3SvfWCc3 abVx7d7l4uP8jPJjfxnh+oBVUaKi6PGb6ln3Y9SPQsuIdtMft/LO3H8YRBXuSK0EEuUP+AcHeyLR vlS2HEtk8LhwxNo7OwsMWzbSxW7d3M5m8po36DOYXXWDK9wejjDWwhMiB0MKDBOytrVtZUqEyezx 0G/iQHM7nM4ydZh6zcmYU0b+SYnc4PM49g4Pk7i7NjqRzgBkkQQaNHvszGbgtdNj0dRoApYS/0yS AJX+ocFUPnvr9uji7NTc/FxbV2ejWLQ7nEg8NsVtdTYYNa7odoCzS9TPxgUCRLxcLNUKGlVYi9tL 2BQMdxw79eT+YyfNQX/ObiwJnaBp/8kjT7/4fNFUiZeyVJ0auKAqwY2QkW7q7OqihH/r5q3lqemN pSUEQ1jiCFqover5bsRe6QjcfbF3gInqIA8s5SJgiYLMSCKjYDM5I8Hhx4/tPf2Yuy9a8znKpAnM 9YHDe5984TMQMBOkIZzMi6467YIBahhD/uDAnj3Xrl2Zn5xYHhsn4w2JM+Q1VfIpZIJJNcukWsnP kBXBtrHykiag4MREqWzG7XGhb0hrYNkOnnr84NNnfB1tTEjXKPvajW0jPcdefCYw1J2qFgvFnOTW wCgI2kmkRYlKazc1UYH34oAd4/OX2c0/g/d+QGBUd08ztXdfVKMnNUQilP6TdlRlc1T6V/qKFMxR iMO595JRkynFtnyBgjucwmypIMHhZpyqWAneOugndbYq2T9mJjQQJ+PDwGEJBaaQbfcODsfTGfZN rkQPqNPtC/B3MItNwKBikINau7sz+tSTJ9o7OnBGZKgSoEtCDsnXMQldqCP0FWwl2eQxeGIoYIh6 6Bju3zPcOdw/Nzc9evX9WCZpwc9GkWvU/UHpmG0YIbwMHJ1yAbdD/FDpxZVUHlYOya4VyYqRsLCY nd6Rg8cPPn46PNBfs0O2rJHE2DM8HAz6hw/sSeRwS/OSmMd9N1nclMmZ0RkKHjh8KBtPXHrn3c3N DT7D7HBUsH0KZie9BAovS4IB/5DAGmoNvCDqWeU8PTVlhA3LU2esdCTQc3jf3lPHO4b6SNBhtE1O RzAUCnd19A8OSPY4lrA4iKoUd3ndSErt4LFDSN6198+vj4+zWE7mqZOcUc2jqnOQNYAhrahouaTC hk9op9HSZMhn0j6HHVgn62OxmXv2Dh0881TbnmHwCqDoAC+H2oKRaCTS21msa4VkAuw2sqYD0+RQ 90GPLHf/7HLOfgYb/i/7FR+2MA+OZAS1otNOq0KNchpEW6hiI9g9gXeotRYEBFtDNeCwXIKDYjrx 5PTa6O2ZUrng8gCzcjFGG8dYSJEIWSwYGb3vlR3ikMjeYj189Ajkwmub6brZ+dSZ03193Sy78gaN +NQqmyKyy0nYbeZwWxvekeTPzOZStQTKni8nqFAiLhLdSsbICbPpxdfnxXYbedWhIwefePnzB558 zBrwlLB/dhsxEtAPK9dUgm0W0EghFVuvaQU4ihU/sqBQGSpYgxnW4tAQdLPD5IQC0w2muZKvuqB1 Ktan3jx/89V3rvzkzY25RUHQ5fJydsiBVm/QVMWJWS3RoYFTn3mOFILd5yvXahaGeWA5SVewjipp wYpvrG5g5ZATyqlCQAajLyaAUdFw8wuHKbhoUhFyVgAuHKisRD6Of/bOhXde/fHC6iKmpZbK6jZK IK3ID1GKqXHqc88dfvKxnu5uKGuBYFvJBdeFLFTYYygA1yvxXLIIP7WLJspambCxXhZwXrFgxekT hISwOBPTC+aJ6VfkcPJafHzm9uvvXn/ltdj0fH47iWsMjqOSo04jqJBdgCs9xXRfKqwZY/5lN/PP 4v0fFg/9Spr6YMcfE79MbVBdU7CrCCLoRxQosOR6BdbMn0sMGSe/JHQr3JwK5hwvo1jUNjdiuXQK RVbVyrl0EggGMlbGh8ICMSeJqJLqGaQt0NHDRFetzs4vW+1Sf2iLBIeG97j9Pm46SVIZOmexLiws vPHGG5cuX2b6uXL7y889c5D4iNuAZyMgP5Uo0yuwLZV2T24EuCB4R7JCFiL4/r0jPSPDQBKxeGww KPQF7IiToixgsZjbXFsppzPiWGBV2aWIrtNOZ2+eCj4REzhoPEF8Kgp2LMra2rVXflJYWHHlylGn P+Jmpqb39tXrQmOt0Qahk7WLz4bMAOPdd+RoKBAQY6IVUOdcgF6FYk242JXV1WIBFI7egMyya8Dn +AC8MsUYiNFowB2IyrEWy41YauXGrfnz75vTuZCTWMzR09U5evkyzqSkOPl2hVE1e93WgLd/7x4K qvh9wgnLEE+ycaqjhmvWqgy6TeTLhTLTOoDTuh2AhrhDLpu1kswYCrQhg4KD0RpXglIagEJtY3R8 /r3Lrkwp6nCHXa6+zuji3cnkxiZpN673XsLyo1KxH/38z0IIPsl36LuqRdHSBDeK66VHprodUeZF lLIQytQNuWw+Fd/a3x96/EgvdfFssiRswkYz+Xe3zzLU12GkBbxciXiMjx3pDxF4Wi3dHZQ/GuV0 krvbFbCEHEV6mwrpwkhf8Pmn9sLslEvlDwx3P3ZouJjOE5hOTS3Nza+dPX/zzXcuf+8vXr9waVSR W6GjYZsgCHCSp56enbty9frs3PzR/VG+iLnDUk8W2JbO+a9QL4qvqdU7Kc6aShwAS6HjHPp+nAsb US4JHviVrYWK1BAlDgP5VRe2WbupQQLMal6fmjPlywIhqTLSq+GI+AwhJ9AwLZui9m6rlRrFlNVQ tGup6evnGo2c1W0OtgUHDh2kzN/V0RGbmm3EE1KbFb51EwkMqAVK2AcbFErS6EICuUrDMn0PFfp6 qdqbie7LOGM+79WbN0gok9aGJImGErvbEYq0VSrl5PY20AaLptk44PwtFtZnJwvpbYoioTbf/oMH mFc+1Nu7vrKQ3Vyll0t1iVEeIPPPCEELCX8cZJ6VRbWhLASdw+gqmN24l9QfY0urxlTeUaqJX+V2 5BvVnsHB1HostbjGOqATKzUmGtDCqWVXl7NzC766oc3v79wzbA37e/p7q/lcdnOd0KdJGqsievFE VMuvqmbcO/T80n1Mqp9kE/8sX3v/2HG7l53ULOjoRaTWjw7BbALLcPEtlq4okxXb/R7AGFSuFJGk yeRnpndHJBRwu+wssq2rI8Rjj9sW9nsG+6J93ZHOiL+vKzwy2B6N+LAJ7W3+wb42n8vKKJj2NiZa trldfLY5WbSkM0UZm0pZplze3tzyeZwdbWT00bZ1mv3a2zs6O7s62tuZGtYR8QgDoeAxJQDjR/F3 kIQQ46caMdmAlVo2WdzcsNJx2d5Zs0DaLz4S0SgK2FiuTF24PBTt9kWCFa3EdgGGTPqZpBMHdmdt fLq/s8votNXhXqkDDaE4WllbmHdZre3BQK1UuHPl/cnRa8nVhbmJW9SI1uNbmWLe4fZeuHylWKmC bBhi5KWM9bOCUJXOAUqiQjtmNmZyS7fvkJNv74oQ9wmrPolaxtuAkQOgarWM3x5tC3i9Pi9daThv GHHGxGyurRbT2Wh7O1iepbGJ+dt3FsYm1ubnHRZjLp9NpONBX+DqlavpZNbgsHcfPuAI+CvUIh0M bKYBlG4haz1fis0t8Fnd/X0yXZ0FwVFGGUhCThihbly63BNkZV3SSibjns0es21zci62ujF4aF+p kJ+7Ozl65cr0rVvpxWU7+TOSztkE3GVLG2vrKxtk5CJDA56uqLi+0l3RDGJazQS6X3YPrCg3rhXr /GwE4KcvXDbP76MLrHy0js3WI36bzUbtklaHtoAnHPB4yMDgUBPc26zhgLsj4ncDuLWagz5XJAQO kJtocDsdfd3U4r3ob17T29XG5iCXFQ44/R4paBPK8MpwgCqPKZsprS9N/cKXTrz0wtGXXjj+1GN7 eCM4fraZjI8wEqdaOsKB4f6e3s5owOuW1hs1cKaVpmhdyS4d1roHOw0wO7Va7I2JnUTHFgWEci5r 9fvNIIGTCfYOcmHn1P1ek9M2OT1FSxZFGbE4BmN3e7Q92DY7enth9HYjlYk6vMWN7Wo6Hw1FAv4g IIG2SJQCaKGstXd2FUr0akpKWDfmrCaenHLt6wwipLxTzBWqpTLMmsgqokg7CtGFy2SOhILt4dD4 1StYJiSsnsmSoeruHTi471BscYWsbimedpmsuY1tVF3AZO/wBNq9wcGuftUZZHf6/GXJhlOwr1vs DibLSjgnV0xqwOkLh/MA2GgBzOWpBiCcIHGkkuWyBcMBegJWZ+c1fFHirgIdBZrL5338maeJIS/8 8FVLqtDpj/jqJnfDHHb7qVKRBo2Go0FvAHc4HO5gMmkpV9Jb3+43Jzu36T652HX7fjby8lN+y4ND /PuSGM2csr7DRGbwIrjX4DskEBDLgzdO/KxStQr6K9lXnAeAyxLcqFlBMj1YuPFdDpCEkuynE0nK 5FIzkWkmehyv0OY1hObgSH9sNQacJp9IUQ587sxjvR0h2mVlxofAfPG2qhD+1MpFacfdFdQ/4jLs 5M1UcYXtY3MFPctrK8LLCqJldtbGSUjzNfkuaZzuO7B3eXWlAOEy6E/EKskksvKxk6d6B4ZH379y /sdvOCyOvmgvpEM2i2thYaWvb2hk/6G62Xb01BPbmZwdzKUTIKYArlTbnWTgxe0lrrA7TD5vJpUq pXIgezZpCMtS4bFU0hkGnTeKpZPHjqZj24sTE+Zy2VQslzPZ7PrGUGfXycOH89uJq2+/V0xmezr7 tFzZbrTlk3mXydERjv7/23vvKDmvM72zcq7q6urq6pwbjZxBBAIkJYqksjQejSZZnpHDHq93dves Z+3x+szu2Me7Z8/Zv9bHx/bOmfWMZzVBiSNRoiLFHJAz0AC6gc65u6q6cg77e++tanSDAAFKokSK aH1qFqq/qi/d9943PO/zBEJtgzt2F232eKHk7eigXkSKzgbqDHUxqjeZNAAwS6Apk8ulUykyMzSE xZcWaXSiKZmaLpijLUNDAHCA3hDRee3uQjIdT6WaBgceOfqovVB+6Wvfnjhzqb9rwM5FMo9VjNHl cEsbeE1ASu2wgVAqcobazS6fbr74lfl5oIup12EkiFHlPhEAZ7hLjl7FsIphmJKxEM2SncJ+VFeN Cn1U9zz2g3deLJAsoiZI13seyCb/JO9DQsgGf5g4UcIu5rAZGz32/dsHtw92tjW6hnpCfe1NfpfV baMfQPpFab5lI+cJRNDpYCBIv/S7sxnVq11jJOVJUtCxWz3BxnBytZihjlJdmp4685MXyJ+SGAUi 5aOg2RjArG5evyVNcrn83MT0/MyCy+4mXne53eGF5TdffDnY1pkFLGSiyuI5feHqn/3FV77yzWfP DQ/jQR77+DPguKSBWTWAF6SrgJfSrMqNaww2ZVKgpNNcIs7n+ePH00sLIHxB3jhRPWv0+xyu88dP UYs0ul3hlSXALHaHrSnYxE1enJkbvXpdEEl2R4WTNduvXBt96dU3v/m9H/7wzeMrufznv/xluw0p G1XeEadVEpJSETCbfU0BEJxTU9NkbhKRlclbo8lYRDJxFZHmA9ICrnR2ciI3t2RKZunPnJ1f4OLc ra0ui91rss1fv7l4c8LucM0sLpo97uVk6js/efFPv/JXr5+/ECuV9n3mMw1NwXwaDcN7uy4fQDPa GMPY1sUwKhrQV4SdaJC/TgDoHykJCxOwwkYKWoUAUkCo8k/AumTrJVegvkTq7nRBiF8nbpVwWqme aUVkx2/2Z92S1hVdlseFQ1+IrC17Sl20wLIk+bRCBq9P9+ropnxyVryrokgKDZp3VaxHxTBYhebV EX5+SOpqMYzXr/phRO5CKs9ibdJe4DaZzr7xBpmDYEtLfiV8/pQMUCA/1PS8Lg8c/aVkZurGaE9/ j8vvjS8sL964NXLj+sjUeGdH1yP790eTydHJcZCY8+HYQjhSIqlgse559OjHv/zlzfv2ujo7iElk OmHgcnLSawoNjfKWqEmZjFMjI6V0Boh0LpW8ePpMKZPxw7aSz1EyNxbytkrl+rXrbq+vpbl5dTV6 6sypRDJx+dIlt9t95NFHM4Xc+MyM1e1ajsenl5eRcY7msu3btz3zu7+z84knGnr7ua1w74G3gPKc W0cNieIvRuI0VJPhlenJyc7uboL4q+fP3ro1anVYvV4PaFPCFr/NceLNN6k5e1pCLOs/fvEniXj8 yunTlVRmz07y/g0jkxNWvw9A7kx4OWM2hgu5poG+J7/4xV0HjgR6+m2hkMXtrPVAr7nJ6wLjX669 /HQxzP0NRpuHXmTW/5D8leytrCWKDbJmPBqPL4Aqer8ZvrLUiHVRUiPWFCix+jYBgEi9RpVWNLUF SWfeUTlXiTuxQiiCKqU8oFoY64jFKbpRexAyUjZ+pJFSemyEgluw+g9mMBL0Q7Mkbp2OO0nZkiFw +zyZSISeym5fQ3tT89L0jMfnPvXmiUq6kFtNSI9/Jrc6vwRyi2Ebnl005yq7n3nK0dnS1NbW0tM9 tbJYgU/VYo/n8t1bt+177LHHPvWJvseOCiohGMxkMja3dLMKwYCouQiLK6ZIyYP+drvXnY5Gx69c QR25geA+m6kUChPXrk2Oj6VL4O+KaIrPYBIeZ0d/T95mCkdXdj72aGjLEA1n/bt2JEvFeCkXq5bD pXxTf+++Jx479NRTg9Tg+3pFZAYqAo+HdDWzWYH+ZHJ05RIIJ+EzQp6galienHCYDA0uB3E8fAA3 Rm5cu3LFmM6Rp2aBvXHrJqsQOFegcpNzswcPHR48fCQVXup//HEy8suJ+GwmEa0UnKFg154dj33h swc/8XQjx21oNLGsOW1pJfusSGPrkfKvvMHotUVST/UfbUJUzLkLTPF6qRHWeYa4WivEDmi6YF2n yYQnVCoqQJpkqaVnU2qTUtRUPc/qi1XCWgVJOjcnZTYV+UgUJL3mTPWU58Xtk+5Wjig2JbOzshUV Akkq9m4rjBTnBe1TX2EaJEumeqHVRCD9ySIAyuEtudzEpctD7Z0Aay9dvNA7uKmV1Saepanj5uT4 7NR0KZUJtLU0dra5zdbESsQUCiwX0sZ8LhBsnlie3/Xkx/Y+9cyup57u27kzsHO7LUBOr2JsChSK eRSRqHAqfnysRtgLOCeiCnXDYCg3B13ukXPn3A67x+UavXGNfrVgA+36vlfOHL9+a2RuajadycKA vmXXdnrHMGG4MnweL33ILR3tU0sLDYO9H/m939379JNDhw8FBgZsBC2Ua+BOABvhAFIkih2yJLPA y4VTgUw5pM/H4LHZUsvL8VikpbkpHYuBg/P7fO2h0Pjla1cvXLw2PpaTXtrywOYh1orhG9cz6UzX ls1Tly90t7bEcrmlSv7X//W/3P+xj2x/9HD3nl3ezjZTg4ceMbjejVZHBpcEPhGdXf0gG0y1mB6F Naa11x/suH8MI3N//aq1qaz9YBg2WoTJX6kcmkz3+Ew2YkjGPwOD1KJTOFDs4F+krVmoj8jkAsQV iRMiW6Gzk/Wpzrgj7pgkERR/sS7dW5HgwgWHSI9GDxhhCPkJbl00EuDh1JThHiCCUY9MVi+9aVOT ZUwcMiFcZvlDc4+VL7K0bPY1pFNpr9e1tLy849Dhvk2bfu8P/uAz//SftvX1ki4ibHa6vYARSToB /Yqz9sFWLuWGqsnnMTf4jKEmgiKDx2kMNpKGNnq9ED3Db2RUuAdy2WSqOXX8MS7N7HVyaFugydXU vBqLAzkhhDDZTQtLC/37djWHmv/Bl//R7/7bf3fo6OPSvZAvYlHMHSvhCKOfum8ml6FQgkKmpLw9 9rLLWm3w4P5VXE7WYtYvOsZ4JlI9VPhurYkM6lyMh7NxOcFa07wCqXk2lwW3hyxtW1NrV3Pb5770 +7//J3/cs38nXLUs9KQHert7JsYmlYaBCXkckA7g/EGKYSTGRl/VZQecC4VZGaQFzgU1aHDakl39 oMYw2gHRlq7HvIQnP70fuQ6rva6j+TaAe+ObHEyXp+6zKU1F3ZYs65Da6gKYguEToJqmfxOOs5qp PPBViNWo75bIdz1DjsRIVY+bUDu2GuMku3q65xYXRZE+nynZzQvZhL292RlsjMZjGBXd8yavB/gm jbsC90yliG6rDpcCRNK7YgaHX7SYaWzIa0WwjfdZERmoNJnwe8MhLXlGoJlp6o8AqJsak4QyAJ/p L7DY6BdiyunctLmQyNG0Q0K60ddALIJWGQmUPAV5Ohxo22Zk2pwVhweEc5ZFGboS6MCV2KfEaPXS tCzoZPElKJUmUm4HLQLCTEaHtocGDdJkmBQN22RhKlVqX5v7Y1DUlCjzmluCzYVUpppKZamvcmNy NPIJRJRqqFDZCrhbM7zpGVAEZlHE1vf7V+bngYfaXa74/qN/nXnUIF33tTJtzjXmpJrB1Fic9XNX PGN3kEG9uweizkEN1zUfjgHMgHM4W0JtQEo4gf7Nm2OZDK7UbCxsC/lHlqbtfqejLRilYpLOlrI5 2mkYCVZaLJGbwCag+JQ3mHrNBbgBkA+QAaO4Nddq2sp9XJtvCWZYM9RIrladzobWFrcHnib30Nat iVTCHwpMTIz19Q1cGb5mtLvsnT0MYng3AaVIs0oOSeiys2pyUDWxIJrmZMGm3S1bzJFKcLl8Rqud OV5SHwo+I1A0kdmQa2aZVrhylb6ic8jplkZIGAHcvsj8Middgjq5UFq9NV5MxVv7euPZTDqVoQrg dXlTYJGKRY/bTQRLoZMKstnuFlinOGF0pZPJQJ6c9VRAOMJZLa2zvzLGohJgP/3V1LO5NZCWbta6 9wKj4TYPsK0hv9f3G9W++W5n+y7QrjqHpi665o2pyV7NiPgW+QL9MG4n1VUov4KruQwggvnoSnNn +/TcNEuaLdTEN8CvJ+0DeB1AhssmyjIw4JACNKSzKl+haEPXqnN6uVSWKRPMutGjYzdOhYhM4Atu N38sJtJNXu9qPBbqbF+MrAwNbZmamAWBZkLnzOHJJNJg3qQFVogm7ZQFi0l6/WnilDsrRCVQGkiP pNI91DhZ/iPTDHzKrGfS6FV7RJwkzTwYjNXmdXtJkcNtSckU7r10oUAv69jcLJRjzV0deNSJ6Cpf Ql+BGILXSwMze3LLyFsImJnshQaMKcZdjbe4jQ57aDB61NbuQ31sKMzZPTeFTNObaou4z28199/D lNWftFOmu3bWOG4ezPb14NWWq9rf9OMV+Wg8eELVbLEKQYfdkSqX2wb6yMc2BJsZIVXS4S5XjlzZ Upg6CkhQGcUOF1naOAwVDGGk+wSSrDxI5m7VrA/emSzemqi6viht4ooSV/C+qjhSBSspYR5cRCU4 RK2BNsjTLG5fk8MKANpuwmEKBBZWwsVCKZGkTc1s8XjNJkuORtQyhSzSbiwctA/gEUIRroq5tTuo pga1yKgUuhxc7IusDJsSbxNRC9DP+TKVTbu/MU69yOcLZ+hIo7XSCjpmdW4R3pPI8gqQCGBROK60 GIhDJ6yy5GZAMANF0/OvdiUU1lq7nh/UEObuw+lnWGEebHzW9qoZSY3lXHOd3+M309UaLdnbjyEW sk7bCRdd2gTfxUORB1mffpXRqzKMcNywYtgd7pXlcCoeX4xGTQ6XK9CcWIwkJ2ekrxINMoeTsLiY gptAMR+T0TZUYXb8yWuvTi8tMLYkvac0avUGwI5NhfhKj1QdTq9yuponNl8mHU5aW/BdJM+TK6vx cNRN03MwuLC0lFxYymULVYeHnpY22t1obaN8iwvmc+fLhdnF+VNnTo+PT0g2UiyEmF46hQiEFL+U ciEUAEeVKtWyc9s1luZOknTELXhyK7NLuVSWfICjvSNlMc8szpuQiebOFot0AhqzRVYScnr+YJDF OJ5JvvbaqxfOnpGCko05QdLlmn6E5yqiIiLSJBK1bLdVv97VgHm/7lw3mLpfc98YY22HtZnyvh+p X/uDrc3a017HSnaHDk1NNElhbxWbZu1r9X/Wfq//59rNr59B7Y9SOKwNXSoicNWUQx0dkKifP3vu wsiNjsEBSc1VjIvjs82eRjotnXZXsDGYWl6dGr1FizXRM0X65r5ea1Oga9tWl9cjtIUylyv3XbXI ycnryWHdjF9bolUQJXlX/l6pehsbaSK6fPbcteHrLq/f5PPRCz05Pet0eVXC0Ohta5kMrwxPTy5m ksDp7AAyu7ssEFa1tfJZEXLCF5S+8Xq2RB9GJh/1iPA7a56TslUVYrFIwk/AaV6+eAW6H/IEtgZv yWWfiUetDT7JodlsnW2d6URm4vqNlUjEFWgwez1NnV32piZXc7Ctuwv3kH5p2nI02Fg6UpGIIm1I Il+EPtZW8Dvd9fUP5b5D6Be8Q+3c1Gqs10vVJiLDRnjJcpGVqxegin3M4PTRaKgcBeW4yCyo1tR7 TOC6K+j20FTNWhve0b5H7a01OOr9XigAQP3Ydzh6Omhe7/wRasqF0DIo8a22APmvrBs4SnSBcA7E uVDFpgWt7HcF20QMg3KqEklSxGmKW8ZAnsxdsJvjIByDgT1PHPOFIFhzezs7WwYHaSbEL1ucWRid nGLgJkyGrq1bt+zeu2nnrs179m7atdsdDOIT6WXjtiXqO6Le0z86YcXBVAcyCW2B9hB8wCdAKER3 taHB27dvT0P/gN3rc3DUoU2hwV4sIRNNvvrGW/PJZDiVDrZ379x/uGvzzqH9hwb27fP39pZcTkCS wvfML+nk0YgHUQOSoEI7YIReosjAKxHOEYoA8mUsjFAf0gsa8G85cqhloM/sczd2trcM9Qf6um1O T2ohfP3qjbl4PJLLBnq66Uzu2bRl28Ejg3sONPf2mkGmCphUlG2UMLQMG/4nzYEKDK7psvW6qqEi tydOveSqOU8nctb1ma0Z1HvyQo78jiVUKdVLGxK99zmElG8OX25t7WkIdRkrmcjqzWvP/c1f/aM/ /JcQNtIQrK+v/qDv7YPesdZKL83dDUsbzLtw/h5sKardSDKz0voiaotClqK8HNHxwh3geg3mogD/ SfaWcrPj4YvnXR2dge17CFeEMFoJyuhnyW8iViRbtZevbVzkTND/EqFTYl563cpzN8emJyb4VAPt Llu3BEItsrsEA1LeVbgFiX1r9lGzbrl4yVIpWJ06pLolkoZVPJRisDCvyAuNXa3NQmrUK3SROJ7p udUzJ05CMAmhJnzKbS1t6NEKW68dlUm6+cT+QHdaCnIDajle3QRbC/tuXxjH1DAkDUSSI4JhBUor irNqrVDimwT3eIz52fDI1VEQzcBpe3fvgAQDFCElUQXGV8ODc4eEjqq0tHOqZm6p+yhJtZoTqCNO FTtpq7o9jSpDUsIxeiJUpej3/Ee1Qr7TcSRfXqC6hsGkjdnl73/ja7sOPN217YixklhMzUx852++ 8oXf/31nICh4J7nMdWP2nt9bu2p9ce90Bmtf9p7cCeUASV1G2FtlqGEjJF8JzKUGIUEEvjpSp7mZ sdVLF5yd/f5tBygjin3UswcKrrP2kNQgrUm6S76JpjGBpWVRO5W+XMnIipCLcLqIpAFzOiSFzLBg hcSf1yuMapBWtO5ar0iCFelkE6U0kc/Une61pVSZ5+0TUIOn9k9FOSLBQQUyC9ABdGWCqCFrTJsQ QE4CbkIppe8pWpIchCW1tqyvJatqaQ31paL+ol6sDXcVeHBqok2oqN/krCh1ihxytZwrAO83On3l SMTsdlUa3LlEHP0Fhc9QT10y4/IvZeyiW12r8OnePXFUlNusTEHn8lXuQVnH2vKrrFf2UfHke24u 7zxc1WQGAIPOaybbcjFmSC6+8r3v7nzk6fb+vRR4I8W5qa/8p//w1MeeMDjpZ1S4lFrLvl4z3mGY 3/7TOxiMnrGZdt/pm37qmySPACkvVhi7Cq2ZtlFZzUvjJOU0E2wptMRVHYyjpbnEyDVLc7ele3sF Tm51bSp9p+dwFSWvVdn0GoOTbwVJCsjKzi0kjQuhHpX4EpMnXZBqD9avSjKHkhTOVQFRv5oDWBNL Es9LOMpEaFdNxtTyVGlPgDxgZO7SZagEwmR5UwNKXAN1l2nYoVmFINuUKead5OvSGfqx3XZXVYRD tJOtJ2nBSQhjix6Y9UckA1JADWo1VW/LB2Rwcgil6az6U+VJwclkEx1m/oVtVMGV2ew5Ohoo7buo 3QsXJ6bFaqaiL+n3p1YrCwNEJaDWlGgD3wPciN/0aAhKSq+7Ypf1jOmac6amrVo/k3Lp3pN5deMA e+cVRhwTo7fqaKQZt1yI2XLhSyeOH/7Yr3dtOWSspleSU2PP/sV/+fRnPpkmaSgASHWB9/fJNtjS fc5gnRP/U5vGPT4oBiN15RJ01zLBIZUMTQV4Twk/kfoi0wrXOArBK3PJ0Rvmlk5Tz5aKIKnkAavr lLEk3r1M5Grqq013Kgyy04aTR5tCAwjpA6JFBk0MmnnhjWF3pU5WgWJGEKaioMJuKnBQflhNv1BJ NNfMQFwWvYNCc2+cRfTMW18j6gYjCyBZCZj0SkThwNJgb0UQgMFPFZJeYV2HkU8K1lUgrCplXjcY PRHIt8LNJ/ZRO0Jtlhc7EhYT0WOTHUUIASkxRCsrIBZMNOHQ2QRGMF+BwkcCIBIVtFRLFR/yHZMp Tx6buInZqWKwsQoqxW6OiQ0KIodLVwajIjt9e3UKpLaqq/OsVQnUn34B9vKODpFa50pVR9XsKlbz 5kraXoief/ONg098tmv7o+hLLUbHR3/8d9/8nf/2n1UbWujdrRlMfXje29V7UJdMm56sMO/Bj4ok hVmCFUYPdeTjUZmXLjY0xs0UvO24Z5ZKIbcwkbh6kZK5Z/sO0IjiEilfSdwteb1uLlbzu6aQAlgq UTn6ZNKaQD4oL5REQI1zWTrgGJ3CSE8rpVYdAMMPgkuVKHW8q1YIvhoZM+ULyXFUiCCLjBL/XOeK 1W6PjNu6g6JqRsqLYQyWaOLnckuJFKUQaJm4PGH8ECFa/TWKSHpNhrDmZcqKorwh2Udg3vUM5NqR weZI8kEZDF/C3WRxkHZ/Q4mgzsYClgL6aUomo04feAN8QGSXhMNMBjp9mrRtExAqg4SwR5iy9Oyj Rr64r3KX1YShI7JaMVfPF/rE1dmphammePIeDJX1X3mfGEZhMnA6yqUMjCOG1OKLz31r687HOzcf RAQ+Gr91/fmv/s2X/od/Xm3sRCHugQ18w473jaLkBtbncz2r/3S/N0y/yqdiipe0jPL5lKQoUyRB CyOLoWstofFA0I83PjOxfOmcu7urcecekeerw29qcBVhv5Fbqid97XeLLXKWJtwwITGkOIeDRvR/ 7fT56ZFR1FM6h4ZMHgeEejkRswbkqEJoNdyFhEavEDo/pIasNBKoNhzxIVVB6Q6DUaNnY7JRhafi I1cIJ8rh6xOXX3mzr3dg06GDFXCW1DoAsKk5ST8PWepqrUXytvZwVEZAfhQ9/JrN6PdqkqvCNqaM msIWTi2/uaFIlVuz6MJWEaB+4UfP+5r9h5940uEBXYoDLPGLLCOIB6oFVJMqCPhP84Wqb4O8RJ+P qnPKxdSoROWsZDe9wtTSm/UV9j22l/usMGpsiMon2oUYjCmz8sNvfnX7no90bT1i/jd/8r9kw8vX L17Yc/TxqtNHJl5WGHVR8ltmLIH21h6xftC13+pZ6LSh6ompg+03vq8wn4oxs/5h/XU/p02+WBGT 6IlYUsxyufLtQvVgBPwrBQrm80oqkQmvWBsaHaFWIUiRh6vEn2RmU0SmotwupBlsYNRVDk0YVhGb xclTeR7hk14emzr/k1dnL1zLzC0TEDc0NFjhULZZ8EwkQStxhtwQcfHVfCpnpNFcKpkHfFhORyVe JWkgsGF6VYXYmE0g+Hg99X+qF5yrYORZlXLh6LnnX5g4eTE3H8msxr1NjfbGBlFiha1cJY7lo6o5 SfFhSbFV9J/VtXEBsrSo9UdqWLUZQWEuZM1TpX8VzMl8oW8gN7JYQumSTr2rr7107sQby3NT8aWV zmC7LDIO+nTkznM49QUq4adLY6IqV4OdqvS9kDYKbkYPJzWitHHJU1D/1ONK7s/6QfXTvt4wMu/2 JTIgdE/wXf+qh7Jo6eA4FIzlDLpaLR2DDS3d5n/zx39UiEUxmL2PHqvS9CMXLzGgKEDKVC1ZfXkt mZ27/mZnnUZVO6vXd/wWyQsR99VoCa0X87P83vhxmbIlYtUqfmIHgjkswPciYYw8Ex4ICjAF2nAL S/N2r8cVbNa2IjJOKgCvxZzC8Q3dUQnXnMgeei6KE3A+qNqiioQrZVs+N3d1eOXK8K7O7ja3a/7G tWRk2d/a6PTSolgyi8K4KDAza1vgf2DoFLOo3JHTrmRTUFKZ7bAWS9qIxAHMFPSBKodFhJnIfqlc Fe3bZCxUFEWmQOjTVNQB9XE1G1+cv/TCi+jLdodCM5O3FsPzvtaAs9EFQkycM8EQQ/DCrzznbRXS G4IWETaLTE95G3zmMo6lWq7UIio3QdRZ6Q8v4bJCPC6a9LTtCAcavl/RzqPPpUVTOxn7/jf+aveO wb6+9rnpCRRy2ltbbV4aLmRP4csUpWqazwV7jdsKfwiEGlDNZiMr5Fykb1YEc4T5AweGfghy46Af VNVGP01FuimCAYoLSvxbbs5P/5vv+Vk+rlMx0uPFsgv6rpC+eX24pbXHF+oS2fFSfPUaBnPkMHBd 1ThZw2iJzyCv10NR1r9eC2x1OKd3vstWS97KpPdebMxfinRLlTsVExR0QfDsaTlASX+qZ4CmTLiw OEcDrrO5VcMe9Zympxj6uzLZNI1WWAf1B56VaDEbyrADihJzKWsjc1CtJOZnR06c9JTL+3ftlD7E SmlqfJTO0Mb2Fof0aMlCAGSAqMJMLJ7NGGn5QYI9HUcK78JbbzYE/J6WAJhJpg+7SCVrGk5RGJKx IyNeSiG1FkWN1lKqRkRR+ejCrQvns4tLdES3DfQ6nJax2fHF5fnWULMbggVJdRGrFiB+JnFD45Eh viriSZn0+Zde/vF3vtPb2e7z+0SRXCMp5OGqvAQXWULvmiYXpVTKeYiIaUHYnqXxu2zIZUZPn1ie mXzkwN62zlbYrcJzC2OjN3r6ulDDESI/9lO5Y0yVqRZyWfgaybKjDfri89+GXcgXbCRCEiFFeUhM S9LyqbiW1RwqXmStGKNKMnrRVyv6T/v7/h+U4XrPA2l3RaVO5c4bC6lb14dDrb2+ULcYDCuMGMyj R1Egk5ZZWSJVzKOG0z03taTqFJPOfKiyQ+2fd7yQFVklUt6DTccBPDPpZJSFVHx55ZqJqoB4ZbyD RZWS8czyktUX0C3K6my1+Lh4X7I4kfBA+EnWKAZarR5VzuVogkOpixZ8WlDmb47PjIwMbRpoaQuZ HTZvoDESjVw9d352eOTW2QszY+NgBeDplOxtFl+wkgkvv/nSS688//3E3GJ0dtHhcnduHkI6VxUy BV3PnE+ETbswOSdsBTwnpXdAwBgV/XhCt4O8X45uAhhDYy9/+7ktQ1u7+vsgN/M2B8CkjA5fnxy+ cevclenLNxpMFm9DAPsSYDIQ5mzu7Ctv/OS574KAjqyEiWIGtmzBTxWCQvE2tQSFPF9aZIsmBLDo jZWmMgBBMO1mC4VsJsc/IGL7wTef62jp2LxlB8Oj0d8MNfX5M2cmro9MXhsZvz4Czr+xKShi4iyw cM4k0md+8tKPn/3W3PjY/MI8J9nT3w9/r5CDikvL+g2aRNwOmcT1AJNQX9IVasgpor/3eFPO8jsc RdiQ1MgnZ5E3FtJ1g+lan7q6t228g9k8wJ/0sqLjgfdi025ofdOmqv+59mLtr8pIEKiEixg8sWKV lyyo0RyNp6na0V4tOWKSazxAGk4MFiFxACEGn38ibYBvIpEsILdmM6YquZID6hpTb38PGvWmldX8 +Nzk8TMvffPv4jPT4ssz5MenvvXn//XGyVOHt+545sixPT2D0ckZSAMxJ0yBkVOU0IE4iPYWEX+m mRTgZBFCTgSITfZ0OgeIS3AzNpe5ailHEpmlaEdnJ02aJo8NosTWllCz011ditoX48unLh3/2rcX TpwxEKNn86m52ef+6q9Pv/jilo7O/du397W2ztwcUzG4Tu3WMXjKCwRRFs+XkpSX7DYEEmhI4++o jnmcLiNUablKZjXd5Ashsu6wBvLJYqPHG/J4UlNz+enFm2+d+vFXv3HyRy/kV1fFh0lmXvrbb4yf OLe3q/fxffuHentvXb+RSyak3Kr61WjYVpBunTRb/6Te/rDeqwH5TsvA+rFUS8jUTVolJNavMEfo Ate+gcpniD+gykxrLVtreB/1QvKk6zah79r4Tv2fss4KZkW2ezt4P/WfiFiUcrgs5nLyROlURpQj vlbmoJwomosF6Iu8QUewoxbu102KR+egt1r4Nahxm0qrGUtBcgZCBVYukC2Ij9269tbxq2+8dvP8 WWu1vOfAHjNFXqRirMaV+dmZmzcHWtv629pgfspn0y+//nIM9tSr1y+89OL2zQNH9u7q9Ps8hCHL 4ZmV5e1PfVQFuThwsiRymlgtjhulHXzJcrpoofWM2V4wx9TwLUs3J0699Nr5H/4ocvFCNR7rH+o3 28kI4soVcygi3biJ+utQS3tPsKmczcD8MnLpfGxh9uLpk41u59ED+wdQcmbVs5hRLz/25BPIx6r5 odaAgMyv6GKLz2qC0gkyA1Q5ae4x5tOJRYgC3zz9wo8nT59duTn2yLZdPocTSS16k0up1blr11yV ytbentZAU5O/gQn42tmzmfmFWydP2VLpg1uRiurloNVibmTsxp6jR9xer6beKuYLNFEQ7YjHpSIW 1e6ptTAkK6kTB+/5du/hqg6tSqyyBDGJFg3F9K1rw8GWXrBkG4ojWtquvikX90GN8X4LTS2x/fNf aIWEVDsWKq2q4S56Trjj5JXfWK89qM/oepnuDYDRhtJKPhYz5vIwgslMsby8dPXqV/79//2V//Dv X/vhD6G6Q3XWUSlDXAbOhhi3TPSaz00vzlLHbB4a6Nq/98BHn3jmqSc/8/GPw42UCYcP79s/2N/b SKgDF6vDCZVeJZs3ZtJKC11uheTvUAGQlJrRmEHvC+Q+iiHCoBMZv/X9v/iLP/s//t1bP/yeKRFv o+Seha7a39TQiCgswTU/yHGWC4XOgYGeo4d6jhw89KlnPva5T/Z0tqOZ3tvdtXv3rtaeLvLg1XTS jsaH0oPXF607dnQjuEhGQSVVrnrIUqyuZicnTzz7jf/87/637//1XyZnxoN02BSyjU5HMNAgMQpd D6lUMZHIpONdg72DB/dt279v7/Ydn3v6E7v6B9HoJGu07+iRUH8vOAGbywHBPE4azUMS6kiGHg9P aExq+bENPrweaopO5f2w1RLb60IMdd4bYpiqs7FsRgRXdXPU+jhIzZOZFMrfOzeJDYSDvLZJ9nLd P9feVy8UakqFfD/vjUtQlWXJzIo7LrhL3ddIKEYHl7UgKi+CB0QQCIYUq7/B0dZUJIUkOSOeZL6C BoUxVzKk0TKitd5QSBnTqyOnXnvtB9+ZnRrbvmvP4ODQ7l17e/sH0T5RboSpvbXD4vbT3Ds5Nnnt 5q22gYG+7TskiodTurHB2d3mamrqau5s6u01uWxCUmEyxxeXr1y+Yevs6H3yiSxExpKgYtTTTEDz v6GUTxmLGUKJSioyff3yy9999sKJVwe7Wz527JGuloaWRtemwUGf3XV15GbL5iEzRMkmcyQaP3P6 PGyW2w4cgMy2SJ9awGduanAEAs3dXV0DA2KUPCEaM6uWM+cvw6i376NPGmw0NbMrUYRVUFus62TQ yQtmiwuXrr3ytW+OnjzR3dhwZN/unZsHO5oD/f29QY9nePhqe3cXpDAG4iuL6eLZ07Do7jr2qLBp 4CI2BmAqQQFzYGhLa1+fEIA4QDwIzenVa9dXC6U9B4/YPQKEN1pg/HCowqaqG8sm6x1BFKfAJn6p clbf600Sxu90FMnLq8hKB/3p0WsE/YJWltS5gsiqoqtyYvQ0XN9UGL3W6kUQopo7+A3CEcmitQ1i ed6RAlYN58CQ1d8sq6wAD+vLrOJn1ouwmu/Eo1Z4fLUS1hIICrJYq77f7WzURCkfpCpWqsCvBYJJ Vy31d1MFYaBI6kjmUPVgVLhCeM0n2IpwjOuSHTEwI9ZQyhnLWSaH5Ori97/91Tdf+8lgb8dnPv3J jlCoLdhqs9qRIjR5fPam5ijhTrpAS70plunr7f+1L/7mvkcftbjstmATblROqRs0NgYa25qBBUhV B01c2JKNlsVsxt0ckly3IN+F3kmy4cChKxmTIWdAeyIZfeX5b73wra93Nnq/9Ftf3LtrG7owja1N gQ4MNWfxuhwNvng6wyTNvN8SbP30Zz73zOc/52j05QmFmhrzVnOiVPYEkTUK0SjqdLmh7aF/GJbS seFRu7uhapPKiaTkpDKi0DQ8C1aAZHL4pZdOfve7Q21tn/3kp4f6BhpRV7TYfR4/U6C/o93t90aT kUoumcnFCc72Hjvyid/8ooveh0b/aiyaSsal/iQtz1D5oIRqz3J1Dns2mZ2dWW5q6bI1Npuc0AzA tqHqgYwc5UErxHTthQIsiyHVcQg1AM0v7Z/aR5EODO2gicPCC/O//ZM/KsSjVy5d2H/0KFq3THxK eWoNKik7pdMZ+v5g9+Hz4eVVqTKULZFVuepIGvIScxp4CBVRhly+nE2UoXWVYYJBgT4SjIoUG0Tv rlJZXom8duJNxmmTv5FHJ/ywAnKX1TiRz3C7VdoT64EjHyLhHAGv0rSUFiXQVGQjCxAdCa2ZKYOu DI5M3jC3uAr3iWhsSp6J/LABSBz1DrFUSdHKdVOmKCcj6ZV5JIWRHYf2Qfj+swV8JI4OZNAqXo45 vbD0/b97rqetG8V6eMnyyQx8tNCgkW2WRCMFi0IuurCE4rE5l4tEl62NXs7eZjHY6WtHqIO2Aacb uRVk0UXlD4rvZMxmd0F8fOb0ubzJcvSTn3Q2Ncrto0yYz3MCMi4IX8zGbCTy2neeRxj548c+2tcx QKgPOlooi2g2oSgiLlhpNRGdmRyHECm9skJkH/CiactMIfMGBSSSGB6CqkyBE5CCo0raIlU5d/zS 8tzikc9/tmGoF5QkZMokvki7AbYjDV2Yn7302stLMxOHDu5Dw1BRZJGpQw1O0g8mtxdq3JVIeHZ2 Gs2MzGo4GY80dIQg/ADiX85RPqo4vS7BVwIaEjc1R/oY0AxfMnH11uzUwqd/7/d8bW0oF4iAmnoa bKKOIyUg7XhoFKosLmqrpV/1nu/RJn6CKtLec1PFBqE7LBeEl+zG9da2Pn9TR535EoMhrWyHnZEp QkcFtRiAAh6fdQii2zg5MXNzdIy2ENJIP/zx6z988URTSxAC0pNnTibSecQtfvjdE6dPnB3o7Ufk XZCxVMHINiqGMdC2uXwRYkVYSNq6utDJwGwLCiKgZruqds2z6Tw85TovDHuiLE3yAOSzNJPDQMue 8PrhRcFthv4fwmYvvfpGN4CXBkexSHctcEFLISvwyFooqYgmiC9LySicxXZ/wN7cilFhAblk+vwb JyauXgsEQw6Xd+7ayIvP/+DxI8fQq2Acw6ovGtygayQZKkwVPFu67T02ezGdgTV8YWWRexloDiTi q5NXrq3OLiEtaHV7yETbzaZb165cvXyhvbXt9Fsn2HdhNda9e/fmR4/oomEqlTx//OTYtRGfFzFm y8zk2I2LF/w2165N27xMxmQI8CGFvQw8gO4+NtgQAhFlcEMiGgnPL9Kdg5sUWVm+cXN0YXERnlEY 4qSLq1ymsDhy5TLD9+yVy5HV1asnz+MxbvuNz2TyKRBokZmF49/5HpG6t7khvjA3euasw2TcvXO7 t8GrgJsiniP9QjS9mC2ZTNoJR4bPXcpnqeVOjNxYia4M7NgeC8dunroYn1/xNwag0UVygOBrZXb2 ypmzxVQGqqorF6/MTMwePvZ42/ZtRghjVcVUz9l6pNYwEOvqDxvKFPcqUPyc3leDuzbO314JqcUv cragzIvVEgZzDSK/hgch8rNBxOO0CZSpUvF6vbt379y6ddDv96DIk8mXm5pRRvAc2L2zgUxM1Ygc LL3m3qA9XaggTQcIPpkuoGvJogAx6cLSSqi165lPfLK1o4OggVojuBXmKgjpYokkSw0rB09UAS5E 4CjBAVSfLys1cufk8Z1OhOWYmvNcC6RY8VR29NbYCgzzKtcDckVo9qSVTQPXa0F+/T8qw8EDo9tc EXVePnMWHn4RQkUHOZZ468VXDu47wJ88DrfP7Y3F4hBCS9s63j7NdwpH6fS4uzcN7nnsWNvmTYGm YM+WzSanM5XNQYdRKJfjyUSpWETZa2pifGpiDLnjM5fOXxi9Nptaffq3f+Oxz3+aGrz0sVhsMxOT SzOzCNjCVszV3rpy3Zgv9XZ1OTwugR6oxYHuTQJHo5B/yVqJAnj34MDeRw4Obd7mcnm6unq4VmZk N9rRhcLyykrZbifGmJ6duzF8rZrMLE3NDI9ef3Pk4rF//JsH//t/aHTbXPDRzIEjfL471JqJodya m5maTmbTA1uGbG4XJXrp05bWG1EoyGW5KVDFA5moBoOhRw4epmTJ2r5n917pvs6Xm60uX8W8ODIO mxt5uOWlpfHRUXQ6w7cmLr78xtzEZP+OrV37d1u9yHbUckuyTK5vtbo9MD8wrzZkydaddW3EyXOi cA3oQVQuUICBc8dBQbvIlFJx2F1NSK9SW0Y3KeD1ZNJMSVYSlPNRvKv8MmWDWBE6K+4mTjz6ZC3t bd6AfzWRzqIRbjLFs7lobHUxksC3AscyvxSeD6cxoWzZCGfdymohW3Qkc6VINEllACUT1JILhRw8 m8gq06aSzKVXM6vQYDUFQyUgglmK03YIGjE8m5MhXgvH6oBPNX9J6EAIg4ModoVYJPPxzu07/Hbn zVNnOgIQTbY0+ZrikVVmRK+vIZdOw38r5oe7ptg9pXmdlTCfT0dXXT4fPjvrD22+5y5enl1YtLvc ZdLQhXz/1q1UiWdmpjlU1+DAP/gXf9iynaKhyYQEtMfDSC2nsl67c9/u3Zs6u+au3YB7pq+13ef2 kHUV9liF1GR9oS4D8BOXVGZErBcdERuiYBXoA1s6uwSeUK0ODw+Pjo5yMlUonFdXu4eGUB2cuTWe Xo01h4J/8L//SdsTjyBjCWKF+ZK+ZJfJFGwJdbS3r87PcxUt6Jkp7mrREJUghJQABUZRH4UjBoIY cA/4mCY7cud5Xnd0dVNTcbt9U2NTwxcvu53oKlcyyWQDTKEW2+ytidRitLOp+fNf+tIjf+8zjqBP opq1prL6CHvnbsf3s/Xc1WDU0ln/UTSx4qlBpux2i4AdfxGdMouTBUQI+0WUMtOO9o+H4B4AU+XW /Oyrp4e/+twrrx2/nEhyl6sTE0tvnLh2fWz5/JVbL7xy8eqNZVh6bk1O/803f/Lt51+/fmvmtbdO /emff+Ot0xeozkeS5fPDS9/4zvmRidjZS4vPfvt1tPvIZHJ06QE2UVlOxdOrt6ZuuHzmqg2lFpqp pGGqLNzo+GIozkqLU63xooYIVl6rOK5ciTDXElsRakFNb/MSh1jnp2e7W1qL0TjxMDU7Ku1cM+OU 2RHICnGV6AhgOOKaMYSrkITTtulp8JMMyGRzLo8vUyjMzc/lkKxBiC8RI2nR290bCUekeddCET2P +p/0EhcLKH45nW6SaoTfImR5cwy+Sj8jj55NNPOIt4QJTxhlyV1Q7pGqCf+0O7iVHC4WFcyL1KLB B5TLNJNxZstzc6SYIWOyFIs4ef39/cDVIMUEfFy0ljOob9oFu8DjYiKgfb/q9SQTyfjSUsDn434A KVAl1FKONZA7JjhOefD5Ql7oelk/M9lwOGqxCOUfstYImgszp6E6PT/HGGIm5azxykItIVx0af4E NVfJVqm4IgikTOb9bAYPfm73WmFufwNXyhSSz7FKkwnTsCuZ8spVax4AIc1MeLsgcwjqizAeO0j+ WLz2vUcPdG/ecWti5cboUj5XIWtAKORr9PdvGkQZ7sLlsZXVdHd/n9MTWIqkm1tanvnUx7v6N924 OR1NlfOV/MvHTzubXFv3NnubLJChtrQFO8gUKZ8zz2pVNq8sJ1pCfShdlSt2YCs4cS6Go2g4khM3 oDaLiI0CYukcRx1ErtpfsW+q8PBr7Tt8EGDL6RdemDhzJhVBGqXa4A/kViIQOuKNpJNJoeESuXoJ zWXYSy1LStQQsDMNEzaUC0W32zswMPTJz3z2s7/+65t3bYNejBXZarI+/dTHn/7UZxucbqnLyfTi ZKkCUIX9cAIDg4PBYNPxV1+5celifDlsLpQdFubyUo5RL96YGsGEfQVQpEL8xfFBeMHzxKqIMdnt dlmFHHYUpD/21Md+84tf3L9/v7+hQbUBGPbu33vwI48jLEOHUCmWxFflvuTlskss9zsP7Hn9lRdG zp6aOHcRzTM+RRGUlRA8DhONpFOUvi93IINMr9KgxT+zext4hlBsml0elDkC7e3P/PYXP/P7v7P3 o0cFGWEyuR2OnXt2P/7ZTwW7O5JF0ikFHosgKOu1L20zH3TLucNg6tH+OosTeQaLyemCWBxOcdwS Rbwo8zV3CapwkhwlNzkQ8i4FOt4tVqfdFwyQTrW4G0w2TyoLdb9xoL9709CWQrG8uLwSTWRgwMoK ZbDQ3JHRkSyJIDdp9wBMZbXYaJVK500JOibL5lKmFM8UkszEfBwqY5PRGY2iKGuPrFQnxqKJGKgk 1+RUhFSv6iGoNfWpDnexFqmW1TYNtcQDp/1eIlUc932PHoHk8tbkBEsBwQDJPXi68EFwyWgBoKMy y2BJZyTZybSr0PN02cA1jBnrbhlGmSgfuV1Oj8fmQfnZTlNmIhxenpiaGx4ZaO1Ynp7LLYexRvwZ SSkLQ7fIgA9u3wYqbPzatdV5RFuxwgJEaFRyBFpG+yOLGCx9snSy5gmuWpKNqDrn8zHEyTArhTXG Q3ZApuZmuAITlakhHY8tzM9Oz80EmgKppUh+aZXOHLIvSuPSYXI5Wjb1bz98YHx2Orq4bM7kmIFI t6iUENA28bmZBPl+zkj0s+A1p9cSIUGbUvzDrUULAHI2+MidpkLAlXWbBeSMukAktjw3P3tzFFuL F5EOWZJebt0DUw9dtG/2gbaZjQZzuzNcTcoyL6vOJZXUlN90FInyhPhhondZAXbKIGRgExiUfY5q iqgXpCrtuwpUgzOGhjLk/TgtK2j3zC5GVxOs7yKWQeeTTJKSliEuIHRRKgFAhOEesA5tH4CNG1K7 bKHYN9Dd1d2JJfAZZlZm9sW58NnTV9984/yPX7gSi8JiVxm5cSMSSVJzEfCvARZ5q1DayYRWD/zX UgCiEC7eObV9fK1Ae+vhZ576xK/9GtLExDSEH0znQFKQFiALx5pCQj0ajghWXHBmXDQEKUDACMUJ VtC7tBeQHSOnLAkLQjtcleTyytLlU6euvXVi+OXXp66ONDu8sfkw9CNOybkJFQuhOXIUjkb/7qNH Pv/bv9U3uAlQjtXuQISQBYR1UiREaJyvlJaWl4TdFZ4+HYIZQC85RZlHtHSA/OdAN1NVkp4trrVc XpmbO3/y+LmTJy8ef+vsW8dRvaxGKIlWHdxTuoMIYpid7PYtO3d++rOf27N9h1MEqjiCFM+I+GXp BXGTy0bCYW4rCUc0A7k06pMVkuCEUZCHqKypcAY4EY0STC08HIVUauTS5UuvvX75reNLcwusTSTf K0xyMm4e3N/5AOx5h8HoSuL6/J5eorXghab9EA+NmgqodeyikE0zGfIBBPnkcqUsR687NG7sx3On km3AiRoZmT1/7qrbaekHE44wH4NGbqVUH6kgqNYlSbZKBCQZR0tnV7fL1ZBMZRj6u3bvamsjESwE xFqVNtjUODgIz15wy1BLgw+brXR1tDK5C1ZN0jw1WF/NXOrV0VrSTK2NwpglzekWogtCHZgOMDBV aWHsCSGkqNzwvUrTZXFhDg1KsnI0ssshEHJwEebYEithyIegaVXAY50zrawsL547eaKYzXW1dx48 /CgrTKe/efzydThfSDfRMcYcrujtJaQiChFltSKIR2HBF9CK9L2xMkrCisIh3JbhSFh6htFFYvUl aW5AU8ObjFM8zcgcI9O1eD0smuGlxZGrl5ORcFdr6969JBT2D7b1XDtxrkINrcrqjWGB4aTpmEs0 5hLp1bkFmVDsQOJEBE51i/JFZafdFo9GErHVkgQwApeWybJSCQabJ6emEbjFnEXRFAgp0SycmKux ievXCaLaOzt379k72NW7paMvH0kw4Qncuq6+ra3hA728yKp7H6NWIJO1gE2XO1mgk4ks1RyrKZdc XSGc1YWaZBJwVYYEbyEFx3shkwwDDS/kc4kE2SZ0sjIryxEEqfMZsKu5bAZVnxSNw1Cf8q02KpjY nuqmwPYunaE850ysZJNRolB0lfEQ1L0nQLIU27t8h48MPf30rqee3BxqLoN43LNjoLnJWyzmXKgI KU9J9eJqy9c/t6ELCj1NLlc0YRie7MrzJ4sksQa4QHws1TTGWGQ0Q9qKgPPYjRGpnhaoBTFBoypm 8fsbwNtHFxfJuBtLpXg0GsZWZqdvXKYAUvE4nT6fl4p7Kpb0e4QV30jR3yhELCoCFENUvGTgLQHn SPDA/IGjJoG+IHyENMPqstNEcPrsKZfHRWJBCVgRmROxN2YzmdmZacFRFgup1QgKlcnY6q3r1/Lp ZKPH5UYMPRjC5pr9TUuzi5nVBHM9zEws4wQpWB1zWqlizKZSpD+Z24j1merQCyVzL2RchO8W08zU eCEDVppMeE7Upmx29GFg7785coM5q5xKFyOr+fnl0nx4ZWQyPDPnZvV3OAJNIbR7ur3BErrr4Xg5 w31VY+hX5eftBrNW+qzNCDLW6majaoDybx7pzi2tB3f3N3horJK8szgM1WqgwbNjaMheLXvNla6Q a/f27uagCAC1hGBRbG1wO9x2U39PaKC31YWPUK1u6ms7uG87FTleb9vcs3/XEM8SxuJSqjJ7a+XF H1185cVLb7128frwBKokxKwcirINGsNmM4nQFM+6r8u3a3tPKOBQXCwSVpAhk44mdlRDsr5gissi m4AdJDKWEEfWGdI4VrTkGbso3DN0MQY+TpYDM5Ao32hkkUhEVlPA1wWwwOpIwsDc2tGGKzl9/TpF 90omszA5dvn0iemRkejsXHdr25WLF5FuLcZXz168ODYxwVgqgJOn9irZWpprlLfC6MQsafSlWg9I pkjXpIHVx0qXJfEMhN/ZdFd/byIWnR+75fG4Rbe6UOCrmuhc8zdOjYxG5uYY39HFheEzp6+eOkEs 5LFZ5ycmZifGE+HohZOnR0ZG/c3N8WRSIHbcVXl4qkEZvUsTmAfJ7KE7ThbFzlUjKpPP4W5TG+0I NS/Ozc6TFs9BVVMhG17JpMlS7Ny5kyLP3OwcK3kaYdwzl6ZPXUxMzAAKAJYxeesmd2NudGz2+i0H tB+iU6PQFr9CP3doXIKQE7mddRdYzwaqwFnPFdK5abb0doWwgYDfSqch4xI5MbvVQklkoL+dSr3P ZQ36fQM9HaGmBmjp/X4UFzt6Ols6WpvaO1B0D3UEPfQJtneGeJPmDsZ7WztiJB3Az5kaZ6bnN29m tDQN9LcwoiIrSz63o7nJj5HhNFAkIFUJBAH/pTkY7OlsIx3hsBGvI8wHSIcRL82/Am/UPfQCjSmX E5HM8jzyi46mNhIMSk9YSujyXdXqpVNnGhyO5kATrY3ZRELmVJeDPAaTv8fqLIZj0eWVYFtItSjQ b1sQZEe5El6Yj4SXSUE4LJb56WlJe+fyzSRuPR70zNxtrXI2AX/SaBzYvt0MuKHWHSUWi7FIBGKs jo2MVHK5kL8Rwp5cPEUdxOpwYtWkG2x2q8NiHD5/HigDwRVeVTGbZRV1mS3hhQUGdDadJGRfoWqZ yVAgI/sC3h7XyO1vBBtq8zVMrka2P/kEVMi0prGCKcYGmVUsrIqpxMz0WFt3B8FVKZ2nAUJUAGgi ExVeG67BxPitUHOzx+cTF6MguhZNHR2J5eWJ0RFS1I4STkauEIm7nXZMuamjpbmni0VVyJbsrnAu 17Rre2NfD0lpVdmv/bx/XLIHOpOfotIvFlLzz7UrK9Mi9RinteJzFD1IZbPE45Wo5KnHZXKbzY12 i8uQCzgrLqsQVuFseNwWv8/mBsZqrgY8llAjHzdhG26bEdIVF73z4ocU7Say9iDCCvn03O4dbcce 3bJvd/+2zYyWFrAFUi4QTmS8Jr6Vb/OissVoZpQQLwEbQFAIayPJWSQFJ4gSiYfqD0rqmArgSewg lKYEEApUqpZPiwXXKx5bRVYLHM7i1PTkjRvVdJosOT8sUqGOTkj1F6ZmxAgNyPot5NLJoc2bBvt6 lqanz584Hl9Z2dLbS5tijy8QW1hgAC0nV8+MXlmu5iPVfO+ubdZggHlaSkFCN6hyUvyWAojV6fUt RSPpLL03hsjUHPX5QjRJgpi8APCWwc1DnMnV4ycg0rfYbBxoaWqqpSW0beuWUjZ96eyZmfGx1mBT wOelnJtNxNkSq9Hx+ZlwOTubT/Tu3eFvaQXhCIclFyIhuNxFk4HpqjnAopVaDDsrptjS8vStsXQ8 LvdGGouMWzZvBlyBVDQQ0lICCYwCiBy0zukaaHS5zr72Kn/yOp1+jwvPDRdhbnFuOro0vDA5lY2t VPLNA32ApmnelPzbr+4KQwnvzhVGN5doR7S2wsisTLolzyYLDwq9oINJ9Ss+AHKJVisJpRQ4SQas 6vUl+hCyBUWrI4BU+ThcnLh2UpEv2VVXNHKnQMIdKnXt9TrI0+KDMQ0g0dgc8Iea/KIKJI3I4vxJ klfy2lKJI8VGNRWh72opy+TMLrk0gQ2dTnJ2inBR+vLLiWh2adbW0OQKdnJKjAnhZ1Kt8MQMxdX4 /K1xek18zaHlifHLF855kGht8JHmBnRO8JqNJ2bmZjoHewEYT966tTw9Q/9WdGGRvHpjg295eYGS JE1SiaWVbDY9QTQTXqK20r1nZ+uunZv2HzA67QXQqlr/WbKPwoosHAB4ebns/Ni4GzZwpyc+u3Tj 0lVmDMTNyUBw7ZVs1l2unDt9pqO7x2FzZBLx65evVAtFlhciEhBhrIdoBhJ14DQmV6OZWGJ+cSFu LPv6e1t37dh+7Ji9oRGWMcmM05amyEqEnhPYGUvp3LwxmW4JBFOJ5M1r1/LJlN/rEY5DmW7wTs3n z52F78LV6C9ksxfPnad6uzAzU0yn4MrJlQqs/CRNk6nEaipGAmRsZX4uFg729XYf2N97+KAlFCzZ VY3mdhT8Pgr6f+YVRiPta9kelWjSCac1fRHNjSN9T8Kiy8QBiarml8ZD0x8F9CR1AzEoaSYklCQl oCdxcT/A0kuLgcqJqWIOeUzhQatIU6MQI8Cyki8QVG/u721u9PlcyMTZGwH/uV2iXi0pIaC74s9I dTILZ5QSajZVyFyTmFLVadJBFQgi1lWW1VWo05NrEsJgKbuqVKxKV6k+8k0HDiBmP3p9hJICRfdS Ojtx7ca5V15bHJsg18xwhMmBxBGZKOYFjDafzlCjpE+4Y+vWvUePBZpbZuah9l9ZTKQXU3l3a2fT wOCjn/nc/k98YtvhQzY/CBGqF8wdgqYWT1G6sSQ6oC7T0b/J29g0PnozEY35+M5icWVq6tyrry5O TCTDEU6upb2LxYfwHa+MhGUimeA+OnwN3qbg3mNPtHf1LEeit2bnIPaPEF95fb6Orp3PPLPv40/v evKjHviyCxUzkSE9J3nJQIP2yVmM5IwbWkOdff3xpSgSUU40Z8zGydGRUy+9BGlBHLkbg6GtpYWH tby4wMTHQ1kkx200+JsC2PH+p54c2LdnoZi7FlmaSCdm0mnIBRt6e/d+4pN7P/Op3mNHHF3t1KcU X9cH/UcwyxK+qnYIGsj+KBeNDl+4sP+wkrswSZJGKXOtOZ26FU4v1DWUg4poGL8QPTIfCWOONNto rnjVL0W+CcAktWgSYFLiVHOWkkVWL/UP3R6yWAnqW6AfohWhQBSK7BQMjsTf/JkBKvQnspgoDhi9 g0KPKLp8gd6Lb8VOVP2EqVTwMdIBKyGKpvRlJSsmV5MrkGA0uRUJhoZvy3WoMxMQfiwxPny9vzmE Vzk7Nd7Z3h6j/jg9S4wxNT81MT3O7N7UGmpoCRYTmUoq37J1S8xmcjUFm5tbp+cXu3fv7Tp8rOvw ox2PHOw7/Gj/wSMtQ9sNLr/cB2o6ZIRBjyraMGX5OsCSNARYnWo2O3n9erPX0+h1glzubm9bDa9g LTcuDy/MLszOzi8uLXtcDf2bNueqpYVouBEFju4eUybf3tlDJ5mro2PoySe7jxzuffSxrj2PdO09 2LprD607KHAKdYFQtUi3mLA6Q2ImfB8SVdBKRktXbHElk02FQo3FTEYaCXL56NLy6M2RxaUFlNbD i8s82t7ePsKqGzdGerdvad68aWlienD79ozRFDVU9n7y42379vYdOTJw6OjmR44O7tjvDbRDhcBE IIuzPO7bc5eatt4XGJn7nolGKEijKI1SxeTY8JVgqN3X0r7Oy9drxD2upwYBqOdmGdk8aFhYyVbW VB2lI0qeB7AO0P9lsyDNaJUnLaRuGsOSBC7lc7VICaMcfHmyNGkmPpJFoJJlsgfBxe4K4aJMVGBN VBE1gk+iEFWD53tosZDGeKFrlaXMAl+FESyz2BIYaGlvU91uOlJRV88Ko+jjZLyoDLkydKG/Ysha TFv27Enmc+GVFcw9vhLpbAkx3IYGNmWSscaO0NDenR6fN51OY9jNgRBUrclSOWE1h7MZtLaTFUPj 0JbuY4+2HjvW9fgTLfseadq8zeD1G6xQ9DKn1MDtcg3CmlBrBpdz4m5YLF00RHjcS6sr2XIeTJzb YQ667FsGNyWWw10tbYjPDG3bkU2mJPnrc/namldSMW4FYYkBILjJ3NDT03voYNvBR9oPHWrZf6hp x26LL1CFcF0YCrBSmVxkniGFr5IcnA1/4G57Gv00H9OJxLSUz2fRNA8GmroHBpk+kI4C8tPa2p6O ZVEUYQYkkXBzYQHcJWgDfELQgGW3q/vggb7Hj3UePdr1yKH2oR1Ob7PR5GImpRQrZqojGF0E/6Bt a8G7ZPOF15eCtXbwa6sJw0q3Uarfaxv/vMdWveN9mbz0pvsya62Z9GJKO+bdv0S1bK4/nH5974NK glT3S64dS1jHhUJOoPtiAzxe3lFHFG44cJOKKAPADZjMOqdHnUywPgfw9NtDCBInU0lEtiiT8qhz +TxowlB7e9vgYPeBA43B5lgsmc9Cni/q3plMDnivYHZAW3MXyT2Q0sJsZVmV0F4CNel/Rntcnczt cwYPVpKkg9IEw0tzoOzldkYTq9Lci9eUA3udD7Q2ewPerqG+joP7t+/bmc7GquW03WkKBD3pTLRa zpTYiskSQFDCLKcZ8ryiqVjByu2C4FHdsfq4isRZivJC3WOGqd1Aj6bcZxNEdC5rLJVChhBwoNnq SqB06Ws0Od3BLds7P/Jk25btCdTFoXwpmQJt3cM3xmnT4QiGQtZYyEBTCCMHnoGI4ioKLYUg4trl 6auHDoTnHZ/mOzzoX+afarqRNc9KIao0LZPk++prpObvUANdtVxfz3kAAC+BSURBVBXXN82ZvWGT nL5+DG/bNBXiHdtd9xQWX7mtd9nutf/d35dJrIZOUCX3tQa42ygyzXtdh8oJAFJxCIsVadIZEWY0 VBHAI/dg9HkGhwbnlhepzywuL5OJDseT4MX8wZAUFKUNWkAioj2Bz2O0JDI5mr1UsyCzKKYrMo8g WirQ6qmtPn3oSaS+CT0jt4+gLM8QN7mteewcXs7OlgwCrRbDwuJMqLf95tyk0WVyhhrzVSglklSP LCTRBX1HJYfBSEYQEDMAFoQmRM9Ivl8kpSR5vEFIVHFsSmeesAcKD6XcATLxLiIN1iFaRX1AmaD0 S2QzFLGS4SiYzGBnR47zy9E0WGnr7IqGY7QXu8BZ53L0vjIniNOSy5qBa2hCkRqthjArC/MF/RD0 rd9tnLy7R/yL/QZOuNZrL6NJd4JqErO1BHktKFZZqI2baAO9bWMfHpyQjL59e9s3yBfea+ef+X18 MaDkZaMDKAtVc9ayAoTABpo3iYgogUoHL1BKVBhAypdEqpV7gIXUVjzRlhHzLkqqr5wn9i0y+Eyl nsGeuaUFtL9TJAhoCFuJWH2NVo8/iXCqEJoJdRmOBzC2DAA0CFlBbFtE0Yne27VNGjTRB0Mx4y53 VegFoVcoclJOsPcGu89hdCGrke/Z0r+SWnU1Nywlwq2DPRfHho0NVkODw+h0ZQEhiF4U0B7xhPNm W8nqLFtd+aqJc2Bp4z4UuCE0XMNvBvjfZAEfTR0AAj5qvUWIJsCyGIQYBBopljnRDCJhYuckjT6H jTy12+OIJ2NNTYGFmalserW9r8NqMaRjURYQtGHgdAesyV2lMb1qAIsETpaQWFw8RT6uVD2FlhqN HllYabJhgb/rEHp/v6nojSXzpRkqVW/12gpTX2TWpuANL+oB/1rkf48XKoqV8P1u2zt8ybvd/21f JXTbOo5S/EqaZUkSX7LsbDjZmke9ls7Qh9ZzhYBGHHYwkRany2B32Hz+RLnsbQ1F0rGmtuZEPGIk 3ecCKL2yDLgY6FYO8j1kZoBpl2BQkiWlyDSvVFlUDkPquyo5UeP33nhb1rrbxFHmp1zyeXwut484 g2CMlhRfU2gpGg+2d9A+Z8jk4N8ALp5YTVZhuQHURgXd4iQkQyRG2DKt2Jx0e5Nd1/R4cl11pu21 kEnldOVPuBeqLCUlF7IRwgJl5OoBbZRcXnc8m+RcItGVvN1kaQ1yRxeA4ZgNsVjU6yRTQCkSPU1J jFsIzzgJsxXcArBRBVLTC7c4DzVa8Y3P4EGH0y/5U0p8QEGP66lj7aPUi/qaDVFLS4m/qmik6pu0 Q951g7ma9/VvvclrA2he+ZINv9fvUP8IO9PxyMaB3va79rXrD7F2oPVvio6lFFTw/JXzXNuAmYDN gJBFWIxpZYLITzldeCnsTYIBBTJ+20smO8sRLlEWMguLy93SkSBzULEmzI601e1tbV9YnqYEbzfA dBn1tXkCjkpsccJYShjzUYMh5bVXCvHZubHLhfiioUpQnoW5GjeJjZ5UiFPVpm7pxg1UlwDw6EEr gIhGD9DaYGm0CmLeWUyaPOZAe8e2xHLebvDZDD4EF6xWX3dTW3RmmkXNRl+KqPdZivHU2FW6AxYF hFYy2ApFaNMcFK+kxiWi32CFFOcP3hcuE16e4vw0Qq1G9CQAIhw5sslUSGXZxRnNF/0dba6gH+9u NR6D6ZnD+JsaF+ZmAYyurkbpqjS6nFzR6OT47MKcJCl1aEyIQ5eSqIzwgptfpJbMsViLeTb3Gj/v 6/drNEeqwajWnqDmGimjqBmppgx39/VB9Sq+bVMEDZqmQStO3GZl1nPs+t/qr7Wd1z749t3qi9+d e94+0MYvUZ00GomgF4v6BejXalqov6eFSaR8qlmXdMFduJdIxVmhOaq4/E0Ti8tj84vxokEEk3q6 M+XSzOyUdHS5nQ5afRp8gFBAskgHABC6bGZ8bOzFl1+MJaIk+qD8khz4ml6FlpBYx0C9YTlVVPcS RlocBofHaPeGo6nFpQh4xaVYqtLSla4ax6ZmMwDogq2wOvUPbVmiGdUAuSbQL1oozYvR2PGzF8en 54vK7ZE2CxHQVGgxuSfrCVgkvaBXWNHZVAIXRhOdMuS77Yvh6NWr17JQp0vl2L6Sis+Hl0wOG3hY vrV/cIDufr6VxJiTBkGTeTa2+srZc+dGb+a1lAbgZVLmUhWoy8myDAl/h4iAikbZ3QbPXUfU++RN dcIi+lgzFakoqjKMkqYSTkzYLQw0YJXttrLQ2dno3i+rjbZT2O3I2T7Yxs732u76DXKgu20PeDi9 GxOZohRUvGS1TAX/FOCvEltSuSHKQbDI0R8iFR2BaQo9qrD6szTJ5xjaOCSiU1kpf/O5b7/4xmu9 Q5tYriIl84vnhq2BjqrdZ/SHcu7A9bnoWxdvjEWSxYZQ8+D2Z774pY//1pd2Pf60y9dqMLitFVqu Nty0e9wQyZQD9JG1AJ7zat7otkSMub97/cW/efH7bbu22NyWjMP8/VOv29qaaDM1tgVL/sB4OPnq 6SvXZyOQlDmbew9+6tc//fv/5Mnf+N2evq2sBQaHm9xdlXIhqDNRw+W2IAcmLZuKL0+4K8jNAfKU LF7Fni/xV0fZ6skbzacvnHvhlRetHmegrcXT2HhzctzmdtAMx52CQ5b2yddffYmmNGq1NpdrzzOf eubL/3jnR58Z2HeoYvOUrN5syVpUYaRETQK5JlZEQEDiYRL27+ppvj92Bu4l3CeyzDDHQIul2rEU xCS2sDQ6/KNnv/Hlf/HHBk9I5IV11mzNeXuwQq02vAfb9+e8lwiaMH1K6wpMWxKtib+BreCF0Ztj cwj1GaCCldnl4Yvu9q7gll0KUCU/MnHq6bgEt7jZlBASLjDziWTS4LG2DPbTzUNHV65YcFosi7em T77y+uSNm/QH05555HOfHtq/E8JLCCKQ0TNDveFw1aAQD3CJpB1kjVF636Ac6MXPRKOkJmYmJiix O1pbAeLnkwlbc6OsCpn8jTdPfftr38xWSl6/7/Cxxz76iU8pZJyq5Ngs9AODR1aaNAoshr0oxKNe Y1X8Kr+5U/QiEa1AWkAjBc4YmJdCNGwv57MLS7BguHrbIQ6ACNPc6C97BTBx4/uvvfG9F1bJg7ms j+x75CNf/KJUPh0O4NV0B1gcDu4QVVFa+cU7qy3ptYPKYdeV+n+Jg+SOB3LfMxG+Z3qiyMJD75he /sFX/3rrvsc7th82VnKrhamxv/rT//RP/sc/NLR2i3ugx/27pMO57xk8wBD66XZh1DDwWFl4YCIY xRwqGpeioC1OtQTHwveSyy3MLF+56GzrbdqxT9JZCs0gTILKhSH+tdNCloNIU+WoyQ6TumWjK5oC i7yj5PAwn1RWmslovPE4hA+vmIOegjK+4IIE1amwQw/wIyrfEnSbQANBSiDtDkTwqhdNWHnwgpx2 /DvCL3aTTnDaiQkM+VGSxdLiKcw45OTwhYhXpMdb4nn14ITXrIZ1qp+KcrslK0E3p5osJc7iWcNb K/18BhO5ceS2uVamAJJ+BkO0Ao+h3ZWHC4OeCdJvgNLteH9QhBrtSipD0hs13lQFcld6gOsHj4At 6hl9dfxf1qz6bg1Gbp5U9krGDLLjy89//W93H/tk955jSGYvJ8ZGn//aX//uH/yByQULjGaOqzcr v4PxrJs51C2q34u7rjPv0vweYLyt7cLqog1GVJQV1aiqlMnVkiomq0NoTUibzc1PRYYv2lq7mnfs x2DUjCDxhahjKzoVeNaMOdYpMS959GRNZVSyJype6iUINLxbMkQYjMQelAjNDF+JqrBPGX9qBX9A gyFBLQQGdA9pynqacLBziGMQbua3BZUIe0NDNpdx+hsq8OilUjTlS08rBsXsl8/beV6Kjk0hJATT KmdFzMNCI7nCu3UHsqcQadJHpuB/ZCgkQeYULx0eBhYpLoErwpMiWAehR2dOqoyaAHZr8uLymcq5 JBrshDfyQQlSVKwqSs6SNlPWIl3PtccjbQwfRINhSEnuXjTF8ylDavml735765FnWoceQUV5KT8/ /fU/+9Onn/6I2U3YqnKP69Jp2hjePoLvAG3/sgxGd4LJSVeQKZUVRnM+C8lnibDTWSLIAfUIae3q UmbylqWx0d3Vp8LTmsHQXiMfZ57GYKgxCCySQWPC15KGdCIfGCegtqDJDS4IKCCEglAkhzElvlmi ei4eylpBc2rNjwf7kdmXZgk11iXKkkkKkBBMLhLe6PtOAhjeFkgDUIkge1ugviL9ZzI58Udg4UQk PFWVzZbHJLYjKL0qzGVrg1adTs2KlSQ5fqbsTPJPZUorThusF5RsZCWVFaNctZghlQVILpTdFLaE +FfoaKWD304fEFTUVK6IwCrS4l/Hi0mOQ3uJWuOs5tV/EA3GXLR5Kh4/gb85E7OlI6eOv7X7o59r FoPJreYnx/6f/+v/3Lt/D4U/hkVtVV9rs1y/wm4cCetn0jWDUZn+O3/WgTkfbDA98F5KkF4ZTFkM RgklEtXCmFy1UJM0exKMRKnLlZyFtCEWgYCCCqBOGYnnwoxsEZJy4cIsVghvGbnCNmQ1U6iTdQvu I8CqTiqhkghGr54qKa1U9BVb3U4iByVvBp94gdZtV41Y54HOXlhC6HaUTn+QLRTQRQ6Cnh8BmgqZ n4Rm2IZATigskkyhET+dIU8FboYLBvmPLAdkxgxvVeuRka7IyjhLchlydXr01id7wY9XiyUaYLll MGnIPZAECAVNSJILTlrmqMwAA6C1SEq55XypbIOBNlcmAoYmKgvTlrHs8nlpL5cWNOFGlgVVIJaK mUlFkXXrrPticgr19z8oLhmLOF3dOZkBqy5jsclSnLhx4yN/78udez9KNBlJ3xr5zt/+1d//Z/9d NdheIeh/sKh/LYdb91prLpl+f81/Xgs65YG+bSDdYVt37LD2T73b+mTEum9SqgCCV8aVVzkxWVng QYdpi0q0W5wFIWtmoBcYcSrDqRgo1JNUYraCglJk3krHWBSEVfUAW6BMjfHgM1kpERaE/q+I56c8 H0a1oqpQuEYBosp0K3LB67s/7mk5clsIYuiy5yLVMiULhHb8SNGLzDnTNRVzcyEZB7VStYEkBnSA /4gxUECCapCDF9iLd2RhURyv4rBhQlyZyFrgDOlAQz8S1XAB+kWkzhScWyIapaMpCWBoDVQBh+4J URIH2Co3Sj6SzsqlOaiTCs0wwRbrs2gSKj5OKRBLhU+01pXmnj6iZuZQYdNtEpIPTAyjRINw6Qui 6VDAJYu88p3nNu9/qmXzQQn6V69fefYr//W/+df/a8XfVqABSz/ltXTHukGtHm/tpy4jrlxWcUTw hqQxgI5FBhMlQ4abAGXp+uLQCrMlJgVAT2ZBQeqDdsVP1MBhvkVYnAQKJUh9abZRTOYMCh63XUaP eIvqAWgB0trMpeDGKnmsLFKiAVFeEAJlxPfo3MA3YUDwJxuHExY8fH0JjjWKriaMpk5BzEgrTap6 BuuUwOGJNLALaLjo81SxiigTyXgXwiSOBIgdJgDJajN+8JceLOjnCxRxeM0xFFEnLairbrvi3qkI vah4XhK+c09Ia9nwEuW+kBsnzBHAGCuPkN/qGpR8iZiOHrO1u7TWWK49I0wE/gtiNkmaym3U+nJy A6TcKbEcpDAiqCOhrF6FWevEjlXfn9DSsfAJSYh2unRzkoqYpG6hDeb2MqN2qY+ZD8oKI5h4Kue4 JGXW1KwhH/vBN76+c/9TXTuOykQj/I7S21S7AXLbpQ9RFNWEtVQVjLXmuNo0sFI1YCnlaJ1u0pGe poWkeVIYG0o0xMPqmly+NhIZvWXIZAHxQdrAE4NNHA4snpw0cjGZCrk15BYqbcQTICWTS5eKwLaK UDSwiYuO9AI7S+OXFrKQpyOISyJn1XCj66aC5VL+FX00QI+Z7kWLAqyW9A1IVU7gXdJeUyvrSfsA 64MkAVSMzP+V+iU7EPNL4zTenE3A6jBTSocHgDExCTkyPhH0/sKcxOhjzmY3JcOnv+2dN6X4rHYS qiLJLCgMvqxx/Aa+ZYVSX9c81W58LyT/MiwRN+Y4wNQc5AvIrvGO6P0J7w6/5SO6Trj2X1VNVKak sgN8XOjfZFFS60H9FDgo5UdpfyDWVTOaLkhLv6zcRIn05Fy4vdLqpyxc90potQr5a+3IdSSs/vv9 bsV979UvfgfVa2U12DwGq9dg9cBxXaZNAxUq5fDq+aj23zWAibYEpWSvr19N2/WZo9ZGU589lFek 1YmMJCWlL9gMuS65qUJyaenMD75/+vs/jI1PWAp5IDIgbbOGAgw8JXBYNuiHCnQ1Ywfi0zCXy4E0 sxltbiUHU6ikTVVRQbQvanOaDorWTWe1M1tDs9UuSj1jPWLEk9ajoH7JaxdegzrrffTd0PX5jTdH +xq3AQxqL71vHaV1x3e/0z/VgrAGs1beTd2dufvH1hb3Oy574+Xc/uzaF66/UWs71x/l2lmoNfv2 dvsg6+7J+kOtO+PbB7jXuXyw3lf3Rvs00mDPnKSqsfK0NmQexU+oLxrKWhR8T8H0ZIUWF1XPrspX VQAbvbDwH6mGGFGgq+ThNpGaBFmXijGTnb95E/KuQiRy8Uc/vvLKq6ilVks5eGRoyQFwlSplAC2y JGXySSC/+HOIQ7KA0JFMVUQKKwCT5EEK0EJ3j8jRtIesB1BtXVwbTQ9fPLwD7+EdWGcwMvZrBqN9 Ym0qyrNWGGCFvpJoV629kgVVoYskj9QUIyuCsYTQhfjCLDbZHLQRY2fPhoKNBw8d8LscY2fOjJ86 VYxEHdlcQ6liIzeTS0qLFRANk2DwrdDKFfPINlw7fmL66jAJVHiwWQgFbK3dL2lFWZe4fXsa4T28 Vw+/+uEd2FjbknF/9yG45iyIy6M27d4oBL2QiYNLlTIhhiXQ40qevmSYfyMjo8nFhd6ejtbO1p27 dwx0ts9dHj79ze/ceuE1NOyd2ZIXob2y5PldXrvUwiql/OLCS1/9+okf/PD8a2/QNQstgOhMSH5V 4hZheXn41B7egV/eHbhbMXiDr1xPeay9qQasBC2SrRLcvCRmhRiubC+VQMbjR1UKWRPQ1shqbHwy 5PV2dCBKkbe7bQMD/V6DOYr4y5vnzn/9e9eff7EyteBI5cwUBDGIZPrEj1/4yd9+Y3X0lt9sSy4s okgitVZMhU3lj1SKTKFI1/yxX969e3jkD+Ed2GAwtdS5Stpqz0fr3KqRWkPvaWuRrBU8LKQ60bUC 4AS7D5Is+ZKtUAJlYcsXs1NzyZtj0anZRo/b6aEmILkvj8vT4HCbM4XySjw7tTjywmtvfvW5Sy+8 lplaiI5OvPL8D5auj27pG/jowcP7t+/E5GZv3hLgE8UQIY4QvS3t/K3PVN6luPMhfIwPL/kXdQfW G4yawnUqXXghJXQQ5J/QFMsGfkkgTFLGoxIAgDdHzF/MZ2XuzxbAlVRW4jdeP/Hcf/n/vvdXX33t ue+ef/lVOOZI4Uq8Q5HFaEYLEr4Ff1vrlsOHDnzkI4eOPd7iCUTHZ1/56rd/8tffpKJ8ZO+BrUOb m5tDgQY/H1xcWJSCRE74SYRgSVVsNrhkG0znF3XPHh7nQ3wHNrpkqsKiBdTrMuoClYDNgQIyhqSY LanpqXIFs36liFxwOZmgxnL8W899/T/+59GTZ7vd/t1dA9v7Bvu7e6HtQTUJyJMw0BmMC4tLK+mk u7O1aaCnaVN/59DAlj27Duw/ONTdv3dw697N21oamkRSAohUqZROpaUuIA2w+GUgIDVa8s5M8of4 2T289F/CHbjTYNYytmoi10ljKRmrZBhQPJDgoE6oKNLvDa0rsHPT+JWrP/jqV7PhlaGurqMHDm1q 7RrsHejsHwhtHqJKGE/Gy1mgfpJNgJChtb8P/WFLk7fkMmddlhySW+3BtqGBrk39sH6JdiZS45m8 iJCYzZBqK4ihLioqLsB1pYJfwt16eMgP/R14W9D/tiAf10h0VqUzEcgVjKNCFk57FimspZtjf/f/ /sXixGRfd+ehY0d3PvqoG+GUhkA5kconk4CfbA3e1Xgyk0jTNYIIGXT8hx57tKk9lDdWo4V0yQkl ng9BJkuDmxo83766smRERthmHZ2cDHX3dG4aEgEg2LWAIsoKJ93IbzvBD/0zfHgDfoF34G0Gs3FE CrgJDbd0GlIQKYagAMyYBcVYpHUk/9YPftTl828f2AS9vsPrzGeTzraQsINazbZgg6st2LZpIBxd /c7XvvX8s986c/Z0IrEKRziKS+AHnawblXI8EUOaDzRKppQplLK+1hAS8bDTX58c69253RZsojtK S1OIJr0grmo9fQ89s1/gIHl4qNt3AH2Yf1WIRa9ePL//yDGDTWh+dH0FF6oOHhPMeTGbOf3666+/ 9CKJY39z0JQrvPzst7obg71t7UQY7mBjhg7bEvBgkekibskiXFUpoZPa09reHQiBMUNvrqenO5lM nD1z+q033iD91ej1+j2oXRhHL1869dobl86dLecyFy9eOHv1Us+2bUeeehqqAToMRTuvbifCD6Rq lxqQIliENTDMr+7S8z7pUvy52M3751rufyYa6AvfUCkzcn24tbXXH+xcX+mXzLH0Yt0u8wuYMpNE mSuOPF18ZdlSqUKDaoon3vj+963ZXH9Pf6Pd6XU5F8MrFZfZ2ezPA4qhCZHuEYe1iKqV39sxNNTc 3NZic/UEml0mE8T4A729aJu0BZrc0DtGkq7FmH8lvauxZXtn95XL5yzNrqO/9swTn/2kpblZhFcB 6ZOVU+hapcGgTvLn8ugefsnDO/Du78AdWDIJ9TVntGoykV8uxCbs7pXZBY/b+7FnnukZHKzmsvH5 uYHuHhc70vyEXGigEdYI4aemFd5UTaQSrDRWixVYLUpuYSR+0plgW4fB6ozHU6ffOvnWS6+eePXV RArZINJtNmMmf/qFV9PL4VQ8/czf/+2dn/6Eq6cbaUVpk4IBXknU1xCRGvyoEG6KNa8GZBOEjiQo JH1d23R1VXUNrL2jLmjjbroB7fYH9T+BuosCsFKPVj+iQakh0tIeI5t+XStKvfsb//ATH5Q7sJEa YeNkrarpwqMq5Gu6tC7sq2DHezdtm18KI5tIt11sfr7JDtuOs2J3IKMEML2UyftMsLNUG+hHL5cb XOS/CtZMFnYVh8OWt1YzXkeF9JfR6vM3D3ahw9fVHmq3OR1ll7XiNLVuGvj8F75wdM+juWSh2hCg KR31CQuqZXBc09gIPQXsQWK/CqssTErkv6vQnYi+qjQ7FmEyplLEciRULFVDGv5sBrjaaEeHVisP p0TdKvgbhJG0EwqJOD2IFdi8q7BxIyNOOi9VNKymC//xz/7y2s0psNNIHENzCcUdSOr6V8oX14mn b6MOPigD4OF5vps7oIPlGjqfD24EX9a/SWP1VTOQ9FsYzHaHx3f0iY+kM5mTP/zh6Vde9trtLreb tiph3pbOc0RG6fQtF7I54TcpFSDXdtqdNMSiY5rHB6RPwGVnlFFU2fPIwc994TeOPfMUigp5qEYb XLbOVl93j7kBmbHm8YuXzTbkE4W5B9ZUqj1s0j4GSq1UyVIuzVM+FaJ5mnXx0XKFLI0u2EAklmQl IJeG2cDiQlotlcklM+k8Y113H4DPKdKFI3CBQgFG+jJy0OSv44kUhme1mReXosJ3Wik///z3fut3 fqejq1sBs0FfUzbFHxS0All1RKB+1cTn380I+jDte5fU0h0rzO1GS7kvdetSAiq2rv6BJ556es+B RyB8lP5zhewSIpoyUy/9AjD7QGySYjpnTKFxjB6m7AMWzFBNZ9PZQha8fsEGr5alAMukpZKt5pLF zHJsZWF6cuLG8PL0eHMgMHLuPG2WdIBJp+5th0jYhLEThLHdLuwEmWHWAxLRdDehrlWdnV+6cvUa K420zWKw5crEzMLw9RvhCIKTKyMjtwiDpGWeDHWhlEE/1S5NUnar1e2y+xvcdJstLa6cO3tmYmwS /fDf/I1fC/icmrCIBjJpQ7TYpP8XdkCWPlROpdngYaLuw2Q79Wu9A96v+CTU3xTopBYs0IJLCyVz sq8l1NjX5/D6nE6XCnc0ewm+vvL2JUOWj0QiTPnCRpTLScMrrayCAoOrARMqkTvG8eHboDJm1MUi yy/++Ecvv/zj6YWZi5cuRNDriaXzy1HVsSYdN7IiMNil+Zfv4Z/8yDuiTYafJidgwmDj8cT4+FSu IKsHK1wimbt06UqouaWtrdXpdC4trUxMTomiJvJOdpSLXIQ8SaQhc1lkkrNZFqFcOLxy6NChpaUl JgCF5IHtzgRRhAppIIw05EucPM6YkIFhq3VQTt1sHrblfDjMZ+MKIykyqclrTJlwQGjRVChUVEuu UIMIlQm9xqwidOkT85MuVrvDXCURj3F2epo9xKLUBC2N+0rnFYVeKi+IJwOogZ7OWMinlpbPvvpa Lhz92GOPffTpj33ic5/79c981riavP7GcUMehiwxSSXsp2VFVQsblABUZJR98s14WPwZ/hS38N6L nQplRdUQjcUj0WhHVxuf9vkDTc3N166PKDoBqL/ELeP/l69cvn5jlMtwOB2xeLyntwfRyEce2c+3 pNIZoaPH3YSOolzBq0tlYMCwI6pMwMPha9IA61zbD8doeXiVG/thaukxuS06lpX2eS3tRdsYng8h PK3xzLPpbE6aU3CKKuI+aV1MCjIumz0Wjk6NT5SKRVqL9fSLCpzbZpsZHk7OzEAbWVxdjczNL4yO hUfHrfHMtrbOieFrxXQ6Ho1cOnN6INQxfPqs8OJJOkyhLYF4liqZTH5qanYK4W/hvZa4gr/wQkzY QCqPIwhnJ2sCKwDsp4FAkF0KMCdZLB6PB9PP48ThYZFIMJnmFpcnZ+ZRjsxmc1wHimKpDMFM+vro OBUjp9tN9MI+E8CoE1CoroxNTqVRTSIKQgoZi6kJ0el1+OHi8iEypLuWNGruhh4KZJLyuGNCnFWU IKGIhIg3mcnioMhAzudxXKR4DxVRxeixOdBkHLk6HJ5bEH0NupVNpqZGf0colAqHp65di03PrE7N jb558sqLr0ZvjG3yBr0FY3YlRrpqfmJiaXkFj0gUwRU4WT8H/B+BUCMzl88nEkmGrBASKbo6wSEQ UYkhQAjDeJbd+Gsmm20OtWAaiAXJ6qakJXHk2JfxnivC6x1sCDQHW9rdPi+sRBMz81A/BJr8fNHJ 0+eS6OWVqleuXr86fJ3IiXNZXF5ZiUQEsq2O8bbU2AYI9Ydo+Hz4LvWeNcA1BU9ZKAhISkU7YkMA hz0eUF6zi4vpVApkMarwq4vLBNSmUgW/zWY0D/T08mJ2YrKcg/gUcH4Rg+vr7R0YHJidmb1w/GQu ntqzZedQR29voDW3HPFa7Lt27DQ57M29PW1bBmdj0W379wmjj/K7tFeG4wdt9pYtm3ft2okwvF58 FN0PagH8iEwJCS5IlIQwA+Ia+LGFf09YUcW/rBDopxVmmvUJjhcRoIWfCzrWIjGJsaoqq85YOgvR 8HI0bndCemAMdXSh1er3+0LNjXa7A0PF+Bz8TYRsH0b8Hz5bUVe8zmDqg6DOv6PLl+pHuUZC6CIK vGZ/KAQmMrwSxnEqZbKjV4eJGPRuMMG57I7tm4amx8ejKxHYVLOpTGR5hXEb6u3u6OlJxBKXT55Z ml3IpXO5dBZuovFb49dvkUy+dGVhdiwVt3W37XzqSWFPrXFs6EVGfisNa3mteK/laMITydCHaEv+ KqGOuHAVg9fjCXNQCd3F7kTCEeeNKEslNPSChedGEUZTaeHRZQuFRBrpO6SKTDk64siJCdeORdKB SiidhU7DcIRQTzzNh6vKh9FmNq4wNRo4lX9VU7MG9sucajKT56IeAQteY2tbe1/f6OjNdCLpb2xM RKOXTpy8de3G6lJYEeQZG5qCLptj4tYYlKoMt9V4/PrE2PD4aDybGty1O9TdPTk9Fcvlbi0vhguF jNlyeXbq/NREqdm/9/OfOvSFz1X84PyF/VQl3sRWpC9GrSGELpoqnRHMwJVBLBbAWlOC6ReCJ5S+ +GhLS3M6LTACUbcrlElR8CY2KLRbKv1G4o0cgXyxyhNcHb4ZCceDTd5gsAkz4x3oHTkWyxQYUd1+ qtMhmgFEGd3Dnw/jHbhbP4xy0RVVn2ya2Eh5RywvwvDobg7ue+wxVpuV+TnumdftoZ53+fTpi8dP nHzr+PTY+NLSstPhiIbD0Hg77HYsbTGTdHZ2uFtCHQODe48ctTUGyn5f046tzsHelr07d3zso0d+ 4+898Zu/0X3ogKm1pSxwGwqnMq/rZ8LRyW7NzS3Mzy+ssWDoc2J4s8qkU4lSIUeIojiYUEF2+Dwu 1CiB3aSS8HDM79uzEwY/sT+ybHBtW63IS+RY/tJkliujIyOZdDKbzi8tLmQziI5hmQZJi6NUrri5 RcaBtJwkBmuSYrr2q7YNleAP4yD6MF3zepeMCVdI7rTbzx+Utl2NAFYyyEBgoF/FDTOZmjdtCra3 zcxOF7Jpn9fd3d3N4PZ4XPMT46dOHL908mQ4SuU9QU0TakiYNd2BwLZHHnEHglkY8i12b3tH7+PH tn/uU8f+4ZcOfuHXPvpbv737iY+ge4pOWMZgTpJeUOG79oUI/yVRVizFYqR/E+JmqR/NN8sikKPb rFxop7NAGCFlcLsc1oMH9kTC0Ynx8fDKYnOTv7uzg8WELyJz57SYXDZTWygALgEXEfnwbUP98WgY iKnf42oNNmI7pXy5tTngdlhZo8gaNPqol9op0krvtqC5a6i0h47Zh8lY5Fo3GIxQYitqY+2kK29H 2HhFA7LGAkuiWSrrrDsdPd3ZYq6M62QzxxIJtHjRtt+xa4fN7d7xkSd69u4hmM7iITHJo49FOUf8 OluxYook0ulK1dnT5RrsKQR8IDcNDQ2gwUplk8vuzmXg29ZFScWWLT9SHqXG39HR3tXVYSHvVv/R aWeIZTraQo/s2+NysopIoAEArLOzrauznWxBsMm/a8c21XytmgRYu8pFa6W0pb9n62Bvk9fpspr2 bt+8fVNfqNGzqaftmScOh/xOqqRdrcHu9pCYn93a2d7a0hyAyh68t6w4yhVUAdHGAuavbovBh80w 7nW9d7pkFFb0rrUBoSqSQjqp9Ax0+AyJMH/t6u2GO5kaeWOwKRKLuH3u0bExfyAA2mT7o4d6dmx3 eNyxFL2XWStqqi5XkmQtHTM5Ig8QaCbS0hmQNTZbSgr3ANYc5pIJ6XgvekLUTmDmxG51sK/ie6qT BBg+ny+bE/BN/U8kunCvTKxyTU2N2DfYZuqoEgAZDYHGhp6uztZQUPRXFFUBMYwoj8GEVsx5Hdae jhaWDrrZ3HZzf1e712kF0en3OEC3eR1mn9PqFCUH4hmzv8ELPkDWKBXUqdpP3VQeDqUP0x0Q50Jj E+WXUEvqAGbNYCRVpqQRJOqF+7qAy4+VIRjaHIDInii7ualpNRnv6us5d+EsU3A2k6bpn/YVUJPp dJpCIetFNp1JJZLCrEEhJ5PD7RPBE7O5bKeJ307EIKuKqNcZXFijwqZoKJrCXYIWlhSdHq2U9vlO DdxRg1cQZeS0gHkqnuNqMp1gOVJp5xJFGFzIYqlI2kBfKG/iVtls2BSv6Xgrw+PMbzw7UG9knpXJ QWSLbAwnKF8oVFKqHsX3yKKMJ6iXttqmcnEaSV1rDtAtAg+3D+odqCd1FISl5mep9KtSqZZhp/wV /gu0XwgsNRe79FxqTkuzaKjYTRW05GxIVktAQ2TtLGEVZiCMNhTeiVWcRlM2uopMVj4RtvgdvoC3 mko6igWHUXqSwZRAMo9LY0dUq2pEztgqMpRlE7VFB4Bo1i4hn+eMjC5wZopAWXo+yTxIIEVjNMIv BmSy+LxVyR8D/depK9X1JiopQgpV5kz4rdLCGKbyJsHjgKWWy1PmhUakekcrSJI7EyIcYZlHgttk d8HTLjzU0BRiPXyV0KTLaQg4R1h1EJNBDAMTlQ2nU29gDADTrP3z4YsPzB2AEeltm/Q/KZ5k1eGC 0AkoRfj3qjlGijKimvOtACmKDFYElkWciMm2pp1AuAzZEbxKUg5RnkqebxPBUgfDs7GJrKwfupeW 5tDo8LDDbgm1taYjq8Z0vpTOUfv0NjSImimTdLFIldOYK9lEI06ytiJEIYuEWjSY3rFSJcCizkpB QLWWgLxQcYgq/Ev5XqUFlOoMo11Sz5yRHY0x5cVxoopqhgqNlBpruxPxiLSJNDjjXkpWgXcECaA0 vGQFkRslUhO11lOdKtfYg/rhbzut66CqtzEya2CZhy/e73dgrUC/4YUkYGvFFWUgDECGBekwUekW TkkmULX2QKDPdM1vivX1TVTelfK6iK+rTb2Wnv2SiZgE9Qyj2eHp6rM5PLE4El+2ZDpv9zY2tHTG YimaJnPqUz5PYyZbHL5+88LFYUJ8i8NrIKaQ5YrqiRKHVF2M2jTMIDYlu7xhs5TvqfhuJez5Gbcy q8mdR7zXO5ay9Wc93M94tg8//vO6A3d76DjjatZUKkg1CvyarAUrjFK/Enup5cbqdONqmq5XLyV6 0EjD2pRhNLs9RYvtey++/P3vPL+Eqr3bU3V7hqdmhienWnr6oN8jTRwrlBaiMUJ8i9dvcbh4Mbmy cmNqOicyMg4g+9QPWaJqhLQqbhJzVgQXd92UlMB7st3riL/4M3mPLvDh1971Dtz7uTMstdYXwsAi Kqblu8z/9o//ZSkWHr54ft/hYwaIj83iz8if9A7ScqnMbJ34j6rZwRlbXFhZmpuaSeZyns7W7Xt3 rsYSiIU2D/btfOJoylJNJBLnz5wbmZoYXZy1tjb17NgaamnZfvCRA48d7d+73d7SWHSYsiJoJqsd CSgJOZAQFll67W7VCZ3rL1Sx/c43f47vKLKAB/r+9/pM1p+GEnp9oLN6wJP/Je72/rmW9Wdyt+eu OO+NhPQFE/3spcy1G8PNHa3+1lZjNbWUmb75tb/8i3/0h//K4G8zWFwyv68Xlbh7bQF9ULSwc6Vo msSX0WV1+Hzl1aTAukp5W0ug5LTmIrHps1eAE+fMhtYtm0JdXTZCIrTsIWKmsdllKTqtabOoyzgN FsiWyP0KZbPoJ0FURgbg4Y/cAZXM/xWp77x/ruV+Z0JGTCTVzRXkuPPlTPzbz35zz979gzv2KIOZ uvX1v/yLf/g//5HB144svYJa3gZeauTl236gh6HCaDQmcjQEG6hgiBwsITtSxFhbiWpfJZ0zJAom Wmg4tstBbsqM/CX7F0oGj6vqcWTBQKslzEHtkf4B6f0CfiwemVnyVnf7ee+Gzvo54kFM9b07k41H v9+jfZBzfb/s8/65lttncrfnLuVteCKM2mBoak889+yze/buG9yx11hJL2cmxr7xlT//8v/0zw2u APURrSdZC1ZktVGpqrf/UKQAwI+Sq9WGrYAWNqZZOti/VPW5+S3w5pK00Rgc5iq4SNaMPOLvxPeE S+xPCZ031fcTPZUQYlJeILBHqdVrwWYNCl73u3YiG998+273f0df1Lpvlqt+N1/73p3JxpNXQm9v uw8b3rnbjbr/HbjjYn8RX6JSn/e9yb/YM5Go+W6PXlVZRIuYLZP63rPP7tp3oHvHLmMlvxq9ce07 f/uVL3z+02YolVQEcbehc8cIo9uS3BrJMplppZQpSt9qLaITmD5NUL0ESxyO86GmYWU9MpBNVire yqyogZAeUyVTFPtENUlyyWgDKOg+VDV3NZha/vu+N/2dR9haLvi+u73zgd5mde96mP5czuQXMcLu MSp+CVb38z+T2pJwezBQSzGVHYYc7hJVSVoOU6fOn9ty9Gjr9q3GSmZ1fuTas1/5r41equ6Mcwzm AX8k9WZRpBlS7+QgZLvEbmoK8bhYNJfwDu4VvP8l7EjlqnUKm5VGUgcq7yZ5ZDw6lbATaXPx2VUo 8/DnYQzz3oyB9c7hXULECqhHmyknbHhwJ5ttVkb4oWeeCm3fRoieMVYKpiwFE9whe80fe4CzlNJ6 vd6ph74gtvRkV3fiBGdTQ9pIqbAOv6o7ePKOzlWrmqEqSdbhoA9j/tozeP/4/Q8wKO6zy/vnWjac yd3CUUW0ggMk/jCUkYxki9crQORUPApE3gE4hUHr9Igq+YP8CMa+tp8Gn4nBKFuRrkZd7VlnOyIx o/2120Z2u6qj9tREZ7I61c3tQc7jQ7CPkNT8imTJlFDp++Na1p3J2wN0RnfekMtVsyw+gB2BMlpR +TKZK8XC/w+zBxFy+L3q7gAAAABJRU5ErkJgglBLAQItABQABgAIAAAAIQCxgme2CgEAABMCAAAT AAAAAAAAAAAAAAAAAAAAAABbQ29udGVudF9UeXBlc10ueG1sUEsBAi0AFAAGAAgAAAAhADj9If/W AAAAlAEAAAsAAAAAAAAAAAAAAAAAOwEAAF9yZWxzLy5yZWxzUEsBAi0AFAAGAAgAAAAhABOx960Q BAAA/AkAAA4AAAAAAAAAAAAAAAAAOgIAAGRycy9lMm9Eb2MueG1sUEsBAi0AFAAGAAgAAAAhAKom Dr68AAAAIQEAABkAAAAAAAAAAAAAAAAAdgYAAGRycy9fcmVscy9lMm9Eb2MueG1sLnJlbHNQSwEC LQAUAAYACAAAACEAL/n7NuEAAAAKAQAADwAAAAAAAAAAAAAAAABpBwAAZHJzL2Rvd25yZXYueG1s UEsBAi0ACgAAAAAAAAAhAMo8KCqdLwEAnS8BABQAAAAAAAAAAAAAAAAAdwgAAGRycy9tZWRpYS9p bWFnZTEucG5nUEsFBgAAAAAGAAYAfAEAAEY4AQAAAA== ">
                <v:shape id="Picture 35" o:spid="_x0000_s1043" type="#_x0000_t75" style="position:absolute;width:14178;height:110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tPm4jGAAAA2wAAAA8AAABkcnMvZG93bnJldi54bWxEj0FrwkAUhO+F/oflCb1I3bRiW1I3QURF Dx6SFtrjI/uaBLNvQ3aNyb93BaHHYWa+YZbpYBrRU+dqywpeZhEI4sLqmksF31/b5w8QziNrbCyT gpEcpMnjwxJjbS+cUZ/7UgQIuxgVVN63sZSuqMigm9mWOHh/tjPog+xKqTu8BLhp5GsUvUmDNYeF CltaV1Sc8rNRkB1+f8ax36yzDe7y6aIom/fjSqmnybD6BOFp8P/he3uvFcwXcPsSfoBMr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20+biMYAAADbAAAADwAAAAAAAAAAAAAA AACfAgAAZHJzL2Rvd25yZXYueG1sUEsFBgAAAAAEAAQA9wAAAJIDAAAAAA== ">
                  <v:imagedata r:id="rId461" o:title=""/>
                  <v:path arrowok="t"/>
                </v:shape>
                <v:shape id="Text Box 36" o:spid="_x0000_s1044" type="#_x0000_t202" style="position:absolute;left:2363;top:12637;width:6883;height:31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7O3+MQA AADbAAAADwAAAGRycy9kb3ducmV2LnhtbESPQWvCQBSE70L/w/IKvdVNq4hENyG0SMUWSm0v3h7Z ZxLMvg3Zp8Z/3xUEj8PMfMMs88G16kR9aDwbeBknoIhLbxuuDPz9rp7noIIgW2w9k4ELBcizh9ES U+vP/EOnrVQqQjikaKAW6VKtQ1mTwzD2HXH09r53KFH2lbY9niPctfo1SWbaYcNxocaO3moqD9uj M7CZ7vB9Ip90ER6+i+Jj3k3DlzFPj0OxACU0yD18a6+tgckMrl/iD9DZPwAAAP//AwBQSwECLQAU AAYACAAAACEA8PeKu/0AAADiAQAAEwAAAAAAAAAAAAAAAAAAAAAAW0NvbnRlbnRfVHlwZXNdLnht bFBLAQItABQABgAIAAAAIQAx3V9h0gAAAI8BAAALAAAAAAAAAAAAAAAAAC4BAABfcmVscy8ucmVs c1BLAQItABQABgAIAAAAIQAzLwWeQQAAADkAAAAQAAAAAAAAAAAAAAAAACkCAABkcnMvc2hhcGV4 bWwueG1sUEsBAi0AFAAGAAgAAAAhAKezt/jEAAAA2wAAAA8AAAAAAAAAAAAAAAAAmAIAAGRycy9k b3ducmV2LnhtbFBLBQYAAAAABAAEAPUAAACJAwAAAAA= " fillcolor="white [3201]" strokecolor="white [3212]" strokeweight=".5pt">
                  <v:textbox>
                    <w:txbxContent>
                      <w:p w14:paraId="224F6C7F" w14:textId="77777777" w:rsidR="00F36EB0" w:rsidRDefault="00F36EB0" w:rsidP="00891983">
                        <w:r>
                          <w:t>C</w:t>
                        </w:r>
                      </w:p>
                    </w:txbxContent>
                  </v:textbox>
                </v:shape>
              </v:group>
            </w:pict>
          </mc:Fallback>
        </mc:AlternateContent>
      </w:r>
      <w:r w:rsidRPr="00F36EB0">
        <w:rPr>
          <w:rFonts w:ascii="Times New Roman" w:hAnsi="Times New Roman" w:cs="Times New Roman"/>
          <w:noProof/>
          <w:sz w:val="28"/>
          <w:szCs w:val="28"/>
          <w:lang w:val="en-US"/>
        </w:rPr>
        <mc:AlternateContent>
          <mc:Choice Requires="wpg">
            <w:drawing>
              <wp:anchor distT="0" distB="0" distL="114300" distR="114300" simplePos="0" relativeHeight="251685888" behindDoc="0" locked="0" layoutInCell="1" allowOverlap="1" wp14:anchorId="0DEA3311" wp14:editId="6CB5C943">
                <wp:simplePos x="0" y="0"/>
                <wp:positionH relativeFrom="column">
                  <wp:posOffset>1699303</wp:posOffset>
                </wp:positionH>
                <wp:positionV relativeFrom="paragraph">
                  <wp:posOffset>107315</wp:posOffset>
                </wp:positionV>
                <wp:extent cx="1623317" cy="1530849"/>
                <wp:effectExtent l="0" t="0" r="0" b="12700"/>
                <wp:wrapNone/>
                <wp:docPr id="37" name="Group 37"/>
                <wp:cNvGraphicFramePr/>
                <a:graphic xmlns:a="http://schemas.openxmlformats.org/drawingml/2006/main">
                  <a:graphicData uri="http://schemas.microsoft.com/office/word/2010/wordprocessingGroup">
                    <wpg:wgp>
                      <wpg:cNvGrpSpPr/>
                      <wpg:grpSpPr>
                        <a:xfrm>
                          <a:off x="0" y="0"/>
                          <a:ext cx="1623317" cy="1530849"/>
                          <a:chOff x="0" y="0"/>
                          <a:chExt cx="1623317" cy="1530849"/>
                        </a:xfrm>
                      </wpg:grpSpPr>
                      <pic:pic xmlns:pic="http://schemas.openxmlformats.org/drawingml/2006/picture">
                        <pic:nvPicPr>
                          <pic:cNvPr id="38" name="Picture 38"/>
                          <pic:cNvPicPr>
                            <a:picLocks noChangeAspect="1"/>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1623317" cy="1058238"/>
                          </a:xfrm>
                          <a:prstGeom prst="rect">
                            <a:avLst/>
                          </a:prstGeom>
                        </pic:spPr>
                      </pic:pic>
                      <wps:wsp>
                        <wps:cNvPr id="39" name="Text Box 39"/>
                        <wps:cNvSpPr txBox="1"/>
                        <wps:spPr>
                          <a:xfrm>
                            <a:off x="595902" y="1222624"/>
                            <a:ext cx="750013" cy="3082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64AE841" w14:textId="77777777" w:rsidR="00F36EB0" w:rsidRDefault="00F36EB0" w:rsidP="00891983">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37" o:spid="_x0000_s1045" style="position:absolute;margin-left:133.8pt;margin-top:8.45pt;width:127.8pt;height:120.55pt;z-index:251685888" coordsize="16233,1530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nIg8MJQQAAAsKAAAOAAAAZHJzL2Uyb0RvYy54bWycVttu2zgQfV+g/0Do 3bEk3404hetcUCBojSaLPtM0ZRGhSC5J33ax/74zpGQ7jrdN+2B5SA6HM2fmDHn9cVdJsuHWCa0m SXaVJoQrppdCrSbJn8/3rWFCnKdqSaVWfJLsuUs+3nz443prxjzXpZZLbgkYUW68NZOk9N6M223H Sl5Rd6UNV7BYaFtRD0O7ai8t3YL1SrbzNO23t9oujdWMOwezt3ExuQn2i4Iz/7UoHPdEThLwzYev Dd8Ffts313S8stSUgtVu0N/woqJCwaEHU7fUU7K24o2pSjCrnS78FdNVWxeFYDzEANFk6Vk0D1av TYhlNd6uzAEmgPYMp982y75s5paI5STpDBKiaAU5CscSGAM4W7Mag86DNU9mbuuJVRxhvLvCVvgP kZBdgHV/gJXvPGEwmfXzTicD8wzWsl4nHXZHEXhWQnbe7GPl3U92tpuD2+jfwR0j2Bh+NU4gvcHp 5/UEu/za8qQ2Ur3LRkXty9q0IKWGerEQUvh9KE9IHjqlNnPB5jYOTiAHckTIYRlPJZ0hAoNbUCvu oRjTo2Yvjig9K6la8akzUNkAJmq3X6uH4asDF1KYeyEl5gnlOjRgwVkVXUAnVuitZuuKKx8pZ7mE KLVypTAuIXbMqwWHCrKflxkkGejuoYqMFcoHTkAdPDqPp2NFBFb8kw+naTrKP7VmvXTW6qaDu9Z0 1B20BundoJt2h9ksm/2Lu7PueO04hE/lrRG16zD7xvmLFKibRSRXICnZ0NAKELjgUPMfXIQpRAh9 dd5yz0oUCwDvGwAe9xwWAtJHcDENDkiCO36dFmlvmMfsH4obEm+df+C6IigAwOBDQJRuwNvoTaNS 10F0IHgG/iB/oa+6JuUweh9u2FUvdaSnkhoOLqDZkzoeNXX8jBn+pHekExheq2HrIH4H83XJ4vz/ QNUb9UZpnhBsFXme9/NubBVoGJvJoJemWSf2Eugked4LHDhC3gDyLswgzVqKZcOOcO3wmbSxSqSP BDvTkopsJ0m/00tDMn5kYbG6YAESLBVWCQ8XVJ3KIyZB8nvJUUeqb7yABh2aK06c+UgZA2I2pwRt 1Iol+/6Ntf7Rq185NcYBO8LJWvnD5koobSNKeKMfoV2+NC4XUR/q9yRuFP1usQs3U9bHFOPUQi/3 UEpWAxngNneG3QtgxiN1fk4tXNwwCY8R/xU+hdSQJV1LCSm1/fvSPOoDKWA1IVt4CEwS99ea4g0g PyugyyjrdvHlEAbd3iCHgT1dWZyuqHU109BgoBGCd0FEfS8bsbC6+g7smuKpsEQVg7MniW/EmY/P E3jzMD6dBqV4sTyqJwPXURbwxDJ/3n2n1tSF7oEhX3RDUDo+6xFRFxOk9HTtdSFCAzmiWicAmkWQ wosDpFdPmtNx0Dq+4W7+AwAA//8DAFBLAwQUAAYACAAAACEAqiYOvrwAAAAhAQAAGQAAAGRycy9f cmVscy9lMm9Eb2MueG1sLnJlbHOEj0FqwzAQRfeF3EHMPpadRSjFsjeh4G1IDjBIY1nEGglJLfXt I8gmgUCX8z//PaYf//wqfillF1hB17QgiHUwjq2C6+V7/wkiF2SDa2BSsFGGcdh99GdasdRRXlzM olI4K1hKiV9SZr2Qx9yESFybOSSPpZ7Jyoj6hpbkoW2PMj0zYHhhiskoSJPpQFy2WM3/s8M8O02n oH88cXmjkM5XdwVislQUeDIOH2HXRLYgh16+PDbcAQAA//8DAFBLAwQUAAYACAAAACEAQUuQMuAA AAAKAQAADwAAAGRycy9kb3ducmV2LnhtbEyPQUvDQBCF74L/YRnBm90kJbHGbEop6qkItoJ422an SWh2NmS3SfrvHU96HL7He98U69l2YsTBt44UxIsIBFLlTEu1gs/D68MKhA+ajO4coYIreliXtzeF zo2b6APHfagFl5DPtYImhD6X0lcNWu0XrkdidnKD1YHPoZZm0BOX204mUZRJq1vihUb3uG2wOu8v VsHbpKfNMn4Zd+fT9vp9SN+/djEqdX83b55BBJzDXxh+9VkdSnY6ugsZLzoFSfaYcZRB9gSCA2my TEAcmaSrCGRZyP8vlD8AAAD//wMAUEsDBAoAAAAAAAAAIQCudKYU70wBAO9MAQAUAAAAZHJzL21l ZGlhL2ltYWdlMS5wbmeJUE5HDQoaCgAAAA1JSERSAAABhwAAAP8IAgAAAJV6jTEAAAABc1JHQgCu zhzpAAAABGdBTUEAALGPC/xhBQAAAAlwSFlzAAAh1QAAIdUBBJy0nQAA/6VJREFUeF7s/Xd8HceZ 54363/fzuXdnZ2wrWJJt2Z5xGE+e3Xdn997dfXcn3t2dPOOZsazg7BlLIgCKpLKYlCmKmRQp5pwT mAMIMBMgcs7AwYl9Oqeq6nB/T9fBEUTJCrZEQTIeFg+q+/TpWM+3f091ddWn4re3KIyCIAqYEFyE QRiJIEKG8dBnASbDiBbA39Li79+CxJAJw1AIIfNTNmVT9pFbNG7wTemn8FDOue/7nufZtm1Zlmma mqapqlosFguFQj4xZJQ3G2bmEisvIDPvbJ+KsBP4hz2hlOSS3QpCgChkgUiQFBZVcyxdUHWTAU4R 5gAkHDwp/YJ+XfplaY5M4/NLH3IjRLRI4Mc46CgOADsG+o2vamKSy78xh84Y0vg0fV1appwtLTdh sdIfShMWofRGjlLy1RvfU648UVpjeWJidsqm7JNl8EsYXBIYcl3XcZyJDAJrABdpEj3lvMy8rUnc yIyc8w72KQ+AiHgY2GHEeBz5EDFAEgsBC18Ergg9Hqfzan1L164Dp0+cuWzaDrAENgWCxZEXx14c evQjEWNFEaEGq/SjiNFnGMQhfUnrxD9MChEFAl+YUWwEscNj5oLFmOHHIRfCDUFCEFFwmhO4sfCF 74aBE4ZYJ2hGS4ZhDIb52AvsAG3djQOGrYNsXhi7ICpgGjDM8mMcWxwFtG+Yx4Qf4ndYicCXDFoP 37oi9uOYxRy/psVZHDIchysit7TjiSrEHxHFPAiQcOGg9pLPEtqmbMommyVy50Z72/nl5eGK0EQg EQSRJBFYI4FSthI5EkugVDIJLFjpu3EATZxZXoPM/Cz7VF6EhvA9rjrMU31RDLgnQuEDDHDXwBah ZkdjRa1jJLOj+vzpi61YzA8orIsCuL8ehXoc6hHzAQdwQ3AvCMwgsILAiUIDWEhgkXwTsRAfnh9x pnE/FQQpHmb10DZwJqyAGwF3uDB4YCFOhHrivhowJXQN4dgBL/pMA2wirFZY0G4uNhx5dqAJrkW+ Grlm5AeuF2U9nvU9MJ4HvhUx7B84xd2Im0J43Gc2Cy0RWiHNwvExB/tgBnk/0IVpC4X5OqAaOiFn RVcUvcALiIY4HYHLBfYMn+NUAhgpk0iqKZuySWqSOzDkk2gMt9cbDcpIwgihmSSRhEjZJCxKExNM zoeVYzTYxHgNNpFK0t66/omGH35q08mmXTUtW49cXHfg0rbTrdtqrm/cW3eurkszme6xVNGoPn3l 4JkLl7v6L3cMp3XH4syC04M0wuEewKFC9+CYAigbFrqO5fk6Y5A2LATumBuCSmHkY4kISsXnpsUd U/HdCyOZl3ecnr9o91B/Hqt0nKLvOz4cP7Q51WFBLenMyQauGXge8xSX6dBuUkOxgJmRAPPc0PM9 HctEnufbfvdQesHGXa9u3DGWzkNxETIhsULSPsIWrm6xwHECiD3PsS3fs0cz2V0HLzz98oZzzd1a 6FqhxrjtWyQcfb9o8YIHvRgilDaxGRNSFqF1AKEGm6LSlH08rASecSrBseQkSIR7Pwq3hBGiszIU ZGaiJZC5cX5SX0RW/lZmpMllYOXJMp4wWf7V29qn9l/pP9OjP7n29D1Pb9h5baSuv7hq1/ltBy9n NWckrxw4WfPC8nWvvL71bGP7mMMUCKsgMBiDXGKkHnyIIyEszhnnMTzWFclXVC+OcMmCPsFJgGf7 WBzzgAok7mqCNav28zsuPLvkYG7MYoJ5AqwRXuA7ge8FESJHEXghWOK7zPG4sG3uWhzykqrf3MhR hVMAzAAdyBhsy/FdX+Q8f/7a3S++vidbNDUWZbEeRF6IvvyQmZx7DFrJCEWBCc1xXeYXbe/Ehb5p T79W29FfDATwht3wSUVFHkAZWB40UyiAJGwWSIIOZMAxAkLi0RSVpmxSm6TPDSYrjOhOa5oy5sIn QFDmS5kdEy1hRQk0Mg+bmC+bXKZsmFNeMybl5kBAGEQZTJ9g5TmfGnJYvcJ/suTIP8/beCFTHHL9 8x3DVzvH0oZ7oal155FT13oGDl2oP3q5KYP4LoqVINA4ZJTlEEoCHwJIuCzkkCR2gOhIOGATj20A hnthxAkaVLEtOPM9KCeq8/FApfqcVrmset3eK74TuWGIAAtwghAzODODyOChi+V8qmljiOs8R/N9 1Q9sL/ZYYMRWErZFWhgbLPZ47DjC5EGvrj+xateWk40Fi+dYNIp4ETIJIPSALfDTY8LNiqAhVbze PWQykbX52t31Ty3e3V2082GkBohYwa7Y8yLH95yA2YGwEbgBS2AqDiZKRFwAHkErlVJEacqmbNIZ VVlLZZ/kZe01HMowDEkiSQoJC3xiMptYef5ESxYvIUZaeWbZMEdyB3DBVmBgH4QYzE4MW4c0g0aT hrDxrYb9/JQZ2Cc7c99+dt8zO872mIbKVNU1dB7kfdE+kukay7ZmlIbRQtNIAVQa83mvZg6pWsEx xjSrN6UVdMcWTGeeEYRp2x4z7VHNSxXcIiIkwX0BnUMCBCqHeVRjpTuuqiqjhnmkY/QHL+87WZ/x 3FgPoqzLM5qV1uzBgjFmspwTAEwW46rpZBVzKKcMq1ZP1sppomixfjXfUyxkfT5qe10ZPa15ugum RCc6e6uWbD/dNjai+Q1jerPm+tyJfBNSFdGhRxV4xoWhwqOvH9579lrG9vs057EFB17bf6XPcjvy VkfaKLhCZ1HecIZzWsawIAw1HoypZlY1TddzcUxUrSQSEkEiIUkqla79lE3Z5DGpjODnUEbyORoU CtgBoAA9EiswZCRQYPLb8uREk1/JbyV6MFMCCGuWuMGGYFSry+EmZAkYb7TS/o2bFHEyj2+JSq5f 2H2u7R8e27r5YleeW4Jn4IlOFI6Y3qkrbdW11442di3ZfepkQ/+Q5dd0Ds55be/re4/2jmU2Hzoz f/G2I2cbMxbiKd5XUPedqz1Qd/H45c51288fPtGimLYfIvbxWEi76XqB7gXnrrScras9Wd/44q6z 33thb1OKu348pFonGtqP1V6ta+zYcujs8SvtGVcoLErpbm19a/WZSxdbel/fe3LljuM9KeVaR/9z a7as2Xu0aSC7r67pqcUbtx2pG9P9XBCvPVs/fcXeM12pY9c6Zi3b9cLuWsvWI1+LmIsQ03Wd7v6B p9Yc+suZy5btOn5tYPTqiPGvs7dWXxs529n96rZj85btvt4/lnH8A2cuLli5uaa+VeVixHBWbT+w /0SNbjs+MMsZPamIwySKi8I4oOeBEdTTlGCasptk0o1hN0zCJs4BFKBHZJ3RRNxIuMAwKefIz7LJ +WWTM6WewmcZQ6CP1DuSPnKj0m7YK1iCo5KVZr1lJj6xQqz5U+l8ftH2C/c8daC2N2cJJ/SyoXCH i/aafWfW7znZl9X7vHDV4ctPvbqru2BeGyk+/NLu1Xtq4LG17Zl5yw+s31M7Yvqjjrd0+745K9Z0 FgodGXv+4gOvrDikWI4XuCLygoj5QhRNcbimffXW6uGC0lnQZ67aX7ni8KgXZzV38fbDK/eeGFLs jMV2n6qf9fLrrWltUPd2HL+0fu/x/oI1rDvzV+5+ZdOhtM16csb0l3cs2njibENPTefYC5uqX964 f1Czh+zw6Y3n526pPVDfW9c1/NLu2h+9tNM0jMhVhG8gnGRBYPr81QNXHlp1vCmjDbl8+4WuHz6z 6UjjyIm27kNX+ivmbzze0JXm4cXu4ZnPr6ht6sl5AVb1g8dfOn6x0XA8qjTjXoQwNA55HHNqcgAq 4S+mpqg0ZTfJpAMnfv2GlecgA1JAuQAfEiVlk4iRrAGV5Expckk5fyKwMF/WASEcgw4CgOQmYKW9 eZ9W/nmys2Qyj08gCVEeNvSp9tHCT17YV7Xq2vW0ZzI3ZLrL/Q2HL89csOlaVzpnBwMsWn3s+k+f XNk6mqvtHvvhvB1Lt5/tGite7M3PfGn7gZqmlMObRrIPzl+y49zlYY9fGcg9Mm/D1gPXnEB4whUB qORbTJytH54+e13bSD7v86as8eArOxfur88G8aGaK1Uvra7tGi2yKOfw7Sfq/23O0rqesV1nm55Z srVpKJf1437deWbZrg1HL6hh3Dam/vDpnQteP902kLs2lH98xY5Npy/lRXhtyPzpwlPPba29PJxr V+zHXz/x9IY62/UjpiPERCBpc5FzxKzVx1850tFv8QHTf27zsQef23qqMz1ge5uPtlY+t70xow96 wa66hqeXrO/Kqv2as2TPuX+bt7JxIAelFHI/YE4ofBGHjJo4QSYFIZA0RaUpu+kmXbps8GopjuDY b+WRNAmd0sQ4nkoTEybLJILOAt1kRIbACpsob7qc//lM7jNM5st7DiRRbXd158j/rFz+6vHWIURY vikid1BnP5qz/pXtZ8YspnhRm+7PXntyzuLtnWlt1/mu+2ZvPXChB+5d3dA3Y8H28+0jWRa2F5zZ q/ZsOXu9rWjtqGmYt2xnQ3da577t29QsK3B708a8186+9PrZrMtzQXSweeThRftPtGcaR9Wq51cs 3nWqV3N0EQ8U/IUbj1W+tLqmK//4ot3LdtYMOyLL4ks9xYrnNx+61p3m4nRz/7dnbtl5vDun85r2 oemLtx5p6S1wUdMy/HczNm062zbqisuD+Z+8uHX7xS7D4sI3w9DwA0fx/Su92XtnbznQmsn4UVvW nP7qzidX7etUvVE3fH7l6edWn+n3xIDHn3pty4ItB/s190J35qGXtlct3DZqc8dn3LMDZgXcBZWS 9qOQSbh1+HEEQE1Racpukkk3li5dnpQP+CWPAJe3rbROsFN6ygZDPqndJkNeVhJhJdBEYITEkDRs 4q0mt/5zm1wJVo4NIWrDduVjOKLSc6c7/uSJtdsb+4shvE2zQ/PioPovT63bfK69yEOQ4tyg8sN5 63afutKbM17cdHLakoPNKSvvBKsOXXt23bG2jJ0TUb8d7qrtW7Srbu/ltl11jVf6UiOaY3DXcm3m M8c1aptHvvP4nq3HurNeOOiJ53bVTFt0oCVtnW4a/Ofpzx1tHk65IbRS65Ay/bl1649fONY08tCz Ww5cGhjxoiHbW7nncsXzWy8Pa/2Gs2rf2R/N393Yb2pWsONU81NrDjdkzbzrbzt+/oG5Wy8PKEoQ HWvu+cnzm2t60nndd22ds4IjjALnO+ta731q89VRreCHZ5uGpr20fXtdYyYI+1X21MtHXt/f1ucF Tar7w2eXbau52p41t53p+u7crS/tOj+gc8tjwncibkUBtJJs1Z5Qif76U1Sasptm0pmlV4NH0DIT 9VFCnpJJGN1gpe/GvwWMoIzAAqABMMIKYVi/3BYy5Tllw3bltz+H4bflNSAjHwuWeSTtU9957dy3 Fh6sHSnY3PXdvCPM833mvXN37rk2rDCRMezXT7XOWX+sI620DGZnvLJl0eGL/TrPGN6c16tfRZQ1 pg3ZfrvCF2y+8MKmmlOdI22qPcaCIheKrXnMCwXOmnPk8sBfVe05cmVkzPJrBjL/tnT/k+trrw/o hy/3ffuJRWe6cjkWpXVn9/H6F1Yfbis6+6/2/eiZ9UcbRvsM/1J/5rGFe+a+dvTqqNUwpDy5dPtz 284Oq1wpeku3nJ2/4cSFwUJvJv/8yrVzN1X3aSxj802nrs5auvdka24gaxqW7rOcGxiDpvvq3svT l5y8NmgUbH/3yfrKl7c3ZpV8FFztyj46f/+emuErGR3i8b45S0609Z5o7N9wrOu783dtu5ptHnMd P4i4G3MrDjxQyS1RSUSxmzDqFxK0UzZl78vgz5AYZR6BLDcgSRLnBit9l3yLn8D/pTKSMRrQU4YF DHk5Wc7ckP/5DD+X65f7LyWSJCM1JZAR3J/M2vjAS3tONbTrSiF0dZ+7Q0Y0b13d64evdg4Pnbty ZdPp5lbF1bi42Nj9zNJtJ7rSY65IFa3Hl2x+bv2ei92Dw7ZXP2q8vOnKT+dtmrlo82sHTzSlMioP EPTQobJAcK++T/3Bc6fmL60+dObSkeaeqpUHZy0/Und9uCWlPbv5yM6a5qaBdF1Dx74TDe0pc4xH lwaK01/Y/Oyqg3tqrl/sGp6/bP/cZYfOdxXONY8+tXhrdctI1g7yeeflVYeeWbH/TOtg7+jYY8/P 33rufMYNMpq7Zt+ZR1/ZfOzyiOIEpoPYq2gzrTdvzF59asYr+650ZPK6uXn/6QUbj43YTjHipy60 zZi9ZduRpoZRZffF5vueeHn1oRNn2wb21vX/+Nntm2p7uwuey8OQEZUigQiOewmKWBwGEQN4x1st gU3UtJJOPv6Pp+SDZlJ2yqbsFzO4tOQRnLlMGWlyElaafjsDxfBbrAFckCKoDBqJDJl5W5OL/YKG 9YAMkEhm8qodjATSuAFMnzrVMgC3H87mfcemBodh4EZxb8Zo6k33j4z2DQ6kTc+gV2PDvGp0DY3l POGEkenyhq6hht6htO0Paub+usbzXbkrfdmtJy7NeHHJpoPH0oYDHPkQhEk7yqIbXOxQzlzo7Oob zljOhbahM/V9OcV2g7gvZzR2j3QPZQbT+ZzhWmGkh5HiRw2dw2cutbT2jiqm29abaWgbzeleTnPa B8bSjrBEbDhBc3e6vmu0YLuW77T0dIwYuhlEFgsGUkpT22BO9VzoG2q56QWCWa5o7spcbh4uGK7D vaFMZiBbtAIcDk/ltfrWoa7hosrDAUU/29De0DtYcPzRon2pY7RzTDNZzEQsOFbmBkynd/0ixsLA CyPV8YYzCk4c7jVRyGN6Rc9DBvedIGk4gGuevB/MEmBN2ZS9k8FjSUhMsIQGZHJS+jOUxQ1Iklqp /ARt4pxsNosMfgJhUq4wwgrLW5QZWLKdN+ZLK0/KzPsyuQaY3HmZwSG4ritlkbREJL1hn8KCpR3E B2UojwSKQtglBwDvIitDFZ/IQwZ5IjR8XlvfvGLzLoVHGTdK2WLPqXMrN+0YK+oOVKGgF0yEYPgl F1TNTusJkvZL1BpR9iAQw9k9n9OrKtB11PiHOjFgnANqoDltWISCcayJYtyQ3t1nYdI9gKAeBoJY hDELYs5i6iQAXwWM/lBvK/glBVkB1UpzxF6RQEyJnQdhIvwE209SKGjtAXXSAuXj+j51ihDRF8zH flKHUrRdEBa/E8C3IViRBb7ihOeuj67aejqj+T6WCnkUOvQKMfE9om2XqCRrooS8VFM2ZW9rcK+y eJFWziMDZ4QzAy4ADSjztiY5BZN5fJbrjCCOyFdursmdl5b4/hvP2qREkhi6wT4lf1BaxwTDKkAO eVKwLpjMl75OyIWjBJWauvpXbtp1rWd4oOi2Dmf2n75w5tI1w/M9qjljgtE7rfih3KckgxUin4DB JzcHmDATgCIXlom4B3qAjaAXGCWolRAHaeDsVMMM0sDF6VU0Wh8HTEKiDBcxLRoJWjsiLgHIEMGI raRUkoQs4IGVAl+lzVGKQurrLunfDhvHflLfT9gszgV+hhjNoz3BplA6mC0C3WTWqOGs2Hn5X5/c eKFt1Axjn9jtxQQmZGkDoBKOOQGpP0WlKXtXQ7Epm3Q3ZOA4UlwAMWCN1D7vYJJHEFP4CXhUdmS5 iZtp2GjZ4Dee50GvgUc4EIlL7OHbaKXSr99ici3yYOTnWw3UcZgomk5DR8/l9p6m3tHrPUPNvUM5 3bQhcwLu+1bAHURwWAfOrFwhVgY6gUrw+fFEVMLJB4zK6U1UCoWcQ9hIuJZIIIqLsJukgqg7p3LC JDSTDznFY5+TjKIfxknDx6SJUcyTn5epJCMt6oiJ4EdgQiJokWxDuQBNjCjWwtAlKkEtMYDWyvvU rPQn8w/87x+vWb6/PuUmnVTRm3cOqTLaf1qJlGpQcwkXp2zK3sWSEl4yeA3EBTwZ4VgSnL2TSsK3 +MSScHvTNIGAsguXVv1RmDwcGXhir8AgqklKDACSkxJGZXsnKkkrTSeGyeRclQxBlssYdRrAuGK7 OcMuWK7hkzpyfHrBnvsWEiIz/E7+NvkkAFBKXtmgjuGQqF81YoJMEkklPBHECBSJ7KA1JRtPsEUL YLEEHhGFbdSQiLqdQ3jnQSX5lDg4QTEYJ2ZgQQgpnhBinEdy/bR5Wl0JSQQUEkmgUoD9V8K4EEY2 toYokYmwyI2McLZd7PnfFTv/073rHlx4oj7jaGHkIt4ToJJDu0E7SVRC7IjNYn2l8zhlU/Z2VvYR aTLYgdPKKiSJJGRgkkQTTc6EALmBR2UrbePmGrYLsJafteFY8Fm2MqRKNBq3t6cS1iUPidx/gtHB TTCSPxBCIrB9ZhGMBJLl+y6nF+tDRDHC9V1DCApnSr8hw/oTEsBZqQoZeYqdiExl+ZQQBwSgpajj SARvnCO0ojArqaahemWQCBghlBCpAAzq0NKJQpfOA7XC5phwoJqwOeytoG7nsBWsGpgBycYlElIp fEvoVYro6L0SUIkmEIGCSkoYOUAl96DBorzw+z02e8v5//zD7b91z+Y/r9q+83o2LWIb54T6xrQS MCFSJHWF3aJOPqeewU3ZOxp8Az4FZ5HBDjxW4kYa8tBByLytYsLC5Sdr0t3kZ2nVyconTt4ckxXb ZSSVqSTzkkGYlJmy/UwqTbSJM2VeWqJoqAaYAq0kR85Pvk0f0C+R7PqW5r0BOPlbnHzwBjBI6pUS oUIV2yRZRNJ0Ilmn8KnTJW4xH2DDuuh8k6qFDPFjqrjGNiNPUNdu9PgQ33MXYsbnonNg7HjdlZzN TOozF+II9LRDMCtygsgH4yCgsFlOHa2AoHLPaSXQQRBV1PNcEnclO+JFscWFgYxgUIDUsW+Ox7XD +j/NPfD1ezZ/9Z4dv/vdtdPXXe61hYafB14cmHFgJ13tUvhK8WQiDeWxT9mUwaRTJF71hmGO5JF8 giZ5VDbMkfPlVxJPUh/JR0kT1wxDRs6BJav/IEugXKG08hyZgcFLgSRZsQ1LWHSjya/eaj8zgntv hrNA1SblJ3fjCR9EpfF0Y30KThclCpkovkIGYGBgCT0Eizxq7um5jFueT70sBQFOueH7Nr1YBw5B hxGVQogz5rEgskRoitgFnuhxH9Wfezy81jrw+HMrtx+uS5u+zkIElSK0o8gII0zRCyjQX1QjBZgm iUFfIeZEhiZBughrhp4C6Rh3HdeEBCRCiQC7qbvURcGOS71/PG3bNx7Y+aXvbP/t72/66yd3txue SpEiE0yPhPVmKr3lLEzZL7ehqEtwlA2TEDtwSwmdBD5v9DQCHkkkYY6ciUksDIoBAaWV3kQr7fSb Tc7H/uBAykh6v/aLU6kU5NyQEirBqZP0llpeCXEgiSKqIKb+K+HtQqimo9ue5THd8R0RekGYUorn rtXvO36ibWBQ85hLcgg8Y7FwQSUwygmjvB91F7zmoexAWnU97jhMs/hg3qy+0L5i25kDZ5rSumfR 2CxYZTEIi36gu4g1ERiS+CEYcYgp6CgmXAZ1BiQFyBQNi7DIme15ji8AIyIbtb/i4NOA5s5cdvR3 713xle9s/fJ9O75x39rfvuel7Rd6Mx73gDgEjpQogkvqlZCgC6dsyt5kiSOTgUdQFoh0JrZCkgyS +Ykm50BrfOT12XLny4Y9AY+g2soV2+8giN7BfnEqvU1KwETYSfCE9DanLKlXoiAKVHJd7nh8KJ27 0tIxkldMJnRfWGFshVF/On/uWtPmfYcOnqpRHBeCCB4fBn7MbERwIIQuoiE7PNORnvHyhvV7T+d1 3/ZFznR3Hr8064V1C9efOHt9GISyOSI1N4h0GjyBunwSfkiV2NSgIKlmgj5yeWBSx24hkqKbXX2D zR09Wc3UXM8LY8PxGLDEgTdqw9TQn7n3iTV/8MCKr963/Uvf2faNe1f94X0vz1l/rE+zberlzoES pxpzXCo6EVTzlUjIKZuykkk3lp9SIkkRJA3ckVQigfTm6iQtaZwtQzZpCRNuaul66xYxKavDbqjY lqB5X/YLUYl8LalHmpgSKtH+Tkw3GLVXopaL1DiAs5AxMTyWPXCq9nxTu+IxTUT9OWWwoOk8VP1g THe2Hzp+vau/CHhRbIUfcxq3JGCaza4P5o+2jOyqH/n7yoWPL9raOaIWHdbQO7Bq55FDF1qWbDl1 sK4zYwkb6oU5QYRIjurifR7a1HEu1WND+EAB+1gzluEIEmm+4fqa7V1qaD97pbXocfARQhlUomZO +KHPd5+s/ZsH5/7Xf1319fu3f/Xe7X/0k3X//ccLvzd7+YWuQY05rrARAiZxqqxLp6L3dmdiyn55 DW4MoMCToSwgkQAdKYLwKRmETwmm8mSZR5AkCRYoVpKGfGm9N8Xk1st57IA8ECmR1PEumX4++4Wo lDy6grdRTDWBSrSzcEHkCFFyOtEJpRTFDIKDB4LjkoTMDzXd2lt9cufR08OaMWb7w7qzZufBE5eb 0pYHQhU8ceZqa1p3dRZaxBXaSsg9/D5neCeuDy6tblp2sv+vqpb+67x1da2jY4bbNDxybWC4X7ea RrSzLZkhlVki9jg3bculzsCDfAFRnoACgkrySNWEpscKugUSEZtAK5JO4VBG3bDnzJWOYSsKETF6 2FcWQagZhrtp3/4XNu9fcqr9f8489o37dv7bqpplJzufWrXr0MX6oufSmC4xxW7yIV/SLip5ejhl UzZuQJJ8ZA70ZDKZMoOkYVKa5BGwhSWxvASQJAI+E6lEWkmu86ZZsgulrSP2hESStUhSH000CZr3 Zb84leQz9YlUKtEHziiR9MYSSetmyAeq2OacQXKECKviax0jzy7bfKapSxNh3vV2n7l8/4x5r245 VNfcM6rbrSP5I1e7OzMmqGRzqtIGSQRz8OuBjHHkSt/W2s4d10b/fuaK+RuO9Gt+1hPNqdyJhpZ9 dVf31rbWdIwNW7zghr0pbc+5zoaOTH19/44DV49d6k6ZvkuDv0X9eeNiU/eJ2qsnLjZe6BxpGyso FvROWHD4gTOtr244kGO+KXwGlDKqvvZ8UTDNQdO7orh/M/fUN+/f/PzBhg43GtTtnGM7EF9JeEgN NUtnBbkpKP0SmXTacmaiyZlwZngyNAUABO5I9JQZNJFKQBV823VpNNfyz2WmnIfJyQ/ESmtM7IZJ aeXFsEuyeSRQcoM+kkiClabfj/1iERx2TKYJlsx/M5UCepQVkMigl8GoBSPIQu9kONAUShivPNwy Y+mh9qzhB8zynCP13d9+cvnyI9dbRgpN/aPPvr777x9dcqYrr/vCpcGXvDjUGPMHUsbyLbX7a9qH dPd4Y+ff/vTZ+etP9un8YsfQwg2Ha6735hy24+SFh15et+tKb2/OXXuk9Y8e2jF/bc2+wzUvb6y+ 56kVBxs6Nc4HVee5jcf21zZ1pLTF247/r2mvzt5yqrlnyGa8yKOa5uGfPP3q1b5hzRcI/UQACUUB PRfUWLNTc/5u3sFvPrDqpQPn81FM7SYjalpAC9DjSbpuSQuEMHkhTp62KfvkG6AjfSERE5SfaChH iHQgfyR9yki6wcAjLFOuQsIP5crlSibmYXLyFzesauI+yzk3mJw5sRapbCWufIRUek+GQ5AP2KMg GX47ApUiEcQBjbeU9BMePfn6mRkrqgfpORlElH+hJ3X/sxu2XhlKOUHW9neca/ybx1ae7tX05H1g eo03UD3mbTtwdd6y6o6MoYVhX1H//lPL56w/0ZI3F2zY++LaA1kH6Ap6FPPpdfsrl+xsHS0eay38 wbQDrx3rVG12cTD/r6/sWnbgiuoFV7pH7n965emWvgKPqus7//Hp13a3jBk+DV5X5HH9QPre6fP3 nb+m0eu8AJPJYo8e+DNqX9Wn2f8wf+83v7dswf66YhSLkHqppEbtCZWozWfAafROLJ7Es1P2S2LS sWFQEzBkpDMjA8TAk6VKkvRBRhowBMMc2TkkXBoypFyLJNcMm5j/8AxbKVt5/2HIg0fywT/YCoj8 3PT5WXYzqST8mOSSkFTiNqhkh14hDB9asHvmigPDDkDAmWCXBzL3z1u7+WLfqBtkXbbvUsc/PLGy dsjURGzwyKYgVsft49EXNr265UJXkRWCaNB2fvzs2nlbz1wYLj707PJXtlTnWawFcSaINp5r+Pbj i2qae2t6lP826/CeK8OWFzSkjJkrqxfvupo3gssdYz+cs3b32evDul3XNfiTBRsPt6cd7rieqjPW PJx/YOYLm4/XaIz6KuGB40cuPfBPqNSv2t+at/e3pqg0ZW826ckTkQRDHs6MMAcASnBUMokkZMrh G9gE55xYi3SDlTbzYVppS+Mm50iqypBNwgiWkISGfpOZX9xuCpUQweEKxYxRZyP0Jj29ScLcMLCc yFPCYMbiPY8u2zdoUp8AvmBXBzLfnbtm68W+tBflPbH7fOs9z7x2bkArisgIAKbA4/5Y0Zk2d92C Lee7NZYL4j7b/cH8159af6xuSPnxM4vmvLYjJ+JiSMPn7rzYdM9jC841d9X25P6fGTt2ne93fNGW 1h5dsW/Z7gt5U/Tn+Yub615ac+hia+/Ry20v7jhZn9YoemNpS1gtw7kHZr64pUQlarftRz5RyaeW n4Oq9c/z9vzOA8temaLSlL3ZJJXK/oy87IekzCAJIHxSrVJiUiIBW3B7Pt45ZHkNZUtW/2EZ1o89 h5W3JTOYUw7ZAA7sZJlH0m6Y/EXsplEpCGKfxYxeegOVcLYRiHHTDT0lCJburn100c6uvEX1xEFY PzD2g3mrdl7sTtki5/A9dU3feXJpTU9WC0I7ik2gIYzyFpvx4sYZC3c3ptR8EPVb0Eprntl4tD6t PvLSa4+8srZHtaGhxrxga83VR17d2NCXqulI/XHFa/svdluu1zlWxBaX7byUNcK8Hx1rSa/ae+7A mavnmntaFWPEYz4HmAoWtxsHxu6rem7fhXqNRdTeUuAokqHaIfx4OFS0vj13z+9OUWnK3mITfRv6 AvEOkCTp87ZUQr6Y9D3ysyq2b45hc9i63HNMIgMYAZEyZMPugUcSSTeIo48VlXCc9AwOLHJFTH1D Akn0Ej1jvqf5oauFQfWV3sde2Xy9b8wRgc1Fy0jmoedXrz16qSen9WaUPWeu/MuMF873ZFQWQis5 cHghbB6t2XPuh0+u3Hzs8qjpduXUe2Y8+8iSHdeG1J2nrj44b2n1paYCD7rz2oq9J9YeOT+seXUd g//jJ88fqGuyPLd9KPvYK9te3Xx+zBAtqeL8jUd21jZe6RlqTWU7NWfE8SHHRMiKDq+5PvhvTy2+ 0jeqelSPTV3XJa+q0CskPBwpWvfO2fMH9y9ZuG+cSoEbiCkq/XIZkWOClefApeHhcGk4sKwwmmjA kJwpkQRXhwyZKJHKJrfyYVhpA+ObkPkyTGHYH+ijcv1RGUlycqIlPPlg7KZSCUhB5JYIpQjHKgLH E5YVsNYRbdHGg8fOX7N4YPki5/KlO6orn12ydvfh840dr67f+b1Hn9tYXdOXURxqih2C2x4PBvLm ih0nps995YXFy9bt3PP0kjXPr997rSc9qjp7ztW/sHrT4dqLW6pP7a250pkzRjVn85Ezf/Pw3GWb 96YymdN1V2Y8v/jpZeuu9Y00jWkzVxz8/lOr/u3p5Q/NXvGvzyxftet4XjehoUcUc9OB2sUbD2R8 YVGfcvROHItKWglUGp2i0i+9oSxMdGNpmCMNEqNcsQ36JDgqGWbCMpkMAje4oqxFkissm5xMtvOh GFaOnSxvAhkplJBHRko87Jsk0UTDzFJu3AgnH5DdLCpFoJKdvEPilahEvQCATJYlPNUX56637z56 ejSnOCLMO3xUd5oGxwbzquaxlG4PqcawZiuO50BNBvgxtRyyeDhmer2p3OjYmKJrw5oxqNuaL0wW Zhx/oKgP5NUx3crZXtHnRY9lLKenaIwWDcf1DMcb1cwB3Ui5Xk3X8PpzrWd6CjWduTMtqUMXulZs O97al84bXnNv+rUt1dd7U0URudS9AWIzUKmklRBJ3kClIKJni6AS9aUwRaVfGkNxkJaA6A1CATRw V4mkt5qcj08sgyXlD0trvFkm9xMm9xwm85BICCQhkbBvZXF00+xmUIneuqAnb2Yc63HkxNSjWkzP 2wKXhZYtLLCm6HhXW9obWjsMjxks0HlQ9HyTcYgrK4hM6hUgtBHcJqcrdN2QBQ4PNbCJ+vb2fe7S 8HNh6CIm9AKDCY0LGvgpCC0/MF1uMaELrgrh4oxTzyuRH0Yq40O6+fz63auO1XXbbMAVww4fMdwj dc0DaWs47x6r7aqr76aXYJjwqBkSzOIxpy5YiErRcNH6zpw9v3f/kgVTVPrlNunbEw1lBf4M6MgA rUwiaXISEVw5aiut6OYa9lOKI7nPyMuQ7YYqJAmLm2Y3l0qRTm/Sg0rU2VvgC5uDNpHjCzAqUi27 b3h0JJPzgsAVwoYs4dxh9CqsT6+AIAV+6BOpXB85L4iMILDxU1BAuG4AKnHLYZjhBtxOwijm80Dg lgWF4zsBw3xG/UMSP4A427ezpr12/4mZr6xZvPPYpqMX95y8eKLuWlvfWN7we1Ja17BStBn1rhkI x3UF9wSkWOQRldg4lebu+b0HlsiWAVNU+uU06dIwOQknh/aBd4E+MmqTJIJJGElDZOc4pP7lDyeu 4aYZtjhRH2F/pD7CzuOzbAkrbp596FTCaQ7grtSiG0JJjUObnsJRByYI6nwR0VBJyNAbtyCR5+u2 C67YjuX5nk/9J7HkmRuNc85ppCNfwMkBJYebPNBBH3CGHhG4XujZoBA9J8M/n4dYDRQOdWBJ74pg GRolwKPOj4BFZJnjuxrwN6yYh+uaNhy8sO3IpQvXO0fSOc2wIdkgtUwmbBAtAAgdD2hiThiafuT6 uIjUa1w4pFrfnrfnd6eo9MttcGnp29K9ZeAma7JBonKmTCVkoEGgR6BN8BOsQf5Q5m+mye2CjDJe AxGw5x+JPppoN41K0EpGHGmJVoLrxtSBGskdSwSGEA5nrg8EUYdt9IIcdIxt4bKZNHaT8CCHIU58 Dr3jIfKL6OF8bAehEQYOTikW4p4lbBUMAXKgkYAerNNzI3DPcUMf8EEO67GgwDygyQ8i141wp+KR I2JLxDlbGIK6fIsC6vzS5x6+o95rINyYbTOdMUcwKxAai4lKwRSVpmzcUOBkHIRPuHdxvI8kWBlG 5QwgBf9HfIeFS79PDIC4+VSSOyzfGknCtTe9yPZR4elmUCl5IQ5RU/IaHHX4D18lKkHVRDG8FfPh t3BkXNTkD1QUvqLu4gDyAFIniuDjAk5OXelSJwVENjcIXVqOigJwwCLQC8tQuAgm0E+wpAAPRZgM SxfSOJHUhTd+i81QW0iOnYhFMuSJI6iXJawnivxA2AgykcOe014Kl8c+o9HJIdxsP/bofTfqWFcM qWZCpaVTVPolsTI7ZEYaymxSegNEQLJRksQQYSkxiSQY8vA6IEn+UK7zAzHym7esEHPkvsEmfos8 xReuK+uPYKCPNDkJQ/4TSyUYTkYkPyZmy9+8kSbkyn/JSrMn/sFnabK0BM0oTZb+l5cof1NO8i8t MHFukt7Ilv6gtEWCU8ffoA6ure/FPqgEgQZeSSr93hSVfmkM/iyt5OuJt8OAJARucOMyhsAmWBlG yMtGkuXHbbDSSj8Ikyt8q8mdhCGPxZBBAIB9AI9AHDBUgmBS2c2g0sfaxqkElUbUgeDyYkZUothu ikq/dHaDq5fNS4YAkPRJuFTKSCrJV0kQuEGhgF8w/ERi4gO0t92xZH9L88s8gudLHQSTIJhUNkWl d7EpKk3ZDVZ2cunwQIxEktREMNJIE9gEg0qykjH+yz/Bz0ur++BMrlyanJSf2Bw2LeO1t61Cmmw2 RaV3sSkqTdkNBj+XSEJeIgkeDiSBPokwelPshoyiKI7jSBJJw2/lzz9Au2GdyGNDkkfYQ8AIO4l4 baI4kg/dJqFNUeldbIpKU3aDlf0fbl9GkpRFUh/BJJKQkd22gQ4SEzD522QdHxiYsCq5CWkSRgjW 5PM1+LnURzdQadLaFJXexaaoNGU3WMn1k9bbcPIyhvCZiKRSdRIy+HwrkmDllcgVvrPJJWGl6XEr zR1fm1w5tiUfrk2EkTTJoykqffwtov7qwkiImLr4BZjCiPsxfwuVpnoy+WWxhANkQBIiIEkfYAhh Goz4NE4ofAINKCdYWCKptIr3aXJzZSvPkRgqGyaxrXLjI2klL/+42RSV3tGmqDRlbzaJAFx9OD8w JAURMmUSlTNg1kQkIVNaxS9scp20H+MwkpXZZX308eWRtCkqvaNNUemX226giQQBLr1sLUm6KDEJ IwrexnWTbL0tf4KoCuuRa/g5DL+VuyENc2QGM7EnXvImray3LoVq44/8YdLJP3Y2RaV3tCkq/XKb xIHMSxAAMQCBbMAtYZRNDBnwSGbACM7pvaeEHm+YXM/7NaznhlVhEusv86hEoLezkpd/3GyKSu9o U1T65TZJgXIeFx2BEsQI0FOmUi6XRUKmrJIkkmBSJeGH8lOu5+cwuQZsHWuWwRq2UuYR3Bh56c/S 5HxYafrjZh8fKuGaghH0ATFcyuFCj/+lJ2TlxWLgICkF41+RgKYZ4EoUYjm5FGZSl+I0BguSXJ5+ gD8hrRkrobfdAqISIAQp/gaV6IUTIYaK5j1z9/7eA8tBpXwU+9RNij+BSgGN6hJ4dG8r7d+UTWbD VaeSkxQNShNRAi4ACnD08ZANXMrm8hmoJaUAKiHRO24Jkggi0rAGGGWSIvWm9O6GhWg3wDcZrN1Q cyRhJCdl4IbJ8hyYnPzY2eShkkQEUsID0h2xz0OXcfi/6+EukQwMGQpbYJ7LPe67keOHNoscEVrC cpgBGAQsihmPXNt3GBOhHQibWZ7wLB7aNo98mwXMxAWmflGoy147xOo0bivC59SrQMAth7rJtHzh B65gahDanAZBYD5IBLVEw7QIl0bvpcGXUnnrnmcO/O69qxbsu5CKYjOKfBoJBd9BYxGVsGAUYXGU 1KS0T9nkNVweFD8aJiz5TBKkLilkXFDSPabl5AtKNg+ZlM0X0vlCKl8YKeSHlcJIvjCqajnP97A0 Ln2CI/yfkOgVcoFigfXRENK4R6FITGAUFXw4gZyQPxIs4G7S5dEbaqjEmwnEKU0nVpo1gVwfR5sk VMIFQVFACSDHx20FysKDk/O4Z6x44mLjntPXTjX0DhuAhNCYYzE3V9Abrvc3t/XUt/b2ppSCa7mB 7/pC0OBNvmuqtuXmNLfuemtDR1tjV2d/wbSY4I5ucqczna9v627u6Lva1t2vaDrTfVexbZZS7Gud nc3t3fXXO4cVS3Md282z0BbUJS73o4ih2EQMeWglH0WPB+m8de/s/b9/38pX957PhKBS6INL2H1B AENRBvooJVSi0jZlk9rACZRD+UmJeBSUkGQ7jlLU8oVitpDPQigpmUJxrFBM5ZXhXH6oqGVsx0AI D9oQlVCiE0tggySpIzPjW0iGuUd6Y6lkfkgN5AQH4RzLsUEWDZAp+esvh00yKoUMREIhAJzsIOxM 5bccvbjywKVn1h17YO6mlceaR72gyHh3zli7++SBYxevN7WfOHth9Y7DLSPZgh86uLXQEDG24Zrt g5kl6w4fO994pa17x9HTrx8+163ommN1ZnOLd1bvPXbxYkPX9uqalXvO9mumxp2ulL5+/4Vdp85d bW07ce7aiu1nm4byOrOp18tQUD1SSKiJQhZEEGMBNhULP1PQ75+z6z/cv2jZvnNKCJKCWRYNEsyp Rykq0yTIaGSXKa00+Y3IUKIEqEKJNC+kbxC6HiMe5Qr4zCF4Q8ym5LNKLknZnJo3HctHsE8qp0Ql Cr2SO9HEjFw1FkiWkZtLwjskglHoe8J1mWVRNbZpqAaSPkWlj8joAiW3JoAJshlcsmy7pbO7pT81 qPGmMXPO2qOPLdnbmzNVHm2pa3voxXWtgynmeqPp/LzlW1fsOz/qRW4Y+tz1AifLnA3VtTOf3zSs eoofXuxOzVp5YGNtW4bxNcdrZ63Y1jZc0NywZSRfuWDLtvOtAx5bf6zj8aVHWrNFnUE0mU8u2rvx RH1BgEnQ2xRPUjRGZQ1Uop6ZWOhFgZtWtfvmbfsPDyxYue+sRhoJKsqIhRMzQT+hO6fHEYlGgNoU lSa7gRpJXEWfMlFlIjQyF5pu5vIFeuxPddzFgqJm8sWxnJIqFDOqVrRpCLdSMUnKiYzS3pQi6o+1 PElBAa2b4z4nOPN95rm+Y3um6RiGpekQSAjANNMEj365kASbLFSiG0jp3sTg7TG3haeZxSxjns1C xRGbD9W9un5/VrVHNffhlSdnrjsGjcNcG6H+ku0nvjd3W68d6lT7ZFuRU5/JTHtl3er9DTk3VLyw s+hUrjr64LLqZsV5cNm2F/bU9RVczY0HNf+ZjccfXLrjSt79t5eOzFx+atjjqseKNntlW23lkt1N GbCLyhoSbmXYO1BJRMyPhJd0I54q6vfM2/H7Dyxcvq+mGEYI34JxrQRlRcofSIp9MUWlj4O9lUqJ MBZQLoV8HknJ55QchJGikG5SxnLFdNFQbN+GGMbyibDCNU/UT1QG0MREvRGCQ4j0qQtBnzHL92SY Vno1RDeoDkk3ASQkyKSPpt+1j9YmC5VQApLrigvrR4Edcz1mWuRpEaPXiEbz2uu7jtY0dZqu6E7r fz1n7zMHrw5B6bqmZlhrquv/6fFddYOBxrkb6GpgHW3v+tbMBXvP92k8Un0+aLlPb796z4tHt11N /8Mza9bV9Y9qgcPjrMsWHrrwT3PXrT2vPPDc6fk7ro/4zPCY7gQbTjbeO2f1sbYhCyyhDiuxF1Tj hQCTRcKJIiuEagoGi+a35u775gMrXtl3fqxUr8Qg+ZPaARxOIICk2KMIDkc4RaXJbeXqHVwombgI qQ13IVfIZZRcuphLa7mMlsurCOUwr6Cppp/0Yko6iCpEccGpLUhSPUrVRMS4EubovovCEXjCt5lt eYblQAopplE0jKKuK7pe1IAmSCTTICpZporv9CkqfXSWVPMlypeo5MaBHQqHMbdo++fbhuasOXj/ 3HWbL/bknLBlWPnPD617/lRzKuDMs3TDWn+i5a9n7DjY5GqCWULVQ3d/fetf/OiZo1e7iq5pCWvI suftav7HOSeWHB78P9Nf292QziPc41He5atOXfvrx1Y+u6v7ntnHFx3sHKPOwxE8RnvON/3N9JcO Xu8GlZJ7G0I26kIXvHGisCiitO3lDLdlVP3Lp6u/+t3Ns3ddanH8Accr+L5DwyQkffNSROoHMSCG g0pqGqZs8lpII/wJEjFEl8SoDXdRUZVcIZNSMiOWktHSo0Yuq2fzSiZvm67vB4zR02EK3KhZG4J7 j26lzElKMjUwoupFWmHgeq5LNdiGbilFLa0b+WIxp2oFw9RMG+xREbLppI8ogUdFQ1d/CeO3SUUl epKeVHjHNNaaD8XhiCBl8YtDxvLjrf80f/s/z99xoSt7rV/5r9Nef/FE46hAPO5ZHttwovEfHt1x pNUrMu6FthH61Q2df/mD2Ucut1lCd6NCyjZf3NP+T0+eXLxr8K8eXnWgMV1waZSCnM3WnWn6mxlL n9/RdM8TB5ce6Mwxz2eO54s9Nc3/OH1B9fVuA2UqcoPI96PQg6SPIyOMRgz7J489X/H4gvsql/ze D3be/cDu//Lw63/39Mr7Zy9YvmsfYOcI6gscVApiL4ytOARnUehLBztlk9AAlZDZSNyzeTKohe/7 xaJKrSOzaQglvZBWs6NaNq3nC1quoGYV5gBhYUADEiY1h9wXHnhk47YqfNO3ofQd7tOoFo5lakVE Y7CibiiqnjOdvG4UVE0FfQpFfAeJpJu2oRmqqqskl6CVDIDKlC+QUHD3M6zkyp8gm1RaCfEbpC8U CXyf4iCHB4ofjDhRl8W3Xu665+nV+2qbG4aV//Xo688fvDjqIy7nFgvWHb3694+svjDIVR6w0LcC fvp677cfeuHY1TYrVK0wnbK0l3Y0PvDMya3H0v88fc2eq/2Kx1zh5F1v7fHG7zy+4rXDzT946sDS Pa1p37W55vj+rtOt331sWU1bn02KHJDxvFhSCWFaPGo5j7604ukXXnvwmXV/+KM9X7x/zx8/tv3e l7f+dOHq16uP51xui5jdSCUcX+lgp2wSGqgEoIBKAfd83/MYM22X4JNXckmrSSWXLWTHCrm8fPBm 6QAQQvNAYFkHeT8QjHkOF74IfMEM5mkBtz0bGd/ULVXRC1BdxaIB9AA4dlG3tALCNtMpaKZm2QVV VTRVNVSqSzKpiSTVNoFVCXYkgAhriclJWPkrWuiTYpOISknzNSgKiAwOKkE3iYADELYINI/1ZJTn lm3cc7KueUz50ctbnt1aM2Ry3RWqG7y278x9j706aAduFPsCN6ygsSv10FMrdp68lvX0Is8PaMV5 r5+b/uLxlh7r4bmb159sSFmOzv1Ry12w9cyD89Ze7s499lL1C2vrxnxPY1reMtcdrH/khS3Ngxmv RBYvkXC0Z3YYKSJWg8hgUVfW+cunj/3Gd7c/s6+hlUcDPMxwbvDA5dQ2gKo9JZUib0orTXKjltsI vgOfM9+0naxmD+eNgZwxVLBGCsZoXh/La6OZwlBWGy64WZ1ZXiB4yF0WQFp7LgI5aHcwSWPCYMz2 LeYbrmPatmMh2M8jKPPzRSejmMMZJa1oY0oxXdTHFCNneBYLwSbNcvOqatqWZVt6qfKbnsKBOBMx BCv5bmKlWVNU+jAsgvNHVFUIX04GQ6L3PDzmUyjuM9vzRzK51Ru31ja1Djps6YGaWa9s7croOg/T Jn/p9T3PvrYlj7id3lgLPS8cytgLVh98cfWhEcctBH63oj6x9NCSrVdVI3hlffXcdft6FV0Loh7V fnzproUbj4wo7pL1Fx975VCPYSmBO6ab81cdXLTxZM5knGq4QSQmSMhRmxI/ElYYmjTiZTSQt//+ mYO/ef/a+bsv9/tRVoQGbpq4f9KishUlqORQlRSQNFXbPZkNoTqH+MaNkBdM++Slxk2Hzu6taWgc VoZ0b6DonmvqPnD68v5zjQcudB673NXcM+ax0HUQ8fuCfidsFuRd//pIprOgGSi6zLVc2/L8/pH8 8bNXz15o7RxURwtspOgNF53GvtSx8w0HTl2+0NiT0b284RV0W7cdlHkm6G037AtzcU/2bdO6oWE3 IKWqaoKtT2Zd+CShUkRRPaK2RGHwOPDiKGfbR89fO3KxsTur9Bb0AxfbNx2/1Kk5aR5c6Bx8bsmO mvruEc252D7w6rq9tS0tmvAcCvtiYMO0xenLfY88v/nqcLZHc/afb3xu3Yn6Ps22o6s9I0+t2nW8 sb+7aB9r7H5s6eZLnaO6Hda3FF5YffRYc3uXol3rHXl6+fYTV/o0ix69lZ7BUVU8EEUtA7yI8ygI A5ZS9H95Zsfv37d4ya6atMMRAASRQwPT4a+QVPLLbbunWgZMZkMRBFtcxrO6vf1IzWMLVk9/YdW9 j7zw1PKdtT3K2Y7ME69u+NcnX/nBk6/+YPbK+2e98ur6/ZpHjWsFE77HPBEM5tWdZy7c+9iz287V Zxw/o2lFl9V3DCxcua2hffhq2/CKzcdqm8YGtLglZT67ctuBmsarnWNL1+/dfaR2pGBlimY6X9RM 03EdUInabiZlDp6BUijfgyt3WjKRUzLzSbLJopVk2+6kaRBEBo0nmbed6ppLi9ZtX7/vZPXFlvMd o/2ap4SRHsW6Lxrbh4+cun6+ofNY7ZUrzV2qCxXMefIoHjrFY0J1xPnG/r2nr9Y2de8/ffFyxyjK kOcFJhM11zur665j/sGaK+dbu3QvsJ1Yt4JrHaN7z9TUNDQfPH3pfEtPwWFUxU3vjkDGJU3e6Nkv vS3HEF2GKDfUXuk7c3f84f2LF+8+B/HF6VmbGQUeyhEwlJQpqibDj3FsUwHc5DFqtPtmw7WFMLZd 3tI1vO/k5ZZRrSllLt159sdPLt568tq51pETl3vaR82uvNMwqry298yh2gZLxC4Pk9tpaAeRwsOm VPanzy7fdvqaxkJLBL2a9dy67av3nhpWvKzhvb7n9LMbqjv8aOXRi88s29nQX+jOGHtPXXls/srr XYXhnJMuqtlCulBIaYWsWdQc0/Wg3Bg1S0maQFFDKJiEFEuGCXAcB6iyLNJTZVSVLZFWZMjfsEDp i7dADcuUvnizlb6+KTZpqFRqIFJqKgIHBg0s10tl8qPpvGo6Du5jIvACGnSbmrfx0LA8RaU2+TQ0 MjW7xlVLfkx1BPTeCiIpRbcyhaJq2C6ifkACWiqMXC6KupWl+RaN2Q0lg7IVRB4Xqmlm8gV8S89g 6PoDLUkTbWoSIFukMBYDVojRKE4bLhrfmbv79+9fsnBfbZEapCAGdQLhC2rnTfVKifKb6slk0pn0 cKLRuKtTcM5wf/I7ekfaB3JDqt+n+qcbB6rmLdl59EJfyhocMQqKZ7hR61Bu2YY9nUM5F8KYB7jt +HHsxLERxZ1ZdcaLa3afqncFxe1n+0a/99zSAw1AWWD4wcHzrT98efPufufh144s2nauM2UMFo3z rYM/fWzJjurmgSxLq8V8cbioDGr5lJorFPJaTtGLKhEB9AGGqLS+2TAHRg0QxocPkHpKGn4IoJRj vXe1ty4m1yAzN80mD5VuNBQX0KZsOO/4lFdCFiaYnCz9YILJr+SnvGyw8hyYXKfMS5NfYSaWxGd5 DUQ4aohSGk0goRL1HxBwkVDJ/M7cPb9//9KF+6h/JWiiqdEEPhaGK3ujoaRw27SKmUI2rWnDqj6g mqfqW+YtXnW+oTVdoPdyIUtwwzl+/vraHYfzhusIKGcaU/7NVFq7+1SDJ2I7CLdfbP2bGa+cH1IK fmjxqLZt9L75W+ceHvqX+Qe2nOwYKDqDunF9sPDTx1e8svp4X9YbKxbzypBaGJBUyue0LDVCKMqu UxRFgccCOkAPAISCWtrzCZaUa3IWaVJPlcWU5Is06f+liTeb/AomJyWqSrNuik1qKiUwIUZIk+dd smOilX4wwSYuhjXg2uAKyZ/LOZI4+JTrl18hj4ud/IhMLpPAaYpKn0ArXdtybV8ErZHX9OGx7ECq mBkqFvoLyrYjx1/fubtndCRdSGt6TnDD5d6aHQcPnL4EiU794SStA3CN3TgClTqyauVL63acuW7z 0ORiy9mmv65ccnFYS1u+KcKL3dn75u54fEf/Pz69b++FgZTNhkyrYbBQ8cya51Yc7ElbowCRMqwU htT8GGmlHCGJaJR0EJ7NZmVXc8ViEaQAZYAnlO1yWS0dyPihyZkwLICyDRcoi6kypORYTGUjfTUV wb2DybMpTyg+5VmGyRNdWujtDN+WuSOXlD+UK8EcmS+vtjynPCkNeSyDnZii0ifS5CXGp8xDKNnW WEHpyyojabUwVFDrGjs2HThW3zUwlMsrusq4KZg2lEkvXL/jWveQTUIJIDPDELGa50WBHsVtOfXh lzduOdtoiAgY2na2/W+mrbo8pOccZgTB+c70d+fumbtr7J5nDu27AG0kcjxoHtF++tRrL6w63JU2 R5RCTkkphVE1n1VzxUIOaFIyhCPikextDoTCJ/JyEoSCGwM08tYry3C5MCcH+oZRsR6HlJRRCAzL NVOSCCUIjZuceZNt8lIJ51QqF2SkyXMqv0WmNPftIjg5Xy6fXKDSpcKnXKD8czmJjISUXEb+MPme 6pWmqPSJNFxYXG5caOSRcRwzr4zmlHS6UEir7vXuzM5j9Vc60kMFPqIw3RXUpSD3zly+uu7AiQFF twPOhMs8LRRmFDl+FBhx3JrTHnp506aaRj2IrTA+fGXwXx5Zfa6rqPBIC4KTDb0/fnbn2lrjpy8f 3XaiMe2wQhC3pvQfP7589a4L3Rl7tKjkimNKAeFbXs2p+ZyaLeQz+SwBKWFQ8pcMeameysACrcoC CnhKCm+JuW9rSRkvFXIc/kROYSUlPEyAVGn6ptik1krylMlTXJ4sZ2B0Xt/uvOMred8oL4yMJA4M F6A8R+ZhNyyMT7ndKSp9Ik1eYnnRMYlrDbfL5PNpRRvOWdfac9sONZ6pzzUNuE19TnOfkdaYLaK8 bq/Zvrf6Yn0B4RtV3ziBMEOuQS4xUCkCldQHX16/saZR5ZElwuYx45EFm7eeupaxWdHn20+cf3Tp 9lY9XLj99PItR4c0Ky/C2tbhijmrz7dm+wv2cCGbaKW0mlPUrJ7Pq9mkm4ICyaMbTbJpopXnyLgM CgiUwaHJQi6PeqIlZ+INK80drznBD2XEJ4O+JLYjk+D4UDk1ealUNpymUu79mDy/pYk3W3n+OywD K301RaVPouHi4sLStU1uThAI+aKSKigjit7QNbpwzcGZ8zc9t/zYCytPPrf8yM7jzRkrUP2oY3Bk 0botV7sHjIAGjQiEC6EUMpXeLwmY4rG6jr4HnlqwdN+Z/pymWO6o5ew8e37Zjn1NfSMtfUOrdx7c d6EhFcRX+saWbdh3sbmrK5XdfKhm9c4zYyZP6U4K4ZqSKiJ8y6pqziooWpZ6mqMewSVu3q9BQElC gSyQQmAN9loeuDwJZZMzZV4uU54JK0NK1p1LNpGCGjfINFhpYtxuWKZsCXnIStNvAdzHgEofseGa TFHpE2fS92DIwNngUflifkzNDylKfc/ghv2nXl13cMnG48u2nFiz62xdy2CRRwrjfen0iUtXxnTT CkIfOps5AbdCZnDf9Jmv2M7l7v6Ve4/tO3+9e7Sgut6YpQ7quVP1V2sbWs5fb7vY0jFqWcWIaYG4 2tJ9/lrzpeaO05da+jKGyqK85WXVTC4/gshNyxmFrJXLK9liLqf8/FSCeirHd8ATaCIFlCQUFe0J 6LnByl/JsyQNk6Sj3tJaqoSTxEqkSVgjaSWtPDORXGRyDr5KfvfG/CkqvZvhOkxR6RNncDC4FvwN lxdOBddFoDRWHBvV0iNablApDhatIc0Z0d2CLzRBLxipzNWZo8ITg8DGj0Ncfz/gnvDBJmr3xsJI 50ILogILafQKxvJ2IetkxvRc3rR1n9thYArPwga57fDA8XnRdHSX625oigjrVM2cooyqiNwyZj5t ZiCT1GyeuuT9eagkkVSue8IcsAkmH+HhqKWAIvAkDMJpQUYySJ4lmCSRNOQnGuYQ1xMjUCWPsKWe Aq3kYz6Jm4lWJhE+S7MmNFWHYf4Uld7N6GpMUekTaImjUe0hPAR+W1ByeXUsq6bSSiqn58eKhdFi XnVdizMvFK7wfFz60PdCTAbURXfik/jvuy4cEevhQpieZ/m+KwLLpQ5xFKOQ07KKWTSZMDmVDD9w bV9jHAiid90ARsfhlht4IjJdw/UKjpkzC0U1bRXSdlYpjqnprJL5uakEkxl8gkcyL9UT8hJPAAEg AjzhcMq4gck8bGK+bHIZaaVZE4wYnYgpWScFA3cSHBGPoNpgyMAmzpST2J8pKr2b0VmfotInzcrO A28pOXAum8+MJX2VpJVCRilkDVN1fTsIqTMAwXiEC04D/cF3eRjR9eccEzG9Uy5iD7LDp3eyEdZx 7jDOoEUM3S7ki6Zlu5BVoYCsonKR/ID71C0c6SyfhQG9gucjEuRKwDTfsIycp2S9rKL9IlQqGx3d OIxAookzYcgDWCACcAB8vLUGSpo8Y7DS9AQrfTFupVOcGL4lKZWIKXAba4aYmhj3SSpJwxwZXU42 KuGQ4LwyJYeHD5km5stzSvamL/A/THLJB/Vwib+y21M5P5mSCyb/J86n7Zam5E9wXlHUqF9JopJ8 44SoJDid6RveOMFCZSqJiN6DA5JKVMKvaZembFKY9B84AByShBK8NJNTKVHvt5ilFvLwHiTqOIle LqJLyC0v8BCs0fM3wEkEMSGF3mQCZyK4nfDdgFkhtyGYdN22QBiVOYjlhE/FJuQoNrGgwU/BqEjY 3LOY44Qcks33mR6GehzagcdcVSg5N52HVsr83PVKJeqMm6QSrPT1+ALlDEzGd1JDSUaAJm/lDizB 0dvMh5VOcWKlWYnJOfiVhJTklAz6cCFgmIOvsMBkoRJ2OemOksaODGObev+IEadjD5P3diUrcBaE iHxBHVVS53/0Mj+OFuWFrjFdauCAo8h4WJDYgq+dpHNLTGKJACulN4CpOoAl3wIdERBDAwDQO5Ys ikzqCwlrh6YGeegNWxiAJJDB/kTYPApzRJ2ihkKMKqDSzt+/f9GifecKYezTPtA9EEWVejLBD2mU SqybE6RKxzplN9vIgcafOsk8DA6AO7b0T3ijksmoY2kFgolGws1apg5lFHOGiA3xmh5GBgqFrUZ2 PuRWKHCVEdgxKkt0uakEYmbIzTgwI2H6noN7v67YpmJzy4p8FTwzo9CjLePmhRKE5FOfvMBbUtBR elG66BNOy0JdczL5Qq5I/YNLoNCfxOQ+v6tJ0MBK0xMwJE1OTrSJ85EBnmRghRMlkUHekPBl4pmU M2Gl6XErzR235FK8yUpfjFtpbhxPGq0EPBACRBA5QWSEsRHQW7S4SVEfAiFuL9R0iIWuHXpuBKoy 3K3ozX0KzbkbcQexP3DEAoGo3k5eBEiGKjWiwMWFZwK/9K0g9gLAxg1x3xLAEQM9nEAY+D3194U1 FKLAoq5I6CVw7gmiGE4e+JWwEXiioQGox0wasCJIF4x75+z4g/tfXbLvXB5AJfrYVNpIWGGfgwSy RCUcHaF3yj4KK5X6CQafwY0aEYT0Q9II2YyeGYMvjmrFrFFwfZQoXDo38AyTOfkwKPqu0nXeaD1i t1c7HUhHnI5jdpKQcTqOJjMPU2o/bDZXaw3V6tUj2vWTZvMJo+Womeu1EqENgRXEKCf0tngiz8sm 94s8H388zwcPsGM3wEKanHPTDLsBNiHaRXyH8yYVDSw5l2TIy5kTJ+Wc0sG9H5tMVCK/x1HgdmIm g2N7Arcg3EgAA6hl3JcCO+RaxHXE7D4ncYnwnXrJogLkBaBMRAv5UIZSIpIm1HFPC4jyHg9dyGcS iszBV9zHfNzrhIebIQ1wKQIaTEkJAyhw3Pegn3ABsEMJL99MJbqpvUGlXX9w/+Il+2pzEHgEQhew w4J0OFNUmkwmHUbmUSAcx4EQkB5OWimXVbMZBEujuqa4Bu56xA3HiFyVB6YVeao6UvfKj1qe+dPh Z/5TavYfIo3M/g+js/9DqpRoTpL+IPXMHww/8TsDj/1O7+P/d8/T/6Nn9p+0zP3zdO3awM9H1BOP wxHnowi9nXye6N4IoHRdv4FBCZRuNpXKW5TBHWgOQuEEYg8BKbm3E/dcmsyXDuz92KShEq4PDewO Z4YDO3FsRxFEjw+ecCgoODqNKmqKUIWccVnRC13ceVTPsXwXgOHc5QyxEmGAAmEwyPc4A51c3BRx cpAJhJ1UDIE0iGa57VAFJbQZFkDgFoBENEyuIaC5oL8ECGgFHHrqBir5oBL4h/sdwrWxgvlOVKLh d0ojek9R6aO1G5wENyc4PNwMAZF0OXoEl8mN5ZVRw9BQnHDtUJBsI3LyEctxnve0zoY5/2v40W/k p9+qTP+MMv3ThemfxmcxScgkMykVq35Nm/bv1If/XeHhz2YrvzA2/Tf6Zv12/uQrsTMcQ4zHtqSS 9zOoJA153FihTQCCBERkCRneYMRNNmxXhpDJvpBh30Ao7CR2FftcppI8EDmZHNb7s8lFpVgk/b4F flLb47MAJKIaHyQXkVXoskgTkeqEhh44Rih0ISzc9IAl+a4/TgQAwJjvqq5jAmnQWtQrEyI54AIB mm0H+JZ+EjoiMBnkUCQ4Qv4c1UchJywH4gvgCXzmGsI1qSbzDSoBUfRliUoiHFPMe+ZQbffifXVZ ohIIB62HUjdFpcllZSrBUFJwn5fePpFKxUx+rFAcc1C0OAsR6UOXq5GZjf2x0BvmhctdT/+X3Kwv qTNu12bcqj1yi/7IZ/UZpaTNuAUz1Rm3IWmP3KpUfLrw8KczD92aevjzIxVf7p3xW4VTC2N3JBYK 7rgi5pxuwW9TIuQewqRXw9sty8KuShzQfiYP+G++JRR6w8pzkMEuAfEyvoMnSvUkDQdSOrD3Y5NN K8UhDQxCPXCBJCDwSEG50tFzuqH12sBoyoY+cg1ftyKmCF4/mKpr67vU3lff0jE0muZC2DgpnJ7i BtxyOBvRrOa+oZaB0c7hbNH0QkgnyxKcp4pma/9Y21CqqX9sVHMYoj+/ILif05z2waH2wdH2gfSY ZkF9hQwwvJFKgqqdYpceu4Qpxbpn7u7fu3/pq/vqMiEJPE4VloIqlaaoNJkMHgInlw4PoVSuUXrD tXI5LZvPq6rCkof2uGY0vDyPuRmLfOQN8dFTg0/9YaHiDu3hO/SHbzeQHrrVfJiSQek27eHb1Wl3 IOUrPj9U9ZX+R77WN/2bPVW/0z39d1sf/aPMmdciv0BPVqgrd44iheLwzlSSBie3bZtCzI+USjC5 aXnG5M7IvMxgjswjLpbxHQiF/S8d2PuxyUKl5DKQE9NAAjTISehFYW86u2bXwXkrNv7b7Fcfem7l ltP1OcfXfFcLwvas/sLaPQ/NXlw5Z+Gcl5edv9qEaI0GbEckxl2POb0ZZcXu49V19ccuN286fOHI uSbNcDzTVW2x6dCFnccvH7/csv3klS1H69WkcUleNQ+cvbbp8MkTV5oP1VzfePhsf7YA9YTdKlGJ 1E9CJWi5KHYCCOxopGD/y9y9v/vA8pd3n0/z2AwDhzvUTa+kUqleKaHSeFOHKbv5Jt07EdN098Yt HZ4D/5HuBIO/FbMZI5vRDZ2C+eR5Bwtxj0ShhGyCLs8Fmbrh2f8pX3mXVoV0h155h1F5u0x6xe16 5efUqjuVqrsKVZ/PVN09VPWlgaqvDFd9dXD6bw5M/632Wf8xc3plyIrQ/VTVTSPeYEdKuzfRCEjj hkm55+WKebm3E/e8bHLmh2Rv3QQmJZgmmlxMGp3SYhF48jxPCih5V5CH+c42WaiEi8RjQS0OEbzR w/k4b9vHLl3bX3fl0sDY0eb+6Yt2f3vmiksdw1YQ57xg+8nr649ePXy57diV9gvN3RnVshm3fNfh rgvl4zgbjtZVLtwwrLt5EZ/tyjy1dM+R2hbL4wdr2x9ZuPPKQC7Lo6vD6oMvbK++3K17/q4T1x5b tOPyUK4YxL15+8lV27eduqR7PMBpfDOVeBhAggM2XERDBetbs3f/zvdWLth7aZTHKkIDQU08BAUA ANoUlSaFSRjBkMHFgavAheSdX97h4T+gkp3L+Aj86WmGDzDh3kM3SIAEc0KLF673zvmvmelfVKbf oUz/XLHqNq3qFpmKlbdgsjD9c9mqO8cq70xV3pGtvK0w7bPqw7eoFXcolXcPzUQEtyhihRBCjQYW RGmnwvReTO621HfS4RMC3FQq/dyGHcN5hskGUOUQ7wZCJRenZJicJFSCz4JHzI85DZubUClrWnXN bUOmOybiPjfadqHrHyqWHbnYrnpx55j2wppjW8+0ASvdRZ6246IX2tSrNzOZpXOnM1uoWrz+lf3n c25QEFGz4sxafmj2ioMpnT2+9MCcDTVdiptlcbfmVSw5+uSqamDoiSV7sUy3zRQepW3+0s5TT762 c1AxkpYBxMyESjhnNLqJHcaWiD0WDuSsb83Z+1sPrHhxT91IEBfD0A58n/n0ThQYRlSCXHeTMYGn qPSRGcq6BBM+4RXwkHK4gQwMGTWX9YoF4VmIwUXkIHpn1ASOrp8Vh3bk+8XW7jn/T7bqS3rF58yK 261ptzrTPusmyX74s5g0Km5Xpt2Ze/iu7MN3Fabdqj78a+ZDv2pNu8WouHN0xteVU69CK1H4H8cu DSwIKr2nAlHe84l1YXKfPxZGyExO9Q14khXkxKFxw6ScM1mohLiNQ4aQz9MjMbDAEaLoOnoYjnrB oBsdaRr40TMba5v7wYm6pv6HZq/+h5++8MCjK5btrGsaLCh+QGNDhtwJPCMKznT1//1jL2+92ml6 ke5HHQafs+XqD+fvOVI/ct8zW18/mxo2Q4PHI3bw0oHue+du23Ox/8cv7HtuZ8OAH2peqHvBiiNX v/fc6qsDKdwwS1SSNUWJoDMYr7nScOFy/f7Tl//XzK2//d1VFYt3777YVH3pcvtAL+4F9CCxRCUa eWmKSh+5yeKOWzSEUtmxpcPIjFYoCMsKhc9jPwgRi7v08CSgMZDNOLIi5hfbeub8P/nKLwJG3sOf 9h/+Nf7QryCJh36FPfQr3sO/Zk/7rP7wrcrDt+cfvjNT8flMxZ3KtNu1ijuKlV8YnvHNwqmlAdNB OlAJiZpOvjf9nDgseSzcGM58Q803LPH9yWvyJN9gOAr58O6toglHOlmolIjlJOwhTUIpCLgrHEO4 eeZneLCztnn+6sP9Od0JgsGCefxa14Zjlx95Zfs//vTZl9fu788bLtX1hF4UaHG0r6HtTx585mBL t2fTE7U+i8/f2fztp/ct2X/t/0xfu+1KMW9TLUPeDZacGPm7J7cu3Hvl3jn7FhzoTPmBzwPm8Y3n Wv7xySXHW3rtt1CJRYHqemu37d+0be/C1/f+z2nrv/nd1d+ZvXbxrsMrtm8/c/mC43oUwVGbgykq TQqjW3BCJcRBqqpKr4ZJD5EZQzcCRmOwgUq4wrEwqeIQGp6uX+BGLlOa++f818L0O6zKX3Uq/p1X 8f/yK/4vNo2SN+3/cir+32blr6oVn8lXfHas4s7Bqt/or/rqaOVXslVfyU3/jf5Zv587vSpglp9Q Cfcs3HxjelfyPVUGY+el9+ITQuNjAaMbTJ5qmMzL84+jkBVPZTZNMiolbZJiEZC0RaJaRpcJGrLb Dp1RTV++4/DB8806R8DvFIWX8sWAG1xPa8t3n/q3J18519DpQGxTG5BIjWJQ6b/95InDTR1c13zb HrL8F/d1/vPswy/vvvIXFa/vvFrUbRY6hu6w5SdH/+rxrS/suvYvz+xfVN2fcgRzLGEb22qb/2bW wuqmnrdSyQ8DjYVIpht0Z4y/eWr3N+5f9eyOcwNemBNCZ/R2o4DeC6e00mQxFHrp2Ba9YkKtpcuO ASeR7uE6LrUeAbliuu/EXI2ZF/Okw5LI55EhCteGZv9npeoOveoWo/IzVuWvOZW/4lZQsit+xaj8 tFp5a77yc+nKu0Yqvzg4/deHq76SqfiiUvmFYqleaZnUSj5kNJV2n96FQil5D0ZMHQ92AFaACWzF PstDwLEkjj+pTZ5zGPLYc2TK/avgWOQbLfIAcaSThUpJzZJIqBQl76rRsw8hLJfril08feXKgZq6 Ed10ItcNdTP0ilGUDeNMEF8bzD7x8qrdx2oR2QEA+KkZxkebuv5i2nO76jvp7UfX7DfZszsbH5i7 f93Rtn94dNOWi7mChZXbqseWnRj420c3rjnSft+cPS/tbx0hKhm+a649ff0fn1h2smUAsEPRoRoG nC+cs0QrmSJywRseDhSsf5i957e/t+qlvRfHBDYdutS2PKBRL2QEh50iVHJ6lPdLSSV4U4hLKk8E nYuYxVAj0CC4PeJcehDIOMfknViOygCHJCCxnPwKciVpRYsCQRcXv6U3CklN06Sf3MKSxhu4OCjX IcqAR+9S43QLnHFaJTXCxzWBO/uKpo0V1HRBzeXl22Vw6Vwxm9WLCvN9at1PWoZFoUENAuiNWhYJ T0R2EKqicHVo9n9Rqj6fPIC73ay81ar4jJ0ks+IzWuVtSuWdmcq7U5VfGqn88nDVl1OVXyhMuxMR nApOzfiacnJRwIo8Qvl5f1Qq8wgZiVf5SA6+TT0njfv25DRJorJhn986E4aADqIJxyWPdNJQKURR gisnb9zSW9gUxjGoEs9r6u07daVhWDeLQWSH3OQmvXgShkoQKGHUWzReWb1x1+FTNqcGJqS/RXy5 K3X/nLWrzrQDMBZ3Owz3qXWnKl/afaEp/eP5W1873ZOyfI25Kdt78cD1783bcq5x7OHnt8/fVtfr cZ05RddecqT+Ry9tvd6fpVeEsU/ACnkCJhiLuZu8nQu6DxXNpGXAilf2n8/DSVBsQj/A3ZVeH6a6 g3JPJjRZOthPppGmJPASD5LmgZRgHDwIIouHeZd1ZYpX+0bb00rWQ3jOAmEHviGEr5pOpmggcI6Y T6+eIepmgRtEOgt0x85lUyODA8MjmYxhF0VsJ69Ncz/KWXxEd80gdGncZOF6lmLaHaPF1oFCWtGx WXoXXYQOtdnnjLmeY6dVvTuvdY3mGpvbe3p6xnLpfD5jpNO2qgTUzQgi78AFxCKXnr5Qm15cQyZi V0Q6L1wfmP3fC1V3E5IqbrUrPutU/JqbJLvyM3rlrYWKz2UqvpBQ6SujlXenK+4qTrsTSFIq7xqa +dXCqYUhK4iIQTYLqulOmue9ByqVLXFYurPhE1GPrPmGfVzk0jsbjgJgAnZxgJOESvI+SXdV3Bjw Fz6Mm6rmiasd/UcuXO9XjFHLHzbczpFMTjdV1y14vsKFFkadqczS9ZvPNzRTPwJQJHSvjUcK7uy1 R+duq1McTw9EY96YtWLP6r1nC7r74sZjT60/0Z41FI91F8xpS/e9tPX0aMFeuPnIjOW7W1VfYV7K tOfvqJ278WRK9WinCC24gaOM4ob1dv0rPbBs4X7qXwn+ElOHztQND93DJ1DpE9+/UoIkqB6PImmq zyUdg/Pler7liaLDj55vWbzp8GMLN05fuGXX+baM7XuhsD2veySzeMP+jQdqsoaX1OtwIULoE0tE GYvVXms7dbauta3tzPkrO45f6FVszRWWaQ4MDC3Zcmxj9cW87VssMLlo6RvefayurrHv9OX2HYfP dgylVdu3QTfqFYlxwTXD605r+y/Wbzl48tS5a60dvWOFbLGQsTJpbhv06j/1BsFdUuxJlxK4YLgV 4QZEVDJ5oWlg9h8Xqr5sVN5mVXwWEilB0q/i03kLlVKVd2cq7lIllapApa+BShHL07DhycvmxBcC eOnsvS/Db+G9AJN0ZunVH3fDgYCzsv57slAJUCIukeOXlLklwvqO/ueWrl2x7cCm6rPrD55et+/k nmN1XQPp6lMXTp5vGFFNlOyz9S17jp3KaAb0N+6NicwNgbM9F3sefGnr0JgKfzjW2Pfkqj0XOwYt z67pGJm5fO/lrrRis0udqYcXbj3bmcpq6pGrLY8u33G6fSxn896U8sjSXXuvdCuOC/ZMUem9WOJk cGCHFG3kRJAbiIegPnzu+WFbz8iBk1fPN/cdudIzc8m+n7yw7Uq/WvRjYL8nr81auHnOqt0jpk+V gzygl4HCyAjC3oy6dMOh0xcbNY/1ZvJzlm2raxm1vMC1jOHRkRkLtj6/trpoQw4Hw6a/Yv+FZVuq 85qdLmirdxxbtrtmSHcdwWkoeOFhtcMFb+vRS/NWrDt5ubU3ZYyqbrqIiGLMV4sRDeaPy/TuVFKq vmxW3mZX3AKtJIWSW/Fpu/IWreK2fMUd6RKVEL598UOlkozm5PNEaSXn/hgadl6yFZ+6riOOmzRU Sl6DgyfDe2WDjpSqrdqyu+KZ5x9+5sUHn3rhp0+/+NAzL5043zSS0Zas2jb9iZdXrNuzq7rmaM2V YYSltuuLRHALFEHb5vaAznaeaz9UXXfybOPre86dax8qMpcH+qjlHGkY3La/7nRN06Y9Z080D2c4 Qgc157k1nSPrDpw/f7lr+65jxxuHhm3uhYwqN0h+TVHpXQz+hfsKzpBIBC/V6NAnThJjnPUODXYN D6mcjTnuybax+59ef7Y1pfO44MZjjpi75tD8dftHbGZRrZCwuW+EgRmIrlFl9rLd205eHbR4p2I8 sWR7bcuwTT1lG0XbmrXyyPy1x1XDdAL/6mjh3uf27KnrQpxmWPq+2rZ75u463Z2mHq+YzWyjYLGt Zzrvm/Xq3jOXh4usrxD0KPQ+k1oYY5oGdiYVWPx9Ugly6TNOxWcsUKny9nzlHWOVXxglKn3pw6aS bOwjwQRn/mRQKZPJ4BNyaTJSCULJjWIrjAouG7O8YcMZMZwhJM1WoN69IK867X2Z9oFM1nAVxy9Y jumDLAz3aupiiemeMIqc5Xyh5J3RlJ42GMI9k9uc5YuelXJEKm+PjqiprJXxhMo9188bwinwIKV7 I6NaPm/mWaCFgS+os6QpKr0XS6iE0Dvpxwx6NaTGHVHAqXon6dra9F1TBHoQne9Oz3hl16X2rM1i x49xTRdsOPTC63tGNY86nQkha1wnZJCpY6a3aMfJf3tu7eZzzdvPt688dKG/YDgu1Bdd9+mrT83Z cLpoGhY3r6WUv5u7b+3xZsu1TNfdc3nor57adbh50I98UEn4bnN/YdqiUz+av2XzwVM7Dp0Dtq6l rFFV05WxwHEg6KjHyfeklb5kVt4qqQQeEZIqbgGn1Mo7cpV33TQqgUegEjI4ufJ5XOLgH2MDm7LZ LD7B2UlEJSQZwUGfUIPoMLaDyApinYeKH6gi1HjohtTrks2E6XPodt1nFgq651u+x4gTjCdaCUGA JbghIsECxoSNMoX4jvoMNCCA4AakrDigExZZSJIoNFzhGfhlEOGuyVlQ9EAxxhj1AjBFpfdiiZPh aD0euUHkhqEbBfTaBg0xm3T+AI1jMrqIe2vq1+47Nwb14lFv1YrpLd207+XV23OaTT06+nocOFz4 LAjUIL40knts9YFvPfbajBXHTnZmCky4ngdQZE3xyIbzT2w8kzNMl1stWf2BRcdmbzgxnCkolrfr ysBfPbPjeOsQtsyTPrhO14/97eP7pi8/dfR809Z9NdNf2Lpwz9WO0ZxZTEe4pQF0UB/vSSu9QSWr Ekj6rFlxi151m3JzqQSTWgmGYip7ZflYW1nxaZo2WaiUnGWqWZYJORCAbrzwcnrcHnrU0COQbwPw 0GGhxyLqJBkzqatROeZEKHCNAA4wAwSixrmhk4xrisJO38FrwAtH4LaI9cF5sIZQ0F2dAzJe0u9u lPzEEYIeFANHyb68C5XGRxMgKiX9dv8SU8nl9OayQ33PhPQkCycv4CHcHbiyRdg9kt1+9Fx9X8r0 AAuLM7doecs27391/e6C4dH1cW1cUs5wRcJiENUN5149dOWZzbX3z9749JpDvdmiTd3RcFCpYu25 x7bUpC3qgzTvstW13T9+cfPuU9fONQ3O33rqX+ZvuNyTwhWxODcs/1Bd/989eWjlqaEBxeseMRdt q/vRs5svtHS5Zj6kriZQzCDtxHuiEj2AuwU8siopGZW3InwrVNyRrbgrVfH50Yq7RyruTlV8MVvx eRVgqvrgqSRNgolWlDySk42A4NXlgOhjZ3L/QdjJQyW4MKPWrjIlz02JSxHpauCC+sKN/CDSw1gJ Yy2MTXpGTM0AUGiSvtvk9cEfZFGi6NErj2IdifokxRcoZEnDA6pBiK04VqmzN0CHcEMbxDUOKXzU 41gLYmoKQFEl/XJqjJN3t/EIDlzB9cIhg+PUOgfRU0j9xgvL5wXTOnW54WJ3X8bnJvctT4eALXj8 1S3VL284MKpzHz9iWJhuPtCoI7qzbN/ZzXWt14velvMdDzy57GBtk2HakF4Fx5+26uSjW2qGLY/7 rs9Yp+EfuD6wq7btwKXuuRuPzt5wsD9dxBcKjzKqdeLq0D89dWB97VCf4gzl2Z7anu8/8/qJS/W+ q1EXcBDOVBOG24/wcHOJUQIDqd7fQqW7EbJRqkTghkRIKlbeka+4KzvtC6lpXxyt+KKkUq7y8xpS iUpfV05/wFSaaFBMslOBcvOlj11lU5mqOJBJQiVco/F2ZTJFSCgZsvs3L0m491pRBN/Pl8FEcV5E L8ImNEoutLzW1IIRf/0I6IlVGpsAyyRUoq8ixIhGHBepu1JynoQ++Io45IBW9BW9doDQbYpK79US KuE0kU8nvb+M13ZTh5/cdO3RQv7c9fpLne1jQTDCxCg1m2MaD0ZdMX/D0WfWHuw3uMpim1HfVbjn OGHc1J95bvWBk819KR4Pe+HLm48t33oqVzAD5iq28+jrp57YfK5Xd1yH2soWmJcRYZ8THrjaM3Px hjONrZ7vm5YzxsWobp5vHnrwxQMrDrf068FQMdxf2131wrrLbV0BtJGPwJ/Ce8DoPVEpkUgSSUbl 7WrlHUrFnbmKuzIfHZWwNj4+sN0UlT4woxaKAATpIymR4MUoGWBT0oMAJUklaB8tUUBWwhpq+VbW SQmVEkCRV5DwgSZCiuidD4AC84hW1KQ4drCGOLITaUYyiqBDpcWlLsPxE2yXOgyfotJ7tcTJcKK8 gJpwU2+duLtEofA9UiJF0917vG7l1oOnGnqONfUfqm8/caV+TNUUn4/6Yvb66ifWHOrR/SKPLQSB uOew0Ayi9uH8/GU7j15oKYowL8KFW6p3nmgumiyAwtK16a/uemLtiV7TZ8INme5yJ++H9SnrpU3H t5+8rDlWGPh9w6lXd+w/39bV0pddtrX22bWHm9NmT8bbebz+5TV7+tI5GkbJQXyPMoHS8X6pdBt1 q1R5ZwFCqeLz1Cyg4ospIKnyZlMJRrUVSacCkkfSpMN/LGwyUgmskP1zywTnTu64JFcIIsQRKuiU SnoKLo8E0iQYIh4ll5pmIaCjmkuUrVJTcYRy1BUJdSMZyKiQmmujxCFs41ghfoLiAnWW7EWQiC+q 1MK+YMEpKr0Xk1QKSOhA5QD6uJHgelG1nMvCy409c155ffq8FT99aslDc5Y+sWDV6fNXNN3QHe9a z8isRRueXLG9tqU3Z5iMez53qX1AGGoiuNDYsXXXgZrautMXLm8+fK6Llgi0otLY2Pz04s1z1lVf 7E87vhm6uWJuuO5q4/pDZ2vbhzMmDUXBuXW9s/uHT7+0eu/hvpFsW09m6bbDrx06gzBw4+4Tl5t7 iq5LowYwjhiTysP7pJJeeZsGoVR5J8K3TMXnxyq/MFZ5t0w3n0pYIeK4cqcC0tU/RjYZqYQSQU2D ksYBSBQ5kVYhPI2HBUQtEkAJHRIVQyUHScZZBCkCCpZkQUy3axCLy4CCUAUSubgN4xN50mOJboIc o2pvuj07Sas/0vH4ScI7oiGKENiUVEbRuhIq+YjuAs5BHzlK5R/cv+TVfbWIFUHDOHBKVKJJbAOF EHsicHSfdCoh4YTi/MnLA5+m2wUXIXxasdlgUe9Iq+1ptTutDqYVXTN92/Qdx/DYQNEYVPWi43Bh Bbwo/LzgpsWEzsO8ZWazmbHhoeHRzJjhZP3QZBFzmKU5gwWzo2iPeaR2hJfXs6mR0fRwUc/7wkJc 7jPX0XO2uevc1eoL10YyCG2KHaP52u6Raz1jXYM5GtSWc5/evKNKS3kreq9UqgCVbtURvlXdWaiE ULorDSpVSCp9KV11N/K5yrs0SncCW0MzvwYqhSyPW+M4laiQfbBaCZ8i6dNOerh08o+LTU6tVCrL JdRQpQ6pm4BiNC8MkBDB0VDogrGQujANcG0BLQr46CEcmIJlMJfTAErJIzuQIxkXIKRxUmikE1+E dhB69FYDRXf0U/ySBq+kF2gRzVERBb1ISoFsgiprk+4sktAyYSM2xmOfUa2uj70aUkGlXf/hvleX 76sxyB1ZHNhylMrEO2l5UC/hIBXySWgJTd5Deq+W1CclSEp+hPNAmpZeIYpJQdkBznwoQsFp7Abu 4y/0A0IyIVzmcRrRj9jEfIPannEggQvmhZwJjstDTUZwjQOfigbKhxlSSgbwS1p00INUfBnSMzVf uJznDP18fWPXwCC1hMnlxvLFoaKRLlo5xTBMm4YNokEDE11ODH0PVKq8m56+laj0uSJR6fOZii+k K744ViGF0pfGKr+YJRh9DtiiZSrvGJr51QKoxPMCQhuFS56iD1or4RNswjGV23zD1aXPT2aTuyoz 2GHLsiYLlUpln/7LsgCIuIxbIrCDwKaRSpglmMt8z/ct7mvcdxnumfTum0jApUeBAf1ChRhQEEgo kzaNs0uDwfn0yBlfCQuxFGP4LsAt2qNnQy7gQsOccGgcBF+Rx2gEXgGHwB+oIh/3UorsEiqRthIJ lVC0ooRK987b/X/f9+pqohIWwZKl0XoTmYf40UsekyNITErN5DN54t81obi/1YhCbxgmceEgXCfo 3STJOw4SQJ0oKR+M8uLQimMbi2JF1LLJw7Vzcd8QoceZ61q4bElsnihdiGDk6SPJU4yOb/Gf8ch3 ImHhvOMiBbhyLm5RKAeOCC0eaoaRGuor5NP5Av6h7Cs5pZhXEOWoLsJE2RYRiMARvjcqFSvvpsZK lbdYVbfpVXcUq+7KE5USJFV8aaziy/hMV36hUHWHVnkbojyj8la18nPDM3+jcGZhKAqcukcJfKIg kCS3+4EZTpb89DxPHR/qrmyTllDEpGRXEXhiJx3HmWxUooKAAk3veUDshD7jjs9QyHyXmhDBAoFb p6cx7hsOxyyXQT2h5Njc04RP/QFzkVBGAGcusQW/iFzwh55OB7brWa6PIhuQeodoCnyPUeMkznGL 9kAwSCwX91zSYtQjCe7S2A3c4qiChEIy4cfCpRievh8oWt+eu/8P7l22bF9dgcY4QdSH5RH0UbkD laj2FxIhwg2SyuEkNHni3z29u8GroT4Bo3dNNEaMG4dmQiVqLyacmOOGgXiKhk5muByeQW/QlS5b kkguIUES4R6DRDeSkKmxnxFcoRsYp6EkYycbWvnAd2wRGYyoVEgPFfNjKPwo8TDpA/J9q9J+J3h9 31RKKpWSem4IJSBJUukrABOopFRBKN2atB54K5VQhD54KsljkQY/KQ+LApM+Lw884cDkMrljMOwq YAqkTh4q4QolJYPupVQsEEtBpEMGWYwZro9yAQFPQ8T5Pr2+4HEEYzr3bRr5O3J8cMZHiaUme8yz HfqeCc90uQOwCcf2fdvzXGE6gplM6Mwveja1//Zd3FshjxyG3zigFzanWaTtPea7ngNs4W7sx1RV BPdBXIebPCIRqgAX8YDifHtu9e/eu2bBvosjIbU1QDSRwI4ohNggiTkcepI4Wak0furfKSVlPtEq 75TgwZTeDKC3TROpFAmEd8KOGY0tQvVxASSTKqxUZA7H1lBsDb459cfWQPLZF5u9sd4Wa9disyW2 u2lS64yL7bExGOC+RQOThpl8vphLqYUsyj68tNz7B8IEXM/k4H8OKt1qV95qJm0CknruiVQqaaWP lko4IoAJ5JWujs+y80sQTCqTOyYN+wwHnzRUousjqyTIneH8Pooqzix1eMQ1FmZMFNvI56FluRYT isvTpqt4Hu6SKhdFisRCh0QVCRxf+CazEek5PDR9pjNXZ4HhQ9x7diCKPi96HpBUdB3FdXFTxpKI FQ0uDM4tBt1FSkoHsAQCBO7Hvkcdisv4JECEZr9BJffbc4/+zr3rX9p3eSiKC1FsJA2rQCUU7eRh 4seASolEfZdUhs67pgm/eltCIbijrk5kBIdTE0BfCivmZkBaFRqVBW5upOFw5/4X+vY83b/nyQnp iYFSenxgz2ODSLtnDuya3rv3yZ7987r2Pd+1Z37n7udHa7cJdQjyynB5Kp1NqJRB2YcDSPmAT9eF 3n3DEjBh599LvdKXrArg5la94nal4o7ctDsz0z6fUOlLSY0SpY+cSnISx6hpmvT2svMnHJiMJnfP MOCCk6bPgMQ3SCUlQgn+Tm1tc7p1tPbKy69tm/n8ygXrDl1sGzFtRGXhmCUudA5tP1lXfb5ux8nT xxo7B2wv6woLUsflru3pjj9qmEcvXT52qu7omXM7jxy73DGQdYQhRNbjJ+s7dx8/U322Znv18Zrm noxLAUDe5Vc6B3ZUHz9WU3voRE1tY0vKtFXosgBliKMk0UOakKgktRJVkopoUHHumXvo9+5d9cq+ C6PUZDNyULKxIMI3qlcClahzRHoSh4NDKZ+MhjN/AzjePsmrU07U9uLGJKmEFSJJKpVTeT1vUMmh /iFABBYLM+JmRNEzC5gROiPXdjx79Yn/0jnrN7tnfR2pZ9bXemd9tXfmV/uQZv1G38xS6pn5tY5H v9n0+H9seOK/XH3iv11+4r+fe/LPL62Z7qabOHUqKtJKEUhSFeiFkmQAleCrKPqkfQPsMNn7oFLV l62K28yK27SKzykVd2YfvjP98OdLQmkSUKk0kRiOTjYUkAeeeP1kp5JpmlB5k4tKKA1IydOvwPD8 i41ta3dXbzx4dtGW6h8/teLJV7b3Qpyw+GJPds5re4/Vt/UrhZqWtue37j/SNpATocMj17B9h6me ONvS/cTCFS0dg2NK8VDttVc2VDcM5AtM1HWOzV25p6YBPyicrW99eunOi12ZtM0udoy8uGb/8UuN YwW1vrl7wdqtNS09RYiugF6CpyZ2KKAQPwjQYmiuALF7yNmwYn5nzu4/uHfx4r216TA0Iu6FdgCi 0sIoeih8OCJqr1TSEB+1ybJLO5aELbSD9CRIlBJwQwdJtfuABRIyNGc84fApEZKoppmecEaIbZGh PKhE7+8kroF1I72daAKV/ChmLBlfi54LgPPCDBOthC0KtxAY3c07nu6a9dvZ6Xfmp38uP/12pML0 2wpVtylVtxarbpEJ+XzVbZlH7hya8WXQqnvmb7Y/+jsNj//nhtU/dUav+I5u+DwDn8ylioWspBIs m83ihizrud9EJdrz90QlOSwljZFLQumu1MNfSIFKlV9KVSARnj4qKpVy41cZxhgryyVpJQZMPsPd Ap/0kuPk6fUtoRKKBhWIgMIlkVPV0xeu9GbVUZv3mWzNoYvfqXip7kpn0QqWH6yvXLSzLVM0OBu1 nblbDj669uCgF5jUIpIqv0eK7ksb9z+3dq+iIQqLWtP6E0sOL9t1JWWL5zeenPPasd6cqbNwqGg/ snD/CxtP9Sr+go21jy8+1K+BaXFBdZ9dveOVLQdThs+o/QGppIieLKGMMj90HeEyF45kDeWVe+ds +4/3vrx871kFt6bIEYEmPI3b0ExU0JPGU3BdyiE6/cgNlxxGjw3GDZPwwIheUgZ+ASPMQfTjc0YP 7ukhfjKTaioQmCZPv+hRGpQiPQKjmRzLU4OM5OkAx8oTH0+oN86mG6jEQCX4fWm0D6KSlfS1gJUg YlYjrbVjx2P9s36rSO197tAqP4eUPGVHgk65dTzdYlLfRr+mVt4CbAFPozPv7nzsd1pXfd9PXXCd YsG0s5qez40VqCfcNzqNRtHHnpXOyBtG1/hdqVSo+rJWcbs27XZl2h3ZaXdmp0EoUXvuscovpyqQ iEq5yrtp0IGbS6W3Gi4BDHLphmrvyWnYvXJkPXmoBMNFogZIcXKjNm27fyRl8LAo4jEWH2/q/cFj S+qudgxm7X995eAT608Om54fcMX3Fh86+605a5r1wIJzJV5xvW/sh7OXrz3W4PsRtFW/7s9de+6h 5/Ze7tP+9dmdq4/2DevCxmpN8cLWxh/P31nboTz83KFnN1we80LLjS07WLbnzEMvrGkezsLzSPhM oBILPUc4zLMCbg7mle/M2fZH3124fG+tGsSOsBhXA1/nKPdEJZRven5H7cQnB5VwyelpVmLyIRTF MnR8KMA4ddRiHSoCn5jETOKT7zFOjSUI+AH3BXVlJeHDk5nU5iJBGnjGmPBcWiWpJlIikkoSTJJN RCUk0B5yiTQkqBRQk65Em0FyFSO1qWv7zMGZv12s/CI1j0aquEuvuFMms+KOUpr2OWfaZ/2H/50z 7d+bFb+mVX4aeqp/1te6XnuAjZ63LSWnWxnVKBQySiE7HiIQmzzP+3mp9CeFql9XK+4oTrujkCBJ tglITaOnb+NUujv3UWiltxqOEYarAArjwOH2JQBMSsPuqarqw2MnM5Vw43V9VnSEyqMcj6uv9cx6 efP1ruH2seL/nrn+xYNXMzR0NjcYe+3Ulf/16Gu1KWHCmXwPjnWmoeuvH56/v76baqpFPGjxF7Zd /+6TO3ec6frWzHVbz+ezDr0FmrPDFUdS3358y6Zjzd9/6sDCXT0pn563OXa8+WzTvU8uPNfSC3lA Sgl3/nEqeRGzA+55PmNub0H75zm7//C7y5fsv5gWscpsFtjCM33DouBm8lGJ2ANNkoAJp48mwaAE vEmENv7GDxwU14DUCykl2W8DUQN6kNpD00yfeITjoniPIciV66GRimilJKVIh5FbJ1SSYHoTleD6 UEoJlTzgCWSi0Jeo1Ni1ffrgzN9SK7+gV36eUsVdRsWdMlkVd5TStM+50z7LHv4Vf9qvuBX/3qr8 FbXqM4Ozfr0noZJhFMZUM60aSiFTVOCQ5JawYrEoi37pjLxh74tKdyJ8A5Vk48nUtC9PTiqRWMIF 4nzyv4aC3UOwiWI5maiEy4NEF4uKa9Jjko9btB9EhojTtthQfXnzkUt5RzSOFv6/D7624GhDHjds z7V8f93Zhr98fOOBNtOgm70Lzzl2rfXP//XpIy09vkNNHvtN8dKulvue3Ll427n//eCyHVeUjB27 LMxZ4eqThX+ctWHh1lPff+bQ4v1DozTIPD213nGp9R8fe/7E9XZ6byX0Ofkd+S5EgBmFehDZHNFa 1KU6fzv32Ncf2DRvz9X+KM6G+Ep4jNqfk6MTleh1lqTa5UMtge/VJIxg4AXKK1QDGIQ4zeGQf5w6 rCPEJCl57dCl90WSlLTm8olN9C0ymONAGYE+1NV68hMcp58MQEIKKiE5VSoDRnRpEyoR2iWV4PSg GE5RQiUfu2HS63MQXVqkXu/eVjky42tGxe1WxW2Upt3qTLslSXIQ7c/IobS9aZ/xH/60N+3TbsWv 2hX/Xqv6zNCsX+9d/QBLndeNwnDRHFONopJVi6V6bkgGwzBw+D83lfJVv16svLNYASpRJwHy6dvo NPBoMlJJXmtkyqOBSwRMQsPVkVXdk4xKVAjCZPClpKEi9Srp4y5tB1HzQGbtvjONQ1k9iK+liv+f irXPH65X6TvLddwNZxr+96MbD3Y6KnyNGh+JE43tf/HgUweauoQPxxP9Nn9xd/P9T+18bf/l/zNt +a4GJQ0pI6KsFS0/nv3bmeuW7z33/dmHFu7rT/HQ96jqaMv5hm89Pv90a4dLb2zaXuxwevEkdmMa BXPUZRv3nFy788RLW2v+6OHqL9534G9fOPHk7toFe49XX2tRXKAxEijVUFn0qqoF74aPTgYsAUZQ eRwXP4nUQA3b8y0mHIggETrUiWTkgjjUYD5p1CAwn76yPE5UopptyD/qwg08kgmnhdEoAEmNdymi i5Co/SmOmuxtqEQnhwJHTo9bEfkl3UFYmOY6UWlrxfDMr1EtUiXVH1lJ348yUb+00z7tTMPnZ4lT D99mT7vVlhVMVZ+FVupe/T02ekEzikNFa7Soj2slKvf4hH9ir34hKlXcpVTclaNOAr4IKqUqvjQC HlVOXirhePFpWRbAlBBgMhqIiUgTuwqbPFSS7yQkSArcOHCiABEaA5kGs8V9py42j2QyLFSDuDlr /P3s7c/tu5L3BLNt0/HXHrv0d7NWXS8EKhc0HHcY1Hb0/dOjL22/1InS5ARhr8Hmbjr/w3nbjzYO /vPjq9efGxxzAksEYxZ/ZW/Xd+du3Xu54yfP7nthe+OwH1gstPxg7alL35v/6sW+ASeGeLI8CvgC +BOopMXxoGn/pOr57z88/+8rlv/Wd/d+4f7q339w0x9PX/6tR19ctG1fzkVcST3UJW9YEZWSblgQ nJaO9eYYtiZbI5Dao/rp0PHYwFjxwvUuzXIgcRzfTxe0Y2cvnai7fLzuSnXtlROXG7vH8jgz1B0n 1XUHJmM9o+mjdVd2HDzZ2NGvOjT8q8GCwYx66Xrn5eudTe2DmYIFQYibR940W1o6rl1rbGzpGsqo FksCM7geIQCBedIrA915pLoSBCYK9iBAQaXAoDaooJIZaY2g0uDMrxWrbteqbiuxiTyc+lqTL8cm CbQCkj5nTLsdCDArP6NW3TI46ze61nyPpS5oenFUscYUopJCz+Do6Vs5fEt26QYrUQm3RCg/SaWE nESlICQq9c7+k0zVbxQqvpCr+EL53bcJVPpSahpx6l2pxEAlevT54VJJejhM6mLcgWRHujgVMMmC SWWu68odniRUgvfQkzcUCfgO9CZ1z510azuU149fbLzaO5b2g7Qfpl3erViPLt83b2P1gO4aPFSY WLn7yI+fWpjxhI34AiFcEFwfHHvwuTWvHa7P+kEhiDpV95nXDs1avKO9YFYs2LJ4z+V+w8uJcMD0 n99YO3Px7oa0NnPxrtmrjw3YQhFxyhHL9tU9umxLazrvQSLFng8pQA4ErwqsmHrY6OgZ7ugePtk4 8JePH/76A5ur1p85O5BuHBwZyuagOyA6fGrVE0ShF1Nv44yqpEoHe5MMOHA5vbmDQBeaxue8dyC3 aPPZqoW7+gu6zT3Vtk9ean36ldefXbJ69qLXZry8cvqC1TVtPVoYOZw5ns64MzCWOnDuwvrqsy+t 2TFn8cbz7UMpN+zKa2v3nTx+uaUvo+04cOno2Za0xTKef6CmZt+hI0MjqVMX6l8/WNdreFoY+0HS GQzOQ/Le8rjH07kMqGEasZsiXIhagBLowg3JaO3ZNm1w5teLNHz27QbcW/ZImwxUS71lU7oFGsom rXSrVknNBYyqz4JfQzO+1r32B16qTlOy6byRLRjAUT6XlvVKmqZBNbwtlUCIENqCasZASw8wSqQS JC9UI/bcEPmmrrl/Mjr9q+BRqZIbsVvFl0crkb6USl7KTVd+HkjKV90FnuoJQyWVRmb+hnLm1Yij MIK/yR7QneLDvVGVj1Fm8AmdCOcv9wwHmwx4wj5gf8o3jMlDJbpt4PrDhRj1DyDsKNSCuCttvr7v wtYTDadaMmc6x062DFZf6ezKGodqr1c9t/Ta4FiaRx159flV6zbsPWwk79wiLLFZMGp66w7Wznpp 06BhjbjsYk96zrKd1VfaM0JsP3ntmcXb6wfTKY83jWQfeX7djtP1KSa2nrj89OKtrWkzzUS3asxe snP7yat5Rp2bYL8Ydi2pV0LBhZbzcKMHnwS1Lfj23P2/+8CKBQfqCghLqMrYAxupFwMq09DpPKaq GChACmBupoFKDovh7gEgE9m+8IuGWLq38d65O7tyiubqqmOfqe/uKXhpm495vKZr4Pkth5tzhkov 8TiB0B073zfc31dQICH7TFHx7Np1R8/3Wu6mUxcfW7QmzcKCiOsaR+cv2XO6aehcb6ri+UVtA4OW 73eOKU+uObr+XFeWRlKSVHJjQW/jQG9SgwBCAFGJYjmCFE6YFYTcB5VCNzLbQaWhmd+QVIJjywhO jiliT6ASIjjv4c9qVZ9VHrlFr7pFr7x9ZMbXe9Z+3x09p+XH8lk9n9eSsbszkkqypRKKPqx0msaN qESNQJJGHJyolNTMo1Rif+2YqNTcOfdPhqZ/FTyiNpOEpK+M0jC5kkp3j1VS7yVAUqHqTrXqNuMt VIp5Ibk/0XPdm0Clt1pZLkkqyaYSH7kl0i0vm7YmJ2bSUAmhvCNiM4iNgDrNLgYxooXlO87eU7Ho vhkr752x4juzlt8z89XVe88M5q2+nL5+//G1B47XdfRtP1mzdu/hvky+6PikC6hGNlCZaB/OL16/ b8+Jk1e7etbvPrZu14kR1cp7Xm9WW7mlelv1yaud3RsPHFm76+SI5qhh2JtVtx6q3XGkrr53cFv1 0VVbqztGFZPaz3xcqQS/gwMGnGIjBCA+d3SHrznS8r3n9/QVdJebLrMymj0GRcMjKM29dQ1Ldh3J 8sgMAp+bwisIVrQcTfG9MREPuvHMhbuPNA63a/bc17c8v25bPoxzIm4ayj/60voV+88uP3Tx+08u z1m+wwVOy/Nbzz219tiYH8q+R6hvmZtFpa4133WGzyZUMvI5olI+n5E3ZPn6G6x0jibYe6PSnw5N /5qkUiKUylS6O1X5xTESSqDSnYWqOyYnlegyJN0J4FTghEgofOSWQKnUqntyUQkxPZQzo6FvmB8x N+Kq57cNZS62Dta1DNS29NY0917s6BvMq5onkEZVs6lv9FrvUH3PYC+Q5DKbC9IFyQv7NueWL8YU vaG9taW7q613eDRv6K5XMBG58NG83trT39DR1t7XP5ozHBEolqG5XrpotXT1N7S1tfb2pPKG6QcO o3Y6H1MqUbUIcdqJhEoPuELf9MRrhxvvn7e1v1D0OWIZw7Bd1fY1x0+p5rIte6svNuph5FJFhBlx xbPSrqvqzOvM6a8dvLhw15XGgnN1TJ+xcO2q/UdzAVci0ZlVZr267qnXDzz2+tkfztubNrnDg5Th rTh4fdaKA50Fw02oJBDRQgHfFCp1rn7AGTwtqZTLqnmqVCpRqVyfWjpFE+zdqGSKfEvn3D8bmv51 2VQSIVuCJKIShFKqQoZvd+Ur71QmK5VgstobLJg8YJK7gehSytjJQyXsDG7riJZsqvGMTHwijBAh PfdxmDBc16UOkOh1WcdnlsfABd1jikt9mmg0YEYA16f2xUm0gEjO86mpn+1ZyRCW1DukS02MHIce QXHX9xzX9pjvuMJj3GWOjW+YsPAD26SeNBAJer7PPADl46qVcHk9L+LwKDXgehAwiwdrjjU98NyO gULR87WQG6Zp2BBRPOgYHF22cUf7SE71hUO9hRgRKwR+AXjPm8besxeqXtr4w3mbt5zrrO1XH1mw cdXe45BSauS25TKPLdvwyMr9Dy6v/cnLZ0Z1ME6kTX/5/vqHX97SkVVBJUa1bDiBLk4eMPRhU6lj 1X12/0mVmnSbJSoltd0w+QAOVjpHE2wClXDBJ1IJl86JA0vkW9+gUlKRVA7fqLM3qmy6K1d5Z6Hy DqXqdrXq1slJJRw7Gx8/TsZxH7nhuiCWLD+FwB5OFq0EsZS8k8vkAzh6ATbwaHgMFni279iu57sM 7sOJJo7nQ1iZrkf1ytRTkkByRdLkj1riCE7DiflhGHj4sQ+OYZJBS/k+FBX3fMhYlzEPCefCBZ58 qCLqA456SaE+wzwsj2UwCQx9XLUSObtHL3NQVwgOSKPx4LWTTfe/uHOoqIvQCZmBozRd3/DFobMX th48ltIsGqcTaiF0A6YFgvpZsAIxajmXBnMzlu19fOXh463K46/ufH3vWRBLDf3WbOqJVRtmrd3/ 8Gvnf/jy2WGDFR02ZrDXDjRULdiMUBERnB9G2A8a0y8ElcIPnUor77V7j6u5USWfUCmfLRRK9buy VffPphJu1vhSxGIilRKQoqDl2zrn/vnQ9G8gdgOVkqqlr4wijkvquccqPp+puDNfcYdC4wvcpk1K KuHYpOE8TJ7mS9gN7AznkNGlPZw8ERz8HmWTeruVCVDxOVLssdAPIhu6RVAb4zDpYYked1IjRYpR QAJQKnlGhkAQlxt6KXnkTN+TdKKWxgJ5fEuJFBUtk+QD7jOXlsfaAoGiSSvAL5PRAijymKiVEBxG HA72NlTan1CJwkeX3ruYDFoJxy78kIPyrgDjg0hhwYqTjfe8sKOvaMI3aKjrgNsiUly+bOPO2qYO lQU2NVPC6QC9XSYgUQWEK5xpLIz3XGt/cuWeM+25+SsOLVp31AhiM446stnHlr728v5T8/Zdv//Z A8MGN/xgtGgv31U7Z8XujOn4RCVy64RKHm47HiJLFL+fRSV6Btf2i1Kp72QxN1rIl+qVEllAr1lB JiTF/u2plLzlR8VmApVwRTm1JxWOyLV3zP6Loem/mar48jiVvkytAcpCqYykylsnLZUQJSFDIXrS i66EwsQMLGHFzTNsUVIJZwU7hp2cLFTCdXKjyInfSC418kka9SVfIVHJpjKMRK1dyOuAFVxfnO4k EVOIb9Q0KGk6DMwgQziYkOirCflA0JLlb7EnST8dtC0qvMkt9D1RSUEhpnVPFiph2yA2oTkQ2AM3 igs8WHai4f5XdvdrNnWV7blewK0wahlMLVq3vWM0AwA51IoSlBde8npu0fUUJvJhlAmjo80tC7fv a80Ya3ZfenbJ/qIbAWENvYOPLVqx93rH7rbM95/f2p6xNTcYGCsueP3guv01JjQn3UliF+ec3nLD XQZi822oFH9AVBqe8fX2EpVShZxRyOsFBQFCLg8+Jc0CEii9E5WoyAgfVxdUShou4H6HANQVmda2 p/9ssHKcSuVUcXd62hdyFYjdPqdW3Q4k6ZW3aFW3TM4IrnTXnSCXJIbk87jy5E02VVVlVTc+AabJ o5USiNBbY7agMQrNgAaGxg2e+sqAm1AzPRqWknqbjcaphDOMIxm/sviL0gaqYD0o9wEYgeU4ISZK XmMBNejuR1/RAhRHJHlqtD2+GC2fLIb5BK+PMZUomKSOMT1GjbNNxgfyhdmbDv3DM69d7U1DxCA+ huYsBtG2YzWbD55OG7ae9B2MENTlwvT9gu2cvHztYM2FppHRttTQ3poTl3r6Uo5oHTEWv378SnNq NGfsOXJ208FjA47XbXsvbTu0/fj5obHc+Uv1r67e1TlacODMAkyUVMLpoR4Ukkvw4VHpa20rvlOm 0rhWonolXdffkUq4wm9HpaRRZcRcPtrS/MSf9ld8I1V5A5W+mJ72eUmlpM0ndmPyUgkGt4dhF2Tv SyUwjNtHQiUIN7lL8gJNFirhIqEcJGPkWlFoIMWhDQ9PapqACC+ZpEbSuK4TkERUKq2CrjAcn3QP vsY9ORnoixaF8EHZ4slraWAfp55SJH3wFfWakixGwp2WBITgMaXB4z7GVML+2oID4QiEXRaajtM7 0rf13MWX9p293pcqqiZRKYqyLDzT0NXQPawz4bCACeoAwBeBzUTBsk9cuPT6jr3VdRcvNjd0p/oz jo0wMOeGrf2Fk+daG1tHz56v70/lIEIyjPeo5rGLDVcbm2svnG/tG7UY85lFtXwUwVE8GZFoQ2RE xP+wqPTI11qXf9vuPUFUyiNIKVEJRX9it0qlczTB3oFK0EqhZ7PhpsbHxqmU9ISbUOluajyZhG/F pKMVwIiGipuUVMJmky3TCyjyE+ckkUf0gFIC4uYbZJp8AIc9lGyaVLXd4EkCoAB31oRHAuUD86mX MVCFaplpbDVAg2I3eYrHoYQ/JJRIAOHQsARhxaVShlKIok6yiw4cRT/J49ZN1AjoFSf4IBbDl1Bk iGyo7a0AXCKGkoMNfIypBD+n1ygiSKaQ4daYHfPMPj/QfeqonHnMDoXCw4zpay5mCHqnVlCHkJZt sIB0k+6xrG4WDMv2fNt1PCF05qncN4QoGL5qMM8LPA84Y6prYqbqC1XXbFvXLKbjR24RZwpXT1IJ FKIHpEnU/CFSadm3rZ7jb6VSubHS+6MSnJf73DL8/utNj/1Zf8VvjlNJKiaqVEpPk1QioWTSAJaf 0as+OznrlWCJ15AhX26+lM2SnPxI2lVCr/k+Sh2dFWmTqLY7SeAJxWvJGJNJJyIEq0Tv0HsJHEF+ InxQgOjsJv/pFkCCBm5IDKNQjKpr6SVTkyqsiVFeGNnEI6ouQt6ijjZoFSgfcAb4GjaMO3ryaioM X4YowS4ghJX/DCphHcFQMsbJ796/fNJSyQFpGA2RF3FbsIwqrBw1ekBQ5wnmuyHXgR5fUCsJzw99 J2IWLUkPK2n8BZwaPxQJrwAyGmvEFrbqawZ1RwxnFcwLXIdxkkW2zRyTBy6CHWaa+LHvck+hodyI Sjjz41SCx0sq0Xh7HxyVKHQiKrUs+Wer55iaSyl5s5DX6Y2TfAb+Jhsr0fX9GVTCzYgKwkQqgekB nSdP1/ze+qbH/2yg8ptvS6W8pFLVOJUqJymVcOwSTPiUk9Ap4ALA9BFSSWo37BV2cjJRie5LKAQh QicWeTz2CEDw7yiEa9nUtNILAjfp4Yf64sC5LQEHoAio55M4edQjYup1JAnWWEgDyQEUFJHQ6HIo 9AHoAhcz4WhEOSwTun7gA2BYKKAqdQMAwd0xElD7mI1TBDLCeSZSiVqzJC0QQCXz23P3/Z6kEhER OoBG9ObYUUklUn9EJZosHetNMug8ql4mFpNEjIUT8qIjXDMIXceJPGo9xCMCEwjkMY7jiQQ9Apc9 QyJsoUGxqVeSpL0XNAONE4m1uHbg2IHBqMGBrXvCorZgruebDHqMhppJnrUlVy/gBsXE4HriEsjj zOG0gErwd8TNJSpFiNMnUElv6936XqnkPkwv5RZKVPrc8CNfn0AlI59T8/k0qISiD8ZKP4SVztEE w/2HIkyggoK2hErJBQ1o0BzLUQt+39WWJ/5ssIq0UtI9ADVZShIiuM/nK+5MIjhgiHbPICp9FhlE c2+hUqIKcMPDRbm5VILJw6dinYAJn/CmcrtKfIJNCSs+LKNwMdlEOaPrOvZE7gz2EJ+TiEqUoF4i n0UOh2yBQ/k0GqoRekqkOkEx9PXQ1gPPDKhtUfLonlyJQo2QG2Fo8sjyIs8KGQo4SADExVHiYNTs 27NpPvWgIYQToPzTyyTECzsQGlZBo745YahQBRaNQAlfg6wk73mDSvAnGvJEUomwlFBp7+/dvwxU KqKYjVMJjvgmKoUfDZXoMRxpUBKT0AJ0ghP5SX4Bx6MaOrBejgOKZILFsdBiXkSiFuFCDSlpodCR AgFdZQicGWEAcJE3FtpjOcZzQWwhPATcSAfRtpKLiU9kKQamv1TakhJHDCIdJ6kkHzLAV0GlEAT8 uahUJCrdqlNz6jtHHvnN1iXftntOqNlRJachdFOUMUXJIE7hnIYLLJf+Gww7ikvlEzghmFAAwGGo brqSvqNbStYfuNr61J8MVH1dtpwcofRlfI5WfjFDw1J+Xqu6M+nA9zNWhaQS7Sekk1p5+ziVFJQf eoeJTgydBTovH6nhVOCEIIACtWUQJ0VTApAPxcorJyYleYg1Kg6JyV2aNLXdMsF9I9zAHRHjTs5C C1GBZ0Q8H+tWqIWOGpiFkME9XJ/7uJX7jPue7XtwEgq4QDQnoPpViBwUKRSsMNAjYILcxfVCj3pg Ywg37MD3OBQS9zBl+a6Jmz1kFbRYkKc6dRROSDQUIFAJ3PqZVOJDqvnteXt+74Glb6US1W99pFRC kS+FxSUwJTOTHNWqBZJKbuSlI60t0poitTFSG6Litah4NVKujKeryZx6mlm8EqnXIvV6VGyMFMy8 HOavOp5lkmq0ObWxtyj8eUfDbiQ7BKOHDVRt+EFS6a6RR77ZuuSecSqphRyolHo/VKJnwZDe1F6J no3gQnueVbSUjD94TVIJMBqn0lcSKt2dqfziBCpR3wZEpaq3UqmYUCm5MUwOKsFwNlCYy82XPmwr byWBEsWMN1AJF2jyUSmExEUgRj2I4EbueYEKARMFJseEHQmTC83xDegfJwgsRAvUgxmEE0/6raT6 E4+QhNgBYQe+o1dNabUEC4fKG3XuShGJj7gE3kRhIH4EwYTFEOgZIS3JQ2GBdMkomcDRJ41K5BPU azYDfHOtR+ue/bur8/7i2rw/a5j7p9fn/knj3P/ZNPd/NM37n43z/rhx3p9cn/enSMg3zfsf1+f9 cf28P62f9+cN8/68fu6fXnz+b5XeC56dj/wsc9PQXDhHyXZ+pmHjHzCVpn1WnZ5QicZog1b6QKkE eHuWpeXNwpg/9CYqTUg3aKWPGZVgOCGMMZyiMjI+PCtvIoEStZ9EZE3FYdxwjSYblVBoQCWGSIvU vQf/jhQRZcNI9Txm2RRYRaYtHDPgRhCqPjfoLTYgBkVO4Cpz6ig7YL7puzZmcMhvITgKmvAi7oQe Vd1y0lrC8nybIkT6iuIR7uIrJkyPwsMQM4Vvhj62iNV+AqlEPoiTHJjK9V1Nj//Hnke/0fvo1/pn fXVw5m8MzfzK0MwvD8/8yvDMXx+mya8iIT8y88tDM399YObXBmZ+vW/Wb3Y/+s2Gx//I6DsrvGzE s66T5cA6xW7vZNj4B0mlilu8N1NpePrECO4XpRIKiO1oRjFrFdLQSi1EpW9MoNLd1LC78guZyruU qru0qs/pFbcZSc+ZRuUtHwsq0XVIDOXZMIyJ1PiQTK4/IRJlcF0AROyA3B9cIFymyUYlCuMhVODe wAFRiYV5HnXrLO9y7tDQ8o6wIGPUIBjWnSHVGtOsdEFTdVcEoYOwDDKJZBONAa56LGtYWdNRLA8Y AqAC0wwYo6fdmlOw3bTuaL7g3A28HGSR7fKCqed0K2+4Oo3s4QSeSQ3/PoFUwn8BKoXC0K5t7p35 zcwjn88+QoOvFapuL9KYa7cl6fYiDcR2R2H6nUrV59Sq29SqzylVdxSq7sxO/8LYrK+0zvo9vfM4 szOIlO3AtXCGkq28g2HDHzCVKj6rPTJOpWl3DlV9o+WDo5Ll2LpeAJXsYiapV/rTwem/OU6lBEkV d6crPp+tuKtYeZde9TmDBrC8hdorfdyoBJOtBCQsPjyTPILJynVd13FdsHW5P3ArQGry1HbT7RtF AUWT3mjDbkKkuL6m201DxZUHr15oT1GPAYJrnq0H0ZDpbTxS++LaXQte375i/Y7LDa0ocdRPAPX1 7THu5EznxLWOQ+cuV9fV7z9zrbk75bmM267DgprrPftPX62ua9h3tr6uZdgGrbhuu159x9Cuk2er a69W1zSca+rKm3aYPIv5BGslUEm/tmlg5jfy0+9Spkvu3EotAKtuRdKrbtOn36ZN/xwSXM5MkgFF UHWHOh0Uu7vtkd8xe84EvgZZi0A7RxL3XRwN336QVJpGWglUytMzOKLSYOXXmxffSKVCIS1fN3ln KkGfE5WIS7juYFikm4aq5hDB2cWsP3CFqPQIqPQVohL1Z/KFdMUXstPopVyt8g6j8nYIpRKV6Bx+ PKgkTwgM58eyLEVRJDUmEiThyQdjpTWOU0kO7oB9kPsz6aiUPO/CJUO8lVy2QHDX6hkYXbW77p+q Vh46P2DYFNDZQajw6FRj7/Nr981esfXZlVtXbdnbOTgKXeVxMMdlUDi+e7KhfdqLr7WmCv2as+9i 54J1h1t7Ry3TbelXnlq6+9T13r6idapl+Iml+9uGFcd3r7UNvrDmwNGGjiHNbujNPbNiS01Tp4f7 JQoyrlccfDKoVLJxKiGCM65tHpzxmwXq1BWudbtGTQFvNZKkU/42jQaJxFd3IumU7kBSK+/MTf9C 96O/7/SeDbnOQ0+Lwzw95r/pVHp4nEpViJ7uGpj21bdSKZ8fK7/TIK20NxMMZ8Sn2w+EOrWQCKlv CaEZum4USlSi2u4/HYBWml6mEvUTQO0nq2gcTaPyNgu7ih37WFFJnhbJJsgWyCX5GG6iSaB8ICbX JhtGyUZkcgfk/kw6KsHzk6dCCZWIUn7MdIexc22F+57YvufcIKI03L4cEad0b8XOsydbU0NePOJG WS9CIOZwz+OWyzSbW0OqMXfdnrmbj6ZtUQji61lrxqI9i7ec1Fi4YOPJWcsOt+WsHI/bFecnL+xe uL0mY7MXXz/8yKu7OnSvGMSjpv/s5uqXtx5GiEcNyT/RVDKvbR5+5BsqcQe3egpArOTZtl3xGRMp aQ1IeKpAeHJHkm43K27XK25DKNc/67ecrqOxlw2F5kRMT1rWv7Oj4dtJSyXsRKKVcBlpsDvbZSoC jJ9BJcRuGYrd7ihU3IHAFkKJ9rNMpY9PBDeRSsjjREl2gE3SPjwqFYtFOYKAvCL4BBYnIZXoBYkS lUI34kXTtWva1H+auWNn7bDmchZENosvtw5Om7P6wWdff2nLsVOtoymLusS1ELiFrsd1SzhXB0fv nbPk9XPNqhcpLGrT/afWnXvohd31A+qP529ffLijXxcFn0avnL316o9e2FnblXvoxd2zN9b2eUEB P3GDxQfP/3TButZUHjv0SafSxtQjv0H3efJ8uP2vudP+vZckp+JXMWlXfBrzbfr21iRRbY5V8Vmt 8tbBGV9zO/bH9lDMMjQ4Ewned/EzfP1RUCktXzehzSZW2psJllBJeJDoSQQnmG9YrqprN1Kp6jeH qySVvpiZdldu2p1KBXUVgBM4TqVbkfkYUQmnRZrM+76PaBfIKDHpw3k/TlIJG8Lm5OXAJ5g4WakU 8iDE2cFls0ORNX3zQo/zrVl7t58bKXpe8rQtbOvPLN92fMYrm+57dPF3H1+0+ciFlO64QegHjIU+ Sl91Y+f/r3L+3qZu1wtdHvaYfN6Oxvtm7113vOXvH924+WIhbdHISGknXHR06J+e3rbySON35+9/ cW/rCMDGqbn32tON35694kzHgPNJp5JFVPr1xPPh9jTcoz+NRqNFIjYlYJIJX7mU+TTQACKo/3/2 /jOwjiM900D/3D9312EsjXKcZE/w2GN7bK/D7nXcdViH9WRFksqRBMCsxJwlZlKMYCZBkABzzgRA AEzIOePgpD6dc3U49/2qDyCQoijNeDxDjlgqHTZO6K6uqu+p96uukH9/57hvWI17snpP1kkEvkZz bm9JKglCIppuQpflIZeaYeEaKnm0Oqkk66Is3YhKX+nL+1KMr6mUHvOQmEduLxxeSKQISdz5vT2o hIDc4FDKZQ7QgLyKur3/S6mEAF0GO8Klo2Tg+NalEvKHVkiiWWwx1ZHOtGg/GL9725m+jG04TGW+ nTGd9ox+NS7vKm8sWLBh/Jw1VzsGaM1DmjhCW7CWXqr/61ffPlDbjPbOsZwu3Z2zu+GJKXvf31X1 j3lri6pFyfQCxxItb/mx/v/39rZ5xZVPTC1ddKB9wPIcOIKmue183X9MWnSoto2eK/1KU0m9uLlv /NfhvincrrhcAncoRiqJ9l/Lh1YCkkg90WCcvPvEggeTYx9tm/Ads/lI1kxmXcELLIvO+ynhl0Kl TCYxfKgeQi41wwKnEjw4n9Y2cA1LkUVZkz5Gpc6Cb/Xkf7WPlnx7LJX3SIa622hvKI6kHJWo3/02 6VdCQG4MISk6ABrAC1ADYIocrp97iKg0NDMRF8UreBSFW6q3G64bpxKsmahkBn5KZdqpJvnHE3Zu O9ubciw3VFmgacwRWDjAsjEWnqzvypu2fO/JyzrLuoBASCsz7bvc9LevT91ztckzVGZqEZWenrZ/ +d4r/zZ+w45Kge+gqCqWs+JY779P2rJ4T83TU/cs3NcaM2lql2soW87UfH/SksO1HTqtTsAnklGq Iip5VkiTxJjvdUnaT2aU/t7IlfP3lKVpC1l8zSbig2RU6/BjPq8l8PEn6mFklRxQUT0Y9g55P7ya RjH6gOOEx9y7/M3ol/gV/YNbphidlH+Bfx79jhMgd5roIzrzIJWckJ7Bbema8LvpsY9mxj4kc08k 6upG5Gsq3o83ObBgY7+l5d9FU2ELHkyNe3Rg/FebJ/+J0X46ZGrom3y3AErJzQM+5wlC+DlQyRhz jz36i/LYe9NjAYIHlLxHOiMqtR6Vkn1CSkoTlQZEMWlZFmXJYOZEiRkeBqmE+ucxU4VRQivBxVAU QZPTeo5Kf99Z8M2e/K/0jfnSwJhHufv2kJLrUfqISrejVoqyBW1tdGDzNeFyCPl5hwhJCFGhDFEJ 3hzCrUMlFA5ShvrJyDgpi/ACLe2oLjvflBr51tptZxpjtmvQLDnbCn3Fz6KEM37YlNLmfrit6MBp ndEkdNygFYSn6zq/P3HphvNNNrMQ2zRn2payV2btPlje/ex7Wzee70+YfJCS7Sw51PzU25v2nut8 afqOucXV3ZZnOobhmB8eufTstHXlzX02kkKpgvqh6eTgnp2lDUNiopqU1Ms9qX+fsv8boza9u72i RTH6JFEyVNulkaBAGOE/dGxa2gmUIlChLvLJdzbsEJ9y9YrgUieaZ9GgCFJZtH4krkSj+Lwso2Wf QloOJIA6o5HpFv6ABKNf0QlMn6bbo3hx4w79FO/SJMHBmkbJxvlg/3y3BbyNiohMdmkFbaYoF7d1 Tvj9dMFjIj1Fuk/LuweGlOvhhoDiwwJh/1oe0PBFveA3lbFfyIy7Vyh4JFXwpY4Jf2C2nfBw/Swf KE939yl2ho9/blQiMH3RHHOXUnCfSE8PHxYLHm/L/0b9kifN5kNKui8piImkKKYTopAcPoAYOZ5L zbCA9xmVV2gCSpqki6Iqmir0kpyR1bQsJ+ye6sZ3/r4n/5v9cN/GPBanAQEP8ky7n3hEKaRXROrt vn20EgLufegAAfkDPKmqOjQz7ufox+GEEZJAvahTKQq44q1IJfLhSC+g0aLSgk1aXlayg8qmvpcm z9917kqv6cqM6g1uxQhCiYUiC3tEffH6bftPldO8fygVP3C9sKlPKVhcsnB/TcY0Zc+ul8yJH+6Z sWpvV78yafHu+SWVHZKeMowuWX9nw4lJS0va+tQpy3e/u+5Qi85Ex4xr+sK9Fyd/eKAjYTAyYqIS OXCUUFqYDl+YPHfhe/MWvTF1xZ+8vPGrI7f/3eh1YxduePf9D4r275MNC+AMbFDHsUKHptUFXtZ1 Q5oZDFpZns8X80fpQ4PRABoYjJ7FOw7cU6IRQAKoAbIukAS64cYgv1zLdS3HZzaUlwc/0qRJ/9Bm fFsYxYtWn6JuEfo1sgKn4cH1PJu2yQPuyBbohpDb11JJKHhMzn8Q1kVeW/7d8NpgbKQC8u7X+e7+ et4DOsBU8OvK2F8Xx31RKoDn8mjv+G+ZbUdAJSQTV4agpLPfNPycqQTXMv8ureA+hUYMPSYUfKWt 4FuNoFLTQUXoS4hiIiUqqTQk03AD+CQqUTMYhKrrKEpGE0VdNIyMqsuipKVFlajU/M7f9+V/g/aD G/NoYsxDQh4NCNCGUSkC021HpetClEUQMhFEgKSfox83dKrho7rxCrfxNqASajiUgu4GlQ2dL4yb XnyiolezMqYtG3pzZ1dzT6/kuCILyupaCnfuax9I2TTpn5QAjDptspX7KguWlaZVW/fDiu7UpBU7 D1Y26I6z4/SVcct31/SKGgvq+8VX523ZebY+LevbjpSPXbT1Yr8iOd6AaExetW/Vgaq0bsPahlEJ KaM1PkTmZ2xHNOzGAelf393z2yM2TS+60K46GUPL6IqBrAUh8FMPyg5UYkBJ1qXNh1AX8UEQaqAS eEHSi0gKlQOwQAJCT9FqTrBW34WNoqjw44DZ0IE0xA92ywLa/p/RcD9cg2/cQrP1aMNhWnWEWYzm JsNnhGbitYtOCoUFx5L6t7iawV38fKjUN/6bv0JUQlmEth9KjiV/Biolf6WphID6qev6fx2V4B3f 4lRC4GAi7z5HJdQcmwV98UzR3uMjX5+wcmtJbVefbFr9yfiqwg0z3l+49/jJ09VXoJIuNbVlDBtU 4loJjoSH5u5ijzxr49EzZbVXG3o2HKgoPFzRlZFspjWn1BV7L+w5eRnv7zpatby0rE3UVVNqjicL D1VsPXyxoTV++GTlstLzl2OS5tE2StdSyaMB0YyZWepc78po359S8rujCucVVydt+Fam6egAA7QS lBGtAJc1zRDgcMmNI0cMSsb0Q1ggLWhN62tCPZFPZ9IKCLRAEdwwK4vrkkfEGQWiQP6BTzR/mHEM eTaKzgFnuIgCiZiBE4a+CX8OWizwHY/R2giQVNBJBKksLTSFlFMHGVkD7oYIkGWacmlbxx0q8QB9 qrueYOiiLHwylb5OYwJoQaVHxHzqicPVkbzh8XanEvKHmkw4JY4DfMCPizjycwlDVBp6AIcL4YBq NA+3GpVQVz6iEv5lXqBoZltXrKqmobGrNyYqmu1ohl7T1Hj41KmTFZWXm9u6EkJaMxWHwfjwexrx 4JkG0+KW3ZhUW1pi9Y39VzoSPYqh0lqKGcEympLG5Yb+urreS3W97aIheY7ppCXX7FbMK+3xpqaB hobuDskQYNDUXQNLgeEMUglgCT2TVo9FPrLulPqTKSXfGbX6/V3lSWgkRtvPWcx3yOLgi+GLug2d g7znZguK8NHnCiBCAOVUojPxJbMdWlwKX3N8H+4f0BJa0FiQOlBdAJPHou3uLAgtD1Tzbf5GQLOL tZCptP4U0zwGMFGnlQte4SNaCMGBa0IreSJ7clTy+IBV6C9QaXvHxDtUopRBUsqmndS0m1Ep7+tx CKW8RzP5j8gFD6kF0EpR8jiSeJ/3rwyV8KooCjgyhJL/fBg629CCxQioqrcmlRBQRFHM/UXJhT3R uiTk8NseqiwM3tVsSzZN2bJVRgshiqatO1AQ1K3Lx2HBwg3VY7IfOjSX19VYqPowYwgQUXZMwfHh mek60y0/4waKC8JIpm+rgKAbaoprmx58Qw148AxOJeCISolTiSEVOBEHDRsQ1KemFH9nxMoPdp+X aPc6y3Zt0XAFg/gRMAv4ckjDhCquJbu0V2QIh06lTnk6AXUbOcwxmYVEiIY3IJiOa7s0IjSQLNYv GrGMmshIKQFylzYEVg27M57uSEpx3TFwFhdkon09Q08NPAPHEFMMlcl0+hOpRDoBhw634AVwTWiV XLAJtAcKAnpiCQTqyqUdd6iEgPeZ42U0I6EosiLqkqxlQCXlOir15/1OYswj6fxHpIJHlIKHtIIH eKZR8qJU8YTdTs/gPh6QP1EWIU8sy/r5TtmNqJQZXFYputYQkhBuNSpdEyCYqFOE94SQs5N7wkMd xKjHMFr4OjY9MSEZQIuP8M5d6A64OeAJdBFgxFUDIOIPrtptwR+CsALaUAnhIekM7o0X+pbjuTqj ybjkT/mOCtlDO+6iKvu4Ps1DoKsjTfC24GlR/w7olBCUZ6cU/8GIZR+UnJP9rKJpjR3dmw+cPVzd KiNNCC6dti0h7ztzqeRwxYCgQdg4AXhCq7W6TgBxRNjyPcFie07V7Dx4QQeTAl9m/snLzQvW7py+ eOOcJRvPVNVpzB/IyAdOli1et/XdxYXzNu7tygC5zMX5oIkAYI9ZAJ7t1rX3Hjxbde5STXNnu2bI tktL4DKf9nmjLRKIR8ynBYWROcbPj0p8o9nbhErRAaVn8ACVxzCstKIlVKKSBhZlDF1QNClDVFLi dndV09t/1z/md5JjHhbycPs0HZfSRpmGLMql6leDSlG2IPBsMQCRHFQGw8/MqeiH0QM4AhIPtw+V PvqXe3Y8Enk4lRAZn3WF6PHPBr9PPiDYwl0U6BsN0cvC/6FH9bAdaBPAKqB9MJUga+AYsgHeFpjH RyWgztBP4KbRyA0qHZCQti/AF4aoxDuI3KznJDPqiGm7vjNy+fy95XHb1yz3/OXm/HlrV+wtixku XDlIONX16mLSzNXF772/fkBSaRmn0AYUcGawDTJQZ67M2NXu+LuLtr2/dq/sMs0PexRrzZ7ThQfO bT16Ydvhyo6UhDfPXKwtPV52tKpu6a4T//r6lMJ9p5Mq39+c0eLcuhOItn+iun7emh3HLjbGdVOx HYfkk81lFgAOuWlHKukjKl3e8bP1KylEpW+Z7UdvRyoh4ADpiY4RYA6KrIFKSU2V5MwnUOlvY2O+ luL93FLe0OBJQtJQqn5lqBS9IiDrIJcipgyFn5lKCGDc0AImCLgQSDQ83HJUQjFFkT+GR8TLIJUI C0QlHunZWBQjJFEdo/+pWwrv0ldh+VkR0c9CJgBVBDDSWuTFqNlsJsgq1KGM+pF7H7LVymZFRNqF iZ+CronP4GnjBJSFEZVoPTlQKSGoz07b9XvPrZhVWh6jDQ/C7oz57rr9Cw9UdZtQW3DSQs0NUyxc UXps8vuFMUkzoMSyOSrBg7PdUHFZV0baf6HmrSXFc9YdTpg0GutETdvCHUdONvc0iEav6cfNsEc0 qpo6e2E5XrZJtWdvPfzO4sJ+EcoPhUqrQKleWNkWz5+3fsfpy90aS9qBSlsnoUnybY9B38EV5s++ OZXg0OW0UlHHhO98bqkUvQML0XVdltRPp1Le1wSaZfKgnEcJ41SiJF2bqtubSlGeRFmEAMU/NGU3 CtExJ8zPGKKu7uj8kGM5Gg2GW4ZKKB5eRlRrOZL4bly8yhJsKOJDUkG8v5YOkG88DvtdBC/kKL4K xMDwVMQwayFv8TfRirIaZqkDSWFWJ0VFZ43eh42YIX0fv7IBI/yE3r6WSh49pQ9smi3FBjLqU9NK vjVq+ay954Uga7KwR3Inrj3wwaGL3bav0tM4z3CzCTu7cu+JCe9v7JN1PQwc2njOQQpxIosEjnO6 puFUU8f8rSdnrT8WN5jkB5sOnnll6rIRkz+YtqbkeG1X0gnihpfQLMFhghf2Od6CbQc/2LA7JmrU q477Ydl+3Vuw5fCod1dsP3Pl2JXGs7XNvaIqOp7i+tSr5PuQbrB/fsu4A9pPJPA+p1TKpYYHWIVp mpIkS5LyqVQayPtaJu8hLpTuj5Ck84mBQx4c3ry9Zpx8PERZhICD6E/btmVZBomGRgn8zFTCD+G+ DU0A4p0c14dbjkrXIoki/kSM6hEoMUQlKlwe+YfDIkcVjVuC4zboqsAG6FkWuXH4CaOxyNyRwTG+ OfQ+/4kTfcRHPtGphjw4fAPfAY1sGkgdwGnqz9DOS7/7/Mq5B8ogvSwn7Fe8yesOzj9Y1WH6tu34 huW6YcbNrj5wavKizb2yrg2jEnxRw/Gqm1pP1TY1ysb7xWXTVh8dUB3Z9RsHhMMXG1ftOf3mzFXj 566q7Y5Ltic5rsqY6vtdkjZt5ebTFxsIfICN66ssvNwrvjFn08TlpdvOXNl04OSMpWs37T2atpno hgbt2BkwGrIJo4CrmqNSyD7vVMKfMANVVcWM+FmoFM/7mpT/IK3PzXuUhqiE+CtJJQS8Ay0Z9S5F MBo6+BkCfgh/cKg4QCUcRzAaCrculYZ3G0Vs4p8OUQnyLxcHPbkcnlDatMESxwrtUYEsJoUFPFmM cGDTkAOan0YKieauZZ3B9/ETkIvMZfAn9NyKU4k62yMqsdCzaJIeTezoy+hPTNvzzVHL5+w9K4e0 hX6/xN5ed2D+gapO6n12s4YBoaJ62dX7j09YuKFb0TUavEiXw0Vwru6B9O6jJxqT6TbLmbPj/JTV xwZkW3P9DPf7+kz/ZE3HuJmLS46eFg3L9F07cDKGcr6mrrD0SErRbQDJYZbpaiw4U9/z5ISlm882 tem0fPD2/UdfnTyjti+ZcQIwKxo0Ti4l5Rgo4NBAys89laLeXNgJD59CpWZOJWQUMkcvGKTSmF9Z KuE4OkBABiKDgBUg6T9JpaFOJZz2lqYSry0UUF9h/BwNtLAhYkQlFCKoTZ9+RCXcGJr94THCEz1t p71OaDYYvFaOGOrzsWhoAW1FCW8mN6AQ+UJjwkOTPxQjLw+mS9ZLnUzReaCn8AaLhBOuCFM2w4Ck h+f3ZLSfQCuNWrYAVOKd6n2i8976g4sOXIjRltlW1rF9QMHPrtp3pGDh+jZZU2g0oxn6tB0mhNLu 42c2Hziw++y5XRfq31h6+LnZe45ebIPnJXlhyqGdFPpV88MtxYU7dkmmbXhMdfWOeM+Bs+caemOa G1jU0+05PnHnbEPvqLdWHKnt77HClO1X1re/NGnmsUuNGSgpP4s7dGhk5iCVoJWC214r6XhnzN0K 7QT5gJL/cCb/sfb8r9cvftJoiubBSfGkKKVSmXTStmkoxlDA5ZEYHMAGIJRgZooCH0USFCWpajA/ TZQ1UdMFlERaVEGlpN1d2fLWXyXzv0xIygmlnFbKuW/IJZ4qPovwtqcSFRGSygPeBD6i7Qb+81TC eXDO6OTA0+1BpcFIGLou4k2qxFSmCLgxYtC1YEIEXOCqWL6v+9EhkYXGFnJXDKAxyCGLnvgzkkE+ TSMBwOjU/AdADj8971IHBFkW3g/pLpzKybo2ZA5+5eV2qfzOiGULd9PIAN0NukRrypq9K/ddECwG lPm2Y7Ag7WVXHjjy5vLCK4qWQVE4UtZMBLaccd2dFy6+v3njss3r3t+4/UczS/7Pe3vn7z1d0ZNI efD7PAW/VY3NxaW7j5xImLbgB03p9Kn6+vqBZML0BNsfUF0QRw2yIss2D8hvLVhffOJyr+Km7fBq V+rVdxYcv9qacn2kzaBuNtwMMZ80KECQpQGhyuXblkp4c8w91hgk5t7M+PuUsfeLYx7oyPta7dIn jLajUrJfSCnppJwRUoKQ1DQNlkYWxu0hCjAAXde5SpIUOaPIKUGRkwqkk6aKsiqKupTCG4KaEWXB 7r7Q9u6fCeMeIRpeFwfHT0aR5NLtrJVuGJBdtm3/Z3gUhduMSrymXhOozK6NnFagDEWOjY8jCZgh DgU0NseMepJQFWiaPlhDVIKbZtNX8B3IJQ8Rf0VDJziVSGox/kNedXDFrD9sNwHX5lRC04EsjdZX +qORy5eWlsHyrSDbmlSmrS1dta9C0Gkam2fB7QpSfrjywLH8lRsuK5qI0jUV30gHri76fpfrJV1X NFXBsuaU1IzeeLnD9tozypXWrqSkKRZr60l9uLGkcUCIe+GVuLr26KVtZU1nmwbO1/WcvdJS1dTX HBOPlF+t7U4Kdrhu56Hlm/Z0pNS44Z+v7Xx34dp2QRVYKHsh7SdMXOVaaZBKwW1OJXNwPzhQSS24 Vx5zf1feV4lK7aBSLJNShY+oRJaAgILjlYtMwjRNeBMRlWQpDSqBTEnFkiRDFRVVyuhSUpESaUXI SGm7C1T6H5lxD9+AStfGXz0qRTkGgiC7IrL8Z9iEFgKZjxOiLG5tKhEQonv/KEQk+ijSN3AzkYyJ 4rU84hHIgrzx+CBs1EDcPl5gNsQZ8tpw4JKbhkyhb4JYJI0AnMFIc0o8rqUArs9IpRWlZZLri6p2 surqpIWF8wr3NLT1u4aZdR3RsKo7emat3zJm3uITjR1xk9mODSQFnqMHYcoNVMezbUPTjc3Hri4o vpA0vLae/qUr165Zv/n46YrT5bUXG3t7Vb/X8Nbuu/DGzPV5cwonzF0zefayhWu2NfYky2tapsxb sWpziczCzpS0ofjQ3hMXymradh0+d6KqFoIr4/iGFxqe79LUOuQe76+LqOT/KlBJLLhHGE8gkPPu 787/Wt2yG1AJ7TMvMgq4NpogtPywMVEUCUkI4idSKSWlBTEFD679vT/LjP38UglZB44jx/4z83Xx 82itbpztdqMSr7nUtU1P5RFBBhAFB7SuEEXU44hB10AqipBEMDs4YT7/GPWeqj4O+GwL/Iy/T9/x WNblkXw06heiY+o5cnNd4Lz+fBqV/nDEssW7zmWAG9dOyMrVvmR9TBA1K3CcrGNZrhfXrKZ4sqk3 llR0yaGl6mmmm2sxz9Mtz9WtwNDAh3hG6UjLisMkU69rbb5UX9fe3xuXRMVxNOapjtMdi7d0dLd0 dLV09dW2drfHkqLF4rJ+/lL9niOnFceXLK83LTZ09rf2p3rTUsa0JYdpHrxWGrHOVw1w4Lj8ilEp k//F9Lh7AAIl74Husb/9cSql4cjJMgwAlsBFMXUnRb4bXBIulSRJhLN2PZU0KaHIRKUMqNR3sXPq X3yeqYSAPIx6l35mKqEgkPkoApwKB7cXlfjTNuIRuViDMUISPdKOqMRrNrwzej7GH5F9RCWOIV7x c1S6YWSMBvpYOC9HkunhOPTc0HdDvG9+diotKzmnQ4cwy2AOql7GpxGKgW1mbdP1A80PVfySecyh 2R9W6INYtkv729F+47rry0poqr5r2Mx0XNNihulZGrN1z9V8FwdO4DqOyRzDtXTHUF2X1iuxglC1 WUa3Gjt6ugZSph8ajN7UPV+2Hc31DJfpKHKad8OgBwlN11Hpdvfg+N65oFJq7BeJSvkP9Iz7nZtQ CcbAq1eINh/vRDiKDuQbUklMqtTZlJGUjBO/2jXtL4WxD30+qRRlHV6Rdf+Z3qWhTqUIQLcVlegv VHFOJdJHQ5GvCsSpFFVr3sdE3x7saSIq8eEF/A/KS5Q+1QMaOEDfzA0+4JH5Wc2juXRgDpSRQY+q Ag9NqheqvIMYp/k0Kk3f/Qcjli8uOY8f+4yvvBuEkget5fm2Aa2EPKflSfBT5oSODQWnZ30l8EAc tBm+FQIknuYAYYGnBvjE0bI+LcBrQUn5gRmGhu8bjms7KELPtjzb9F1GjxjdMDBdVzaMtCwbLk33 c3A+n6JmO/jItC0GouFMPlKB09h8kbiPqDTY2317zji5lkoypfnBm1OJVy1clQYrR74bnLgclW7U r0RUUlKiJima5CZrP7dUQoAlDdEEOfYzUwk5H5UC588tTqWPBWQCJB4s3/dcxmfp00R9cnxgvY5H MoM/5eZiyYGJ8gcs9DgfPyGXlYhkGgb4gdumRWXxAZ3QDwg8NKKQlh/yVdOSTNP2aCkUHRyAo2Nb OB/Ywhdmow4mmtvPwXZDKpX84YgVi0vLDci1gBZvM+ixP5lp1rOztCwJaArEejTOyYZssiz6DkSQ g9QQHDgfcLuQPtlQzHoqvsloaFJgZgOLVmZilqV5no302zYSHbg0y5bep+XgYMw85v7kr4gevkLs zukjvJJ8DIjmJBO5Cxt6BlHpZ5qdeyv1dt8j0G4CpJV6x329/kb9SoAPqgGuioIzDCNHomFBkW/Y r5QSxYGMmjGhXJO1HZ9XD45bFhUaDhCuk0vRAd6J/hweoo+G+qHwHfw2OiF4BAChUBAiGA2FW5lK ASNDhLNCy5fRCmZ8GTM/oHdo8lfkwjiubDoQAwY0AScF/Y65luUYBuwa9mwYcImYh+yAJViWRVt7 4yuMFkgKQpi6Y0NdEGaQITbkheNAjJgus+gLJKM+hUp/MGLFwpIy6JowoJm9VpbppNS4xqIFJOlJ Iajk+TSnF26WEyhmQMMrGX7Cn4nRuE9yPA2fHpcZbuhYtDi/b1LPF+SbHNgDgZsEK3EGIwgMnCrq zv/kCHCF0ETXRO9jVNJpdu7nhkooTbzCicihaFi4IZU0KSlmBkRNpAEed6jEqRTlIZj+s1EJBhid 8DagErCUq6084gVeFegB1kCx6IwZzMOrDa/I88AgzfY0N9A8iqobZPA9yCUankRUsplj2EzV+SrX nmvxldY003DgyIBfloczmw4i6Q5E0/bxVTqzCw4GQB7O5zCIGSqLT6HSjJLvjFz5/p4KDV8NlGwo OVl4bjS2iahElKQbglKi9SIJd7HA6WVu3LLTzFZ8W/Jt2XMUl8nMSzCv3/WTtp+xfAnR8dKe2xea LVm9Pms0+SxmB6oMnUUPCok7N4+DVKI+NJg/8hcCkW6IjvE+oEmrvv1sK+TeRlTiHpxk27SEJzyI 61RSFG5IJVVMyFJCNVVaejhdd6e3GzTBK4AyfPHcocBBdE2I3ow+RYDXDAbBqGA+EYAQbnEqoU7D 7hGpDwfuh8l7bVv747uPnrzS2inYTOdLXmcs1tA9sPdUxcHzVTuPnL5Q35ZSDXwZluE6AI6t2E7G ci82dh84c/bEhaqDpy/Utg8Ihiu7jmS7lxr7Dp2pOHnh4qHTFfWdcdGG9Qcpzalp6zt8pvLsxdp9 J85dbekTDOololV3P41Kvz9y1fw9F5RrqQTtQ+qHGhf8FJ9ByilOqrZv16Tk5hcTG17s3zS6Z1Ne 38ZX+je+1Lvp5a4tr/Vsfql/03OJzS/EN78c2/J6bPOb8Y1vJje8mi58uXfdyx1bJigNB3xrwAps kx4v0hJuN49IMZolXv2RuTRKlEWPBegd3rVEK+R+HqiUgD3AcUPAAVrsHIqGhRtrJTGhq2mTWbTc glDfNe0vP7dUil4jKkVyCTk5RKVPGisQvcm/QgH5DKLh55FQisItTiU4M9SlzK2ZVvqAfmjq7d+8 99Brk6ceqriUcFiGZUU3qOnsX1S440D5lZre5KELl5dsLAKzNNezoG+YDaEkOuxCU9/UxdvON7TV 98eLjlQs23KoaSAjeMHl9uSSjYcOX6hp6I8frqj5YH1pQ7+UYUFNd3zJpr17Tlc1xtLHLze8v66k ujWm8IU/bk6lJ2aUfHvUqrl7L8gk8uRsKDpZk/Y1yXKZRYOh6J9sCJ9MsHtOtEz989TYx6X8x5Lj vtk37usD4x9NjL9vYPz9fRMe6R//SHLcQ5lxDwrjHkmN/Uq64HcyeV+XEQu+1Zv/ndq3/jZ5Zo2v dNmeo+PaNNrzU+Lgg0zwKKea4L8hl6HiuFZysp7yeaASPDi4F4qiwHcDkmBOUSf38HBDKhlyyjYl F0iCyE1Rb/fnk0pRiHgUBdR/ZGYONp9MJbyP1+g7OIgewEVCCTCKeHQrUwnmQz3XhGPyd6gL2AyC jO2UN3SOKJi68yTNLEvYYa/mbj50tmDOyvpYOuWG7Rlj7trt81ZvlRy4e5bnOYbrdIj6/E2HZqw+ 2Gu7SS97sUecvGjHhkOVvba/svT8lJV76uNyggUNKXX8gi3rDlR0Gu7yXSfeXba9KWPEbL9LNaev 2r1i94k+nDGnlXLP4OAWgUoWzTjJUeknM0p/d9TqOXsr+d65akhaKaISZxLKj34HQrmwN3Oguunt /6HmP2K9+YA05ivJMY9JBfcoBb+mFPx3qeALUv4XlfwvSmMR75VgkHmP6mMetUY/or35aHrsNxrf +ovkuVWu3qsFLi5D/eOfFqOnjdEwiKhXHU4d8jZHpdChPU4+otIDgNHHqAQi3OJUQnZxKoEFNDLg 6/W5GScxIaWmk1IGSCIw0aqs8N2AJLx+RiqZasZzNLRIRKVkzU9HJZ7Oa6mU+WxUwrs3iPg2/kGZ 8p/Rw+ToHcQo8D+j8/JiQB6TXfHRxx+dAXHwJ9FRLkb/8K9f+0EU6WT8HxgEPTAaNgEFAfTBMQKh aFi4jkrRqO7bhUp0s6im2RAqJOoChvF4bmjKzKlsE5+duK7kXFvaZpoftAn6qx/snrntZL/BHD8Q bW/l3tNPTl7SodM6s77nOJ53sWvgpVnr1hyuUVggs2yzaL+39sS4xfsu9iuvzStasqemR3HSjtej 2TM2nn99/vaL/eKb84qnrj/dY/v4iWC5y/aczltUWBNLQbKhJpFDBMlDqofZ0excvqVKt2T8eOb+ b41aP2dPZczPmqHjZnU7JA8LBoZbAMVoDwH+UzfwzNjllsl/ouQ/ZI5GW/q4VPAoWlSt4Df0gl/T 839DIyrdK469Rwaq8u9V8x7URz9ojX5AG/1AuuDxJrCjfE3AMnYIw8XJyWO8SeRUIq8NZh+BiQgV 1VnCQkQlVbm0rXPC7wkFj8q0BDUAdNcglWg3WrJAgCDvizqJpluOSnwe3N1KAeQSUUnKf7B7/Dca lz9ttBxVUgPptJpIihkB7lsKflvEoyjkUDQsEJWkZFqSkzJRScnIiphxLcX3DJQjbRBBWumn6Vfi O6HjeBiVBNwpb06oVn0ClWD9yB7+EISyiLfTNN3Apn+yNKsJFcn3UAVsL2AmeUSwc+4W8WVOXVRh Wikel0ADz4wwMLMeKiFyOqBHwvxZDnVaZ/EDGvpClyJJjWvRJmCBheviZD6+5lquA6vCBckOeOJQ lSH/SYADH4A7uIMQQefjIfoIAQf4Ex707aSVSBuSncDeaRFIms0fmkE2rQdGWbv1k3F7d51LyLRC NWtIyP/w1vbZ+6szyBvXNixr7bGq/zu58GSvhxqE7EN2nq5v/49xc4sqWxhKiWU7NDZr+9UXpu0p Ptvyw0kbNpYl4joNsE7o/oqjAz95Z+u2Uw3PTd0/t7il36XncJbjbTxT/dSUBWea2i2yHxSJEz1U h26ys74WZqO5uG1p4/vTD37zuU3Tdl1sd7OJwBd9G66ajZshu2csazJaCRO/Jq/P6ansmPwdueA+ Nf9uOf9+ueB+kEjLhzz5gpX367B/qeB+kX9KmmXMfeZoRODpPmHsg52Tvi6WrwtcBfWPOqs+xfxR 4Xn95k4cjefiRIgi/UXP4PiO3pe2dUyMqHQ/rIhT6a5BKvG1FpGSvLtvRSoRAr5o5d2l5d2tkuS8 N1PwUPeEb7WuGGE1HVPTIJIWSwliOi6LaVm+AYmGB1BJlhIpUUpxrSQLkiZLPowaxg+rDlwmNHRN /6m0Eqh0D6fSg9dSCW0V1Xd68np9bkXZg89pSAeaDb6+BX94yyzTMjXmiSzUmcMc0aeHz7rsMN31 bNcxdNNwXTUwHV/yfAMp9m3b9Zx0EMhZtIi2T3twMct3ac8Jl4a/uRbtvBG4vmNatgleOLar20wH 7JjPHNcGPRzLcG2a2c4bNSrdSH3jFXiKdrKMiPNJIQIWvgMlBQCBSgDp8BCRaHi4ZahEhnIdlYyI SufbnR+N21d8LgkqsZDVxIQ/e/3D+Qeq07hD2zJMs/DUlX99e0txjSzTTA44Sv6RS/X/+MZ7++ta XBu1INtpeAt2NY58d/fy4vP/lr+q+HImYaD2B0k9XH0y/b1xmz7YcmbUOwcX7e2JscCxmW0HRVV1 35sw89jVxohKqB9EJXLKaGS26LhVjU3VtY2Hymv/cWLxN0Ztyv/w6L7a9rNNLQ19vWhcmA+XD3YP S3VY1saviAOcSl2Tfz9HpYL7lLG0fz9EPkBg5/0Gp9IDErHgbjPvbmvMfYhwUgCIzNgHuif9jkRU 0gjgyKBPMX/K0ohKPF4LsRyV3NDn+8HdkEpI3m1CJaRQIyohlziVlo+wGo8q6URCVGNpQRI+E5Vk olJSgFZSrExGgwdnGzrU7X+CStHxfZ+dSvztyORhC8gfFw0v2kjLYa5jI23tiUxct0CW0FM8JsmG IjI/bTp9CaGnOxYTdMn3TdtwLdu1IPKYYXntkhXTbNNhHlpcWq85oClNuhFLJqAGqQl2LNOmsTOS aWUsu1dQGnuTXWk1Y3mKTQPngDDYFcotKjrewqHIkFTqtEbGgTg3AVNEJbzimyDO7UYlkqwWbB9U QmUNQmhVUQusc+3WDyaU7CyLS9BKoV/bL/zF68vfP1gVNy3PtjTTLjx99V8nFx5o0iXm0SAk3z92 qf6f33jvYF2rAU3Ewi6dLdhVN/LdnR+WVPzrmBU7KtMpO7RYkDb9lYcHfjRhy5Lt5c+9e3BRSXe/ HdIOJHpYVFH/o0nzj19tRq2MqASuIH2gjemzAUV59vXRz73y5g+en/jdkSt/59nCPxu54J9emfqT 0RMWF27QgMtILnO5BPGM8uN6/A6VfhFUaln+LLSSnBoYEOS4kFEySeUzUklOinBJFFsUdUOBIoEs Rqv0X0ol5MfwGHXrIHt8mrZIQ4WZ4gSC4TS2tJ8urzpf09ScyGgOWkaFuZJs6v0GK2voOHex7uy5 qv0nLtfFVMPxLQ2G4VgaS8nOztN1R8qaTQueWwjdLlp+U0/87IWLFZcudvV1aJZkMUO1dcMPFBY0 9Alrdp+YvrJowcbSE5eb++DM0twr2niZVzikjUQStc4UaeAynDIQ57PsZKnyCdIIORoNhhyKhoVb x4ND1cSNu9SPnKOSE4Sq6jvnOrQfTNpRVN4nQo+GQWNS/rfJhbNLypMQmIzptrv2aOW/jF1anfQV eEp83Pe5+pYfFswsvdRk2YFhB12aO3tb+XPvbdlX2fnjCSs3n++LG4HphSnLX76v6+nJ24vPdL7w 7r75Oxr7HYiirG4GhceqX5i6oqyx9zoqQdDZoZe2rNJjJ/YePla469j/ztv6zREbXphXsvpQ2fbj Z8pr6kyGnKcqRzdClgqpG/US3KESr9r/xVRqXTnSajkhp+KgUiIjqmJKkYTPQiVFTomqklRsWTbh 5NBmD4H9X0ulQQwNRd5vQ5H+RwaFYVdG33GsbMXGHRcaWlK2l2aBQXttqaYliqZ1rKb1/S37GnsT kmZsO3L5ndUn+gVIHxJAimmXNfY9P3XLh1tPKapjetmE6h4qq1+4rvR4ZW1SMzSma0zRmKa4luzR RtClZ+p2nry87dTFCUu2PDNhXllTV4aFKgQ/vMohKlFVpr4oMlnIOdeVJOkmWikKcN/g7n1cKCFE JBoebh0qUYHwx3Coqaiw+BMSw1Q9drZT+cFbm4oqukAleMZdsjV62cF3C49AlzKafeou2338qfc+ bDVoaxD81vb9ut6BN2avLDxSaTiebgcQsVPWHJq0uKQmpo5ZsGPlgau9qqP72bjO5m29mLdgX2W7 Mn7B4Rnry2JoZ6ByTXfxjoOTFm9pHJC5B0fGMkQlGnoYBKoX4OSdKe2HU/f93qgNs4qru9xsykOD 47tIBm2Ky1fMJEuF+QFNdzw4Cv/1VPrd9lXP2e2nVSE5kFFSkqzJwmekErSSIEsJyVQ1aGbqAP4v phLdPWXAsIiqQnKCnvyS3DZYuPvclfELNx672JB2/RTLCizQXdtjimXJKcOmTSV2HOtVdN01TzUm /2PyxvN1/bwbWe5OJzccr3pj8f5VRWck1QZ3zjZ0vrVw2+bDF2OmLzBPYbbi6pqH6NBzpIF0WU07 7aZjhsfrO5+dOHdf+dWMG8pu4BKVhtDJ5RJ1flFAYjW+A8oNw9BTuU/qVELIoWhYuKWoBGFIPbnU I0N/4tDVPO9Mm/DDt9fuKGuSXHjKXsr21x6vyf9ga0O/YNhOQtZnrS2etelg3PUVuNsB9eLEdXt5 8dEZH+5IZlTDC2t6M28tKSo6eTXlBGv2lU1Zuas9KQErHYI8/oOiwgNVfZqzfu+V95bt7ZR0gA8a +d3Fa9fsOSk4BKSPUwkCyghokYHejPnEzAO/N3LdgtILPSwrhSGNb/RDjx60wAXHi+PTDiuwOirA O1T6RVBp9QtO51ktk4yLSlpWQKXP2NutyMm0JCUVy4SrQzrmv5xKtCAzwQhlkYt8JJDnQvMHcLjC vrQ+acm2sYu3n23qqmjpvNKfiJk0EdRzZI8ZPYI6ZU3JBztPd8q64psXEu6P5+1fubsMnl1GTxy7 UnmkIzlxy4WVJeVpzerWzPd3Hnpl1pr9V1rPNvdc7uqLa4aOM/FVbizGNMvWHVv3A4FlGwbSb72/ 6kjFZdl2acI6dSfllB3VpahuDYZoWlxEnxsGuHiiKAI3oFLEneGBGHrtY7hbhUoRgVFUkK6gEior TY5wnd5kZvX+s/80esaSnUe6BlKyZmQsr7o3/cGWA/tOlXf09p0oq1pYuKuqcyDNd/JAC0PDBRx2 ubN/2uK1FZeuNnb0btt/bs3uk20pLWUFdf3ios37D5672BaL7ztzfun2I7X9cp9s1PVKq3YeKzlx pqmr81R5xcLCzbW9MdWDGwkLuoZKMD4rm6WnbH7YKxhPzNj/eyM/fH9PWTzMyjQfl5500HgO+g91 zgxofyeLnrx6zOm5cIdKPEH/xVTqOseppAqKpkrpz0YlAR5cShQF3XWRN1Qdf0FUCumxfY5KqGW+ 79G2ol6gudmK2rYRkxdPKTyy/sDZ2Wt2Tlq0/kx9q+zagW/4vhVX7flbj05eXlwfy6Qd+9wA+/dZ B5fsrhxQ9Yuttcca6i5kzNEbqhbtrupX7fOdfS/OXZG/fPuaY5WzNu6fsGDdkbLLInwNuj2fuZZj KbaVcVzdYP6lpvYPVq5v6ugSNVW3DBbAh6PHcCg6MlU+qgGIAUBxK2AKoBP1al8XojeTyaSiKNH3 rwMQAodS7s1IOt1aVOLk9dBO+Kio0E0WS2SUk/Wtm09XnGtoi0H5KIZkOnGTtSaksxcbLjc0nr94 9WpbX7+ky6jOrkerffie5roJ1bza2nW5rv5yfXNlbVtHIoMv6LQYdtAUS1XUNlU3NJbVXm1JiILj yTbLWH4LvX/1cmPNueoLjd1dcUXTcDqQhT+mzVGJ5sQOUSnoE4wnZ+z9/ZHLF+45nwizatZxs0bo 08bgnEpukNVo47lQzwY4k3uHSr8QKj3vdp3TxXRS1gVVU+GafUatJMGDkyUTtsNr5H81ldB20Y4W 5KtRNkRUwqc+zduG5Ne87KHzl55/b1lxVXuX5jYk9Cmrtk9duaknLQae4Tp6xnQPX2odPXN1Yenx 8obu5Ufb/n5S6bpj7dWtiWPV9bUJqSrjv7H+yqytl3pUdrSufcT0JStPVtUabo1grSg+NXnWqvrW uG1D/weeYzFX8tw0Y6KsKkdPlZ0tr4Jf6DDbdjSYIvWuUjohIHlycUQSgrwb5BecOADo42AaotLw Ud03DyDULUglFJtDA3zQitiB7WZTLIyHoeD5NsrK9W2X6S5THE80nIxhSIYt6a6omZbrmpZDfiot U8JUE9nsK6Yh6YZsujSzNwhQvwya0OtlTDut6ZKlKy4+Qgl7Jtx1htOCerJma7KhajRBl4av5ajE l3rCAR/eTRoK1QdUemr63u+MXL5o77lENqtlbZY1aFw3fkRkHUYluqM7VPqFUGnVc077aVAppRCV qF/pM48MkDRNdWBsvwgqwclHMSB+RCXkCQ1fpBV2cGE9zB4sq351+vJTrX0Jlo05YeHRC+PeX9PQ MxB4tHJWRrd7NefEpZaS41WHzjct3tvyL5N2nWgSio/Xrd15rvhkY+HJrmcXnCpYfGzv+db9lc0v zVy9tbquxct2OtnDlzrGT/+w7FKH6YS2i2R5hq1ajiTp6cv1jWcqrki6DbfDob3gDdq09ToqEVBx EzkwASU3lEvRO6lUavio7k8KXDNRuNWohDu0WWj5IQBOuwG4VqD4QSL0FJ95lhM6ngeJx2zLdRTT VV1XczxFc2yITGa5Nq0gBZGIY8exoU0d39XhGNvQX7Q6APOygJrmUGVVHFs0FRpc4NLKbFBYaBZc 37E8y/Zs27VQTjTflzIfVIJECnNUyoJKtP0AqNQvGE9P3/MHI5YtLj2XCrN6FnXO4svtRtaGHxlh VsMrdeTf8eB+EVTiz+BaT6pCElRKKyo8uM9EJSmtyinNNA3+/PQXQiWycLoOZQkOc1RC6bIg0P1A 9cOzNc2jZy0/UdeecoMBNyguq520dGNtdxyVHBGuVsoOBZOlVaulV5614ezEtaeuxuSdh6uWbzi8 bP3B2WsOPzGl6Nl31heWnD11ub1g/saNZy51sBBUOt/S9/aCtWcvtSg0gsmXHV+03ZRhXu3sO3W5 uStjSCwr2kxlru5aEAoBeXCkIan4uMZDlcJ9gDV4BW7go0Ukui5EXU7RqO4cfm4UIh5F4RaiEu6Y T7EBlQwAKcugXjxmobb66dC04NmaFlN1x8K7Kq2D5AaGx+C1MdDGkT1XBn4cC0LU8pkJRWqb4Iup W6bHYDN6GGgBaGdBRck6/rFtZLfLDAaYuR45jj4cNsf2EGkJOW41qC8ohsh+PqKSQ4P1ifyxtPHM 9NI/HLFsScn5VEAyicHA0I5wKvHWBA65Se0MfnqHSr8QKtF4pebjGlHJ+OxUggenaxm0azaSBEQg /pdTCRfgVKKAf4lKgU9jlJAnhk+LdXVL2uw1RYX7z8Z0J8n8NQfOLtt9vCujMb7gGLwB1cvKhpcS tAPHqxds2F89INHDNc+TrFDWWUK131m///2dx+IWSyr2xj3nFmw7Xp8xYiw4UHl50aad9X2Jqz2x 3afONaXkTsM/Vt+/rLSqtLrveH3/qcbYoeqmPtVQoZjokXKuTkfVCkmPqAShFL3atg25FJFoeACV 8D4+BblAnBs+dEOIeISAL9xiWomm5jpeaAShGYJKBoPCsLO+mnUc3wqhKMmJs0KmASKuC0+Pxs4H 9CheC1zZh89FVDJoWCuteW1BlJJgYqgJSoDCooVnTYcpqHwufGXwCPxChhh2QLNZoKmYS/qZ0efw 1Wj8IxoG+GM0iop8MnLlXJsetOFUrE/Qn6a1KJctLjmfDgg/eJd8Pk406nuHrQJMNHMIaok5vRVd k39PHksTyolKNOOEJiV8HqnEpy0TlXA4RCXKXytUGtu35vWM/4aU/xDNEOY7+iOj+DxhohKBiabm 8T/z7gLZQQGp4P702Ic7x/9u0/KRVvMJXYSpWoKiatRhdAMqDZ8QhwNFzsDdd1EJgAdkLyIS6tOc D1rTHY2lUNc19X9mCh4hSg5j0MfjIJWG5sFdRyWuLsiwCUWIgxkDm6dZVFQHs7TWnxYEEvPP17Qs 3VB0tKzy9OW6pdsPVHbFUzAGRrXaMF3NCxvbenaXHtq171hLLC3Sox5Ngw/BdzCVNHPelp1rDhyK 67rl+c09wuKtx7cerz7b2LVy556z9Y0xy951rvx7r43ddvbSqfaBN+Zv+VHBsmcnrxoxedlzby1e tuMwUSmgAXtQkINUQs7wzOFUolvhATRBNuZQNOi7RQHvR7iJXnMcGgx4c+gVn0JS3UJUQsyVFR+j RVKRKiyyISBNTWVIf5BBQmGjpYm6xOkYeQTLR4QDiHKFr+SF9JBC5zP7ySvkQsnie09aQQAXFzeP n0ITOaSXUQ09N/QcWnefnF9alpdOQt3uRCXwCf/jJ7AaBq1Eg0rwHdYnak9Pp90EFpaez4SwcqTI CeiilEzemwl7I28P+olTqexjVKJK/LmnEsv6xiCVbFCpY2t+7/hvyLR39jVUIhJxKoFHOekEoUQU uD9T8FB87GNN43+vYflzVusZXcqkFSstK7qcUqTUDamENjw6QHuuaQr1MtOjDKpV1H9CTSVSByrB /TeYUNs19a8zBV/66al049m511IJga7H6z+9nzMDZIhtC6lEd7y3P55MC6qGpIRZtL2e4zrM75b1 +t5Ed0JUDMsNs2QGVJWpptNvgyBtGBnLsql4QjMIe2SzYUBqTWtdsiZ5nhyGPZqx83TV8freXt1p TSpdSak3JfULiKJoWKDyEIq4m4maM1SnclSKAgxt+MCliErI2EQiAecughHQE9FneMA7tEIsX5MP tgeDu1Wo9BkDWROV5GC+oOqQlIzKEszgHXAoVATawnto71yH5vrC6wLrwAhoMbxLwCFVQ69Dx+AQ dyP9wM1Bkf5HiaKFiwzIdYlKKGSaM9k7jEp8JRM/61s0UQCno4rFqQR/kGY3otgcp/dc11vflsfC 5kGl+5WCB1HFYXVG/t123m9yKt3/uaQS2h0UEMwpolJT59b8vvHfUPKRP6BSBCaeGFoBKpJId1t5 lEvglJz/AHy99NhHYmO/1Dj+9+tWvGC1nVNlMaUSlQwpqdHw7k/USpGLYZkQa2hyaK11eOBUryI2 BPCnaGgtE2q6pv5dpuDLn5VKP5f1lSif4BfYKrMsF45C4Ph8G2i0prRStCcxV3Jcy0Nucq01LKKA r40wA99krs4cA74U2oDAswI/rprlDV1dsiHTWAScEgVCtWUofsaAH0VOHHgUhQhPySRtXBwJpSgM wSgK0TFeIyThVLcZlXIm9lG8hko8UoWHzfJdKm0SOEQXVCw4hqA5hHl0DAjhO/g9PemnBwpkJSRx 8FsaBgn5RJ4YhTtUuhWpxOUSopZ3LyRVpuDhVMHDsbGP34hKKVVMAUIRjKIQ8Sg6AJWoMae1/Ggw 2i1FJXyO1JhhKIUhchmVz/JDiyofLfMVWBo5c77juXxOO4majyLP2+ERNRAg0mnPC0/JMilkKtwI RdfiGVlzfQ1iBaZASguV92cJwEq0FFw0ASViE44Nw4ioNAQgotFgiHjEfRqqFzjP7UUljiESPKR5 uOOG1+iAe3SDYEIZoHrRVh9c8KDKw2xogBqRiBCDmsEHruEj6n1k9D7M1KNTo0qSanLBMqo2ON0d Kv2SqBR5cGoOSTkq6XmItEhIFPGmmP+gkP9wMv/h/k+i0sf6lSIqAUbRgWma8NxRBW5BKqGc9Gw2 E2Y15DJN9YbkYbSpoGMG9BTOog21mE15SZp/WKRGNtfUDn6KhtYJPR1IQmJoSZ4ALTdtVGhZpmlo nmuGyP+flUrASjTOeziVEPDmcCpdF/ARqkMUovPcXlSCLaHewtXFK9Vpiqjgkd3lIEW5D/kEvgAk uF1kMI/DDyjXyR7owEZB41wUaX6/T/vr0vM3vA8nDvXiDpV+CVRq30ZUkvIfVAoiKl1v9ogqj0r+ /UL+Q6m8h+L5D/XR2njfqScqnclRSQKV0uonz4MDlXRd54aB6nQLUgmKPbADyJuA8dYXuUTqnjpD qWPYoenozKfp4FR5r4m0sDNVvyjCGlARaZ4Bjf+18a8fOjR8EieBW6dJrinbeiZkBreVnyWgVJGT YD2oBBhxB466lqI+IwAIrzhGiHgUqaTIaxsebjsqOWHWCokXoH7Ui0Q44mCKqMS43KE6xZsJvPWR psXdRx/Rn6gV9BuUDa2dQloLp4Vh0f+oNxZthoRKc4dKvyQq9Y7/Jj2D+xiVeI7dhzxR8u+T85Fd D6bzH0qMeTie93Bf/uNN47/T8BGV7LSkGpLwSVSKhBKMhHwHSs8tRyXkVoAM8UxaUZLpWZS+Z/oB BD4NUXH4hCabnsWQKQx3HaLj4VoJlVALs6mQBvWiAsN1gGOoBlnZD1WihkGPtm0lcAGun5FKCMjJ aG0TBPAIVBL5DDiE4VRCwHGEJNJIPOROcftRCQVBW5/QAAE0Ea4HzPs0rBsalB65Qv3A0uBj00M1 2K5lGShVRl+kP/EtzjL+BA3foFfdcTTaYtYDm2hjJ1QXB6enBx0OihU1CDZzh0q/eCrReKUhKpHX losRlRTKqAfId8t7OJn3SDzvkYG8R/ryqbf7Oirp0g3WDIh8t6hHCbZBCUMB35JUygZIEXwumbtd SoiMoqEuoR2EFuog6jAzPVtH7uF810Ze14cijZrLAm+MGb4r+55m+kwLQznIGpQsSCiDZuny+V65 i/+UIYIL6AMSRSsuRTnMoUQBH4FHw1VS9JMo5M5y21HJZobrGaZjOL6nMz+jmToLDDewaGVbcl09 V/eZ4TGCsWXZnod/wG7qbLNt1HsafYlM8cAgFC0nkevSvpU8j3AKi2cao63hmMlJh5xDtUWbw8v5 DpV+kVTioyhx+3wUJUWiEuXbA1LBQ0LBw+n8h5NjHo3nPTaQj/joIJWeH06lG65kAlOB5SDwHiVI ZwQk6lakEpSQj8bS0ykGAIfD6FG6zTzH1dNa5xW9o0zvOGV1nbN7ym4SLcTu82b3OavriNW+32w/ 4ci9umurNHcc98wC33YDZvKa8bOFiDIwJeRwIpGAXEIOazR8KhdgWmRd3PfEl6NfDedRFG4nKqEy u4Fr+bTMnuK4Cq1H5cMgVDegbfZp61uaiMKY5riWabuKZkBS2QzUYbbraQYI5tgusxxGi6S7tDYW +IEfWjT0g8SXRQO9GZBnAF4ec1wawn2HSr8UKnVP+FaGrvIAUSA3GuCeQSo9JBY8nMp/JJkPJD0e y/tSLP9xgAlUahr/+43Ln7dbT+uSmFbslKQBTx+nEoQSgqqqMBVKC5kTSveWoxKSYPF1oyl/aYQn tZMUmBO4itJWfvHD8Vc/eLph3v/tXvD3/Qv+9iax7/2/637/HzoW/FPnnL9qnf1XtYt+pLQcZ45s hQHfJQweBu2CodCGXP+pgNRFk3WjPu+hYQGR1xYhaTiJbn8qhZ7m2YrrZBzv7NXGfacv7DtVeeBM 1dWWblKztLoubZqrErZYe3+y/OqV6vr6C1ebugYkyXLxQ+RQa2+6sqb+YmPjhZq6noSmur7sWKLp dMXFypqmK80tZVcud/RnZMszaDOIO1T6ZVHpdzMFj/DBAaBARKUvRlSSCx7CR8k8UklAUn8+4uOx a6h0SpcyKcVKyZ9IJbxGQukWp5KWzar8SRzwpJA7R+4YAcpOKg37Lr73f9vf+qOBiY8JtFvXXTeN d2fG3iuMu1cd+5vpsffUTfhd8ep2V49zKuGUyH8DXtx/nkrIT8uyoJJAJXhwuq5DPQ1RCRme+95g uN2pBDMiCat6fm33wIxlG0ZP+WDMlA/ee3/1hbo2CwLUM5mvWZ4uuk5dd2r+6p1Hqi5WtrRu2nOi cNfJTkHNeF5jf2btzhOlpyouNLeUnCxbvf1ke9qUPK85LqzdeXwHLbzUtvfcuZVbjtb3iCp5eqiw d6j0y6YSnwRHVELC8u8T8x+C70aOW97jQFJf/lf68r+Mg94CUOn3clSShZT6KVSC8SAhlJZbmEpG NjTwEz5BAVQCmyiPPSdrDai1O+sm/s/EuC/JBXfpBSi43HScT4h3GwW/Zeb9Nz/v/6OP/fWWCb8j 1e5wjKQeBE7ohYGW9SUWmLicm7v4Tx2izMQBBBF8ZMgl5DMyOdJKEZKGHLebhNuMShAvCvOShrPj 8OlDlfX1sVRdLNUQyyQMWrXSDmwWaIZv9KrGiuJT7ywt7jbtpB9eaEtMXrht17mrfSzYfPTiO0t3 1vRnEn5QE5fGzSkqPtvUbVmbjlS8s6SoJqb0W16rpL23ZM/Gg1Vx2ioCjv0QldBI5ajk5aikPj19 1x+OWLqw9ByohC99RCWqdaCSgwpEVELFugGVyD1BvEMlTqWhGSfXUAm3z6lE22dqtEEuTS5J5j8S G/N4/xgg6at9+V/DK1GJtNK3B7WSQFrpEzy4KEQT2SlVFG5FKiGrvKzj+2bW1T3fMrPw3AJUR+Rc 1k0bdbva3/3rzPjHtYLfUsd8URn9wE2iPPp+ccy90pgvWAW/Jo2/p+W9P5abDqIhl8OsRdMelKyX DH3JzzJ+5z9LAHGGtCfyFkIp8pGjwNF/fcj98tpwm1HJ9kPJZlWtPePe37Rsb8WB2u5LMXPAyooO 7Y7ieI7paLrvXOpNvDFvw8p9F0UWZFi2MWO9u+rQWyv21aWN/EW7Pyiu7pSthM26FOvdD8/mfVBc l1Ly3y+esuYE/MAMc1OWu7j4/ISlOxqTok02g5pLVOLS2WF8di4NRmVun6g8PW3nH41YsphTCWUb eIZPQ0DAMtgeytfOzYMjKrk0D+4OlShB11Hp+nlww/qViEoaHDf+9A05BqGUApLygaQv94758jAq fbk3/yvDPDii0if1dqMNh4sBm0EzTqmicItSiU9uM7KeHvgW8pkGA/OqmPVUs6G0+93/JYDdNBnw fjX/YUSNx+j42j8fkQoelQoe0gu+mMr/YtPkb8u1+23P1uhhM2qunvUhxXS+MOb1TtYNA8+03A2A OHDTgJ6o2wh/wl9DJsN9i978+BO3KEQ/vy7cZlRyaB2B8HRdx4szNvz7uJX/UrDs7XWHK7uElBVo Nu/Ydm3ND041dP5gwvytZU0OC1GSbao7Y8vFl2ft3VfZ9cTbm9af6Y/rKGFvQPeWHuh9esq2korW F6fvm7Ojoc/xHY8ZNlt/snLE9EXnWroMqhfITQbhA9FE8yJDmwYC412cQVSemrr9T55bsry0XPCz duDajsJsnWbUUYVG/bYo0mw7tHqe01PxsZVM7kEECD5/s3NhnoA1jWv92JoBDe3b8nrGfz0aRYko 5+KD6YJHEvmPxfIe680Dg76GGMv7an/e1/ryvtaf99We/N9uHPeHDctfsHOzc42MJA+fBxcNCIiQ FPkXMB5KC7KUhoHcclTixYjvobrR0BYkFQ2kT80jMk83QKW3/1gc+7CMy+G6ecD3TeL9St5DSt7D KFx4fF0Tv6o27HNpGA0UDloFmoeLe0Y9/UzJ4gE/RQBx4KYhb0F5SCQcA0wIOI5GdQ8hKfr+UMA7 0amicw6F24lKCKCw7YUJ1arpSR+r611YfP7Zt1e8tXxnTUxWPORrFmgyPP/wxYZ/fP29fTUtjO+k 1Kl783c1jHxv94clFf9WsHpnbpdKn+9SKfzH+E2Lt58b+e7BhXtyu1Q6TlBUWfN9vkulCROikmLw vMmPy+L6cOt804Mv5/Wm1Cen7vzuc8sW7ipLe1k9YDZNfjRpP0DOrSEqEQeISnd2E4gShHAjKg1b X6kPVCoYpFI+4kNi/sOp/EcTUEl5X+rN+0rPMCrxOESlF+3Ws/wZHKgkmdfOzo2oBOcCVBL4amSR edyaWokCfYsPjqTW8SMqQZWbjaW9b39XHPsIr1HXJ+O6iFRpeQ9qeY8YaAgLfqt3wpe0hn1kNDg3 UQkNKRxpkkmfJVFRQNY5jgMeIT8RwHoEZG8Eo6HubYTBTL5xyJ1uMNxmVILf5LHAsplquaLld2Ss DUeqX5r24d5LXRkva/ih41iOz45crPun1989WN9qGtEuld77u+pHvVe8vLjsX8esKKoWUnbWpk1H /Q+PxH8wYcuireefe/fQ4tKefid0HbjEYdGFhh9NnHf8SqNFFWiISoCB4wZMY8ykNSn8nrT6w/eK /uC5FUv2VqSCrAAmOrpjmR6oRPUI379DpWsCPuYJQvgUKvVM+Lo4SCUlH/FBOe8hIY/ANAAw5X+5 rwBe21fieV+O5X2ln+KXwanG8X8wqJUEUEmQJGgldXAlk4hHCOBRigdYFGyGp+wOlX4KKiElAA3Q ow2uXhIhKcpb5CrABCRBJSHga8OdOyp8HnCMkDvjsHCbUcl1XHJeTQ2RuUx1/Ia4Mnl58dojV/vs ELrGdSzmOWdqmv4jb9q+Ky2WHVpu2K2zudsrR76zpfhs8/fHrdhaNpCwaFsbUGnFgd4nJ23bcrTl uXf2vV/U0s93ANeNcNPJK6PeXXq2vhP0oWKjybqgErIQ8stTad83pltua0L+3pTib41YMaf4dLfr 9RuGbOk0CorPu+ZUcu5QaXjAxzxBCJ9KpW9EoyiHwCTmPZAe82BqzMOJaEAA8ehLiTGPx8c8PkCj lh7vyf9K47jvNOTGK6VzVJJvQKVoNA0CDAmtPVJzh0o450+llYAYoCciEelP7hdHr3gHuQ1XDgFu HSCFP/EKhEGcAk8Rm35FqIT7YY7tmqpnaa5jQzH1Ks7UVbvXH7kk0J4QPqCMb1zt7Htp2pKtp6/Y rm84QYdsTVt/JH/+zuou8ZXZW9YcbexVWbRL5Qc7a1+bXXquSRoz++CsjZXRLpW6yZbtOl7w/oba 3gyIQjUhJCoxqhw0Ozuhm0sLt3y4bsuMZVv+5+trvj7iwx9MWjl78+556wuXrF19+WqNj29TPUIr HO0Hh5/eoRIFfMwThPCpVPqmSFd5kMcH1PwHpDH3CaPvJzDlU+/SQN5j8bxHAankmEcTNHbpUT4P 7vcalz/HRwak0qqekiVNTg6t+gabgcGgMQePIg8Or7quw8CIFXeo9NNoJdgiKAMGIWMRhpBEfOIH wBBCdIxsH/rm4HToXMidcVi47fqVfMuxddNUDUsyHNn1a7oTH2woqWzpESzP8iApoRSdmKLP37Tn /c37MoqBN5vi6ltLdq7dWzFgeQu3n5ixbl+noGp+2C3rk5fsWbzjbI/iLNlW8e6yA726Y/tBSjSm Lt+4eMfBlElP9CMqQe24EZWyvsy8Cw2tVxtbD11o+Oe3d35z1Jqxqw8cbeo829xS1dgQTwl3qPRJ AR/zBCF8Rio9NEQlJe9+GWwqeEgc+6gw9rF0weNC/qMCV0/JPAioh/vzH6ORASues9tOG0pa0Iy0 IutKSpXTaK0jCxlOJRzjFe9zI7lDpZ+CStA40JjQQUOsQd7iFXmLXB3K6uGQir6JY7xG+jQKuTMO C7ebVvKDgbS0vnjvsi17T9W2VXXG952/crz8smyYlkP9arbj2B4TbXa2tv3dhatrm9q64+k9py4u 3XKoti+TNP3K1vi89aWnLtX3COKJi1fnFe6r7kz3KVZ1a3LZ1iNHqy51J+LVtfVzPlxf0dKp8HUD hqiU00q0LE1W9rOmn20Xze/N2PeNUWvmlV7o9rPpMAQzbNqagFOJhhTcodI1AR/zBCHchEqN7dvy uid8M1PwiMypFC2xhHxQ8u+XCx6UacbJI4hS/sNKHo0VEPIfRoyPe6xt4rebVr3g9Fe4jmb4vgFj 8/QADZbHohE0kT5KJpN4RcCfsBbe5x1RCeXLqYTyg43SsIVfNpUos6g2+ZxLPi3bzA9/Rio9jGqW o1L9Xj4d/WfUSiBLRBnkavQaoQeBODRIouh4eMCvIJfANTKta2efROF2ohLS7vhBQtG3HTk3Y33J miNVe6qbKpq70opGOwBYejbwXNreL1BdNiAbxy9cOVNeWXax9vC5i1fa+tMmU5wgaXoVDR2Hy6ov 1NUfLiurauuPG65gukmDVTd1Hjp/7kLNxYOnjpfX1sYUVXWAF1wZjSajJS/Jtj0HBhRmVVpBItsl mj+Yuedbo1aBSr1hNpMNaZsT1Bqqene00g0CPuYJQvhUKn2LqFTwkErDu2kxkygiN0g35T8ok4ai 9/l6Jg9kCh5IjnukfeLvNq9+wR244DHdCgMLVhyYaClQFrAimARIxDuUSCtFVMIr2nbPc5EMNxyk 0q2jlSizbkYlaewjSsH9n4lKyMmISmPviqiEdpz4+zNRybbt4VT6JAZdF6KvwfXjfUq5UZe5kw6G 24xKNmO67ycdv1VzO6wgxrIibUDBQlodxgw9h3mB7Ye25ymma3qBqKkpSZFMpnueRXvxZnUv0PxA 0K3+jJgxVMlx8JHh+rrra8yTbD2tpkVdlgxNMU3bRQ3I2fAQlWBAZpjVA/Am7BaNH80o/fZzKxeU VvSHWSlL+9jR0t+DVLrT231dwMc8QT8VlfgE3WusCxkIO4xM8YsKDcC5Vyy4LzXuoY6J32xe/RxR ydNAJZMMmKjEW2UfHgcYNISkKOBP2Ilj80U+aLt23AYScodKNwsRlYYoE+HpswR8GRQDlVAcvyJU gpNm+h6wIgWhFASyD4OgJRgC3/Vcy7UM3/M8P3BdPhWQ+Y7vGg4zbN/16S/HBdc81TbSqqa6bsZU TOaYrmM4Lq1dgsaUdqk0bc82bZPeg+zBVTlROJVQlVyPOrxDE+2pH/SK2hPTd39n5PKFJWXxIKvQ /GEH9slHUUZUujMy4JqAj3mCPguVfjdDqXp4GJWQUWTqtEJuXmRsXzTyfwuZqRQgSfekxz3QMekb zWtGufFy5mlmNjD5vFNaWYiuGJqmGXUqRRIpChGkdE0hxU1ThGAoSA8M9Q6VPjEgTT8zlRCiJwyR XMKpcicdDLdXvxJKg5iDSuz7lu3quqXqluEGYEHoeEQksBd4Aos8tH2G6fi2ZoE2+MQIUO/90LJU y1VVy5JMQ2emyyza5ZIWiWP+4C6VFrNxHj72mNvvR1RCPYJHxhxacwv+oj8gak/PKP6jUUuiXSp1 6n6y+IzcgFdo/HOHStcEfMwThPApVOoiKj3GqRRN0EVKcisH8MUDou3hkNrf1PJ/Sym4Wxr7xfT4 +zsmfb15zciPUcnlV/5o1ugQlSJIISiyiBaKQW9Tv/IdKn1KiKj0s3lw+BV+GyEJ4XanEioIDaum bStdIWunfDtD80MCWjgS4sWFZqLNJs3AM5llMIemxVmu7QNlvu57CqM1kwzbkQ3HdsLAcC3GoJZo H14anenRQC++SyX+Z0Q/1CAyf0h58AWHqEc27Z0b0haWsKm4qD47Y+cfj1qyrOR8BviBTWWRPAdf R/UZTiUaiUlUivbOBWiGqPR53aXyM1HpUZkmcD0QrUVp5N1jDW6fS5FTycr/TR1yqeAueezdXCtF VCq7jkpUkDA530crDRINpxJeQSVJFCxDoZ2TiUqwUsgm+gGKmhZ3D3W+H9zf3tZUAt/VvIc16u2+ qw9UqiMq0bl/eioh3LC3m5PnZgHfgR89fGQAQu6Mg+E200oBrfrP+JqhNF+R1vSknXNRwfmcQhRV QKMd0b4F9HAeasahcqQyJDmFgsXPSWpRUZAl8RNCXwFbKGmarUNv4TXCCpGFagLtgYKf4jw0g4Wo BI8P8qqf1gwo/qMRSxaVngOVXOgrH0zks3NpQhGuY4W+jVPC/Giprt47u1RGCUL4FCrxZ3APR9uc REga3JZyuFZC2r6g5d+V00rcg2tZPdKNgUoGaGQRYiyUGhUkD7AH2BIwBBjBkIYOaDkmKYnWzCJh jBuh8oPsJRVOe+dafO/c/wVQ3tZUAuVBJaPgrv7xX9JBJW+QSjAZJAxXy13104PruhCeJJAGhyPl wHNtwEeUvfzRW/RlNAxwXqLi+BXQSgi4AR5xJ1GM/h+MHx0Ovj1Y8tGfuYPoD/5RFKOX3P8Uc/+g 9iDb7qxk8gumEo1XApXEgofkj1bIHaRSbjtvMjP4v0bebyG7qF+JU6lz4jdbV49y+8to3Q94GXQp G2dFBkQB5anxlRKhkmAtQ1QS0nFRGNAsA6Ibdk/IIDDZ+DltfhM4TKjvmvaXmbEPU57cNN6yVFLy H5Q4lcyCu2KgUi2nEk4ZMNQHtO5A0rUV5WYBZIlGUQ6FCEPDA97kUPqISniNpu9GZYGQO92wcNtR 6RcekG0fUQkZeWfVt18QlYbW7SZtch2VKA5SKf8uTqV7pLH3pMc92DXxWxGVfE4lhy4FKuFm6ZJR iDpEImsBkiJCCakBIR3LKLJKC/2htCIURFSCMHaZ0NA1/VeHSgPDqYT8GaTSZ0oSD7AM5CTH0Sf2 duOjoYPoa4ZhREIpOkN0cF24Q6VPC3eo9CtHJTTUsI3hXUsU0nFQKZFOiwaDA3eHSjcPUU6CL5ET Fw3m/njAR9FBJJeiSXD44fCTRMfDwx0qfVq4Q6Xbn0q8VzEXomREjfxwKmWEBKg0QE/jLMdFWSKh d6j0iYHSxINpmpFQGgLQdQHvRwHunsv3bvh4yJ10MNyh0qeFO1S6/akU+NfPuor6REghDT6Gi6gU T6cHMpqmO3eodPNAaeIhyklIIXAnx6FhAW9GKmloRm702+tCdM6hcIdKnxbuUOn2pJLnmYNUsiKt lEsBDyjVSC5xncTZlI5nhIGEIMQETZbNgAUfp1Ln1L8QCh76HFKJUsDDUDZG7+AVYWg9E7wiDPEo ChGSoJLw/eiHQ2HoT37Kj8IdKn1aoLy/Q6XbiUpta55jg1Ry6VIWv9nrE4amW1XVHJLIg8tRaUDQ xIzmGFBYXkQl3BhRKV3fMeXP0zSk83qDvy7+nKlE3yIqEZPwW+TyL5VKlAafz6EYnCyCY8Mw4Mch AEOUmYMP3cAj0B9Zjd9Gp/os4Q6VPi1QUdyh0q8alSLTsiwL9pPiE1BAJXhwyYwQy2jptKrLGnOi Df4tBpT4DkvV/XK00q1EJQDIcRyII2AIrzRHi08cAXfwDkiE/EQY4hG+j0+ptIeF3Ek/Odyh0qcF ytQ7VPpVoxJZGLcxRVFyVIIHl46lRHEgoyeSopQWTU0NQCWulSIqdf9SxivdGlQCfcAgsGYIPQhQ RlGHETITr5qm4U+wHscRraiceeD5nfszd9JPDneo9GmB8vIOlX41qYQAE4qcDoF7cMlMBlopmZQy KUHOCJ6j8X4lmhXJ0nW/nFGUtwCVEECZ6PkAIB5xfOggeriWy1DUde7fIQwHU/RRdJw74yeHO1T6 tEB5eYdKv4IeXGQnMB4YVfQMTuT9Sv2CmkrJYgquXdLWMj4zUPafcypRafGZOrk+OB5wgD8RoJ7g zYFB+A4oD7mELMUB8pbKeVjIne7TwueYSmQfUZGTjSLy0keM3sf/qDU0aQ4koucetOhtwEKHTyEJ OZUcmnEyrfQPn12xqPS8QNsJomhQPJYXwEAJYmhiaN4j7zj1QKW+c91vfUMr+IKe/4VMwYNSwYMG qsgYmD3NolDy7gOSlIIvqvmI9+lj7tPGPCDnPSzlPyQW3N834aty+ZrAlcMA13E5mWhOBMg3GIf+ zL2Ja6OdH4z0KVVuRNoWyqX1D0Cly6DSt9O0fyFqNlFJJyrdDXNSC2ivOlBJx5t5X1Tz7hXH3qWM /YKW/wW+pNEDvRO+ZXSctALbzNIkQ5r8h3htGoYdUETVh1m6gAL/F69IpA8WBY4beA44xeRQqWnd Dip9XaJNBO6jrKBZb0gbRY4kREqbSq9I6m/pBb+pFvxmetx97ZO+1bzmebe/PFr1DYXHr8auTQll gusz13dh4YZtpjKpdDouUddSPIlDQU4LUjqVNDJ9ji7QyILAY6n6rql/Lo5FQxIl4G4ehw6G/gSJ QMm7OZXQovyWkn9XfOyXpZOLXCbTiqaEAU4Y/s/wJA1L5NCfvDXEccg8gjiqHvBNOzp7vmY2lfa8 9V1h7CPi2PsVQs89N4mcSg/IaALzftMq+I2B8Y/rtcWep/PiCPhOYTRNFJfj5kD/IkYHtPmqqaeE VDqTyogZQRTS+A94gqebkQRBlGXVMCxNUWQRuALR+RKfimrRvHfejKK9oXV+fNRdygFYR3SxaOrd tbz6vFIJuYDs4M006gZaeWrt8Qe13TzSPDbXpz0pTZ/ZWQsNOaDjWVmL1k/imj4IzH5ReXbqvu8+ s2px6flEkIWMsUMUs+aFFk6bq26wQJw869KWUbHyvre/bub/NyP/N1JjHxEKHrZHf8F989eNMV8U Cx7mW8Xea+R/QRoLcfSITgvCPpQc+9tiwZfkvPvi476kgkpMCgMD9dKDJXNYelRfKQ79mXszS+u9 Xhuh8lxG27hA8dm4IS/Q5Kvb2iZ9Oznu0czYB2USR7B8Umom4QkGD+tCvMvI+4JccG9i/ENy/j3O 6F/XCn5NGvvF3onf1rrPKqGrZKOlEiB2cF1k5tDr8AOKyGqLpvKjdQbx6TAIHVAfesaAsxTavhsP lYuNRXldE78O+aYV3MsjMeijiD8LCJpIkjQWn37BzP/vRv5/S4+7p/mt361f94ozUOk7NHUEeUEe Rejx249eowPPDZlLWeFZvi1qUjIdF1NxLdmvJPuTaSGWUWB4RrLdlGIa47PAk4097/0pT9LdN4/I MaUAMAKSHpDH/ro+9r+JeY8qJxcZnuaAwdRE2aAhkgYVNpgzVAMHDz76k2V9G8Snamq7gWmFauCl Qw90Q6apZvOensl/nMp/NDPuQZnyIZczN4xqARQc5Pm9dv5/s/L/e2wcqLSdMQlloWWzBiq9hwbV dYAPQmcEQS86cH1HNuSEkEyB1VIqlUmmxDSYxPGtCIIqRPsTpwQtkxaTcSipeCozgI9k27IANZoe baEBCJnmOyatrof/4TzggyBAplwrse9Q6Toq4c0clYKsw7KmE+oec7IGCJ+1Q2biHVL9kNGAjtkr Kc9M3f9Hz6yGVooFWQBDD02AyaUNn6AEsoiMnBRUPscJHDtW1fn2t9X831Ty746P/Wqy4MvW6LvZ m78GKgkFjwkFj5AOz7srU/BIuuDLJjymvAdTBb+t5D+uj7knOe7LankhY3rEI96ykZD/zBHf9z3Y KVUSWqYKCsXzDPnyjraJv58Y9ziaXAkeUz48NbhL5DHhQMu7F5aPqgyRIuU/2D/+y0reA94bv2bm /3+hmOLjv2l2nLR9E6LD8w2flvmkjs+bBMAcPoOezdqUhbRapB86eEfNZlVOpYAlQvVq/c6JHZO+ BZEIw+YROu76iKRm8h9NQ4aQIwx1+VuJcQ83vPXd2vWjnfilwFXhUvgeLe0AR+3j2UW84gcexC0t YKakU6KcSMiJ+EBa7RHNeEY0kh16ujdj2qoXuOnmnil/RoqSvLObRc7K+8SCRzP5XxbG3a2M/TU5 7zHl1CLdVx26JKww45Pk+ZS8igIpPahul5SdGcLElZAZ0JWub1iN++MT/1gZg8YMuTG0PueNI4QS 6li64DHoOMSe8d/Q6opcT9SzIRoVA3nvSIAGWgjIGXCQ+wiQ5fRqek5GVwbg08qZpJSBr5uCYiLJ pAhpDfTOpMB1WY1nzLSoJNJiSk6k1P60NiCrKV3TfZePrw+cwLWZ6bia48qer6MCeJ5DzzqhyYaF zzGVuIs2SCXycSBqSK6SuIRyBYVcO2sbWTK5rEVrUJq0qLPuQfajwaXV5+wuSX1y2t4/eubDJaXn kwHsKkC9cQPDC20Plc4n/wSSgJpHuH6+Y/VfbH3nu5mx90KY9I//eqLgq+boe9ibv26OvlvMf1jO e0Af80V9zL1oWsW8x90373LevEcd86g9+gH7zbtSBV9Rz29yXduGisM5yWG6aYQTGREWgKVjHsmT owgfkDZxdnSlekfH+O/g5Jn8x+W8R9UxDxujHzRHP2COvt8Yfb8+5n5gSMnD8b3ymIfiY7+ijXnI f+M3rDyQFEn6pt1yNHSl0DWzTM4yMQuCD13rRhE85BoJ/psXQAf4UKHUU2qEWYMaTjtwEqFS21D0 MM+9qgAATNNJREFUVufEb8N7Vcc8eJMojflSJu+35TGg9oNq3v2JsV9umPSndevy3IFLWVsi+/e5 00DaiFqSjyKUCkkoekXJo+E2DQctfTqZERKpmGD0inZCkKx4p57oEkRFtxyWbuyd+ucSEJl3/6dG 8pXyHhPzvpIZe48y9jekvMeVk+9bvgDdkQWPsgk/K9ISK9el6mMRKURJoijRgjigPuqqz9dNBcF9 y2rYl5zwB+ab99lUbe67LnOui8qYh4T8LyfHflUseACxa/y3tdoizxVQAFCCDtpTJ511Jd+HjsP1 YBcfRdt1REVOplNpwEiCB8djBl4caaW0oAtpVU7JRkqWY0k5AT9P6e7LXGzoqosNdKqy4Lk6LVkG w6GW3XcV3xX9QHYDCerPARDJ6j4Kn2cqEYM4laivj8sm7kpzKsHzghtsZT0NXg/0LBweH+2J52Z1 quUOrTBnBm67rP1k+p4/fmbpmtLTKgQ3ncwIA418FFprCUVKvdx82VU9cDW750LLO3+SHvugOPbh +PjfSXGt5L35353RX4Aqgetkj/kCqCTlPaLmPey98eve679uv3mP/+YXcCAUfEk7Xwj9C7ccJk2L /sAF++QIDcLvLIoQ5hRDyBNab8gMoKZRG5mkVm/pGff7Yt6XlLzHtDGPAEnWm/fbiKPvB5gQ9TEP 6Hn4825tzL2psfjOA+zN39Lz7oaQ6Rv/h1bbaZ/pPmMBLMWH1QA4uWvdMIY8VdSpRItk6ZTB9EO8 Qy1B4BlZKxaKV5u2TeoZ922NI/KToon45kP2G8ioe/03QPC7IZ1aJn63fs2bbn91aEsQhkAvbxcg OK5NCRQbRbLu6B3GHEnWxVRGTCQSKSUu4DjN4q1OrEVODlhS2ktc6p/yP0AlkBq8vkm0qKX5AkOS 3rjfzPt1OOzKmEfVE7OZFyOliIYtm3ayGsQ3OPxRkm4UkWwICog537OMwBP5dhV6NlDAttA0mktj k7+t5t1l5n/BzLvnuvy5LuqjwaZH5LxH4Jir+V/sG/d1o2ZT1o5BS8KZZajYTAxp9WniON+A6qPI DEXPJOVUTE3HNSGBKMNFkwYSUiIuJeMSPSkQMilRSGRSMQmecCZT3dQ+a9XmCYs3rT106XKv2K86 sm1aoBPklwd/ww2A19CyspoNk4E7MSx8zqkE/X5jKkFeoLby4vcsCA+WNXyUG9pcUMmiNt2HTXut RKWS7z6zeFXpaRkkoL4kJ+DtP8kVanSoBwq/57+S7Z6yhnf+IjbuK8nxX+2f8O2BsV9HC2aOvlcb c7+Y/4hMj0geiI97tHfCVwbGPy4X3CPn35MZ+xA5BXl3d0/4bbGikLloWzzIbALTzSPclpybguhF EdoBaaPkwaeHlGCaUl3UPu67yfzfEfK/irZdHvMlZczj6pjHEJUxj8l5j0t5X5Ly8ecDmfyHYuO+ mqZOroegSnrGf6th8v/SOyogwS3UL8/H6cCVMLxZJOeRHElkCu9NYtALyDEkGHkOUeBkLSGUWut3 zGyf8MeUnjxc7hPimMflMaDkw+aYe80xdyGv+sd/6co7f3ppQ56dvOgwyQiZQjbMHFoLNJcDuUhJ uOYd5vuq6YuikU6KAyl9QDCFVMaOd1uJbimZ0lIpp+9yy7T/jSKD8EG2QArxOHQw9OfjCuA+BkB/ UB39ZaHg4fTYh/rGfjtzconrpd0AYpJpWVvmcEExXZc/10VkF2lzOMiQG0EAKqHFU7MhHYSO1nKk 5Z0/7x/7ldS4x0WSuh/LomER5SjkfS1V8NvpsY8nx36lbcIfq7U7QzvpeZ4Z+kaWMd92fM+AOaDi Mho6OhQdTVeFjJxKIyqIaThvqRR4JKcG5PSALMYlESozlUpKopjOSP0ZtSUhzVpb8tfPTP3rUYuf mLh16tryfZV9dTEraYe6H5I3wai6oMK4tOL0HQ8OgQAEPw3VkfcskGwCkUJ6BEr6CXzJGtmsHAYZ n6koNteX/VAhtwfNO7Sua/mhGobNsv6T6cV/8Mzi+bvOdNr+gOuloPQdJjhe0vESiK6Pg5TNRNuV TSPTXXdiyg+qJv/Npbf+tvKtf66a9A814/9Xw/g/q53wl5cn/dWVSf/z8qS/KH/7/3fu3b8tf+ev L77151Vv/WXFO39z6e2/uDTpT8+897/bK/cKjpFmruCwjO3dPIqWJ308mp5se7LjSTaTbaZaTt/F U2fe+o/qSf/n0qS/vzLxb69O/OvaiX9Vx2PNxL/Cn1cm/c0VvDnhL65O/F+Vk//35Yl/Uzf+f16c 9HcVk//55Ls/ibfVZ2w3ZePGvbTDr/tpUbD5N5EGx5VtV6TsYinXxxkkh2mmachiecmGM+98//LE v62Z+NefFJG2qxMp02on/WntpO9envwn59796/3Tv3d829x0uiPpGjHm9jC3j7lJB/n/sayweFbw iGOkPG56PZLTnrAaE05jym1LmH0DUn9S6UyZ7QP6QGfH8VnPl7/1T1cm/s11KflY/Kvaif+/2vF/ c2XCP1ZN/rvKyX93bvL3Wk/vFmwj5bKE6/Uwr8P1epFjH8ucj8eMxQ+oLnkDzEszLwXRxfyE68aa rpye8mTFpH+qmvwPPK+QsOHxmlRdnfg3Fyf+Q9Wk/1s5+f9UvPVPx9/+cW/dOdHSUUv7eJKSOD8/ wDtDtSiKccXpSZtdKbMrmYudSaMjpbenjTaKZjs+Spl9SaMzZnYnrfa025BiK/fX/PULq777zLo/ fnbrn44s+j9vHHhubsW84sYDV9KdMlNduO7U+RrYHnWnDAufVypBLJE8Qq6QXqLeJK6TIC7QdDjU cxsO6O6Z+tZdp04dq6jYffh0WXNPwoJnbIXwii0dQhxUasmoT0zd8q1nF//PsRv/3+zSH84u/sms HU/M2o7449k7f8jjj2bt+MnMbT+ZueOHs3b/ZMqmJ17Ie37UCy+OenHUqDdGjXr9xREvvTzixedH vDxy1OsjR72KP197+qXXn3r5jadeQXzl6dEvPjv29adfy3vy+Veffn3U2JVPT9v37LTSkdN2Pjt9 x7PTi3jEQRSH/qTXEfSKrw2PRc/OKHp2ZtGImTuenbl9xMztI2duGzlp2ZPP54947s0Rz70+atSr z416+YVRL0Xx+VEvj6L4ynMjX3352Zdeeea1F57Ne+3pV/Keem7MUy/lPfXSm8++9uqk1c9PK3pu 2rbnpm8dOX3rMzO2PzOj6OkZO6LX4QdDfz41s+jJmTuemrXt6ZlbEXHwJDJt9s4nZhc9M2vbqBmb Xpq27un82c8+N+a5Ua8gDZ8YRyK+/vyzo19+5vXXn3kJEQcjRo5/+rV5L7yzZeS03SOn7h41deeo qTtGTNvx7IxctnyUUXgnF+nPZ2bseHLGdqTwqWlbfzQNRbb7x9N2Pjll6xPTtn9/+q7vTy1+5p01 I59/46VRL774/KsvPIeEDUXk2CvXxpdfGvHCK8+8+PKzr7w48vlXRox65ZlXXiiYO2L65lHTtz43 beOo6eufnb7xmelbh2fL8Hwb+vNpZNeMXHY9NRM5tum5GWtHzCz8yayiJ2YVv/DWsldHvfDasyNf HoHyuj4Z1+QVZdcrz4947QXkGAp35EsjR45+6u2lP5695Sezi340Z+uP5m4YNWvNiFlrn5y14clZ W5/CFWdSSQ0dPDG96CfTi56cUfyTaUWIT04venratqembX8Sx9OKn5q285lpRSOnbH/m3aJn3it+ Yvr+7009/Nfj9n9jVPHXRpV+eUTJl58u+epTJd94evf/GLXnX97clz/n6IFTrfGkFnhawKD8WM4u efjcUglwdrNZsAU6CU4c7+YGk/jYIpMxxQvKGnre31h6uqa+N5M5dbFx5pqSi11x3bZ8W/IsxfQD mfmtafWtNQd+PGP7T+aXPjG/9Jl5u0bM3TlqbtGIuUXPzCt+Khd3Pjun6Nk5xT+ev+eJ+SWvzC7M m7kqb+bqN2euf31W4Zuz1iO+Omvjy3M2vzJn45szCydNWff2e+smv7d+/Hsbx0zd8ca04nFTNr/9 7tpJ7xW+Or3kuZmHXp6+9+WZu16Ys/P5uTeLz80pHjV317WxeCTFnTwWRfH5udtemrPp5TlIQOGr FNe/NmcdjziI3il8dfZGJPX1GZtem7F1zPTC8dNWT5yy9q0pKydPW/bmjC0vzS5+cfa2l2ZvfX72 tlFzd4yYt/PmkV99B74ZRRwju/hHRc/N3fHi7C2vzNr4Ki6HOOemcXbhq7M2vTJj+xvTt+ZN2zR+ 6obxUzcWTN0yetrO16eXvDp97xtTS8dM3TVmWtHLs4pGUbl8Snxh3s5X5hW9NGfbqJnbn5258xmg auq2J6fv+NGM3T+aseuZaVtff2/pm1OXvT5r/WuzUWS5iGOkZHjEO2/MWvPmTMS1o2esKpi+YsLU D9+YUfjSrG2vzdg+evqmMTM2vDlj0ytAcO7GPznOLX56zs4n5xY9NXf7iLnbX5y7+fU5a16eu/6Z uUVPz9v90pyN42cuGjtz6ZszV78+a911yaB4bXa9gfo2c90bM1cjVaNnrH1m3pafzN/xzDzU1a3P zt/w6uy1r85e9zzwNG/bqHk7r43Fz87e+RRwOWvn0zOLEKltm4Fc2v7MzKJnZhYju0bOLHp+RtGo 6UXPzSx9aua+70079LdvHfrKi7sfenHfg6P2PP7cnq88W/yNJ7f95fPFPyjY+87ik0fK2gcEhfZg tBM0jHZY+DxTycnyXW3huOUGFtHDMnjXrhMEPaK5cPOhDzYd7BJV1Q+g7fMXbl+042RS1mg7TGZo zAeVZBb0aH6f5aeYn8GfLj37RZQdX2A+iW3PEzxPcn3F9SXmyS6j7VVs07FMy3ZM29UdpjsePsXZ FOZrruc4rovPLEexIar9hOMrludYrm25muOprmfatuE4iouz0RU/KYqM0vBR9CimPxbxNVQNlaJL 0RuM0Z8UPZl5ItxGz8P3M54rM0qJidtgmsycDGMZz0lTZGkPt+zfJPIr0l1Q+hnyZDC6yCVPcTzN ZoZFUXdcnd0saoxSgvSISK3rGo6L/LRs17A93fYNy0P6HOSU6WhweBkKIpcJN4yi5+uMmY6jm44o GX0Dcl9C60kYXUmrLWW3payulBFLZJKCJBqWYtPDbbyqOHCvj0iMSiMmPV7iKFPfsn0TES2a4buG zww6QCJRZ67LnxvGpOfHUZFcpjmoNhndUZDVeBM3rnm66NnIVVwOGXJdvCbHXFQ2qm8Kg/eE7KVK m0DJuh5KkB6T0acuqiiv2NdE0fETmtOd0hF7BaMnjagjdgtGl2B00qveI+h9abUrLncm9Q7Brk+5 H+yp+b3X1j/wyvZHXtrxzVd3/P34kjeWnC483lTRnonppsJslTm65+iuDX8lZ5c8fJ6pZPOBe/Br qU8akXm+y2zHczTGrnYNFMxZt/XYlYxDz00FP5y4al/+B0U9KTVAJvq2SU+ysyYLFJcGTdp8dBJO EvCxScyn7ZbMMDSy9BTc5e4h9anCQ6QXFvguXn3SZvRDBxFn4A+K3GxAg4kCxwgDMZvNhDSEk3AZ 0OwA6hjk42MHe2lDfzAO/Zl786PnyzzyoZwfjyzMkndPkZ6+uNEcGRpkiOjzN+lT6sf2w2igFm6A DzBAXWLRCCjkiEmd/FEmUIf2TSJ1/9MIIjqzzYshuneSqSRX6ZE9PSgI6CnmzSMfCemw0PFD2w8d pAVpcwJ61Ex5RQ+8PZcPWKKhpSjom0XoZX55D9SwxYSQSmRSaS2ZNhMCop4SlFSantHJmm65uBDl Az1Jur4jnSJdEEVGKcTdIYcpW/ABygV5yPhTUhdVbjBPPilGWYFKgtvBJbOOnbUzAW1N79tUrMgw wwkYqiLyMCr2oTg8oxDxDj2L8KMxt/QoBrVf582yxR8b80eSAR/LGvLnvB9FNwgNh+WGIolKOqOk 05KYVsSUKqY0QVAzaVlOS1pGMiUNb/bH9IZO+Z2l+//4uaXfzSv611mHJu+8vLc2VptUk66hh2Cy aQWO6fuGF+gusj9nllG4Q6WPqISa5jDLC1w0Jufq2p4dt7DoVF3G9lOaHrPcubsvvjBzZ3VD3HdQ DSwrJJTQkxv8gB68Ub0nW6WdtajacSr5ZhYooQGLvLbTVBF6Fk3WS0aOn9h8xziCGlGANrnXoeK4 peuBL1OPO6yLHg87IX2kw4aBNlQqerQX1VocRHHoT36QG5l0TeQjFYYi9aihqkejPTkc6Tm5jQqK V6qd5OIihbhTVGpePXF3lF1EL9R0n9IdMCTXt5Bift3BZ0fR6/CD3J9IH2gMe8aFLOhVfkUaMhaZ IUCJxNCYrE+NsCi+hXuAUrNRDsAokq2HWS2LGPLo60ADzy7+NDIiH9344HHuT96Q0M3S00DXUyU1 nRJBpZSgp9OykM4IQjohiAOClBQVxbABQj9LTHcAF77x11CkkW/UcphegLoSmAE9OUGJ467BTbyD aqfx7ZcpVwez5dp8y/1J7QYKn9FjXVQqKgnX9DzYM00aDkA4X/F8x/aoPbguGdfmFR83B0j6thM6 NIKLqOQbIZDg0piObGjSCG/KusgqkL08RvsiIn+9jKrFhUxSlFKiLAiSnFLklCql1IygiGmJRi4l k3IyJaWUgaR+oaZvxrLSqWtO7LyQqoeYsiDuHCnQjUC3A52h1LIBrg0ViUy5FkqfayrBHHQiBupA TlCg4GkENpr945eafvjmnNKyOs0PIMj7HX/BvtqRM4rPXun3XCgdfAfNXRg4zLctai/JOmFWVIBU n4AGejzv0qwOVCXIAt5gw5CJSvQVmAK+DdPmX6ef4RMdjLLJ3vEV1Qsdbvs4sxoGMo2BpuEqXAXQ oNtoDC6NEYwi5xqhbfBP1PloHGV0iYhC4MZQS4yaibqKD6PAXdgoJ/igCR7piSRekWDcLnEpBGdR u1HvcYMGrUDkKWGYDgKRDBCf0wlvHtGuWzAr0Bs36JA043zGXSOjgGuSIbguvyzFKDH0yu9j6E2K uCMuvCgz8S5SyEci0aAyO2s6Wd3NashPfrNDN36DCMNDS4OIG0ASPMvWYHspMZPKSKm4QjNReiGf BCEFPsmSaFlodxD4Y9soq2gkNiWRMw83gjtCiRPcUdVQmlSOIVoZmpDkohEchp9PjsC145M2Zzgd H/JJD/JxFugj3FQ2TIehwgd8UA7wGMk1HukMvORz+UYVlbc6pJrsEBxHZdcCYAIHlI1R24BaQRVj MHPonHAkNF1JCQlEQUoJyBeaCAdcg1PIp6SQGchkYpKSyKjCgKx2ikZrSknplomm3mWmS6MzwVYL +shlLtpVEsNIDjIGd3ENlz7f/UoEAhQVcp36lZD3zGOWzyBrj19p/knB/JLyesULdd9P+NlF+y8/ P3PbiavdfAtKGg1Eo5DQ5Lhoy2h8UNTm8hOhBUPdJjnsuXJAAwVhuhbObdMjB9QyO6Q3dWAQtQnO GLXzzPA92ffgwkt+VnGpP0qnMUCEPCMIVWgvz2OO41lwWjiYqIxpMCIOcHaXewZ4BQpphDXe5/4g ai5EEqyXqgAsnw+ngnY2afKKZ3pM9z2T34HjeyouStNWyUmzPVfDIUNDzF1OXJ0hnT5ITIg1men4 YsCkwEkGfl/g9Yf4kyaOAvSEYPJaqN4NsjEXyU6zASzBAK/hKoLClFrfcWljZPAErSfNh/U923WR WyauZtmovDgbDAQZr8MweY0mykM5hoxGJjFKOf5nmmu6nuF5qhvoqivanuJzQZNrej4hIovIM4e7 R/RGW2DD1ZAyYjqZyCT7pWSfnOiVgafUgJTok4UELS1k2fgliVJmha6B5gwgQCb51CI4Lu3STPO0 Hea6aJA8x2NINm5H82g2jAlxeW3O3DAiJy3m6zYJHKCExsRpQYiMlsEJlGkg+k4GOUCLVVBtIbpm odGZhQqGvEJiaNtUhus6nmczj3aNtmkutGIyzeY3TYMnPTlwHYgwLpuglsgdR55DkNFMB1R0FIKt ZdJxQYhl4N8KiUw6BQylpf60BNc2nhZikJOinB4QOkVTwR3qUIYwE2YFzEYeoDVHMVLNoLYb5YGA ekbKn+A+NOHic0ylaGQA4/lAoEZEmwsnDvml+tnylp4X3lu+9VSNYAcQLXEWLig69saCjdW9aQM/ JfrAOUMtRMnB+8giIjdxLnwWjaUOmB44qu+qriX7rk47j7sWMIDScmnEUyKw00Aa6qnl2qpBSz/Y luJTx2XK9tOmJzPwwEGhkux2slDQqm9oaGhsMwAP4ONBllt8HjBpbO4M8EvDAUJlCh3+lBGR/DZq KilVABAiEkMdoMy0bd4H6igec20Lx4LNdN32dAv4AZ8VxzRRkyG8QDzIBxvugwMoki8CtuJGfBtp psE0zEv4jsCBQk4RrJM0A3+myXN3KMKOiUrwYABQl9pteuigMQ9p0gwNSXIsGUA0Lc1GBvq65VCn su47FkrHhoGD3aAnkESqAbfhWUJox+BhAG2Uw8ywbNE10qajafSQwEbtJ01z00gOBTUSJGypUSGy uJqmpDKppJBKp5NwWuREUkvF1VS/kBiAN5cxXYMUIzSxFjpKgHYFyLcdSAHHtVxwDfUJjZZrgKuR XiBX07aZY7i6BseLass1mfPxCAFjIZ8tR7NsE+Q2HIa8ApIUNCkANlUSI3SoQE3LQAtp2jL5+qCk K/qugjS4rkNl7SAjkTjbZb5pKYylDFdVHc9kgWmprqOYuAguYWeo54CohByG5CM04j5s1ATXUiRo owQ5cAI8NSjJHkHqSvGlqSQhKacNwFrW+m0PCgkZQ7qXMp/DGqWH1FJfH3cRkMvAOa1dExlhdLef eyrBPGDJXHFH2RFRCZrEDxtimQnvb1y7rwx4UFk26QTvfrj9rZXbmjOaSt4Fy20pHpAbx5FENIKv w8+E09JSMw78PKgYtJpoHx3qRFeCUKIuIi1w0p4tWahKvq8ASbatUJWx+JB/zQoMExoMTRdXS5BC ZgiTRNU3fYuZlq8argEyoeLwXhhcD2U/yFlwFYKNNEmk41EJSA5y99LzqJZSqw0aeT7qN2q25aKq 8/eZZjIbTj9UB0wHrSgaeuqVAYJgAB4pEFp3EJIJX4bh4rcazoRbUzUX94c36ILUb8RXI0RA9uay PBfwBlprao2hX6DjQE9oBhppYVq6ZemmqRtwmokmJtIYwNQ8yWSya1EHC0l/DZhycFWaT8UyaIZN MWsnmS+BQTRFGM4OcAmUeY7m+7Bp/Oa6RHw8ANwudQAC7/QwgcRlgLbdEVQlJSspSRIy0kB/HKYo JWNCOtWXFPtEU0CB4PwoFwfCBEqEcsoAA1xSSQxSAGra04FXw0VhBrgRyAVqGCwLfKcq8ykBhefY rmqaimmCtoCTSyNgg4AeyTFcnRs7oIfzO0x1goySoYpH14FwNNCm2MCQ51gQn5QbKH3f8WzLE3Vm oawVmym6zlyLTg8qORIcOpQReJLrkCL/FjdmM9tAuSi6mlaUZDojw4tL9aRk5IQgCklVTOsZS1E1 1RZM6EbQzwWJgCbCGycUHAM0QEQl1Fg0dIzEss+pRETiz4TIjj7PVMLtI3PIamDDvHaQQSEfUc8E y912uHzOqh2tfQm0Gi0Jcdz81SVltUkbUhgYA5X4IG8wg8QAzgHE00JvUebC4dEsx/BDzc8KTpB2 wxQLky49y0t7Wd0xXUe1SDrRDEXL8wXdThqocMCFa1q2ZLsi/CuberwdkwYTKJ7uZIE5CCoXDpjm ulRDXVRskiZEHurKJqHEFz2gKdjEA7pB6o7GATk/0Cf0VBguTSiwsM8M4i5SlSX/kFdx2WEZ01Zc X7FhWtRG23DYQFXHUSHkPB+3AFu3kQ6f6z7bN81Qc3ASt0+zFSgsmp+AmkgZ+8lUgrdr01Rc6oEl HwjfNlym04gBX7QAoEBC7vi0iIxsm5rrydBKEHhuCDGgO8CUC+UpmwZuBEmyLSOwBNtXIU3lIERb DwnHHPyQ4Qsm7IHX+psH5CCtfEBFB4mA1gQFS9klmHa/oncJ0oBi9sUlUdKTKbgxcl9G60gpMdWR TJJzpgHRBhUSoNBFh8lQHUQoOqduichOxXEEi0mOrwCdTDdt/ALG/+lUop5LF42aqetU5vAbFRZI AWqUrwVZ5BgcPNNmaOJ0tHl2IBhmSlF1uK/gFNxIllWcIGU5Enw2J2t4IfQRGiQJosgyZRqzEioW nF5qfahlhD6FG44mh7xoghM9m7Ys34V3CzK5Gd1M6NaAZGYySlJMJg0pqekZWUQWePAMGRMdCVqX sp3kPFzEEHXX9rIwHRaofO0SyuAgtLysxidsRiYI26EIU7pDJYglygz8DcNGvqNdMAwUQtiWEFcX 7d935GRje8fm0kOrdx1uSamo+0A9pxJ1DFFfBDxjytPIjSMi4FSQK6idKhjkZltFe1dZ7dJdR9Ye PFfZlUj6IczeRuGZdnldy7Hyy6fLqi7UtvRrturQ8z3d8FOmX9XSX3W1QwUnTE8zTMUzVTiElhUX tQuNLccrqhtbOjSNNkem1Q0QIyQRlZAeejyEZPJ34CRRDzR5KNxXEhy/T7P2VzYsLDq6bM/JIzWd cpDNuAz+ZMzyrnbGTlyoPl52oexKYwr49FDjoYcsyXbKWjoPXWrry5iWY5merthuWXXbvgNlu4+U rTl4cu3Biu2Hqrv60lAmpNaRMC6abkQlfEKKi/dNk7IDADTTvtzQWlh8YE3RgaPVLd0yZE4g2k7K sup7Bg6duXC+uvpUeXV7f1pyyFNS0cJbVmtGKalo6O5PeBaQaEuMbLWiveNkdfW5ispD5yt7ZF1z qTvm062fVAlkBxoGtOzUkwblc7m5ddvho8t37N5+/OzFjoHOtNEnGP2CVtcR33OifNexc9sPnr7c 0iuQK+fDabFR4iY7V99e2dIug+bkpjqyrbX0dx+7UHngXPW+s5W13b0ZZCnt/EHVL3f5Twyhy9A6 AEkqDXSzvd6ktP/0hZVFpZsOnKjtS0gwdCdQWThgsLM1baerGg6eLb/c2p0yA1Q/yfEGRH3viQur ivZtLD1e1dSrsDDjMIEF+H51c/vJC9XHzlVX1nYkFOg7BifRo04JeAzU3nKqQos5EFU+hJIDme7J fojGrF9nomYJpik4Jg1As5E417Gg85nmoyBcDe0Z3FV62pjV/awK/YjmNVS80KYKGqBi4G3ZR5Uk Hx+RVhGK4ueYSpGrRXAapBJM14X0Rc47EMaqw/ozSnt3b21DY11rZ6+oZhxfMCwgi9wOrpWy1OYT ia6jEv6BJIlrdq9irCg+Mn/LwenrSp+fsvTVWatPNvSkHX9ANXccLV9dfLyhN9HQ1vPhlr27Tl2C RnBgV4JxqLw5b/aapev3pFMaChM+YIY5KdetauxauXXv+r3H6nsTSRH6xoPHhIaMRhSAOcQgSkB0 R2iQPk4lwwvQ0G09dOaDbftnbtj30swPX3h3SfGpqgHL7Wf+0YbehVsPldc1Nff2r999fPuRqjh8 Kt9Jy1pFQ3PevFVvL9/fnoCis6xQaezomb9o+5TpH85YtrFg2YbXF+x6fsL6mqbuSFsBTNQeokX8 mOHhLXgHUCMEd0TYgOtUX6pZu6V4ceGutxdtfGrCB0t2nY3pbpoFZe2xDzaUnKyo6YvHD548v37X EehWKCCV+d3J5PJdh/89f97pS/XICCP0U2722NW2pbv3V7Z1NHb2HSi7PL+wKJYxXOjI3MVvEpBS H46sB6tkNMapqb171bZdCzfvmLTkw6cnTHl7aeHlXqlNcC80DyzcULJx76nq5v5DZVfnrt5xoqYz 7UDAen2JTNHRsjdnfbhu/6kElE1Iw7iaYqll20oPVVyq608erq6fsnzzmbo2MAv+zGdJFflbEDEI tp9Myht37F2+edeMVZtefm/uuPkrKlq7E2bQLVpbDlet3nm8rU+obmpftGnvvorGpBP0CPj+4eUb S+et2fba2/MLpq84dakF1a/f8XeXN6wtPgTs1rf1rNp6vORkU0YjrsLbhZgBOWwabcH7DxkqmBm4 cD6dpKIfqLj6zorts9bvbY7LCvzlgEZn17R2Ll+3Y9b7a05XXBF0yEe3TxBr2vpEiN8gm7TDiy29 8UyCVgiAbCKrQ4OkepxK1J/OVdIgm9jnmkohjQYhWYGIAzJp3856JliD4qAHmYhwbQxTc1xoHzhc ukMPmIhKvkkx4IPX6FS5yE9LBqfZaCTZiYpLJy83NQyIjUllT1Xz9/PmzNu0t193K5pjk5fu2FPR iLbDcP3SUxcnLt5Z1wMdk9Vtv0Uw3py7Zt6aXakMXDg0Xn7Cdio74lOXFa0sOlY7ICRpvcus6fA+ XxprTv0aKGnuyEXFSzZGaaOIA2qf8BEg2tjdd+h8df2A0CZrZ1u6X5myZPLCjfVJ8VJSnbz22Id7 ytCWal5w9GLHxEU7z9W36sxRLNavGe+s2D3hg6PNfa7LTMvL1Le1V1Q2d/emmgaECwmh8Ezb2Hm7 07IBfRQJJbziOJffg2Eo3wmaNIaKoCkK6eMnzzR29nYIamV3auzSXd/Lf78xIfcYbOGuU7PWlfYI CnO9WEZ9Z1HhpmMXBlxPC0P4RHur6v9l7OITl5thuHgHBjCvcPeCon3tqpE0/av9qdenL6pu6ESj /an2T/lFuoCRGwdHVTVPlVVfaOpoE5WLsdTi3Ue+N/rt7Weu1qfZqj3nxs5bX94Yi0lOc788Zfm2 6YUH2yVHdHzNZhc7Eq/N3by8pLwH+iFrax7btL/svWXFDQlFDLNtIrJx3/RVh/tFWhfws1AJQoV5 tIURc4Oy8kvnq2o7UpmmtLjz/MXvvTG58OCpPpOdrO2ZsHDbyYttFsvKjrf5UOWUVQev9KQvtXSe OHcVQqgjoxyqqHnzvWWLNhzsUa3y3syr83YcuNBA7rztlZxqenPG1raBhOniWjQSyvTgX9G4F4hH WmwO3qGrA9iizWpiYsGSbf82Zv6mE7XkPoce9GCfJIOJs1bu6hUUE9/0jebuvs37z1W199fG08fr e7ccONsV79NDSw89y8/6HuxIp/URaQgFVVB6LMIrKjzpzzOV4MGSdVC/xqAZE25oaSSoytzDNRoE QlnGn2XCxKnxj2wJ8iR6+E4eHNGIYu5fnIrW93Cdhpa2pKQqNMXfb0hpr89e986yrd2aveHQhdfn bYaDYfCBcufrup6fVniwsk33siizGMu++cH62et3JSQDiXC8sFPSZ6zdP2lhybnmZKfGYpafcULN IQJkUWnATJuvCMapxG8HdsiVMu6L3y2JQdxp4Ld2dg4IGVRH2fUGNGvJ5r1jpq+43J/e39D/zKzi XRVtOl8GrCZm5S0qXb3nWErTdI8Mfk7hqfHzT7TFHObpFkvJmqwq5IUoQdBiu8sPVa0uqQJhSR1x c+P/Xm93+JuoRAj/iEqqLLa0tks4qRP2OMHqY5f++bVZNf1Cda8wesmulfsvwC3y4Lgx/93l2yat LG7THD0Ly/FONvX8y6TVRy+1mq6nBqEUZudtKB23YlMZLMD0zrT1j1+0vrE3hdb5+nR8LCCprkt9 6DS83/VTKam5sy9hsaSf7XKC4y39T0+avfZQeXXMnLB054TFO+r6tJhgdKXMJUWnXpy95WyrkLHR LGRb0tabi/YsKrnUKZk6UxTXnjBv69tL97ZJTtoPIFIWFVd9f/T6ppjkwgxzF79JoOXecPOklVy/ rq5lIKPKXjjghrWCPOrd+Qu27muVrJW7z7w5f3PrgO4xUjoHq1tfmr75YFVzfWdfRnYUJyuxbEdK m7tqN8DRJuo7Klt++O6mstYBOwxQuOdb1KcnFR4qv6RYyMjQpnVpiEo2EA2XFhXMUX2at+PKbrZN siev2fPDd9ZMWnusJWPavm375oBmrth9vrisGU0ao0c7woAkbj5cOWNt8azCnfN2nD1c3SzbhhIy OaDOJOqgZ4bsOSqUNaOxD6bnE3ppFNMdKn0ClWAq3MIJSWTb1P0EIOEvVPCcW4TIe0ZID0QsIMFF VCKOeZ7FIHpp0wfNtAyIrJaUNmnx1tW7j/fq7rTVu1+as6lJcmy0G362uj3x/KxtGw5fzZg0kyDm ZV9dvH7axl0xSA9quIJjV9r/Y/Ti2RsqNx+pX1t6Zsfxqis9ksJodCwNr3Nodh511VPKopREioRu DQnitZ8SFtCwdB1VDdDUTFPWjbXb9sz5sKhBMNacavjJrJKjjUmTFnB2O4xw7OqDU1Zt7RUyuk9U mrv+zIR5Jzv6AR44ghLqv42veq6Rda6mhOkbSs7U9TrIphvBaChQBvFMHE4ltJy6adNyIizsdcKN p68+P3VVqyAfqe/+0ZQNG8/W404DKDTmzd508JUFO6tjhsYXmjze2PvPE9YcudwG7phQT2H28KW2 kdOWvLumeE9505KSczvL60VG/eqfmKDBgDTDGcbtgEqgi2W5qumo2Syo1G0HJ5u6Xnzv/eP1fada pJdmbZyy9mBz3Ign5b6UvuFozfffWrejvDMmI1vdNsF5bfGBD3Zf6Zaht9Kqa705deO4hQeaBTvt eQkvWL730p/9+IPa7hSJhNzFbxLQ6EFyunzHR980HZMFcHsGnKApo7w6a8mqfSebBH3i4q2vz9so QNvbFirF2cbY8zO2bz+J6uR4hJis6GZ70uoHa0vWlZwDVuaXlj8xa9eVfpGmKfh+Tdp7esrWlTsP plS0dNBKEZVwQI0rgxJnNF/Nhmpm2cqO1NJ9VTOLK5+ctvnI1S6VmRrTmhPawuKKC32iSI9fTMdJ Z0z1cn9mT2X9llMV+xtiXRpTHHfAdNpEa0BjBr6hyB2iHtdd1fHTupNQtLRqRWD6HFOJnpS7YEJk yS7+JujgX5oCQVjhWok6Y8nKCDTchCCOuGbKRXoA9jEqgWZuAKEK38q3XRtNh65bZk13YvyCtdVt A3HLy19QOGLa6m6LHELUutrezIvzdy/aeT4JWeVn41725aWF727a3aNCH2ShsZfsOPl/31iyeFfj 2Yb07lOX3py+bPq6/R0ZGw0aBLZnSAGjNXlpwjG/FwIojRng3d50t4QkJAzGbZqqx2zT1C3bHEgm Fq/acOD8pU7VXbTv4hPz9p5qp5rq+k63G+at2T963qoeIQNBJ/rZeetPT5h3vD0GXqOe09LRDst6 vqF7+smGlhlrd7SnJOoy4CGXzTcK+Eo02JQEKJeh8E4MCw6vn3bCdpkt23VmZem5pM32XGz9p0nr tle3iI6XtR2bee8Xn3p2dvHJVlGBrxV4Jxt7/3Vy4fEr7cwPYDqAV5/hrT5e+aNx854Z98EHu8qa VJf6VwHC3MU/MSCLUB8oPT5tyAAf1OZPjAQ0EjYrOl0xZemGLtk83ZweOW39jE0n2hK6mBZjCXn7 6eZ/HrdmDQCZgRhQWhL2ywsPLNh9pVexPF/XmDNz1ZEXp+0815jKsCBmB4v31PzFU4tqOpO489y1 Pzkgr2xmOdS1xKdtA5deCK0Ud7zz7d2j5y8/3xVrkoxXZ374yrz1suMGpgLH61xb+rk5JSv2nE+q oAkg4eMnV5p7Fq/bDVXeqTpvbzr69MJ9NQkVCLN9r17xfjR1y8zVRUnNsKlzG/qFxoRAK1me66B9 RYvAgERL88P95Vd3X2jd3zDw1LTNC3acSJiG4GjnGvrWH6xF2wZRhnIRlYFT1ZWFB8p2n2vYcLRq 8vp951pjDZ2xrYcuTPlw99GLDQlBWrNlT968LSdre+Oafaji6sQ5i7ftPyGgVvrBHSr5sGEYM4dN RCWaBEamMkglNOycSkAS99oifURPEaKY65ni9j9EJRQNChftkAvfHEcJUdq6//iRqlrZ8SH1x8xb ++yMNT2obzTP1qntyzy3YPcHxWWgEqRTwsu+uHTD5E2l7aphB9mM5U5bt3fkjOJTrVLSpgcrGw+d +4dXZx650q2AamgN+fBZNwBQh6iEVLtQI0jNcCrxAb40NsmwbUk3zldd3lZ6IKbaCZMt3lv943kl ZzoyrouaafeycPTa/W/MXdOVhhuZlYLs/A0nJ7x/qC1uMxAi65g02Bz2q8m2uunQ+cK9pzLAxmei EpDEB1rlqESjFsAD1Q3SplfZ3LGy6GBzStLDsKS6/f9M2rCtuk1ycU3LZmxB8ZmnZpceb1NUZG/A ToNKkwqPX26nTn8aq+r3ac6OC3UzNx96feaGfx/z/uazTTGVBgp+KgCQDPgQfHA5LRiLFp9vkBAq flDT07+u5ODVrkTK9MvbhZHTNs7cdLIzoampZDKRLjrT9E/j16492dQnGHIiVtOZeWnRvsUHiEo+ jeb3T9XHX5u7de7a0vOXGs/Wd49ZtPcfRy9t6BVwPzfPKARkJ+qHjf98PvCATzZU/aAtnflwz74D l6/22EG7Yr48a+UL8zdIrhsAC759pi3z1Jx9H5ScT8HV5mv7dcvG3tNV+09XxXUvZjiTNhx5clFJ bUJ2XdNmbr3qfX/almmrdyUg65kDucigGJnLqYRruxaDZ2fptiXZ7rb9x8ubextFZ9qmU0+/vbwy lo4xVnyy+nBZW9oKVC8YUI01O7dt2rsnppnIhHmbD42Ys7oupfak9NW7L74wfUNRWc2hM+WnLvc+ 817Jiv01x6607qtsmLmmeOqyDV2CrLHP9cgAeAUOzbMIyZhtbsw+IQgGAjkwRCtiDO9LgnMHz46o BPpwecWfuvFzDcaITjiJT48vgkB3HIOWkHErG1qPVl4e0AzD89OGO2V1yYvzt7SrDi0EwMyLHYmn ZxetOlIr0rjLbNLLvrB084TN+1pUE0SAyp23/cTzc0rLe1TBDU1mH69t/dexS7adaUjqEBqUWOZY 8FNoJQNOWBg89Y4RVCMuUcJwDIyiquk0LMi+0tqx91R5VyqjsFCwgvUnmn4wu+h4Y79r0XIb3U74 xrqDk1YWd6dUg3fZzN14ZNyiPS1J08o6etaHu6T5gcWUvlRq6eajR8rrdY93ZfGQy+YbBHwG15IG 6EWzQChnaU0rT2d+Z1LYc+JsbVcfjTMKwgO1sX+duntdWRtqatY0bNeduvnIyA8Olg/YOvw+3znX 1PtvE9eduNga0BMtB7Z78FztnO0Hy/vl440Dk1cfHPHuyvL6HsjIT6USzx+A3cF5Qga9SBmL3O2X 5KPlVRfqWzMmU93wSp/56vziqeuOdCUVZaAvHU9uOVbz729v2VrR25/WlYGeS80DL3xQunBfeb+k u1DIrtdlsEMNPRv3n9m178TuE9WvLtj0xvKizqRmWZ+NSjQVCHfGvUvqfPZlxzlVc3XPhQvdlj3A gm7dGrd083Pvb02SipVtzzjSnPzerH2rTjWmQRSHiaZzuq75YMWVXlGVWTZp+7NLLvzHvM1X+lOu rduOc0Xy/t+MbQt3nB5QLIsmL5k0kN7F/zTD2PQ9w7NtZiP/O/piO/YfbehP9Zlh0bmmH09esezE 1RrF2Ha4rPpyG5w9wXC2HauYtmZ9bX+fzsIB0Zq+as/b2/Z26G6fYC3YUP7K3N27LzV1ZeQTV9LP zjw7r7iurCNR3Z/Kf3/DsqKjPYoNbfv5pRK10tHQDBprTEvikgQidw1MIUMf9OyGqBRpJcCK+mtI Rg2jErd8xMiTI7cOLa3lB9DTSdOtbu8/WdPaoRgyzNtx45q5/nDFq/O3XO6XmUdDg8saup6ZUbir sl2lGWvZFPUrbXxr055W1VSDrOD6G09cemH2lpPNCRybnlnR3v/jtz7cXdGWMvF7H+oHJ3GGtBL1 2oBKnLS5NELEEDFIT0F8OV5N98CRi421cSnlhaKXHdCDQ3V9T83ZXHKhwXXhHXl1gvbKsqJlJacT mqUHfiYIZ23YN25xUXNK00NXpXlYIRpGk+mVNXUfrN7b2COY3DEjJt2cSpTDtBIBqEQzBslhDsCd nrR0supyTWc3/Cb4YhmHlXUrLy47vvRwTQrQMk0AfeKHO8es2t+gOUgSsq6sqfc/Jq46erHZcWCt MBtvzrJNS3YfbZCtdis825N+ZvLi9buPGDDX3NVvEuBLQ9tapDG5nITXFBflc5drL7d2CqajshBt Ro/mvb1qz/jFxe0JTUplBuKZ5TtPjZxbdKhR6MtocjpZ2RR/cf7OBTuP4U/oN6A05bMe10nZnqCy UxfbRk1ZWHSxVqSFtNBG5K79SQFVy4dsD2yXAREevBu0cBfbu840NHYZ5kAQxFzWp1tLS0++8P62 BmQTcwzf23Wp40eziktqe0RoPVS/5q7jte3NGT3FwgwL+zRvx8WWf5++sryjF6JId7wz3eL/e2f1 7rKmtE2zCBnN6SPXDdrX5DtqGZ5n0J/++QuX9h49MyCbkput69cKVux7eeX+LVe6th+/3Ncr4OJV jZ0j31teVF3bZ5iibjX2yC9OXbO5ohYuZ0ufnDe75M0P9lwckJNuUHi49d8n7Nt8prtDdY839T49 eWFxeW3SCST2+fXgEEhBwIgiIRFBhQdUYLKq6J3B9/ES6SDE6z+lH/A49AaMwPIC1fUkLzxV17Hl ZOXZtr6rSbk+IZ5v6r7SmzzT0j95+fYDlY0yC2XX33P20vhFGy90JDLQ4H6YtNnYBR/OWr+9S9Il Lyt5wYW2ntenLd5XfkXAOZl74mrz8+8tre4WRA/SiR7SoCH14YNQJ1d0RwH5RzlKEihJKGWzJvMV 16vpiu08WXmysQtJupyUK3uTlV2Z8u7UpNW71x08mzQ90QlP1baMW7T2ZE2LYLsS89J+OGPdrgmL NrakFKCU5sIiOo5qKHsPHSncvlc00MiChjwbbhao+edPOWFifPkFWtMj7E7LpScrjlRdrYsJjUmx Pi6UNffWpOy5O8/P3Hy4TYJnEnSr1qRlG1cfPB9zPMg31wvO1Hf+x7hFB6qbVXhf8EYcd87i1UuL 9jUqZifL1kr6uPc3wHHGXX96snjHfbRFkEXzA324P4fKL5WcrqzpjTcgVX2J6pa+lpRceOjcuAXQ AnKP5DX261OWb31vzc6auNQlyQOyfq4x+eacbUs2H++Oa3AyITvFwBIClkG2t/UtXF2ytuR4l2qI Ni3dz9uzmwe4kpbHdNMxTJ9mSJ6s7dh6urKiL1mTUa4mxbONrY2x5JHLTWMWbTpa2yWwMOX4G49e mPzh7ouxTNz2yht7th6/eK4jeSWpXkFZdyUru8WzXfGX5q/dd6k+bnkJyyupqHlx2pKGgQxKVjZN JA1VCg4jyAz/zmIo2cB0A1F19h45e6risuwEmpNNqP7aYzU/nlU0buOFLaea06ojauqqXSefeHf9 2VhmwHUSkrrlxNUfvrXqcq8ssvDM1Z4Xp22av/1sn+H3Gt5baw6/8P6+yz2aaAS7zjc++/bSU829 aS/8nFPp5xYiJPH6hRcCExSX4TI0sJfa+8cvWJW3YM3EpVveXr5t8uINs9ftOt/c1ywY246Wf7jz QEN/8lJ73/Itu3ceOd0naQnDTtvulfaevCmzpy5cXtPZByhA2vQr+sbSgys277zc1t08kNhy4MTK 4iMDhiMxGkWFNo0cP+oUgzKCBVJXF9Qd9yiHqERv2n7YFksuWr89b8aiyYsL31u14+0Pt09cWni8 savd8A9dbl6wYXd5U2dTLLV1/7HNew61JwTRdmKy0pTMvL1sY/6sZeUN7WnDBpI0E94J648PFG7e dLaiEsIQdfczU8mhLQtpdSQSqoJhFhbvmzx36XtL1s34cOvbSwonL1y7/VhlW8Y8U98xb8Ouo1fq 61PirnOVS7aVXmzvhkbDtTKStvtE+X+MmbHhyIXOlASUOI599PTZ+Wu3HLzSXB2XD9d0fLCxpL6r j4bj567+yQESmBk+oyU2dcdNadbeM5X5MxZPWrB66rKN05dvemvBilU79nVLWnMis3LHgeJTl6t7 lINVrTNWbjp4oapLTHeLQltKKj5R8/o7H76/ovRSXV+Cxk4Ykqd1Z1JltU0bdh3ZWnIqJpqSzXQ4 RD4EI2rLzQNUi8Ic1bQNxWHnGzry531YsLDw3dXFb6/c9tbiwvc37KjtjvXI6qajZ1fvPVY7kKxo 6Vm+rfRo5dWkxS62x95bsvGNGSsmL9vx7uo9767YMX3NjqrudIfhbz1ZubT4UFVH36Wu/iVbdu04 dDKl0SU0y6Z5m9CL3F9ExL+mHehWGEtLm4sOXW7sUIhKoWwEl2LaEzO3PDlj786yLskN+kW5YN7G 1xcfrhTNXttt60+MW7r9mVmbE4or6t7G/WUvzlx/vG5AsLJtovXUu8vm7D4FgS1m7KXbTkxYUlSb 1AZserh7h0o/hxAhidd7vBCVgtA3XUe2nKrG1sJ9R9btP77u4Jl1e49u3n/syIW6XsmU/WxMMc9d rjt/pf7cpdqKK7UZzVAtV3VYSjMr61p2Hzl+4OS5uo6epG7CCCXX7xWko+cvnLhw8XTV1dOXGzrh L5DOCqCxPRqx6HyMSjBFSkwU8Sb+sb2gK5EqPnR8/e59a3btX116ZO2+E7tOlbeLsuCHCdM9X9Ny qrrhVFXt+Uu13fGUqJuG6wqaWtvdt+1o2bbDZ6uaOpOK4fLZf7jN2EDsxOnTPQMQWDQX57NRibvD /IEXfBikOKWoJUdOrNu5p3D3gc3Iq9KjG/cdbepPJTWaOwY0Hyi7dK6+7Ujl5aa+gYxpa3BomJ9O p09VXl5VevRYdV1734BtKgGs1zLOX64rOXPp0KW2/RX19T0D0JKfZXZuSLNHqUPNg0CA362aRy9c 2rDn2PrSoxv2HN645/D2Qycu1LfAgdI9vzOZOVrRcPJS155Tl8rqmnoyybic6E31tcTiR8rr1hWd Kt5bUXmlvTuezJhyt9BbXnfpeEXl1ea+uOSqNq1golM3MzQiCurmIeQruhiqocuWe+ZKw+aDJ9bv P7mq5Ojq3YcK9xw9XnU1oRiqH/SpxuHKq8cu1py/WnexsUWyXMSm7timPUfWoaB3H1xTerxw76nD Fy7FdFPwwphuH7/YcPpK8+mLdecu1SQkRTZIJpmW5TqQjddQyWahorHLdW3LVm9r7UnoXgh/0nKY 4AfTth9/fdG+ik5ZgS+ZyoyevuqV+f//9s6kR5KjiuOfkg/AJ7A4WMKA5AMHi0VGYIQPNkaWWIQM EiAh2ScbDraRsAR4wLbM2ExPd1XlVpWVa0Ruxe//Iiu7pns8PZZaXOjQm5ys7FhevOUfLzIjI3// l1Xx4Xn2p/f/9vUf/fK5V/744ceri1X+wsu/ePbF1/+1AZSn9z86/+rzL/3u75/l7bC+yJ799ss/ /NVb79y7/yAvi/4OlW4jzVBkDmf/EzN0rWuY4OyY/vTj2o1xf9iPB8yw6JmlT0QWBFNuGLdFgSLs STTe433PTH5kklXZBLAeRpSUNVpZTiauxGUdM6b5IW20ApuQoVEhLXW7hkqBn5k7EApyvXZX2vsR b49aoveBGSLRFpXTYuG7bdkkuzLbVw2zJFxc21tUTddSe8zwyIRx0EvfTm+RA029866sa4J8in8J VBKr9hjeln0yiSvt3WDwN+0OorYr2l67dzceWMkqBxgRYjApAnjwk97rA+mCj2bc0vuunfq91ugN VeXa1b7+PC2opNICxBZWTQ5PTNOgtTtd0xMv+S5r3K4bEU7UaH2QdKetiqe215e10d2uGaN9m9Ud kL1JV+n2YZw82CTReVxcJG4VuYer/DyONvvNWXb2cLthiGLWs2+nXdk3esDf+AF0QjVPTjaxrKva +3RfAUzaf6uf0v5gO38xLGlxNjHOXm/h9Nu62WSp0w5ZXeNaP2gn+LhsGNXoSO619g1Rl4xnjUur dp2XKUGv1sU2ZVXonWIV1ZYueuP/iEpF5T+9v3rlZ2984/nvvvXOe5ttXjm96J2P/s1/PnjxjT9/ mjnmmVm+f/U3b3/laz8h8Pn1m+9+8I/7z//4589877V79x58/NHn33zhpdf+8PZFhRKH13/71rM/ +Olfo93eTRfn6TPPfedb33/13XufxGXZ/B+vV7rNNPt9MHxFJLpfPg4ex2Vupb1KOt321puuTpvc CLRwls7Vdem186VeNepAHm1mjyf6etAe2HhU1WmRG46yd44AIW/aCqjS9iMjUVXT91gelelBnhZS XUelU+40oRtG8eBszzHtWNAO2u2irvVCQ2e3eHWPShtxtQyF/Na4qcUrurcBJAkEMVsMlSjf0cfW 1VVTk7cEGoRKavKJCe5GAyZJSWssYHoay1YbceAw2k8W4O603xx1e73Fyinxzui11Fh8gt4DHfeO OZsmsHSrbw5+e+h3fZ12vmm6rkJoukPSuHpvAdlNnE3EbeAsk0rBreQv0oYK2qMSIAaOxUo9aX81 Qp023u4LZNcQ5UZZdH+b/CdLVqt1dKF9Yqs4KaM0frD6LMpXBMeNnq9PtZ9q8JM6HX1tTS83JK1J YSzxPXOrvBQkIyvMYFc2HCvb1Bl0xhjqlgjGO1cTNjq960LUg5618EpDnRvKFn0hrcGTy1ayI1cC JIhRpm2qti6QOboVKikhSBqUURa1Pzvfnm+2cQ56IdZ95+Od251V9QcPIg0MxHS9Wxft+/fz9z7L z7ImL/wn0e7eelfuXLNvV2l+Do63wzb3621xf1eco254y92/z9LP45ygr9LGVM0dKt1CWvxehk+w gLOBFIMjDtBARzSBk3Ra620+RWjDgV8NGKSVlgQZOFFXYe6jvXsEBDA2YikYhVABOOs8QxplcBgG QMCu01tb+GWFQ+ojtJj441EpJLjjgq0SZpST1WmJQI0p0URbyWVksTJb7GskciP80LNgPFFLfFtt 9zQApYQSA6jk4ZGiACbGLSjDaXuLx54iLQITidtpBF4ZrumvH0bt2MQMDW7K3NdVT8t6LjiAMa0a AxWFSgMDO6LQlkgM7tXUZpPbTj5HnrCIlyqgUwyl/WkfEcbj0iSAJHbT+jE9qRQyakcP2tBteesz ovDtfurRGlEkrqztHLSgx+Vldl6kZ1l8kSSpbbafR1GWbdN1/DDZraNsnRc5c7au11ooIBZZDoMz CTwpwXQ/at4NNtAgstaOTfyHapzwmgGhajGpwR6cSllIrS63nS9HzES7CoKBU+185QQbvq31CnIL YOmzOZySkBNVUm3b1HafW+toLVAiCJaNCG+AVDc1fmTwYKzwXTH4uPZ51vlMj+qoiQhSX3+JusN5 c9hrVVuv+BcFyXxbtEKQzpDTtmAo4d4UM2nwo6sI65DzgZZsWKzvUOkW0uJkMvyASrYYypY+ac9I qRhbx7FGRSt6Y35i7IfCMyjt+aeIgfxcsfXiqEcb1ABs2DBldXeBK3Nx+Y9yEnVpbzYFSlpI9Sgq GUaIHc2q4A7PtCbUEJaKY+DU1CUetMOXNiCBE5xTL0pqbzLaV4ewar39T17sHtaoRA3RR710pY5o dYKtJr3Byea0CCyQGtHyBnuMSG0CPtsNUguPvYMh/gYXICKsCT44Iabhtz1o1FudcDXU4AXobL3T ygxqYQAQJCmAlXKekKiWUhbFKdbVvkLIV6CACoaRMFOxIczo5Ud0ijqYsQLuyjVpVtfs02hzHpGS LIrT9XoTx+s4ubANrddJvNntcuCWAoYUWotC92k3pMBDYGZJ/EaPtrhLctFz1F77CY++gQUUQhGs ATmgHXoQptXC6j7YA13RHwBQPVwgk/bYRHoaH+EjlJyVbokTUMlWhzDWBFQivgcttI08RMTq9HJc dWi3gKBibe15Qm2E7bpRXh2mHIihLX6O2jxUK/wMi+HBXmaQhhiNS+1EpveO+l5L12SM8pr2DpVu IcmrjmQH3FPzkuOSJsjM28DiSHIUW5fwCGFjNq+5kUKdp00sBJQIjuzfXKldwbxx4ZmMBa0f0K35 pYi85BItTrilV+HClUb5Gcrqb+QwCdyYyLU0ckJyb4GdIEZkaCKiC1eyzkSjgQ97Gzl0kOOlnC2b +vU0jIUKT8kKBm4Rl7EXttDTDixaeWs7bwvO8C2mubvddpPGqzQBhOIkStNNEq+M1nGka0UOMAnK 57HhJElNj0Ml2DApa2hQs9ronNAYYiiCHxhTMespNIvMdqIXyIbicBuWrgm6grKt8mAZEFoMOSVE BXR6fgIkKQzSfQgNWB5I8mBTxzSrEyqVFqEBOCSJhOFqOPhWe4bDGa2VI8QMGIFJTMzWDeo1zAHw ZNPDY4lW/sBFMhHY3sVKt5FmBV/+CuYtFR9NQmR2fXmVHNfJbPMR+PgiOqnplKyOQAYzIlktVx6P SuZSs02fcnKlXkz82jVI5azyK0J4mrQ0e6QTVGJMFUCHOhdgODpPIK7AQRBu4CZcVE6jcBHiyo2M kSGUWmhuXYdQJTWBAniOXB0nD2tWaV39l6gnJphZuV9tk1VKxLSxD6IYbdaZPuS0SSIipkx7eSoU MzQ6SVLUo4nfMzNKhITm/ArZgCRvQBBwRkoMOU9pkQDcBpLiwyh0FEsgMvMnppTKoMhQd9kJgyBF TCRN6yYLo0jM3w1ShNIYkRizmIzQRztM2gvRIHY+HbaHqaRGszUqJr6kACx3TI47RVS9IInmZUcY wF2sdEtpUe0xBUdF9YtVoOunQiUNiU+HSoYywcA4EZmZzSSrgyH7pSo1bGITFkkbqaCs3KJ3G6uu cHLCqv4KKh0bmq1aTRzbwisWmmXwpBSkNRdfyBwsRBCMvjg/rchNL3OHho09KyPGApLBp0T8qGCX LpCZGp6cyBAyL8WPTc+Nz38Xk5KVs9e4IRpV/01GCLTuXVrv1tlmE6830TqOoyQGlYAkoVIcrYCq XZ7VLWGIggxqC5BEkqKupiBV67qaFmkCaCGbzu0KLASxXKHQIwg84girAZg4N35D5SIycz2gkjRK A9oBoXT6DHAV7oyH+016CKlF5szlg+nAte5CiHvhYzMecpuIefsu33aaCmXUaxMzKimX+CeS2vPT 1phAIVbyTIvvUOn202LNiz0F27CIWkG10WzpiwHNJMXi+afoc5UMVoLHPoaOFVsjBiDSt6ESYXSg ubhZEYlhzEimCS28GRJhSYEfAcJJQ0s3T7KLuHZjOmHykmaGLIIYdFMCezcHuWxrbpuDdSxIg+mB Jntyp8XfQkH4pztcofYb2SKDlLQoYml0/jsnajxoj5r9oW9sNgUmSqnWNn/WLnx9lRYpILSONlEU J3GaRUm6YW63TtN1nK4joqfdbl8RiRASzumLUMmYUufoMl2jEd3Y0xyeXhPToGAxbpILNel/w6qg UOmXWZPB94JKwTjmmlVcldMXQh+KGyrpMXFlqFR6+14LqDTolp1mavocoj6ySS30nmkacEOdnAuV Rt335JxwCdwpQwGbk0tf6qhupO6JpHS38OgVaFwgdbhDpdtOiykfjVtWfPQi2cHJ+ew5QSMnhJpu JPnbdTL3o3H+N2s8tmMNDXZXkSPETxmfMcch1AkA6TqXjTfqw2ox4/CaIHA2w9ZC1tOAKRCZrf2b U+BQ3be2AonN4E4WA2C6yCqQSWjOCBfBl2CstVfo8Ae5a3AvuKIjxozKWo+eii0yqMzV3l2S1QwL kiXi6g/e6ctRWggqpsy1YXzQvZcWYNqVe7AojrMk2aUcmdLF6yRdxeCTfYZ3k273RcncSK3T9y9E JamAztEX2LNuH2rrPFM4tEk3xbiQB16EEpZ0E9u6r3El6Jcc9pwC46GUyVA7ZBDwcbQ3QU1i1kUK d9omV9ux6UmrbqkL6lABzbnh0LiD09MZUOaw7/UNMOnOdoMpmP6JEWmwGg4VcSX4xFH3oHSnm8Qv ze8GPZMUlyJNUHXj+3+ESmLDUt/3dG/+cdQBF8M5R8S5nIeTG5M0cFLnabre1pdNFKSScHKaQs2B 23AMXeMsHLHgE8um+XBhMftwElzmkmQP10hP6xQRoE4Bhz2NEU+hTKgOWtqa/yKsoz5rPNRjZkvE zGiF28tsg3iwRUHBfHmYn6eZrc/+TzSuFQHkEFGOLlOpOhusUdMKk4SSVXpV+POZksopM1ksdyD4 CaRHRbp+9LdFUOTCCxjO8R8GZ33KodX3jjotBdAf5rYDcgUyPu0yx0WhHKXdk8Tva5JUB1UylCI8 MX6pzrxX93n1NIkk4dGmOjFMvptaP7qma/OiSNNdEm+TOAOckmQdxas43sRZukmyC8KmbFvXNcCk So4psHqUHj+DCoTO8MYPIEoflBeKEJpJYGpeqBTg+5IkQ1MlGSDASLpTPvUGlJhGYF2QJIhTfcES 1G/rFT3WczPOEYGqs8CU6wRH/uAoLwkIerxaUkn8oBy6vgfHMC/hl76Nq48ta0gxG5ZJ8kvfDxe+ S6LBVGWyw2H4L/aTqNF87HJTAAAAAElFTkSuQmCCUEsBAi0AFAAGAAgAAAAhALGCZ7YKAQAAEwIA ABMAAAAAAAAAAAAAAAAAAAAAAFtDb250ZW50X1R5cGVzXS54bWxQSwECLQAUAAYACAAAACEAOP0h /9YAAACUAQAACwAAAAAAAAAAAAAAAAA7AQAAX3JlbHMvLnJlbHNQSwECLQAUAAYACAAAACEAJyIP DCUEAAALCgAADgAAAAAAAAAAAAAAAAA6AgAAZHJzL2Uyb0RvYy54bWxQSwECLQAUAAYACAAAACEA qiYOvrwAAAAhAQAAGQAAAAAAAAAAAAAAAACLBgAAZHJzL19yZWxzL2Uyb0RvYy54bWwucmVsc1BL AQItABQABgAIAAAAIQBBS5Ay4AAAAAoBAAAPAAAAAAAAAAAAAAAAAH4HAABkcnMvZG93bnJldi54 bWxQSwECLQAKAAAAAAAAACEArnSmFO9MAQDvTAEAFAAAAAAAAAAAAAAAAACLCAAAZHJzL21lZGlh L2ltYWdlMS5wbmdQSwUGAAAAAAYABgB8AQAArFUBAAAA ">
                <v:shape id="Picture 38" o:spid="_x0000_s1046" type="#_x0000_t75" style="position:absolute;width:16233;height:1058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mVjD2+AAAA2wAAAA8AAABkcnMvZG93bnJldi54bWxET01rwkAQvRf8D8sIvdWNFotEVxFRbI/a gtcxO9kEM7Mhu8b033cPQo+P973aDNyonrpQezEwnWSgSApva3EGfr4PbwtQIaJYbLyQgV8KsFmP XlaYW/+QE/Xn6FQKkZCjgSrGNtc6FBUxholvSRJX+o4xJtg5bTt8pHBu9CzLPjRjLamhwpZ2FRW3 850NnKh0V73/6ufby5Fbdosrl4Uxr+NhuwQVaYj/4qf70xp4T2PTl/QD9PoPAAD//wMAUEsBAi0A FAAGAAgAAAAhAASrOV4AAQAA5gEAABMAAAAAAAAAAAAAAAAAAAAAAFtDb250ZW50X1R5cGVzXS54 bWxQSwECLQAUAAYACAAAACEACMMYpNQAAACTAQAACwAAAAAAAAAAAAAAAAAxAQAAX3JlbHMvLnJl bHNQSwECLQAUAAYACAAAACEAMy8FnkEAAAA5AAAAEgAAAAAAAAAAAAAAAAAuAgAAZHJzL3BpY3R1 cmV4bWwueG1sUEsBAi0AFAAGAAgAAAAhAMmVjD2+AAAA2wAAAA8AAAAAAAAAAAAAAAAAnwIAAGRy cy9kb3ducmV2LnhtbFBLBQYAAAAABAAEAPcAAACKAwAAAAA= ">
                  <v:imagedata r:id="rId463" o:title=""/>
                  <v:path arrowok="t"/>
                </v:shape>
                <v:shape id="Text Box 39" o:spid="_x0000_s1047" type="#_x0000_t202" style="position:absolute;left:5959;top:12226;width:7500;height:30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wjisQA AADbAAAADwAAAGRycy9kb3ducmV2LnhtbESPX2vCQBDE3wt+h2MF3+rFPxRNPSUo0mIF0falb0tu TYK5vZDbavz2PaHQx2FmfsMsVp2r1ZXaUHk2MBomoIhzbysuDHx9bp9noIIgW6w9k4E7BVgte08L TK2/8ZGuJylUhHBI0UAp0qRah7wkh2HoG+LonX3rUKJsC21bvEW4q/U4SV60w4rjQokNrUvKL6cf Z2A3/cbNRD7oLtwdsuxt1kzD3phBv8teQQl18h/+a79bA5M5PL7EH6CXvwAAAP//AwBQSwECLQAU AAYACAAAACEA8PeKu/0AAADiAQAAEwAAAAAAAAAAAAAAAAAAAAAAW0NvbnRlbnRfVHlwZXNdLnht bFBLAQItABQABgAIAAAAIQAx3V9h0gAAAI8BAAALAAAAAAAAAAAAAAAAAC4BAABfcmVscy8ucmVs c1BLAQItABQABgAIAAAAIQAzLwWeQQAAADkAAAAQAAAAAAAAAAAAAAAAACkCAABkcnMvc2hhcGV4 bWwueG1sUEsBAi0AFAAGAAgAAAAhANYsI4rEAAAA2wAAAA8AAAAAAAAAAAAAAAAAmAIAAGRycy9k b3ducmV2LnhtbFBLBQYAAAAABAAEAPUAAACJAwAAAAA= " fillcolor="white [3201]" strokecolor="white [3212]" strokeweight=".5pt">
                  <v:textbox>
                    <w:txbxContent>
                      <w:p w14:paraId="564AE841" w14:textId="77777777" w:rsidR="00F36EB0" w:rsidRDefault="00F36EB0" w:rsidP="00891983">
                        <w:r>
                          <w:t>B</w:t>
                        </w:r>
                      </w:p>
                    </w:txbxContent>
                  </v:textbox>
                </v:shape>
              </v:group>
            </w:pict>
          </mc:Fallback>
        </mc:AlternateContent>
      </w:r>
      <w:r w:rsidRPr="00F36EB0">
        <w:rPr>
          <w:rFonts w:ascii="Times New Roman" w:hAnsi="Times New Roman" w:cs="Times New Roman"/>
          <w:sz w:val="28"/>
          <w:szCs w:val="28"/>
        </w:rPr>
        <w:tab/>
      </w:r>
    </w:p>
    <w:p w14:paraId="22149D3A" w14:textId="77777777" w:rsidR="00F36EB0" w:rsidRPr="00F36EB0" w:rsidRDefault="00F36EB0" w:rsidP="00891983">
      <w:pPr>
        <w:rPr>
          <w:rFonts w:ascii="Times New Roman" w:hAnsi="Times New Roman" w:cs="Times New Roman"/>
          <w:sz w:val="28"/>
          <w:szCs w:val="28"/>
        </w:rPr>
      </w:pPr>
      <w:r w:rsidRPr="00F36EB0">
        <w:rPr>
          <w:rFonts w:ascii="Times New Roman" w:hAnsi="Times New Roman" w:cs="Times New Roman"/>
          <w:noProof/>
          <w:sz w:val="28"/>
          <w:szCs w:val="28"/>
          <w:lang w:val="en-US"/>
        </w:rPr>
        <mc:AlternateContent>
          <mc:Choice Requires="wpg">
            <w:drawing>
              <wp:anchor distT="0" distB="0" distL="114300" distR="114300" simplePos="0" relativeHeight="251687936" behindDoc="0" locked="0" layoutInCell="1" allowOverlap="1" wp14:anchorId="14F705D8" wp14:editId="63A7D9F4">
                <wp:simplePos x="0" y="0"/>
                <wp:positionH relativeFrom="column">
                  <wp:posOffset>4145</wp:posOffset>
                </wp:positionH>
                <wp:positionV relativeFrom="paragraph">
                  <wp:posOffset>-2069</wp:posOffset>
                </wp:positionV>
                <wp:extent cx="1479479" cy="1448462"/>
                <wp:effectExtent l="0" t="0" r="6985" b="18415"/>
                <wp:wrapNone/>
                <wp:docPr id="40" name="Group 40"/>
                <wp:cNvGraphicFramePr/>
                <a:graphic xmlns:a="http://schemas.openxmlformats.org/drawingml/2006/main">
                  <a:graphicData uri="http://schemas.microsoft.com/office/word/2010/wordprocessingGroup">
                    <wpg:wgp>
                      <wpg:cNvGrpSpPr/>
                      <wpg:grpSpPr>
                        <a:xfrm>
                          <a:off x="0" y="0"/>
                          <a:ext cx="1479479" cy="1448462"/>
                          <a:chOff x="0" y="0"/>
                          <a:chExt cx="1479479" cy="1448462"/>
                        </a:xfrm>
                      </wpg:grpSpPr>
                      <pic:pic xmlns:pic="http://schemas.openxmlformats.org/drawingml/2006/picture">
                        <pic:nvPicPr>
                          <pic:cNvPr id="41" name="Picture 41"/>
                          <pic:cNvPicPr>
                            <a:picLocks noChangeAspect="1"/>
                          </pic:cNvPicPr>
                        </pic:nvPicPr>
                        <pic:blipFill>
                          <a:blip r:embed="rId466" cstate="print">
                            <a:extLst>
                              <a:ext uri="{28A0092B-C50C-407E-A947-70E740481C1C}">
                                <a14:useLocalDpi xmlns:a14="http://schemas.microsoft.com/office/drawing/2010/main" val="0"/>
                              </a:ext>
                            </a:extLst>
                          </a:blip>
                          <a:stretch>
                            <a:fillRect/>
                          </a:stretch>
                        </pic:blipFill>
                        <pic:spPr>
                          <a:xfrm>
                            <a:off x="0" y="0"/>
                            <a:ext cx="1479479" cy="976045"/>
                          </a:xfrm>
                          <a:prstGeom prst="rect">
                            <a:avLst/>
                          </a:prstGeom>
                        </pic:spPr>
                      </pic:pic>
                      <wps:wsp>
                        <wps:cNvPr id="42" name="Text Box 42"/>
                        <wps:cNvSpPr txBox="1"/>
                        <wps:spPr>
                          <a:xfrm>
                            <a:off x="215758" y="1058238"/>
                            <a:ext cx="842481" cy="390224"/>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7239FDCB" w14:textId="77777777" w:rsidR="00F36EB0" w:rsidRDefault="00F36EB0">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40" o:spid="_x0000_s1048" style="position:absolute;margin-left:.35pt;margin-top:-.15pt;width:116.5pt;height:114.05pt;z-index:251687936" coordsize="14794,1448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brhzgGwQAAAoKAAAOAAAAZHJzL2Uyb0RvYy54bWykVllv2zgQfl9g/wOh d8eSIscH4hSuc6BA0BpNFn2macoiQpFckr662P++M6RkO453m3aBRB6Sc35zkNcftrUka26d0Gqc ZBdpQrhieiHUcpz88XzfGSTEeaoWVGrFx8mOu+TDze+/XW/MiOe60nLBLQElyo02ZpxU3ptRt+tY xWvqLrThCg5LbWvqYWmX3YWlG9Bey26eplfdjbYLYzXjzsHubTxMboL+suTMfylLxz2R4wR88+Fr w3eO3+7NNR0tLTWVYI0b9Be8qKlQYHSv6pZ6SlZWvFFVC2a106W/YLru6rIUjIcYIJosPYnmweqV CbEsR5ul2cME0J7g9Mtq2ef1zBKxGCcFwKNoDTkKZgmsAZyNWY6A58GaJzOzzcYyrjDebWlr/IVI yDbAutvDyreeMNjMiv4Q/hLC4CwrikFxlUfgWQXZeSPHqrsfSHZbw130b++OEWwE/w1OQL3B6cf1 BFJ+ZXnSKKnfpaOm9mVlOpBSQ72YCyn8LpQnJA+dUuuZYDMbF0eQZy3kcIxWSZEhMCiCXFGGYkyP mr04ovS0omrJJ85AZQOYyN19zR6WrwzOpTD3QkrME9JNaNAFJ1V0Bp1YobearWqufGw5yyVEqZWr hHEJsSNezzlUkP20gIAYtLuHKjJWKB96Aurg0Xm0jhURuuKvfDBJ02H+sTPtpdNOkfbvOhMokk4/ vesXaTHIptn0b5TOitHKcQifylsjGtdh943zZ1ugGRaxuUKTkjUNowCBCw61v8FF2EKE0FfnLfes QrIE8L4C4FFmfxCQPoCLaXDQJCjx020x7F+lRS+k8yBtrPMPXNcECcAXXAiA0jU4G51pWZoyiPaD Y+AOti+MVddmHFbvgw2H6rmB9FRRw8EFVHtUxnlbxs+Y4I96S4rQ4A0bTg7it7DfVCzu/wtSedbr 9+DOwEmR9gb55SBOClSMs2RQ5FAccZRcDtM8L/4PZpBlLcWibY5w6/CptLFIpI/9dcIlFdmMk6vL XhqS8V8a5sszGqDGpMIi4eF+alJ5wCRQfic58kj1lZcwn8NsxY0THylj0JetlcCNXLFi3y/Y8B+8 +hmrMQ6QCJa18nvhWihtI0p4oR+gXby0LpeRH+r3KG4k/Xa+DRdT1scU49ZcL3ZQSlZDM8Bt5Qy7 F9AZj9T5GbVwb8MmvEX8F/iUUkOWdEMlpNL2+7l95IemgNOEbOAdME7cnyuKF4D8pKBdhnBh4cMh LIpeP4eFPT6ZH5+oVT3VMF+gQsG7QCK/ly1ZWl1/g+6aoFU4ooqB7XHiW3Lq4+sEnjyMTyaBKd4r j+rJwG2UBTyx75+336g1zXDw0CGfddugdHQyIyIvJkjpycrrUoQBckC1SQAMi0CFBwdQr140x+vA dXjC3fwDAAD//wMAUEsDBBQABgAIAAAAIQCqJg6+vAAAACEBAAAZAAAAZHJzL19yZWxzL2Uyb0Rv Yy54bWwucmVsc4SPQWrDMBBF94XcQcw+lp1FKMWyN6HgbUgOMEhjWcQaCUkt9e0jyCaBQJfzP/89 ph///Cp+KWUXWEHXtCCIdTCOrYLr5Xv/CSIXZINrYFKwUYZx2H30Z1qx1FFeXMyiUjgrWEqJX1Jm vZDH3IRIXJs5JI+lnsnKiPqGluShbY8yPTNgeGGKyShIk+lAXLZYzf+zwzw7TaegfzxxeaOQzld3 BWKyVBR4Mg4fYddEtiCHXr48NtwBAAD//wMAUEsDBBQABgAIAAAAIQBCDJdK3AAAAAYBAAAPAAAA ZHJzL2Rvd25yZXYueG1sTI5Pa8JAFMTvhX6H5RV6080fWiVmIyJtT1KoFoq3Z/aZBLO7Ibsm8dv3 9VRvM8ww88vXk2nFQL1vnFUQzyMQZEunG1sp+D68z5YgfECrsXWWFNzIw7p4fMgx0260XzTsQyV4 xPoMFdQhdJmUvqzJoJ+7jixnZ9cbDGz7SuoeRx43rUyi6FUabCw/1NjRtqbysr8aBR8jjps0fht2 l/P2djy8fP7sYlLq+WnarEAEmsJ/Gf7wGR0KZjq5q9VetAoW3FMwS0FwmKQp+xOLZLEEWeTyHr/4 BQAA//8DAFBLAwQKAAAAAAAAACEAJFEGnaHVAACh1QAAFAAAAGRycy9tZWRpYS9pbWFnZTEucG5n iVBORw0KGgoAAAANSUhEUgAAAWQAAADrCAIAAADR6HvOAAAAAXNSR0IArs4c6QAAAARnQU1BAACx jwv8YQUAAAAJcEhZcwAAIdUAACHVAQSctJ0AANU2SURBVHhe7P0HmF3XddiL+/t/eS+2WERJFIsk SnJiJ3GSl7z35SV2bOc5ec+WuyXLllgAEGCRqMKCyi4CIAgSIHoHiA7MAJiG6ZiKMr333uudmVvP PXX3c/5rnTsAQbFYIsEBDd6FjTvnnnZP2eu319pl7d/wkpKUpCTlV5AkLJKSlKT8SpKERVKSkpRf SZKwSEpSkvIrCcDChYT/ryYQ+P6eNfhd+Zv8Fe78/lf3wzX+d38VLibWwP/5D0z+lqtfMME5/d38 bdftmNg2n+a3wK4eJFh4d9P7BFe9+yv48cH7JSUpSfn15TdcT7qekJ7insfgi/KUcqWQMaZs6RLp cildobtMk64SkivpeNwmymWAD/gqlCeJK4jieJwHuwtXgsYySwlhK49xx1XM5XCUBSciHv4ehTOD InPTFbi38Ch3JR7I4L+n4HglOWdKUg92ECZ3RUx6UcYpt1xFpOKQlL+fTwMEAvwXcHJuwS86uFl4 LhVwXwnaJCUpSflkArAAbeICNN7zKOib6+qaVd/Wk1bR1NA/olOOUCAhRSIUYKGk5Iakui6lwZjk DheglURSh3JJBJWKcCIZ8IVogtA4V4zC/oYSlsd1LqkJaPB1HcjhOpokBE5KlWlLxoiSBM4CJ5Nw WsIYJaaitpImrGgPxct7Rwg3BNOZoEwQLpgEXqDBAQmtCECbENRmjsYEU9R1beopoJLPlKQkJSmf SMANEQAL6QnugbHgwpe4zY4XVj/40q6KziGdcVtAme9AcW0BNISkUhiKhR1qUVjmNqeguDZ3Dena ErDBQYsZ4EI4ikIJT4WwoLSnggnYCEQARnBHcQdtFsY4IYRSR9iOIIJxRTnQhsNqKUyhCPw6tUDx Z6KxrWmFWS1DMTsO9HHAZuGcABg4fxcDYNgoFbHotO4YYI+4DlwvxZtSQLmkO5KUpHxCAViAunFw G6QCH0AALzThbitse/pA3rTpICSkaykVYzIiseiOcVk7OnmltdNgQkcDQWlMtU5FSlv7glxEuaCE GtQxwJNhYCcYDAwO7sCeBhglAoQrJ+bRmC1VmIAloSwhdLAjJANLgTmcOQ5hJCZUcWPn6Fw0rqTG ZHVTe3nf0Kn6gf5A0GbEENLEUwsHfCSkhO9ogFvCRd3wzKmLHTagT5rC5b7Xk/CxkrBISlI+kfyG r0RQ3DMlHbAbqJIBIp48ULapsD0GNgOzwR6Yo6J+JDAUjkNp3xd3dhdU7kpJn7Ht4bA+NBlompxJ aeh/eX9axfBU/cRs3HLq+wc65zQKus+0QFwbC8w0T0d6Y44NvODgaMSFNTcQiFwZnotQ2Tw20T4+ C7wIRCNd/eMxTYsRs25sbtX2o5c6+gJCdU5FuoYmaifmXjh15XxFR5zx4WB0aDY0OD1rCQlOFLoi ynXx5HJnQedjW7LDNnEV1nQALBSQQoGDlYRFUpLyieQ3oFgGRQPfQHETPAVLyc6Q+bdvZOT0zjmC u1wHYIyY9Pldp8rqOzWhDpQ3rdyTldfYWQeMyC1t7x14p6LjF9l1Ry+3r0srfz21oKajf93Rs29m XjS4GJud2J9ZVNHRv+dC61vpVQGDgC3AmUXMcMaVjid25NaNBbZll7y059x43LnU3bdm8/6BwMyk 7fx8R+rGMyXNs5Gspp70iqbu0Yl1xwq2lg/WTGgVHX0F1U1VHX3bDx0PxDQilVBYDwJ/DEs9+OaF /7HmXPNI0FUU+EfA6FAsCYukJOWTy28IFys1XSihuakkBRxc6Bp7ZMv5tqBJqeOJOFN8nLnPbT/R OTo9abGf7c1+p6CmLWK9cKKorqvPotbZ7sjj+/Ibo/aqU+U7C+s6A7FtBdVv5deFiDhffumNlLwp 4e4v73j7fM0cAY9DOYyaxE6pHlh5sra0d/pc+/AvjhXPMPfK6MxrR7OHdLu4b/qH61Mujsdyu8ee 35s1YZIol2+mVmwqaCkenN50JD1g2LOmU9ncETYJxZoUBbAAh6R9OPz7z6b/26dSj5R0M6XApWLo pDAARxIWSUnKJ5TfAHViUPxK4QrwEugcd/eVND2zLydIJdYvcMtirCvGnt1xdjhiXu6Z/t4rx1qn gunNo8++Uz6naybT36kZX3msvNWgizanpNV0jJli1enilLaJEFHpl2t2FdQOOuL1lMKsmo4wETGh LC7iQr52uvSNzIYRR+y90rs9t2lOuCcq2rfmV/Ubzoa0y88cLu8w5ZqTF1KvgN8h5ph8fn/+0Zr+ 11JLU8sbNK4MsCO4NDm2o1JsXsFW3sP5vb/3xJlvPZn25M6SEMVmXu4q4Ups003CIilJ+WTyG7bn OZ4HVryHjZFizOAvHi/elVNhck6xGkP0Twez2sZfPVU6rJMj5d2LNp4d1pwtea2vZzbGqBMlzuaM qmOXOyum7CUbT/XNhIZjzpMH86vnLJ2qhtGZHXkNpb2BnPrOaS1uMGIo16BsQic/3ZlZ0jUeoOK1 s43ZLZMRpt44XZTS1FszMbvyUNH2soG6GfuJ3YU1oyHKSEcg+syOMxf6Z5/anVncOapzYTBuMmYx QYTENhpkkHpic9nvLjvzjScy/2BVevM0ttIKxYnnJttCkpKUTy4IC0hgxruCO0y0BeJL3zqd2wgF vKUx3j0VPFNSva+sbXNu/ZWh2X2l3S8dL++Y1t8637y3pBVK+Pbx2R3nCjrmtLS64V8cLtAsq3M8 /MSerJqpSNxihY29G1PLK4dm5ggjzDAdwxDCYrxlfO4nW1KnDBJ0yIq9ReXd0yMz2isHsrI6h4s7 B1bsLzjbNlsxov/kYEXbjAZeS0pZ48GS2q6oA7A439QfteyZcCSq60xKBpaFAKi5g9PRP3nm7O88 mvL1x9L/9VNnTlzppxwcFHClXOp35UxKUpLySeQ3OBa8rgKXX4qYRVNLan+4+u03jp47mVtwIDP3 1d1HTxRdPnih4aX9aVUDgZOldRuPpPfO6uX9k7sySxsHJ/Mqm3qmZg0ujmSUnr9YT4Ro6B756ZsH qwamIg7LrmpbvuXEz958J7+uPU4sqgRxlS1VWWPn9tM5lnJndGPFpiMFdV1Ds5EXtx85kF/WNDG9 etepU5ebRnVnf0FtXmVdW3d3TmXTqEWnHHn6cuP6w2dzr9TWd/bELQNNCkEJ5zpXWZea/uTJA//p iRP/5qmU//yTg68cyIiapsmpjV0+qd/7OylJScrHl99Q2E1BuGBXSGkKFaRi0uYTlE8zPkX5JOGz XE4ZzlAoHiYyaJI5044KFZaqbTLYPDIdZdICR4Bzi1KLC81hGmVTmhUkvLi+/UrnwJQjSnsm1+w4 NjgXMRizObeVG6c8DvsLpRE6pekxyqNMjYT1WYeFuBzV7DDjYcJg/Xg0FrQdXYg4OBrK1YQcijmj cRohHP8xXXHL4SxMRNrF+rQrg3suD37n1ZSzbeMH0/MCsTgcYjEqpZOERVKS8gnlN/zu0lwpMOc5 kUqXblR4MfyUcaUM1wV9A4iYTDhC2VyCEaFLFWYi+3INlPC6wCpGIblUWHdgc2ELrH2MUXH2wsXm obEQ9wZ0si+9aDQYAaCYtgP7G4wDWQgm6XBJpbKZwvML1+TYE9yGBHoulYk9QCUYI/BpwvldNy5c w/Vw9IfAFg/OiMMYbJrS7CBVac39P1h/cBRwZjo24IS5AruXJ1tDkpKUTyrzsPBcJgVhAnRYgqoT V1CPU8m4ZAK0Ekd7MMmZENwWoJkizuVYMDYR0UxQdQ6sAc31+2lDIc44qL3OZcfQWGltU9vIZGXP WNPgeNwhjDLs4c2lRQX4Dxy+U8Ypg98B3uAoE+HCKUC7CUBACofDNQjsAcqxbyf2m5AcDoTrwI4V vu/E4TxSOUzqDnMEz2/uWrZhxyxHisCVKeyYpeCkSVYkJSmfUOZhgT04haNAvSS3GcWxXS5YAERB kkRx25XE5Q4CBZRdgfmAFoSNLRGCg7Yy2MeBcp4BMgACStqMG4TNavpURJsxbJNJh1DBKPAEfoMC fhBEDiRBqaQAD+AA/Dj2+cYkGBf+jmjysETdBPw0fhVUSeYiKGADQMbDYbGIHiAaKWtpW/raxoiE vSxFCOyr0P4QSVgkJSmfUHxYuGhZ+I0GqFieJxQ4JrAMnx7YCv54dOzahGPGOUIB1FoIf4g4eB/4 V3JPMi+hyQqOlUAg4XqAHPhOlAcaD2aDEpz6TRQGuCtgr8CpcMgZnBloxfHMibFsqPtAIaQPKjrY BggL/MRrYLZiju9duFTir2APVP8aABHlrd1Prt+qwT0J5oG1Ajtgfy24qSQtkpKUTyT+QDLsiMCv SwALhWElrkvKV0eAgz82FXQbVDrR0wkO9xMOwQDioNrDJhzb5XmwByRADnYoBzcDY1Z4BpNRA7wK wYnFXTASgDSCKU4Vo5KA3wAKrkDHXQxaAQYFuBqg7QoJghaJbZucETBMqIBfwhgWiAG8ALA13LLW 3sfX7o4BQeCq4UgAlqeEl4RFUpLySSUx6hQ0GgPHXFtI/Lku+cU9MgBKcSSCn2ALYgDVEBNGvrkG C9g0vxpOB1aFFEpyypjBVcfIdMfQhOWAwtvg5ziu7+1IhU4OmBkKLA0gBNZEgNWB1SHYQRNrTXBB qelgsHd4VCcM/CCwXOAi4CcSwALMlLT2P/ba3ijCAvkGkCAewCjZdJqUpHxSQVigIY8J9T6xkODH PDwSLavvwiJBCh8W10gB4pftuEvCALkOFhhPAusdmMVY93gg+0rDZNyJE0YoIX5rC7Z6cGlzsB+U IxAQYE4APvyKE6w7cRJJ4GeMiiutvW2DI3AU2BvwS/gTfgLHqaS177G1u9CyAOL5Y1IJ2jzwN3GV SUlKUj6m/EaCEdfQkEiogH5ZDcl1MV4epIQbAtDwMQEJTAnUwXlioOAOfoVFAj3+enRDBBeUSRqx yYFzuQ3DU2HuaVzOxuKGUNMxc1pzTK7CcWsmamBVKFMG4dOaHXX46GwoSniUqsmoPq1ZhnRnHNk7 Fz2eUxwwLHBh4LeQUugCeeAglbZ3P75umw6/LwXWt0jgBFz/vP2RlKQk5WMLWBYo1xQbyuerWnVt 3UekXxJcmcDENYFlMBD8BlHWNhZ9YV/amAZazi+3dq7el1vUOb75bNnqlLrS/tl3MgrXHMrP754Z jphH8iu35LSevdK1+cDhlEudWW1zm1MLN54o6o/RmHTDpr0r61Jx3xzz61MFxsKijuc5rlfS1vv4 2u1x9EIw5h5skkA/pN789SQlKUn5ePLLsLjhOgUnpH4xLwTNqR1+6filGYdwytunQt95Ib24b6ZR oz84VP12XuOUxTYWD7yW0x6g6nRVz5KdZc3TpG109C+e3ZE7oHXEyMr9JSWdk9hkwsmeorYtRd1c EGyaAVhIy/FcC2HR9/janRrWyIKN4zE0OsBjAl7MX09SkpKUjyfzsPj0BJSUQMHPPXAJThe3rj19 JSiwt1RvWP/rV9JGNGfC5itTKjOqOizmpDaMrEspjdj2+freFe+UREw6Ggp+57md/XEyaTovHr2S Xd0rlADYHCzveDHlCkVYCB8WDgVYeACL/sfX7vJhASkJi6Qk5YbJQsCC+7WiUqqzJW0bTl2c4cKk Xm/E/N4r5yZidsByXjhenFXRYnN6rmFo/anCoGlmNvSvOFRsOnQwHP+Tle+M6mTWJiuOVmVVDwi/ X/nB8vYXT5YzySWG4kA3hHmu7blJWCQlKZ+SLAQshIshaDhXJfXD6w4XBZiIM68zbP7jq6ljOpsi /OXT5WnV3SEuTzWM/OL0xQmLnaofXHHscsThXRH799ecGjTZhM2eOVmfVj9hYwBhb19J+9s5DQKr XXGCENdlsEA8lYRFUpLyKclCwIJJgYG4hOoe136xJ2NEs6LM65rTf/DSkaG4GLH4SyfLDl6omxbu kcq+F46X9ersWM3g8kNFM0S0zRn/feU7bXE67ohnj5Sn1AzHlRuhcmt23Zm6YS653yoDtADrRRJP FLUgLLCC8xoswKoBYiRhkZSkfDJZEMtCCRzzwVXEEvtSC9tGp4OOe6V79I0j5+u6hnoC0R3nio4X Xumei54sa9yRXlYzOJNa3rT9XHHvTLSuc+ClI1k5zf29k8G96RfSLrdORs2xsLblXGlXKI4TjPgt OAJ/iiMsmvufWLs7jk2+SVgkJSk3Uj51WAAuBMay4kIqm6rh6eCFipqgTcIM5yLBdhHBdcIgaZAo jzNmMm5RWEMtThgxQtTBOlFiERILGybsWd3SWdo+EOY4LB68D0gUYOAS4vIkLJKSlE9JFgIWEuNv Ay8kxynHRN/oWPfYmInj3sGNcHAMOQ4b4w5jlOF4dCGoYg4l2D9LMUNndky5kpounSWcTAaCzZ1d 0zYxOPe4Px2iKxzX9ZRDk7BISlI+NVkIWCiXcOVwIZQUSjGbk5ARczhwwRSCSX8lFcIBfOBKB0eB oOMCS2B5EF2pkHLBspBcM7mIxPWYHo84wmEAhzgONlMYfcuTFnNpEhZJ+dhyfR6BZfya+DOfrvZW /tUF+yden979eH/6aPmlna8lf9v1/aWvJlxzg2WBYCFdB0dyYHAKB8wLJm2Gga8MAh6E6wEtuKss jzqeRT0HlB8AYAtpKzA6qCO9OE7HikPNbekyxRiAQrp+nJ0QwXGrOBWAp0yShEVSPq4khhddUzTh z3Tnwip/BATkJxxfKQXO3ucPMcBN6v06ejXBf9wB9uMY/8EfzI3HwArIqld/LpES9W5wxEdIYrdf SngUnlPiyOpfTrD9o0/5a8tCwMIfh8pAc5XHhOvPfewPCqO+zoN7oiRVGOyKgQcCHosE7eYecwEN huK6EtJy3cRs675xYgM0BGxmNlNBB/7C++PwBnTiJWGRlI8poMPYrpYYZI2DEJEXCVhIhYjA9n8s 1EAQAsgSibRANLw/+cfizi5X2IfZ54XPiffD4lr6CPmlPa+lD4MFjnPAC7mRsjCwgMeOcXSEx7kr HEmJAnsBY2PhbOcS9D3iSo1zMBU8Ar4FZ7iXIkSZiltgZ4D5wF3QeikxdhYG6ELfBc2TGZxjCDuT J2GRlE8kaDsAIfh8guwFYIBc53/ikGsgBgZVwa8YcGV+cOWHw8Jnip8P58dVQpr/8549r0sfIb+0 57XkD/T0BTP8dQl5doNlAWAB/ANlRQMOtJa6ru1KU/K4EHEMwkWl0pWKSKkDO0zXNV1mu0GhApLF HLA+OJXUsZUgYIAgNAhB1gjfPgGgRD1pYMg/hIVNPJaERVI+noAKAwuuBmMQYBFQj9seN6GEA8VD cwP+KeZJ6gniCYoLGPnletW9lgAmfvnuZ0w/wZ5+SrDihgki7mqaD10FKeFDze9yw+RThwVcMeAX HjXchh+KxotRNhKJzRIWBZNA2i6zPEpcivFxTKGijohZzNR16miaklEuI5HQrG4AUaTAEOSAmGnd mtMtQ4AvAuTRceI0YIOb7GeRlE8iUEYDDXwfA0MbADrAkhXg+2IINt+uB0eCe35UaUw4KOnDYAF8 kB6FwyAXoncz732AQ4N2CX7/4PQR8kt7zqfERUMCFfNdqATWMP/7F3IjZSFgAZrM/Pi/jlKzWvxU TsHa3Ye2pmSN2MzEIJzwNtDDiCta0d+/8UTuhgOXTpyrjkQjU1RlNvRV1tUUVtRXD02bQsa5uNg1 XFDbXlDbXNY1EIUXJw2lqIV+jks8eR0sro46TcIiKb+CQHZJhFzCCI7z9QxoGGDtO0ZvUw4YxQID ybrchoLJ7wzgcvw+X5JDPgcs4FesqBAM596zOQW/GgwTBJAUjsKafoK1HZDr0fLwQQJ8QiTBV/Bs sHoEBB0LX+Da/L+4J4a7B8cI8rZCPxwXwDFntpQM498mAt8DOyTDKHF4yI2UBbIsgMFMKc1yLtc3 1fcNNk7MrNh+OKuxS3M9eAdYReGxWUaOllfuKqreX9JZ2j4a56ygd+6l1IqQoQ8Ewi8dLuyNmPWT 2quH8/rDendIe/6d7JaALqRDXRnDqBkecd3iliQskvJxBFQWZ72CXOq6YLSi5lKsn+DSdbgNHrEN +gccAZOCWIw4UYdPWyJiOP5su35THzACshxCB5ZhpUOoCeYwJ46LkethNbWpgZ618qewQPT4dgto tyvhGwh+g5W4BYPKJj5hB7gg7FCAgbJhGb/OHyio5BZ1DOZPzYcnVBjmXgkbDfobKgsCC7wBnNPc omwqHA0xOYXTIOdmNnRbaEHBc6Zwfx0j4bdP15SNRNscPqVwarKXz9RurxowuKU5bMWRspT6/h0l vZsyGuZsPubQX2TWHyrtZxJ8GBHBsa1JWCTlE4h0qUPjSswpHpIMrGDIsqCaBBlhEKETIQhkYpyg ggwGptefy3niQEplZ79JUPuBF+hguOh7wDJRriGlwZjDKE5qgWHtmSOF4c/pjYEjE5NcYFhZhAuG rgUSARt8OiRgcY0d8B+D0WLC3d5dgKM4ZdRigumObXFhwzlBp2C7BG345wYLELhZfz4RDJdlcRkT qjNk7MipbIsTwyPMM4RLLe4W188+ub7wh+sy1+U2dhjOpMV/ur98f/O4I6I25RuyO149U/KTw5f2 F/U4jIQE3XpxcNWhSw6zmKJxMNs4lgRJWCTl4wmonWPFJ+1wlxNsITO9dG6UhEZIuI/O9ZHRfnt0 xIrGBFgLAAAapnx97sXv7UwdiBgEKAMlHhgi6G6D74LJlF7PbCz7Ul1cSEsIS4EHzRv6RsqauyNE Ori/54BVDMfijBm+XewHqk3AIkGKa59cyEQ8WtzfXyDSPwSWBXZkBAD1TgQuVDeGCPZTBNI5vv0y f283SBYEFgBKnEgMEIs9KYZD0S2ns5e+fuDKRAxMOyCJixE6ybRu1I4HD1zseGhDyoHChqGovXRL wcnOaSZmbYdsuTDw1P6sB3eWnb7cQ8xwVBq7Kgd+sqPEIoZQtunC45fgj1zAUad7NL/qGtxIgAVO GJCERVL+KSEuqZxqWZKy7s/SXvlf53/x57nr/ub82r8+v+47OWv/Ivv5vz334tKz29vsOJgG0mLg kxzMq39iZ/64RhLa63+qsGFHTAbF+6xFc5vGVr/9zlDMDAk5pmmDES29onntgfSxuBO0mC5UQDPC NrUUlpaGdGc1cwYDzmLVA0ADXAoUKeKmpTs0YtHxsKFxV6NiLKhFicCZiU0CCU41ZdgXGrpf3X2i ay4+TcR4JD4Z0+GSINdjxp//g+IvXv3ya8oCwML15zMEu4Lj5IWCzEWC5W29z+7JWHm0VPfdMUVs l+sOD8aVPin46aqB57afbZqM/HRzdnrbpCMjNmPb8/p/djDn+zsKzlX0MhoLSePAlb6fby2IEoeB EynlXDg+HjdOVHf+w8v7hjVjVosHDcvyDTL4kflrSUpSPkS4x7LH63772I++cvbxe1KXfTFt6Z3n ln4lZdmXzzz25bQHv5ay+L8dfr7ZNnSc11c4wj2UV//4ztxx3cJhCti3EFwMVtgwuO9887RFL/cF Xk6pfyf74rBmZdU0Fzd3nKns2FHSmdEwVtw2/Pqp8oy6we1ncrdkXhyKc024JcPh/Jq+rEtt21LL cyo7gCZAHLA8xmant54rSKvtSSlpWH0gL7MjmFXV9XZK0aG86gilRa3D27KqxjT7Us/0qylVR4pb esP6sdKm6p6xfXm1jWNByP+Q+V0+H4gWbG2cAwjbcD8OLxYCFkISisYSLChG4lzoYUaLBoM/fCM1 zHAT1uwy+KsbTAtx1hCwVuxNb5jRXtiSmVkzEOV62OE7M3pePlW69MCF02XdFrcmBT1U3vvC7oKg Q2xuxgz7aGrO3nP5P9qd8acrdu9IyTlw6uzFxnaDCZwTEVtRk5KUjxSX5002fOXMj2/LWHpv6sO/ mfXw/y/n4S+mLbkr7dEvZP3Dl9Ie/m9H1nRaOtYyuMxU6lBB7bLdOeOWZYFlS6Rk1JS0sCv8s52X ++KsLcIe2XahpLm3oKVvS1b5pEW7ovaSHfnHK/vrp0P/uPZYevNU40z0iR2nyrpGgg57fO/51ulY 85T2+Oas3NbJoMBOARJzvvmzg1kbc+u7I9aG87WP7i5tmIoX9QZ+vj1tMqKXdgeeOVQ0EjV6o2TZ rsLc5qH6/rG1R7Kn4vbRyr5t2Zdj2HgLBnaiGRdbbgX65Nyvz/21ZSFgwbkNPICrBbsI50EWVoiQ xtn4iv25Gvgn2NMbazgdwWOCB5hsnrXWH88fjpN9KRdTytojzArZZP2hi+n1/W9faN2VWRew6RBh m9NrThR2GDjbckwwZlMJRlp669Ci9YeCFCdhxQpicPmEA5ZdogkqKUn5MFEuzZ6o+Wrq47enL74/ 5aEvZD34L7Ifuitt0V1pi2/L/OGXzy35g8Nreq24wtZ6yrg6nlP/4+250wALhrP0Kk5saV/sjy7f UzZskD6NPrWv6FJ/YEP65V2ljVGpZqjYUtTx4tGihunwU2+faJiOTjH63J6jRXUtQT3+Ny9uaRmd HTfZy4ezq4amIuCWC6po3BJ0zdELp+qHgpxnNQ39ZG/RDOHtgcgzW9NGJ+PV/aHn9uVNRrVhzfn5 gfyK3rFZw6odCYzNhfYW1r9yJCOGtaeuwi7RcNluAhb48Zm1LKS0mSC2cDVHNLa2B8Jzc6YBFlNu 06DhKlu6pnDDNiupa24Zmxo2nPzmwYLm/jmbNHSNbz1ZNmsZo7PhjQdy++bi1WOh1w/n90bNplD8 tcN5nWMxbJ0iIUUQGg7nuS0DT6zfr4PPg7OzY7u0wuYr+vGeTlI+P0I9mjZZfe+pZV88C7B4+PaM h/5l1sN3nVv8xXOP3pax+MtnnviDw8/32DGB82kScEOO5jQ8tS03aJpcCEYtSQ2bale6p9bszJmI m0MR82d7ssv6J587VrwpvzYqJRx5vLp/xb7M6qngYxuO1k1EJ4h4dsexvOqOkM1fy6g4mlfdHQhu TcsfCMXilBBOFNMNx3n1aHFK3WBQOudrup8+dHmG0N5w7CdbcntGrKr+6DMHLgzGrD5N/GRfUXnv xJTFzlR2VXWNHLnc/4tjeUHpgn5x7IhBwLRIjBvxu4N8HFkIWLguAUU2qQyb9MjZ9P3HjxVXVTb1 Dc8YhEK5L6Qh3WmD7DuX89Y7p9PKq8vbBmcsajOmOyynqq28vim/7HJV25BB6VTcutDQc762Pb26 taRlQMf5Dg1JItwxHEIc4hS29v1o3W6TMeIYYFbg/IfcxqFpSUnKR4rtsbMTNd86+uR9px779sml 96Q++uWzy+5NeeyelMe/kvrE/Sd/+oeHXuiyI7brWJ4dVWpfQf3SnbnjpgMuSRyMYt2s72wvah9f vjtnSHf6Y86T285eGgq8nnnlheOFs1RGpDpyqXVLRlntbHTp5iM1gciwcn++70RWQ9cEdzOn9YOl DaVt3W1zoTBlNmfYHYNbtuCvHM49XdM3JcT52uEn9tYOE9EcjD6242LzqCztjz51pLg1bjVq9ImD FwqGAlmtva+kFg0QebRh+NXjhUHh2dgTFT4s4VGOo1+wd+f8Pf+askCwEIqCu2EKFaFsIhKNEtvG 1hEOfgmAj7jKdN0QFWMxY8Z0DH+yQr9TGg1JFYgbmmVb2BbKqBSaUHM2nbGpiQdzKYAFWIFKcAC8 KGztfeK1XSZgAoPqKNjsd5ZJVnAm5Z8Q4oriifb/78iLf3xizZ8cW/VHp1f99zNr/vDUmv9+as3v n37+D0+9/NDJTYNmmLhOTJrTjG5KL/uHzam1gXCnZjWHtZTSxvTKppKR2D++cfZ8VyCrLbBo47H8 lr7a8bmVO4+3TM0NGM7WzNLqgYmG6dCi1w9VT4b7iPzRthNnK9r6bLEqs+5wRX9x2+iVwdmAAXYy 2BWQ3a2YQ9bsPXPiSsugRVOK+360s6bPIPUzc0u2FFQO2tVT2uIdZ9LaJjI7Zx9+O+tsy8T+4rqf 7sm6NKavz6hZvvPcmGYZYGRLS3nmVVjgQIj5e/41ZSFgobDDFPhM2KRse56JFAclZp5kHgbEwzZj 5nHHdR1sc/a72OLM6kQqW8Pma7g/sKDgbdrgfuFAQKzfBXbAX9v1pwIgnmehJenmtQ08tnYvcAR+ zvEnNPS7zSedkKT8E8KomDP1+uh0jT5drY9XGhOV5lSlMVmBaeKiMdYSn7EcWzHblk7n+OTB7Iur j2Tuzio+eKFqS1bhttT8qoHJblvsKut47XRxRtPYnqK66p4hncuLrT0p5XVZTYOFbYMadWp6erac zK3oGOsIRHenXcgubx6K0w059S+/U/iLfdkv7s06nXtZc5iJoV/oWDC8O7M49WLVYFDLLW5/83hF b2Cuuq9jw8mCS20To4Zz+GLt26kX8hpHD11oKe+e6Zgz3jpVeCy/qqRz9K3jOa3Dk5ZfKyglWBbc r7AA2+KzWmfhYg91nKTY74eGM5KCVttAuAQssAe75XoGqD02FeEoHgV8wPU4qDRmYFRwMJyo9DRP WEAGBUiRDDvBSCCFDizA/i0eoAEOc/PaB5au25+ERVJ+XYEcJUGxGFiqClxjKKmIQJMYrFZwCuKS WmAcx6kHfxwbnASbemHYQQnLE5rrmIxQahuChoQIERZy5DSTYBcQYhk4/170yuDcLJOmoztCNzmc xXaEacNpHKetf/Bo6eUhg/VrvHnGTC+uxKi0YA9wDA8Xkm4cB31IZnuEuVzYDjg9HLttEmUZworD b3CmOUAxZgkMYQuUgUuMEG5gRy+KoWol8ysscKC9P6jzM9kaAlrq94wSCTSAd+B4EhIsoIkgfTR4 uufq/pDfxHA5sBWEC0R0Q47n4EgdtKNCcCiO1XHh7VCPAgZgpQa7MjwAfA2LuzyvrX/Z2j3os7hw OliPMPnYNTpJ+fwIWKrUItiKxsCwxQFLLnj6BO1hYAYKjhJR0vbHXzgAFcY4U4ARqXMvImlcWXOC zDERY0wD/9iizCKAAtsioqiqPTX/kkY4Y7ZJDOCNdBwHx5gQbrLSK42rtuy/2DFaNzJT0jXS3NeP XQ2gZOWECqpj5FocI8ZBexwT/G7KDMGBFZwLHw5MArxgb+ZQzvzrh6slNkdH3g9zyzBslEA1ASMd YAGa8VmFBRT4gAoPp/Vw/KnDBMFe2KDG4Ej4+oyuiYEuCQ6087gfCABRooIM7A6wHCTYCnPY0RPH 9/qWBXXhvQlP94fgwTMwPaxCogVt2N0brC5gBHAE3BZP2v4U658P2wLuEh8hJvziL/p/rv7Hr1ef xfwayDdY5eUnXIb//g6JdZ8XcRTXJSgxNwWzJONScsZxcAZkNCkcKXQEhXSUioPbK0ANoeiCQhuH oEaVYXMC5TqXpuU5RIGeQvllUs4xKhxTkTiJaoZglHFqcA4QkVQ4nOO0v7aaAW+iuGrDkaxDOSW1 I5NxR+dcZ4JhfwOwdXCAGoa0NtE712zgBIcLtUw4uYQ1DKxuyiUoB0V7B6sogDECWwgMcOQVXCBc DOiBXx2AhTTOIA5Kd/3bnc8jH/3GFwIWOMAebQawMPC+4bLR1gBegLOAVw8Czohvf/iVL2hJwDrF XQVehuNipQx4HHEMoAfOTGLkMFbUwAYKWEHrxAX+WFzxQuzuvdtEXwbdFx9JsAku4aOewq0j+CzB 5gQLmsPjAiwDnQHSOCgarCsBz4NgBCHANzxJKCox6LHffg22KTxy0AUeM/Fg8BtBE6ifiTDBk/fP f126tQTsXt3lGBwFo2NBvoICGpUMsiI8NgcMV+yzABpMbAlOh00VmL5+Nx6lTHiCWI8GXxnxK+wB MhjJDcxbMFDANIATgZONE2LgK4FiEMQBJMFRytWVikoV4iLGuYk+AwcnHcevYZg44rfogREBCANm EQu9JDBzbKAJAShJNICwhzigSIClgb8ItjaOUoeLUnAQcAZ7hyDzoHiGu/M4aI1vZWBC9UHTfz4q 2Ee82gWo4IQfh4w2n/z6C5lo7/WJ4BtEGK0QEvogfkI196sdcFidTw1MyBZcjzUbfg7Gm00cgWdC KlwfzwI2ff4GksFzYMwB21Wh4yoY2M2O5VLTZyds4o4W5ugGU8i0zIa8rSgUqBoUixqshNzpzMah 8GSQlRPDl0BTfPT6o5vmMZFIt5aAfgFVLRy+DLdLcGCXh011mLuwzxWoGuQ8eAgYSRoMAyAFWBeg ouBbEBw6DVtBI6k/oBR0E0oyhqGksTsUKCLSGb+5WH+HWRwzJZT0WJ4xLPMUw0eNORxIDSorJTad ohkBzgiih8J3jKkBe2IMCwNsEoeKOJNjES1mwW4OVlbgUCssbn0tAkPGsBnBcWvABz/IBcauxXpA tNv9WkKwgQBy4L1g0EolPqqTwQLB4lpKaDs8IEjw8K7B4vpdfIzg1qvp+mXYA+OMvHvYVcE3/LmH BRAUjIoQk6MWDRBpCL/ODsxZDIIABSVWk01afBSMZijDRMRmNoFcTInDyKRDghbhdiwmeNCmsxbk RyhaMWMlSA7yLiluuecJ+QqLXMgvmP1AjcG6R0MYvnpYwps4JMQFEwMbKQToGhgW6CMQHGnux14C VUMDGWs74BtwFrxmNCBcZWG5DluFicY1ZmDMxvN1CHBc4mgoHbFQBCghLECBwSjAYBhguaABAnYB aDznODKCWFjLynUq+2bjW0/ntA6MUGpBGeFilwosF7DUEEAZsEeUwRWcCK0cMDkVLIEPD+Yk2Cj4 1ebUAfvIH6sKOJl/HB8kCwGLq+KrN5AUU8JqgKeDNsVVWOBW3+bwAQybE5HCcD98rujO4FOAdfAw 8Xn6CQ5GgdybhAW86jmbZVW1rTuc+3bmlbrpaASyHJR01KGKRSitaB++WD9UUtdb192jSzMmZNB2 Z8PW5dq6yx1d46G4RUjl4HhZfUtZQ09RY5dGQGHwsfv579aGBSgs8ajpMeorrx80VmCDI1dgndm6 JzTP04EiwrXjJDRtzs7QqAa0xUIZ3ACw8bGhARPkO7TpwHkBVwKOAzUFtHhcw9m2EOmYqTGTJrJx YgHWgLaCt+BvAzqA66ETOhCMj5vMxGPAOsAwtXCqkMNax2aHw+bp4obs+p6QRQEW0omhU4lVsuiq U8FDNu0YnwuaxACPBQwfabsS6OF4Kua5MeXZcKtgonSOTYyGIwY4Lag0HyoLAov57OW7DogHIAJC wc+E/gpMgEJQ6WuwwNeFBggCAlHsL/j0hZeRhMWHCDyd6q7+1KKarOq+H2079fypnCkwVTFEEyGK 1Y3OrU+9PBOxpmeCb57Kbo4aQel1Tce3nLpwobY5bpjgXI/r9tOHysZjxmQstvVcWV3fBNYTYcEI efhWhgWFJKlHIi4U0VCK4U2DjgMvoDCXBMwvv60elNYSsn86su5Y6YMbMi+3DQBeOfdrM7DBIWH2 Qpaj4KTEQWU5dYVuKQlJSRNrNDDXYt5GOmEh6C8gH8BBB9vBf9rYWUCajlXf1ffM5sOX+yeicHmQ +bnmKcOUorxtcOWWY6dKm7oCetCROrxdv14DqzdQazBkl0mc3MrGZ17fPh7VDayCgp9xXDA3MUq2 6bk66Av8mbOdXSkZF2obDIHNxh/xYhfEDQHFRc/Xz3GY0DnC4frYCHWVIb4fAd4TNhDhKFSckAzc MBzdn6iY8a0yrOVBRxpQArYWrEbGzP9KEhaQnzitbWuJWiRIVGb70JK39w9qBkZGZ/DgeHHr2M+O XAoSFrOMV4/lV05pExZ9+2zZ5rzaMSIosQXXukPaX7xxYcDkAcvanVt7saUf3RDgOrwqkAQmEukW Esh+muuGFejypORhWwqKLfEadw2MPi9NxaDQjlJmEIzEKTWmNuc0fn97xZAO+gmPBz78KJjYqxAE KzJ7psIni2vi4DMwJ0x5RKiGjvaC2sYwF4YErQUvRWLwTN+QgGztN8BwKPcZLGNVJRghPGDQ53an FXSPBZWnc864BQdNxuKnS2svDc0cL20ZCcYpJWBXgEcRl15EeZrClh0Ek2Dtgdjjv9g2EjXAitBA bSArcBN+1JLCZqR1MpR2sWHG4c0Tc2OhGEGX6qPe68LAAsPfgECmg4dqONTm0iDCRNMIXhOwAs0D cBOJkPAmTBxCCndqM2rDDTjgFwpsGMIZiGClIP5sqAp8NnisWN7hCeC/Skb3hsJNN4LgdJjMrZ0I Lt97dDhughkNz9+RsndK/+6607ntgxcHJrdkVszYsmYguPit1GPN48XdwyMzQYeaY3Hz+ztK95Z3 1E1Gt6aVD89FwVfHus3Ec8YnfTXdQgK3ZgIMIt163R6t/nCwMSvaeDLeeCjadFxrPBavPapXH4nW n5XGJMUaRHD92b7C2gd3lQ9b2LLgT3HBDcqmNGtKM6GUC8T0rIbh1bvTBsJ2yOGdU6HOmWhWZf36 4xmDmjkUM2YIH52a6w9rMQGYUbNMTgdj41Oz0yaJO5DnuYl1THzWFj/edi63c7hzNjoQjGpCRDkf DMebJsONgWj1eHwibApHdywjaNjtM9GOqDPNPR15o1u20TarL127p3cu1hkI9Wk2hvkjxozN+4J6 38RMTuv42sN5nTOxYUtORm2Js5TPF70fKAsBCwAmemJKYf9t5YZMErRo0BE6DrDHLAg4A7OJKC/O ZcgiIZsZOO8pB1rECQubJOZQHSdNRmRYXAZ0K2yTqA3UwJ4acA70UVxB3M/9VABggpKYpJbJRXFL 1+GcohB26MG2OLDENEvtLmn53mu7nj5ZVDcVtUx6pLD1b9enHqnoPZh7+fm9J+oGA2EiTndM/9WL +57eU1DUNR7HzjzzEWJvbVgoZhjNqYHl3w4+9zujL/zR7Kp/F1n5zak1vxdY/XvhNf9hZvV/bnv5 z9hUi4PVnIDf+JHC0kd2Zw1b2JAB5RTAIkZESUvfthOZAc2qG5pdfrBwT35dv8lOldaXNPdmVbdv Srt4pmk0v6X35XdSz1W37j11dt3R9L6IbjBR0DZUUteRU1699lBGTmlFMBaLMbSlZyzx5PaMTWml b76TunzzgaLe8SHiVg9Npl+su9IztSPjSmXnqGlbI5PTeVfqi9rG3kotaQlEdK6IEyfEaZnTH3p1 T0pJ1Zsnsl47VTgS0aOWc75+IL9xuKy+c2Na7fHKoZqR4OunygsqWwUB8t18WGAEGqZcMLHmLCcl v2zDwVOHsktG42D1YJEFfhtxPY2Ly609RfWdWRVN/cE42H8hR1R0DBU19mRXtbUMz8S4jDm8tnsw r6a1qL69oXcI9qF+Tw1kAs5BlIQFZHpgKAtYzrniS4NTM2hwKrQtgNhAkKymofUpxX+x7vSOC82Q udefrXrxXOOMI6Ztvibl0qtnqidNdmlo6u1zpY+sO/7iseIZy4+HkDAu0Gm8ZWHBKNOaC6LLf9d5 9l8Hl/8X55kHxNN3a8t/W3vuX8WX3xdZff/Auj8igTrw5gj4ZDyekle6dEfOsOnDQoKzz6JclfdN vrj37Fjc6dLEkp25F7rH0lqGNqWXhwkf152f7sraX97VGAgveuNAZvvgkGH9ZGdKTvvQjOU89tbZ jlm9ezb+s21pNd3jGmFx5TJBgzb70c7MlMr2SZNsO395yY7sKxH79WOZHaNTMe7mNQ+9sC+zJaDt OZPXPhEImOxQekFJQzsUsQl3HmDxved31I5Mt4SNhzceu9I/Vtsz8kbqpaE4FMBk7dmqX5wuG2Zy +aG8U8U18HNQln/Ei10IWEDxD5S0hdC5KG3sqOgavNg99JM39ha29GFFEvYIcW3Xq+zo25eWOxDV i9qHtp/JG9Wc+uHpt05kD5ikbiL4xrHsvpDRORXedDStcybSNjG39Xj6UEgDewTdaWziZr8ECzBY Pm+wgNsGQyIqZcXwWGXXoM0kRVgQDu4qkx2ToXVH8qY0J6Vx6MHNZyomQ7/IrNmS3QQOncbInuqx JXuLWkLmawfTp2L6xYHphzdn5tT2YudAeIFoGl6DhW9i3EICsHCUG+stDL70bXPVvdMrf8dZfqdc /i+iq78SXn1f9IVvBNY80Lv+j9lUjS0gm2HdwsH8uu/vruq3cKohHxY8Jr2S3qnVe9NHDNqhq2X7 iyuGA6+llu4uadI5j1Cxtaj7xaNFtROzi7acLJvVpj311J70c0190zb5zqpD1RORIYM/uze7tm/S 4BKrGCTAgj65Pb2sZxRwUxMmf/jiqd3Nw09vPxHQTShqO4L6wxtP7q8deOFQ1qSFnguYKXGL2BSj WBJKWoL6g68d6I0abXG6eEdaYdfI4byLm7Lrp8GPEnZGx/CyTUe7bbnyVOnh4lpLYpvLzYWFi6Ny /C4lOhMjQS3E1agl3ko5n1XXBn4Szl2q6BxXa08XZ9R1RoQYNJ3H3z5Z0je77VzpO0X1s8odJ/KF /XlpjQMHy3teT70UpByIu+Fc9cGKKYtzlxEl4fnAT4iCloEn1u2LSwyvbmHkD7DAcYKGjwLmLSSA XnA6egOByz19cw6zhNLBSSUmRo0UIuNK847M8jnqdet89ZG8lLqegxdbN6VenDNpiPFzjf0rDp6v GQ+u2XEySNgYk3tKWnen5OGwBEiM+W4IJEAGtvbN/+QtIXBr1FXh7vzR1b+trfri7EvfNlbezZf/ 79qq20OrvxZc9c3x5/9t8+t/zgK1jEQpdywhduY3LNpzeRyrB7C/BeVyzuJXeiae33FqOG43x92l +y5eGZhafST37bxqQ7AYV4fqplfsz2qYDC7ZcuJiQJsT3tO7T2U0dswRsS63bm9BXeN0dFdWxXjU toFGOIaNg9H39J6M4t6xGLxWQ/3Ny8f3VPc+8faJrqgelG5fzHxq66nNxc0/3Xlm0OQh7sYoaBm1 MZg+mBasaVZfsn7/sGYM2OyxPdm5naM7z1149VzNNJGU6fl9I49vPtBpsudOXTlS0mRLil2f5x/J B8hCwALK/EQPVLBoDeFFhTcUN3fnlLWG4xp2QcHH0hdzHttz4ULPNJV0ljo/2luw69Lk8l2ZGfW9 mgdZWW061/RG1uWfHqvbUTpgMOowuqVk9KkT3bpjKdvgTIP3xzgtbO5d9soOADNWeQCHKOME4P95 GRsCvl77nLn1fM25xtGC7qm81qGKnuEYVhjbFrVza9rePJY1rNPBONueWlDeM9I4EXxtX0pXIDTH 1KnCS2fKatumIs+9uW8wbk9ymVHbda7wIvcbn7C3MjaIwGMEMw1gAWn+R28NEdKOtWdPPf970ZV3 Bl74RmzFA+TZO4wVt4VXfiu06tvDz/9e/Zt/D5aFIrMO1YNU7CxsWrajcCJOiXR1psYj2uX2/rK2 vue3H+2O2jUhsXRHceVgYHPWpReP54csJ8rlwYrBzZmXmqfCj256p2YmHCHeyp0H8uqaI8Q9PzZ3 5FJbadcEmM8aUxYhlFNTiDGTPbszpbhvTJNqMGQ/81Zq0cDMY5uPXugfBfehay728v5T6a0DT7x5 tKBjFMrUCdMeCEza8MJxVBltnNWXrd01EdVGLLJ027ns1sHUS03P7M/vC8NWO7er/+WjKUNcrTx1 8VhRE8WOIR/VHLIQbojCdjds/cS+pa43oVl7Mgue3XW8UbM18BSkEJJ3TscWvZleMRhUgmiUrDxR sTqt/8dbMvPbholrgv+yv6Drpwcyf7C76nDVMLwtRmKHKwYe3XlFMw2cHEbYusAGp8Lmvh+v2wOO pMCqXQFnc0nMpcYtVhJ+mJhM7LjQ/t0N2d/feP7hLed/tDOjajo8KzxNCCjcRoLRg2ezz5dVljW0 Z5ZWBkxn1uLZ5VXHM/OvtCAXRiPGLJEpRVdO5F0qax84VVQ5Nhf1W72xKhpsEx8W8CTBuLjlBvK6 dqwtY+iF/zT78gOja//TxJr/I7zqm3Nr7p98/t9PvfAf+175rxVvPUhnmxULW8yasMDhv/z3b6RV j8/2hyItk4E9WfnptU1Vk3OPbdh2trHzeO3g42+ey6lur5+OLN95orF/ZCgY2551uWpotmV87tH1 O2vGpoNx9uzm7WmXq4IWX3k6b8+Fxsy6gbKO0em47TDw+zjYxTM2W73j2Pn6tvFILP9KU9aVthEi dmQV78690BONFTa0H79wud8kb53Ke/atwyklVWkl5SOzUOL6s5sIWj08u/TFTSOB2WHNfHLrqbTK tq7p8JoDOYV1PdFo8GR5RVFH97jNVh0qOHj+skVMB1/1h8qnDgssibADBZgQOFIFXN/JmJnb3P3E lsO/SC2KYRRfDIzTORFZuuFMzcCcZFiN+/ypqqfP9D62KaOwY4SquMXZO0UdP9p39u92XjxaOUCp Jmj09JWeZW/nw4NVQpjMiYCbx1Rm8+CS9YdCjrAoNXAcnqNoXHH7cwILoWTMMYKWFiFWiIqgLTUq CM7kq8AqRdeMiUAoPBeN2VxYYHEwbhIa1o3pcDRqE51jD8GYVNMGGYkYEX9mLXx38z3kABBXYYHp lhLmKSvQO1Pw1nTeiyMlW8fztgdy1gVyX57MfXMqZ+1U/obhi0dZfEzAA5OsJxA6XFa/La/iePHl lOKyYwXFxy6UNU7OjhKZ3967M6eocmQmp6a3fTIY4G7LRCC9vPZi60ATaC2VbSNTRwovgsU3PD53 tuxSbnXDtE7fLKzdmHb59eNFL+9J2ZeSFXcwEiV47qZU9YNjZ0orLzU2N/cMR6icsdiUaV2ob8iv rbvU1jllkajyJnQnpbD6aGZhx/CIAWY3dzijpmVc7Bg4nlfS2d/bMzlzqLCirKVLI7R9Lp55saGh vqZhYDjK+XAgeLSoJvtiTTAUdKBkmH8eHyALAQvsqY31jRjSQkphKndSeFm9Uz/csD8KfpXEkX0D s8Yz2zIu904Tjn1flh8per1o5CfbMrKb+wxlaUxsz6p9+Uzh0oPlhy/3UQ7gtE+WdizfV2gQ5hAW t+3y5vbijqG1eQ1/+uLRwo4hsAlbx2c1PD8O90Fn+3MgLlhwNKackLAjkpm2FRfcj8FAdQxWCsTA UdLgomFtObi1kLA/D6M4VJriqGbwljXHsTEGoowDa7GrkN8Q4ov/Pq+lW0osz4OH5doBZYzadhic ANcJe07AJRHXmHSNcUE1RxAcEMJtKLoNwaNcmMIzmLKFq1NMceZa0o063BGuSSXQVpMiJnj98HR1 zzh4y5YUlkIc6/CiuAxxERZefc/YjqKqbtvts+SgbuddqdUd8EPQlYBiEl6bxmWcQYnI45Zjwmvi xOCOLkSEsbhQppTgB2nEjVNp4NAxw3FMDu+ZcyiMsTyGm+FYo4HVsJLBr0eFAlfexJH08P6dGNwF jjwR4MbOP44PkgWBBfrSCjJoYrpnU6kp7lbPRn+2+5SNk3oISCHCXz1yPqelP8rdMZM8ue10ZufU +mN5J680zQgxReQvTlw4XtG8taBl2/m6MBUxwvecr9pd0Gwy7Lwa0+PPvfzaIy9u+aM1R//Pnx34 wQvblz7/1omiCk3h+EFwuW+1rP0h4oIRBwjw67cggRvmKuIqXYmoklrCwsPmJxyshG5FAgEAERzj qHCYGY6YxITdKijGJcMnB6cFSfzErSrE80AtpTBcadpggnkeWMKuwtZ9DCuthA7P0R/0KV14pAZO ZqpwRj34jmPEMIvjSCwcogoHYQBZEodFjxFFChu60ktrhMT5xogfQ4dgT2ZlYNRvebGp+9mdxzMa +sp6Jy52j7QMTTrYsQUePwEVxkBXCsd7ODhhKmgQXB22CYApBBdDXL9fAk6w6k+eqIS/D/OdfhxV 5rhgEkJOkBh5QIKq2XByA/1I2CHROYk4eCA2TIKmzD+OD5KFgAVcARRQ4IMxag8ND87EtCmTlvSN pVY2C4ykQIUHGOdnqlr3FlSO2ax6NLj6QFpPKF7S1PdGau6wzTvC1vMHM1om52oGZl8/XtAddQYj 1oZjOVdGgrbwcBAvsYfHxtqnQjsudfz1K0cbJ0Pdk8GhYFxnoBFAWPY5sSwgD0AeotijECfI9Vum wX8gnrA9yPA4Vu9dL+Jagux0bbjk/NAmfzgODlvwt19N7y7hl1tL0NPCEVa6C+aCxHhuoH0e6imn ngt+LOADEjAFY0Ti4F5L4BhUIAQ8ZgQGeNmQEhHhPI5RZyx8spDD7WmTBHRHMciqNvaBgFIce2Rj z6A443Omk3qp/kBO2dny2tbxmSjF7rZw5sQbgQsDcAPd/XlU4UJMP7wLwzHn6MFjyBIXh1KgoiEk /KlXcfQ5rPHfJYABO1FjXqCeH93agXWgEYAGuDmOY9uAG35eSTyMD5YFgAVeOBhOVDDLtt85euzg 8VMltU0XGjsCtv+sfFhQlwwb9uHiqvyG1uNFVWW94xrhcxo5VlKR19CWWtaeWdOhUQq+XNaVljNV nWmXms5XtsxQARagAeYTAbPNMik/3zz42PpDEUfYhFg4ebWNFZzc+pzUWcBtYta5ygo/n2GhwaUH CfLNNUAABhIJv0I+wfGOWCD6kRlwIJ/fq9YfCol1mYmD3iUFfrnFBEpdCT6EiXGhQX/82UsxajQ8 E1RDgAJywVdiQEYCH7AHJx4DNvjhcPExYyGNljSYDsTBZ2e5ngUmBngKCudUtxn8EDxkP/IFl5BL cRB6VLjgGoSYhD1xeAjaHT67fViAfQfvyO+6iAPZ/HZewJPEGj8MygMGBLAKXzTAAhiHLxEHQuBr 8tXfr5CGBNeOeQMKTyADjmOFSwaMJOLL4KqbbVnA7VLmgvXFbSEjhjkWmI3ajsmoYRlAcQJvCc1j W+N8hqqpWDxk2xpYShb4ZyImxaymBWMEY5ZyB8xlQ7ijcTZjUJ1QA8MJKDC0wHAGvwzMtgvNfU+t 3W1jQI+rrSFUU5+b1hDMGoAEv0CBO4a/NgY49TRwyBENkEE+IEF2lKgGGHwlEX/lahf8zxUs8BEY oDZw92Cvuxg8Ah4GjvfG0bxYJoN1BvoGjxFKZt/QgAU02/wA02BUoMrNKx4W9QqY4sPCtMGDgCdL KeRLAn4Dohlh4fOCMhw0KXCydU6BHYTBNwI+C9gTV0kBLwk+wDY0heegJYNWIlwIgEP3jRcFbwsp hYPqkW7w677i4+vy/17lBbxZAArsAKaFn1Xg3sAcwrB7sOPNhQVcplCEKsfG6IYqamMUEYqThjjC AZOPAX3BelMCzAJQfsEooY7tcGY5OFLSZobiJjX9YXXYeiyAtBYXDrhv1ACvENy1OPgZQBEJdCAF zb2PvrLDgJ+ERw/FBGWMOuCI+E/tcyCYq/yCBBPaxlgeYiUvhYS5Yr6LxHuSgtfg29DMX0BnF6kB GQ5jjvj7JHgxj4mESXKriW9CAFixBx/Gu8PhHmD9U4WmP5TyUNR7DCwJeIygV/B8QP2deWVGNmC6 qo/YZ5jhsHdYdMB38LM8jnoAWgAnILv7dpwf5kJSymzBMUQeVmpwGxOOFJ63KeBygNw+HxzwuanH 8EWilwjvGAyNOPwE4Al/zoVfFNxjPgsSsIDXhbCAE/hXligegHfYSx37NoNVj0chLPCE2OD1obIQ sID7xdjD85YutoygMYcWEeRdJCJCDq0jrHDD/tn+GFXsBQRuGXhZgHMcyQSWFdgK6Mzhg4C3gQ+a wGP3Q+Vg2UhdUYjTF+7T0A5TDr5M2I5nm7+WW10gW0BGgDt3hDAVWF3w5KGohAcKixjBFJ7w+xM8 K3B8CQZOAX5TyInohqN9kYALZjg/zf9JfL/VBMcNoOagkmEcFbh3DB0LK0EPwWCHPHfVbkgggWGY bFzpo9lfN89RWIazzf9FWx/PCDkU1R4T+hSozPCUsVxHIKCP4yeECb60+R3xP+q3/1eAySCwMgXr k2AbQgwHYMJ6/8dhPV4cXDL+FmxOvDH/T+IsiVVw0Wg/4TXPX6d/FHyBLR8uCwCLf0KuZrurfz9A PmyTf+NXBZ5DMp4FvHgwVbklJojWzUNDPD7IrSFujfD4BNfGuDHKzfenYW4Mc32ERQZYcIhHwcDA BwZ5CxQDM+HnSK7LJtdnrQ/MPh+yekFlQa/h5sPiRkkSFiCg2bqn4sze25j9WN7Wx/O3LS7c+Ujh zkUXtj6Wv2VZwbZlBds/IOXvejxvz49zdvwkZ9urxcd0DoYuurJQ7iW8j6QkBSQJi1tKABZxl2vK eubCjt85vPjbp5ben/r4PWcev+fso99IXfxAymMPpDz+/nR/ypP3nfrxt44/8W+OPvlnqS9PStPE XgY+LMA0TUpSfEnC4pYS0Gy/AdB8pmznt08vufvsI7enL/pC+qLb0h/8YtoPv3jukS+eW5RId16X fiv90f8tc+ltaUu+krr0D9LWDMm4MQ8L8MU/Hw8uKb+CJGFxa4mLbWhEOj8r33nvaYDCI7chKeZh cWfaI3ekLbqaYDmRFv1mxpJ/kb34N7Me/uK5xf8tY9Ww1GwwUrC6LAmLpLwrSVjcUgKqzblnKPb4 pT1fOvPobRlLvpD56O0Zj96evviLaWBlLMHl9yXY7bbMR27PeOjLZxf99/RVEzLG4GlifQX8mT9z UpKShMUtJXCXjvQiHl9Usfe29KW/mbXkCxlLb09f9oWMZQAF+PqbWfD5y+n29Ee/lLboS2kP3X1m 0R+nrQoIDVvQsOkQXJEkLZIyL0lY3FICd0mkG/Xooopdt6ctvi0DvIwld6Qt+62MZb+VCVxYdC39 y6xHEgmW70hfcte5JV9Mf+TLZxf/YfrqGaH7lR/Y4yAJi6Rck4WBBWY4+H813123+CFydY/E36vf 3l1ICCxjXf3VbR8GC/x4z3G3roBqS+5aynn88va7zzz8lXMP3X120ZfPgnGx9PYM8EEevi49dDU9 fGc6AAWckUV3nlvy+xlrpnGAJXZK8nv2fD4eXFJ+BVkAWGCdm3Jx/hUMrotj+WyXmNj1Xvr9NUGp UbM97J0plf/pT8kouWKmP0sDc5U/ghbnu6cMBDskS5zWUVqwnvs/AtmaeaKwFWFhwWlxBA72q3Vx KCGY1J8TWmD/PoDFjy5tvzv1kbvSHr4zbfGdaY/enrH4zoxFd2Q8fAfYGvMJlhPpkTvSFwNKwAy5 89zi389cPSV17LDoj3BIVlok5ZosBCxcjDjB/CHQHvbhJrYkjnQoDrl3MfC07fd6x1niGBMUZ6W2 Mcgvl0QTAgOUU0d3cAozkwmTMGb53eg504XUcbgO5GiwMPxOs/lt/Y+v3e1gP3ecCQ47lUvH58nn ItPDTcJDNjzy5OWdXzm7+PbMxeB9QPpC5qI7gQuZi+7IXHw1wXIiLb4jA/e8PfORu84t/oPM1ZMy zsBmk5+TZ5aUX1U+dVhAfhOoxv4AUECGUFGH69zF4GRMcJdYroh5bhxsBkGYHREkxqVjSQl0oMQC ajCggmFEiYAdHAys7MaZdBiG5yUY9s2l/s9AIchdldc+sGzdXtPvdk+wswCUjjio5nOS7d8PC6zC fBcW10jx3pSERVJ+BVkIWDg4mEa6NO4KyxJq1GSVo6Fxi+kY3AfMZg+KftuzDR7UWShgmENxORQj Yd2IOzTE5chUYHQ2MgOuuFSW60a5GpoNj0zNxCmP40gfVA+EBYZRdAEWS9ft92GB44hxsKDfaflz ku3xISRhkZRPRxYCFgyH7gEubC7stuGxDceznt6Z8uO3DjZPhiTOXQ0KTZhrxyTLqOr5+eaSH22s 3XysMajb4zo5kFfR3DuYV92cVtM1Y7OAw1LLa0sb2i/XN58tq5xggBrs45yoiAM7Ir9t4LG1ey3f srgKC9wnCYskLJLyCWVh6iwYDtqXImxaBVV1tcNTV0bnnt13bu2Z0giGfyQu14S0J01ysKw9o33u QjcGxTOlzGoafDPtcpTxUcNZcyinfix0sW/6F0eyJg1nRtPXHj5fOhTGUCI4Eac/BF7wwtbeJ17b aeEMWoxIWCPgp9XnZoDDDYKFloBFsikkKdfLpw8LyHDCEsyC0n6O8K6J6agQ01wdr+5+Ym/GhGLE 0z0eVZzW9889f6TkZMNAjxa13HhcyZdSyg9WdBmczXD58qny05Vdb+c0bMmpBXzEHeftzNpN+d0G pThbFnUMQh3KClv7f7x+j8kZJSYAA+cfYLaSn98Kzo8HC3heSVgk5ZdkASwLcAksIRyARRwSw9D0 ES7P1PasTbsYwVBmpsd1SUVFa+Cnb+f9/YunV+wt7JvVpxy1bF/x6dZRIuywdDfmNK09XfqjfYV7 LnXrEqfY2n9p4Ml9l+OOzW0LYBGnwuQqu3lg2dp9sMwxkBnGCJbUkAK8nSQskrBIyieSBaizcLGh 0xXghjiCU8kdKUOE780orB0JSLB3hYKSnysecZxJhxR0zy1+K29LWk132PmHnSVpfXNSaJoUW4q7 frIr66GdZfuq+gxuU2G8Uz3y4I7LGpgsBEwKEiPAIC+tdXjx60dniXRw2gtBsNsGTtY5fzW3uiRh kZRPTxaigtPBcIVScUvROJgYcSZbhieyLlaZGIiYUOVGXU8DX4VFuIjFiHO+dXL5trTGqfj3d5ad 6RiXNKgLuq2k65lDBf+ws/xAzaDNDCriB6tGFu+piFm6S0k8Httz7My201nLtp39n89sf/t4xs7D J4vrWgycPAMDpH5Ocv3nDBZweR+YEjK/fPX79ZuS8nFkIWCB05AJBs6IYuAoiOmYXl7fEtLinBPB CXNdSykbZ1rXpTA0RtsjZM3ec61z8af3Z6c090SFM6vk69mVb2VX/+xw6b5LXVHONU7fKW585WiR jhMvcSpoxDJnCTnX0PPgq/umHBq3Hc1hOAUTxqBMVnD+c4UFvLmr4bpQ2+E/LM9/nQ8m/MvJ9UPn uop6OMkONrhJ7L7uuB5NtvB8ElkIWEgFxTvOmWcxPmPxsrahrkAoZNOIbsyEYuCFcAbuAqHUNDkL ctkwHXkrJW8k7hzIuHC47PI0l2NMrjpyNqd95Ojljo2pBZMOn7LpthNpeZVNhnIpjmMQwqOOJ4pa sAenPzYEzYnP4UCyWwwWoN7gQ8Knf3PYrAXLCAt4w9ijn8MnRn3GeVJwASf4wNl3ABiQHeIC54zx KEBEGa5nYysPniopH0cWAhY25ZZQmsNDlB8vbVy5N+PNtEubzhRvPpY5NB2yhXK4BHCk5+VXtHYM xvSM2tba0akZw+kcHtuRem5SMzrGA2+lpI8YTndIW//O6e7ZSMfk7M7jZ4dmow5kFszYXHmEeKK4 5dpAsiQsbgVYABLQVJg3Ka7+gQ24EkcWYWRqXMAe/omvsD/BqjDmSgv+mwgLOIGtPApWRhIWH1sW yA0hOIeKHI/qRwsrNmWUvZFe/ubZsnfyLkYdbMKwpReyyNnCsn2pmbmVDY3D4yEubJw6xKnr6q6u ay67Utc2PArEMbhoGhourGkoqmnsGBrTCAUvRmE3ziQsUPBp31qwmGcCBhmfV3O4psRlAQBgAzgp wg8v7H/i5EoJWHAwMZQDsLAhG+BgRfBBeBIWn0Q+dVjAm1U4KMwUwnKYrQsRFN6scEPcjVFOhbS5 NKUXk16QyTmHxZiIU2ohXnDmFZMySyeW7kRNA7wVxi1LsihlGmUGx3mcoCTBHAJ5IwmLWxEWOBeB AkcTOOCPFsRbBHBA8YAcUS5mAGSJP5UGXLJvYgjigV0hpKJc4bRJwp8dReIEPJ+TjPCpyELAwpPU 5brLNE8YSlLAPJXwIh3FscOElJy4OLOSrjwLZ4kUUjoSZ4cnUuDkSwL+UpxUS3EihMFdBtYEVeih SviHdVockusy4iZhcevBgnvSgnfvCGUL4U/pw7A5Ht++wHn5Bc4JiP3v/Hp0nDJJEMIdBycLJJxb kltQXGFtumACcZGUjykL4YaAsvqzmQITCE7dikFVqCfjHo94XPekDUUBvH+/nlKC6egJXSlDgBkJ RQMUJVhegA5A7hBwoD+HNZwWMrLvfSTm/sY5+HBO6iQsbjU3BCwCZliUxpjSmIQSAocTQ0ECGzhl YHpSm1BiM0YEB1OVUZtTy6aWJbjFmePEFdOktBnngArYCzNOUj6WfOqwAMU2/Ll5bdBpnJERygU/ YpuyPREHLng4lBQIwnFsKka1gvUACwujUUg3EasCEpAG2AF2BJQtvi0KJwbTFGCRmBAH0CCJK5Ow uNUsC8UldwypgsKdIwIsShwh6DrgfYCLQRgYESLu0DndjtgMAxoAETjRbGvWoVEwXzmRwBlmm0Lp 4A1zsEPnT5yUX1cWwrKwPc8Eo8KVHOebxpHjOB4UG7/9GTYxHgX4EWhbYtUDWgoM5/LGii2wLPxW MbAasKcnrEBU+O8bYMF9WABlYF8kB5wuCYtbzrIQQtAQYRfaBkvaBh141ZCDwCPBmgxPZ6KxZ6is uTe7oqWufyJIVYyJjoHhd9Iyt57NuTI4pQnFmOlI0T4ZTS9rMBzIM0n5mLIAsACzAFTacaUOCbwM HxkYwQo8CIQC1lchJvwkMR5eorUMtuP052CRAGps6hGMpfc+WAALwPJAGyMJi1sUFjYjjUNTLx3M 2JdTBrkhAQt4qWCx1vQO7zqT26+T+sm59Yez2meigyGtoLqpYWRiy/nyZ3afmaE4zmA0FD9a3Pjz jUeDFpYrSfl4shAVnL7uY3c6Tzmw4AeYwGpJFyerhjyp/LZPTKj2CWYAE2CLBJSYfm0G+Ck2rMH6 b+AA+iHwAQf6zWe4gBBJwuLWgwVYk0SwIFdbsivfziq34HUrA8wFyBZh5e7Mubgrv2JWyknK1xzJ OXWxfiI0F9CNsJCXJkPP7DoZspnF8YArPRNLNp6cA4N2/sRJ+bVlAWCBNoBf7QAJ1fvqMmp7QuGv XwkQgVzq118IMCWUZ2FZAoTwbKzDmG9WR1wkkq8gCVYo4iXrLG45ywJMC8U16W7JqdmcW2lBBlBx bF3zvDkmXzlRuLO4JcR4WKmXzpRuTb9k2qZBuSZEdu/0scutMTBLJBQ1qrZv6qG3z4bh6PkTJ+XX loWARUKh/TQPiI9ICXa4nkADBANsgSWCVofwGA5P9RvU5/nz3gTHJmEBd3mrVXDCe1RUF3JrTvVV WGjcJfCuNS63nqt8+VjJHFUzwltz+tJbqVW2o0yqqnuGf7wrfXdZx4TBCGYFXtU//cO3M+AQv4BJ yseRhYCFL7+s25B8hyIhkDH9hOvhEysysKpTuczvSMNR7QXWc6LRgTv4u11/NviP84YkYXHrwcKT jiXEjuzqzTmVBrohunKxJw5hzpWuyafePHm+srmka+zx3YU7c+pt5kVNUT04+fr5K/+w4XTlSMgB 2ih2aXD2+1vyTe74OScpH0cWBhbXa7WfIBNCQmvg+nTNF0GOXB0VJBOVl7DA0dBI2B3Xp6snQ1gk 6yxuQVi4ippCbs+ueSu3SsM3C7YCdZXlyniM08sD42cv1xR0jjy5O/N867DtClOKOem1m/y5o6Up 1T1+4EVeNBL6m63lBidJWHxsWRA3BN63C2ou/MgSkiucMIQKUON5fYf3DzspnDpIcYxAgVMIMX+g KuUMW84Tne+kQGT4hxPsY4OdtLB68ypjkrC49WCBZqeSGpU7c6o3ZlcGledITl3IKY5iYVvYQeVO cZnb1rXycFq3Zpg4jwTVlApKsTW7+nzjgCMoZKT8odBfbr0UpuiUwDk/C7f2z04WABZAAYbTBzEC em5SanEZZzwuXFOhCQH/E7hg2IVG2kzYXFLpGjbsCLAQhmVZju1QhsE2pXRwACs1KDeYwInLsEYj AYtkncUtCAswAyAfxIjckXVlc1bFLJOOwsEBDOxOFrcdM8JV/fDU+sNnyvrG5picCIf6xqfilAa1 uXdyyjvmDMIp5JsL/bPf3VI8x7Cr7/ypk/JryoLAQgHZHSaZJWTEoR3j04W1LbVD03MM3QrIkWAd YBZnciwYa+4faxueCNpc5ziibCqkN3f3dQ2NBnWiM6pRHtDthr7xxr7RqZiuA1bAQ/F9ELAwkrC4 JWEBBUPv0NiGg2c3nizoD0QdiaEpqBLScSyDNnQMny6oru0bC1OlM7eps/+tHYdzS0qbGi71jAwH bQY5L6bpJwouP7ElrapnjAi0LObPnpRfRxYGFhT8BiJonLErbZ27zua8djD18fW7LvaOM6yDQG23 XG9oNnw4s7BxNHCmvDbtUvMcVUPh+P4zJS1j02VNHSdyKqctNqrZR7LLL3WNXGrrP55dMmc5jn84 IicJi1sSFhjfSgEW5uLmpOFYlII3qguXui5zSHhOGw9Ep3UWYy56rIxrFhuYCg9OzVhGyLB0nQib SjAt4nFtQjNnHQ4GbBIWH08WAhZC2lRYRLGgaedU1vXFjLaI9YsTuS8dynSUhKKDep6m3ON5Zaml VRPMbZkzVu5IbZyOpl5q3JNRNcW9YZOu2X62YnCqoGXk9aN5IzYfMemmY+mXOwasRHdP8EI8SQEW iVnUcc01WMCH3wVsXmBhPr275Kd3F2ELbkR7JVEli+1t/srEhsTuV/dOJPjn2zc3VeDnbzVYKJdz IZlJGHGEUNxyhUOw/JGc2UJQmzNdSpNbggY5BZPU1DiLCUlwcJnJhOtQl9iW0kPMipnY9j4veHZ8 c/h/Pvlv99r3d//Cp3/A/HdcRGdm/isKLvpHJ9Zct3gLyULAQro2mIzwyi2bB8KREGWTXKXUDq7Y nRPHwcU43njcpMt35hS3jRuSTtnO0zvPp9RPvnQgLa26Z1a6M1xtOHFlV2HdL85c2VXUFmEywvjO wtbXztTqjLiMMOFwrBxVJU19T/5ilyEgj2FUT+YyJU1XOggN1HwwZMD1IUpidE6Og01cJiRVHoEc CViT4Bo5kjnUtj1lwT7gHmsSB8670vK44xdUIFi7isOeubSlwvFLUnjS9Jhxc7MI/PYtBgtUQaEk PGmciF/hIGOFPW5wQkwPXiBhklBY4xLXNVwVly5xJAW7Ayu8gBi+WSu48BzTZZZEs4LjcEQfF1ig +KPaIe9gkzysVVDA4PAlAltwmn7JIYcqHIIGp7LAjMUiKC5olDLXgV8VrhBg1OJcVgJ2QlMISi4c F+vz4paSBXFD0JDk4A1gQS+45hhhoVIvde3Pa9VA57B5w+0JxZdsKrrcGxNKj1Br+eHKtdkDP9mS ktM0rEsVk2pbZsvqExce2Vu890qPzagtrN0VI0v2VIYdzSWWzQxbuZTx4ta+J9ftBVgwHKGssGmF 6JLansTqEYkdzJmUhuQaxtERMqpbFuOGUJaAYotxbgNZFHMcQgzuBHWnNxiZpZAlmWBxbjszhHUF ojFCY5QFTDZhsAlbjlsSfGMAkMv0JCxusKDJiM4IKB8kNBHRgkskuMTEyIH3J8ACFBWJsDlofALv sfsO3pUDxgrsAWRg1BHMgdwEOYpJf7iSgl8RAAXgCpNxQAV4PQ5GjxUm54aUBGwWRyNMM0ywW8Dv wbZ9oAQjBuWOBTtjs56DRUsSFr++wDPzOQ7+BvbKxFg2YZseybjQMxM3oIgANjPZHgg/8kZO5aAu pBlhZMWp5p+l9i7dfKawY9xRQud0T377E3uz/27P5f2V/Razba4dqh58ZEd5yAZbhMUZ7ZoKtUxF tl/q/KtXj9ZPhjungkMRQ+euAzaDgOyG1+APReGc65RqNiM944Hdx1KHZ8MmZBEsQ+CDCjAthApa LL9tKONyW3dgxgCPmfDpuH6lZfjkpbqmidCUwwvq29cePPfyoawXDuevOZRTOxbUscC6yW34tzAs cIYZPyfhF+x7A6YAWgIflFBgI+ySOArfP9qNcATwggE8fFiA3UAZBQeHhW0C5iGeEMwQzwHKEMGo NC2HOVyB9RqOG2BtWlSHcmhCd2YJcbhLMbIOgRxjUJziX9NDmmPF0dIEhJCbW2x8GrIAsPDfN7wj AAXafJ4t3ebuweqWdoNTrLMAq4OprtnoY5tzLvVH4bEHqfjp0drnsice356Z2zZCXWFQsreg9WdH Cr934MqeqgGbEyKMd670PLm7JEIJFAEzhvn485v+5oUT/25F7r9+OvPP1hz5/vO7duVXzCg3KsCQ ANsQ+3OBKwLeAmVQCNgRy6rqGf7RK5u7A2FdQOYAI8QB3wIub0JnRwpq92eXTUcNQuPU0mY0+8Sl lh1nyvtD4Tghk7qTdaUxq6o1s3HweHX/M7vTuqN2DG8NMvLNlFsPFgnNxwLHtySw7y4AgOKoQRc8 E3/FBybu+nv5NWLgVoCxYPoL6MoA1rEei3IJpYA9GdZO51dORtDpQLNAmVI6DMwEQcI27xiZutLc 2jMwpFv6jGVdaB640juR29DRHYhybkqiRQjrDsUu1tf19LbMRYNgBUN2Aot5/gZuIfn0YQH5DaPe gVdHHfT2vMGAdrmxL2jZlms5nDIhwAQEWq/Ye+FC+7Qt1azDl+3M3dUws/xg5tmaTku5McI2nb20 tbDx6bN1W0vaLZxVgOwpbHjlVGWYUEZEnImGvtGqocBbRW1/+dKRyoGp1v6x4UCIMELtsADvQIIb m4AFuKcUyg0oAUYM+4kNe1tmYqbESH9YH8ZtgEtW09CP3jrRMRM2GGcSnBV6pWf8yV2ZlwaDEeYQ BmYoDYTCgJxZLhtnIttS8sKOA/eStCxuuCjfkvDN0vk073wwXIAXei0lqqITCQ4BhxPrkcCSdJER touJJnwX8Ehwo8OUGTVjF5s6H3xmY99sPBFMRSlbcd2yjYDDLrT0bz11vmNs0rFNi9NzLZN7S3vA 1Kzon3j+SLFBTNvWakdmXj9bWtbea5E4VwyjQ+LVwFXc/Kd3Y2UhYAEmvrIJUNx0+WDUyqzo7Zwz hnV7KDwzPjUJOgaEB4tiZ2ZV6qVWnanhkPWTrScqJoKHCy/vy78cke6MRV/af6ake+pc08ja0xfg LU7r5hun8nPaxi2sWwLbAvtrgY2R29bz2NodGKwR6xyFx6lL4y41roMFOKyMKBVTbp9uL3r9QOOs ZkuAAsVKD2GPW/TpAxdeSbl8rrY79Upnt0bnqNp0ruypQ0Una4aOXmxrDVkxMGeEKZmhMZFf35FX XsmJriT6uTc3i9yCsPDNhHmbQmIoJNOThit1yWAZa6jfl+A/du1FpuA3yApECQalPRgjlsKiCysz JffAkzAdl0/o9g9WbO+c1X2mYLnmSitOnEsDUz/emnp5eCYkXCaowdmG/J63y0fiXPZErEU78yKW ORqNL9+XeaCmZxTOJQh4LWBdoisDbshn4OndWFkAWLguodKxHRKfjsd2nc1f9tLep9448tSG3c9t 3BSKRB1wC6Q0GOua03an5bb3DxVcaTxdcmXOMMbmwlvP5jSNzZQ0d+/JLA7E7YlIfFd6YXnn0OWO vt3pBaPgb0I+UgyD8UlbKJbf1v/42j0YoTERgQtjPVN41/6oNIyjgeWKEkAOzfV6DfuhjYfrZzWq YB8usK856YlZ33npyFs5TZeGIq+eqf3R4YtNcbrkjSOrUypK+sMbcuqX7i3qCRlCWFD+hJnae760 bXBUQqmCs6MkLYsbLPBA4WIQFhxjpYW4Pe7a/Z7eo6Jjnh7wzPenac+a8pyA58x61oxnTLr6pGuG uAOET8RoA1gALhAWnkNcOWbYD67Z2zFngKsSB1cFShWXBAxnQ0bDs8fLygemqgenwdrVqDjXMP7w 2xlVY9GM1tGNxV1RylMru5ZuSc/onS7pGxkOx+J+NxCXGNguloTFry2Q4xiR1KbMCepmZWd/UUtv XnPfhdbeSx19jIPOET/eN4sI2TM719432No9HLSA4wahtDMQqu2drOkZG47qtsOIbQ0Ho9UD47X9 o+ATaBxrvN15WKAzUdDa98RruyFXgCEK/irBzheMeDh+FQsbtFdxDCIUSnHXA8vi4TfeaZyNYeBo lwNZoABpnrW+8/KxqqmIRp3qSe2v38xO6wv9cP3h8wNBKGHaQ9birTnpjf027KtYb8x57VQRFE1S 2kRgi93NzSC3LCwA88K1Fbs82f1czp4n8ncsy9u6rHD7o0U7PjAtKdoJn8uKti8r2rqkaNtjhbve rj4/xRyB5gZ6LH67CJWQNxKweH5nZ9BwPBX1Q0ACLEY14+FN51eercmo7dlwOHdL+qUZnUxG7RdO lf3jG6nrMutrTB5yxCunq5/ckpndMLzt3IWNJ3K6A2EmuCJxD6PzgFV0S8mnDwsoFXDYF07x4Qhl CjAguaYkKGhceIJKy6XgAIAPYXASV9wi1LK5LRzBLEYJ7Kk5Ik7cGAPngQuHWEJEuYBy3OZgklCs D/GUwg+HuUZuR/dj67cRv1Ic1AYIwZET2L0C8oe/GnBBpSsM1x3Q7UfeONg8G1ESrgU8FgWWRWfE /M7Lh9sCIWpHhmPmQ9sLjjcOL9l0Im8oYnEWsemqA3nHrrRariSclveOb8mvD3IB5+OKOuBzzd/1 zZFbEhZwR2DXg4cRc52zQ9X/Zc9T/+bwk7974skHTj5+35knPzDde+aJ+848fn/qsvvOLL3nzGPf OPbEg9nbBhXWXmMXDfjA/+izQPaY0K2HXtjSG4xzj2h+/GilrO6Z6INv5aYPhWYIr+gLLHkzpW5g NhSz9pa2/fxo+SMbTp7rm5y0+M/2Xzl8oT1mkt652M92pqVUdoJ5qbijcIrVm//0bqx86rAA9aGg xhiIGctuzolUcQYEoA4Dg4ArS1GKY1EtIhxLORR7NEjqMiqEY1MbXAMmJFMGJdwR1MFw72BhoNfA TSlMjiEZsfABN9Hy+Pn2vqXrdjs+FcDJBSX2Yx9QnJDEh0WiPURibyt3SLcXvbG/eTYEROIeJzgo ng1aZNHW9Mq+Mfi1rhh5dE9JyVD4tdMXTtYOmZKHiHj+eHlaXT9sFdI+fqEqu23EkMwjQbgYoN78 bd8kufVgAaUz92EBmj3rmYdHL/8fp35679nHv3R2yZ1nl9xxbukHpUdvT198R/ojXzz30B1pD92Z sfj+lMcfyd8+5RIJmqz8HhdwbwAL7IyVgMVbfcGY9HTTA0UHhhgDc9rizbnFExGN0aGo8/SBgtyG /tLG/t3FDU0RsuVs8eIdp7o15+lDNecvdivbiBD+auqlzTn1MQZFDo6NvtVQsTCw8Du5Kel3cgAq uMAHZcI7g4wAxTzxO+RhfaQHBTTHCilw/V0JTxweOIawwMZVrLWCteC24DqFMX2RQgKogb29kAvY PKbyWgceW7vPSOQFjK8FmcHCCAiQ2TDzwwas+yRCxLjqj8Qfem3bpdGAJogN51KCKjbD5d7Spj35 5WM2rw9E1hwu6I3T7Maet9NKRk2nPRRff6p8OKAxcIm4s+XY2e6ZIIcbYzpWeSKgbqbcerDAd4Y9 IlC/w55zbPji7x5demf6on+Z/vAXsx69PW3xh6Qlt6UtuSNt0e3pD8PdfTll6Q8KtgahqML8BL4I w2jzCowAKJ/EgGF+98WNbSGNug7zGOQyKowJw3x6x5niwamYVANxuuZwfkZDz8aTBWmtIyPC641b j751qGI0uCm9NvVCjc3YLFWbzpXsz63UGU44APn1M/DwbrAsgBuyQIKtLp4sSowNAX8R8xh2GfVr 0LH/g+8iYJublNzkYtYg+bXt6w6dzqprn4jbhDGO89M4OuXjOjlWWplZ2ZhZVtk7PRd2yLRuZV+q ySivybjc0DQ4jaPlpRqLRk/lFsYtguBCslFgk6+wN01uPVj4tZH4+oTrxT2WOnz535947I6Mh34z 86Nu57b0Zb+Vsex2uK+MR+7IXHTX2WXfL9oawRoK7MwFBgXWb0pKmRNjtC9q/f0L2+qmDQfbSIgi OuMsSsWRnPLjhVUBW7bPaq8ezqyfju/JufLOhaoJ5g0Zzsv7TvSE9cLG7k1H04d1Om7z3annqzt6 HMYV4AhrR+bv4JaRzyMswBXy50GUYaaiXOpMOUSgM0QcaVuCcQOrvnlI0w1TZ9ShBPwPYttmWNNi lm0wYUulKxURfFbXARuACIAFxwiAydaQGy0fDxYZS34rc9HtmQ/dkfHgFzMe+srZJQ9e2GwoB3ID ZAd8RvApwIRww3Fe2jD41LpDBXUD4ajjB1YinHCbewOB6OnsSxdr27Mv1V5oaA8Q2TMXPZiWW9bU WdrQmldZF2FiImadK6nMulxXWN+SUXZlzrBwkBGayJAn5u/glpHPCSzQJbkGCwE5gWNtqSEUqD2V HKtJBFgLkEvAooSyAf+DzeqH6MJZ8jDYEuWOQwErBuUaVra5UUFtcFwgW3Bwm9A1usm9LJKwuJpu y1z0W1kP3Z714J2ZP7gr48Gvnln0cOEmRzk4REhSd35KCgZ+bJyzWdse1eIzFkZbYlhlZlPqmIxH iAjo1tB0aCoci5iOyQE2KhCJDU9MzYQjmm1BNooTPmc6A4HgUDAash2Do8ftD2GAnDZ/B7eMfB4t C8Utf8goxQoS4AF3hHCwXkRJRASnQhBYCSs4kdyWkmC3HlwBJqolCJW2cC0JLi+j0sGhQ5IBLGRi FtabKklYYMpYfEf6oi/A/WY8eEfGD+/0LYsfFm02gRHYrIJzFCkwMHEYq7QxN1BbEgIvHyfltl3X 4ly3iWkzYkHpwQnlzCZY9e7Plwp2KYhDYCNnlkNNKkwmTCENARkDh4VArkJP55aTzwUs4ANe3VVY cBc0nGHTJ7Z+4MgxUH8K+cjxO+TASTCsnz/AHXIDFBMSbAx8/xj3FRL23gK2EBz5THGqNIt7BBtn QcOEr683T255WJwZvvJ7x5fdmfnwR8PirnOP3pm25M60RbdnADUevePc498t3hJxCRUcKOExrFzC SfEgOwA90JFk6JP4gxpxwjzAiMCSQSWGucN6KHDgEx8JxpLFcWoK+4ciXuADm2CxxAADFTMeZD3I fLecfB5hgT0+wRZFc9Tv2akYtux6ro2wwGnNsD0GYxw43IVEEkl4RLi2dLHZxDO5a1KXgx1rmZ5t wSaABTghN9sPScICU8biL59b+sVzy+5MW3pbxtLfynzszqyf/OWFzTNKJ1BUJNxGnxSQfO9ReJR4 xA9+ggETMFq06xCsyrLBzITcM/8c4A8kyEsKLwuTHwIDchqOV/UtS7hSP6/divJ5gYVPCniL0k9+ gQLr0UPxywPsAiKYC+UOJmyaxa6hHHIAFCKYFHz6TbaKgjHiUHBXqRQU3BBTUcsD3GA1581uDMEf T8LCtyyAFI/dkbYMYZGx7IvpT/xt3oaojHLPBlr4xgMGYaSehHLDf+9+HyCMkuRaOF+m4gK9USJF XGIADLwIP9MkGukTrxrfNmQybKfHUUd+NFjYCBkMctotKJ8TWMArxPIAXyyOdYZP//W7KsrNMRIa o3NjdHaMzvhpdowEYeUoiYyQ6BDRBkl8iMRHiDZGohNOeNSZ67CmxmjYwPoMME59rvi/CKXM/NXc JEnCAhPWWSz5QsaS2zIX35bxyO3pD9995pElhWttOuGSWewOIy38FPrVBMs2YkGGuNKo0rmMKT6j 6DTlYVNYRBK/Ux/HrkC+ReJbp1ifDSYr5Cd471dhASkJi08qkO0w6yUSKi6uA52dX5nYAB+Joh+1 2d8Mu+F436u2HSQ81qf5/En81f7OWFZcaO5/HGCBh/wSLObPCofAW4Uv8EmVOt1b+b28t75bsOF7 Bev+vuC1vy9Y+72C9d8teONvC976m/wNf13w+l8VvPFXBRsh/XXBhr/NX/vdvF98L/eV76e9dqjj QkQ5OFQVa82wIoR64A1jYYMXdZMEfjsJC7iX38pa9L+ff+S3sh6+I+uHX0r/wf0nv/dE9orZobJ4 V4neU2z0Fhg9uWb3eUw9OUZvod5bosPK3vN6f2G8r1jvLTS6s4yOc/H+C7GxOskiLpgXyo/R5zej +GYI2CPw5vHCMDe+CwtIicLpVpNPHRaoypDrsEM+mvQc2xZUwGGzNtrzngDvEAdxgF8ogee26Aux /jAbmInptkEVBoxoGgv0TYV0HD2KPb91IQemZ3snZyJC2YgMDgkcTwA92JMFrf2Prd3jz0gCpT28 N9gB3mKCJn7W95egMACT0nHlxpase04/9qWzj4KefOnc4i+fhbTkrrNL7zwLRuySO9MW34FpyZ3p kBbflbb4S2kP331u0b86vmxtTUrUpeicoH8CuRntWImjI2+mJGEB6Xa/3RRu+faMh2/LfOjOjB98 PfUfH9z7VxfX/0nni3/S/fIf9r7y+30v/9eBl//v/pf+C6Tel/9b1yt/0PPy7/e8/N86XvlDWO7G r3/Q/9J/bXnlj+vfWS7NiUQYHT+r+j00rpoUgAQ/h0OCxURJh8WSv+5WkwWDBcYyw3EcjLaNTP18 66mi9iGXmx4O7lB+qAmhG8aZi82Pvpn66Lp3th47N6fFpnT9zXMXKoYD2TVtZy81zOnmnGkfziku aem40Ny5v6AiQMEyZJAovDU/eGp+G8LCUv5wMR8WfvCUxGW8e0HzsPDkxtb0e1IXAxRuw548YL7i MnzC8u3w9QPSojvTF3391NK19SkaTqKH1R5gUPiBZIF78z9yswR+PgkLgMUXsh76Yhq8qUe+gLs9 dF/qDxbt/Z/dr31LW/HN2MpvxFZ9/QNTZNUDwdUPRFffG139tfCq39ZWPhB4/nc6Dz4pzXEwQyE3 +bZDggXzOeq9D+jauveuvlVkoWFhMzowG31y45HSrmHLjCilY3QzjwqXTBrm3kvtmcOzl0amx8LB uBCZ9V1bzl8MUzkaN9fsTmsanS3vnVp7JGMybk3r5tqj54u6AjbWR8KZ/RjNrihs63ti7S4HchcU 9fhiAQugPvO8ePeCrofFmcVgNaB/C1ktA5fhE5ZBf34pFybSnRmLv3566TqABRY16OQALPy/8KOJ 37hpAr+fhEUCFmAGAta/gJ7Iw/ed+eHivf+z57Vvxlc8oK+8P77yvvcnfeV9sVVfC6/+mrbq7tiq e6Mrv6mv/Nrsmt/uPviYNMfQo8VLmK/8mr+2z5ksJCywByzodJCon29LvdA+7FATY6ljrDNCXVYx OPmTQ/lbLnfUBaKmZHNMPX+i9GR1G6UiIvgrp2oOlrZtyKrfmlMfNknMMrdlVbx1vjXiN1op18ax akoCLJ5cu5P4sIAiAHwfrPfE13w14ycuKAmL69PnBhb6igeMFfcaK+95fzJX3APIiKy+X1/15fiq r2orv2GuuHduzbd6Di5NwiIhCwYL0Cvw6j1Q4xlHPLU1Nb99mDDCsF4ItoJmq+reiTWHCh5548zy nWldk6HBuLt4V2lm25DrOJog63OGVh+/+MiuC3su9WsOs4lxpKz9yT3l0xx7x7jKwKh4ystrT7gh 2PSNldXoniQtiyQsrsHiG9aKr1or7v7ABMiIrbrHXHmXufLL+oqv2Su+Gl7zQN+BJdIYTcICZKFh QaWaJeqpbWfyu0YJZ2hXJPrG+N6IxrzakdjPtue9fqyoPSz/YUtZbvuQZ1qasDYUjj+6M/d7O0sP 1QxZlDFmHbvcu2TX5REiJA7i0ByB8+UCXJasf0eTruMP/QB/hOOwHsz18xk/cUFJWFyfPk+wsJd/ 1V5x9welr5gr7wabwlr5RYCFseJ+suIr4TXfSMLimiwcLMB6gHxMXHfadn+87Wxe1xiVEmsaEv1m JVdEE3ZEc2juQPzne3LrJvSHtxfndIy7ph1l1uaioZ+9c+Gh/eX7KvtMLkxqna4ZXLazZJIK7Jwt TJvLmPTOtgz846sHQtyzlRuXLvICJ1tP9OC87oKSsLg+JWGx4m7nfbCANUlYXC+fOixAsPFBEYSF 5zlKzXH3qR3n8jpHqRI4E5gyuT8fpRAx1550uNYQc549lN0xqy8/mH+uoZsQEeFs7bm6t3NrnjtR trOkLcpVlNDd+XUvn6qYsSmn0nKMs5nZ75w9//Pd5/5q5Y79Z7OPnUmvae+1MaQfsxlLwiIJi3fd kJV3f0BCN+SrvhvyRWPll+Mr7geChJNuyHWyMLCAfDcPC9DeAFE/3pGe3TlCJBPCkEKj0o4qNWXZ JtV1ZtZPh95MK5626NHC6r35VSFHTVrkxUNZJT2jqQ39605fmHb4tE03pBSl1Q/GKSU44QebnpmZ CEVPVLb98JXdY+FYIBSajcUdDFNjEwJ2xtWMn4TF+9PnCRbmCsDBB6a79ZX3RlfdZ6z6krHqbm3l 1wArwTXf7EtWcF6VhYWF61lCdk6Hl7xx/GRVl0mJgnUco1SN2GpzVv356s6eiZnsK60NY8EYlX3T c2+eLmifiVX1je5MLxg37N6Y8VZKTvNEoGZoetPZ4oGoSQWlgse5ZDiamJ1vHli2bp/GBH5FjNiK GZLbkO9vJCxO+bBwwbfCOdqZDwv3vbDwf+dawo/EcmLj1fW47K+5MQLnurGwuO5CEzcx/yvvfoMF XLr2x1+Jct1iYvndc13b7dqaD5cbCYsHABbGivuMlfd+UMLWkOiq+3XwQVZia4i18t6557/dc3CZ NJKwQFkoNwR0CSPxe0zIvvGp7MrGmp4Rw3YSo/W4VCGicmsGDp0rvlzXPjIVMjmO+iRSdk3MXmru qmjunIzEHOWC0g/MhiuaOy43dQ7ORR0MrcmFEgx7dwuiWEHzwBPr9hoSNJfhwA2cFd3C6lU/gyau BhL8+/iwSF/8jZPL1tedAVhI6fkTZuMM7KhZeBn+AGWlQGkdnIwbQYKdeXCmbxxNABs9bL+RoJD+ 1/lOPjdE4OZuCCzwwnxYwDVj/xV4QzicH2fyUjiyEq5aYRBkDJgKj9gP5oEVUPAqcVZ6HM4tDI5P 3kcoUtWW2D0ax2phTsAuMPBYQPcgQb7AK/9g+fiwWPJeWPyJD4uvGSt+udE0kcC4AMsitgqo8SVj 5d3xlV/3YfHN+aZTsBzhOvFlfdTF3tqyELC4+nyvK1n8dHXL/HrIY358EchnkDVR3+APwASbPjj3 u9/jnvBJKK67uiaR4Aw4kOy6sSFwKGgj5FX4gJx2/S/iv08AiyXfPPH467Xn4i4VPiwcT+Ac7XBi +F0AFCiQYjj9lT9rHsErsT1l++NH4PoxggJ8gkISUAX4+pmDRfwqLDwCio+xfwRhhONAKuznDDfi CpxqBWudCLGYw4gDrGbMgXfncO44NhOalCbGICOc0jgXmhAMCImT1PughOfvwwJ7T8P9z7+d98vH hMXDd6U9Cq/yPbBY+3WAxXtdj3cTOB2ADM1vOr0Ki6/OPf9Az8FHpTkK2PSz3ufUpkjIwsDiVxJ/ BKdARvihvEHxQGA58TUhsBsq5HWSOBYkAYsPH6J+NTv6S58QFg+ceGJ97TkNY/+6FEc6Q4EKuIBS F4ShIaMo8EL4A94FfoWfghIVy2jfccFQGoAJjAbuWxuJS/vkcsNhAeaD4p4gwsapXxAWoNlgIYCt wXDWefACicOBJLCdMOHTA5bQ3ADAg5GBUXE5fGDym7HhOL+LngTdexcWiPsPlo8Ji0c+Hiziq+6x sJ/FdbA4BLAAyyIJi88SLHxNgyzmmxbvZURiOYEPkMTKxML8wT4BFgYWd6Qv+frJx9fWndVAlUAB ME4vGD6AOSSBwLZgCsmVtissDLHjAhdwB39YLCDDt8ZBBSV8Bb/qMw0LRBrQjokI9YfxAC5gJcKC KepYAt4WNymaemBQEHhxgtmCa4zHqcT4pooDTmyudK7AurDguQB8UPPhafm+CPICXhSkD8FFEhaf GflswQL0P4EJEPg6vwRZxZfEmuuXQeYP9gmwQLDIWHL/qcdfqzsbdx0wHcA6EL5lwRUG2nIQD9yB n1Sw1ZIYQQdn5EWPw+eIjwq4JnBOwCa3MNRv4sJuhNxwWGDwQKliltM0GhiN4vTgYBRQ+B0JVoUZ k6pnZKKlt7+5u28sZkYotykfnA7U9Q3Vd09MRAxdUI3Zw7Pxxt5AVVffcDQeV9jXBkfqAkCxAgST T40PeQxJWHxm5DMEiwQCQGABKAAL8xv8TQlJbL22ML/Zl4WExX2nH/tFfWrctQARYFc70qFCWFyN hrW2kfE5hwSVC6UueOuBqN4/Mj4cteYoDqKDwnZcs7qHJ8ajcQN4pxgYHu8C7xPLDYLFuxWcwDXT tipbu59+61B5+yCYQ+hEwe/4/VeaZmJbT2f1TM8W1TXvyb0yQsRAILw3NatlbKK8qf9QWtmEZU3a 1q6T+RUdE3WDw9vPZA3r1AJOYJU0x6B2+CIAQX4sgQ+UJCw+M/IZgsUnlIWExb0Ai4aUuAuOBtjh 1JI0YpH8Kw3nq1pqeod2ncmpDVkh6VZ39qeVN3SOBvZkVxZ3jIaJrBoO7c+rbRue2p9eVNYzYQlp +nM43yi5UbC41nTKwAcRZDAcXb0vs7RznHkcnibCwiVM8s35Xe+Ut4alNxTTf7o7s2TcSL3cuiez LCbUWJysP5RZ3D2U09Kz4Z2sgKNmHPbG8cyMui4dXgmnUlKs6U3C4p+PJGHxa8Pi9owlX0157NXG eVgQweNCTOr2ik0Hu0L6jMWOX6h+Nauux3C2p+aW9k3NErega2zzmaLhmPPT3dlFw/EYYWXtI0/v z58yADSfRctiHhZYBwtWkzWs6cv35Rd1TGNgbAxPCuI4gn33jdz8gTB4FjOMrzx15e3S7leOF6VW 9huuO0vdN0/nb8uveT3t8r68igBRunL351VtSC0LMck4TqEAhMARweCAuACND3kMSVh8ZiQJi48B i8VfTV36auMpdEOksIXQpHuxc/hnm491RpwY4SWtw3/3ZmZt2Np4Kn9/SfMMkal1PYfyK/vCxv9Y cagqQk1it0xpP9icWzsYIH6A+cSlfXK54bDAQXrSGYybz+0vLWgPMOxch01WAAud8j9+IaN8SidS 6ZK/eK56dWrVT3ZlZbfMGpSFpft2Zvnqk1U/3ld6qLw16EdGP3mp+7kDudMWETgPAwFY+JNaAyzA WEnC4rMuCwYL1FHQClSL+f/Xp3m57vv83+vWJJau/n9vgg90oxcMFimPvtJ4SnNtrMZUXsz1Clr6 l71xpD1kaYZZ0z/5p2vTK0I0s7Hn0Y1HzpVV7Cms6ZjVuoP6Hyw/WjJJHEfrmtO/+3ZhafsoY6A2 N8y2gJu7gbBA7cCubc4AwOLApcKOOY7zCWPvLNclYZP98fNZ1YEY49QS1msZtStPVT66KbWwM2w5 JKbU2+cv/+xI/SPbLx6u6g27inJ54lLvj3aenzRspYgrbXg787BAzyYJi8+6LAgsUD8hKzB47aDA WKulDA8DaILOYpBktGp9kMBO1G9M85vhsU8k5BIGR+KL8v9jSwJmY8zJmM8wNCKHY2GdEsQV18Hi WqesGwwL2Hrv6aWv1p+OuWBL43DaKJddQf0fn990cWAs6Ii8tunvvJZSHSFDFt9ypuC7zzz7Rn71 kC1GDLp4S/7RS0Oao1eMx/5qc15B56hgcI03LAvCzd1YWHhcMskH4vYz+wrzOwJIR4Vz7nApow7/ f1cea5qKcOJEhPzFmYrXUi/+eFdOZluYcR4VclPG5eUpDUt2XXrncndMuYySE5d7nj5YNGWCB2Mo GuM4BQu8I3gbaMbM38MvSRIWnxlZEFjAE8beBH7nbNR5UI+wp3QkBLa7o2ULhgC2gUD5A2qM5OA4 14+v8ZD7IeEOkH+xMp5jZ24wHDzBPGlhHFU4J2QpnI2uuOVTh8Wd6Uu+cfLx12rPRHGkrKIS560L UnniYu264ynHiutfPtH84OZTrSa70j11rqzuSGXl32xITa0enCQyt3X8lT1nTpdd2lLY8P1Nuc1B g9j2h+rJry9wczcUFqjitvC6o87qgzkF7aMmrGCccWVxFSby8bfOVHZPEEpHDLH6SNmR4sZXTl46 Vj0OrlmQqjdTi98ubHj9fNP28xUh5uqOs6egfn1GbZgJl8U9GlWSwbuDnAEv/OrreZ8kYfGZkQWD BWQ/HBQATxso4Lm66znS/w6kgDeBfZPANIUEcMBOTRiwG/tUYP8lWAOJAy2wVzWqOezsuAqtWX9m Kd/mwL4MauFgUYewkFxxIaiScS4niegIRxunwq8dvby3tKlLt3ecKqnqnx5ifF9l39NbsyctKExJ f0RrCEZ2l/a8fPjSLOFM4GNJXNonF7i5GwwLTh2hBjR7zb60C62DBnbGdBhjDpcmlwcKa07nX3Yo 6QpZqw7kNY1H02sGNp+vmWVySLNeP3zuYv9EcffoxuMZkzaftNhLh7OzWoY1yl2ue0yXwHffMMQf w2LkgyQJi8+MfPqwwKwAn/CusUsBvnrsvQhKDuULOh1ghQIL/OlqQXktT+rozbqSoG0KuKCeNCGh 94y1Euji+r2nTVdZkOAo/4TovCw8LAAVUgh/BmUJxvc0F4UtA+sP5PSE46O6tfFQduVgYFSK6qnY 6j0F0waomRYV4lIgtuZgfkNvwGEWAdRcvbRPLnCiG+uGACwsh1T1jD771sGUoisz4QjQQ3K4beA0 7Qlq75zJ6ujuOl/dcrioLmjToZCxK+dKcc9Ybl3r2ZKLs6YVIvR4TmFpR19he/+2rIvDmgOIdaXl chuKCMgAmCfAYPwwYiZh8ZmRBYIFqK6AIgRrIrDqwvCk7WHvSwcrKeAVgE1h48zD2Eva4C41fM2H Q3DgkgsWhIPdhBEnrol+B5j/DHIcjszgupLEhwgo/02AheAMCkghWMSyK3r69qRdaBuaMpkdY/bJ grrDhXVdUa2kuedgTkXYAThoHcOBLdmVua3DpmMwJ2yDTT9/ZTdA4Ew3GBaCgkzG9OaRqcHZoGFb SoCyg6EnQOEjTEyEIn2Dg+2TM+MWwznHmTOqGfXjc63jMzNx3QLUcBLQtJax6arhKQCoRhm8O8FM MMhA/9DBhKwh4MUmYfFZlwWBhYQ3DaqOHZ0Vk5ZUw7oRsGzIAbbE6YkVDiMgUekGDHtkbGhwZmZa ugTyqaQzDu2bmOyfCswyYUlmKhFgoisQ6p4OzjBuQY5GWDgAC+AQKH+RP+pUg7f66cLisauw8Pt5 M4dY8d7B/pKm5r5wzJFKKZO5zoRBsut6ils7KxpbJuKGzvjE6GRFfVfLZDgk4TBNsjjjoAU3TOBU NwQWiR6cgHFXMo4NNq6pPGC2RNsQWO07htJwlHAURgGIKy8O+iRtxePwUAzpwkOw/XE+OBU9vF3X tRS8Uxf8NtfDyeulAgMDCxD4m4TFPwtZIFhAtgB3wpWU26RzNLB6z9GLnb1C4hT1UEK5wrQlb9PI wfzqpp6+k6X1Z5onooTOxrV9eVeq+sdz6tpOV7QHDGvatA8VVeW19uW1DOwraQ4QONoE1kAuhEzs KJYYov4eWKDN8WnBQoJZIIXL4JeJbsTjUsYhW4NJpMAhdzTpzkk3RJnDKBWMKFd3qMUBjTg9Eceq Gd//wradGyM3CBbxq7CABBoCd4hsEOhLgnb7CWumTQCxQAsR7wHUXSmwF3VX2EgTePy+hsOjhxeB XwVQG04MVgtkBwnOF7wCYA/WYeFz+BA9TMLiMyMLBAvIwZC5XEm4affNaEs3HSrrHjANAzQKVAsM Wl2K7SWd+8paIrbdPhN/6kBBx1y8oLZ5Y9qlSaqGdOdnu9PrR2dL+qZfPJY3YNB+gy4/frG4e0YK GywLC8tAmywQLDD4zWt1qT4sQIfAimYuIxIuxVUO/DRkfWlK6TjSjQvPwTyG5agjXAOr9OCCBVwW A4MLFS0KCp64tE8ucHM3Ghb4ZHHQFwawwcmBYRk0J1HN5OKAWrwH2DfRO9xzbU/YHoNPbNQCDYNN qGECbhied6JCEwECsPBrpeEvnAA91cQt/LIkYfGZkYWABWQGgmGjoGxxXEICxH1i95mCzmHigNrY YJdKaU/b9ImDZWdbx3U7FjBii3fmnm6dWnck/XBFW4TLsFAvp14+WNbyalbDlvyGoG2OO2xtTvvW 7HrGbaEo2MBSWkTRhYHFAyeXrvVh4cerkNjxQGDQG4qtPtiyoxTWYmCFhlICW30AKjaYUVDmOsqA Y1yBfZvAPpeu7he2N0bg5m4gLFCbUUXgBojfL8ZRqPSo2TgIDtdjPRQkfMf4kOGRg62AocuwdRsP TxABCQorcQgrVkUhWfw3AO/Hd0QSQPlAScLiMyMLAAt4ztiVwoYcxi1lm5OOenRXWl7nMCcWqBAF Z4RZfeH4D3YU5vYHqTOnWcGnjlx+uXDsx2+fzmgdsGE/wTcXtD1/svT7u0oPXO617GCEO7sv9Ty9 O8thFlMsCtnWI7bLC5r7l63dA1/B54Ec9qlaFhHPxp7PvnaAeQR6APeCc227DEpeWIc04ERQsCPg myEks+E/uC6wGX0RHYtpLGbnL+2TyyeAxaIELH7/ap0FGAyg6GgyYOEPsDBc1wZYYA0QJLxjIDLe CYAATQZ/fhashvBnEIbHix9+PxrgA3wlfmebRIKvyFUJbwBjccE1f5hhkYTFZ0cWAhaeoOCdO2ie x10nMk3Est0Z+T0jaBAIm3IMrts1E/nu5rzC4Yh0pjQj8Ozp2qfPDvx4y7nMjhFbEZ2TrcXdT+7K /rsdFSeqhiWds6X2zpW+x3fnznJLSKo57rhuDenWkZrev3/tWE/cmtLNOZtZ2N8LjH3IaVc10l/6 JLDwB5L96JW69LicVk4EOxZBZga7AsNroAUBvJCKAQPBjACb3MX4UYQwHLMuHBMsjjhDf4SDF4Nm B1zbhynKry1woo8BC38K6EfugB3SHv2vmS/NyBkuOdhEcEsYehO13fak4SoTTAzfHwEqEgaGlT+L E879RsMu1UwOdhNqNfACnRg0N8AxQVjDEqxMeCW+HQE3DcwB8mB/PGBBEhafffn0YYF5hvhxo8AY 11wWmmJy2a6Mwt4RIeIKYAHaI2j3bOwHO4ryB8PcmY3aoaePVb+YPviTTafTO0csRUPM3lrS9dzB /Ed2Vx65OERozODhk9UDi3fljXJHUD0ethaveuvBVRv/x4qD/9dTe/5x9baHn1t3JLfUAFTgaGgo 8ABaicvB9ElgcVvmontSlm6sOh4YOBWuPxZryNCac+NNmUZTmtF0Tm8684FJa0yPN6TqdceDLTl6 fA5ggTW7WBeAVs+Nko8BC9jnt2CHjCVfzPjhXWkP/1HKT/q7TkSas6ItWUbLWaMpRb+WmlOM5lRI On6mmC0nzKaTelMW3LvWdDLSnu3YYYrtHsS/kBskSVh8ZmRBYKGYg6NBwFV3XG4EpHp0Z3p+1whT Dpe2A+osnVHdfmxvaVbnLKHWjGk8ub/8YMXES3vPnK7tjAsZE3J9WuX2nOrnjl3Zc6E/xu0Ije/O b1tzqiogbEWjYFqUNnSWNHa8cb76r148VNDUU9bQ3jY6bXPucgvrSm4cLO7IfOjbZx7cdXFT/aG/ 7H3pP4688B/Hn//3M6u/HV79tdDqb8ys/ub1KeAnWAi98O0wZL5V93as/SNrpNRlYVAq5CcWszdM Ph4sfjPzsd/MfPyu9B9+7czf/eX+Py158/8ceuE/TK35dmTVV0Or7gusfiCRZtY8MLvmm5Bm1nwz uOYb2sp7QfdmV/27iTX/aXDN7zVv+wcn0ikkFADxG3lPSVh8ZmRBYAHOhufX46FHQCep+8SOzHyc ZEgQl1oYYMWKcbE+o+50Za9us6EIWbYtr3I0fKrg8p7cyhhz5yz24qHs8p6JMw3Dvzh1edx2ph19 48lLZ+vHY8pyaZjHLY1xnfOctsGlGw7HpDIoN6hglHgs7gEvrtm5nxgWX8hc/NXUZVsu7qja/f+O vvA7oVXf0lZ9DXIYXXGbveIuHeeq+YBkrPwKWXWHseqLva/+X/ZAvkfn/CpDBpcxf2E3Qj4eLH4r c9lt6cu+kvaPD6T+zd/t/Z9Vb/yb2dXfiq2423nuC9aKO/SVX76WjFVfuZq+bK660155V2zVN8Or /nVgze92b/2BNTfAqJAcnYwbJklYfGZkQWCBFVnY8xIMby5Y93TksdePp1V2WpQRjE8JXqtNFL88 GNyVVjYyOVtQP/B2TuOMQ4em5zYfyx2ajjX1jO9MK582yWDMfPN0QdPkRPPQ0PZTxf1Rx5HEs0LK cWLEoZIXtvY+vnaPzgUXAs7Pqe0yHcPk3khYLLo/9dFdF7e07vufc89/M77iXn353fqKL0OKrbgn tuL+96foivtnV397ZvUD46u+0fjan9ijVzyu4e/70xTdXFhAuj3j0TvTlnzl3D9+LfXv/2rfn1/c +J/HV/+HqdW/G1z5QGTFfbEV974/RVbeG3j+nuDqe4Irvxla8c3g8q/1vvHnLNCNTeEEHu389dwA ScLiMyMLAwvmx26Ehy2EIL2jU+mXGqq7hnXd8V12+O8ISaJMNvWNNLa0lDZ19euOJRzCSdtQoLqx v7plsH82bgluKd4RCF5qb6tubeyfCMa5R+HE3IbsZLjYO/BCa98Tr+2ylRIK42pLJZBUCjToxrkh GQ//9ukfHipd37vr/9bAoFh+l7Piy5C9tFX3xVY+oK/8+vsT5LzQyq+HV90bfP6B5rV/Yo9VuEL3 sGsT9kb4DMBiyR1pj96V9uB9Z37wV3v/omLDf5hZ9bvhld+KrvhafOX9+vVp1dcSCYyp0Jqvx1fd b6z4urXiHmv13SMb/4jP1Xlc94f13Lh7SsLiMyMLAQvQSpyTCtvLmKeowD7CLsE8gG3uYFhgdx1u UQ6bKCFaXBDNlVKZQgAy3Jgl446ysT8Qkx6YCkLHwU0Gx5k5PKxMx7k6PHBz4OwFbf2Prd1t+m16 DmoODpzETsq+IiUuB6/oE8Di9oxHvnl68f6yN7t3/Tdt1VfI8i8hLFZA9rpPW/kNyI4flO63V3yJ r/iX5so7el77r85omSc0yP/wAJChiQu7EfLxYPGFzEfBDbkjfdE9Z3/4t3v/tGn9b1vLv8qevZM/ e7u9HLyP+96f4ivvheQs/6rz3H1k+VfMVXcNvv3HNNpAXVNgzIAkLG5BWRhYQFGTGOrFwPD2u/3h /H3Y05f7Pfo4WAcOlEhKWIJpwiUMp+GxpWQOk0Rg0Hi0QbB/NJi5FMebCXBcOM6eh3PeYAgcDGzh uXnt/UvX7XkXFthAl+gxcDX/fmJYgGp99cxT2y7ua9zzp7NrvmWsuN9ccY+94is4DfeK6+fOvD7B Dnex5b+pr/xi12u/b49e9EQcvDOJfR5vPixuy1xyW8ajt2cs/srZB/9m7581rf+2vfxu9twX6XN3 AiyMlaBF7093x1d9CW7KXH4f3HV09b09b/85ifSCTXdDUQG3lITFZ0UWBBbYvg4aDQUpzpbpD0x3 wDdBHU6oLorE6gucWcPv2SgcHJWIgxL8dnilpMBNrsRQF1LiZDYAFwz6ip2r4QcgQ+EqgMWydbst 7CqV6FossVMAdny6moMTv/hJLIvMxV9LeWxP2Y6WXf8ruPqb1vL7yHN38+fulM/eDgpGlv9SuhOS s/wubRVo1D2za77RtO5/WePVCqP24CALuLv5C7sRAqf6GLC4I+OROzMeuj3j4S+lPfzn+/6qdsO/ ia58ILrqgcjKb4DFRFbc+f7krLjTXHWbs+ILgEhzBVgZ9w29+R0+1+VSAVy/+qxvhCRh8ZmRhamz gIS9h6GcB08BvA6wA5RHKa4EywCrM0B1wWOATIHRo4EP/oSnXKDL4hsUVOFcXr7L4Q9UwJ6TOKum iR0p4Jw4Vt3iiue39z22bpcNxHEZ9vgBC8MFp+dG9rMA1fpXpx4+WLqpY9f/A7Awln/DWH6/vfyr UBoby+/BeXevS/rVpK26R1/1ldCa+1rW/j/WWKUrDIxSC8Uw5sIbJh8PFrDprvQf3pHx0JfSHvrL fd+p3/Cv9BXgaNwXW/U18DX0FV9NJONqSizDLdNn77Ge/Za5/Nvaym8OvvkXfK4DLEQMYHb1Yd8A ScLiMyMLAIuEeqKxDc8bHzm8d4y7iV2AYRlgkViP+yQaLaBkEjj2AP76e/pJwSeY7SBoJwBPoFj2 E5ACdJ97kjJXFLb0Pb52l4kDEzj8FxgOA7sb30BY3JnxyG+ffGhv+VvdO/4Yil9t5dfiK+63lt+j Q1Z7n29/LUFGJCvuiq26p23t/7DGK3xYAM3w+hPXdUMEbu5jWRaL7sh4+PaMh75y7sE/3/+dpvX/ Cuwg01ceHWDxIQkMCvLcveZz39KXfxMskb5Nf8GD7WjPoak3/7BvgCRh8ZmRhYDFB8k/mZlgB3gx H5g++FjgzMJE974zfdG3Ti7afnlz784/NlZ9TVt9j7n8q2T53fqqu1GF3pcLE8laeQ9d8eXYqvva 1v6JNV7luyFwCcDNxGXdGIGTfSxYLME6zsxFd5978DsH/rx5/e+GV38NzCIT0vtuJJFAr4xVX7FX fEUHVq68P7r6vv7N3+HBDhwUhkbk/PXcAEnC4jMjNwsW/6RAdrseENenD86JoP83CxZWEhbvgUWy zuLWlCQskrBIwgJTEhb/pHxGYQHK/BFpfqf3CqxPwgJOloRFEhafknyGYIENHVhZiQJ/hIQsgvnO 127/RV1NsDPu40viWJAkLEDgZDcFFpHV9/Vt+jMW7FBJWNy68tmCBfAhgQB4LbCEHSoSkWX8Zf8r rgcRvsD+8wf7BEjCAk5282DxpyzUmYTFLSyfXViAGjGJTYs80bECFmANLMBO/m7wyTmfP9gnQBIW cLIkLJKw+JTks+iGIAgUhpqiQuJ82xiKDvt4YzxLQIZPC8AECOw5f7BPgCQs4GRJWCRh8SnJzYWF r7hXE7wJUH+HCBtjgDs2YwAIR4iIpkd0E2O5YU9MnNZbi+tx3WAYIzfphrxH4GQ3CBb3J2GRhMUv yc2EhYtDRShkA8jhnmeD7rd2BfadvLz9ZNGZC2VBXZ+jrLipvb6p62JVZ8PQeFyqKFdVnQMVjR3l 9R2VnUNxDg4JDh6B/x5O2yMKW/ofX4sDyeAfjlCDnAuEQW5czcD+UhIW70kIi8W3ZTxy99mHvnPg z5rX/tvwmnuNFdiJ01wJ6ZfvBVISFp9DuZmwgFwgEpqME3tZcUZTizp2pjfvzqsvaG6PcFo2MPpW am4wYnaNhl4/kd0X0RqmYxuO5vTNxDqno+uOZXfMasyHBXDBkxzAkd+KUwE4OKYVB5IJgMbVwVrz GdhfSsLiPSkBi8xH7j7zyHcO/n/Na/9DeM1XjRX3JWGRhMX1cnNhgRqLQ9Wl67iybTq0NbOxZtbq I2JGsKCQG88VHL/SYjE5R8jqAwXpDb37L/a+da5yxuRTpr0prezoxQ4TWOM3kQB0ABy5bf3L1u2C lcLjFMNlgDY6/ij2q1qZhMX7UxIWSVj8CnJzYSGFR6TLmSs1102v7f7+C0f+Zvk7O7PrRmw6YrvP 7c0609BrSx6U9sasvldOl//knbIdxV1xKnXO3rnY/vMDF4LACcihyubSs5TMautfsm63gYEymA8L MC9MFzUoCYskLJKw+ERyU+ssXCHdKPdM2+O6547H7brh8JGizqXrTh4sruuIsCc352d3DFlSBJS2 qWj4yT3lP9xdtreiJ+Ywm5tHKroW7ykeF4kpfOKOdHXXzWgfWLRuL6CHegJHm+IUFnYSFklYJGHx yeXmwkKCzlCXadK1lCLMcJg2Q5wjlb0/3XeublL/0ebi8x2DplAzKv7WheEf77v8/R1FB2r6DC4c Fj9aCbAoGcV4WZw4wczCkpS8kucP5/ztym2nc4sz8wpae/uxAhTj5UBOu5qB/aUkLN6TkrBIwuJX kJsJC8hVknJHqLj0CBeuMyfsAUNELs3ZPz+U3TStPb0zP62pR6dsimkbc/pfOlX12IELe6/0xrkw mXHoUsuPD5YGhOSUEBLpGR7rHA0cKG3+wUv7O0anB0YnxueiDpVKCOAJ6GQSFr90I++mJCySsPgV 5GZbFtxhipqCM/BISEywyRiLNoTJ2pOXRjTnjdTSExVtcYcGiPHy4eqzNQNbchrfzm6ctVjUcbZk XtxV3BkFFDDqUMsgXCMqs2l42frjEdu1HG5Q5TC/lzjOkXw1A/tLSVi8JyVhkYTFryA3uc6Cc03I EBNa3GaVrf3ds7OTlFxoGr9QMRQ2nZLe0Q2nSgxHTUTMF3dnDQSjLePBVw9kTRpkOKy/+k5641TM 5jYaKMpjXBHhZjcNLnvtQJxhB1AMp6dccFIYmC2+Ivm/iikJi/ekJCySsPgV5ObCwhU4MbChhDmj 8c1plc+nFh6vqq1u6zZihk3tCcbTqtuqanpzS1rK2gcNas1q8fy6rtzajvOVLXlNA2GM6WszRmwB 4FFM8Lzm3kdf2WZLKQQjEiwLSpnNBfbDmM/A/lISFu9JSVgkYfEryM2EBfgGAifVFp7kYBSMGbw9 Yo4YgAlHUZye21BuhIlIxIpoxARnwhVMCo2J2bgFSQNTAtZJBhmUYWcNnLa8sKX/yXV7DFjlctjA lMBhJTgx8tUM7C8lYfGe9M8EFrrHzvqwuCPz4X+Z+fCHvaAkLD4luakVnO8KqozE/lnzMXlBEisT ue7qwvya69P8B/5Jjg3Bm7sFYeHiECCAhemxtOEr/z4Bi6wkLBZaPiOwuAGShAUInCwJiyQsPiVJ wiIJiyQsMCVh8U9KEhZJWCRhgSkJi39SkrC4FWHhOk9e2vnl/3977wEex3Wlib73vRkrSyRFkRIl S/aM99vdN2/m7Xyz3yZ77NGs7bE943GkGMSobEokATCKYhJJUZlBzAQBkkhEBgNA5EASOYPIicip c1eue6uq9z/VAAQBoMOORyuPVfrVqG5WV91zzzn/OefWvdVxz//bIQs4K8jC+pIs/k9uX5LFvzWy YDZZvFx4FGTxUPLKfxNkgZNaSC6+JIv/s9uXZPElWXxJFoQvyeI3bl+SxZdk8SVZEL4ki9+4/UGQ xVSHmmqG2P/0bZAsrv/+yOKBZNT8n8FDNibJovkzZPGofxM853chCzSBnkAcbNbvZ8PJdCvgt5SX Co/Mi1sOz5kgi+U2WYyLAEwV6sGkFWCTB5KXzY9bZpPF//tbkUWYTRah08gCQv3eycK4G1lM1ctU oYJk8VDiivuILJY+HrfYJotFf9xkYZv+7Pitti8oWdjGYf+kOoUqQzUNxihkWZbKmMINE/9ZhmwZ Ej6F29MkLtNULX61rmXt3kMCqMLSuUW/M2LihR54YdswGR6UTl9ABFYs60Bt4mMTZGFH1xUP2EyB fQSl+5M/A7gT8GDSsiejV35U8FHD4b/zhz4NV/GHLlA3zpVC5/jDYHAL74LxX1Gv3/Ut+c6NABMC XKeneXFI8KnW7Dj6O2Py6+gwOWA4A/4Xij6aF7sEBAEWuJ8kWvpw0nN4DYoATBXq/pQl96b+4v6U Xzya8PN/OPVsxb4/d29eIIYulELsZ/bSwzhngbxxobZhobThGSHkafemp1rf/T5z1FumGjB19D7p 738bkOhTQEJ6MCJ2JUtP7Cr6y8i1jyQuvy8JpAA1faqXSaGw82DS8ocTVkHwr6QuuT918ZOxP1tz 7JuNe8d//P1u8IY94Ql7QgqdK4TN94Q9iYNHtj7dfHq1IfRSckNcgS6e3tRfh6lHTmLaMdMw7eBJ TDvsLpi0BAA+gSDJAbyjU2iIj6alGpZO3BcEkTuHdPAIHAbn+DXbF5QsGAwELUdEMbhuMcHU4e8W M7gh6rqs6gY9xIL5DMOnBwwdXQEtGpZmWJfrW9bsPSJxi5u6GtB1k56ZwSzNJg6QDT1WC6+GZWoB UwrwfbUJj8UhCi1/KHH5A0lA0NTI2mwg6n6Kh2xg58noVR8VfFz9ybOusGe8oUhuH2cb5uob5wih 85FlzI7Qx5TQuZ4wkMU35Z4ik3sNMB0XuaGhhfajBcdh50TBpk59MwMTf6d+l1kmGNRl+V8q/Hh+ zLI5EIo8auV9lFksfShpeVCEoBSTIDdLWQyyeCTpZz849WzVvmdAE1LIo0rIPGXjfHnjY0EoE7D3 5yshczRQZMgTQsgi96ZFyCyYozZgygFTmSbHFEzM0p0JcsXxwz6zQesBVQ9wmLZkqUmdhf//uRfm xT//YMLzjyStDLZ/mlC0k7jyvqS1SKnuSVn+QMrSZ6IXv3TkO7f3PoXMQt64ICjCTKGgR3/IQn3j I2rIXF/Y40idxrYsaju1wvB3w4gQtoKY7G96O9no6bAlmiajjWnHTcW0IydBV6PzTTt8Foy3bBxw DZA3kQT26a+pmqbOTQQotByHcHuxBZEFvgynQyePe+Bs2xeZLOzH7pmIvxwOwDRuMq6bmmqAMAyF cYUrqimj9MDB6EkwC9es9Jq2F3edlJnFDQ6y0IgjNC0gMYsxugNHC9do0ZnFFYshrd1fm7gw9nkY 3yMJzz+UOGF5iVRrPJyw8uGE1TPxSPyKr0UtP1RwsPzE/xjZusi9eaEvbAFfPx8G5wtbKIVScj4T CrKPkEc9oU/U7v621HuTmYJiKbKlCBbTqD1oHgFts3ktCOL8u2PyMBInCLyFkDJX1uUdWxi1Cq29 N3ntV1LWfiV11YNJs4tDiF87N+6lh+PXPJj4/PdO/bB+959rGx73b5rn3/SIHDpXIdYgoP1BYF8O nePd8hVh81d8m+d4N89zbH206f2/11z13NIRuNDJpo1ghwff2jtkxNPsGwhatn3YpI7QFSy4o1ua YhkqLSTT4roK/+L8i8gE76WCcYYgE7gP9VfS2ocSgDUPJ655KmrV2iM/qNvz74SNX4eagiJME0oL maeGQInzzfUPsQ1zpNAFIHf35kWdx583fF20wmhcNCD4u1doXlBf00BKCUo6VdjJT4AZqiRMPQCY /GLwuzOuMg1TLWHSlnS86vAdO78IJtfcDOgGPWwSwOdIPeyMG39wEcQaykLGnXDG9gUlCzQZPEE8 YDLkDqLJGOOccYExt857RlzdQ8NujR6xpdiJFIyM0hDVzKtqXvfWIfgfahcjQIvU6YG9lki/YTaR eRFwbhOHm/trUx6NWwOTeiBpzX1Ja+5JXnMfkLTm/qTVSODvS142FcEs98GkJc9EP3e4YF/lif/s 3DLPS94yR9g0d2j7Y31vPuna9CQy2Gnwhi2SQhfqiFchCxt2/Z18p4xWxVIDApKtv/FUExhPDIOA mUzGs8+C7OvTIz/9OpJlIyBx6bX8o/NjkKgvvydlxT0pz9+XgrRiSbD9QUwV6sHEtfNj1s2Pee2h hBefPf2z6j1/5Qn9ev/2rw5vXeQJW+Sl9hNQxgdhv33CvQVsMteziQYshrc+XvvxP/h9LW7ka2R4 Qa74nfBpagxQQhyE/RahkJkBj2VGdZd+I+q1P01d+3+lrb4nddVUvUwKdT/VXL+YF790QdzzcxJW 3puyeu6llc+d+H71vj8TQp7xhT41IcJnhPKHPY68wx/ylLphgbRxkTvs695NTw1v+XctJ182fP3w ROpZSnVtBpvANEVMwhZnmoATmKbKCeBzwrSDJzDt4E9Bv+455bpTLIHIwOYJ7IMs4BMySjmCpdpk MUkZSFvgaAEDzoR/+UMji6CRoPoNWDr+lwzGDZQfyrDC4nLL8svrCyqq4gtu9WscWS/62KJEhJlc za5teHXP+yoowgCBoiPBGvBFlCNII+mYIECi4F3F0vbXXZp/adnDiUsfTF4KI7s3Zen9ANX2hEkr nAoUKU9HrTyW90HL4f+ubFyobnwU2QRbP1/a+LiLzG6BfxY8Br+SN9/v2vxIw+7/It/Js5jPQiLE 6Ll/dlyhJgUx2UhbfKSQswH/NHHY1O/S04Qsy2nKq4uOPnTpedDEV1JX3JeCRGnJvITnHkyaVaKl 96Q+92Dyc48m/PKRpF989/T3GnZ/Q9r4lHPTInnDExDQHsucAWTsoU8pG59UNnxV2fAEpG5771nV WaNY6HsNBI1iZDaoAar/ZsXsEkGPAJSHk7otJaq74BvRa+5JXfZ/py25L3WaIJNYcm/azx5IXvzo paVzEp6/N2XlvPhlS08+W793kb6eBmKmy2JDDJ0vhi4QQh6HQsWQhW4UmGGLRrb8WevJtYavm8o7 Kq8In5Xo02Z/Fvh8moATmKbKaZh28CTQpbOC/vXT636m69Bn1EIaRULaoNt8gRAFKwH92NmKpY/n F3/wZAEnV01LQ/MVVPVclphe2Da651zakE8e9Ph2hSfndbtEGpTQDVOF8JLJEusal+372G0GZKQT Acq4QLfgDPTopFbtYQ50jOEPsP018U9EL58ftwz2NCd+2cMJhDlBxK+cE79qJubGr/565Eunso51 ffCs+sZX/aELHZsfUzbMZ28skDcsFEIfnRXesAVepLVbFjbs/u9yd5apjRjcw7mPmSq09FlMaJ72 +V0w7bBxQEwhYI0G9BVFJ5CE/2ny6j9JXntP0poHE1bMu/T83NkkeiR+5b3wrtSfPpDyz/em/vjZ s9+p2/2MvHGhJ2yBXd7DhR6dCX/oY+6wp4SQJ8UNTyvrF8khC7v3/x0brApossUgEfLBWUFF5V1A BfYESEHjIE7VJYvuHrkCSizKkMg1cxKWP5y4fM6lFdNkCQISfSV1KeqU+bEr58fS24WxS5ed/E7l vsfsQaXpskxgjhA6D3LJIdh5zBH6FHpgZPPT7adWGkKXRuMmiFvT8VlFTAUaP03ATzFDm+OYdthU oEvvAvzTZ64bBLpODBhyAEm2qpuqhnIeARPViSpZipfG13XZ5KitUH7QRsl20EX+8MgC2RPVUjJK CwXJEhIFQ/Az9cjl8kNpZV6Ve2Tl3eTiDzKaBJgTU7khI9ESDCuhoWXp/k8cNDUYboMOQmhSDFPW 6UeVKeEHkNACYFnRsg5Upz4RvQaVyNz4NY/ErwlWvHMIa+bEr54VjySs+urF1SeyP+784Nvqhqfc YfMH35zn2fKQGPaAEDZXDHt0NswXQ56S3njcs/6Jph1/K3fkBlSXaYjMlFXS4niT/uXAqWTL8lra 2rxP5satvi9x9Z+mrLWx8sHEFSTXDHGAhxNWPpC04k8uL/t/rjz3t+e+V/3211WQxab5jq3zfJso b5oJ+JVnyxzI6wt9Atm7O2Rhxzvf0wfrDRmuzYIt+b3AHhswEDRUC2UIj+m48ZeRr8yNXTkvYe28 uOmCTGAVhEVpOT9u9bxLKx5JXPp47C+Wn/pW+YEF9l2e6bJMYI5v81zvpsdECBW2wLn5KXfIvOGw x9uPL+W+O/azUShBnYapnT8N0wSZimlHTmLaYVMx7cjfCHzFbwYEE0U4l5jW1DtQ3T0wpuqKJuuK 29D8IAuLqwi0VMbQbSdwBN18GvfA2bYvKlmA5ig/F1lAQaGlW6Zp+l26vO5o2un8ZpFxQVWOF7S/ fLLQQyOVKjeJLFTFyKxteWHvEYEj8VK0gGSYoFdHwHRQ2gXSRNZFlQ2VwahAkZztr02dF/vCg/Ev 3J/4wr2JL9yThDi89t7EtfcRVt2XtHIq7rdxT8ryufG/fCdvX+VH/03YiBr4ScfWxz1b5jq2Pziy /VH3pic8mxbNhHfjIjXkcX/Iooat35LaitBWVJtogIoq2B7O/b0AetcNw8/8r+cd/mr0irmxyx9M WHVv0po/SVlxT/LzkyIAnwqVuHJu3AtzY1/7k5SXv5K85u9P/bhq73/U1z8thzw+sm2BYwtKjEUz gdpK2ny/EvaAd9MTjs3PDG77s9oP/1kca4Jd0n3qGQ373wZZvQbOR18FvBaPai/69xGvPJS49v6k Fx9IWD0uwmeFeiBx5bzYlXPi1jyQsPJPU5fce3nxorhfrj72bM3er7tDv2aPUEwXB/CGLXRugSxP 0SjMpqeGN3/NHfb42Nanmw8tNlx3iCpmtO2LDZA2PfqJ60zUjaRb9b/YeXZzVNGVFmenqPnp/gD9 VLCmSpwjHBNfgC3umlTY2xeULOyxJLCFXw/IIAsN0Ze7R2Rlzcfp4TdaRVVTmHSq5M7yo0VjqmAx hQdkGBU0mlPV8vKuo17NkpDlW8xvMNlQZFOWaYerACconOMAn8kPVKcvurB+QfT6R2PXz41dPyfu DWBeLLB+XkzovJhNMzEnNuTxqNd3FEReCV9TveUf2sN+1LPxh0Prn23b/M3qHd+u2/6d+lnw7Zq3 /kfd9v9U++Zf5xz45dhAk58bfsPycsvDkT6hiLLb9i8GZHTqzMHZGzkX/uzM69+IDH06MmzR+S0L Lm5aEBX2aEzYNFkI0ZueuBD25AUIG/K1c6E///ClrP3f6w799ugb3+4K+3bjtu/cng1N277Zvfmv ejb/p+at36nb/t2KHc/mHX11zN07aug+rsmGAaFmAz6nRv72UDiTuSYY3G+YoyaL7q7+9+Hr51xa 90D0rx6LmyFLENGbFl7cPDdmywOXQu5LWDc3dt1/OL3hlfdeLt71z21bf9a47e+nyTKBb9W9CXyn cdu3GrZ/p3b7dxs3/deGbd+qOPOm5HPIaMaMtgHT+n8SyowjJ4F/mnZwEL/mKwDi4exA2vXZ8wSB sylcVwxd5fqYblxpcf31xrSnX7r8V29krT5SE13a0+LVXYalkJcF4+eUiYt32b7AZAFWNH26JdFv BNEjul0jqrz60PWIm21IpVQuni7pef6TG05dREnLLBGZqsKt1Nq2v33t/dW7LyzdceZne2J+vjPl lztTFu+KW7onatmeqOW7Cct2XVy6++Ivd19YvDfqv2079vWwd5/Z9O5Tm99dtGUcT/5afG3zu3/x xsFnQ4//5I3Xl77yq+Uvbnx5xcbQpa++svrF5198dc2a19eueWMmVq3a+Oqa9a+teGHZmtDFb0b8 dG/8kj0Xl+88u3xn+LLdF9G2WYCm7o5ZtjvWBnamInr6wTaW7o5evCNm6fYLf7nz8GM79j61dd/T mw4+E/be05veC8o4TRYbB5/a8vbC7bsWbtv3jY0f/vW6gz95/YVlL7/02oo3XlwZsnb1+hdWvxHE ixOw377+4urXXln1+gurNr+0MmzdCki/Zcm2iGW74lfsQPfGLt2DPo9bMh34HIiZBny+ZE+0raOL S/dcXAJBJrB4T9TP347++d64pbsSl7+Z8P1t4V/duP+J3e8vCNv/9Ob3JkWYgP2WVPnegm3vPbFt 39Nbdv956N5vbPjob17bt/Sll3/50vrVa9ZPiDApFGR5/eXVv3pp9Tq8fW3la6+sXPfSyo0bVrzy 6vIXf/Hqu8/tjH1uVzQ1cjcQbO24IOPdbmNSCzai6WD7yCnH2xhX6FRAofS6FBjvjcnjx7to2e64 u2C8DdOwdE/0c3suLdkZs2rXBZz8u9svf/2VjEVrr/6HtQn/34rTf/3KqZ/uijqbVTUkqpzuP1Gy /YdKFjTgAsozkNOiADaYKamWd4zr287kROY1+ZjhZexMTvWbEZkezrhB4zY0dcI0mxzuqPzKmOzK qJzKiJy6iJymyOymiJyGiJzayJyaSUTk1JwDcmvP5tSeza2lnbzaE3l1J/LrTubXncmrBcJza87m 1ZzOrz6dX3U2v+pcXnV4XvWZvJrwvJrorJrozPro3NLI3JLw3JKLOaWJmbfis25G5ZREZZfFZJbH ZpbjFfsXc8qissujM4GqhKyqxIziSzlV4Tl1Z3LrI3OrL+SUA5E51VPb9lmg2XU2sDMN044MovZC Tn1Udu2popojRZXHCytP5Vefya8BzlLjqyHRudyayFx6hSy2ONVn8ytOFJYfL6g6nVt/Jq8uIv9G RP6taDQ+qxLNi8opi8kuvwRklV3KLI/LKovOLIvOAcqjcyqis6riMiuTMooTsysiMmsu5jRczKw+ n43mofPrIOnZ7LozOXWnbWDnXE7t+ZyaqYAu6IDcugvZNTGZVeezq89AI9m1FzNrLmTVnM2tOZVH 3RWRUx95/XZEdv3p/Lrj+TUn86oj8+uho/BcHF95OrfybF4VZIR28JWTeTUn8iFa5fnc8vM5Vafz GvBJZN7NM/mlkdnlUaSgsjggqywuGxKVxmeWJGaWxGeVxWbjwxL8a2xGZXJ6WXx6SWRew9ns+vBs mEodAIlIKEiXXXs+e7z9MKFwWyMXoILsGvzTOZJ0CrLrIrPrzmcRsDOh00lQd+HVPhtORZeIyEaH 1F20r4JLoDNxzHn7PNjHOemALBwzuyXgPDggPKf+XFYVjt+VePsv12d/fU3SX6w68TcvHv3+logd 57Kyq1pcIkr14KwQmmwBv/s12xeULOh+CApfkB2qL5OzgNdveZ0Gj827/cGFjCGVD8r6xxcT025W +ExLpZvKzKQJnAbd4bZvM9s7VIoBqHzVu4DuPFsW3Z2zuGjRDRSqeuimE/0ou2qaYoCLAZoMykxQ kqFYdJtaCXANhTkPaEZAsUyZZn/pqJvQCCVgafbtbd0KKDSf0Qh+MnlbG5i8+rS3vy8Ez4lKdOqH asBUaQKYxe3JOZBOMS3ZMiEXN3Xdbqdki29HGZNZdDee5mPaN+6oJ2nWVICKOBP9wO0bfeMiBBG8 EC4RhP314I196jSJpsziAIPTTHwbAZp5RTN0A5YbaqJxJV0zuRdfNO0bIajRApZIE/PRk4of6sAO R/LMFCgFqkfTTaTi2NfoBytNpN/QHV1XobEgqIhpAVq0B81CQJiKZAVUUpB9v3pcBOzTJGjYHPaD KsN5qIn0k910AITFOe3TErBjfwuN52ihEAgAODlOq1voVRjVpwcHFQF7oEkPJu0EO2oacAkaqydJ qccgBc2Ysu/modMkvFpUjWvofGokycKhTbufZwNEYj4k5yYTTJ7eMPKf1yX+zcsXf7Yj6u2k0tw2 x6Cg6TSHC4UIzgm1oreD0zPuun1RMwuaSgLt22QBaUxBNv1uzptHfO+eiW8Zcd8eGDl8/lL7iAtG ALWRCsg+xwdppsG+ETs7bKPBtXTwAwwP+zSBhaZy6Tir3QhTpbnG+ATHwoVIE3aFh6vR5DqboQzY GU3IpR0cCYqmKehoFfhkYtbV9Et/7oDZMZgDRQ+ah0M3isDHJJNNIDgGrIpXe2Qcjad9mqtCY4yw W5pxTJOAaJmOqhuKfcLJk98NKCiDM6rIIO0pY7g+1ASQL9gXMtGf0CPK5wASSYuJ5Db0ZXQonYEm RKKpEpSEFJLG5QyVB1B0GhrdeaERH4lpoDAw+Ph9CpIFZyYDImK0iY60bBHJ2yxB6yPQGBwJvgBX GuSeaGEwxuDfcD7JQG6LDJf6jMbcp4Du15H50M1LRAhiBOyQ3RJJ0TnJJAjUn9A+YHfsr7FGGAlF O3wdwMG2rtDJRGH2IqKgpmhA3G4zHQPMOM8EwK3clE0mMzkuu+ql969G5nXdHvL1K5aTBWRuMhXE SKsNoGBO033Aq7ButHH27QtLFmg/CJSMhYQ2FFQiksncKq9qvZNZUplVUlnT3u1RNeJX0hx14FSy gH9Ohc2ZswDWRWufqGZD6JXA4LQezbYqmAeMFJ9SjIKp0YRaE7qCTcGUbYpBsBTQv0Qi+JzUbEcg 2CIaQiNGiGGwfGojedpnL/25w/YHuJIJ2rP5jhxYsR2JNiI7Ijhqqc109Na+906zXRBlNUQ2uquk wysR2lElzrjEOGxzxw5OBc9E/6CjkLcJ8FjySNuXKPWwO4jIl17p7hf1ZIAryAiIZGgCq+0hyBmR IyANQmPQ4RS/qeWWxkxdNQxBNwVmyDR11dShI5rpTKxkeznOiePhbjAnakaAQ8vQEbSMRBBnpMbA 1TWalINLwB/RdJgcorLDNP32XTlo0/ZQih3oueA+7UAIXA5vcDowmv0Jh7Lxxz4RjiTmIZqFbDZB TvbSTOBo+wukAvtb6G2ajQYjpOZRSCMg17DpA0eMHzoT9DnyJQ7N6ToT2gdHur2qSzY0VVd1XeOM fjnD0A2mauBFEAdoCkkSiPoPjizgelA9NE1kAV1TTSAzU5V0Hd7sVjSvpvt1LnFOCYB9kG1yn5LF LKBoPx22q6v2PUcoFWYEg4YycB5QEMiC0jlYGZpA3U8Kt6OJTRam5bNMD2wbVofgRamjbXj29Dhi K6Iw2zXIQvB2xtU/X6DtMDxEEhOpNfJY8o2AYM8FogPof3QDbJXED35AxQDcA04OZxYtY8DjkuCe TOMK/Ao9QsdNAwQndyN7BenAa8C8FOxtW5ft7N6kWcrIF0mtKDXwXuKWRJUzaImybhQBaBclFfgi nAVVIQwZdSHNpKPZt3AqFH0Ks3TU3B3D7sv5laMCRyBVOC4kUwyg1tshnfSGE1PJA8qjVSamRjOo 7dQGr3boJofUkUIGIzX6CE0KCORu4A2SC0dRFEGLYAV26gP+Qg+AyFDEUaRCLwUZJJitUf5CzEId SEZMSQcuR7nAtB4LAp1u5ws4P4mMU9q9jz1wGYww2Hjbw/E/nde2qrucjYBzwazBC6YscU1E1zM0 VjM1yaQbJrYlGNaoqPkYNIHTiwEGK8YpZ9++yGSBWhUea/MA8TISQpkUg6yJVETxBbGe0ksKY0Gj hCLuslGnzgLUbBrXPEbAR6ZKE1hgfB5EMduIoB+ZSlAyAfR+8CswPsQ1iesS9+qGD1zNZa6odCtU hOmbTOKGQE+gCdDKeiTtJheZjihGdAMCQjpJzvhpGz4fkPFSMY4KwvTY6yxQ3FnMI3Pus3MlokYG 4lPgDsGQRQUyhSD4sekxjJrevnMpKUNut0oTH+AY0y8xAepWm3TgZUhGDMWyvNx0aIbGJZmpXs41 rqq6pDOaletmhs48OveASDyahQKb0ZQ6FH9EKhS6uebg1giagfboIioPN7M8puXnssxlGHrHmO/w hWvpxU1OmZiMBGKiifhJv85PU/U8qu7RdBc3Xdzyazq+4tK5iHTF4PY9dGiM+ZnpVLmo4xN8U5eZ 4WGm17QEeyiHUZKjiRpzMdOP/IXpOjdcqs4gikHZDZU30DZl9TpIEa3UGM5FSRCqJSIXSmQmdD+9 xwjoNvg/jqbJ8paMnAB/4AMwJAnNQCt1nJIMHxYlI7XDxUBLv8aWUKEpDEUjOtnPdcVEg2x71FSQ BSTCaZuH3Pm1Hbca2kGE6GdiIfrm7NsXliwQqhH/KKKT1VGP4I/dmZROQyCIRIELMcRminE2H++m 3xpgHreqt4jmHYn5ZEFnyphmdElmn2h4BU2Q1GGf3weDot9ZDH6Fop9fMYZ88pAkeTRN0XRV5IKo DwrqmAK7Md3cGtRYhwdfNCVGdWOvy+PyCfgmg5vZT+OY2obPB+R2TGW66PTLnQLrU7jK/Vx1jYh6 r2yOSPg3TjHHflwIehmGaHCYJ/eoxh232Dg0djr1WmZlrQuOpNM/QDXTLjEBeASCKjgecRoBGkRj 5TZ0xRbVXi2pji5tPF/emVJSk1hYUtE9cLmu+3RpZ0ZFdUnVzZsNrX2y7mCcmb4ALbUfJwuH23u5 uvNcYX1Ve7umyKNeJaOmJ6awpqylxacITlWv63N8HJ0VnVnWPuKhxAckqPsMXfPpZpdHzapqvnKr +kpxXVp5c1pVW32/43Jp/dXKRgcyK3gS0Yqfc9Wtmkl51R2Dg4ruEWWpudeffLP9ekNvP+Mu06Kp jkxz6GZCRdelGw1dg2MuUblwNW9geAR9Chlp/p8OBoE3s2GvLzkrv/lOPyVIIB8UDRTxKOihy9BD M3qMECQLKngt5NQyfBvXdXDTC4Ljxpiq+YmAwD8MlYTMmV/VQFSg8mnnmQCIGomX7pNYp1Nsd3gF fIUxkVakmhoydG6M6lZZ92hCQXVJc5cfdRxxCbzsrtsXlSwoZaBMj+iASuNgJ4Ml7JhHb+x8ETQR rN1wvD3JfUaX/QZwptb3juyIyt1zIaO9tw/uVNnv3hWduzc8taG1d2DEefT8xc6xMcGwe5EujIYZ faOeE5fS349Jb3NLSEkkxWju6P3wbHTmrSqXIA8pLLG09p0LyY39YyLIwrROJSQXllYgvUAkA+AE U9vw+QC9o3Hu97rTsm5sPpYYd+u2y+/we4bhIZuPpSQUVY94fYZBM4aQo6M+wSuikFdliTm3Dl1M yqltqesbQmQGA9KPx9K43vRLTAAUgQwdHUZkITLDa1iHYy9H5lWm1bb+9KMray8UJda2fZCUHZ5X dfRm5zf3pVwsaymqq9wXnvBufH4/Wmmh1kByQeUD2MYtiIeulvzzW2fLOu4gIRmT9VNZdT94/Z3y rj6vrPT7pHPpNz+My4rKLuvzyQqHP4mW7ket3ukSDp6/cjg+s7JrsK5vLLao7sUDZ/Kbet+JTn83 PqePBbzIDOA1uiirWk5l6wfnr/Q4RjXmERSpcdD/xocpz+8JLxt29etcpdv4rKzf8487z68+GNXr FhyCfDLpemf/MCIMkheYgd8AZRgC531ef8iBQ9k1jaMqDaaQQBTqgN9AFsSvFPkkZqlNwyNHktLf u5iUnFOQnJmVU9vU71dRNagaGx4bS7xyxekXNMTK8VJkJpApUFI2JvFjaRXnsyocqna9uKyivVdk YEne5/YfS8jIa+q+2dyDvI7SYZrW+QdIFlTxkfPTuKGBepB62e5mu0/xl5IPu/qg8QTky0TJ4wfM ihkfjANBtF+Qw87nhpxI9SoqyOKOwrZH5W86fmlMpGGRjJKys6lpg35RtYMzqcBiMLKonPIfbjhy NL2uRzJp3oeiHD2f3N4/5hPV6t7hk9eL4m9VXy4o90oIW1Z5R3db/wCsGPZvv/6alv5rASwLU+M6 K6hsXboz/HrboKhLTBNzG4Z+/ta5/M4hp6bpTEJNIJHpo86ieXEt/SOnUzJTCsuvFFU4ZNWnotI1 EJkMFPDE2tOvAkBVwSrGTgg5wiBOmnGzYkTjXYL+0pm8nVfqhrnVPeoob+m42jz2vQNplWOyi2vp jb0/33WhsKNfZq4pZCGKmn6uuG3xeymtLi/TDNQgKQ3O7234aJgFfJrRMuzKut3VJGgZ9R1tox64 AfiOcxlJ37G0vA1HYlq8qlPjbo31Cfr5rNKynuET10v2J+Z26BayAplyQ63XJaeUNHZ4JS9itu6T VbVf4gfiS/5p64mzN+qGUPRzRdKkyKL6nxzKfj0if0w3vaoyIOtezRR4wKFbTiPgZCZKKgczRw1r 27HzCRVtfcxyMiqFYMrEoUHb/TXWSKM0sHZFCvBWmOXphH3RV/v9QtfIyAfRqeFX8p0yU5hxZ3Ao Mi7WJaAqumvcwcd+TWzs6ihuHw47W/RhcnmP25+UnZtf3ypoHKZ+6XpBZHrhuSt5DhkFoSZrssSp tLH9b/bti0oWCEmUKIAsFEYj9iREkJaDHW73hs0UdvUBskAeQvZ5F8z4YBymoY6o+rbY4m2RWSKK BEPv082d8cVbTyZ4dFSnAWSlN1vbGwaGBBraRFqMIlz3cj25rH1TROVPdsZlNPW7ueHVlITrJf0O n6SyVoencsxTP+a73T0C7kBoHUHBrEDLlOYhu6dhuxkt+dcGyFQmsrBu1nYv2xeX3+cRdVUV/QUt 3h/vii4c9gypqlNwC6rk0nivX/VotJi3eXC0YczV6vA19Qw7IZyq0V15jvDpH2fwGUB4VIPcTTrC WdCvstPtEnVtVNReO5lz8Fo9yjquy4oiF7U7f7Q/rd4hu0wjp9f9o7eiM5t7ZeYGR6CvacjQEEVV Cy/tfu7DjHYP6iYGIkusd/1wy4lBLeDVrE6PlNvSk1bXfr2p645PQrRFQiTraovD/cK7Z49mVg5w S4BmGbxd73ELnS7f6czSnVHpV24PRGcXt/QOuXVe0edOq7/TJ0uiLDIJHKoPyuzczZaN4ZkvfRzf 4UdCI7h9zsPXilZGVa+LLnYa5qjHcauls3vM3+eR82/fqewZyaxouHKr6o5fwRXDjsecu9WYXN0W V1DV40LuD+O0YwQNb37aV9NAIxqoeAKyN2BUuuXVH8XEVrY5dS4YvKBreMnmdxvuOEDlAjdcMnIo U0VNQXeNKBsBbLuicTv0O7LuUUXOrKy8UND83MGME+hWtx+fODWm6HpbT29tVx/KpKKGNpeAjpGY PZxEM7ToPHaujuaOtyzodl/czCJIxDBHHU4K6qBOtpscbL/9giMgEelgkkrG/3kGZnwwAaa5ZH1X XNn280UiqlVm3pHNnZcqd5+I92lmp0+JLqoqa++PSL9Z5xLJ2TjdC0Uxeb2s5XqLd/354hePJrci n5DVxJyKdo/o4EZW852Uktb08paoa1Xto0LLiPdEZnFGWZ1KI2BUhVObJxprG8/nAUR7muegG9VN XUv2JGZ0ux30rDFe2Ob7wa74m6NeJO3vJ14v6xno9agfXalIKKl18kDtsPtScd35rJKYrOIRSaMR Zo7CUKEHoN6FLKALqs5pH/9RqYiIRWOaBnOp7JWT+fuv1KGYDzDZ4lph69j3304rGfC3SdqxnIqX P4hpcfiZSSsbwKmUZRtM5saZ0r4ffHgjv224ecBfPySduDnyvc3h/bKFbCU8szi3qrrTIRxISD+b XevTdGRPisFu9oz8YMuZ5IZBJ94bNBqlG1w3db9hnMquWH8o/lpl20cJ1/eciR7wKwm3utbsj+r2 uFW6t2gYuuKWxZii+gtlLf+4KyqrZdDD9fLbzTnVzdvjKtadK3EaRlN390sHT9yo76gfdK/cH3kk ueB6We3mY5culrb18sCmY3H74kuvldXtPBl78mq5iNKTwh70T10zrccmQZknPXDWN8z0lDbnz/cl FfS6XBroVr7tFv7n1rNpBZXdo56YgoZbTd1ejY9IrLZjoPx2Z3p569XqDj+jGWoqTTzRvJxVDbmv VDefKbnzwsnCOodU0HQnIrdqyK+I3ByQ9FvNfZdKOq6XN3YMO2PyKm81dTb2j56+drNlzF094Dif VdUy6tFBXlAy6k6aavRFJYvPbYM5DsksLLZi+aHMjFu1l0q7zt3oWnq0YPupy05Jz6jteufSdbds HEu6EVXZKejcUC0hYLrNQEFpfUXbUG6/sPjgxUNJN8YUIyqrqsEjlA97dsTkNI/JAx79cMLNQ/E3 ukW2OargTHqpzGiahs0TcKUg+5GJfD4bpzFD+A0rb2z+0VsJ72c3pRQ3Zd+qPpRW9fc7EyuGPE6R vXo88VpTu4dZ72VUHUi63C6qJ64U1rjl0gHnpo/OFTZ2+k263U8zpGjYHCL8tptNkBbKgZdPF+67 WqdAdAPFgl7Q7nx2d/LxjKpjGaUfJGaWdQ34aDUkMjCUO/hj6bqhMXaxYvBbe7PPXimOzamKyqrY HFX+3dAzo1qguMsTcjZr0OvWNH61bWDNR+ndLp+JOsTUCrsd390UfbXF4TMlZoL58SGoR/Jz/Xh2 9TsXs52akdXe98qHp3r9clmf9sLByz0en2ppAgko+ERnYkFD8ZDv+SMZe+NvNQtqXGbJgFN8O6po Q3i51zRdsrb2aFpeQ0+fytd8cj2uuA2RBhXV3ozafjOw5Vj8+VtdsqHHFda+ebHCiWtbPjmAeEGa mHWDJWhIoXXZNPzFHX3rI279eNfVs5ntJfVtsi63+OTv7Lt84WrRoKStO34tvabToRnXqpov5VV0 OsRDl8s/zqx3aipnPp9O6+7KO3qOp+W3uMX3M2p3xpeOauaV2u5ffZI25FdHFBadX3OltDGtqf+D C5c7vPLaw5ejbjRnNLRtOJ0RV9ac2NgXcqroWkMPDTJTxuJRAhr0/cdOFppp9mjsV/HVPz+el9vU fq21N7l5cMmZW2+EZyAPb3f6bnb19435D4ZfOZFVpjEtQKNVKurpwvKGmpYBh2HFlbX89K3I2JrB M1l1bW4hueLOxoiiUW6AYhKqm8KOpHW65T1Jt09n1IuM5m7ZZAE3Q1oE9/lcyUIIaD60vKXr+/tS j5S25TS332xsOlnU9j/3JFT3I3HSNp+Jz25qE3ngSEbZh0lpVXcGtn8SFV/amHCr5ljcleL6FhWR xrCnsdFUv9+ZLBwqf/VU7oEr1TLe0l1G5DWOf9yflt062uaRhzTTa69MRT/TgkmOJAb8ilc1rrj9 uY+ye51wddNLYxaOH2485NLMy3WDa04W9IiqrvJyJ4j7WmW/h24YmFJFv+PHb8bElHW6TaaYomzS HA/DVDy6/klW9YfxeS4eKOodeumDE32CUj1srj2Y1uPx65Ym0Ywu0SMLiTfb69zyicL2xfuSkhoG EwqqxjRjW2zh65HFPkPzy+rLJwrymoYHFGPlsayU6k4f5+9l1Oy4XDViBUKOxsZXd4mGmlbevCWi ZMwmC+U3kYUK38T1mdA46n/lRFbohRs3e1y9Dreo62W9zv8Scjq7pq3Fpa47nlE9LDQ5fHvOJdcN jg1o5tvxecn1XV7QLJf8jN/xKu+Ep1a19SCVO5x2K7qwzq/rkXk1+xOLXaqeU9fxVvjl5lHviYzy yxWtt13S4n3RV6o6bzt8605dv1hYf3PEt/lM0a07DqiZChLTowY0ZIt/7GQB03cq2vbY0tCoYpEx 0TARcHbElW08mUYliajGlNwubr5zJKn0SEa5wlhAQaYnaKaSV9Fc0+VUDH1AELZduPnjA1l74kvb nP4LuR2vHC8cM1S3Zlzv7l//cXKXS9yb3HoyvUlgdIPHLpeogLJvBtus8blsyPv1gCxZgcLWgZ8e TM8f8PlMCyJndwrf351QNehxi1royUvXb7fBG1ERfJCUXtTSvePkpUa/2i0oSF/twXeaWEVLE8AX vztZuDT++qnMdy+XSzTlAC5t5LcM/uTtS9XDYAEDBTPKE1HTUVQrqsJ0JOQaPJ0ZenxJy/MfpA65 faitBWam1g//06Yjw4p59fbYLw/n3B6DLxhVDt/yjzLLhwS75HH3+MSXP0zdH180qDOfxQSDhmw0 JjtU9ZPrpe9fyh7jgcLeodc+OtUnKVVDbO3BlG63zzCRo4AQFYeqXShobXSJ1UPepQcuv3G6qLhz bMSwNsbkvH6hQOSKIKmvHL+V2+IeVvnqY5kpRA0myGpXWtlYIBB6/FJiXadgaGllt7dGFo7BagKi aqEgsiu02TbYhYIOMODsYrvLt/ZQzOmSxn7D8tMQkRGZWfyLvREtTiW/Yzjk5NU7shGeXXkorWhQ M1t98sYzSTd7Rv10s02FmKkV3XvPpjtEddgv7jidXH5nbExWd8UWXKzq6xe0HRHp7yTdyKlsyG7o 7pZ4Qa9n8a5zzcPeks6xFw5fvXXHebPfGfbJ1VY3Ggw9Wabp12gtzx89WaAnHDJ7M6ZsW3SZzGkO haga++PKNpzJ7GdW1I3G99KrW7XAu1cakLe7Tft5yWTS/oyKtlvdgmwipAnVg55fHrj6i73RTS4h tax3+YH4O6LsZmZmZ/9bZy/3Cdr+xNpTV2tg5cH7OjZZ2NOWxvnic9nAVIZfNgP5zQOL96VW9qOB SMuNgk7xR3tTikd8Q7q17kRycn37oBU4kF6zPzkvr2tg7f6IilFpxAiMScrQyBBNmqZJahotxvnd ycKpsDc+SXkvuUg0aLRJN62C272L956vG/LTZCh7phNqhraegZbuHpXpSDI0pri5cf5W09L3LvW4 PHAbnxVIqh95NuRov2pVjaqrjmbk3O5SmXXrzvBb0cVdAnI/sIzDy/SYwqblu04WdfU58C0j4JG1 1s7O5sHhE5klHydkjhmBgu6BNz462e1Xyvr8L7wb10UljEzD0KY+oLDTOU2tDr9b5/tibrx+LKPd q4+agbCLGevD0wWTu2X26pHsrMahIZW9cDglpbrDb5rvXy1+O/WmMxAIO3YhvqrVy5TkW9XbIzJH NBSgKEMhn12DzrbBLlT6WRwBtWJVl3PlO+cyu4cHmYaE5Xb3yKYPw6Nv1PWrZuTN1gOx2aDvty5k x5W3O7h5ta5j3SdxbS4fzQk0KDPZdaHgTFbjmB4oah9a/f7F22650a2+GF5wrc9bO+xdfSQt8fbI qKg4mTHIzHM3Wt6KzPRIytXipm1RN/tUI62i8aPY/D6Bhj+gJxM6oUeZ/9GTBQJljyivO3v9tfCc QZlJBnfI8vaLuauOX20U2f7ogq0xhXmD3nWnCnam1PTJ3M8DEld9sj82pzKlrMutKTr3+hjLaBhZ fSCyySs0jglbTySnV3f3SOxSUX3SjVoo+GB83qnUfLei26vKLLjFBFnAcD4/skDpPmYYl+u7/2nP xcLOfsmQESGvNg79YHdMZpejVzc3n7v6QVrRzT7nhsicN6NzS0fEN44mbDt7NaO6Iy27qK2z03Zw ZKQ0y/63LKBAE8FNUbXS+uZX9p3cdiymqbsffuMRxIjUrCXbD8VlFft8XpOj5jZcCj8RlRSVdl2k FaWGZpkdHuHtmOs/23Ess7TCpWpdLu8HKTd/sPVYwq2GTp+aVN5yPCaxtLoxPr+kuG0Yvm6ThVPh 2qBknM+p2HI8IvJa1tW8kmvZNypq67vGnHsjEt46eaHV6UksrvrVvg+LmzqTbtat2PXJjYZWg0wA mY1aeLtz/eHYa4Wlougrb+m8Utk0rJs1nX2v7z/x6sGz1d1DFe09L78bHnEtv7Rr4MWDpyOvF7WN Ot8+n7wjIrmiZ2D9+4ePXM7sdztPJlx5/cOIlhGHHWOILOCAwZ6ZtlEZQuO5hioal9IbXtwXXTbg 6vOKt9tHjoSnx+eUjah81AjsTyiKyKms6Bzcevba+RsNzYNjEdcrtpxOa+wbkphG32bsrYu5Ry8X N4z5D2dU/urk1cLO4ZyOsbVn89K7nbeHXK+dSo8qbxv2+Zo6u3oEZdfFrMTiFkWVI5Kyzt3ocnDr bGpG5OWipr4RFOkmkYXCESK/JAvN5GUd3W/HXtsdc7Wys9Ov++vabr976cq26Ot5LXfK2t3bT6dd LKhIqeraF53TMTQi6VxiemP/yKlL188n59wZGZENSUGc0cwrJQ3dftHFeFX3UPjVspRbHZm3Wvq9 Sv2o75OkK2cTUu8Mjcm6odOcPhSA4Aj0P1KM8Zb8a2+GqUrM0+r1ncku3nA2Ka7o1pjs7vOMReSV rj+ZFJF5q9vtLWztOxCecP56QXJlS2RWZadfKega3X4q9Z3wlBvVjTSFgZY8UgWi2Mb922w0xxBp hWkyxh1+qcXh73b5vLIqqZqoagMef6vL10tVuYZsQzZMwQx0u4T2UbcX7kWPkLTczOjGF10+p+DV uCbqaqdHrHYISOxc4D+dDztd3YMuhEpV103NR3OvA0hBdEG1hlXjtstf1tnb3DXoADkx7mW80yd2 ev1jmt4nKnfcvjFR7fWrzW6/Q1YRmE0D4V0bEtVmj+Dw+XEaWR4ZE10+w/JJ2vCYr9Ph6xHZoKa3 ebz9fmFA0dvdvn5BGtUYap8Wjzio6l1ud6ffD78d8EjNbmFE01Dg0EAMed94z0zbkFnQ41tUY2TA Fx5T9Pbpy3HZJddyCnJv1LYOeIcRyZjhNqwLN2+fTy/q90nJVd1vhyfll9YUNQ58HF/YM4ocCAmM ogSMa409+8/FJd+syOnyvBVx5fawq2bYsy/xxo3mLo/gTq1ufft8ampmVt9A36iknk4vbh0TZMGd lpVfOuD2GIHL+TcSMwoHXSjE7Tm0NDuBlPjHThYMlTHnbpW5NY68l5a3MtnPjFHdFAxd1owxUfcx xasxh6Qz5tdg5FwbZpZXMxRRUnEwgpEZkDTLr8iI1TKniRWtY1JRg9MtMo9sDmvMqat+psPZVDvb NmjpFsUXEMbdTOf3v1lc1wXktHDCQd2E24lMUUyGtw7dRPN0sB7TvaIiMNWjc0E3Fc5GNY58alBk Xp0eFQGSAzTEQJj2+Hl/w2abGz1XGn8UVODckunRIwiyHEBq7jcCkhHQ6cHFnB6xYa/moIU29BNz AUbLbTRENp0e3CsZzGcwQWOyxLlkBeiBn9Ab10VOa65NXbKYj5aiWqpB87Mtn2o5aQK+gVMo2sSw iGUhjfEYXMLlGD1gTTQtJz0mA52EVikGg1vTfCpVN9Eo5CiK7lEoZ6HbkjARtxFw00k00SAHBsFg B2wi0xM3LBRKosX9Ft3NUXnAhQbQsjmdFmeANGkawCwbIoeG03A319xeVRnWVJfm17hH5aKHGR6N aboqmFZMfmnrkMPHjQHNHJZ1UdFdijUgm14wJc07l1ENDTJrWBK9jI3CkkVF1iS3rg8jsVVcXB50 qkq/oPrQiYooa/oYt1wo+JgkqDIMGxfySCrMQIaxmmB55IaUBYMz/tjJAmkhPUFBMxDYVNVQdUth FgKMqhn4gKlcQWpsepgqaRpsyA1/Z4aOPxqtpEDWp/hhofAiImGN0+iUJsh6eXPHiQvpbsErK0zk OpIRWBgRBUfsoAVv8DRUILTW5bcO0f/SDdEBRRONCpj0KFdwASShtaBkyIxLuu7gig+S6IaoMBUd omuSqEk0RQFGDysnk6EpQFR338XiZ24UnOzBEbyikzScn5Y44JXWNaE/NOIpBC96DoA9x84Ea2sc iQjcnRzU0P0mQz2u0GMsNL/JRQsycBVZBj11gsiC1nGRK9PTKhV6IA1yZ6hWpmVUfnCM/RQOyE6a IomZbNKT8EE/HKxCM1KR1MAbaS2xivd0FwahgyENQDtVHXr0gV2pwIFNcAEdQj95YGiUhFDSpOn4 Og1pockoNmlhuATNo4E6TZD34XT0WwhoKS2AHO+a6Rst7TP5gGX0KYbTZ8gqR14zwi23iHwBnaaJ smmcSUzrGBwSELioO9A/jMwONqqhX73MkF32Q72hNI2mqECLXoQAj6qgfDbVYa6OSDBR6goUhpKm +EWwJzpc8SBMeGk1k+GHBcMZaKqxnf3S/8QXf/RjFsjOYRmaEND9sBjRCEC1lBLrkgrnZ/QALG55 DQZlQRt+WJtOBuzXwNe6QQ9ENbFDq9RhB6B2ZCOSqo/5XX3Do4LmUlUEQ5Hu/mk2VeBkJt2aQ5jl 9qxTjUqRz2ODh6MJgKnAV+Fg3IucH39UWsEo05wlP1dEOJBiamAOWvIGN1FcDKkVrR2jlWU09mAZ tEjst55nYX+FyhCiDPzlGlyVnpYII6f5XehO5AToaVojTfNYTHrelWk/a5ZqNujCoJXG8DLFRGFi gvDgv/YSLdC3oOiqQioD5ePrzL6Dwn3QEXI2GdfScS5kgaYm42soTkBQlD9aio4vqfAf+rVZ5How BFqwypDR4FTcojV1fuxIuuXRDZnWyboVWmcsGOYoBQjUo/Y6U9AO12U00r7dq1m6HCCSwHlFGhlE kmM/4AvaD4CNgouMZt2sAK3aR2agjsKXvTQHG4kCmFNVQH0wNF1ER7gkCRSAlIpuF+MIqEb3y7rs IzZxMSaBLBCWLBVpcVCZY4rmR3iDmhHmNFMOrlWHqSNVMRWPosmKBvP2axTmEAC5psKiBep5OzDA VknjFv9fEO24f7hhFJ4AAAAASUVORK5CYIJQSwECLQAUAAYACAAAACEAsYJntgoBAAATAgAAEwAA AAAAAAAAAAAAAAAAAAAAW0NvbnRlbnRfVHlwZXNdLnhtbFBLAQItABQABgAIAAAAIQA4/SH/1gAA AJQBAAALAAAAAAAAAAAAAAAAADsBAABfcmVscy8ucmVsc1BLAQItABQABgAIAAAAIQCbrhzgGwQA AAoKAAAOAAAAAAAAAAAAAAAAADoCAABkcnMvZTJvRG9jLnhtbFBLAQItABQABgAIAAAAIQCqJg6+ vAAAACEBAAAZAAAAAAAAAAAAAAAAAIEGAABkcnMvX3JlbHMvZTJvRG9jLnhtbC5yZWxzUEsBAi0A FAAGAAgAAAAhAEIMl0rcAAAABgEAAA8AAAAAAAAAAAAAAAAAdAcAAGRycy9kb3ducmV2LnhtbFBL AQItAAoAAAAAAAAAIQAkUQadodUAAKHVAAAUAAAAAAAAAAAAAAAAAH0IAABkcnMvbWVkaWEvaW1h Z2UxLnBuZ1BLBQYAAAAABgAGAHwBAABQ3gAAAAA= ">
                <v:shape id="Picture 41" o:spid="_x0000_s1049" type="#_x0000_t75" style="position:absolute;width:14794;height:97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bdKvzEAAAA2wAAAA8AAABkcnMvZG93bnJldi54bWxEj0FrwkAUhO8F/8PyhN6aja0Uia4ShJZc RLQVc3xkn9lg9m3Irib9992C0OMwM98wq81oW3Gn3jeOFcySFARx5XTDtYLvr4+XBQgfkDW2jknB D3nYrCdPK8y0G/hA92OoRYSwz1CBCaHLpPSVIYs+cR1x9C6utxii7Gupexwi3LbyNU3fpcWG44LB jraGquvxZhWcef5Wl/tdUZj9ePvE7pTvypNSz9MxX4IINIb/8KNdaAXzGfx9iT9Arn8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GbdKvzEAAAA2wAAAA8AAAAAAAAAAAAAAAAA nwIAAGRycy9kb3ducmV2LnhtbFBLBQYAAAAABAAEAPcAAACQAwAAAAA= ">
                  <v:imagedata r:id="rId467" o:title=""/>
                  <v:path arrowok="t"/>
                </v:shape>
                <v:shape id="Text Box 42" o:spid="_x0000_s1050" type="#_x0000_t202" style="position:absolute;left:2157;top:10582;width:8425;height:39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I7ChsMA AADbAAAADwAAAGRycy9kb3ducmV2LnhtbESPQWvCQBSE74L/YXlCb7qpDSLRVUJLadGCqL309sg+ k9Ds25B91fjvXaHgcZiZb5jluneNOlMXas8GnicJKOLC25pLA9/H9/EcVBBki41nMnClAOvVcLDE zPoL7+l8kFJFCIcMDVQibaZ1KCpyGCa+JY7eyXcOJcqu1LbDS4S7Rk+TZKYd1hwXKmzptaLi9/Dn DGzSH3x7kS1dhftdnn/M2zR8GfM06vMFKKFeHuH/9qc1kE7h/iX+AL26AQAA//8DAFBLAQItABQA BgAIAAAAIQDw94q7/QAAAOIBAAATAAAAAAAAAAAAAAAAAAAAAABbQ29udGVudF9UeXBlc10ueG1s UEsBAi0AFAAGAAgAAAAhADHdX2HSAAAAjwEAAAsAAAAAAAAAAAAAAAAALgEAAF9yZWxzLy5yZWxz UEsBAi0AFAAGAAgAAAAhADMvBZ5BAAAAOQAAABAAAAAAAAAAAAAAAAAAKQIAAGRycy9zaGFwZXht bC54bWxQSwECLQAUAAYACAAAACEAgI7ChsMAAADbAAAADwAAAAAAAAAAAAAAAACYAgAAZHJzL2Rv d25yZXYueG1sUEsFBgAAAAAEAAQA9QAAAIgDAAAAAA== " fillcolor="white [3201]" strokecolor="white [3212]" strokeweight=".5pt">
                  <v:textbox>
                    <w:txbxContent>
                      <w:p w14:paraId="7239FDCB" w14:textId="77777777" w:rsidR="00F36EB0" w:rsidRDefault="00F36EB0">
                        <w:r>
                          <w:t>A</w:t>
                        </w:r>
                      </w:p>
                    </w:txbxContent>
                  </v:textbox>
                </v:shape>
              </v:group>
            </w:pict>
          </mc:Fallback>
        </mc:AlternateContent>
      </w:r>
    </w:p>
    <w:p w14:paraId="0BE08CA5" w14:textId="77777777" w:rsidR="00F36EB0" w:rsidRPr="00F36EB0" w:rsidRDefault="00F36EB0" w:rsidP="00891983">
      <w:pPr>
        <w:rPr>
          <w:rFonts w:ascii="Times New Roman" w:hAnsi="Times New Roman" w:cs="Times New Roman"/>
          <w:sz w:val="28"/>
          <w:szCs w:val="28"/>
        </w:rPr>
      </w:pPr>
    </w:p>
    <w:p w14:paraId="40804FDC" w14:textId="77777777" w:rsidR="00F36EB0" w:rsidRPr="00F36EB0" w:rsidRDefault="00F36EB0" w:rsidP="00891983">
      <w:pPr>
        <w:rPr>
          <w:rFonts w:ascii="Times New Roman" w:hAnsi="Times New Roman" w:cs="Times New Roman"/>
          <w:sz w:val="28"/>
          <w:szCs w:val="28"/>
        </w:rPr>
      </w:pPr>
    </w:p>
    <w:p w14:paraId="1584946C" w14:textId="77777777" w:rsidR="00F36EB0" w:rsidRPr="00F36EB0" w:rsidRDefault="00F36EB0" w:rsidP="00891983">
      <w:pPr>
        <w:rPr>
          <w:rFonts w:ascii="Times New Roman" w:hAnsi="Times New Roman" w:cs="Times New Roman"/>
          <w:sz w:val="28"/>
          <w:szCs w:val="28"/>
        </w:rPr>
      </w:pPr>
    </w:p>
    <w:p w14:paraId="1A3EC37C" w14:textId="77777777" w:rsidR="00F36EB0" w:rsidRPr="00F36EB0" w:rsidRDefault="00F36EB0" w:rsidP="00F34B2C">
      <w:pPr>
        <w:rPr>
          <w:rFonts w:ascii="Times New Roman" w:hAnsi="Times New Roman" w:cs="Times New Roman"/>
          <w:b/>
          <w:sz w:val="28"/>
          <w:szCs w:val="28"/>
        </w:rPr>
      </w:pPr>
    </w:p>
    <w:p w14:paraId="74DE3420" w14:textId="77777777" w:rsidR="00F36EB0" w:rsidRPr="00F36EB0" w:rsidRDefault="00F36EB0" w:rsidP="00F34B2C">
      <w:pPr>
        <w:rPr>
          <w:rFonts w:ascii="Times New Roman" w:hAnsi="Times New Roman" w:cs="Times New Roman"/>
          <w:b/>
          <w:sz w:val="28"/>
          <w:szCs w:val="28"/>
        </w:rPr>
      </w:pPr>
    </w:p>
    <w:p w14:paraId="0B82A5CA" w14:textId="77777777" w:rsidR="00F36EB0" w:rsidRPr="00F36EB0" w:rsidRDefault="00F36EB0" w:rsidP="00F34B2C">
      <w:pPr>
        <w:rPr>
          <w:rFonts w:ascii="Times New Roman" w:hAnsi="Times New Roman" w:cs="Times New Roman"/>
          <w:b/>
          <w:sz w:val="28"/>
          <w:szCs w:val="28"/>
        </w:rPr>
      </w:pPr>
    </w:p>
    <w:p w14:paraId="2E1EFB18" w14:textId="77777777" w:rsidR="00F36EB0" w:rsidRPr="00F36EB0" w:rsidRDefault="00F36EB0" w:rsidP="00F34B2C">
      <w:pPr>
        <w:rPr>
          <w:rFonts w:ascii="Times New Roman" w:hAnsi="Times New Roman" w:cs="Times New Roman"/>
          <w:b/>
          <w:sz w:val="28"/>
          <w:szCs w:val="28"/>
        </w:rPr>
      </w:pPr>
    </w:p>
    <w:p w14:paraId="759390D9" w14:textId="77777777" w:rsidR="00F36EB0" w:rsidRPr="00F36EB0" w:rsidRDefault="00F36EB0" w:rsidP="00F34B2C">
      <w:pPr>
        <w:rPr>
          <w:rFonts w:ascii="Times New Roman" w:hAnsi="Times New Roman" w:cs="Times New Roman"/>
          <w:b/>
          <w:sz w:val="28"/>
          <w:szCs w:val="28"/>
        </w:rPr>
      </w:pPr>
      <w:r w:rsidRPr="00F36EB0">
        <w:rPr>
          <w:rFonts w:ascii="Times New Roman" w:hAnsi="Times New Roman" w:cs="Times New Roman"/>
          <w:b/>
          <w:noProof/>
          <w:sz w:val="28"/>
          <w:szCs w:val="28"/>
          <w:lang w:val="en-US"/>
        </w:rPr>
        <mc:AlternateContent>
          <mc:Choice Requires="wpg">
            <w:drawing>
              <wp:anchor distT="0" distB="0" distL="114300" distR="114300" simplePos="0" relativeHeight="251688960" behindDoc="0" locked="0" layoutInCell="1" allowOverlap="1" wp14:anchorId="39613F1B" wp14:editId="62BEC400">
                <wp:simplePos x="0" y="0"/>
                <wp:positionH relativeFrom="column">
                  <wp:posOffset>4093260</wp:posOffset>
                </wp:positionH>
                <wp:positionV relativeFrom="paragraph">
                  <wp:posOffset>9860</wp:posOffset>
                </wp:positionV>
                <wp:extent cx="2465798" cy="2095928"/>
                <wp:effectExtent l="0" t="0" r="0" b="19050"/>
                <wp:wrapNone/>
                <wp:docPr id="44" name="Group 44"/>
                <wp:cNvGraphicFramePr/>
                <a:graphic xmlns:a="http://schemas.openxmlformats.org/drawingml/2006/main">
                  <a:graphicData uri="http://schemas.microsoft.com/office/word/2010/wordprocessingGroup">
                    <wpg:wgp>
                      <wpg:cNvGrpSpPr/>
                      <wpg:grpSpPr>
                        <a:xfrm>
                          <a:off x="0" y="0"/>
                          <a:ext cx="2465798" cy="2095928"/>
                          <a:chOff x="0" y="0"/>
                          <a:chExt cx="2465798" cy="2095928"/>
                        </a:xfrm>
                      </wpg:grpSpPr>
                      <pic:pic xmlns:pic="http://schemas.openxmlformats.org/drawingml/2006/picture">
                        <pic:nvPicPr>
                          <pic:cNvPr id="45" name="Picture 45"/>
                          <pic:cNvPicPr>
                            <a:picLocks noChangeAspect="1"/>
                          </pic:cNvPicPr>
                        </pic:nvPicPr>
                        <pic:blipFill>
                          <a:blip r:embed="rId468" cstate="print">
                            <a:extLst>
                              <a:ext uri="{28A0092B-C50C-407E-A947-70E740481C1C}">
                                <a14:useLocalDpi xmlns:a14="http://schemas.microsoft.com/office/drawing/2010/main" val="0"/>
                              </a:ext>
                            </a:extLst>
                          </a:blip>
                          <a:stretch>
                            <a:fillRect/>
                          </a:stretch>
                        </pic:blipFill>
                        <pic:spPr>
                          <a:xfrm>
                            <a:off x="0" y="0"/>
                            <a:ext cx="2465798" cy="1746607"/>
                          </a:xfrm>
                          <a:prstGeom prst="rect">
                            <a:avLst/>
                          </a:prstGeom>
                        </pic:spPr>
                      </pic:pic>
                      <wps:wsp>
                        <wps:cNvPr id="46" name="Text Box 46"/>
                        <wps:cNvSpPr txBox="1"/>
                        <wps:spPr>
                          <a:xfrm>
                            <a:off x="1047964" y="1828800"/>
                            <a:ext cx="822269" cy="267128"/>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CF34DFE" w14:textId="77777777" w:rsidR="00F36EB0" w:rsidRDefault="00F36EB0">
                              <w: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44" o:spid="_x0000_s1051" style="position:absolute;margin-left:322.3pt;margin-top:.8pt;width:194.15pt;height:165.05pt;z-index:251688960" coordsize="24657,2095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ZMY6kIwQAAAwKAAAOAAAAZHJzL2Uyb0RvYy54bWycVllv2zgQfl9g/wOh d8eSVj4Rp3CdAwWC1miy6DNNUxYRiuSS9JEu9r/vDCnZjuO2SR8sD8k5vznIyw+7WpINt05oNUmy izQhXDG9FGo1Sf5+vO0ME+I8VUsqteKT5Jm75MPVn39cbs2Y57rScsktASXKjbdmklTem3G361jF a+outOEKDktta+phaVfdpaVb0F7Lbp6m/e5W26WxmnHnYPc6HiZXQX9Zcua/lKXjnshJAr758LXh u8Bv9+qSjleWmkqwxg36G17UVCgwuld1TT0layteqaoFs9rp0l8wXXd1WQrGQwwQTZaeRHNn9dqE WFbj7crsYQJoT3D6bbXs82ZuiVhOkqJIiKI15CiYJbAGcLZmNQaeO2sezNw2G6u4wnh3pa3xHyIh uwDr8x5WvvOEwWZe9HuDERQCg7M8HfVG+TACzyrIzis5Vt38QrLbGu6if3t3jGBj+DU4AfUKp1/X E0j5teVJo6R+k46a2qe16UBKDfViIaTwz6E8IXnolNrMBZvbuDiCvNdCDsdolRQ9BAZFkCvKUIzp XrMnR5SeVVSt+NQZqGzoN+TuvmQPyxcGF1KYWyEl5gnpJjTogpMqOoNOrNBrzdY1Vz62nOUSotTK VcK4hNgxrxccKsh+WmaQZGh3D1VkrFA+9ATUwb3zaB0rInTFv/lwmqaj/GNn1ktnnSId3HSmo2LQ GaQ3gyIthtksm/2H0lkxXjsO4VN5bUTjOuy+cv5sCzTDIjZXaFKyoWEUIHDBofY/uAhbiBD66rzl nlVIlgDeVwA8yuwPAtIHcDENDpoEJd7dFtmg6PfTQcjnQdxY5++4rgkSADD4EBClG/A2etOyNHUQ HQiegT/YvzBXXZtyWL0NN5yq5ybSQ0UNBxdQ7VEd99s6fsQMf9Q7UvQxlIYNRwfxO9hvShb3fwBV lhaDUR9mEcyKbJgPh2kzpFEzTpNhnuf9UTNM+oMszpL9RIBueQ9okGctxbJtj3Dv8Jm0sUykjx12 wiUV2U6S/l+9NGTjZxoWqzMawFmpsEx4uKGaXB5ACZR/lhx5pPrKS5jQYbrixomPlDHozNZK4Eau WLNvF2z4D169x2qMAySCZa38XrgWStuIEl7pB2iXT63LZeSHAj6KG0m/W+zC1ZSF6wK3Fnr5DLVk NXQDXOfOsFsB6b6nzs+phZsbNuE14r/Ap5QasqQbKiGVtt/P7SM/dAWcJmQLL4FJ4v5ZU7wC5CcF /TLKigKfDmFR9AY5LOzxyeL4RK3rmYYJA5MQvAsk8nvZkqXV9TdorylahSOqGNieJL4lZz6+T+DR w/h0GpjizXKvHgzcR1nAE8v8cfeNWtNMBw8d8lm3HUrHJ0Mi8mKClJ6uvS5FmCAHVJsEwLQIVHhy APXiTXO8DlyHR9zV/wAAAP//AwBQSwMEFAAGAAgAAAAhAKomDr68AAAAIQEAABkAAABkcnMvX3Jl bHMvZTJvRG9jLnhtbC5yZWxzhI9BasMwEEX3hdxBzD6WnUUoxbI3oeBtSA4wSGNZxBoJSS317SPI JoFAl/M//z2mH//8Kn4pZRdYQde0IIh1MI6tguvle/8JIhdkg2tgUrBRhnHYffRnWrHUUV5czKJS OCtYSolfUma9kMfchEhcmzkkj6WeycqI+oaW5KFtjzI9M2B4YYrJKEiT6UBctljN/7PDPDtNp6B/ PHF5o5DOV3cFYrJUFHgyDh9h10S2IIdevjw23AEAAP//AwBQSwMEFAAGAAgAAAAhAKWIwy3gAAAA CgEAAA8AAABkcnMvZG93bnJldi54bWxMj8FKw0AQhu+C77CM4M1u0tSoMZtSinoqBVtBvE2z0yQ0 uxuy2yR9e6cnPQ3D9/PPN/lyMq0YqPeNswriWQSCbOl0YysFX/v3h2cQPqDV2DpLCi7kYVnc3uSY aTfaTxp2oRJcYn2GCuoQukxKX9Zk0M9cR5bZ0fUGA699JXWPI5ebVs6jKJUGG8sXauxoXVN52p2N go8Rx1USvw2b03F9+dk/br83MSl1fzetXkEEmsJfGK76rA4FOx3c2WovWgXpYpFylAGPK4+S+QuI g4IkiZ9AFrn8/0LxCwAA//8DAFBLAwQKAAAAAAAAACEAZG9qsX9LAgB/SwIAFAAAAGRycy9tZWRp YS9pbWFnZTEucG5niVBORw0KGgoAAAANSUhEUgAAAlEAAAGjCAIAAACDrNcGAAAAAXNSR0IArs4c 6QAAAARnQU1BAACxjwv8YQUAAAAJcEhZcwAAIdUAACHVAQSctJ0AAP+lSURBVHhe7P0HmB1Xdt+L zud776drS7J8lW0rWHqSc3q+lvUsSw4ajWRpZjSBQw5zjsOcCRAkCBAZIHLOqbvRCbHRAWgAnbvR OefcfXKquPOuemvVaYCcIJlzr4ZDaGph43SdOhV2Ve1av/3f8Qt+aKGFFlpoof1kWMi80EILLbTQ flIsZF5ooYUWWmg/KRYyL7TQQgsttJ8UC5kXWmihhRbaT4qFzAsttNBCC+0nxULmhRZaaKGF9pNi IfNCCy200EL7SbE88zwIHoZg6RMh/yP8oH1fBZ+wEj4hBHso35O+lvDL0sbBhsF65XnwJ9gyf4j8 Fvldbn9FW/oVVgR/tK9hGzwg7A5LuEv+RzhY/si4Ax45vxYCbgnnWzp48Evwz8NYw/rv2wFC/s/S D3Bk+AZfgyPhUfx8UHi0ICLftf9fZ7c2CqLq6fz+8Ll0olunDC200EIL7TO2LwReH7y80hiWfL3w fAnoCTw3+G2tFFOeJTyqfaE9DkFpreEH6gvD45bWAt25p6WGH5kviSeY0PCzL+D4cAgp4bfA2VNf EU8K2AMRg0QRADnYBE4PqzwtPO7C9rA57M4UbEk9T3ie9CTzhAtHgK/C93kQVdgFjgQRY4BJzX3Y QAoADaLTU9Jn0lcIMbg8iDQcNOAm/A5ngiAFRJN7HkfQSulpohWBXYjnG8o3lbY4VRjnpThoCBDD YF9k6W3AYUCDP3BJiDtJtSRCMK4VgxPgKbmPNw9i5XHMJqAFBAwttNBCC+2zMGAeEAEYB9CSAB/m I2kQIQoZKKXilDPGM1TMuTIttS2UI7Uj4BfhyZzvLnpuQgkKnBFKcEmUsj2a09SGJVN7LmwomWZU cVgAZNg+N+Ar7KGAYqgRKbAKoMol0AtISrST8RicVhvatzmV1AxQxBSzPJbzhakVJZ5nex5DBHlM eKbyXdhXEM9NK+oCUOHAQnPm2YBfCssccCkUgFgAjj0OIFJSKTgQFfCDcHBbRrQ0lDCpFhnlzXNv joioY3BhKZoFgkvFIAhJlRIQ8ByoCxH3QUADgsHdBMIJaklmuMR0BDeEJkBij/ieq+D8vgdMvSVM Q+aFFlpooX1GBswD6iwxD8QOeGVUVyi+QOp5rsPSqezUXLRxeKphcr5/IZowbMAeqB6UZjzjO/Me S+e1mASOaC6FBeCRwrG1ygqZA6hwohgBxHEQb8oFXSjhqwDIAUaY9JBngkjGQYnBASxApqLUoTID v0mmgKAgJSVsBvrP8nlOCcfRngm/AncU/NPw1YFFEIh2UtgWMBQlpyKuNhwNh9IMfgYQAfMY4Nhz bSnghKDypKLMocSUBDf0lK2160gRE6o7ZTTMROct4LvNrJiSLtCOCwYHFgB3CZEFhQk5hk8wL5Bt TPtEgJqDbRyHObZSSSoIZBE8BwKAHtGHNxCUXsi80EILLbTPzr6LeXmdB8BbYp7ybJuOTc1vOXj6 q88uu+f1jav2nu4YGDOZcLGEU3nS9d24ogZREsv+QNxIzsG9K8eVtiFEioAm8oBKQgL6KCg9BXJH wJIyCGdKuYIyD/QTByABEAEjSlia5DxK4UDAHyKJcDPSzQrAkgAd5vrc1MLlnkeDckYPJJcUrgRB CaehHgXgcSApqDjgG1EWHEFCDLCEUQrTlgBAOBfspCAC0gHZSggHhsHP3FUKNqaukiMpe2PxlRWH y9unFhxmgv6TEBM4Eac2dSHucIBAt2rA3MdlmwHzpPZRsyrtcuEobSmVoUjKgHkEmEdR54XMCy20 0EL7rA3LNoPSOGSeCrDHgXnag1USuCJU3KRn24a/+NT7T288cbljLGG4QBdXeU5AMIAQEAZElOv7 wC4KWIBlTxieSFEWMxxXYJkg1cKRzAZYgLZSKNEMhfVyABnXA5UnhMsEUA7gqBjW24EQZATkIdcA JldLR4MeA7IiaAjuoTwGNIX4ctvjQC6JcQZ1x0G/MddxCZZaEiJdV7hYkEo5/OyBzgPewj8O1GKg HEEgEogJ8BUEGeAM4Kd1PGueqrz++u5TJxqHRwyWzKUVS7kgF5WC4AJ78UqVCzEC6C7dycAAYAgy EJm+weRU0ojaLAu3C+4K5CU8yCowENNYehxs5WkRtLgJLbTQQgvts7AvBIVy+WYr2DxFgVQD7KEu wqYaAJI4VSdbpv/ouY3vn64ZSVuAOgd0nlS21EALl7Mc5UnuGdqn+FVaUqU9NWkY48l0yiZEaNRS nnaxcYiyqcoxPW+zkZSZ48LQKoNiC6UfpdRhxGSAVKkFU9zlyhGaiACXILNMqQypAUsAOAF4BD5y 1yMZn2aU5kR5OaqzNg9+gj2ZyV1HcYrfQMgxGdBOcwFg5JITUH3amzbcSM4G0elIiLkAUJmENd7s 3F964WzPUF0k25O2s3ARPOtwboFc1cBpDeLVZgLkoUKlFqi8vAEBgXkSyKyjFrl0c7R+JJriIEW5 px1fO/nKPGAeiD68wSHzQgsttNA+QwPmgcdGqQcBtBS2NgSf7UnAHjDP9fwpi6853//Hbx7aVtU1 aRKbgijiHFy/9m3PN6XOCJ2UXlZhyxegILj4WSYOVl4/WHZxeHbeQVAB2DxLgctXGe5N5NiFzrEt RRX9c9G41BGts6C5KHdc12Q0I0DTaUAUKEihDKocjo1jiJQ8o3VKe7ZSoBWBKlidxh3PSfpuAngK KEoLnWJAOw+ZpFROYomkI4ByoN6E6zJGJHcJcXMuc2GDCPcKaltOnL8ytpgytJcFAHM9G8/Wt3Y1 DI70ZM0DdYPrixtGFlMAepNzQyhL6hxwUSiTCcA/3CJsxHKrEWbAPOUHjTUH48bagms7L7RFsJkM wZpI7Qos2MSiY5B4PgAvZF5ooYUW2mdoXwhECvhtlHpKUSlcTzOFjT0k8zxL+31p54l917+0ovBk 2/Siy13qokYCImnUdlEqpg0ybdIklUAdW+s5IjvT5vKDJW9t3tU2OJThIuLyiMPiph3J5aYMuz1u 7rzc9vB7OytuDowabr/hzAUgTRu5uUxmLGcnhaIMxBzoyawl7Bxjhm3lbHvSpuOujAvlAu+0Agpi qSpJ+W6cEjNm0TGDjps0J/w05XOmOZ2zYg41QUNqYTESS5vJlG1bju1kcsRKEN6bcFYdLnn5w+1t o9NJ7SW0XgABOp8anloYT2W7s/YHxc33vX+ytmuMKQFgTrg8Zrlx240YVtImNso37N3xCeYFPRHg JjJV1R97eEP5d3acH80Adl1PmqB1OTZgQeYpDczjGPDmhxZaaKGF9llYnnnwH9SGANphVwFsoEjA yxPPy2mveTH7px+UfGXtuZopIxO0F1HcUhJ1VYLrpsnI6as3zzZ2j0XTlpApodoi2V3VN98/dvn9 XUfbRscijA3Hs60DE62dvW39Q6VtvUW9k/sb+p9cd/T4lZuFzb07KuuuDU5lbNYzNn7ics2OC7UD ScvBppGOwzILuXTL0GRzV19b72Bp+3hZ30JnxEhTLHpFuSmIZjntxGLRhbqe8cO1PcfrB+JM9kcS JY0tBy9cre+fSlGZE7RncqL8Sv2FK80z8zGLWUlq35yO7qtqXXGo/PXN+5vHZxaUHjHc6wOTN7qG u4cnKlq7S3tnttWOPrX1XE33lC3VguF0js809A51jk7Wtnbd7B/KEsY8LKXEtpsB77TKM0+ZRO6q HP7jNwv/8v2ia2NJJqiH5buMe8pF5sHGEuv1sM1QyLzQQgsttM/IvuAFTQ8DmSJ9j2npKIGVZ0Rx EG0gqi4NL/7n144+tq+21xAmyBPp+sKAzUBsRbm62D3+2pajaw8U9k0tWELNM3msqf9by/dsLKo7 eOFaTyQ+kDHONrafuXClrrG1dWD4o8qWN4vrd9YPrj59taxzbMXp6rtW7jh6tWVgerGioe3N7Qf+ 8q11VSPRnAARR5K5WFVr+67i6vM3Wq+292461/760Wun6gZnsoQqbF+DdXvMUE5idmG+oKb9sY1n Xjt0ZSRrVnQNrSs698h723YW1U5n3BgBmA29vHb7e1sOdY5M5pgT5fRobfuDq/a/e/TiwcqG7nh6 wLBL2gYOXqq71tHfPjiyr6Rq+Ymr2+umNlcNdizai5Zb29Vffq25srnjRmf/7hNFe08UzKfSxMNa TIltNT1sHSrh/igtvFiWv3qw4d8/f/oPXy/YUzWAnfMU9bRg2MDHB3GnsWCThMwLLbTQQvss7Qug TsBlY/9oVB4Me8IJy9cc5F5O6UmTHrg++IdvHF5R3jFNscO5x22fZ7WyXSUXmW5bTLyx49TmY2Xz actS3pjDl5+q/Oorm45Wd4ME7MtahW39y/ecuFrXbBhGisvi0dwDe6tePV5b2DbWaYgPz7c9vOXk yYbua51D1wYmd1TU/8+3t5QPRpNMASf6Jobf2bZ3fUHlaNaNce9Aw9SDG4u3nWscS9m29OygNY0g JifZlO2ea59+YGPZmosDV4ZmLnSNnm4ffn574cZTtWMp2JePuvS59XvWHy0fjKUSjIzk3PdPX/n6 sn1rSm40zKX6ck5x+9Cbu4rOtvRh1aPn1XRNPL6+6I1TzSUjuSFbVHcMbj125lrXYNShcznrRPml j/YdmYzEXe0RiUPKBI1/giJXbE3q906Z315T+btPnf63L5x+aV9NDrtLAA8VMA8wiZV4wDwFzAvL NkMLLbTQPjv7AtAu3y0BPLKvmC9sD4JioEqSwutPmqvO3PjzFScOtcyAqnOx74DlS0Nrh2g14+q6 2egLm4/uKa5IuSwrVMNs7pHNRU98eKCmd3rKFdUT8ef2nN1SVBlPxQkxUkKeHja/vbvmxUMVnVn7 WtR59fjVFw9fPHq9u30yOpghWyqa/2z5rppZI0Z12nEv1tU99t6GQ9e7Z4Sf9PytVb1PbD9b0DS8 6ApLaYMrW0gqqEvMhZxzqnHsvo1nt9XOlrSM9mbcssGZJ7ec2XupfYH6Ke1159zH1+7fea5+MGVH pawdiz2woeS+DwsvDMaGqb40PPf67vJle8/O2hyuDUL9SPzJDSWvH79WEzGaY7m3thzbe+bivGHD TwmHNvcO3WjrjhmuA3kABB6KTmAeKGbsnKf8s3UTf/xG+W8+XvA7T526+8NzAwsWC7omcA+7PyLz PGwxBPc5aAQTWmihhRbaZ2FfANpx7JSOPceRedIJmEeJpyNMN80lnt5aeNeqk9emrazUjHONA1pa Kl+2Kb0Lg7PPbjhceKU5RXjEZgev9H35nUMbCy6PpM2BHNtyue8bqwrOtY9TbnKRzQhxciD3ra1V bx2v6jfdqvnk/ZuKXjp4trRtaDLrDmSdZQWVd20o6MiROPPm09nDZ88/u27P2b7ZWeVHlf/20cuP bjhZ0T0ZJaBBlaE9UJbYk5yz6Zy96WzTXasK9tXP9SSccaH3Nvbft+Z0YdNwXPlJ5VWPxx9ad+hY fe+4RScduq+267+9um9lSXt3jrdmyZqzN55cf7K0aSQjlKE0SL3q3oXH1hR9UNJ4dTG3p6b3obe3 Xe8ZTVOREyrHJYS45WaJwGYs2gOeUYmFmgA9prwM8dcdb/wPz5z+zSdKfuPxgj96rbC8bcoQKPI4 DgnqAfNADSpQ1QjBkHmhhRZaaJ+RfQFcMLaeR6kXjMQiXA+wp3Dc6HmmLw7M373ywOObCocN5WKV lcQxUwRQxjWYXKB6b+3QC1sLq7rG40T2R3LvHL76317YVdLYt0h5/Wzq2V2Vj+2oGkhTQtOEpuJc 7Lgxe/fGi5svtg45rGws9rX3D719+GzL5EKE6MYF49kD5549cqUjxxPUTzrsbEPbKztOl/TMTQq/ J5F7acfp946c61tIpJlIAn6UZ/B89z01kDDePHjp7pXHSroi81QOE725uv+pbZcq+hbj0o8JfaC2 +8H1h88PzU1S0RVJvXWk6o9eO7SvfmSM6Yrp7DN7yl/dU94dyWQpDv6SUn5R/cAD7x/bXt19ZSH7 nV1lT609Mp4yskKDvswHR2H3RIdLgBwwD6SeBMEX9FkcjoqnN1T+q8dP/tZT5b/+RPG/e/70upLW BVfCLiDupKewX56H42pDAIG99ChCCy200EL7EdsXqO/hECrYahMkh/QF8QQBz5zl3qQtDtcPfX35 3hVHLkVxUgUV9ODD7nGE8emUOWyw5afq3jp4qW02teDyqwMLz+249Cev7Ls6MBth6nz/wn0byl8/ 3jhLlUuyNs3FmFxT2vbYlnPF7ROjrtzbNP/15ft3na+dydlxqi8NRR/ZdXb15d4xAloKedY8Mff+ 8YpDNwY7EuRMQ/fmosvXB6fitp0jxJDa0p7BhM2EKfX18cRz28ue21rcETGjXPWk2cqSrjeP1LfN GRnQiFQuP3zx6R2FdYupIYvU9E++sPvSn68sKeqOTFHvRPv8Q1tK15Y0TBjEYcyRcsbm28pvPLbm 2MmW8erp9D2rj75x4MK8DSdVttKmkAbDPuyuVEQoUHg4KBkOxgaiUxPtVXXFv/pW+T979NRvP1n2 a0+U/tNnCx/ZWtUdp0BKFTRxEVrSoGteMO+Rt/QoQgsttNBC+xHbF4jvOb5PcGQQcMDKlwwCqLk0 8/uTzpqShm++e+BgVVtOScJx9C9Qe45QsZx1vXukI2k9sf3cB0XX+5JWf9w40zL17M7Ld68u6phN TubEkfqJ+9afXV3eMc+ly1xLsOGk/c6BC+8erWyeSw3bYmV5/30fHKm42ZelPOHKgtbx+7eVnuhZ GLWZQaTF1EA8t7OibVdlb/VQ7FL7SNP4/KLl5BzToY6llK2xGQswL83lmZYxEKObSm7MOyyjVNNM +sU919aU3BzJsDTXCwZ7at3RZaerW1O5tmiytLH/5X3VD+ysvTrrjJtqa83YA5sv7r82NO9ywYnN WMtE9LVdhSuOXbo2mawYiX353f3vF92Yc4jJhQmIZdyizKbcYhxLNZXC/YJSTWCewfSeiwP/5fmi 333k9G8/VvKPHy/7jSfP/I9lZef6EjmusBpPM64l3Pb8oKahygsttNBC+8zsC67v2b6PncZwCBHl C+4rHA06xXXjTObFPefufv/Q5Z4pWwqXOkSJrNKzGauhZ6SgprkpmrtnTcGG863t0VztcPRk8/Rz uypeOXC1ZyHTF3H21Y49uPHstqqeqNSuUGkqL7YOvLuvqKCue8ykAxny3K6al7aX9M0sOpTFDbq3 suOBj4orppItM7GczbMOuzE4vepk9b6a3hvj0cFELk6FIxilKPOyhILkcoW0KI86dPel1sc3nCxv HUkDkLS4OjD/9JaKXZf7huPWfNoZnss8/N6ezZdvNkQS18amSxv6nt956aXTbQ0RMpAg22pmHtl+ 9VjjRJRwyayM5RRd73p5+6mC1v4hg1YORb6y4sBbJ2oms06OspxL0oaZyGQsQqnEwUUBZC6X8Ekk 8E/PxK239t34908W/M7DBb/1aNE/eqz0Vx8/8+9eKtpaMRC1mVLMA1kY9EwPBmQJSzZDCy200D47 WyrbzOs8JXGiOUCfTRAk5zqmHlh1+J4V+64NzsUMI55NR01jJJGtah/YdqKs8HrHjdncN947vPnC zZqhhYqemTPtU89tK9lQ2nKjb7YvYhd3zD238+zOytYFKjOuGIlk9pVVH798bSiainHdPpu5d/nh LYVXI9kcE3whZW0qvPLEtjPnhxauD0znHJ62eWld56Mr97x3+OLJ2vbO+XjcpS53OTeAayZjwSQI EqTeTNZee/Lyi9tO35yK2VI5SlxqG356Q+n+yz3tE9HJSLq5Z+qRd3fuudpZMTR+dWjs0s3hx9ae fLe0pXok0h/JFnamv7Ov9tDV3gXDIk5uYm5xT+nVXRfrO5O5GaJaZtNPbi18YsuJ7rn4YsaIZnPD k1Nj0zMuo9LT0sNZ+JhQoPBcoR2pW/pnH/2g9N88evKfPXzydx49/euPF//qo6f/zXdOvn7wylgM oOlKEL3YyRHuuaY4UW5YthlaaKGF9hnZF4Tv8Xwhm+dpnIBHKK0tIvpmIjtLrt795pZvv7V5V2lV ae2N8trrZ65c23+uetW+U69v2HV1YOLGZPq+FbtWHDpX1jzYOp243DP+ypajG46fv9Y1OW1yEH8f nb2xvuBix0ysbypS3dZ35krT0ELUkirHZEPv1OPvbC27djNHKFdqOpbZdOzss+sOHKvt7F1IZamM GuRsQ8+rW4498+HBp1bt23DqQl3/WMIyXe5wxRnOJaSp9hylhxYSaw6d2Xji3EQyS3zPkuJCQ+dz q/dvK7p6c3xxIWtd7xx8asVHq0+cPdN0s3Mhcq1//PFVe5cdvVDZMzabNW9GnE0ldTtLqtpHRqfn 5q42thbXttycjS9wvUD0pEEOVDU//uHO45evV7Z01Hf3t/UNzEVBExKpgsYrmgOzqVSWUFkuS662 f/OVff/pscP/7rHj/+KJk7/zdMHvPnX0/352z2NrjjQNTNoUsE1sBczzqCeCqZZCpRdaaKGF9hnZ FxR2isaRWHzsmI5T9XCtbaH7Z6PF11p3l1TtLqvcf6H6WPXVU9VXj16u2Xu2al955emaupFUdjBh bC28tKekqn5wZtGRvbPR05evF12unUwZSeFHmGqZjBRdb2sam28dmWnsHxuNJk2BTT8cxsdnFkoq aodnFnA2PqmjOaui/ubBksu13UMJLhdMt75v7FJzX3X3WOH19g+PnX94xbblu04MLMZNheNtOkIQ JZnn20pPx1OX6lsaugdTLhZ4pghtH508crbqYsNNiEmKy/752J4zFw6er24YHl+krC+S2H/u6oma xsFoKklYhLCWkamz15tudPX0TUw1dveOx9OwV0rotPAyXMFmxypvwC7F19sq23rHFmKuEC61OLM0 qEpFuGAAwCxXszl7V1HFQ2/teXp91RM76v7ozeLfe7Xg4T3X7n7/yMPLNpVfbUi7OP4nXAJgj3uM CUeHfRVCCy200D4r+4L2tQba4RjTEpmnQXpoW+qc9FLSiwsvCkF5Mc+LQ9DBsvQS0ksqLyP1eDI3 k7FjjshwnWEiZpEM5Vmps8rPaj8uVH80c71vdCSegQOaUrtauxwn0ZPg9xlwS5tU5Ai3pUpYJGbz BOEpoVpHpg6VXW4cHIcTRZjXm3T2XGp+dNnG6va+FBOwsUFcIgX1fNB5jtY5xm2kqQYRmaU0Q1nM cgwhchynSsgIPZ7IxYmACKfhogBOJo0RYSgvSWgumP8obrlzmSxQ05DS1tqAiEk4socTsisdp2os S2dtteBIEHMMZ/OzBc5ea2npCMkcLoB5Y4lcwZWWwxebLvekyobS31hb8j/ePl46ljne2L/9dHlV Q1vKJjhXuueZnAtJpMT50pceRWihhRZaaD9i+wKOtXl7LiGcqFxwYB5XhtA57aekH2V+yvOTWieV Tmsv6/k5CAqDqf2skCDdLKEsjrVZJsevpsAO47D7oksuNnWs23+sfWzaVB6sB8hxJSW2+cDJzIkA 5nGDctxXqJxQMZukCL9Q376noGwinU0pP8b9Wa57UvSVdXsv1N1M2K7NuU2oyxn2kAs4h+QT2IaT 6aAhpVRWAFSgoMlwqr8MCaYsl16WAc88ALARMNgQ2G0OqGnBlhKnMcLmoKjDEPwQXO0BlwB7CaGz 2jOAWNhEE6AdlK3iEGku49QkOL0fRH4kZswadNrW1+ZS31p99Etv7W7O2GOEj8aSc7GkTaXDPaI8 lwshILoh80ILLbTQPjv7LubhXELYxzpoixgIHcBDRgDbPEPJnJRYKBfIFCABCWYYt7lwmKBSM5zN VQF4rIAiBugt6S2azvkbLZsOnugA5kkP9BkOwaWVwnkRQFPiFOoE6BFQysVJ77yckMCh2vbenScK u6dm09JPCn+OqYbJ2Nr9BR0j0xnCHMooY6ZtE+AG6DCIA5xUCOwzgFNCcLgGiAwwVWiPcogYjpMC W7rcs7kG5BDlO9Kj8CtOZus5QE2cBVfCJwElqjTxAHjShmMqnM8dKGgpuHBs4Ao6GKesxekFhZIU yAuyFUs7IU/gsqhFslynhN+8kH5kw+FvvrfrZsaJKWCtYJxTIlyiBE694MFt0CIceyy00EIL7bOz 72JeMJcQA28OvtwFuYaiTVvKBzAQTxItIFCcHACnCYDAgy2F4AAX0G4SkSZdBVuqHMdhupKE9U3N N3QPzKZyoJyAKBw28pTGaWABfwrgwSQqS4cLAqIKtCBXIJgGZ+ZPX6i83NA2FktOJLLd86my+q7L zV2LWdMCynDOGaNAPgGI1iDvILYUtZcEGFJKIVoQKYwXjviMQXANJ+YAPCY5jhPmIwiF5J4ChhEp CUQbrxquLtBukmN9IY4Kjd3wiUJaw5YcQQe7wyXgHBMgWMEAgHAJoFkNl2dsAvQF6dm+kHh64757 3/+oM2ln8Fc4KwAZC0Y1MI/jNIWegHsetmEJLbTQQvuM7LuY53tABioYeH4OcCKofoBDSuCgZFwg MigHIoD/x2G2uAAIao5cAPQgI2CvYCpyJRwlcaZyLkH6pBw3F1TCAdgAcjici2ScgI6CkwCXJApM +EnimCZ2UFgazZq941M3bvY0dPW3DU00DEy2jc7OZSyDMhd0HCCPAKcU4xBd5bIAJYBOyQUAjwXT rhMKywrnSAc6ByW2CB0IOH4aMIvDlYBaxF8kgR3gAFoCxWHB5dRlCEdcA5iHX1FAwn+MLbAOzUPy gQkEvgIQMg5XoSB2QFJX0J756Hc27nzgvfV9aSuHg9cwj1OUnMGYmzjWjSs8JvD2hxZaaKGF9pnY 9zOPKAFSDcsgAQYu5wAAhVMFsPxYyqBYgj4CwbJwtXBxZjhJNXeQl5IAcIAW2PVaKUuA7POAmgA8 YBQAD2gKZMqTJdBRiD1AGFZvBWrJYQAMZVKett25RHpsPjodT00mMkmXWcKzCMo7yRgjLiAIMMNw Fj0sxoR1EqLKCNAXycsAeExSKimo02DWAwy4EEQQFxDBEClENSpGoDhcNRwMAQpUFgBiPLYAcqKM xJgDsEGZgQH6APtCeiAfUcLhkGJI7+AC4Wh0aDH6nbVb7nvng8GsacIv3PWo40HkUTOCRgY5CbkI GTIvtNBCC+0zs+8u20R6ub4HLplKcPdLPFiiXR51wcTg4LBhAyfYnvgqmO9bARWwjJBSkGrACRBP gCCkkQts0R4gjQGEAqkFwNOCBBMMAIIIw57aAkOegXg+HFcM4IfVbIhMrEF0UUUhqQKxhkWqgByg Meg8EFjwRWGxK8WWpwJ0J/XhSBAFOCkHncbyxMKzcyydBfQJpBqcGmMXjAqGs6+D2gScYekrxB3Z D9EJ5v0RxFNwmcIHkej5AqQuDjaGkwdJjbMkYDVlgHtQhiD/hhfjL67b+uCyD4fSJg5gyl1NbZDK EEE4hgZSEq44iL6wbDO00EIL7TOyW8wL8INjQGrq4zzeQYml5tiBAb16fghljgv5AAoFnLeH/Lsd gsovxrkDvj+QPQAFnCkVYAR+HQsDcawuBf5eS+ZJOBeHALug4NPwE7LDCyZRhbMG5/MARwFscWg0 BujBdh8gE2EvSRmgDNgL4k86OMwzEArggtHOa7Jg9gLhgRID7kGssBULfoVzwUVhcSMIMuzmR72A dvgJkg7EK7ZfZQBjOBqsxCo8WAZhyhxPcOzQoeEoPgP9C8CD24dDlcKNhLVY0QlchEseXky8tH7X w++uH8laBPv7C08AhpXCBiyISVSECg4eMi+00EIL7TMyZJ6PzJPIvHwJ53eFPPOUCoIGXuHn7YCU Qv8fBMAJ4AF4iQjEeRrgK07ADhacCz51MJEABCAfiB1k3i3c3trex62DTVF+5gOgJTgfosMTDFuk aA2SD4Sgi9MaaAKykwvu2ooTiInCoPATIy+lDwDGFiMKgR0Is+C6ILaAN0AgnD0gJRAOuMowMkBq LM8MRsiEiMEngJkTkI9YQIrHwiwA9moMoooxhojjdUmAH5f+cCT14to9Dy7bOGpYDgIRLgA1IlwI IBcuG2IF8Qnuf2ihhRZaaJ+FfRrmAe3wZwj5BfgMQiDZkEJLAZRcQL687MOm/AHGkFTIBERdQDQM QE9gww9kHiim/BYYs3wAwCDwYL2SHra1xIYkABvgm0FFMmebNig2yYmjsAYuaBQZYAo1lydd0IRa kqByD9QWCC2R11rYZQAkGeot0F/5NqRYqinhEymOdY2C5mscc7kMowQ2wC4HHGCIJMYb9L3Mg4Bl nkOR1AtrDzzwzkejhu0gsJF5AGI4K2hWilcOZESa559EaKGFFlpoP2r7wi2sYIHiDwoIoe9ZdSsE IAxIlQ/B/KfwF4tGb5NsiY9wCkRCng238PDxNhjyx8jHB/F2e1s4F7YZwfaS+RJLwJML4NGeJfV4 JNk1PBlPm5QxjkyiIM2o5xEPR3BGqHoaZ2PQoAgZEYwHIAykogh6MWBpZjAvgpJAPdBwQY0fqDys odPY5AWWXUpHxyfmFhZdyhwGZweJqSkAM7gVEOMguvmLApz7VPoDkfR31h66/53twDw7EKk+nA3O gsDDAaaZz4TPQuaFFlpooX1mdpt56JJ/UED83ObhXwXGfEB/j+D7QcxDHkD4BMfw6/dA869kHmg8 bHaJnRpQgQGHTMJMoUcWE9c7B9uGJmJZyybUsS1sloLA87HNC3aczzcz1a7Eykasr8PuB0BOic1d sIIRuxng8DNBIxYkXlDiCeBE9Zcv+oQDSjk2O9/aMzA6u2BxiQOpBLPFCrhHH8cT4hzE3PMJMi/1 nXUH71+2DZkHP8AvEgiLOo/CBsg8LkKdF1pooYX2GdoS8wJnnQ/IolsL+U/cAhxzHkf5BYDhJ0mV D6jz8OM27W4zD0Tex2RYMjx8UDiKu3wcbsUHz3s7YPsXDcoL1Bj2f6eCW0wsZMzzda0Vzd1jsWzS 5SD0TNPEtps4PJjvBMyzpbIkDnhmM2wnAwBDJQioC9q3EIH1dYA02IUp/OTB4DKwJfbJwK7o+Mlw pRe33Mbe4csNrbOpjKt9WAO7YMnv7UjeDoA0lWfegfuXLZVtYn2ewCJVtVS26TFfSKxfhD1CCy20 0EL7LAyZl6ddvm3JLcedX8DPwKEHlXJBa5T8AgRskxlU4wXTyGEI6vOAWwCRv455QDP8i8eCPT6m XdAcJq8sv5d5SmODFJBqEifuYQ6nWcLquwf3l1xqHJ6OuDLFlME4wb57yDxgkoP9AnGmIVtqRygX +4Jj7wIc6gzAeKtrggNfg04YsAEQDpYthiOQ4ZpguE4ch0x6oCkTVPbNJc7U1F9t7cwQBgcHNOZr N/H+4ALyL9C7PtH+YDT5/Lq9DyzbNGZYEB+4OJyPF4RkUBGI7WRC5oUWWmihfbaWZ17ea9/ScN8d Apec9+ofh4BXOLBX/jMfbtELVV++3DIIn2AefORPhgt5gN7eCw4F3F2KTH7zfIAICIUTPuR7iFOJ MxpMJzJ7Cs8dPFs1nrES3E8LDySew0UyZxDtWYAoi8VNmqM4jCfwzHRp1iY5nHNWY786HHhMAQtj pptlOEZ23LCjWcPiCvAGIUtlzLATFoFlIFaae/O2mHf5pZaufUXnBmcXQUfSPOkxu4CKFS4VCI/d O3wcjHQwlnxh/e4Hl28YNywgKNyhJeYFXfoAwEHjUsgfhMwLLbTQQvuM7DbzEC15wt1eyH/CT7fQ 83G4Daq/KgSoux0+wbzb4Qcz77tolw9wPuzKrpRLXOwjr4UhVF3f1Bub9pXWt0WoyEof1sQdMhzJ 1PdPxqkcjxmNfdOX2yfaZo0oUUmbdA9N1Lb31w3MTaSIKT2DqJRFhhdTDcOLYykynTZb+oZqmm+O RrJx7s2aonMqVnOz93rP2FjCykkvIfwo1Wmpm4cm1x4sKm/uyaDOw7Y1AHi8SMwEYJEpxdauOBXD ADBv3a4Hl62fMEwCvwLrhAB1CewLOnbkrx34CJcYWmihhRbaZ2HAvCWfm6fLbczc/rxl+V/+H4cf aN+1TR69328QDeycDpqIS2y4qXnEovsudD+34ei1kfE0DgCqY5l0ZUvHW7vLXt1zqX4ytfd8/Ycn Kp/acfnN4p5Lo5mzDR27TpW/u7/sqZ2X9t4YnXLFeMK63Nr33qFzrx2sOd0aP1bTvf140fKNW7ee qb066Z5uW9xSVv/egaI3dxQfuzI45Yi09k0cC5RPRZNrT1WtLG4eyeH4aZ6iWguAnAS04+QNgvjY LNPx/P5Y6oW1ex9ctnHcNF1stilxAJegMwegEcTerQzBD7zo0EILLbTQ/uYNmLdkH8PnE+HzYMg8 Dxv1Y+khtmOh40nr3YNNz+842x5PZAhjROQso6Zr8IG1xV968/TB64Pne8aLeyafPtX6hx9WvV18 81zb0LW+kT1XB766pfrZk23NcTJjs+aJxWd3lP3JsoJNlfPl7YtXO/r2FpV+4/Xtywo69zZFSnpn TjX1v7j9wks7qroSVtbzcTwxQVKmtb6s5aG9NxrmLSaph1MPCY7MA6Q5UjNgHgRriXn7H1y2eQyZ h93kQR6Dpg7KPxWIvlsFv5+T2xxaaKGF9rffPmbe59aAeTjwmIcjt3hCcU0HFjPPbLj8yr6qIRtn bBBUMcn7I+kXDtT96dvFl/ojUy4fctXGxtk/Xnf5tePX+hZSGS6bIs4zJ28+euD6tclMVnuLRL51 rOZL7xYcbY6PZkTScZoGhr74zNrn91Rfm7dHXdmTclcXND206kzbXNoGVmlQmdRkbPOFzr9Ye6Fi KMpUXufJ28xTmgV973zLB+alX1h78MFlW5aY5wPesBw5ZF5ooYUW2o/L7gzm4cie2vOwsaMWHu+e id+3vPCtw1fHuTQV9rYjUgwlzZcPNXxlefFAksapmOfe0a7INzZf2FBWH81ZNiMjObK8tOPxnRdq B+ccpVJMrDhR/eX3Cq4Mp9KutKjVOz37py9sevNQ5bDJ54kYM9xN5e33vVdYP7TAcOIEKSV1BN9e 2fPflheWtE9S1HlMa3WLeW6eeRBC5oUWWmihfQ7tDtF5OLglMs8XSJeuyejdrx999+jVSSmzSjHu 2UIOJq2XDtR9/d2isZSbcklCyJLe+Xs3FO84eyNl5Ai1p03y4dn2J7cUXe0ZJZJnKF15+ur/XHas dSJOmHCZ3TUT+eLL218/cHnC4AnCpk1349muu98vutI5KbB3n+KcWZztqun9gzePFTQPEYEjvdxi nvI1ATRDHAHNtu+FzAsttNBC+7zZHcA8YAIATyzpPGz52D0Zu+/NoyuO1ACLUlI6zLekN5SyXz5w /a4VRaNxK0dpmvOyzsl7157aUXolkc0wTqZNuu5s21NbTl/tHnYkSxGysuD6n7x1tH0yKoRwBW2b jf/XV/a+erB6xmAG4zMmWVPe9Y2VpVe6ZxUOToajWltC7qrp+YPXDxc0DdL8QGg4k0KeeSBHsW6P +TpkXmihhRba59DuDOZJQIWHrPC4x5Xqm0k+tbJw2f6KcSJSSlvcN6Q/kLRe3n/t2ytR5+UYT4HO ax+7b+3JHeXXI1kT9NloDhjW9sy24uqe8ZySEcreOX3jS8tOt0/FqRAm581z6f/y5rFXjlydd3mG sTHDXXWu7y8/OH91IIGT6QUz6VnK21Hd9d/fPlbcNsqwQ71UwD2MoQbYYXcFjGbIvNBCCy20z6Pd KczDyYpw4EvhMaHGFnNvb730xo6zg1k3qz1D+Bnp9yWsV/ZdvW9l4XiOxYiIS13WPfXw5pKdF1sn 005GqEGDriq/+eS28os9UyntzXP1+skbf/ZeSctUymQyI3TjfPb33zr9zMErk46IMzFqkFUXB7+8 +mLVYBo7tkuPenAi76OKjq9+UFTROyuwT566xTwwlKMAP+Er29ch80ILLbTQPm92Z9Tn4ejP2DcP scelnk+5W47Xv7q5qHMhlVE6w/yM8AdT1psHrtz73qnRnIxzL669M52T968r3FBSP551k9rvN9nK so7Htp4r7ZhelP4k1a+eqPuzFWeaZlJZhb3Oq8Yz/783Tz9/on6ESIDisMlXlHd/bd3FqpGMoT0b xzPzF1216Vz7w1svNkwksCVnMPwYjjeGzMujGafrA+b1RdPPB8wbNX4A8+A6EI7BxENL1xlaaKGF FtqP2O6QNixSBhPcecgKqUF2FVUNPr/qwLWBqQSTWY46byBuvLHnwv0rjoxkZVT4s8wrujn9xJbi FUcvD8Rz89zvybrvnK57ZHNpaef0vPCHHP3Wqbo/e/tIw1Qsrf2k9OtmUr//8t5nDlX32yKu/BGT f1je9vWVBed64mnlWR72NJ9I2ytPXXvp4JXeqMUkU0tDbgK5wOADAjLPAeYtpp9fk2eeRYMZd0Pm hRZaaKH9eO3OKNtcGm+T4SgsTGiLe80DkeVbTpRea47aPEn8OYNfaBl4+N1dd7286czVtsFItmsu vb6g6i9fXv/Uh3uLrt8cN92ipv6nNhd8a9nu9acrm6YSFd1Tz2w+/T+eXbvvYt1QLDsWzR6+dOP3 Hnv/mx8cOF7f17OYreuffHXbqT9/af2O8sau6ajBpSF068j0a7tKdlZ3zNuUMRen9AuoDCFYQFEq fb7EPNR5OK8CQ7iFzAsttNBC+zHbHcA8QInC5pGCcy6Folw7zJtLOYdKrhwquTidttNUL9qiazZx oaWvrL6nd3I+YbkLWedG/2RpfUdVe3/H5GKMstbJWEXXSGlTb3XX2FjS6p1LXr45WN7Q2Tw2t5Bz Ejmzc3iioK69+OZAy0xs3iCTi/HrHf3nGzubhucn42bGYVkqLjd3rTlx+dp0Ok644AQnhsAaORwo WiD2AHxM+ixkXmihhRba59DuDOZJzRQIPMGV0lxohyqTqc7h6WNll24Oj6e5THMVJTLiiLjDTUKZ 4FTKDBFxiyRtkqMiQxj8lKA85rKYTXNMZFyWtmnKpWkmLMEZc2xiRV1nlrJFLgwuiGtbbi5lZefT Zo4pm4npSOLUxavF9V3jrspxqXDGISVxmgks4aTYkgX/So+GzAsttNBC+xzaHcI8hXO44rhjGgdE IUwBWNI2qbvZXdXQNJ1KGUrnpJcF2mDTSaYkVZILIQhnhHOQZDZlDnxyQaXAedKVAJkmpXBd15GM KKKYKZmZJVbW81JKO5xqktM8zXg2YzkW1xnDauroLr9S172QiCmfAOaEoxU21MR2K54C5glknis9 EjIvtNBCC+1zaHdK2SboPAJqTyr45wkghlBMqEg629jV3T40lLBtW+H8rgI3IAAgTxDNXexWpwTj jHLOOKWMAAclEFExLanmhNoGlQ5XrhaWooZJjJxWOc9nkvs065OYEkkuRcYWYxOT9U0tPeOTMaFS UlPJfGZ4igcTBwL5FMGxsKWvQ+aFFlpooX1O7c5gnvY5KCuhKUcNh9MTKCkAbkzIaDbdNTI0l0y4 SggtOHcFs0HneYr5QL6AeVxJF6DHmQTgcUdwV/KAiMTRnIJohCNriT85iqUUz2iPgBrkhsdikieY EokcGxoempiaTNlOWug0k6AbfZ7zNFfYY4ELLR0cLwZHmtbadX0VMi+00EIL7fNmdwjzsIeCIzwC zBM41bj2FQPecCQYzRDTZC5BAQfAM6XiIiAiyC/QcwA7m0sSSEBObUZtDVpQwU8iP0+tzR0C2BOM usT2vJTnxZVnECqJpWWOCcOWKkNU1siatpm03LgrcsKTwvEAjgrnzAsqGaXj5Zlna+2EzAsttDvR 4G3Mh++x71p/+8vHIfiDrdmCr//vbek4+T/fHwIL/n5y7V8Tflj7nt3/qrC0LV54EL7rx0+E/J35 fNgdwzwmTKVdWECeSY6llx6TinEIGshnM+lIYXJpgSzjOGCLj3OSayW0Jp7n+h7BecqpwjYmEhAl 4SeOXd2JFo7Eij8plKX9pPbTvo+9EDjxJIhLJBycmDFi2yZsZEvPkZ5SsFNEKAJRCQ6oiPaFEr6y lLZdX4bMCy20O8vgVcz3O4LwSQcOy/Ca5gOuv72RxgZswQ+wBO+yDpYDD/+JkP/zieP9LwL+x4PD XsFh8wEcyO2QP25wok/E5a8LeNhPbUvn/xQhiC1cdf7ab0X1+0P+zuA9+PHbHcM87RGNg3/lh5sG qDHgDXIOyKcJE5bEQkWHK4cGkINNYTsQcsLT1JeW71i+5fom9W3mAclwznXKQeQpU3MXWKipJ7lU vuv5pu/DEYB68B+O4GjPxSO5SrnYLR7wBSxVIAHniSYuHD8/7Bg+XMCYJT3bCZkXWmh3muV9PVAF vTl8uRXwtQ2CCjCEW8ggwDsNvymNgwlifhc+YTmgQB5/CEU43A/DPPifPwWeLPAWGPJzlPGgSxQ2 Fc/jLvgItv1EzPPh9nJ+AY766S0fhdv7fv/n7QWIYuDEwJXJ4POvCvBrcF8+B3ZnMA9lm8eCwDVg LwjKYxBgAZgncL5WEGOguhgQKGCjL5FYUmnOfUZ9SnxCcEFA2sShwhS2tmTIM0FR11m+dLTAwkrT 1zasBEHJQQwiOzlGwPE8IpWUQDCcWchQXox4DBVkfhp3SJ84fawhfStkXmih3XGGvj4A2xKrwK8H Ab4KCB4Odg/LuDJgXiBgvpd5S6rmVlgSgv/PmKcleLzA74FLA+YxxB42DscDwmafZN5fH34o2nwc hf9VgCiEzPtRWJ558OwxLAHP58JjDKSeIlwT6VGuXCpswgjAEGAGsPIU8bTjKUvDNkLiFkxTBrv5 2LGAInxAzIHIs3mOkbTHLU9IobTjo7CDRWwuyrHoUnogAU0hbQlaEJDF4PAZJmeZ51APCOiBQIQ8 mQ+/6ZB5oYV2pxq4ZfDPiBV4nW8F+IqDBwLaglc47++BbQEIIfMM4MPWAx4gChwKFg/dAh5sCZyU 8AWhh0j7XwbYLNgR24NjMRPsDOfhkI1H57Ek8oJNbzHvU4ZPb8GxP2XASC4hDT//qhDcpJB5n9og uQRJKkhjkNIkBilAimlGJGGagRiDT1wWEoGHjVyor3K+Tvsq6ylXcEWpR6jPiM8pCDVsZOnjREAg 2wgBnnHDk64Pe2tNgjnwFDwnHP5FKcWFdqV2pHJhGfMrUiuVpWJGeKbEOkEJGwVlH3nmhWWboYV2 RxqSBkfMhdcZ8tUQJH5CRlgh0PIBvEYQgpw4AhHoBkDE8eXRoaC3QtLBKjgaAg9yxD8M824hEyQi hPzBbwMXfv94y097zCB8evueHf/6gDG8bUi2HxTwA+4AbP7jtzuCeXBbsWLuE8DD8kkIDDCluCOZ o7gtuaNEUPoJCBIa20+mPZ2AT6UcJhWIQVf6JOhax5QldEYr4JwttCOwbJNo4WpKhOCuxr4OQLJb zVNAIjogJUH3BS1oNPymtClURHk5bLyiKE6ct8Q8M2ReaKHdoYb+GYuI8N2HHDC818GAEwJ4huU7 mJWWQYBlnNwswFFAJpxWDJ0SuIB8FRzHaVYw64y558Dff8oAWwPfboVA7wUBfvqkxvrkLp8mfHr7 nh3/+pCP4f8y5C9h6QQ/VrtDmBfkpAAb+VLzIGHlC7m1C3CT3JA8J4QhlYk90iXzAHCG8lLaSyov I7RNlLA9bXme5UvbNx1/kfpTSkc8nmbSIDi0C+eMKBeHanGRfooD7QSD5O1hv0AX4Eq15FIyrimD BUt5wNScryxfOfBGYO4OIghy0HecsK9CaKHdgRaoLMheozoDCRdoOfyE3Db3BcEpU4TtcxOXJVAu KG5ENAErkY0BFwM0LoX8V3jrPyWlQBxiaWBeLy4dG50EBEDG7Yo0CEHR5o8ZI3B2iF5e1+bDJ4qE 85WeS+vzV/F5sDuGeQHwdFDMvtSYiXgYXM8HQQcwMzw/C5TjQCYQZLZSpqdyvjQ0VsIxKqWjte15 ticczyFeWnhxrVO+yBBumYqaSoHEA3QJJYjWru9TpZSALB3xNKM4NJl0PGzzQpXvCOlKR2hDa8NX pq9s2BETKaZVKvxwvM3QQrsjDSmCkAuI84kAr7bS4CAE8wTxuO1xCioO69rQr3vwegMY0TUB4STz OQSKARUhBPBXPwzzZBCwizGcIV/UibV4sIDYCyr7AhkAHuX7DvDXhE9v37PjXxdAvQU3KH/LPgbe dzEvKDMOdd6nNbhPcL9upUG8lTxowER93/W8LJdzpj1vuympcvBVSqlcT5g+s7GpJuXALpSEClIP DoVpcQxAIWzMYlqS5rgWhgeSzbeUdlw7lUmlHDcHy7ATqjccwtPRXk57ccrjlpshzFYaSEg9poC2 CFfALofjKyy3FiKcSyi00O5QA7+cr4RCwgT1aCj5Au2H8g/eY6U05nAhg4z1d1i+ie9xIHGQecIX 2OTNY/COAyODST/Rd31qOsGWXGNLcB54FIxInnJLyg4/8GxBqxbwiMEPnyp8eoOIfM++f2UIbhYG rMsMXPQnAl54QDvcAK/kc2B3CPOwNg9TV/Ccg1JN7DbuJRy3c3y6/HrTucb29tnoIpdp7MoH+S8A msABp7HjAvAIM2k5LuayzuCC2TPpdI/wvmEy0DMVX5i2BUtof5rpkbTd2nHz6o1rHSMTE1kTDoVz wipItV7W86cst2loqqqpo6F3eCxlpCSqPKndPPMk9mDHpAp7QKL/HubR4KWAtBoyL7TQPreGyEHP jLVwmH2FZcxuB20JmBf0FEDWYB0dvvtBo0rYFhGEtXcQgrGdYAvI5WL5EG6FB8NcOx448ABLAXCR X5NHx8cbwAGZ8gh2xNICT3K79DAoH4RNgg7KQESGCwgXWAtnWAr549066u31uOcPNLzwW7Z0H3Bj PM4ndv+rvsIFcgg4OBbWgmIdJzI+/5nXo0juoLAW3B3e4x+z3THMY1LBQ4bgCuFK6Wo9n0ofLzv/ 6qp1D73yzj0vvPXs6o8qesdnhc5qzw6KPbEO2dOg1FyPpzxnyIxvv3Du28vWfv2Vrd96+cjd39l/ tLAmmUxkhJ5lXuVYYvWxc+cqK4fGRo+VVWw7U90TzRlSm5SB5htKWxtPXTpy8UbL0OTp6rqNp8qv j00vSkjULGCeA5i1sZQV8oKY1wuZF1pod5zBqygUksoS3JYSfAhSBeD2Seah60ayMa0YFnUq6vmO 5zkafAVlQgAAPCxksj3OtAMeAny+zzmOiZ/PtUNAhGHLcXRosAAowE7A+aAUFTblluNmpaTUtSXH PsJBO3OAJ8SGM2pBXl4oRyg3zzyASn48RViAr7cDYAm7V0nwhcAnDzRq0DId1iPZ82uQdbcsfx+Q 47eoxhghxBHYOhBXwingaPmzBCdlShLmmhIH9OdSSYe4lLOgbxiQG4EXzHJDPGwYIULmfSrLMw8y Evk0ASmSSLWYylxpbD5efqG+b7B1cnrvuaqnV29bfqBg3KEZz8/5vh0UfjJfEaxw5kmf3Ywuvn3k 2At7Tr6059yre2rf3nO1rnvCcJ2k0PWzxrtFDe+dqpmKxS3idozOfni0Ym9V13iWZJWecsTWsvqV h881T0TnLNIdSW0ornr/RGVnwsTxWZQNqRSeZ87zjSBlAtUc3+uLpF8ImRdaaHeOIfMgu6y9rBAZ KbM4NgXmngFIkH2GVxcDvMdBkSfXkNV1HU0sxU3w9eiXtETFxwB4PnW04MAgKj2T+TZHKQTui0qg RNA+BYuFUBXhgZGCqI1wby2x27GwXWJAjh0IJwhRjCMMGZOM4O+wAbdskuNY8yLzGgsQxATFXsWo LHFlINdwmeN820uGfbkCA3yB5cmXN1gWAjt74QEAlvAPqQYGC7AG/mO5bkBEVKqwAJxTgkjhECdH XBN+xWGNAaxwKAXLQEGMN1YEgTxAvofM+xQGNylIcvkEgXklIuTUQrSuo6t3cmbWINOObJhceGv3 icdW7+xPOYbnu5AicXvIwzDhMyBTUsjzbQNHalsrx2avziZvzKUbZlNzlm1JOUfksZbpx/deOdA0 meOQrGjSYVtL657eWlo7sjBHdMO8+/DqkzvK6ydzTlZ5c4TvudJ6/5qTJV2RLJY9uBJHL/Myvp+D 82LJfsi80EK78yxwNT6V2lLK0Drre2nPSwlugG4BzYJ1KhqnYEEAeQycPTcDKcdxwHtwOJDfxVbd xKeuII5pWXNZqy9hdCfcwWhmIZlxmMBJ0UR+LtC8sEPNB59wUlgJnwBCpoUrXJvYlLkgqjjFNuNB h+QAKEAR2IA7DnUInA/kHURNwhL+DMRDrYfNzgE5KOKwmg0hhoAKVqDBArZ8CJgHC2B55uXXwH88 FPLq1ueSisyvCZQjghA2BfUK/pVIZnMGCo+AvHNxChs4IhwHtgFCU4ivZBYIvpB5n8rgJsHNzecu 4D7CE4W8UjSdGZ9fzFAeJWqe6IGU8cGxskdX7x7OOjbmmyD3AnDE/AWkD6q8mM3X7L9UWDfemabD Qg+DevNkUuHUCf1p8m5R6/27ai7MZXOCMuGYQp5qHPnWmoJDN3ph+8PNi19bdqL85uyCxXNSzhB+ pn/2/k1nV5f2RWxsyCk9bLSSDpgnQuaFFtodakEDEkYBOdLQKqFlwtMJKbIC9RRmt1lAJIFlnoA6 IS2hTCZc7P4bDFgvKfZk0owYRnZwZubE9caXDxe9eLR8f3V979hU1nJBMgL2XA5q71Y5J4pLZB6s ROah0NS2lI7kLqWEUuCLEFRyBrgBGYclhx5ktIVBqUUZIAUcI0SAAoUCYRAwD88CIWgGgafAmrSA asipAHhgsAwrQduB5X/FT2x1kgcnHgoC6tE8SoODY8AjBwWgSjKcrMYE6AvJTMd2GILawTuWr8QD 541TAiisj2Ih8z6twcNAzR1obXjq8HAdxjO2mxUg4HRMet3x3OoTF1edqpxwmY01yFT6rvJAgUE+ SFvcax8xn32v/K2djZvKewq65+uydFDKmGYZJdsWrCd3VX1re2VNyswJRwoLHljlUPK+TedWnrl2 ZSr++um2r7xb2DBpJV1I42ye8ZqI88T+Gw9urB5LmjhRg+aOJ4F5psZehJBWQuaFFtqdZ/AugoSx UKhYWsQ1jXgs6pGkprYvOCgiVDySeRLed9t3XS9jq5QlTAd24iC2sGgPKwAFN11nKBrbVnP9D99e 85+Xb9p48drIQtx0QQZi8WlQwok6L489WIm1NsEaV/k55aeZjFskR7jDOdcK9CEGCV+pxXmOyRQV aSYMLrFZerAjfBIuUSzi16VjBgGbrqOTwmLLJW0HBgv55fxCAEFUe7AKJZ3nB4ddqnqEcDuGeYji GsCqgGi5lOFMMy4IYpekHJKlzMAh/4O+ZHgoOA2W7AKRQ+Z9WoMnAamQYS87yPKAiOfwcFyhslxm lTfrqprhhS1n6y4NL45xbXjc9U3mm8J3IJlCGsoy71xd/IU1tX/50pkvvXjigU0XN18fuhI3FiAr x2XDdO7RbZXf3nX1atqyleGJDBOyfsp9eGf1c3vLinvG7vmo4n8uL+qad+FV4NJOadGQ4k8dbvrj 1073LmQgf6Y0dTXP+p6jcWwGeMJuyLzQQrvjzAPBxTzHdomZEdaCMselMShTIzI9q3IRZSSUmVBW RJlzyphRyTk5P81n5mUqxt2k4NjZCae1xvYbVMiU0uVjM3+6dt+fbDp+snMswyQOArWEDXj/ESrY Ribol5AnH/N8S/oJpvsXUxfrO3un5i3l2Vo5QhAtHSUNIVKENvaN1rQPjMTSWYH9r7CgKajNcTgK rKDFJ3boglPgWTQOPoXKEuvyPmYeGCyDwoOFwMEuVfWBsOCA5GCvPFBB40Kc4ZNIbE5KVQBUL39Y rLRENyukyXjSIQ29g1dv9kynDRAApvaQyqDvlCQcQA9X+eO3O4V5mjFQ+ZCdYhAEkE9rorSt/ZjL GscXt5TWbjnbUL+QGWceUIt6jvBsyPfAXYY7bQjZNJTZVdb7zoEbj24896XX93/53SObq7qGs26C 8cr+xIObLz96pLnRcFyR8nmCMt46Lx/dc/XBLacOtAx9ef3FP19ROhxziAuZv2xOk5YcffJw8+8/ e7RzJiWlrbVLNTV8BckCMj8ePGBfh8wLLbQ7y+AFlQpHnO+a77s80lQ03nR8svnAVMOh6YajM/Un pxsKpxsLp5tOzjQcmWk4PFN7Yrrq+MTl0xM3SkbbG+Nzi1KAyuGUMYu4DjeEd20q8perj/3lxjOl PTOmQKUDFAFyIOqCRqEB8+AT6AJqDEHiet6CI8obBr7z/kcHyy7HCM8oZWptejqndVbr6YyxZt/p 76zcUVbfGSPShB0DWOLMCwGZcFYZH786yoOQX481iEEFHBiiLyjYBAPU5SmIa4JyTlAVoO3gmJCX d6S2wZNKcLag2LDlAlE+BBASDp4X52DDVvTBzGpZISeT2XX7T7y4aktNx1CMqbTGsT9wMBAhDEqo CJn3qQ1yJFIg7YIRwUDtYX2tw1GRdU4ubC04//WXV37t9Q3bLneM2sLGymSFA2BK7gtsJotA0nTG dcYJq56Krzxz4ytvH/j2e8crIPMlZEnT1F2ryh4/3NRmOETGfRF3XdoR8R7dc+Xudcc+qu3/0ocX v7ry7GwqZ+fiksXT2mx33WeO1P+nZ452TKUEMg8EJbF8jJ/PcA5119c9kfR31h56YNlHI4YNCJRY zecpTI4ejkUUMA87rITMCy20z4dpX9u+M87mP6jc+8Udz/7rrY/+7t7H/sn+x/7pkaf/5dFn/+3h 5/79oWf/3aFn//Xh5/7F0ef+xbEn/vWhh/7Nrgf+vzue/OOdb21srhrTIoPwwA5VyhLM8drHow+s OPXw+vPnuxazFOQOQg5ngQFlhi3yQKXJtE3ihpsjWGUIXxMu64u7x2p6n1m5a8ORkqFkLqm9hJQL tjORyU7lzOGU+VFR5RPv79p37vq8w5NUplxuSmVJHTWsqGlnmXQQeL6JQ+CDTPRTNpuPZ6KJjGlD zEDGgQMFAgLrluSdxJpCFBPpbC5jWCAnMi6fT1tzaSfDFBzBEHox68wkDDgXiAlAaYaIhEUTNs1w 8IBeTsp5y+2aTW4+cfY7q3cUXeuYsnhcebMGnctZcxkjZrnA+3wHvXz4eAm/oN369olVPwK7M5gX NEGCRILFzpxjGTKsAfolstnGnt5DZy+/tOXQ197Y8vV3953vT5jBXELYkxQHAHI9aUmVNWU8q7Mx z53zZHvKWV3Y9NWXdu05Vz9n0dLmyYfWnH1mf93NnEVV2pcJSllX1Hti59W71xzbVtf/h+8Wf+W9 skjWEm6W8VhKGt02fe7g9T946lDbZIpInLoPmOcA8+ChMmxWZXheeyT9xLqj9yzbPmTYNmo6XI85 Ix9yXsC8/MwjIfNCC+3zYsA8y3eG+cLzl7f/q/1P/trRJ/7xmad/5fTjv1zwxC8WPv6Lpx/7pZOP /fKJx37lJCw/+UuFj/zDgvt+4+T9v3v0qf+49/V1LTUTno5yTkQwIzXHwXo7RqP3v338wTXllb0L 2KUJPIBC2mFrGBzsUCYsu7F34nx9f9tYMsVUJGc2jy6UdMSON84XXB8oq+scShkLlHcuRKs6e87U 1hdcu3llNNGcdMs6Z862DI9nncaRhYr2qb6Y3T+fOlNTX3CluWUyskhVTvkWyCztTdi8aXC2pqm3 qqGrvntsNJqdz5gpUKIg2sBHgk9VOK6+RezZVOZ6z0jbxOJE2mkamDld1XqsprMjYs+5qn8+XdHc e/xy49WeyTkTO0lMxdNXeibOtg63TcVjrprOWOdaRwqaJ0pvzsJeV/pnZhw+lLWquiYqGjqLr7Ze ujk6lXWx4wf4cWCad6tn/icAl1/M99f/eO3ftN0BzAsKNl0uXIHz4HGsXxWSOLaSrhS2y+x5w6ob j713+tqfLzu8qrQlBVzExrpSEaIc22eO5jnGYlRnLG2nPDnL1eWBxSfXnl5x+Fx3IlvcMPrkqqK3 Dtzozdo5YUhtQG6rZ9F/YlP1gxsK9rSN/NH7RV97rziasQUzHZlMeE6PwV49cO2/P7G3eSJpQv7I YxAcrWJZZ3wuPh5L9sQyZwenv77y8J++tv3a+PxwJDUVSwzPLoJYhBM42L8e2z5JyGjd6gcaWmih /XgNvK3y2ZxIPnN1z6+deObvFz3+c8WP/0rBo79Q+ODPlDz0U+UP/d3Sh3/uzCO/WPDY/1X4+M8W P/j3S+/6+ZK7/+HJR//DwdfXtNTM+J6B7Tq1CDpgW57fOhn99srjd28sPd8/l2IueBAifZZvxY/d GkSG80sd0y9svvjBkfr+hJ1gon4i9tbp1oc2X1h39EJFY/uCyyt7RtedLD/beLNrNl7aOvLi3osv Hms40bJ4Yyh+vm3kuY8K7l9dsKd2Ys2Rsx8cLHx4zb43Dl2om8pFqZ8Rfr+ltlT37T3X2jIcL6sb em7t8Uc+OLZs7/mz9X0LFs1iS7+gQ5c0hqfHd5RX3fXuR+8WVJ+s799aUP3arvKvLj+6rKS7sCO2 91zjloKal7efeWz1wXM3B7OcLxrW9oqbj2w+s/1846JDozYruTnz6LbLT2w9t7+ivWs+NZI21p+q 2V5aPxzJXbg5/sb+S4dqu0GY5jh22MA+EJRjPWTQJCYYrwXHmYFFiSO8yWA87R+J3QnM84ENjFAb CzelhhQjcIoPuHOmoGmpXVOKGSJLeue/8t6Jlw9WJQS3uMtxqEzIxsDWcGctpSBrksuQdFqyqPBa Fpzlhyrf2FfSHEleG4y9sKrg9Y8u9SasBDNyPJt0RfuMemHrtSc2Fx/uGP7iqsJvrCyejTuUOYbM LWremWPLjlz/4uM726fjScYcSagiNhUNbQMfbNr7/kf7lu068eCGE3/w0s7/8tzmp9ftX73z0MrN 21ds2nGpoT1FBfafUAqrJRVWHy9dZ2ihhfZjNsiCigWefqp27y8VPPtTJY//TOmjv1r44M8X3vt3 y+7/3y7c/7+fewDg9/OFj/xc0aM/XXr/3zv7jZ8tu+uXTz/yHw69vq65etH3CPpwyX1OfGn6XutU 5J4Pjn5rc/G5gbksTnkmHO65kKfGpniESgLu6OpY9vkdDS/suNEwZ6akHsyyVZfH/nLlmS2nK2cy ZtvU4nuHy/ZXtQ4ljIgrBtLO9qsj/+2tY+vPdw8k7cGs/eqBs198bf+aswPNU9Hr4wtrLzTes/rg ger2tPRSTJ4djH17c0lFz8yMKdrnsh+cqPvWe6e3XertidoxHLLKJ9hDwdXKSDtmUcfIX7y356Ht JWf75joWMpfHFu/dVPYXq89urhqtHYnfXMgcujH48NoTOy40LebMHGV7r43cu/nctott8xbLUNk0 Zz+298Z9G4rP3pwciVvXesde3Hz8TOPIosn7k+SDkqa3jlR0RVJpgF3Qvx2cM9ZhQvgE8wSOWYqz WPxEMw90rtKccoejgPOJwIk9pBTUNThkGpSdIs4cE02R3DO7L76092KSc4O7FDs2+KCnJMeGLFzY RDpZ7sQ5jUmvK04+OH7l/eMXWyOZztns2xvPvLSmuCdqpKVrKScrZN1g7rkNl98+WFU6NHv/zoq7 Vhb1TWZtxjLanZK8IeK+srPyvrdPDUQyhhQuM12aI4zNLaYa2wcaugequ0f3XOv+xqpjX3l778m6 rrrOgaaOnhvt3cPzUUMoIjBOUmEjqpB5oYX2uTHP9/gCTzx5bdcvFjz9UyWP/kzpw/+o8P5fLLzn 75bf+3cu3Pu/nb/vZ0of+Pmih/7BmUcC5n3zZ8vu/pXTj/7fB1/f2FQV9TS4caVw/DKBzSy99onI /e8d/faGkgv9c0YwQ5nFPJdhzwDFGVcsq0XDjPvKvpsv7qpvjlgp7Y1aekvtzL3rzx6+3LJI9On6 nkfWHizpHI0CoqSGz8qp1H9/6+hzuy+1zmVmuFpdVAlOZv+N8UWm5qgo6Br59gc7NhZeymArSntP VfMX3/iocTKSkd6sI082jH3t7QOHa/sjXKeUZ2A7Gsh6m5KmXclqJiL3rDv54tErrTEHnOSIRd8+ ce2P3zp2sGFmwuAxqWvHos9vK1l7omY+lgGXeqJ59pGt53deaI7axOG8L8VeOlb/+NbixrH5mE3q ewbf3Ha4uncyYTvjOba2vOnJzUevDU9nlOcGrflwKDWGsvd7mCeD8bx/snWeB4+FYNkmVpZh21nm +dialrlCgPhzMpQsUNUeN948UvXe8eo0rIUEpSH9eYRqxiANSiq5JVlOyhiX89zrTtLVJ2o2F18Z TFujMWvTgYpX1xffnE3HqW0CGhmvurnwzOqynRfaGiLZd0vb7n7/VH1fNOaARqRTQtZMpF/Ycn75 7itjccdFyWkInpOCUaYcriGtx7nfGMk+sunU3Sv29qftHMXxgiwmTB60JMbCVwpKD7Qq5LKWrjO0 0EL7MZvWHp3lsSdqd/zy6Sf/zzMP//3SB/9xwf2/VHDPT5d9+38//+3/49y9P1t6/y8UPfgPzjz0 M6X3/3T53T9Xeu+vnn789w6+vrmpMo6DW3o4laZiWgkmvO6x6MPvHn9gXWlF/5ztcRB4FvG4AJkj tCBMuVlFm+ecN/Y3v7rnekfcTks5YcnttROPfHTu1LWe4Zzccr7pntWHzg7MxJU2pY5z1ZF2ntx7 9d4PT53rnBh3xebS6nvf21vWPR0XcpHR84Oj96/ctP5YsclYyjLWF1744itravsn00xGqL7cP/Pt d3efru9NcJFkygLySvBGliJZqvi1yci9a0+9W9wwbImkEDM22VnR+WdvHCjpiUWITAjWOBl7bWfZ ygOXZxcNzlRR69yjW8q3l99IOKBdeU/cee3E9ee2n2mbXMhyPp1IXWof6I+kYrlc52zi/ZPVj6zd V9U7mtOeJfOjf0rwzjgFOHZu/7hsExRNsPijcox3BvM4xxnrhOJYCYytmzxXaIdiX0gCj4uRKJXN M4nlhy6ebhjKKOXinFXYXwEIBFuaVKYckiAkSniEqVmmm+cy605Wn6xtn7XpYo4WXmp7e3NpVddc griQ58lQVny196V1xRfaxkZtXtS9cN/7R8/Wj8yYdIbxMcqL2kafW1d4vGogkuMupGSRUSytmctw 3ARJpMxy3bKQfnTdkXve2T6UtLAXi2BE4PgOODgCJ4rZSsIKCle3dJ2hhRbaj9XAz3KPTPLY47Xb gWR/78xDP1fyMfP+j1vM+/miB3+u+KGfLn3g75XdCxv86qknf+8AMO9ywpOg33D6PEXzzOsZiz6y 7PhDa0qqeueIphTefAquHoBne8yWwjKl2zZrvr2n9s3dlb0xK8vpnMV21w4/tqXk+LWerjRbUXTj 6ysPlw3NJpQGl5EWctQSH5zr/dZ7h0/UdY86fHNpzb3L95zvnkoKNe+6Ff0j976zfu3BAkeolOXu rqj/yrLtJ6vbF7JOhIiq/rFnNx6+0DEUJyzLsEcdCzr+eTRHOa+biDyw+tR7hfWjtkhLNu84Bys7 v/L2kdKeBHjOtCCtM4nXd517e2fV1KwNrquoZf7hTWXby+vjDjG46oq7rx678cxHxS3jC4bUWaEn THZzKt4+OH5jYG7lydpH1xys7htL4wRwWO+ERXA4LiS25oOsfzDMFog8YB6O7Rm03vyR2B1StqmI Ug4ToKOUE8yBF8uY7d09Y1OTWcdIOtacYVZ2DG8tvtoXd0Cwu9g9HHMTLjbY1VMJs6K+pXFgZDSV nXXYmEkudIzuPlt/czq24LhZwtv6Zz/cd/HAuda461qSL6Syu09WrjtwuWcmGeWqN0Ne3Vays+jq UMqapLI76+y42PDaljPNwwmLQUI2JE8pN+4RUxCXMw6As6VqX0g/veHoQ+9uH0lYQDrBgdlYgSew qNVR1NDCyTdGXbrK0EIL7cdqwDzik1ERfbR226+eeuxnCh/8B8VLzPuZ0m//1Ll7f+rsfT9b8sAS 80oe+nulD/xc8aO/evKZ/3jg9U3NFXEfxwbTEpwVgZfdlX7nWPShZScfXFNa0zsHNIVcuxAKXYGb 8ZgluGELq2M69c7Oind2XRiIGTnqzBlk35W+xzcXHrna3p5yXztR+6fv7Cvqm0poz1bc1HLa4WvO ddy1Yv+xG53DDltfXPONN3aW3pyMMW/O4Rf7Ru99Z9OHB0vTxEu58spE7Jk95z84cKFzfHEylSuu b33/cHHbTDRLicmoSYmQ1JOOdjIg1ZomY4+tKfigoH7EhCw8WXCsnWX1X3/31JnuJDDP0KRrMfXa noqXt9aOTjuUeIVtiw9tObf9Ytu8w5LM60qKV441Pbm5rHEimpL+vMUqeiaPVXdd6xhumsysL29/ fN3xqr4JuJAMDwZIE4BcGxv94PClS1OCI/NQBP5kt9sE5gXj3BHKXJdD3kTb0uufmF2/bdfeo0fr b7b2jI20Dg2fr7tZ0zkWY8r1NGRdbKmBebbyk67snIi89MHGFdv2nmtorR8ar+weKajtuj4wG6cy ZqEIi2ad4qud6w+daxkanopGrjS0bdp75nLTUNxiGcamDKekcWD1/pKKzpGOSLqyf2LLmZpjl2/O Q8KBFM4txZIeSwPGBBZrc86IK0RPJP385qOPv79jMmUKQQSzheDAPGyrqZgnXcVdHMYo1Hmhhfb5 MIX988igiD5yZfs/Pv74Pzj18C8UPvLrpx761ZP3/YMz9/902QM/U/rgPyh6+BcLHvm/Ch/9+2ce /dliWHjyHx3/zn888MbG5ksRn1OPMe1Qj7ieNJTfMhG9d8XJb68rreibczXH5i1a28yl1OLMjcUX ZpMLLZPxd3ZVvLPnfF8sl+Vs1iC7q7sfWX/i2LXOrix581TtH7205Wjr8CJ2tpOm9iYs+mFJw4Mf Hixs7R+w+dqSK197a3tp5/gc86aZLhsYu/+D7WuOX5y3vRjXg9Lfc3P6tZ0lZ2o7ansGC2vrytu6 FqmwODWI4zAcBA0h7eZslzRMRB5bc+rDorpBi8Y0nXPc7SWNf7GsqLDXnCUiqdyW+fhLe2te3HVz YIZZjneyLfLA9gubKm5OErEo/eYEff5ow5M7z1+bTkwRWTc29/qesoO1PZMWH7C8jRXdT2w8fbl3 Ki79rMRRYwQ2w4cLcnGEbcgu+CoYpAMkHvwLpsf90didwTytce5XSl2XCZNJg6mRueiuoyeXr123 df++4ksXK+saBqcXFw1qYntNeIyc5hUhMI+qwcX0jlPlL3+45YPdR/aXVpyqvNEwOBMjOkWwvFFC jkyoiZRReKWlpKr2RtvNM+cuna9tXci6juCQLGbT5pxJSm90HK9sPNc2cKSqrqSufShimjwYrZWb 0k1qlpXcpsSF7JJtGSD3ehaTz6w78PA7m6fShuCE2DmXQvSxjW4wYh9RnOR7qixdZWihhfZjNXC4 lk8HROzx6p2/deipXzn22D86+cRvH3/8N4498iunHvmFwkd/ofCxXzkNKx//lVNP/OLpJyH88qln f+PoC7+/781NTZcWfZw3z/Edy3dzvkj6Xv1U9K6Vx7+5sbS8fx6HU1Ha0F5aKlepeDp3vbmlaaCv YTL51v4rL+8637KYyWh/yhI7qrvuW33o+I2uUao/qmz94ssbtle2T9kyp/2s548Y7qqCK6/tKbo+ Pj/K5NpzV77+3o6SvolFz5vyvZKhsXtWffTBybMAoVnptQuvYNbac72ruKmr4mZ312JsUekYMI9R YJ0LuXCJ44Jhe1KtGyYWHv7g0Acnr/YbHDabsdneC31//FrJsW5rnKqo5tdmYk/vvvL8gcHuOZ10 vKM3F+/bdWH1pdYByqc9/2rUfvLwlSf3X6qZT3abzkcXar+xYuv1mD0pdbej1lS0P7bpJDAvqfws juGicGgzZYF81T5IYi58CdgLmAd6+0dXtHmnlG1qCjqPccKRZDpLpCV1xLL7p2f6p6bmM+kcRdq5 Ulku1ZCB0CCWcVwDR/u252Wknrd4/3yycyoyuJhIUJ7FsTq1g7NCScldwllGqnkiJuKZ4enZWDqT Y3AKOJCQkhIl465MMjlrOH0LqfGMmRTwrLSDQxkwyDBhkQN2h2AcaAZHhMTEQecln123H5g3nTFA oeIIMp52hSQ40itOGALbQn4mZF5ooX1ODByu7bMRnnzh8r5/u+e5393/1D87+PS/2f/Uv9r/5O8e fvK3jz0N4XeOPPNPDz3zO4ef+a0jGH7n6Av/fP+L/2PvO9ubKqIo76jjOTnPyXg87nvXJxa/tuLg X64vKu6bjSi9KL1F7c1Lb9ZiV26OHC6vapmaqZ81Xth79f51RZfH4xOubpq31pS33Lf64MGalnEq K4Zmntp4+N1D5T3RNNAipv2uZO7lHae3l10dyzoTXK0srvr6uzvK+yYXgHnaK+gbv2vF1hWHSxeU P0b1xYj5blVP2WisI2ENpe0RgwybIkK0zYUjBE7zCoG5zMkSpa6Pzj+66sC6opp+k01SMZiku8p6 /3J5xYluE2IS8fiN2dhTu6qe3d/XPqsSxDvdG/n29tK3imqbMu6Aqy5MpB/ZU/nIjrMVk4nWlPHO kfI/e21TTcTqc/S1Beu141ceWXvsYsdYnCsDKceDPvG254OTBuaxTzBPh8zTGscuwBEMRDCJFdwq 1/MtgJmQWSFMyKjgRIrBfFE4nwZsjIOsSixD1ATybh62ys1KlRUyh2OF4YDfFGtOAXqwFZGaGZ5O w2ZSOdhlEsscYV+cMxmHKVcuEM7zIE+S4xIya3B2+FXgJBt4LohU0EoU1Wgw0AAiuieaenr9wYfe 2TKVsQRW0kruf3xe2Ap7poY90kML7XNj2vdcLRaYsbX+7ANFG+8p2XhXybp7ij6858yHd5Wt/eb5 9d88t+Gb5eu/Wbru6xDKIKy/69yWb5zZ+HzZvtLe5owkTFGi3Yw0E9wZN8yymwNfennTF9/d91FV y/XJ+evTsdrpaPXEzImGnuU7izeeutSVMloyfHlx+5+8dXDl2bbCm3PHGqbePHHtrnd3bT5TMZox Zxx+qKL+lU37yps7++O53rR5sX/yzd2nWybm45QPpnOv7in8+uvbChuHJ4kcscWBur673tq6bHfJ UIqMOHJP4+i3t11481jd1rK2gxfaTl3tPtM00jufyjjUYsJGB6chZ8+IlXFJecvQ/cu2LD94pmE2 Nm6Snllj/cG6r71etqNquj9tz1G7anjsyY9KH91y/fpANurKq/Ppx3YX3LvmyIHa4fLOxb21Ew9t uXDv6sLCm/PNEWv9matffnX7urJW+Ol068yLuy/c/c6uXaXXh6LpHGgGAC2cH0TeD9B5QSPOn/Sy TeyxgYOPIyvyI6j6vhtMhg7B8QE22DREY4EwBOYDh4LRwIXPuS+Ir2FjDMFIrIir/Jw/SuCwnMpR HrF8lfV94uGwmNqTwTMA4BEPeKql8FQwMLTHFc4KG8wdxYJ+JhAXbGUEe8FZ82dBPntedzT91PrD DyzbOpGxA7wpBsfHmOMsgDgNcVBhG9bmhRba58TAyxLCcpR0xGeqF0dqElMV8ZGK+MClxMCF5NCF 1PCF1MiF5PD55FAQYGH4bHK4PDF4PT45kUsyzjxBuXRs5UasbNPQyPGK+oc/2HP3h/te2n1y3cmz m4qr1xZVLT925vXdx9/Zduro5aYhgwwQdaY/+sLBqie2n1lxpPJY/eie68PvHD576mrjWDxlKm84 kjp64crOM5eKGrqL24YPVN8829ofd4nJScPQ8PK9p15af+ToxZahmN0TyR2obHp185F1+8oaBxbH DHF+NPnMvoqnNxe/uKHw5fUn39x65uUtBTsLLo/ORLKusCTm5qkShFhziWTB9Zsvbz7w3v4TVT1D I4lca//81v01j68o3l7W3jW7OJ5aKK6//uLW4y9su3ChcXwm5QyYzv7rLS/tOPXOntJdZfWlrbMb S9veO1x9oXO+P8VujEZe237mla0FWwuvnLs5euJ6zwsbjmw8Wt48OJWwXYIjc4BrdSQO57lUnyex Pg98Y9B48ye5r8It5nGNM9MBPHBcGpzJAmn3MfOwDSSCCQKDFQAgD2tHIQdBOI7FAops6RCAHzwa cBEYCepLWkpbts+NYN4NHBkFe73DjranHCAmEE15UgEusdgSWxdhWTS2DDVR5AXAg4MDhiE+EFDP +V5XNP3k+iP3L9s2jsyDk+KEiQHzEKs4K2MwB1XIvNBC+7wY+BYiOBVZSmOCxjw5p2lE00WPLvhs wYPA4XPeo/kwp+1JZU55dlQRm1Bpub5DNCdcUoO4c/HU0Eyspnf8Yv/4lcGxppGJlvGZ+rGZq0Oj tQNDrUNTY5FkjPJ5LodsfnUyXtw+crlzonMh1xaz66YXBxfjSdOmUuYIgy0bhmdrhhavjidvTCYm DccUjHFrNrnYMjLWMjg+MLkQt5yobfcuLLQMjXUPTc7GcrM5u2Z0dmd16+mGwZKGkdO1/Ycqu7eW Nq47WFrb2GFQYWttAnME9ljIOE7HfOL68GTT6OREMpN2WSxpDwxGbnTMdE8l4qaRcZMjkcn6wdGG 4bnxxVzW5UlJBpOJ2oHRypv9rcPTE2m7czZ1cyICCzGqooS3jM3VdA62Dk1MpXLDsXR1x3DT0PRs 2jBxiGtQmFQpV0gHy+SCBiyBBkBdg3LgJ7pPetBjIz8IGwJLo8GNAYSAqHJ8zwHKeThtfQC8W9jD eVttLAH1UcEvtZcMchGQjwhYhdPt+wKYZ2iddX1iYXElNpUFpah9U/k5T9m+ADTCrvCLHbAVpR2o Q08D8LLBHFgoPSEyADNAnYtTBeH8eZ2xzJMbjt63fPt4Ns88jPAnmAfPOGReaKF9ngx8DdPKwblb QK+5kBcGr4xT6qAeIgpnj1uaVQeDsgTNSZqVzGAUR6MwmGcxjzJGXEop+nXuZZgfl34wDqd0PWX4 MuvRnHYdxrE3r3BNyVJSx4SKEJZyRcJVi1wvcJlwqcNgC8elzORqxqDXh6N1E6lpgrN+5lyLgyJV piEcR8AmxOUWUbajXJs7xHUIoUMzs7vKzl3oGRzOkilLDmdEZ8xtmcsWVrdcaWizObaKMIWEAwHz iJZxqZPKy+B14UhRkvnM8V3qMamFIoxnXJkDcWkK5TAplHCVaSk7x0maYM8HR/K0Y5uculrAsiWY LSXcGVdQqrjFSNJhaabhpEQKIajGXow4NEdQrpYH3W3mgXf8iWYesCFfGgnsQZ2Fegsr4rCubol5 gEN9G3iQaYC7hxV5vm9C8DQkNlCBSExsFYT3lvs+A/GGY77JnNYp4lsO3Hq4zxK0HgjEjPbTwDxP AE0BsSDkTF8RFJjALpxK34ANgsFzlkQeoA7QC5pSepJ4wLz0kxuO3Ld82y3m3dZ5gFyEKKwJorN0 maGFFtqP2YB5XPEckQ5Hbyy0hHcV3mccEj7I7GK1iQ+eJgieolwEc5sBYIKCIQnY0xR0EwCNKSrA 91PhW0JTLPbEeeiYT4iXIzoLaJBOzmNJAfwSri1tmxtCcpepnJDYZ5xy+Oc6FuDTYqp/NnGgrPZ4 RdOcTZNEONQR3GTCtLhFiaUY9obiwmYQuCMcl5hufWvnS6s3nrvZNWWRBVfMunLcFkM5Utc30tk3 SIB2EtvxOYIRZlHJchqb+5kChCpcAxAbZyLFAY6x06HLeZaLHOU28pwJHMIFYqpMJimDLzjxHic4 rzY2TmecwSUD/ZXCKiS4SdgdH+4H5BhwT67g0Ng1kOPcS6hCgrGm0R+GzAuYF9TRgfINSgQBcKDr FDADBzxwUVRh8oNUiX9BqsEiMAWVnO37BgZtB3sFeQhknsYyTp/jZqDfZFZ7CeYbBDgEyksAW0Fu JyF4ysF1OK8xPBTjk8zTyLyUwpYyS5MUoxL1XO05oCAhqXQh8z6uz4PHCk8yQCM8VWyLA2uCBxxC L7TQPh8GzBOKWq4gHHy9YhIcOORMIZuNs7IS7UNmGD5hOR+I0DhROM70gs3miNYWR0CAN5AKuMQN kE8aVglq+8AUaSrPFOA3vJSmOMuLTxYVjQqeESrLWFILAl6BceFwTqR0XYJGmU11z3hk66HiA0WX oqZr4PwyABTbIobDiSBUO0RRUIWwMcgqJkHr5dj1pu4XVm5esff45fbh5pFI61S0bmy+onusvncg Eo8CX6nGVg+g2QR3uCBYW8NB0MEKJiVOYQNs8ojjQ1Rx9EeQprDgCuaAyKNwncrSwgRVC+6QgXYL hv/HGwLRA5mMG4HjxCI2RUE4uzhtH7jBoDG85sTjFCQH6pfAHQfM8wOXGOQsfpKZpwNOoDxC5nFf Ul8SYBgIOxEskYB1KAGRJVj5BjyED+07np/zIQD8EJp55mHrrEAJYv4Cd0KdF+d+lgG8IHvBgXm2 9hMQPOXCYfJVf/q7mAe4MpSfkrAE2RJ8ZnAsIB3wNQuIpZ4K2rAcenDZR5MZCx47xBwihcWiWDgL YpQA9oKqwLB0M7TQPhcG2U+mpSNBnkjQJpxzGzQNen6JcgWUH8FOZTjZM2INPRDgwsV24zhlHlJA AhY9O2i5DWpPukQLBhiVwvUkoAK+O6bOuCoDiFGOoXlS8iSOAuZZXJtwWnReACPFmOC2Q4AdEADB 0bTb3DXUMziOOgsOjeWnTo66FsSScs+hgjDY3GWMgtayhOuo0bnEntLKx9//6PUtJ9cevLCzuOpo dcO5tv7+qWks18RuXxJHI1bBSMZATuVR0F0CLw8uGfBN4KqYoWmWAegQelSiCARRKCycaJYqEJeQ L4AdmWYUcwAQXepQ4sKtQXGM05zihDhMMUcCWbFDmQvZAU0dnIENnCJIlWCEzVvMgw+QBlgFtPRU /qbtTmQe8SUOqImq2xc0zzy4b3CzEChLzV3gMeJEGUHZJhZ/3mZeMF433Ge81UFVoaeMgHkZDlk1 LPIE5lmg/JaYBxk4xBw8F8vTkDcJciGg7D1L4gRVyDx4YKAtsS5Pp32Vgt2BkT3RNPZVWLZlKmPi w8dOFjgCLWZkIDIoUCnGImTej93A1UGywGJm7BaUD/k1+XBrCTcMNr69Pa7Mh1vHyQfYHFIZBCy6 vh2CNfhe53cJVsLHxwcI7cdr8NhsxbKKmOChQYmgLmMWLCvONYg5ABwWZoIXyTepxzovJU0ts1pa OF8KoEPnPJ31wIMoF9QMSEXhogbU2NYbXnjDk0ltZ5RNICMsQElhgSfxheVT1+fYvwowQO2gvy9n AWEpbIFQ0y6DeGC5IaAKdBgIQVvrHECXAHBAWGpY4whgH/zXLtVZ6Q0kcsWtfVsKL28+deHwpStV PX1zhME1cpbBYfGxcBYwhioCEQ2gE5CFB6hjgS3O9IljJRrY7Rkh5znSAyEJnLWEMDz0fVimqQHw OCNQUKYZiEauHCJsiuoXTkBwHahKB2d/E9ixGf0q6Dz4GfQEFnwFzAPlAM4ZvSn47aAF/ccvzift 1mp4B28v/zB2ZzAPyIAKKc88SDmYeLAlJmg1HM81YF5QSQYb3L594FlAlJGgZQkwCxj3SeZhmXHA PEi/kHIy0jfgAQGbgjZEoPIzOOgBkBX0OpbkA/NcOCOCFfcEXhLl2yA0P8E8iIjpKwOeKOg8YN4z AfMmM2Ze58GGeDYshuWwTci8z4thmoDHDFlzBgknaCoVNM9VQUE6vPXYuhezQ5CublFOwXrYGFNh UPkAcAMXiMkJDoCVyqDjsd8KNgQO9sCkiU/cBLGAPgLSDK4HsYCSINjk4zdYY94I14T2WRq+w56w PJ5TzFAcXngXq7Q46BFQLDhapmKgZSBlYFZZY9aXag+8uKEV4CFojyEcnK6TWZKZII2QWyxfxw+v PWTcQQKCgzDh/cf54yDJMHD8OORlMOUegWSI8gggi3MeBCVMns2VTTUVHgmYh0WFHJAU1CN6HkQS IKUBTliwSh0c6AlbCgBpgXkppReYnCd8wWVRylI42JeycX41gnpLA8o5DvQsXNCjOLsRVuTAmWEJ 9KuyceRQmyriwl7aB6EKMtKDBCyxLhBuigpaOrhY3OsxLjiDewD3SLlY0SdwJE1YD1oOjglKV+f7 OaPk1fC64YhUOMR03ifiWwdvD3biwh5h8H7czjZiDjPIHuInelp4+2DD4DrzjT1/GLsz6vMwhQVO KLgtmBUBvMGNgjWBM8IATAOwYJ1dEAKvkc+Qwa7YXhMCrIL7A6jDgDk1+AfejeHDwDIJkGeBpwM9 h9Vy8JCw0WZwa+EBBA8HawODPQO2wtYQoeB0cGg4FPpASEkuMC+Sfm7dwQeXbRnLWkH7Gdg9KEyF NIpZqSVSBy4xtB+rwbMTTLmWglxyMOU9vNqQy8eOndyGN5zhmFISEgTB541SDUufuMUVwQoNzLVC igSnAdltpWgwZz7Nap5B96J50F/TB0GgYFsWFTxrSj8nIIcFeS/BhS0FpDfI1QYpKwhSB6Vp+bRx m4SfDKH9CAweQVBdAtgDLGkHm6fhNOIaM7g4JkbQKxc+g8wreBLgFQ6jFfQFBneDdVME1BGTNhGu g/VsOB8rwaYa4PaRUgAScDSYDYdEh+NAgbsAcYhMhQw1roSnHpxIwFdsXA5eCSv/ITsGMcA6FHRi 6JMgkeTb7IFzgZWAy4DNSz4QPBewBXNenp/3ZRTz3RgCFOVFggAlijSSELCfHk7+h0kP4EeB1q6S btDcFGQB8IpLLpjtCUAhIwEiQZi6ygPeuyDvQM7hOFQCdWZwmZjsId8HzhajDQ4QiOigtJUO8BGv PGA83GNQ0XD38IqwHE0GWgIFCBZ45j134LfhvsNpsKe0gHPj5KjATvSiP8wrcWcwD686ABdkoW+F fFYcQ76gMs88LDkKCo+ClIFf8gu3AnqUYBHxE0ARnkTQ9BKTARzjNkODgBWE2NJkKeQzHHkLzhNE KX/spRMEz1Y6nu5dTH9nLTDvo9GcHRSNwllgi7xmleBbg9PBAUIH9uM2SBOCA+QAdTbk0DW8sZBh JfBe+8LBwc19akLmHStpgpSHORZHuBmbOWkpEp6XBYWIrx/xKMEJGxlR1PB4VvKcEC54vZzCHjOY yXYXJM9a2ssIbULOHV0OeEJMDEvJNghBWzfIBmMeC1+A7w+h/QgM7nVQdCSwn5PvY04ECITDK2Hb FYWNtAMJAqvzrzo+JwWuGnxxsCW4C+xnjQjAZhuQCcJHC1RBjSgZ5dTlAtDF0Jujqw/KPINNEH7o /1G/YFmTAJiB34BPiBJm7gEGkE7RhwTOL/BI4FWCYgm0YBgNiB46GaQZHgHACVwG6mBP5KD2B/eC pIZtEvAQIBdxsE0FClO4UjgQyaAlJbCQCol1mUF5BVw/DtwPFyWYqSGXxl1KKOQNHaEzTMYsdzGT pSgfOcOKP4IsxeIxH0tHAjcMZ8Mr0ERwi3HbYfCSgDIGSgdaL2ifAecFL0zxYrE1JwS8IXhj8VbB ApyA4XS88K5hgSlyH8dX/lvHPLA8YPLkux1u8y/owL/0CfcVUwDkj2+FwIsEaz8OkFohowRLkAIQ aZjLhoDQhFQb5IHyAX9dYt6SnPvucIudGPIGCxATx9d9i+nn88wz8syD1Ij7BMyDh5xHbMi8z4HB U4NMuMT8Z5KzlJI5DS8zNoyDrDkH54XCDUu6ghyrB5sCIBW3LcZiQi1oP6kUgd9FzucGrIc8rIRX UbiaWeBTbCVTystA7p4Tz4kLljGUzCovh40WUAcwhWUD6MKCdAkJAj6ReCHzPltDx4zl2KgdQGAB ZgKBgs0JgrFCvpt58HSw4JOAo4anFWAPfDAIEGx0IjSoIMYlBSUj4VMQbAmpBMAtL9o4OnE4PNb0 +7AOBzIMCinhMNimgGOmG4mFDUSAFoFjClRgUHKOu6BHgo3BTQVIwWIngb4Ry7FADMBX7GcAUQ0K DAEfiDm4JqBgwDzYDEQdci0YS9/m2FECB+FkiBgEGNYcBvGjqEEh/pRzB66FEpcQZjOdY95Mzr3W M3qtvdukgElOnCyHfCNkAuGlwvQMpwycHLhK5DrlwqWSOhKHv3Kx90ZAZGyKj+BHsYuz7qIIhIME WQEc4jHIEICKVAwwjRkIbBkDdwM+IPxQr8SdxLzvCXkUBZ5iKQRfA/x8gnlB+K79AtIE7iWg33cH 9GnftxICCmsI+RLmj4/7MeyWDL6HzLuzDBwG+BVHemmuF6mYcuisK1JcG0JB1tfGnlbBq4hzfYJz g7dZQBYYUGVyNevwcZtHGLgNYF5aywxlBo7eC288vPKMSOaaUixQNmPTtEOla1CSywiekSrhsJjD Ei43uGDo2rC0Cv3grXxa3vB1/v4Q2o/A4F4DQgAPQdkalrgFmRAQVcAS5FA+BBlicAkAR8vD4X5x akx6axRfgBvhQDt00yBH0IELhl3gsCxQATAh54SN7PLMCwqZAryChAtUDS4T+ATmYX0Z4AbdCSRP bF8Cu3jYiM/yFUhPSCr5ihpwInn+QTzRraFnw2Wscs67LwBe4HAw5rADyq+AeZC1U9islAY9CrEB qoWz++CJQENhAGZjf2QAHuQBQacSkGjYhpOrHNURS9wYnFt3tPxA8YVo1qDYqtOUzPAlVgpg2Sme GtMyeEuBmQDCQCRi9adnCu3gfEIg15B5ONEutteBdw3eHFi2PW152gmkM0UcQr5TMHglQXHC6+fi 2GWQe8AxJ3+oF+JOYR6++kFYAheGJcjlAzzaQKvlfcWS21gC061wSx8ulYnixngUCJhLChaCNB4s 3FqfT0HwD4EH6QTrcwLyLdWwfo8Hgi8h8+4sg0cI/iMt9LRJWqcSFd2TNYOLHVFz2hZZBTlZbDAA 6QZbuCnIxUtXSUfyrE1mElb7WLxpNN43n4obOS5BuWVd6Wa4ShNQdR6n3DRy8+lU19x88/j8dDyH fYwdM0rpWCLVP73QMxntmoxOpnJZHtTE3AqQeD9OFrD0/SG0H4nBbUfqYHmmpB4O0oSFglh+lC8B yr+2gEUsUwTVgR0MqHYcbPnimb5vQVoCXQYJRQRyyRHYoNNRDHvNYUJi8FPeW2GBHfwN/MGtEJAP RKYLEgfLBhGLri8NX5lBdR2u8aTrixz4GIxW4BIRXkGOPOBf3kF9/HVpAU6E9TXAPPBpuAp9GVxS 0JNAAJNB5SkvI1RSahyFEaOCShZQjuWaHoEcHNXC4iJNedLlKaKSjuyYjO85W/f+gZILDZ1Jy3GJ jfOJ0qzHMIaYB8CLAk8L58TBrKlkjpRZruI2zzGZI9ymkBOADAYwj2DLHsgzeCDvYNnwdcbXBrb7 Cc7ONLMENQVPEjfHuQ1UDJrEQFR/qBfizmDeJ972ICu2FAIwLXkJzMVgwJUB8z7eMEAb0iVA2ydq AGFj/CHItkF2K8/MIEBqCBZwZT6XFCQaTCf5sJSwbmHvY4M4hsy7swweoSn1WMo829j9wf6y17cV vb67dMPZuqqxyILwspgVxTInnN0eazh4lrF507nSMXr+ek9ty3hd50xpTXNlU+uCmTaUZWuZYF7M 8dKOnovmGls7Si9fru3q7pmNxHIOOL60SxqnFk5W111t7WrsGSu71l5U29oxvehgORqm1iCLjaVL S+/yUsr/7hDaj8ACn4FFcJ5wfGb5+T5kyChwFfAGB9iAT1A+HNjDmXZdz7U8avoy53tBX2Dfwg4G kN1RRtpNRZ25KWt+ni1E7IxhE2zogeOXCCHB0NcH8i6on7tFPnT3jlQMVaOCTRxfZOHwQXUxyB8Z rMmAUkIhiN4HckgBO4M8PSYfrEGDY6JvufU1yOWDyMTi0+Bq0OkF0k9h73kgn0noXNbtnksOJu24 wGEbGWyDxau2J01f28pnILAAV6PxTNPwzHjSGo2ZZ6627zvfCNnEWYPgcDOMKGFLktU0B1eR7/Ie KFeMA5zLESLhsNF4rnlwMma5SZtaFFuqgiYGXejDuZQNwAuK/HO+TvlexvMt5VOcKgAyFpJHDPN6 d2/35HSaYRGqiUCGK/8h7I5jHoRbki/AXoCNPMny0u2vZl4g276beZBWkGeITfgNd8asURDyW2Ou KMiWBUlzCXgh8/5WGTzCJOEXmns2HC7bXlD9/oFLD6488PUVO1YUVXYkjRy8uFhMpRTBee0hqxsn tLp/ZvWJmrIbA2NTycVo9vL15vWHCy73j88LnlBekvsJ6ndPZY6W39h2pPD8lWuTC4smx4oL8CND SWvd2eatpVcGZuanYskbPcMbTl7cffZ63AZXiU4L/REyD1Myxm8p2X93CO1HYPAm4+uJrt72Wdan RqBtghwxEiVgHnwGxZ8e6CNs04jNGt2gzQuIPAw4IKeXs9nAeORS3fDq/TXvH7xx7FJ77+h01rKx owEYtukPMuiBswnS4C3fgoWZRICiwpnl4CTUF4aH82TjYMzg3yWcTeWkJnBSFjAPW7Igv9C/fIJ5 8Au4QWA1fA2cZMC8IEOPqQySF7AIpCe2S3GswYmZQ+eurj5UdrF9ZJFrgLeLxxKewCFCfQ3gYZZS cyYpvt7+zvZjJy43NgxHqjomWiaSC8RLMd/CZqNYyotdziVwCzspYMCWm1iYygRbTGdqO/o3Hyvd cPD0eCyZJgJJCdGF1I6d0CwICks44f5YqPO8nPZdhj2yNfAwScjN0Yn3tu89dv7yXDYHOg+w95PA vFsBn3EeeMFzD0KAN/QVnwhgyD1MYRiW8lbIMPyEr3nyobsJAqacIOSPld8esmC3gQchT7t8CJl3 Zxs84OG5xYKq6xfrOwcX7abJ9O7K1ns+3PetNbtLe0dwTFWsTYcMK7yH2D153iI7Lt58dueFjkXH IUJxOjG/+P7BM2vK60eYiig/rfzhuLGrrPHNHUUnrjRHIQEEdSWgGG3JakaiD2yrPtY4nhY6y5yZ nLn3Uusbu4rHYzkuQVPcYh6mvSBt5FP794TQfgQGL7ML0II3EzvpJX2W9rgDlOBAFXQRDIUWMBFe 32D4Qx6omKXmg1ph+05knjKFzBDev5g+fK33v7yw9z+/dmJ9WcvQfMRwXGyahD0BID1gQyd0WIH/ QikW+JagDSdoGp31fVP7sKknQWlZREnTwxmwOWgv7XDNjGDyMnAr4HCw4zD6LDgQQA6wh1/hN/Bg gGikH5xEYR1i0JASvoLTA4D7RCmH0Zxl9I5Prz5Uet87Hx2qbpllKuXnzwXUMz2Z9bQF2jYnZNPo 3KqDpW9uP/3KpuOljUPjaRonniF0xhYuV5Rh6xKIM9wNbJSSL07FakWgM3ZtWMzkqjv6H1++4bn3 Nw0sxnJCm8pzfJ8utc2xA+YxELVwMKzS8xzhQwYEy43hehOU3RybeXvLvqPnKhdzOUsIk+MV/VAv xB1SnwfPR2JnluC5giiDO4SfkA6D33BZYfsdSH7BT3md9zHz0OCmwhacw62E540BYIZNdRUTggos acd+o7eCEkFJNzZA4li8Dpthcg8YGehAOA9+YkL7hMHdD5l3ZxlIuNbenmvtHXHTiVsqQlXrYvb9 kuovv7txV019CvwOvMGYbeVcUlvx2Zy76vT1B7debItzC9ZJMpdKv3f43GtHa4aJimt/1nILb3Q+ vfH0urMNN5NmTnrUhv1MKXKmcEp7Zr+08uLehplFpuOONWPaR2v7Xt5aNLyQzjMPArhCSISQaDF+ 8PH9IbS/Ucu7CMjbAmni2DTf0jLmiZgSBvY/A62PPQEcicNQEIHzV2MvO6ShBCFoA4QAk0xS6mNn NfDFjtRJpi+PLH5x2Zk/+fDqiY5oGnJHgRdCB4Dg5ByHVAFXgDooUPZYBgj6z+ZyLJap7BjsmYvD cTh3pXBzjKekzirfYLR3qK+hq2s8axoIXe1o5QbuEEGx1PEFDoc5c3BzDrAZHBsEgUACsUjBbWoc XA1cIU4ZgZ6OJ1124nr/I6sP7qtum6CYjE3t4cBm3NLKBDICVqfTuVM1TXvOXasemt9zoXn/xab+ +TR2VOfccVw4Oo6UFoxQlcOpJDA4WEYqQZXCLZKamVKPZtwXNx58Yc2O3oUEXE4OAvAVYofjrlk+ DkwjwOEGzUcZ4a4lVc98/Er38HAskxIoNM8297aPzeRc18XGpqC4f7gX4o5hHiANArIoMAQOyGYg FQBLYnsgyGFAwD4jQd7pk+4CoISlFkqBTyGMYjqFx4+QZIJY+A3yKNzFlku4HrtlwnlwlFeB3VY4 gTTswpOFHNdSWyb4NSiPh3gAYYM4Lhncf8hYhcy7gwz8wfDEyNjMBIVHznVW+BOuOtrS+7V312+7 WAM6D5uXuOB7IGfE4FWMGmxjcfNffFBUNpCIEgbSrW8u+ub+sxvOd84xnZB+y2T0rX1lT3xUcrp/ YUjolPQpIRpHKMzayi3vXfijFeeXl/cM5GiEstGMtetiyzt7SqcTRuD4kHW3iuSDpJVPxN8TQvsb tdvMS3jePEBMxDQb9/iEElEqHSItrtJSRaVaFCouZFIFRNQs5rkLnj3tkznhRrgwsEMe1gdivZkt vIbJ2FffL/vyhrqi/nRWo44DvxUwD9uIgAOBjQmAAcfl0eCXIEsN2faYzS60Dr+86eihiw0Ri1sM GysmCY9SlZT+XM7YcezEmxt2XOwaiDJhCoxZBvLjwGEiDSZAjWFnUEi0AGfPz0oQiViRKDn4Mgkc AqqAPyWM2xIHTYDsvFQ8w/WpxrFvv79/b3XbJFNx6We1B6B1YUOFA1dnKe2ZiZQ3dTfNxMaIbI9a RQ1D7RNxyyGKg5O0GZgEAGM5R0z6sWDM4rSEnAKIEVfDzWG2weWkxZ9Zd/D5dXt6FxNp4cHGSQ82 08BX7OdDcw5nhvIA56DhTMpARx6r6Xh5w+Ezte0zJklKb9QgCxZzKZU4likomB/uhbgzmAcvP3oD EGJY94tuQWHOSLuUWy4l8OSosJkEcW258ARRgqHd8g+wMeQFGJYTB0Pu4Mz0DEcup65kkA3CJksM vjEKGYdgOHXEIOR+UAJyN9gAZ4wCAGLDXuxQpbE1AsQnKC39xKlgCVAmQubdQQaqPWclLSuBDaG5 MoU3T70zHQMPfrjlyLWGVDD2Bj5yTBgc9F7O0WcaRr/0zpHlBdcapiMjhnOmuW/54UuX+2M54UVt VVg/fM/Kwy8euXJ2MlszHWkcmZlLpCDHyrhlMrtuOnPXtmvf3nq5oH2yP+PUjiyuL6w5VNGYcqiA BJ4vbMhn20Kd91lZ8BJj+WBOiyRP52Zqrd5jds9Rs68k3V+d6r+c6y83+wvN/tPGQHF2oMzsL7Z6 zlidZ+zOIqu9wOgud+faNUuD28amij7gC7PMLVORb3xw+isba4r6k5mgUgt1Xr7DmydBk+Uoj1pk PmenwYUrDTnyhGH1R4xTdUOvbCvaXFAzknSyQqeZGk/kehaSIylzMJ7ZX37xlc37Dl9tmnFYgopJ 051jEmTUfDQ1EUvNWC4oQldoznROeknlxQ03Ek1FYslo1gZmYBk6Tn6AkxuBXMVOOJLBWY41jN21 Yt+emrYxm42mrdFkdt50DCVB6GWFiNruUCzTPp/qjmU749muuN04Yw7HbMuyFTW5a7iObTOxYDiD iVxv0h51sJw/xn0TYC6BizniGlnKxk3x5PrDL2w82LOYXLTpaCLbn7bmicxCrCQhbi5DaJTqGYsP LaYnFuPDCffItf5XtxftP98wGMsBjCeJN5EiBFgMuVB8YX649+HOYF4gqLA/Pmq6oIwTS9KVtqgw qXBBTXOVJcrkHghtbMB7i3l5hScBeDhjOuS8sF+IhUNgSAOHCScg9ThzXeIA7UCcu3DXFeTplUUZ pD+Q28GAQcBK5ggBD8wSOKaOI6QZ/ByUdQK28n4IzwYQBIkeMu9OMg8yupZiGQ0ZX4alUrM2P1V3 84VNu2v6R8B94Ej6kK7AjYG+x7HnvY6p9Av7Lt+1av/q0uojrSMbLjUdud4zlnIZU9MJe9Wphi++ vu+l49dOdMzuutS06eTZwit1fTMLKcvOOs5Iln1weejLqwqe3X3uUN3Q3uruvRXNbTMRyHTjWx80 2kTBFyTiIHo/KIT2N2qBv4CMBjwAh5mjsYoPFrb9eWTTF+c++vrYzscndj06u+Nbi9u/vLj9z2d3 fm1y57dmd3xjcdvXo1vvjm67d/aje4d2PROvP+XbiwAPF+cFkNJzqXZvTs9+c9W+r2w6WzQQyQSN AuAUwQjByDwgxGLO6ZqKVrT0NA2MQaYnY9m9U4ulreM7K3s3lTUfrGofzdFZi3RMRa90Dle2D1Z3 j51vH7rYPby/pu1Uc39vPNM0Mnmuc7A1kh6ai1TU1p24XHt1aHLaAQopl8kE032JXNfYXFvXYF1L Z01bX+P4Qs/UQiQaMV1i8KCVJLYhpVmujzVOfuv9Q1suNF4ZnC6qbT5Wce1cc/dIKheTOiq8GJcj SaNueO5q3+Tl7snytvFLvQuDUdO0XeHkmGvkjNzw9ELDwNTlrqnilrGLffMjFo2DYuMgOgkIRU5M kKHDOfHU5pPPbzp8fWi6YWCs4GrT4asddROxqAuaklJOIza9OZu9NhS50jF2taW7vHmoqHP+0PXh M40jnXOprkjuUt9CTeeEbTuSOrADTnKz9Bg/ld0ZzANxrLACNu8OsI8+zkihvSwRMZNG4c46NElk RvgW9pzBxIspGKvdEHgcUqGHMzdCBiflUkhncZfnII8TeBkK0OPYyzLjspTDY4aVIQyejRX0p8EN sAWCAFUeNd2FrJnC6YxpjjIs7sQabKzcC4qjgGrgqbBYOmTenWSewmHs3TQwDyclk2osmd13tnLt oVOQ1c3iTNmg9zEJoqzH6j1vLssL2ice3HDkayu23fNRwarLrQ3zmYhBuUX6pxJPfnTxv7919M3T N0o7Z0oaBrYUXvzOpj1bS6/0zKezONqvujCZfvbApb94a/eDawuXHbt+rntqymZBlQYkXsjcYbKE vBukqiB6PyiE9jdq+AaDgcCmOZXsjRx+PPLKP0m/+I+Sr/6zmTf/YO6t34+//s8zr/1m5rVfj73x u/Nv/KvI6/88+fo/zbz5L1Nv/pu51/9t11v/dfbCZi83zQW1Pd9F5tlCG91Tk99ete1rmwrP9M9h 8SMyTwSjqFDILUMGPeaIuoHpNQeKPjpeNhJJ56jomkluLG99ZsfZdcV15zrHxoms7p/Ze+76xebe 1rG5ivbh1ccvrC2+fqRxrHI0fmVwau3Rwpd3HjvW2FdUc/1AYcnLG3d/eOp8/WQEZJPF5azNDtW0 ll1vb+sbq6hr/XBfwbK9JUfOXrnZ3p7M5lJE5AROkQQJPMvUkYbJr7974O0jF/ecq12z78Sbm/c9 t3b34avtfSYbZ/6YTS93DB45f+Vaz0TrZOL0tZ4Pj1cW3+idiWPNWs40+0bGymtuVN4cvD4cPVDR tvLw+Utd40kFAkO71GVuDrws+NVRUzz1UcEjK3efqGk+eqF6w8ny53cUflhQ3b2QzrguaIn26eTh mp6CG0NtY9HG7pFNp6pXl3fsujJa2b/QMpUqrB96fmvJ1tOVmXRGYoEqIu+HeiHuFJ0HORHsuoj1 tNoDKWZJbSkdMZ3Osbma9oHa7qH+hcSsJZLUx2YA2MgK88n5+mEAHmS+koSPx7PtozN1PSM9M7F5 i4Lwh0NByoOkliZiKmlAnuta50DX5OJkwkwTbmOnU5CDIu3SmQz8utA8NNE9NT+VSKcJtWF38IDY RgrOpQOASSAZ8Cxk3p1k8PQEkW5OCuIInuayY2J6V0HZ+RtNhgABKIPhCLGiBXNTWIusM9xri5qr Cq/e/f7uP3prz0P7KsoHFhdtTh3SMDB/1+rSb266eOrm9Ejank7bDZPRZ3aeenhTwZnWyUWLzVmi PeXuudrx+IbjX3lt932rTu+70jOYth0NqRYzaxJrlINRBoOs23eh7nYI7W/UAuIBkLRwbJ4cix58 JvPK7/CXfsN9+Z9GXv695Cv/3n7pt9iLv8Je+mXjld9MvfLPsq/8jvHyb+Re/ofpV3419vpvDS77 /dlL67Q5ybhreR4Bj6UdLbODE+MPvb/17vWFxX1z6dvMw6nQCCzYQoEOa5yILN9VsGzHid75pKn8 oTRZd6H7rlUn1hfX9qTMtqSzprB2x9n6/oXkokn6I9m9Fa1ffXvvqpLGtrjdFcusOHDqq29tWllc W90z0Dg4svb0hcc3HDp0rSvOVY6La0MLT28quNg+NpWyOiYW1hw59+1le45dapqem8tYDiR1AyiP RWc0x8Thhom/XL7/tX3l51r7bvQOHatsuOetzfevOVIxk+un+sr43PqjpacqasFPxojsmE29d+j8 2zuLr3RPRSw6NB89fOZ8eW09CNqJLClr6Hn+w11bjp9NSWUCfYkrgkHNLKGGTfHER0V3vbH55NXW uqHxmsHJ149d/ubynRc7RjKMz6fM4zWdawtvVPfDC8Vm45mj1e0Pbyp/53jd9cnEYJac7Zz5s5e3 vbu3OJlOg6jGdtN/O+vzcLyAoKQRG1DiyDyQKV40nHPXWz7YeejVddtfXb/rw0NFNX1TCYYV0Z9k HgJPe6bSN0enTl26drGx50r32JGL1882dM5bHNhpSi9BJGRXTlXUldV31Q3Nna5uKaxpHYnm0hyl YZaKiXj2+MWak5U36genztXdPHGuqndiDsem0lhqCmcEbxg0ORYQUxky784ySC+gqzhO9Yw9kCzn fH3L6UtXpmJJbBQnsf6dAOk85BAIf5eJOBHlbePbyur2Xm67f0vZf3/32IsHK9tm0+DFrgwtfuWD 4if33+iKU0ilJuOTRK2p6PqL1YUripoHEs4iEXUTi9vLa47U3Fx+qPJrb+9/aP3popaRDHYX9oB2 2MkJm+Fh9hui9jHnPhlC+xs19BmBxyCE0fT8wqEXE6/8Lnvh19yXfjfxyu/lXvv39MXfUC/8vHzx 562Xfy39yu/mXvlt85VfM1//1ezrv5Re/pvjK39//tJqmR1xmWN7OJKKUo7mxtD45MMrdt69rqy4 bzGFDfbzzHNw5DBs1KTjwmueTb67/+y7+4q7FzIZ5Y85+qMbk3etLdxd2TrJdVHH6AMfHilqGUhx aXKR4qpuIvbHr+555XBNw7w57oh1hRf+4p2te+t7JwmJcFFwc+DulfvWlF6fdumCbR+o7PzKm/vr J+MJ4U0b7MS1/m+tOFR4vS9nu1mX4UDnOMaJVMIGUXi0aepbHxzZfLZ+POskueqNGytPX/kvL277 qHH6asLdfaVj+a4TTQNjJogE4UWZPnVj4Jn1Jzecqe3POOfahlfuOt48PJkSCt6OvpnIjhMlR8sr M1wZOJ0tNqGBtwdQP+aIB9Ydf+iDPXWjs1M2nWBq+7Wu//qddYeutKaFbhmYeHtP2ebzNwcyJKek RUn7Qu6F/TX3rj5+vndyRnotcetLr21/a19ZJJ0R2BxDE/CrS4/xU9kdwzwcyQ0HacUhCoBhKcKu dw0eLKssrm0svt703t4TDy3buOb4+QWXfz/zbO1NJ7Pbj5/ZU3S+Y2oBct8na9ve33vqRv9YxOYZ qSfSxuEL19YcKm6di0Eyutw9/uGhstK67hmDRh0Rc1j5tZYP95240j08mnKahqc+OlZ8/FzVomE6 IfP+Fpjn4+hLkBvVOq51x2LsZPWN5v4xmwXzjCkAHnexqbrQ4BxwTmvZODL/zu6yc40D4wmrtGvq oR3n/nzFkR01XYtSV41H//yDoleP1k3ngpJzQaJCHetN/fGq8qcPXWuN2T0xc0d57b7SqvF4tmU6 tuLU1S+vOP7y/qqhSA5SLMNZrxksAPCklJCUP+bcJ0Nof6OGPiN4ix2pqR1ZLHg58c7/h7z2S85r v7746r9Mvfo75OWf1y/9lHz5/7Re+4XkG7+efv0f5978h+Y7v5588x/Gl/2TkZX/ae78+zo3Ao/7 FvNcxe2eibm73z/25Y1XTvWnkt/HPFD2sLJ+JvnGnvLlB872xHJJ5Y8Sb0vdzH0flZ9q7Bt11UcX m7/53oHzA1M5SIoCiyL7k9aDWyse3Vx+vnNqKOd+eKbiL97be6xvZs7zor4uH5j82nsHlp+qnhNi wXFXHq/6w+d2XJtMzDE96+qLvTN/9vruw1XtNhMmUxnpWb5PFXbCszg/1DD+9XcP7K9ui3OZInzC 4WfHkn/w+sEnTjYfHo68dqzynV0nRqNJIlWOqiT3bkzGH9tw6uHNBdULmfVlTSv2nRlKmIb0bKmz Lh2amh2bjThCWcHwo4wxSlyQe8C8BzecfHzdwfaF5ByRw67e3Tz0X1/eurOyOSr1mZrGp9YdO9Qw NmpLQzChySJX6y60/M83th690T3O/bas+ydv73l1X9lsOkMUB1Xt/G1kHtBLEmYLyRnOWM+B7TOp bEVTZ8vI9LRJp2x+uWfkpS0Hn1y9azznYieYoPsdNsjFiaP8rNLnGjpf27irsqN/1ibzRLTNp94/ VLrmaFnPQmrK5Jc7RlbsKTxwqXFeerPKHzbI5oLLy3afqR9dmHFEb8R4ffPhbWcujWcsyN1M5ZxT VfVvbj58Y3AeEg34p6AcCuiFwNMB81z/++cSQiwqbLvlMWQebCwhNx8y78dv8Fywj5HKaT1q2cUt 7dcGxhayNuFY2Cg0+CfITrrwWD3s4aniNtlz7sar2wp6Z7Mm9SZscahl7J5NRfdvPtXviorJ2NfX nnnj4NWpBNYXu8yKcnF53v3SqpIn9le1JqzqwZlXNh+/VN+ZdUmE8crRxWf3X7l7VUFl2xAwEkQe E9hVmXNYFPno3QrAv1sIDO1v1G4zz/a1Y8/NFT2/uPw3rTd+zn7rVxbe/O3467/mvPqz6pW/I179 O+YbP51465eSb/5y+s1fTb316wuv/drsW78zuOoP5y+s8s1RwixHY19sqRkTtHUy8tUPznxpc8OJ wVwKxyOBN17ivIyKKi1N6cWl3zSbfmNP2dt7S3riuYTyh1y94frMvVvOnqrr7k05y45X3v3h0fND 8ynOIA8GzBsy+JvFfd98/9jpG51jlru2rPorqw4f7J+bCZh3dnD6mx8cWn6qakHrKONbzrX8j9cO /v/Z+w8oO67rQBde681aY4liECV57LE9tsf288wb+3n8v98ej2f8LI8tK2eJFIlEkCCYM8AEECAI EBkgkXPoRjfQGQ00cs6pu9ERnXO4ffO9lU8+9e9dt9GEKI8l/ostqqnaOLhdt27lOvt8e5+wT+HV 9i6LDlD/cPPAd9/YUnKpxSY4bxCOjRNB3aZwTMp2X+760fxtwLwRwtOU93nyYor/49yCH649+t6N jkfe3zd7/Z72eAqKX3D1wHGsHkk/vmrfDxcX5LWOPLGucu6Oih6L4rRZQjlMuDjyJxicjsPCsPsh mHOuEG02f2RF4cxlO25GkiNcdzK96Xr7P8zesO74tWGu1uw9OGXhzp3XBro9ZYPFyLIJxd8/df1b r63aeOxKsy3Oxdx/enPby1srBzJZR/GMUk7Qe/AXlwnBPCUVWAo2jq9TwSxPUg5n7ab+KDjRcaF7 bXkzklq4q3jGO+93GA7WlGNXOwxXyrUwlO5xxGtbyl9aV3hzOJHAOnTeadOVB849OGfDwfqepoTz fvHJ51fkHYUjaj8i/SGh80/XzVi4O+9cQ33GK7zS/8AbW/ZcbBxyKVgxMZcfreuevqxs2aHuHlvi qBoGnhuwzJPSg4wOHrenVd1Q+pllu6a9ta41ZWP3ZRx/40PB6eDUIBJdBrgfDuQLC7BPUrCoU1iT SKVMEu9YTc3JhqaerJmhwTQwOL5FWNRxMdNRHx0/1Zc23txQNGdLaWeGppk/yPwLEeO1/OPffXPd hWHjdH985pry2ZsPNfRnLayPIkNEXo07P1yw86VtB2viRvn1W88u3nqmrj1J6IiQzSbddK5lyjs7 d1eedCmQN4jPAQkrNWTuEm+nXD+pYDmUj1UC5CHzPF+5Vl93wXPds/8w/dK9xqtfGJnzh/HX/8B8 +Uvsxc+yl/6NNesziVfvT8z+bfD2gIWDs/6w543/u/btf+irWuIbbcSNE+aAt8fB3BHyfGfkuwuK vrvqTGlzAiNmgnUMLxWHAWNvQ5P7cebf6EvO21z2+poCsJIBgU2OXnp26KGVVQVnbzYkzNd2Hfr2 nE3ljb0ZjG/CTKFabDm/qvM7c7YWnqvpdsiSshPfWbB1V3NfL/GTyj/Y1PXA2+vmFRwcYjLq8WOd 8Snvl8/ddbh6KN1meAXnGl7bVFnbn7Y87I/u4Fg9DX4bwX6bcu/17ofe2b75ZPUQ5eBWRqi+mRU/ XFA4Zc3hdVfap79X9OL6wupIIhZMjBWTfl00+9K6koeX5m+vH5i0JP+1bRXtFhvhGK7dYCJLGRSI FiPg5uXCiwrJHSFaTWBewTMrdjSOJBNSDUh/a03XP72+de2xG0NMLdtd9pMFOzac7+nyFLhxjGYS km68UPvdN1duOHKh2eZnot5X5uS9su3wYMZwJIHH4n4qmYe8kB6Cw8euBEA1dK5dnhF+GhDlAfOS y/dVLthZ0uUQE4Nm4HADrSymaELIy1Hvx+8WvJp3sjllWTh3NekndMOZm/88a9OGMx2XBs03NpQ+ tTTvRiSd8FVKyajQVXXDj75bvKz8/Kmh1Jyim998Y9+h9kSMCiqgFBOX+oxJay89uKmlIYkhyX3P 1cSW3OAKnHd4wwRMp7rh1MzF2ye98V570iIYzQWuSlsimEEDbXjI9DgNFGja6F2G8kkIlnRBI3HS Y1fbOo/cuN6azMaZAL0FE3golR2IJWzqWa4lmMc9cP5oZyLzyqrdczcXt2dJhPlQ1tSn3NUVZ6fM W3stkq1L2ctLTr+0uuB0Q2+CqYxUI0xf7h15fOH6VSXHm5Nm8YX6mfPXHK1tiTAZUbqb6cMtQ88t 25q//4iHo19wODN2E8XQuyrIHpBAqYF2GPM8wN5HbLUP5RcT5UNOoMTs7d7zcs/s/5x66f7kK/eM zPn92Ot/YLzye/TFL/CXPuO88pnMq/cnZ/9+cvafJGb9/vCrf9T91l/deOcbPUdW+9lb0o2AM4b9 3iTPcnWmc+RH7+x9cMXhyvqIRcHHw0gaFAhDhcNkXyzbGU1Xd0UWbNg75/28hqHkgOc32v6yM8MP LQfmNTSn3HkFx//xpRUF19uSOAMCs6RqddQ7hzt+vGBH2ZXGTpMsLj7xzblr9jR1DRLfkP6hhrYH 5yx+e3dRgsmkJ2+54v1LzbO2Vu672HKiub/0YtPh6raILQyPOhSD6WHcjWDm8iiRBZdbJ72zdcuZ mkEuDaUSXLek+bS3d7285VhedfdT68ofW7HrcGtvv9JDUg1y1RjLgBbMXLmr+Fb/jJWFT68uvDSQ 7mMalCLOVYzQqGWmPcsmDmGEY4lH4US3svyxlQUvrNx2aySR5iIi9Y7qrn+cvWn14au9rlhXcvQn C3a+e7CuIcNgYy6suKCbzlf/aN6KnWevtFFwPb1/fCP/la1HhjImka4pKPlUMk9jtSHOpOHjSASc XtPlPlhJWY7Mi4E91d6/tvJUWXVzL5NpDS4ejhrXGnIeHaFi/63EtxYUvl16vT3jEozAY8cY3X2t /Wtz8udVtpU3pp5dse/51UWNKTPjc1NTeNnnOqyZyytnb68qaR2cuu78V+dUXhxx0+ifO0TQ+jid tKnmb+Zdvj5iE+poz5FOlpEklS4YMsA8KnjDcGLmok0Pz17ekzLhK2COCJzzyeHSJWBlOeDoS5wS 6yO9r1A+ZgGowDuIUXW2K7mk+FzehebKxsiJ9tjxtuHjLYMVVxoutXaB/qddx4UXBgpMve6UsWBz 0Wvv7brWEx3wVL/n30o6G8pOvLR8S4dFej21/2rD80s25h+9MEJ4UvoJ4R+8cvP1VZsrL9X1mOTQ jVtPzF9deOpqn8dHlN/H9fHm/jff33n84nUmceiLUD64kzgSFYelQvb4EPMw4HHIvPERMENNmm7r z39p4PU/N2b9ZvKlz428+bvDs34v/crvuy/8O/bCXc5Ln8m8cl/ylT9IvvJ/AvMGXvnDtjl/df3d 73UfW+OnGrU7JGiKUNOgUPLIM90xYN4DSysr64ctrnOjhE0Ktq/qiadP19y63t53vXPgrfX5c9bl 1wwnezy/1lBLjvU+vGT/3vONnRZbdeDC12etWH+8etBAe9qUqsXi8yvqH39v34nmnm6TrCw99e25 q/c1tYPLmPX8Yw1tk+cufGfnnozQaaLbmV/QNrjp9M3SK63Hm/qrB5L9FpRTvkWojUPbGNDIFdwU YsgTBRcapyzYuPVMzQD251Rprm5F7Blzt6zZf/1EV/Ttfad+8va67edvdEnVBcAmon44MX9zwZtb 950ZiM3NO/rQnHV55+rbLTLE/QjTQ45b09GWJiaYioS62E7NiQXMM/iMFfkvLNvYFomBLwgOxo7r bX//wnvvHb7UZbGiM9XTl+55Ne/MjYidAiALOyHY+lNXpi9dW1nb0C30taz7D7O3vbLpUCRjMAkl L0669GlkHka5BNJB6YStdAKx53vKN4Qf9VjdUGTL4TOrKk6cHYj1Sp3CjppS4DS7hAk24rG8Cx3f mJO3/GB9r0Ew6B23MoKV1vV9e0Hpc3sat1wcfnzJ3tkbKlsylu0TTztgoFUP8Gfer5rxXuGW6o5v LT3xtfmH6rKewYgiGcas9qz36Lbr/+X5qiv9Gcc1FXGVZzGa9SQBp55iEDTWOJR4ZsnWR95Y1ZMw wUSTnGJ0NBwRCNZLEInKTgWTb8ugUAvlkxFgnqfUjRFjXkXd99+tenjVsenrTj215cwTG48+veHA gr3Hz3YPA5niXGSFcMHQFmzQsIqOX37rve2FR87X9UbaE9nLrb0b9lVtKz82QvkI8W/2Di/fUbR8 +97LzR2d8UzbcHxH2eGtJYfq+2PDnqrri7y7Ze/KvP2X2/vbktna4UTRuZq1BQdaeoewFVpqHFSK UV8UuHpB9WaOeTns5cgXMm+cBB56lqca+3Y92//anxmv/VZy9n3R+X/UN/sPYq/8kfHC7zgv3Gu8 9LnkK5+PvfKH0Vf+z9is/9g3+08a3/irS4u+13kUmNfku0PMS1puNuV6Ea4AFd+et+e771aUNQwn pTaVDyCJc91jWJWXq3ccOX1jYOTawMhbW/c+tXT98fbeVlcc78vOLambvKho9/HrvQ7dX9c+fen2 uTv3Nw/GLMbBrG5IWi9tO/pu8emGSHrQ4++VnfjBW6vKmttTzE/b/qmGtmlvIfPS3E95+nIks+DI hb21nRe64zeGM41xa9BhsCUY3xhqSmAIRk8I8EyjVOy7UD957ntbjl8epCzNRMKlp2o6Zi3NO1o/ 2GzSgivN0xauW1JS1WA4PUwMEH66of3tTfnbj19ozDo7z9Q9MHvFa+uKj9Z1NsezzSOJq23tZ2tu ZDwTJ5tlHmMel+jntQLzlu56btGajuERm/MY1zuvtvzTi6vXHrrYZ5LLbQOvbq58ek35yeaBhA2e gjXiWO8fOvXWrr3X+gcHpV+ddr8ya/PsjQcj6SyTxFEY+ObTxzyNI5egNMBQLBgaHAen41SBvsFV 83Bi68ETjy9aM3P51l1XmluZDJiHwV9x1g7w2V225Wjd12ZvW3OkeQC8YUl9bhucHWgc+u6i/Y9s rV19cuCxJfve3Ha4JW15vsu1BS+mMcKfX3fo4SU7Vp5v+ad3T35twZEWw7WorUiKk1Rv1nxmx9X/ 8lTR5d6U61qaepA4d1zFDC4hMwHb6gaTzyzbPn3Oe10xMG5wukSsr8J67WB2LpbVdjLo4ClC5n2C AsxzpTzU0PfM1tMPLK363sLSh5YfmLK6atrqisdWFa89crXNZYPCTwmdEcKR3GRsxLQ7RxL7Dp1a t7uo7Pi50zfq95+6WHrs7K2BSIbLNNcjlnepoWVDfvGO4v2nb9QdPn8tv+JIbedAzGVJ4Q+77Hh1 08pdpTsPnDpa3XLgSsPuw+fO1LVlHMg1mMuVxkmv4c/PMC/XnhdmmPET7MUi0rc6d7/Y9vr/M/Lm Hw/O+f3BJX/VOucve1//fyKz/0sC4Pfa7w698QcDb/zX/tf/v4Nv/kXvvL+qn//lc0t+0nFyi291 aRYX3ALPBkzjHsstvN7xldlbvjonf/3p+urBSOPQSMPQ8I3+wdLL1+du3rWyeH99yriZtlaUHv7B 7PnLyo8cbOndfqn19bxzjyzYvWrPoZZ4tiXrvXfg3HMrtxy4cL07mmiPps+2dM/aWH7s1mC/TduT 1jvbS787e2HBtdqYzVIGq7x4/SezXp+7YWt/xk66vPjGrWnr9szfe2rzoZr8042FZ+qP3+xoH0mn PR6EMMGQelRKKPEAcpVXGh6dt+q90sNNI7HeeLK5b2hr8ZGd+8+1p+0BKi/3Rxfllc3duvtQfVNT IlE3FM07dGpDSdXVvuF+ri72RF5bu2fqayvfXLtne+Wp/KoT+QerWgf7DGIDmTj3wKWEstcg3o2B 9KMLtzwzf+XNto6s64y4dPu52m+8tPLdPYc749n+rLPtePUzq4vXlpzpHBpJpUZq2lpXlVYVXb4x 6HoDDjnXGf/GKxtefq+4taff9iyc3yvQjV9cJgDzQL9xuBLOrICtoAqYEcRk4UqnXVrbPbz5wImZ S9Z999Ul01fsuBDJJnFuex9jJAadXmIO21x1/esvb954tHnI8KQgPrOh5DrcGPn+4gMPb6pecqz/ kcX75u44AsyjOPDPAGe/JcZfXF/14KItS882//3C419dcKQt6zg4n1ZSePH+TPalHRf/4sndlzqT FOwMxsAmh1yUYSTJpEkx1uyNgdRTK/Iembe+LWa5hLme6xAPFrAnOrW0m9Ikg3Nvhcz7RAWYx5Tq SZlXeqNnOyLnuyKX+2JnOmPnu+PnO6INw5m01FmMk6tdrjwmPIZzX9tcDqeyzV19V+uaaprbOgaG hpKZjMdSLrG5SjlkJG30RkbqWjtuNLe29A/1RBNxh4JdaioMnhuxvaaB6LX2gYvNPQ2D8dZoesSh GNNHoHsX2HcamAf20R11m2MprBgYL9E+lDOMZ/u79q9oXvHD9qX/q/Hd/3lz9fcuL/pu7aIfNL/z zbYFX25d+D+b3v1yw7vfblj47eZ3/vHW0q9Xr3jg4sYXui8Xa7tfsRTYvp6kUds+f6trYcHRb7+x /uuvb3xydd7bW/MWbdn5zpYdc9ZtfnbJqmeWrN5UdbzRcDsJP9TY/vL67dMWrHh1W8Gey83bTjTO 3VBecOxqw3BqkOn6hLm2tGrxpt0lx89VXby5tfx45bXWdoMNe+JSY9fctbsmzV28rKSyrTfR3hnZ VLR/xlsLXly66sS1xqEsOdUTm/J+3tR3d0ybv+3xBdueWrTl2YXrNhRWtg5gqwzhlAuM8grksJRq Goyu2FMxZ93ObeWHqs6erzh2uvLUla5oOuLyPpMOuvRCa+fqwqIVewp2Hjq0q+pI3qGTlzv6hiiP aT9C+cm6trlr9kyfteiZt5Yu37zzXG1tzMw6DMNVcYx2RTzP6RuJFJ+98cj8Nc/MW7z/6LHO3u6m vqGF+Qd/8MrS19bsvtnRmyGsbiS742Td2xtL8ksPXrpwuuRQVdml6tZkJk68hu6BvMOXv/fyqplv rz9y8mz/QJ8FPuSnz88D/QavjuNwXYXhnwR2ktTY/0PYTAxbtCGerbrV9dLW4u/NXbP60KUYk7nw KFB2cOGPWGz7oervzd686UjjQMblzFPUtig72jT8wyX7J2+tWXK0f8rCwje3HWrL2gRDcmYcJm5F +YvrKh96d8vqS81/+1blP8+v7MjaHjU0S0meGcqYs7ad/ssZG8+1RJBhGOiUuww7EaWlsqWOEX1p KD1taf6P3txwK2WlXIwnC/5ElnDw1zl1JLUUFJ7UDuo2Q/nEBJiHpq5wsnbcdFNZJ2kzy8I3pGyh sh41PYYTX2J/ypyvjiFSsOWfgaVMs5adtR3TdeH9YkhyjM2KAcqBjo5HMraTddyYYcYtxwJSYtR5 tKrAHTQlRkIYtkjM4xmhrAC9wDyJthqQD2OCgNEGl/czzIMUMm9cBJ6spzXlttt73akvcep3mQ07 ja5DmbZjRtMRq36/XV9o1+dZDXushgqrocxuKLAb8s2GkkzrSTvaxL04x56VBEoEk/O+rHWlJ3qm a+hU19DZ7uEbvYO1ff21vf03evqudPZe7xm8Fc8MUDXMVavh3RiOHb/VeaZzsCPrtCbs652xrpQ1 5LIokymlO5KZK+0Dl1sH6weSjYMJ8I2SYFpxOWI6NV1D5zv6akdi0bRnWF7rcLS6t7+6b6A/ZcZd fqo7/k7Vpb213UXX+vLPte8507w878C81VsPnbuSBQMcAys6UB4xJS0hU4y1xdLXuoYuNrU3dPf0 RuN98WyWioQrklRkpIp5pDMWb+zvrx8YuNk/0BlPRlwGRiGkjNTDNr3ZHT97s+tqS3f7UCTh4Gg8 h4KWOFA8MkCs55qe1xLNXu4equ/pGxgZMWwzajk3+uPnOwdq+iMpx7EpizPRaXk3B2I1zd1d7bf6 RyLwJLNSupymTPvWYPp812B1z2AknrAdKMm5B9oy+gJ/IZkozMOJEbApD+wwGUyRKBkWVQqn0R1R fpPDd1V3/HjxtqfX7olRAX4edvFUOIl/1BIl51sefGPbuqqa3rTjUYzGbVB+sL7v++8WP7mnft2F 6COLC1/dVNGaNR3letKwuKoddJ99v2zGe/nbatv/6Z39X5tf1gZ5BMNxmFI4A0lr9paTf/v0xus9 cDZOPQqFnk28hEuGLMj4ekD4J0eyP1xa9I03t9Wk7SjXaaHBXBq2WQaMfSgvsVcejtOEsm30PkP5 JASgglOYcYu7UUlinCSoFRMcVM+1zIzrYFuskkwBy6hDXUMwB14cgI+C4QqGMpg7OCSTedQLaKjQ /IEswajreQQ7LoHaM1B1D4wezk1CPKUygEPPc4F/kIGZMJhIOS7wMuizgsyDz59m3s+mUD5+AfPT 0H5WK06yvt3rZ2+pTLNn9lEnId20b8d8q9e3On27y7cjvjXgp2/5qUY/06m9uOSg1g4VlCtGuOsJ nD4qy1VCyCh8ct8UfpbpNJjV0reVnyY6SXSG+2mmk0yB9z9sYi2RBb9ynSEqjZMP65QQGQ6GtgT+ 1fQlW6MObGMQHK0Mnpnr+1mhEtiJQbsU6wmSlEU5x8n6qWodSq0qP72vvr3WFM2WasjwVpM1RBIV py8cuXDVJMwlUBxiaH24bIsBrnFa2ozQCY+mPSAVhuxPOwS4AhvDBjanBuoAMSSPul6aizRXhlSG kBZcM4XLxhtMewJIaVCasUF9PMcxAXc4zRvDAdYp6YNfaAjtBT05sbGA+QnlZ6TPsVs+M+AutA+k z4BS2QaOxGcKpzkltke8LMFfs0rD8UBw5iZsDfgIMkGY58PjQPJBUYANYBjBBO4ULGtlKT0i/Xbm nxxITH9/z3PrC5LgSAfTy2PnN+UnPXW6efihuZtXlV/pyjjgx4HJnqCi+Eb7t+fvfL2iqaQp9fTK vS+uLapLGlnNDe6lmbrQEX9ixd5Z2ytKWvqmrDvx7flFjQnPwfY4AsVZeyT72tbj334zvymSBvaC I+BBueY6V+rq392w9Z0tBW9ur3hkQ9Vfz9r9189veXZDxdtbixZt2ff2xr1Ha27BKwdTEGhNBc6g pcKxCp+oAFS0FD5zfA8KtYTPDOllFbEkcSjOm4jzcSqJA1EEqJ6XENyQgmBHKhxBB64dpxRMGAAW wE+4LlrNsMA5A4MGLWhBsWSBrwy4SLxA7R3GILnYTTwYVRN0ooP98Vpuh1+BBZDRqwzllyLwuE3f jyF1oDTOahJXLG0TG8p6D00ZprgD5pEWNtrb3JVeSpG0ZCaR1NPgKoG1jWPdGJg3wkLPRFMXcpKg HhRH0qdce0xz6ROqbfiBgU+pPKoIHFhqj0IxosAYFjgPqEBeMglnciQ1Jb/ePbim6Ej+wXMpsNsh X0nhYvcr3wOzSco0TgyLthlwK61USvkJIs7Vtj63Ytu+us426ndzv5f5/cIfIvJic9eVxlsOVmtC roTsaUEuBePMpGjQ2TjnrcSZcrnIgCdFiGGZQB+w+IHlLiSgj8apabJYXaFAQ8DTsqmw4exEOcx3 gvD96OQR17QyoCAYQQtKyaAKBJCWCSL+g8kI7gf8TzEF1HeweoNqidPAgk8JyDfBL0Aucpy8En+0 UZmESgmczxYDsgMIg6m+PoXMg7yI2NPAdhLUMcFjtLRG5sHNx5TfSf1L0fQzm4vm7CwzwY+GR4Uz u3KuJdggLQlz6oKNb+cfvZWy0sI3mBx02PYzNd94be36cy0Xh7Kvrit6dtXumnhmmPOklCNMV9X1 Pblyz/LyU2cH4m+X3fj+3N1n2+NAyiDqtLjZE3tpfeUT6450pmyC8Tl8DIpGvCOnTj7w6BPfnvHi l2e+/RdPrPnPT2778yc3/s2MJV997PVvPvbqN2a8tvvouRRO8I+Rr10ZUHz0LkP5ZASZB54edqYF Y9cNhoNjxAigFuigwhBxnla2klklU5IncEFRHB8OO4Fjh5XsYFwBpdA3w6k4csvopIFSBhYRoA2n TIAjU/iVa1RWKKDQI9RwArB+AJij1g9eDRzptuQuMpRfjoAyOr6fUaCbXHIbDGAtoYiXtlYYo8vX AqfYC5pZcsOnoCTSyDlTS4ClobUNbxMHWBJgB3ABVigN/pgTvHB4sxiQCYx2wXyspAoCNwGokHhB CopwrsErAq8r8J+oz4QPLiO72jGwZFfFxn2HMBq58AAEaDdjhRacQ1rY2wG790FmBQSC3Z9i4tSN phnz33tjZ8XBxt4LPYlrg+kLXcOnGzrONXR2RuJwiYBXxBBzIZfC9QH2AGYAUQ+uAgrboEwDH8ED E1CAeQZ3AfQBUnPmw4m0LbWrZYBp1AGGrpsmAsMxwj1hHwfJHM+UWC0ncU5byPBwCHgiGlENagba IzRYlDhqGexHsCbhgYOBCE8N51iHcl/hXWGFPzwyMDjgxuFmJc4ZENSFjPbm/xQyD0oRuDd4KAQt 61xNEphR+MWSKspkD1GXIskXNu3bdfq6F2QcMN0lTnDN4DlFKH99a8nzawqvD2O0mxiV7QZZWXn+ wXlrKxu62rPumuKTTy/ffvhW1wCXw2AKCX/H6doZS3cUXLh5K+OW1gz8ZM6WkivtvTb2u4sTebq+ a+bS/JWHagdtRjAwOdg1YN3RhuamTbt2r9lT9m7hkad2HP/bV/P+24tbZ+88sqLg4Oo9lct2VZyq b0sFLxgyAFwllIihn/eJC5R0AB7w3cYSvppAlwT2oKRaub4yfZnxZRoWAoslV8OILw8BFSx8aDlY CHKugsPnEoejYnxWtHYE9s0MysBcYTh6NaF8cgJvDV4SYAP8M8QcsszJFdO273s4bQpiCn4HW4f6 2vU1MBJwaAQJsAdfOb5WOAz8aPtQvGsTDgV8DF419jLAjgbBqBQfPD4OAITEfX47MeJTGxwgHF8M Z/IJFP5Mk560ebSm9XxDh0UpTn3Fbez+D14QsEoDK8C8B3wIYLCpRJqxLBPN/SOr9x58dtX2edvK l+45vKHybOGpG8drW5oGY0kXPFcsSXPszuVMqeE6FMOAwFivxn0kFU7hDneJCW4HfEtQDvQlEHs+ doIPRoXBSqyIx+akIAWZngsohzEkFrANHBDsnQUKQvFJ4vHhGfpwXgXUBEwC2eCoro8VHzj8AJ4k QS3KaQmoC/OZ63MgNdwj6OQo80CRJGja6Av8hWSCME/Bk9MOOOJoKGBjimlk2jvaBqPRDE4ez7st cuxWz6J9VdWDcY62DpgIgD0KOcbzGbhue682PbZ064H6zj6PR5i62p96fcfBOTvKaoYSUU+eqGl/ dX3BmqozA1z3M7/VoMuKT83eXHSxs3/IZY0j1ssr96ypuNCQ9IaY32+yguPXnl2Vd7BlMOoB8HCw i8WwpiubTUfiseGs1Zp2KjtHvv/u3q+9vvXcQKIzZQ1k7M640Z91MkxaBGz/oD0SKwnC+qtPWBRo XjB39WgKSjVIGA4VvC5Qq6DKxReeL8CuhSIAVBsZ9fMSAFBgARKkHPOChmmspw8SaOsHaRSUP5VQ PrQql0IZH8FhUeBtgWcGXhoyD6sxOThjADwo36FwxxlfkXdAJ1jKYQ8LaIAifOZKc+kD0HJDiDHa oNBQQsAxsQkfUpCzAn8RS3n0dfCAY4lDiYXMw6pLXwp0aSzhkxQVAw6Lecg5nxhKOA71POAfXB9W aFHsyS7R5YK9TCGylKc9Xt07vPvk5Q0VxzeUHc0/eu5kXWtHMpsanSoWnVnIk0H+xIWAWZjn0SLD HAnZEuAC9wQ3B8CzEXOgGcEgUuxVgYimOLFBMAVuUEMR9KJA5uE4aGBezrbH8dJw60HzNOR7nC8e s/Eo89AAgN/wkHDt4DaDr6JIsBnajTh2B5QGrAEPmAePLqc/gE9gHpoQn0rmAeiwZ5GHbm+u4WRg sH/7zp1FFfurm1tbB0fAByu5WHvwZmuEwLu3lIJcAsAD7HkUMoiWjWl3zs7SjYfPXu4ZbIqm9l2o f21bRWVNS5TwrKu6otlth88tyCu90jvcFLeqavsX7DpScL6m37AyHkl5dO/xqwt3HDjU2H8zal5s HVi39ygYTfVpJ0l9D2Oq4gAXDmaX51BOPMHjQb/NqUv3/OjNjc1Bv02s4Oci42HvCLDhJAF1yvXb hNcXFmKfrIDugJELvncuocELCRUqp1dY6zJaWGE1iwYDFRn1cxPsehug4Dd+kHLk+1AKyoEPJZQc 5D6UQhkXgRIWS3IAHvpnvrR8bkM5iz2WNKJGQ6EPdg82pUHZgtjDhOy6/ZqDsj/ACDhMQDA0lCAB ysBPgWIbEuyYc/E+yA9YlYi1ifgJ5T63pQBjXQNdwaIGBxLwCbZyUigMbwhFGoZGsHCkgcTQBZhp 0VTDBF4XU8xh1CRATp3kss8kfabTm7X7DTvieBmpbIy8j+fD2nvwJEeBFzAP8zvGAMZPBB/4Wg5A N2CeG9iEaApCxhYa/FMsYMEHDo6HzEM2/W+YhxoUMG9UNTAb42BTuAo8IagU9tKA4xN4cqBkYFYA ioMdAgKDQ8wx4C0yPojLgAfDy8WX9pFkQjAPXik20bnM9UTQ+0eK7r6+1WvXvTH/7Q07dh84db78 1IXTdS09WdvkDMNKSwvyBWRe6ROhPVfziJAnWvs2VZ0qPHn+0JWazZUn9l1u7LGpwZhhsLTFa/ti m6uObT947Hht166qa5srL9QNJ0wBVpVHhexLmbuPXtl06FL5tdbtlWfyD5y92T8ywoWjsP7aEtIJ mMc8x/NM1zNNKoLxefnT3tqA4/ModV3HIUHgOXDcAXhuyqdZUJ5wTPonL1h/AvoGypbz9KC8Ckzy oLoGcBTUvYwmsN4DQ34USmMLY8t3qDQyT4IC59IHTMVjBFWnQRpjHlb1BOmDQwZXd0fKrYWFUMZF oPjEdiNwzlzhO1IB3jzNqBZUaGAVMA/cffwKLxHnloIXB8Qa4x1mmyDP+H6uBg94FbhIsAC0BD+F EZ8F/ANeQsJqTSjLcxQMYAEZA46P9Y4B88BfBD/P1L7rYEuyn6WKIG1dQW3CAG9gnAXsDCoYc4ly KIYcsLzhck3AJMZ/wa6hcSKS2EsFgzBgeQVeocCcOZoPMd3JPPiAbOnhVGy+hZ0QEMkA96C5GbEH tHYVTtRm4UKwb455kL9vMw8nmcEMD8wLeiPfmZmDj1yYhSAFPRNzCY4W+JHBHsg88Hvg2QAKcy4m birg1+BakYsfRSYE8yArMQ7vMhj4QgT3ODdct6Wz+1LNzYs3ajuHRxK2kyXUYjxrGZobUrpBBQS8 A8gNLlMkStkwFa0pq2k41tjb3zQUGSI8JflIJuFakHl0hst+y2oeHG7oGukeMYdtLy2wb5aU4JcJ k6sBw7s5lL3am2gcSI5k3IjljHiAQ+VRfPOQHSC3K06l8BQ4dVLUDyWfXrp9+pzVXTErcO2xJjro asQ19v7KaiepWejn/QoIPH40JG8nrNZB1YeSiwUlF1i52EPB97PBMpqfv1gKmIfxgzAFvuOoB4lN OlA25pA6mgLjFe3X22j7l5kHP8NCKOMi8GTx/WDPFMeX2PAAJTmU20AI7LgBSOO5Fwh8AxMJ4AP+ ElpLQaVcUO0JuUNBEf7TzEMXKefwEXAb0e3DUca5gvvOFOQ7rFIQWJkO4ATmgZsFzHOQhEoRKPnh koC7OFgUS0K4OODWnczDsTMYxZpAUWlD2cUE0BtQ5wR9aaAY8hgzXYtiB+OclwnURAvvA+ABiXAR OINUk5hc9E0DqgVBguBX8MRQM4B5wa9wqeAD5oDnowmALAdDgQUeLSgC1kMGWTeXl0FBgq9gcSLz gpx/G35gScBeaAoA0CDHgyoGNiEcJAAeEhEW4CIAzpiC4/6CMlGYRzGBxQVUCVpUvKDbCLy3jOPZ DF4tDhVIZ9Ocg1MHbxbsKbDYoVCBbApfnQzHsZMjHhsxgrZfKU2wXuD1Sw6bmxmecZmhmMu8VMpK G8QWOuU52OlIEDBQ4Ixg7SSYihJpM0WZdBjBzjJcegSbuLEbEpecEuJmBbUoI41D8eeWbntszuqe hIFxdzghBHuv44gusMCEza2kDOs2fxUEHj8akrcTLAe9DeAvlFy5YguYB8DLBMwD7butaj8njRPz Rn8I5WMXzAno4btaG9hhw8dOuOh1jDEP354W6PI42AwM7xG8kYB5wsWmOMAZvHSsl/MBWjnsuT5O UZSrQLgzBcwbfeuj7z7wW+ATTnubedieB2eziWPi4GJsvqPg9eFILenhhUHuggv7gHnYn1RigBVs sAPfMxgbYzFiQdlkG7Zrcpy9D+6Kg9fHwZEdZR5kV6RIkHF/inkCk4uOKV7Yh5hnKG3mmAfMhnz8 CzAvl7d/lnmwkLMV8aEHHTKA6EEBGSgmmBJwQfAYA+ZBwosYVbXguL+gTADmwQMSinDlcE0d4bk4 wbzOEpGwSJZKF3xAYBIOh/LgnQbtZAScKchnkGkghyjpKGHgWMhgIKdHCXcsz7IwUobEUZbElNSR DvUcbgIgBSVO1vUcHFklGGxCgHCB/w/WjkwT6gDlCPE8oG0SO6ozBZZUNhhljq43gtChgjdG4o8u WP/gy0t6MiYG6YArRCMLh3narsM8i8GtoEp9lNcVyngIvIGcGn6Qcm0FWP5he0lQOSnQ8IJPbI27 o5j61xIUJbmOCh9KElOOf1AqYQqaVcZ2HMPe6NXlLhDW5tLoD6F87AIPOuhcAr4VmDjIPHTkoKwN zGzswQtuFfoa4G+BJeSBP4e5RCpsBSRBzSXwD/bBEj73frHvoiZBnXaOKLfTKGGCAn8sATcCYwuQ CfYWQ+Zh7aLv42g6KEOwghAOSnkQKxMrDSE7IaWx8hwbz5B52OWKCrDGqU1JbtpRAWWYwNlbCRSB jDuMu7Ag0Osbc/JyrMWqRLgGIAzgHGAGwGPgZfoUO9gEXZahJIQtA+aBKZhR/gfMQ9IHbYDgItOg 28lo++X/nnnIq9Gbx7IwWAOXAKcmiEx4QgHz4MmAqQgXQNCHBvsDmQePFFs8EdHB6/vFZGIwD0oc JmyX2RgMQ3CMCCAUYM/m2uXSRe8J4OMCbDS1NFZSK7Cw4NFLbGp1tDAl/Iahn+Hto5kkiAsumceI 6YFrByySnucwYfo06xMAIHZHoUBCOCY2xTEok3CYMQ4ixjNp6gluUJbmrgtnA0fSlhhAGufAx/hT Hhzy5lDqiaU7J89Z25awUWME4NQ3mTaC+fPQ3QMQUuD1R3ldoYyDwAvIGYs5ZcTam0D9A0McEo6l CpKnuQcWVdC4PsanfyVh5/HA9sYeWEyBd4+BfKBAwkISBNt+AvJhmfVzmAdpDHiwHMq4CDzZgHnY hgbMw3ZeKNvBw6E4hGHUxwDmoMMB24APB2vRDwT0YD+VHPMweyAdsakMCn9H41g9OAJQ7nbxHuAN EvLtzgTZDQp3OGbAPPAjoeiH8wTtalCsgYWN87MgjsAEgwsJen8GzAOuBC1nkN1wRjycbRTnghUE 8h3H+FxYLikc7WUzHHoORZAXhDEJgBf4THcwD/7Dyhx4wMMjDJsh4R7uZB7cZuDnYc0nGWMebIMp UJugzTLXWgm5HY6YK+xyeftDzEMn7/YaZJ4aYx5kejj0HcwD++JTzzx4GPDIGIPXhh1y0XXPOdHw iVYXFBpYimAGyLXiwfuDpw/vD3JZ0LYMOQ+DW+BDx1EymLNwGDI6ZdiJFt42VhJgA7UT9A6CnAAS dP+F7AzbBVeAp0GnH94gHNNTysWx75AT4XRouIHbhuWX0MzTqm449czSndPmrmlL23B6uGy4YFdi ay/Okw5qAkAOIm6M3mUon5DACwClBItUESVdjI1igSMfZDbICPDSsaUWUlC/pcGdR/39RQTrjKCo w3oeLYmmtiaGTyDTYHaBtVAqoq0P2RWyAUei5ZQ/p/i39Xjsy2hRMfZDKB+74FPGsh8KFgK5Aktj 1HwcMoAvKLBL8I1h/R6U/lDI5ACALxsLlqBshgRbYFER7IX+UABL0PTgFWLxfht+o4bMHQmL8Q++ odeXq/rGdma4FCw0AAloouGlBQlLuQ8yUq6MxDr6YBewu4Ju74EvCOVQMBIDLhzyMFryuDckLGPH lvALXAcWruhoYv+a3CPIERGhiJvDCmy1DLp2wZZ4w3jNuW1wGR4c7I41+QFG8fhB1s1lYVwOUu4D /46tgQMEp4ZbhRvDBwGPBW8Z8Zc7csA6XBv8ALv9wjIhmAeCjyL3YG4/l59KY9vkEmx2R+kAH/ht 9OvYYfBfkG7/cDsnBlbD6No7NhtLud1H8y/+nDtXTuAbmIKOrxqAeYu3TXlzdXvWRg7Diw9yA1hH FKs/MP8FejK2ayifjMDrQ4OW4bAmadKMZCPKTSjHxDBT2g46a8MnGMkYdwM7KQWxKn5eCuJNKMMX Jk5E7GW1lfDNEW1lwbQKzHgsNPDlQy6CghIKqVx2+t/mB/ghzCvjLsFTho9Rpc49dHwpgb7jb6MF QO776GYoo5uOJtwF0u2tcJ+f+v1fSXcu/sxuH8jPrBpb8ZHST8lPf8/d6Fj60G7w8cEzuPOn2+mD fYOjfSQZ2/eOw92xOJrGVn0UmSjMmzASME8C8xqHU8/mmGeMMg9/C9qCsMtWwDxcHTLvkxYwHrH+ CKxKB6PpdAujVWc7/WwvRhQmPT7r9VmPT/t8b9h3Ir4z5HsDPhkM0tjC2DJ8jq3s90kfJndAmwM6 0+1nOnQ2qhw0uMHwCV4+Fp5jzAsllFDGWULmfcwSMm/CCTDP8TFYoktZljllA9fz+i4X9F3Z2389 f6B690AtpF0D1XkDN/YOXNvXfxXWFwxUFwZpbGFsGT5HV/ZX7+2/WdRfX9xfV9ZXXdF3vazvRmlf 9dVYFwblhBwQ1GJhxRTWhomQeaGE8kuQkHkfs4TMm3AC4LF9ndYyS50eKzq5YP7/3Pz0326Y+beb nvqrzU/9f7Y885dbnvmLrc/8121P/tXmmX+zaeZ/2/Tkf9v81M9Nf70J0nN/veH5/7bhuf+5/qm/ X/PU3699+strnpl3cIehGA6TCrrnyZB5oYTyS5SQeR+zhMybcILMA+BpifF6ePY7ea/++dbpf7br sT/bM/OP9sz4g8KZv1848/f2zfwPRY/9x8Lpf1Lw6J8UzPiTgpk/N/1xwcw/yHvi93c++Qc7n/iT 7TP+y5YZf7b18f+6+cmXjm6O+p6FmQT75gXMg7wB2AuZF0oo4y4h8z5mCZk34QSZp3hGehludNHI /9r5zB9sfeh3tz/427sf+uLeafcXPXJf8fR7SqbdWzrpC8UP/ea+h39z3+Tf3Dft56Yv7YN9Z3y+ aOb9RY//u32P/YeCx/5wz+N/uvvJp05u6vOdjC/tHPNyXf6w81SYE0IJZdwlZN7HLCHzJpyAe8Vx OIEg0hlkiW/um/2fCh77g71Tf7t48n0lk+4pnfK50il3lU36XPlD95b+5P6Shz5fMum+4imfD9LY wtgyfOYW7i2e8tnSR/5tGaa7Sqbev3fqbxY88nu7H3v01Ppu30753BplXtAdO9dbOJRQQhlnCZn3 MUvIvAkn8AJUEChCSjLIYl8rfPkP86f+VuHDXyh6+O6Sh+4qnfTZ0kmfKX3os2UP3l3643tLHrin 5Cd3lzx8T5DGFsaW4TO38LmSSf+2fMr/sX/a/1E59d9WTLq7ZPLn90397fzp006v7fLNNEbsD5gn cUgVDjMKM0IooYy/hMz7mCVk3sQTfGfwNoA9rJ9F/3nvK7+XN+VLhQ9/vnjS50ohgZ83Gcj3uTLw 8x68r+TBexFpk+4pmRyksYWxZfjEhbtLpvxG+dR/Uzn13xyY/G/3P3R32aTPF03993umP3J6bbdv Zn3ugn+JQ3lx3HDIvFBC+eVIyLyPWULmTTzR+D4wCdHDYv9YNPvf75n2hX2T7wPalU/5XNm0e8qm QLq3bNL9JQ9Buq9k8r2lU+4tnRqksYWxZfjEhXtKp91VPvXf7p/8G/snfabiobtLH76/eMrvFEx/ 9PTaXt+wMFAVhpoIYlfgkIWQeaGE8kuQkHkfs4TMm3ACLyA3mxlVsp0n/q7k9S/tnX5v8dS7y6Z+ thy4Ne3usmlAPvgKtLuvZNLdpVNgzc9NsMvnyoCak4IEpHzoi0WTf2/P9Bmn1g74hotR6oMwVSJk Xiih/PIkZN7HLCHzJpzAC8D5nqUPb61ZpP6m7I37ih69q3TaZyqm/UbFI58tn3532fS7IJVPB9ft ntIpQMHPlsP6n5/uLptyX+mkID0U9Pmc/Pv50584tXZYG1RzDDOPYRGReRjmN8wIoYQy/hIy72OW kHkTTpB5EoPoW75qEMm/Ln/9nuLpnymb+pmKqb9RMfWuskfuKZ3+ubJHP1v+6OfKYAFYiOt/A4kI aWxhbHn0V/AR7y2d9oXiKV8omXR/6UNf/IB560a0yTEmfjAoPWCeAuaFEkoo4y8h8z5mCZk34STw 87QrteWLBhH/6/LX7il+5LNlkz9bMfmz5ZPvLp12b8n0z5U++pmy6eDzfRapNuU3KiYHn3cujC3D Jy58thwb+b5QPPX+ksmfL510f/GkL+2b+nv5jz5xan1U20LDqx9lnpbg5snRqwkllFDGU0LmfcwS Mm/CSY55VGrXF7dE7L+Xz/p80dS7Sx++p3zSPWWT7iuZdn/x9HtKH/3sbeYBCz9TMQmJeMfC2DJ8 5hbuKp8Cft79xdPuK4EFOM6kLxRN/b09/wLzcKREyLxQQvmlSMi8/78Fisp/AVch8yacaO0LjjOa c8U6+Mjflb78m4WT7y/6yRdKsBHuS0VTvrTvkc8XT7+7FBv27i6benc5jlu4u+xhSGMLY8vwmVsA Xt5bMu3e4kfuLpn2ubLJ95RO/nzx1H9f8NiM0+sj2ua3macFDtELmRdKKL8cmRDMAypAiYCd2+C/ CBK2fmh1e5JGgAd8amwgQRLp23Pg5XZHyc1WiL/kJl0K8INTIGKPOdgdSITTE97uOQ4p2B++Bv3q cvMdwi54BvgFLkTjTLH40+19RvfAS+FuMH/e0wHzOjI2w+FXGFAxx7xgrmWCMwmHzPtVELRTwAJR QtJuHvlyycu/VTj5i/t+8qVibIT7IjJv2ueLp2EHlrKpwbgF4NlDweedC2PL8IkL9wLzcMTCI58r mwY+3+fKpgACf7vw0Rln1kd8MIOAdKM5N2ReKKH80mRCMA/YBmUDVWiLa6Jwal6Gg3mF4p5Pbe0a mno4XToO8YWCBEACBQlO0oLxe2EdYI1BqYIzBnOG06PDtkwoVyqcDZlaipoYeUowLYBD4IYxnB8b CyJPSUdpyjhllHMBF4GzZPuCSmFJaUJJCSwE9HG4TGQhEBFOCJel6iOpp5YA81Z1pU2B8xczjLeB 8xrDAcDJAywC9uC+EN+hfJICpg+8IUiKdfORHPO+sO+h+0sfvrcUfLWp95VMu7sUBx7cUzYZSHab cFjzecfC2PLYr+DbTQG/EHa8q3zS3aWT7iue+tsF04F5w75NfDhhYKoFwaUhn45eTCihhDKeMlGY R33lASqo1gA8V2FHOymkIK5yDG0b2nWkRyWVAeIweiLOoQ+QBNpJnwtgHs6YzwlnhIFQQimXBmAP AEVN6aUlcwWnsIXmrmQOF0BJIYSthMmVSxj1POoyCZiE02rmcZYWIqURguCy+TTwLQM3ELgmiFb1 I6knl26b+uaqnrSp8JLg2oOp7oF6OGGoA3eEzAsLu09awFYRgRXFNO/i0S+XvPJbhVPuLwJHDdvk 7gIvrQw7Yd5VMRlIdu8HkIOvuOb2wtjy2K84kv3uMvTwPlcOPt+k+7FuE5i3bsi3PaxPxWljsZYg dPVDCeWXJRODeRgBWFFgHgNXLTeoCcsLzSkF7En4dKkA5iGmODhvQhMovxytbek7wvc4Fi6ScUmJ pJ6gLockuSW1o4CdjiRZARgDJ5C43DOpa3qUOsBGcPKkSbhNBOBS2EzacFIBFwLMTDOZyTHPCyba voN5kmhdN5KauRTrNgPmCcSwlth8M8o8FymIbmLIvE9YgDiAH7BaqM+7BDBv1m/tnfr54kn3lE/5 bAWO0vtMOX7ewbzJ8NMvlIB55RjM5e7bzPudUeZZri+wZjxkXiih/HJlAjAvaDDLtXpwoVjgMwkF f8BLY8Kh0uOKMEUouIGKcca1R3zP8XnW9zPazyrfFkoIyT1bUktSQ3GAEBCO2VK64HZxj7kGZYwI 6bkudS3LyGYdkgWecoCd5TDLARoKbXNlADeFlLAxt10Jx2GAOPDzIAXtfB8w72Y09fiyHZPffK8r bQPxsGLWxy0Be3AjCEv0QsHxCwu8T1hC5oUSyq+PTADmAUdYUCRJX0jhaWZr7ioJOFIpj0dslmSA Ip31hOVJBpsE7HO0BOZlfW34ytaMKde2ItyNcy9FmQm+HmxgSGVSThlWW8KCg/WWgFNpWE7UcrPg LWLzn4sbS20xP8tkmnCkJcfWPzto3QPE0aDPOZZc2J6HbqmndS0yb+fDc97rzCDzAufOR48wcPWw zhVXAiFzdxnKJyYh80IJ5ddHJgbzPOV7wDxwjLijSUYzbCEDrytOVb/HG5NOp0FilCccZrscXS+O SIFdHACeT11tuSJh0SGXJ01qJTw24MhhpqMOjWVN07YdxoB/GSHTlh1JpJKmm+Aqxn1baqa4p7Sh dIapqOVFDDOWNkzHs6TOgKeG0PpZ5mn3A+a9HzAvV6E5xjxw+ySsDHbP3WUon5iEzAsllF8fmSDM k4g9iZWCrmZZX1pc0QxhzdH0/pqOdYevbTtRfaq1r9dwXHCdiEawBJ3BmS+o73raStFYimWahodO 1fccqolW1qQP1aVPVPcOJTMOF3Gb9JqkdiB65WbTheu1F+pabg4le12ZEToAnp8Qqnkwdr6+9Uz1 zYvVN9t6BwYdMiSQxAAtKLyg0MSSC8cqIPhcH5iXfnzZrkkfMA/RGDDPzyEwF2oxbM37xCVkXiih /PrIBKnblJri0AOhhOdLRynXJk7zwPC2gydnry94bk3hlAXrn1qxrehi3YjLJQ3azajWnCvlCe0S TdKKdqSMdeVXnltx+LF3Tj628MrMhRd27a8bShiGkIM2O97Y/17RkdNXa9sHR0pOXtqw/8ylvnjE 4xkmYlxVD8Q2lx8rO325uq379OXru0oqjze2dTHpYI1rbgQflFzYNgdXm6vbDPqwfNCed4efB8yD r9i8FzLvV0FC5oUSyq+PTJA+LDgoTiocgYC9N6mkw6nUoUvXNpRW5Z+p3nqqevbWkh/PWfXC2sJL PQmHa8EAeMLnjsZRdI6neUqpC53xebvOvr796txdTW9uu7VgW9252sGsR9NC3hhMLS8++27+od5E KkVode/wuwVH1x683BjNRhzabXmrio8t2lFS3TUwYrkdA8Ob91W+k191MWpkFQAM/EmtFJAOO6RA CQZLRKn6keST2G9zVU/a4hLHTTBfAwsJ9sDBMRSwYzA0K5RPWELmhRLKr49MAOYFEGFaEiUIB0dP SkuIpt6BkhNnLrZ0NieM+qS5v7H7hU3FP5i3YcuZ+hEhLRyMR7QwfJ5RwqYafDVZcPHW+pONla2J M/3W+Z7M9Z5o3DThoCOE7b3S8vyG/bvPNxtS20pFmFx36PIza0qON/b12+xKf3ragk0bD57vtzxb 6YxHSk9feWzpnrzawRhTlAOJpRRccuAxnFcJyV3G6yOJp5ZsmfrGyt6MwZgnBcWLFxKSEExJip9h r81fAfmlM2/toG/+FPOwGTjMCKGE8suQicA88IUk8bktuEsBeFJnhGrsj5y8cTNOGRBrkMsmw3v/ 2PXvzd86v/xsjxQpnxFta5n2eVpzB6DUa7KFBSe2XW47G882OV5EuVk/xXycxqzLdBeWnp++uvRE d9IMgBpXfuHV1mnLCnafabiVdvMudX7/jfX7a7tHPO4KYTN6ur5z2tLiueWNPRYjGKKFYgdP6gH/ bMIcz3UYQ+Yt3frImyt7UsA8l3oWYYQEQx2UAAp7knkKI06Fhd0nLJ8U83jIvFBC+aXLRGGe5zOD M4dIaSo/rfy+rN06NOJo4J8YYbLLZQXX23787u63Ky/0SJ7yPeIbGtmX8anHmLrRmX3sncJnNx5b UH658Hp7cyqT5FmmbeqLmwnrqU1Vk1YWX4kajuQGJXGpD7VEHllZsqzswtnexOv5Z7/31o4zvakk lx4nNvVu9CZmrD32wKrTjXGbggNHcVADpw5hzCTU9jyHi7pI6pkVux6d9z6QlHMCzKOMsGA4BDKP O5K6GO0srN38pCVkXiih/PrIhGCe9IXrM5MzlyhpahxpjoG/PICG9LTKCtVt0qIb7Q8v2b354q1h 8NV8j2vTFwA8wwcQUX3yemTG26Vfe2HnPz639ZHFZWsP1tT0px2OY9JP9xmTVh+Yuu5gTdoKYrR4 SaXP9JvTV1fM2nJwf0Pfw8vLvzkv/2rczSjFuOtQpznhPLH1wt/MKqkZSoP3JhnF1Z5NuLC4JFJZ QtUMp59asXvavLUdCZNxIgURSgDzOCS4cGoqBswjQQtgKJ+khMwLJZRfH5kQ7XngHLlauEJQT0pb +5bSttIAPFdwopUhRGfa3nX6xsxVu8/2pQypmOJKEl84PnM0xtdUN1rje0+3LS2pfnb9ye/M2v2N l7auKL3RnXBM6Zc2pR5YffSpvIvVGYcKR2gvo/WFiDf9/coZK/bmXW3/9julX52390bGS2NLnE2o 1W64T+289mfP7L3UnfCIKzyP2TYltkNZhkibywxXVwdT0xfvfPCN92/FLY9xAC98ekIyKRlxJTEV VpTS0M/7xCVkXiih/PrIxOjDwgUVEjs6grtEgWZKupxTCV+lp3SaidZoal3pkZUlR/ssKnBemGAO A8HRs5KAPBHJWiOEdNrsVFdmUUn1d+cW/3h+8fGbvSkut18d/PaKI88W1dQYgCScLcHQ8nKUPL7h yMOL8tadvvW1hQe+8nZpreGm4JzMoNzqtJyn8278p2dKTrTEPeop4ilKwA21Gc9SZUkdZfrScPqR 5QUPvLWxKWVlwX+E41JuMAFeIMM+LHDtGO9MhfMqfNISMi+UUH59ZAIwT/sawOXJYLoEgJ8gQnjg VHHBgFEml0nKL93qXLu38lRDe5ajl6dxLiD4wBHl6CFqZjLD5FaKukMuvTpkzy288fVXdu06XD1s eZsuD/7zkkNPFFyrM2HbjGJxU7NrcfbUlhMPLcpfffLWPy08/JWFlQ2mm2WuoikmzG7bfWpP7Z8+ W36mK+URW3suYA8uqS8SO1/deKHu1vG69o1n637wTt6339hUcKHu4s2WK7UN52vqW4eiBpMeZziX EXiNOMwhLOw+YQmZF0oovz4yAZgHfhBVysCYYgobwLiluCm9bFDVqdJEdMUzleeulp++2JNIgzul wXnijCptaj+l/bSvLE1NL85FivKsSZ2IxytuDk5eWLR0Z1VHLL37ZuIby49M33GuLmtJlgLmWQqY R5/YdGzq8qINF9r/YcHBr7x7oMH0TB4wTxodpvNUXs1/frb0Yl/a9UwAnqaEeFZ1Q/Pqrfmrd+xb uqfymY1lX355w98/u/rVjfvW5Zes2Z4HP52ubkwR7knJwcsL5oBQYWH3SUvIvF8ZyT0E+Py5aUw+ WDm2NLZm9FsoodwhE4N5TGuTAiGEkp7PTc0NoBg4fsC8hEsvNrQePn+tpW/AcF3w8rBLpKBEa8P3 k1pnlHA0oTytZUrJrEudOOHVUff17cfnrN9XNxg70GE8uPrgY1sO16YNi2aZsjJaXIxYM9ZXPrV+ /56anq++U/G1RWW1Wc8QjHHLFU5rynp++4W/eSH/Wn/K40RSKgF5xB6Mxa41tlxv7TzX3pd3pem7 c7d+9aX3K6qbr7d217a0X2to6YjEDaEcuHSlAHsh834VBF5AyLzxE9DfXPrQHcLXsXR7RW5DeCI/ N40SDuP34SSU8AIFrMWISLgeHqgIVnJY+tlTh/LrLBOibtMXSlEOjGBBZxZHAdWYx7UyiGgbih2/ XF3X2mW6HqNesCHhguOM6lq7sIMk2D1TmlIYsGAyGmWyMcvfLTo9d3PJzUjy0qDx1PtFT23YW53O xigxfDHi62O9sUfe3/tG/vGqtuFpaw59Z0H+tZgVx2lmeVbwhkhq1obyh97a1jSSxqlsheRcUJyd j8GVOVqllH9jJP3o4l0/emPNraxtKk01jkZ3BYYl8xTeCc64jrMyhPr4CQu8gJB54yRwV3B/cKe3 w+zBCkzwP8e3XLodpxZA9bMpmDHzp1fqIOgRPDyMYovTLzuwAGfBmINwRthGeb52NEbqhS94ilBC ycmE6MMCRQMID0hBhaCUeS7jJlfdCetMXevVW52DKcNhgjJCKEkbNuU4I7nEmdSpFB54epLbHKeX 5UnGI1w1pp139x5ZXFDVkjRuxYx3thY9//6WK9H4MJdx7Q9ov6y5Y8qKbWuOXL06Yr5bfvWHczee aB0Y8ERC6hiTl1p7Xlm2cdHmfX0Z01E4YSwGO8NSjHOfMZ9bvq6PpJ5Zsn3SnPfaDNvD+f9AUbXE gNSophyn0MO4mxijOpRPVOAFhMwbJ4G7AuTkJh4JwBOwLcj08AduPbj74PbBHwvwhpo0lsCHUyxI wXLwa5BAg3ALBWwThi9NrTw4ixskgRsDCE2NM0bDl9ypQwkFZWL4eRJDdXHEnRAe4w7nWSZ7MvRk Q//BG62NsUyv5Q2ZJGa5XcOx5o4+y2PgRuH4AILjAThzLccwXDfDeULIQaYu9UUX5u8vPHut3ybd CTO/6uSs9zZUNd4aICwm/QGut5+5NH3p+pIbt7pcefjW8I9fX55/6kqvTWJCD3ns8JWaFxesqDh1 OUnAq/PBpKSoWkL4TPiE+xQUrjGSem4xzpPebtjEB7iBfYozB4GiMmQew5kVQub9Cgi8gJB54yT4 bAPg/SLMCybXwv7WuQVMaBeipgQLo79CCiK2gx75ShFfmMA8gJ/n+06QwKDEOcQC5gXMxLOEEkpO JkZ7nseFw4UrlMVkxuWmVCNEHKzpfmv7wRXl53edbyi40LjnTG3RmeptZUerb3UZLiNSE9iFMpfS wcjIsbNnztfU9qeNuFQ9Hi+73ri+8kRjLDlgeVHDvdbctmjrjh1Hjo8QlhZ+d9pasbd0UUF5zXAi Jvx2k7z83valu4s60+YIU72GU3D45LzVm6rbB0yBs/SB+oFqCZ9Ln8qQeRNNsFwOmTc+AnclIc9r XwSzbgXa/AHzxtJt5mHtjMLZJe9MALkPrwT6kaAmE9vvpQNJKgIenj3KPFArFys8fQIeItZ25q4m lFAmBvO0dhm3KA+YpzKEJwi/2Nr3yprCbz2/5IdvbHhw3tafzN388NwNk15f/cLijd3RjEWlzRQB /ijfIKy6ue31hYvnrXi/+NiZs40tVTfqC89cvdDZl1B+1PYsj0bTmYrTZ9ft3Xe96VbXYPTYxetL tu8+0XArwZUh/DiXh240LN6WV3W5prZ3+Pj1mxsLy/afOj+UsR2Fs/WBXgksvrjyqfKJCJk3oQRe QMi8cRJkWw5lcIfYm2Qs4U9jKfiDGwDPYMvRVrug4S6YtwQh98F6XInMA8dOIPNcSFLRMeYxBUJ8 7YI+gj0aMi+UO2Wi9GHRHhMex24gtpApwi7e6n6v+MiigkPz9hyZu+foW3mH5u8+/M7OivxjF+M2 d7i2ucJ50qWf5bJ9OLa1qGLZ5l2b9u0vO3Op8uL1qx09ESrSQjhKuCCe1xONHb5w8dTZS7U3Ww6f uFB19mJPMg3n8piypezPZo9era44c/FUTcOBc5ePXrrWE02kHM+VkqEeSpxTKCg5Q+ZNOIEXEDJv 3OQ2yHKdTpB2o3cKf8bS6FdUEEwB27AhEJQqR7hgIVgDD+wO5nHNAW/BNJkMrE9X4zTOAfNAv8Di ZSHzQvmQTIg+LKA1kmNzHuPYX5PajEZtpzNttKStuqRVm7TqEmZtxGiOZXvSpkkAjQqY5yptAvOk Hye8bSRxo6MX0q2h2EDWijpuBntgEqIIIw5nxKJ0JJ0ZGowP9I0MDEQHY4mU6xIOp6VMsjSxRyyr MxpvHYr0xBMjhpX2aMp2gcGghDiFOzZbQIKSM2TeBBN4ASHzxk0UVoLkOqEAreBGc3jDn8YWsWYz +IPUGyUkPpicg4jaFaTcmtENAGbAPKYFBqFQVChOg67aOFd0MNcmrASlA5P0dlNiKKGgTAjmKS2B O7ZilhI2+GaUOQ7zTCFSQse4jsKn0Cmu00xmCKUYqUy4XLpSWwqZlxJ+kqk4YQmPZaiwhMhSYgvq So9rTzFHMM/jzKbMAx8x47oWyZh21kMWSmIzbhPlwbmzjKc9YjJmce7gKQQYmaDTgQEaMA9Ipqnw Wci8CSTwAkLmjZuAfkA+Bw0ASEm40VzNZuDuwS3DzWPSPuhRgLzAqbujAS/n+YGWwGduDbp5CqeF xmE/VHMBbMPEuAJ9xO7dwfBXYB6TWuR6eYZKFsqYTAzm+ZJqYfssq2hac0MBtqTLJAY0sYQ2uHQk TilLBWHcBVAJDh6hIEo7yjeVb0g/LXDBkr6nNAWTkIMrSAB4Unuau4IRIjASJvxnFmMudzzqCQAt UdSmNANbekpgJDOpXKCdEFRhHGuwJ0H9sAsLsgxxpjQTOmTeRJKQeeMpwDzqSxewB34aAI2CAsqg dgQHJwS6A44ZuGuAPUAasEoQDbjCCUgE7AwqlktCCvgAhIHXiLFqJfMkxoPAaZsl4TiZNNi6GMYW PTycpxJAyLnAybs+vY83lI8sE6I9D3QhsOqEpVnW50YwIsfWkLO1EIAOKcDWU9IBHPo8q5itOQ77 5hr1zNW+o30r+ATDEFQK9EHjOFZbalf4yEoJkARFgTNxjGMtmQLrEXRLgTUJdATE+gBICYUU+HGw JRwZVFSCNQpqGSht0NCQ096QeRNMQuaNp4BjBpoL2ko4GKlB12uT0MD3gpvPjb0DSxGZh31VOOHE ljjlCFiuwC0B0MIESslBTxFmGn9yKXNc7rmcBFN5eYTagttgsWJ4XQ0bgPkLdiz87CokbKhloYzK BGAeFAhAF8AbemjK1Ug7SBh5IdewjbUXCsoQAF7K50mfmz63fQk+HIcfmK9JkIIRBeCZBcDDMT2G 1A73WVAdAlDFUg8YhFASWAjCjuDIafDotCewcwr+GFTLgIEKpJJwaoxmjfWZyDy8DM1lyLyJJiHz xlNAvRzFTCmJRYhBhMGVycAmRaXGVrmg2hMMR1APDLfkOdSziIeTZVLqOp7rYYM6+HGMc8qoy4gt mANQJMTygHmS2wyrZOCQ1E0pZmhugX0scA0H85Z4jgRtC7UslNsyIZgHhZHv5sZ9I/x4MCoAPgPb MMAJYEnLYJJYng4cQSsXjgjtx4AtkIJOz5D7PV9agacIzHM57ItVJ8hPErQqIJsk+HNwUtgBDgBH YALQOEon+ICNoKDCTmSIYdw1xzxMcAqheci8CSTwAkLmjZuABoE/lgUmWYxnuUoynfCEJUBbcswD zQYCgoqhcgLVOAXSWZR5GEuCYSs7wZYMcObAmwO6EcAeQNF1TdxUyhQhDiBOciszolhGC4sDERns hQ16HrbUk5B5oYzJBGAelAmO7xu+b8IClk1YIZKLLJuL7wALACmlHB+xB97eKPOAklgTiYwU2LUS /TDQsTHmmaAR4PkFvcTuYB4UQwqZB64hQBIohjWoeISc3gSe3r/MPNgaKzxBnUPmTSAJmTeeApoX NJILZkmdwtGuOs6kDUo1yjwbB9KNMk9zDrQKplgOmsyJ1hmPpWya9ZgrsL0OTFTcAIkIHh/PAPO4 yErlSsE8Q9KMJBlwEF3gntSO0BQOhDNqhloWyqhMDObZvp/x/WzQLOcFihJErcRADLkEFIHsjTWc 0vaFjWFnNdiP2FEZsBck1KlgDQAIsBfEbtBUaHTyAuaBguG4nlxTOhAJQaUAZPg7bgZlIypOjnmj HTUD5oELKDSwE7ZBXw+dUTh9yLyJIiHzxlNAoSC/E4/zrFBR4Q8Q2Z52UxQrHEF9giBhyDzUC1BU icEFPSENwntjqZq27vqe4YjpjdgsTaUjlIPB3BFiI5l0Y29fQyQ+4LGE0hkBuksFNQRFvhpCxT3V l3RsWIeBCEMtC2VUJkbdpuf7FpAvAB7DsJZQXsjcAJ1cAp8M1t8mV5CQiYglTIi60eWAf/gJXAtq OwNMYXueoEHlCqgobMB8TrDxDxvaseEuxzv8/yHmoR8ZjM9DtYIEW8JRQuZNIIEXEDJv3ERJTiSO CxIxwq/1jhScrSm5UJdkEhTgNvOcHPPAeKVaO1INp40LN28dvdpw+mZH2bmakpOXm4YzUSLTDDtp J2znan3jztLyVbv2LN5dsuv0tRtDiQiVTHJGLSEI0bIv652s6847eKFtMO5S0NNQy0IZlQnAPMAN wAE4wbCpjCisCYFEBJJJjvVPgWVs5wNLERMUYphyZLojCYAYpKBTDPacBrULekqD5cgY9usE79DV WOdJoQREHw//3cG80fFFo8zLnQuYB6UWbAYpOHHIvIkk8AJC5o2bKIGOGYtbdk3P8PYjl59dvmN5 wYEMNgl8mHlgvDq+HzHtw5dubCs7erqxqzFmnGzqWrB5X8HJ650ZJ0r9BJO1Hf35+4/s3F+1sezg C+/tenzZtk3HrnXZgFXJAK6UDGasM80DS/KOPrdo6+XmAYuCGo9eTSihTADmgdqgL6bBe3M1NsVl fWn4ylLKA+RwXwRVnQAQoZB5wEUBDlzAIUDVKJyCYg1rIKGQydVyQoKDgt4huQT4fJ7wbV9bvrbB 1hS+x3B6dmx0yMEMCyVM8B+YBwUVHBl7rHzAPPgeMm8CCryAkHnjJgpIBCgaShuX2gc2H74yZd66 uVuKUvi0gXmgGTboNSgR8zUAL6319c7+RVsKNlcc7zBIP1NdDtlw4PysNXuON3T2u6LfdI5dqz9R 3dgykrgZSWw7Wz1tybaXNxXXJ0ywVYFuhkc7Y9njDX2vbyyf9Nqas82RLEPFDCWUnEwU5vGAec5o 9xNh5lQFzMOgnhPpcTvoJXbmFAFMIAW1jrgSksI1ADwEYK7zC2ymYVvs4AKwdKUPwMNeZJCk73Lf yzEPTg8pEERe8JHjIDAPHMdc9xZ0AHMnC5k3sSRk3ngK+nmEYceSbsM7UNczecHmVzbsi+EDlzj7 nbKVIkwL1/dN7Q8zUXKp7ullW3eduhqRekSqEaWrmgYnv71hVemJjrTVm0pdrGscMOykUBGhLoyk XtxW/sSKbTcjSYy3KZTBRMLjLTFzYf7R77+69mRz1JCo8qGahZKTCcE8wAnwDH24oDWOBgm/Siw0 gFrout0mHGw5CrxcCvbFlCte0DvL+X34NXD5cpWdGIUd/DzwGKEEAnJ5yneCzis5wsFOSKfbCZYh 4bmCX7HCM8AeJqBv2G9zAgm8gJB54yYaIzvgGD2VEP7x9ujDi7a/srV8BJ42KpftKwt0ASxNM+ik 1mm671Wemb58d8G15qiUKckSSl6JOz9esPH5tXsaBkdSVnowOpRm3BA8JmRN1p1fdPL1zXs7EinK tcO0rXDoQ9SgK0rOf/ONTSfaowYqXci8UEZlQjAPy4SgcBiFCpDmNthG14/9mqPRh7B35zY5QN5m JEOvDMfnKWwjBMihW4cFkMZpiMACzfX4AuCBWwhsg/UfToE25Rr5cuRDzzFk3gQSeAEh88ZN4M6k wLh9KiX08bboQ4t2vrLjYAS7q4AKmL4ymWaWr7O+n9G6NWUuKDwyZeXevTWdI4wZghhaNrnsgcU7 py/bdbG11/YMymyDcoOztJIXY+aCsgvbjl8esWzHFURq8Bc58NXwVpZf+tqcbcc7Y+A+ggKHEkpO JgbzfooqQRGRw96HUg54Y9j7F9MYCAOnkCtfYD8V7KwC+gIGImIJE87+6gW/QGmEW8Lnh6/iX0qw a8i8iSUh88ZT4N5AxSiVPC3UibbowwuBeVW3mWf4ymAa5yGxfW0o3TxiLio8NWlp0e7L3RGiLKEy Sje4/AcL8x5ZsvfCrYjrEEZolmiDqxgX+dW9Sw/Xn++NJ5lImYzifJagtCJhusvLL//z3B0nOmIO xnwJtSyUUZkwzPvpBFl4lE0fNY3BL0cyrB2VWiDzmEDs4VpMPhc+FWiiAl+xZjVk3qdV4AWEzBs3 gXvjShIuWVaok8i8HR9iHtfE86UXRE7qz3hry6/+4M2da6qqY9xPM5wUpdHj3317z4PzCs42xQlR gilH+H1Jo+jMlcdW73ti85GKpuE+IuMWy0UCVJLFTXdJxdWvzN11qiNGMBB8qGWhjMrEYh4S5WfT bd5A4YGtbpCC9f87LgLRsEsLJOAQYIeDnijNfQ4cgrJvNPmS+Qy5hKPZEWMB8+D4uTR20jsTnBGr TEPmTSyBFxAyb9wEzEucylxIagh1qi066Z0dr2yvGsbGAx7UbRpSewxVj1Apkg4vvdDyo9c2v7y2 ojGSSXE/LvzLKfGjxRWTFxVfaE14xKfEj2bY5eae9ZUnfzBv41fnbHl+25FTnYk0E3AabI1QdMRy F+6v/l9zC093RLkE3w90NlS0UFAmBvNuy4cY86EEhQdG/wpSTuArJixXckXL6Gaj6AInDwmkfDQP EXJYDOWYl/sKXMIWP2z/Q1iO7XjHSe9MqFUB88I+LBNJQuaNpyDzfOFKQUwhz7RFJwfMG8ROYlwp y9emxim9qALnTbiWR+r6knO3Hpn21qa1xUdP1t46XNOy/kz7V9/Ie2xFybW+FBE+437CFrci6ZNt /atPXJ/yfukPFuRtPNmUUnAg8OmkVmTYcecfqPv7t0rPdEQlhkWChx0qWigoE4V5H6LLHSnXc+V2 wnGumHLsyy2D1o0VLZBuIxDH8AF2cszzEW93Mg9pJ5GFKsc8ODqcDg6SS3dew9jp72ReOFZhwgi8 gJB54yaBkglPCWIFzAM/7+XtVf0YO1cqHBpkaww0QX1laWlS5sRcevLWwIqiY4t2FO86fKb4Uv3K o03femvX7O1H6kYMgvNWKpOrKJVdDr8Yt1ecbHhwSdGru05GJRxIKpwvjw667pyDTf/jrcpTHXEp 7ZB5oYzJp4B5gJsgP+cSIORfSKB4OeD9VAIeYnhMFYx7UMAhkav0DLCHU8LizJUKY5NBgkN86KBB GkXdWAqZN+EEXkDIvHETuDfswyIkM4VC5i3c+dKOQ32+b6FaMRwjpGkQNdDyZUZKyxZ0gPIbQ9FD NQ0nm9puRFIrj9544N2dm07XdRjE04IpakqRUn5U+m1UHeyIzVh7YOZ7FeDQuYJh47xivR55rarl b+YdOtGRFNLRIfNCuS0TpD0PvTacuABKCPgMhhAAm3J+HIIE/gTBMXG74Dsm/HJ7Aed2xQjSCuc2 hy2DrSEBzBioo5CUcyZlMDczztDMcTmYqVJK5CL2dIFz+8Gv2OVFwBo4Wu5Ud4A0ZN6Ek5B54yqQ 60GfhBJZBn7eyORFO1/YVtWj/KzSJJjtWQTTb+GkmDwFLPOkm9QqImWfR3o80pw1X9hc+Nh7u491 Dg8y5mhCpGtLntUaNhsW6tpI5uWtR55ZW5lU0kGHUnLBuhxv9sHWv55/9Ghn2uM22LR4Ibdl9MpC +bWUCcE8gBOyCcElOSxDrqacofUIuVsqKpXLJSQGDMMCBHI37BMwL8jg8AH7AKa4EJQyxgWF/7C/ BOAJwgjjzCWEw9E4Hhn4B1vBMuANvgLhYA04fHAihzJIwEjcBw6JYx2CVsQPMy9sz5swEjJv/ATu CvQRlBbUNenJs+2RqYt2Pb+lqlv5KalNLjxQQNBt0EXpap4WNE65bSgVV3pEqF6PVdY2TF+89v0j F+tSZoQRS3ouB+YJS8qsFGnJG6PJ+fkn3tl7PiG4JymciTDabrmzD9z663mHj3SlDeIAcXPlQE5G Ly6UX0uZEMwDr4oqBYkHU2dRiRWPyqY067ieVFnCMoRbEoNDk9uky/0JwIeeHmCJUOlx5XHhUuFx gBbw009lMh5xkWoMaCc9QkzbcD3XsGyCXGUcTVRAnSBKGy5JmQ4eRGqckRJnZwB2+TkPNGAeQizs tzmxBF5AyLxxErgrMEMt4BjhaaLOtEamLdzx8taDA0pncqHitba1DwsCJ1qwOM1YVsYSMsrkgE1u DsXe2rRr1oZdF/vjw0ylBU9TJ2FmE7adpQy3djLV7e3LCo4cbBgZtCwPlBhKCC56XPp6Rf3fzjt4 uDttg5sZFAW5Swrl11wmBvMUuHDYJADOFRGCc61cIQ1KHSEtoU2hwDAEFUoKneFYXRkMQsVcnhuX ADkevEBPaJvhvFy2ULbQjsJizmEc9IRJYJsCRy9tmDbxbM+jYH7CLgzH0gJjYV84UZoIW8gsFSmH pWwCh8LGd8QYAi3HPCBsyLyJJSHzxk/w2fo++FkEbFMqjtZ2T31786zNlW2WGLJAEyUJZsd00HwE B82Wrs086oKucXWltX/BhsKXl2251NE7RNQI9ZNEdQyO5JdUnr5yM+VQizjpzNCRU0cLjpxvSrim AFXFGdMpF11Z7/W9V/5pXumB1lQG401gg8boNYXy6y0ThHngbAmPMoeDP6aEKzjYbmnCEoR3xTMX GtsvtnS3p5whorM4jdAHzMt1SAFb0sQJJ3Uk69V29F2qa2mPxE3pZ7kP8Eu5VoZ4JlUZl8Iv569f 7xoaznjc4doWIm4ZBhOm8ONU1PeMnKtprm3vj1qeLQG6EtvfQ+ZNcAmZN36SY57F1OBI7Ny1mnc3 Fn7rybmPvr3pwLWWjpGUQdgdzOOc2MoDZKlY0qk6U/3ezsq8g5evtQ9EKWi6b4C2ct3WO/jGglXP vDL/vc07yg6UnzpefrPmQk8sFqMiYbkeR+s1EonsPXj8kbe3/MPza2atL73e1guOZsi8UHIyMZin EWREgKsmqcvAwfIcpSOWU3H20oL1255fuPrphe8v3FFyrn04iSPtAC1IEnDyEHiBRhlCXmlo23vo zInq5uM1LZtKj1Scre7NsAz3M4KnmbjVl8wvP1l17kp1e2fZ8TNlxy53jhjgNaYYywg9YpPS01f3 nbhysrat5MSlvYdPN/VFslwFtam5KRpC5k1UCZk3fgJ3xRQG8bMcZySWqO/oPVHbdLKh61YknbJc hiqtskJb2EYAli0VRMSGkzfru67Xd1e3DzYPGlFPWCKY5YT7hOl41rlc01J26GL5sTM3bzUN9bUk R3oSphX3sPrU8oTH4Vx2T//AxeauQ3Udp1t6BzKWy0M/L5RRmTh1m8A85XFFXEFtzmKOU3Xp6qr8 orWlh1furXpmyaaHXl/+1vay1oxHNI5KhZJE+FCK+S6YmUoPGe6avNLt+4/V9kdvxTL7zlx9e0vR ibruEaJTSrfHsvkHL63YXnGzL9JnOKdv3lq2tbTsdF2/QUYoH3R40YmrS3aUnmzsak+al1t71+89 sPvAyUHDcoJZ2nFG9sCtDJk3ESVk3vgJ3FWuroUzQolrUZqmIs6kyQQXDGxZKoQptI0DZDVn1DXd bMoaHk7FDTfpqRFHg1VKpGKUCE65EA5VKYcPJK3uaCph24ya3MtYnpN2KOXaY4pKn3MmXNv2XDBY h11pBLF0Q+aFkpMJ0odFEqU8Apac8qgWjlKtwyM7Ko8cuHazeih+sS+Rf/7mE8u3/ui1lQdrOhzY HGGClSoAJNsHT04eu1Y/e+mao7VN3Tbto/pKX/ztbfuX5R2uj2YHqThe1zFvfemOqhuDVI0I3Z6x V+yumruu9FrPyAAR9cPmrOV5q/YebQZtFLrbIvlHz899b+u1tu4sGKqjzENvNGCeED4PmTeBJGTe +Ak+W6moUIJ5ktmUUoswi+NAIA1aInBuc09h7zOwarH3tAMGLaOMu0KaUmeENvCrxd2kYGlKDI9T WJPlMsVlhnFKXUFMyj3wGTnzKQOPUFDX0XaWmXHiGQZThkRfE9Rz9JpC+fWWicE8IItUrsctIokn ucl4XXd/+bkrfQ4ZYLLdVTdi5uLSUz9+c+17ZadMAdT5gHmm78eYWLSlcPbKLTeH4kPCH6C6KUPX VJyfPn/zkaa+VtPddODMSysKjjcOw69D0h8Uetfx6plv7yy62Nhmevure6fN3bTv0q0uh0dwd3mk tuX5xRu3V10YcQnOXYJjBoFngC84LZRjwgXmDd9mXvYD5mF1KzJPcByEy9AnBPPzp5QRvuQSmKWQ cHls1Z0/315zxzfYcDTBjlCaoprDBYG/C5+5LYLyFRMyOuAtpNyPueVcyp07l0ZXQNmMxTMsf9oE bilk3jgJPlvw0nDEqyupKbhHwGXD4a5MM9PnlpIUNMFVmkkhBThznhAe455NPVtJCzjJbcZSkkYE G6EkRoWVoXaG0YxUGSYI8YRnMeZgBAmqXaJtCt9sbadFdkjaccKFjTM7w5XAMx6VDy4OF3N/7kio QcHfO7QgWDG2mJMPNh7bElfhGljEYVPBFmO7Y7pjEbcb+zL6N9DN0RWhjI9MGOYJ5TABNhwOprMJ 7x9J1rV3p6QcdHk/k80W237h1vTFBe/uOZ4RggZzAAFgiNJpqVvS9vR5mxdsP9KWNDNKpjnvceiO UzU/mL1x54W265HMnE37nl++pyaSjSo9JPSI8g/VDc5cVLi89Oz5wcS7JZd/9Oa2sz3ZIaqyUsWY vNwbf2Z16bPvH2hNmZ4SimMIl0C1Qbm1UopI3TyUfG7R1qmvr+pKmxTuAPQOFVvCtXGfAcK1Ihq+ IfZympjTAYk9b7BzNTiC1MdpcnPD4ZFgUFTgvOwAzuBQcKog1JLAXaAQkVxxyilBD1J7Po7uwC42 ju+7OOUunAeORnwJiUpFqGRwTTiyHqP9wpFxGCIcHwsoeHSwBRwaymWsKgbXFEppQDkU1J82hYT7 CZk3fgJ3BplMM4CTKSQRaPAFEVgUzqYAqAIPz5Oa4xA6HAQrhAPU8qjjKeYIl4Km+JavU1rEtQTH z7G4YzJs0QfvEAoEAeDjLgVgsqD9A/Mx9W3Td1OaZhkD5QTdCeJJBKZpoG0BbdDqgxWgLKhBOAg4 sAWROsEHKF1goWrq40ybArcBhQWN0QIjUqCuoN5AAaC1p3EzrO/Bxg1PS1tyRyqcnAVD2MO94fwt uXPDW8czovIGrTBoS6J+Q1EA5jGc8NNpXP6KyARpz4MS2IcMRJTAYXEY/hlUgVCTuEnPi3Le7Yl9 13pmLCndUFWfFsLmAseQS59yFSP8UNPAt2flLd7b0JVyXOFQaUWJt+9q5w/mFi6suHWwOf78yt0v vVdSH7OTSse5Skr/TGvi8SVlr+84XNHW//j6w9+ck3c15qYYKCgF27M6Zj257fJX5lZdG8663NKu 6YOlyW2HunBGTtF2vTWYem7Rtmmvre5NmcHAdrgiZWGlDZPak9LgzFDCxZtBqARIwzIQ1R6rb0Fn gg2EZAQoHjRIEEo9DuWEtrg0PCgoQOMJZYBdT8J1UZvZhpnJMGJraWjpcCEN6ce1H2e+zUBBXSUz PjU1bCmMLLFtLik8KjSumRuMd3SFgssFuztDWNrDeiePARxtn6d8L+kLEjIvZN5HELitoFBHe00J MJ2gUPeC6n2FLX1oUyETUcdzM3bBU4GEPwXxHnKtgUATL2iaJ8gObD7AAPFgG4JacM3hxcFhcxYi YgQ2oQznX4BfMKouPF94vUSBrYm74Ao8H4Z/AZX2FPeQmOBlAtUQPPAbvhc4Plh5NoYE9W0sg8Bp zEpBBdOgiUx4XDiCeQyQq1RaKVP7Ll4W1V5KehFijxAiTE9bTLoSHFDlEURkYJt6kruM41QSCFS4 YRyVD6Q0gyBO8FhC5o2XTBTmMZzBVTG0BSGDQDahgAhhOkbaBddNtZt878WOZ1eUV9ZEU1IB8wT4 NUEAzRgRe290fP3V0mXlvX1ZjysT8meWOWW1Q9+dX/5SfsOuKwMzF++atbaiKWnDbxbgSOurfc4T Kw48tbZk183Oby+p+Ke5hTdNzwRsUcuTbkPWfXRHzZ89v//iYNqgkL9N7VlC2qg9YNmBK8pF60j6 5VV7Zi7Y1JtBBBNKsH4W0AeulSCSW2Z6WEGGB6/vQ8zzqdK2AijSFPXSLpAJ7F6hCdb+4LQoltRZ Jiy4R3DJNBiyLscGRE8RC3u+cZFKpygHt5jZRMYZ7+dyyNU2ga0dwVPKyioTNJEnhRrxBBwKBz+C ++sRg8sU0ymgPtcJoeNCJ5hKg27CaWlakxQ4iCHzQuZ9BBljXoAvwBIADxIsBHV/t2vzRlPwOOCX Xyhhq70EP1FD7gT/CI8Z1IrgH/TLWHBKZB6sAr0B+w2KkaDqIvCqXNvCVkbuEcegBGtHQQvAZ8Pt g6oVobFyA5hnAfMwgLXHRAaUF/VVaSJchxpCUrgIJ4gIk0FjVgsO6prkJMZoJpk0AaRZQg1AKvAZ KAq+ImismSZOBox4KNHgyrD7N4aYIlpaYKqGEbHHVSYK88BywxhgaKTlDEGsHwEjjZjMyQrenbS3 7j+/cNuhW3GShSwoAuZR2ERHCdt6pvars4rePzTUDy6MspXKZDnZ3xj73juHp22uWX68ferCHa9v OdSSdh1sWuCmVrXD5OnVhyYt2bPqQsvfv1Px5beKm4B5cFBmEmW12M4TO6//p8cLj3XHTW4o6ipG TGImHNvB0hODKtVGYtMWrv/BrMUdadNmHGtctDaIsDwhEVVgDHqacbRZf4Z5nGaVAPLaqFlYAYrj CxtauwaicUci8yxwBhXgE4OgYcWv8Hw0CII2EaWzSg9z3WXwi7cilZdv3hgcMsAo9bQnHCItgKJD dT9Tl4eyeafrjtZ0DNleWqruLGkYNhqj7vVBozZKa+OyJiZqIs6gyzwoIxQ8TTjLp1AbQ+aNo/wM 8wBOkEbr75B5txM6X0HnM8TeL5LQWYN8iRDReEAOayGjwi//MvPIh5gnJWNgqlIHmwIZTRgWGJgE XssHzOOezwJIgwMHauZwmRWCUYIGKJEUEtibtidNlzJNqaRMyrTNTMpM4dmC2rYg4B4K0H+OjQdB vIxcNaZWlBArY6UzngemtofBFYGKrhYh88ZXJgTzbqtFkFsCFcJmLwy5IDiYZiaXrYOxdfnlB/tN MMYAAP/0SURBVC82jBCF83FB7oINqORcjhC67sjlf365cO2R4X4LPDXIVUaG8/3Nye8tPfngxpsL DrVPejdv7q7jbVnPxQgvLmTW+mH32bWHf7wof+Gp1i8vPfblt/c3Ga7BiGKGS9Otlvns7mt//tTe I50xgK5wHAlQUSIlVBw8JKmHpD4dTT+4ct+3522rydgJodLwE9OQskK7THkOC0JZYztCoLo5Kxe0 Db6D32UzmnWchIdupRxIGaVHz85d+t7pazcz4MFpH8kKFGIeBixE3w+OJShGu8B4Mf2u3F/X9W7e oaJjN1pGkv1mygVvEOtYWMy1owa71Dg4Z+uetQfPXB9MDrg0KlRbKrsir/Spd96f9PryyXPWPPzW hofmbZq6aPsbW/df6o1FGY7rBzWFtzD6Tj5FEjJvHOUO5uXsVRY8baQO6jK2kmEKamWwwhLIh6rw c1MOk1ggyFxrWdBpBBkXWI5oRkIJgMeDE8EXBuYaVnyihwinhdVwCVwwx3NN13OIELaUYA6DLT3G PKkpDguEndH25J6wmLRsx3WC9gnQCHDvHC6oVExShyRtN0ukMCSqeVyqNGBWgmZKQm3GwIHDrjyg 92mHOmCsKso57I0Tv5sKK1cyUJyhy0qDRxYyb7xkQjAvyABBCrAHgs3ImNfR3dEZl566dL3syMn2 oShYTBjTATI8+IQU28dHPLrx6OWvv7Jn7ZGBPpNRtLrsJJdlTfFvLT31wNbmd471TllSOGfn8TbD xe4f0nM4a4x4z6079MDiPYvOtf3d0pNfXnig8TbzPJZut83ndl38y6f3XOhPWtLDzMwU6Myp2sZZ K7Y/taxwyqrD/7Do5J++XPWfXyj7xjvlM1eVPLliz8wVewqvNAxrP6b8AIHSQc27zTzUMlBI0FPm uGlQEi5ch3k9I/HzdS2LN+X/5OlXqy7eTDFlAtgYEI5TTkBz8D4lB38wQ3wAanucbKg49c6OssrL jd2RVBY1NGNnktSmg6bdFE0VHq2ev650z+nLjcOxmEtTQg548nRzz7wN+W+szZu7peytXUff2HV8 1vZjkxftfHNH1c24CRcMviNcEBQbo2/kUyRwSyHzxk8wZwcpxzhIyDXM60Cq3HMP2towuANuFODm 56YPcAkeHexKci0e2OgRfA2Si0lTLDNyGESPD7usIF3BDLQFtpdTAF7GFV1Rsz2SBXsUu5WBd4hl jCe1DURjOLoQwxdyRV3G07ZMOdygrGN4+FL1zZsNt2zHotJ2JTGUbI3bZ271n2ntuTkUBa2hEitW JElrYjLJgYgJJg0h0ma6pbXuZt3V7sG+JIEdNZRdQFbG8XpHn10o4yAThHmQB0atRci52I6FnRpz 2Vr4Te29B4+frWvrAD8NMpeH3SixOyMyj6uox/Zeavju6wWrDnZ2ZykB34+TJFf7bg5/5Z3D0/I7 V1+OT1tRNGtL1a2MA8yDXGpRUj/kPLfu4NRVRWtvdP790qN/v7CyzvAsOC0zqbA6TPvZraf/+qkd lwZTNhh5HPK1zjBecOTUP0164f+dvujPH9/676bv/a2nD/+Hpyv/w9QNfzNj2d899s5fT31z+f7T fdqP+j7YgGAJmkGvS1+BBwUER2XGL76gzIZEuGtTErWc1pHUuuLDP35u7sGrDSmhDYHMw6pM7Nvt StBbJVzpJ5luSXjbD994ccWO3UcvdCcMAoYsNYVIcTvrmrQtbe6+WPfS6uL39p1pTaUNie3vKZcO mN7J2lsHL9Wda+6/1hs925M80ZMqrR+cteXApiOXe1ycqywrwaqVImReyLyPKGinjsptJw1uGZ2y wOkbZZ72PYxpNOa0fSjlNv9Qyv00Cjn/g+QEo3IhWUHy4AEHvM0BlftS+Ez4hEmbS8djbtbxrt/q WbfnUOHR63ETLEhw8QKbWntKWUq5SniCE6aowbwU4QlPNvaPFB85fvDc+ZstbcMjUce1LTBPs86+ c7WFp2rONPcfr2/bdvjskdrODBYOtgbbkpgZ1x3BqW7p3hPn9laWV9de7u9vSxrJLBdp6acE9lkQ 2E37U5sZfhVkIjAPMsDtDK6UED6lPnV9aQnf5P5A0j5+oe5iTXPUMF1NXLC2OOEKZ7wTQXTOBOGn WgcfeKtwcXFde5q4gELBwcfKu9rxv97c9+KB7j0t2ZnvFz27Zl9DwnSDjsZgwV3tSj79XumL2w4V tg5/f93pf3i75ErMtgCm3KWCNCeMpzcc/udXCy72p0zOPYdycL+EvN7Ws6Xk6NaDl1Yduvncvpq/ eaP0r1/On1t8eUvVlV1VFzeVnTzf3J1RyubE9rLYusYduJyg1iXHPLjRwNXTjAG8OViGzPT9hPT3 nLry41feLbvWFIO7ltoF3dAYlJd4Wc4sALkh1TAV+y61PTJvy8JdB2r7oymCkyIJbkmR1nBGlx+s 73h2c/lza/efbo0mlTCZxahlU5pwSWNXb188naUqTsWQ0D3CP9kVmb+j8sC1+hGPmVzAvVNwsEdf yadKQuaNq9x28wLvJbBcMd1JrVyvtKAXCvhXOe/tQ2lsv7GEB4CNIUls7c9VjqLPF/TvHMOeExAR My5azAi+gHlE+C4wjwo7kU02dvbs2n9yyktLV+UfiZhYeoA2Yv9KHERraShpqEmJ43AGBnSvRU7X t6/KK91Zefhqc0sym+HEJZxGCCuvG3wj7+zB663dSbNlJFlw5saszVVnbw261JE07bjZYcu5Ppze cvLG/J2lVecvDEX7OTO4ZnCROeYR5F3o5I2vTBzmYTuAwmZn7Xk+wTmVhT+QJedu9p6qbu+OG2nO Te3Z0rFzXbAElPeSUJmmoiFmTV1QMC/vYkvSsZX2hBohctvZun98dduy812nIsZLG/c9sXxHTTRj BN5MhooT9T0zl+Uvrbh0bDD7ckntP8/LP9mVyDAhBICCXO8beXpNxYz3jtwE0nLmucg8sAkNrjJc g2UYV+JSNDl56e4fvLG2JWM52N1GOB4hlGO/GgCVGVFOVNOMH3QM+RDzONymZGBwAmwy2o9rP//0 1e++smTftVsR4dtgeeIBOQPbE8f52qCNMSbrE+6srUe++eLqipr2AYekCbNhC8WIImBrJm02v/DY jxbnrzhU35xlQx5LE8fl2H3a5jxlZDzXYhjLlCWEHJF+5Y3Gd7fuvdHaaRIPbGHCiZBwnZ9ChQyZ N34Cd5Wrh8Sm4DuRFRAIu60EzWc4Ri6oc8SVtxl5Z4LjfCghxXL7BnUj2AY32k0Gseeh34g1phiK LPeQbzMP9Os28ywCzDMzjd19ew6f+87j85buPjwCuoSNI1gjChYuNpUA84hhWkbS9Xosdqypd86m otfX7K7ti6SooGBYYjMe77DVm2W1L+6rb05hB2+Di+rBxEPLSlftv5z1bE6NrGPW9I28f+jKjPeK dl9sBlOS4Mg9KI2oq6DQwOEQcD6sWcWbC2W8ZGIwD3IfFPMa4zcQqh3Xp1mtI5643BopP99SP5iJ EBWhLMHJiJUaiAyD2eUy4AswQRpM9tv8pTX7Z62vrI9kwElymB402fpDl7735vq9dd0NaXtp4YGn V2w92z2Ukn6aiRTlZRdqn1i8Le9s48002X6l/3vztpZWt0c8bnMZd72TjR1PryxcXlnb71IXLEKJ zYdEMldIlyumuClozUjs8aWbJ725vCdtMIpD6AT1ENkc3FQLaKfMEe0Z/xLzNMGLp0QpU6qk9iPK 33bi0jdeXlZ4oxVoBFSGuyOCgh8LOq6UB/5avyvK6iMPvFMwddm+U13Ryz2RS+2DdUOpQU+Cmwg+ cfNAevrKPQ+uKN55I3KsPXq4ofd6fxx0OC00GLGMu5qjboMWJ6not+nOqjPr80qG43HBHEENHGeP HUih8Pi0CRSgIfPGSeCuch7dKPPwy2g1I+Rz6mN/RRxpAEmKYEw4ttdjC8OHUgC+Oz9xFTbSocLA MUELc+38DA6FnYxx8nUc/Q55FgcpBKoVABXgyH3CsVXEospxFY5hvdTa+52nFy/YeXjQxqkekJpY awoHpFraWjima0ds92Jf7PVtB2Ys3QXqE2ESnDO4bMUsl3mNGfXolgsz8uvrU9TiOGKvMWFNWnds QdG5tG15zBky3K1Hrz20cPv8igs3DBnDpkIwJB1gpiNFboaWIPgDOLxwS5/O/PCrIBOBeVAiAEay rnIcJVyPm47ykkxe645v3n+t6ELLlb74pa6Rq72RG729p2quXblxw3Zth3oOBddEW4wnGS881/Tk u9tPN3akPWZ5smXQWLz74Oz1BVf7IgM2OXSt/s2Ne3afvp4MahgiDtt84OQr7+efauobduWNIfOJ pdvXHjzbYTgxjw9krX2nLz+1dMeh5sEkdt+SwbiboD8Nahwon+dpURtNzFy2ZcqcFb1pK9BQoFpg 8OIi14JoQTFhKBYcPy9hT6zDAcWErUGTBPW14/sJ7Q8C805f+8asVbuvtUWEdnEwLdwZ5whLcDEt cD27bbq08tr/mrX5hW0nN59uW7Tv7IvrK9/MP1/WHKu3eET6ZRfqv/fW5geWF6891flu8ZXnN1Q8 v/3Etuu9TQZJeR6l4DkbWhicOYbQ9QPJFbvLSw6f9IhLrYTkWa28kHkh8z6q5JgHd4qeC9wpLKGB FzhQSoDFl9A0qXlCsxFumYqBSuCkQtjhGpL46YUPPjGeEYBNagaHEqAtAExUB6qYq6gjGKCIU4nh G1ycVAW0NMc8uJ47mOcyn4DJmdX++da+H7y4+t2C030OB6XLVY16gbEd5HzX4qzP5euP3vjunM0L Si80m96wwEYHS8LJ8Yy3suqpXVe+s+rEmd5MSuiM8K9GjB+urlpedSPpOGD2nmuPPPV+8cNL9xyJ pBqEPyj9jBAmsW2sbsF5QbGvArODaEch88ZRJgTzMBaIcogGd4SYhpPMMKczmdlWde6RN9bMmLft 6SX5j83fOGPB6kfnvTNrydKe/kFwkjyMzMk4MI9SQ8o+j8/fWry57EDH8HAy65y6fmvOup2Hbtzs SxsmY33x5PrSqkV5JW0pJ+rR650Db2/Zu/3ohf60nbRp3CXbq07P3773avdwd9qp7x9emV+6fE/V rbRlBs0DWB2hwGZ1MUAXBlNwAWg3R5Izl26d8uaq3pSdM04hIwddy0DlBVieArUVaIcB5ZF5QU5H 5iEhUYuBMB8w78y1r85+b9f1thEBKojKjh15gK/AIek6SrZm3Vfyjv/5Y8ue2XC4qHrgaFv6/aNN P15c9pNVBwta4x1CLy6o+vILK3+4eO+GMx1VtxKbzrZ89919X55TsONKdwynjCc+NzRJg0ua4vps c9fC7cVnqhsYJ9JNAwspdbAN8dOoinBLIfPGSeCuIFczuFPIOgH9ECMAPEGjzIoqOuCTLt/u0Ear TPX4Rsx3k76X+nkJton7NO7zBMYHohnfy/huyndjvj2sTThIWjGbM+6BhagDlw2v42eYR5imOead a+37PjLvTI55lu9nA+yBcoKfCN5eyuPnu40Xt5/7/sLCwqaBZsNpSZmdWS/KhCOUzWW/pRaUVf+P V7auO9nUlPQ6TF7ZPPjA+4cq27BNJC3V6v3nv/vm5vkV1Wfi1tWM1Zo1hxyMZIHRQhnFwcfM1V7W ZyZW9YbMGzeZIMzjkK1sbhucYC/9pG2Vn77w5FvLJr28eNLslQ+8suLBWcumzFk26bUFC9Zucj0M 4+4CITWYhBg6y5FymOjz7UMbi0v3Vh44fvLy9oLK4pMXhgzTxa6Lrul49f2RdeWHt+4/dfBy4+r8 ivXlx5qjqazHPJeZtj2cMTdUnFi+p7Lycv2uA8e3lB2qH4rG4KKwj9kY8xxf2r50tPTA+asbST2x ZOeUN97PMQ9IBhk5qDYBynGuYRuP4jhZbDj415k3pPztt5kXxUF45DbzwLwlkjsGl7Vx9/ntx//2 xU17aoa7XD7CVVOGLahs/LvX81890HLdUPPyDn5n/s41F7obwe0TqpOKzde6vzKv+MUdZ26OZE0B VjGOh/WE6nPVnvO1c7dXNAzEKKzHoUWORTwKajn6Sj5VEjJv/OQD5sE93mYeV9LQvJtmbtiDF53B 007vKbv3tN17zuk/7/Sdd3+hdM7tP+cOnncHL7r9l9zei27PBbfnHCS775IzeMUY6HKzBsfYuwg8 uII7mCd8in0kfRxI/tPMO91/B/MM0FZkHtjaToKQ/fUD33+n/LuLy9de7F2698T8jUWr950+2TzU Y5K4zbIuu9yTenzN/m+8uXH5oZrC6u6Xdx7b1hTvZNzkoi3Fn1p74OuzNy87WL/m8M03tu2fs3nv 9qqzDYOxhEtMCqrMlZvVJOtTA0NuhswbN5kQ7XnAPBzFrcDn4J5LXMMjI4bVPBS7ORCrGYxf7Y9f g4Wh2NW+aFcihQG6OLEBPNgZBHCJNR4poYeI6EmnOwaHGpu727ojI7YNvqDkpsLYXSxJWFM0XdeX vNIy2NAX686YCTATKSemBVA0PK8nY9YNxa51D9f2DLVEEnHCUkGcPexM+oGfh8yDRLWoH0k+uWT7 1DdWB8zD9gwo48DiDAIvCYbxHRjBmGrY9DDKvNGWDuxcJsFJxXB/fkr5w9LfcRqYtxqYF8MoLg7Y nsA8ghWpUIAQg4nrEffJzcf+x8ubrkQyMcYtShJcljRFvrus6pHtl05E7NlbS7/11vb8xsFuhp3E 4lKf6Uk/subojxcVHmvtSwswKxgAGA7dlPaWlJ5/Z+/JPkugBwieKzYZCuDzp7BmM2TeeMrPMA8b 3jzFItwobjr35J5lD+ya/4OCed/Oe/Nb+W9+t2DuN/e+9Y19b32j6OenrxfNg/SNonnfLJr77X1z vrVvzjeL5nx935yvFc75XuGCGSWr97Ve6aGWiYOW8NSoVbeZh0GdgvCbYH2OMq+t7/svrXy38OSA g2tMX6d8P+Pj8D5sPlBeRootpxr++3Pbv7+88v2zbftvtO+quvDkwu1PLM0vuNiY4cpxaX/G232p 7Xvv5P3T61smLS1af6HnjCl6tTalPt+Zmbr60NdnbV5YcPZAdV/FldbX1uU/t2zrhv1nWqIZrEKB ws3Lamr61AqZN64yEZgHvFCMY8d6RwpGhXCZNKnMQFI442tS+VHux7mOUG1gr0fl4UQkBIGEI23A VXFNKTNaG4pnPTedck2bA0Jd4TCaBTeJeC7oRlyoNBGRDE24MsVV3COuxwQk4hLB0lwmuIi4FOiY pdwRwgm674PlioNdc9iTHvp5yiTavRmNzVy2EbzPoD0PBCssAuZB8Qqu3mjrPTZtYEfr3OQJ2MaO bWZIMvDkJDAvrfyI9Heevvq12auAeQnwXYUJHiAwz8NxvVIKz+K8Nu48senQ3zy3tjaWHjHSxE7a xD7bk5m+8fQPVx062B1/ZUvxdxbsLGwe7qPaxdj1tC3hztl96ntvbjlQ35lWudhlxJDycl/stV3H 1h2viQif4Rkw3ISLM0FgqfXpk5B54ycfMC8Ajx+MRLU0G1TWrvpTX1v/4n99f8b/vXnmn22Z8edb Z/xf2x7/k90z/yjviT/K/znpP+Y/8YeYZv7H/Jl/lD/jj/Me+6P8x/7jnsf+cM+MP9z9+J9uf+r/ 3f7qhsazHTgUHBxLH04adITBp4ydPbE5HCw8IYJwl1nln2/r/cFLy94tPD7scIbzX/K0r5B58GZ8 QoQdccnKA9V/93Le/KMN55JWj+l1RjPbj9b8eM6WlzYf6E5DieOlbHJ5MPvktuNfnbv7a69teXHH yeMp0q1w2tuy6uEfLTrw9PuHjtf1dsfsoaxztL7j5XVFjy3Zdbiu08DGea6YowXkC2AuPKmQeeMl E4N5SjNwbrggXEC5rKnURChXQGHMbEltLQwhTKlM7NOIUy5QRl3NgHlBYAdOmWlQL6OEpSnQi3rK A9xxzxMuly4OhGPMUTILMPG4S3yH+oZQBs5IiXOTCI9gvGYhssFZgm6TFDxAjPuFEwMFvaxRpXDI HMZ61lCiOTXx6OMrNkyeu6QnEzAPW6iDghUcPhxXhBFk4PKwbQ9HGWG/zVytJsIRY+9h3CICiqf8 EenvOn3l67NX7r7emsLB6FmtbeFzUEj4AsyzJW/Ous9uP/I/Xlx7E6tkTeEmXM+8Omw+vf38D5ZV HO6KLiys+tHigry6yCA8H/BgPSfmiCVFZ77z6voKYB4WDQIIn6a8qq5r9o4jpfX9camopJpnFQeK KxcudPSNfKokZN74ySjzNIaVzTlbQsmMTzpVem191f+75fk/3fjoH+2c8R/3PP7Hex//3T2P/rt9 j32xaMYXi39++kLxY18onv7F4ulfKn7kN4umfrF46hdKpt1f/MgXCqf/+92P/eX2F1Y3nmrVXlKB IqkgmkLQLRQtaNRFMFLxD87jp03lX2jr+eFLixcXHos4WO3p+Z7hyyxYqKi6YGM7A4azrOzGV+eU rr3e36x8sLbTnjjbHpu5unzyssKLbTHXZkNJa8/5+vmV1fMqa6cvK/r+GxvnV12+ljCTQu+7PvTD RYfeyb/cOZyF4sSlrC3tLi65+K3XNmw4eiPGfCjQNJi5zFNYooRjFcZRJgDzwErjijDtYWdHLgnX XIAKKY6d9R0uTaYtlzvYfZ8D7XwspQV3NEXmYVsb5Sxrc2IqZmvw2qggOB8I/KHgPkJBD/hyqSsF kAMdO3BtuLYZsxnFWXxs8OZwHJzHic082IwGAVA4Bc6CfYY6Q9B1w2obOBsoNfM9y2c3YonHlm+Z NHdFT87PA1cwF/kWNssFV8eEla85Py/HvJyTh5UbcJWKU43Mi44yb3ne9ZY0dvgEQlkfME8SR4k2 m7xVcuEfZm04297vwhUzJ0O9c4PWkzsuTl9//MJgZseJS1NWFm8439HrwG1RQmnE04tKLv5o/s6q pr40lArYXdxJOu7O49fm7zl+ccjISAH375O4z9JUcoB5yLyQeR9JfpZ5oHFJ372lEsubKv/nnpf/ OG/m7xQ+9u+KHv2t4un3751yX/Ej95ZM/wXSI/eUToPHe2/p5PtKJ32+5OF7S+G9TII1ny9+5HcK ZvxV3strm890addS2KFT4tDSQEGRedgaAasCdcWuz5byLyLzFi7ZeyTqgGlnU9+2fTCRfQJaqxwh 7YjpvVd58+tzSzde6e4A1416JuU3I+bcggsPLyk4eKMzY4kztZ3z8w4V1vWdGrbyztZNX7T1u+9u 3XW1eZCJfbWxHy48siT/0tBIVhOHec6wJ3ZeaPn6G1sXFF/sAxsZKCwlxWD0COZQxk8mAPOUr6gi RBEAAAa8wx4gfjAkG4fW+DotZJJxg1IXB34HE4owwS3w5QBeYFUyTwqLaeZBUi6BrxRyOg6rAbC4 QE7CPQAm9m0GBuHOCms0iYPdRAV3heuCvyewdY+52H6Go4GI5FnB0mAtgs6M1lhC0YkJZ2U1fHU9 mnps2Y6H57zfnbYRZgHzYAOBbit2T8Hh7xqnHvrXmWcoPyb93acufWP2kt3XbiUA1sJQ2mE55mkJ zpitRLfHt1xs+868bYXna1IetYQc4epYb+aJrede33e9PuWdbul5Yk3J4oorrSk7mKlItBpizt5L T689eKk7ZnBwoV3whEfS6VUFB9ZUnm01CRxWMdP3oj5LMe5QUMrRd/KpkpB54yd3Mg+r/yXm2Ljv NPmJZc0H/mbPC/+h8LEvlUy/p2TK54om3Vc65Z7iqfeUTLun+OemqXeXTrm7bNLdgLqSh+4r/sm9 JT+5u/She8smf6F0+u8Wzvjv+a9sbjk3rDGoCs6aJxmGbg/GBgZVKVhBg80CUuXqNs+1dX//pXcW 7z0ccVzpW9w3PZ+5GmxKYJ7NhZkidNPRuq/M2rn5Yks/uIbM87hsSZHlB6ofWrS75Epzf8pbuefY 3LxjVxJWJ/M7MvaO45f/ec77rxccbDHc0qbMT949vDzv3PBwWlkZQZ0oVSW13d9+a+dbhed6bDgg xtDAsgdOOPrwQhkXmRh+HpAGSAeo4UEDNI5FxYYB8LgsX5lSZKV0cPQY5G8sRGAz7iIjcfJyiY1u RGB7tUBi8mBAHfbNAHdR4dxwODDGBzhyCU4ixlJX4ECi34PTXMIf26WgJeDkBIOCoHgELYZzucAD YB5cFQtaLAKe4SfxtenrmpHUzKU7H37z/c60DRcbEA17bGNoMey3AiDEmDBwWARe0KcMK2LBGMbG PIxMy5BCGHA9xtX2o2e/+crCbRfrBwi1uEsUDWZixvuAy7UVH+bqdF/myfXFi/cdaE9bI0wNcnW4 bejZzYc3nW5sNUhHxpm76+CcnQev9o5EGR+h4tJAevb242vKrgykHMIZ2BCcux1Dw29v2FV89lqE MrhbBCtJ+yJLmc3hPWAh9mmTkHnjJ3BXkKexrTpQW8joTKuU77X6qWUN5X+5feZv7Z50X8mUz5ZN +kzJw/cfmH4PkAxSyc9Pn4NUCp+TP1cy6Z7ih+4ueehzpQ/Bq/l88dQv7nnkL/Ne2NhyZkRTgBaG w1UYVBoSmJgYYgUb0z2pCVPc0Sqp9an2rm+9/PY7RYf7XSg3XO6DTUnBJYWyREiTCDsrRd7pmm+9 umHTmZt9oLpaZahoSZPVVTceXrht35WmusH0cyvyFpdfqDVZN8f2iMZk9pFVu598b9f1ofTJHuup 1QeX7TzSO5QAJw9M7QFXlVV3PDB345J9p4ddZYK6gZMHRQ6UNZ/OvPCrIhOiPQ+xF6SgYMhlCPhE ewgoM5bgazB+DLeD36DAzhUksGPQOwS/5uCS2xC+4gbBNrd3yn3P/QZ/xxYwwfHvSFBWYXGFF5FL uc1gLcXum6p+OPX04u2T31zdnrUZXgz8ghcRtP+BLgUTOwPeELi588AxYBF/lzjhlnSYMLjqz7q3 Ioll+eVffebNxeUnrg0l+hwvIwG5ygIXNajoNTmNc9Fu0Q3HLj23Zkdp9a3q4WT1YHzPmWuL91Rd 7RvptUif5ZVfaViwoyTvxOXqwVh9LF1w4ebCvCNXGvo4AZQLSnHKk3MNTXNXb7jc1G7BFeAVQUGF 4TIAz1Bk4KD5T53AWwuZN24C+Rp1EW4QDb4g/1s+6/Wzaxoq//vuJ3+3EJ7Sw5+peOgz8GArpo49 t5+fSh+5u/Sxu0ofvasMSIn1nMFznnpf6SOfL3r0/9r30oa2czE02XJ1MDiOVuAQdpwCSGsLEpWm w92M4CNSHm3r+srL898qPtzhMAuMY58LnLEE5xZjwrK5l9XqyM22J5ZsWVt1ocNmcaYinqiN2Ssq Ljy5es+h5v4L3fHnVu5eXna2waB9yh+QfrtNlpedfGLJxgtdkcY0m7u57NVVO250DaaVht2HhT5w o+nx+St3Hjxl4OAJMM6ZpOAGB6VQKOMmE4N5E0hAxUG7HF81DqeeXbxtCjDPsAEagI4x5oE7ybHn JofVWNWCe+WYJ/BHjYN1mJQ2E6ZQrcPpinPVC7cUzpi/4t095QdrW1piGRMbM7nnWjjluqCO52UI B4+wNe1uOXp+4a7Svaev7j12fuf+o7VdfSnGs1yM2F5v2qw4fem93cUFRy+UnqtZX3bs5M2ODPhv VAiOPmzc8/afu7Auf2/nYBT8x6CjHRTKYHly7DaEZnLIvJB5H0mwmyQkZB7kpiD/277o97PrGir/ dpR5D32m4ic/xbyfm+DBlk6/q/Sxz5Y9elc5Ag9ezefKJ91dPvm+0mn3Fk3/z/te3NR2NunjdMcE 3mzQayxQNuFjdQ6BRKmT9ewUY3Gpj9/q+cbLS97ae6LV4CZGrNaSE0EMzQzQLyqVpfyGgeg7W/Yt 3F5yoy/ZbyL2rvTF39pePn/X/oaMvDJkvrm5eO6WkmvD2QHuD0m/y3JXFVXN2bC7KWYMM72t8tSs 5Zsqrzb1eaLbksNEFJ++8saK9RfrmojSLmECzFcAHtYCh9AbRwmZ9zHLx8I8Rj2s2MQQDzJN5aDN +k2337CGbC/mMIMEIZg8wm1beo6wTYzIRqVFVYbKEYc09UfrO3rae/uHolGXkqyVNR2DYdxqkTbN jr6+xs6ulr7BvmQ66VIHfuDYtw2s34wQ7bFYfWe36RIsjoF5cLkB87CdM2ReyLyPLOPHvGng4X2m bNpd+HUSHOTu8ofuKX/4vtIp9xc98mf7XtjadjqDkVZwrAKQDruwQAp6kWFGBsOSKcqUQWVvmhSc bPrWU0vmbT9e3WsmTM4wUIRUnicdWziEYA9vnSK8/NS1t1buPHyxrj+R7UuZp+pbluwuLTxzdYjr XkcUnLr2wrtrD15vuJUwOzN2Te/AyrySfafODxOWkPp6e//yHcUr88qu9Qx0mR78urmsanvFob5k JmAeFQxDCobMG28Jmfcxy8fCPI4ToONIRIswS+is8DPSx2nzpAbd80A7PApkVIxK6knPVR4BcLke MxzmSWVSbrme57mUYmBrRm3s7yNcnC8PfULHchyHAO24hWM1lKuwricjZVrJFKNp2JViLE+4VqCB DibopYF5/KmsdgmZN54ybswrm3pX+dTPlE++qwLeyE/uKXvwnvIH7y3/yf0lk760b8pf7H1uZ+tJ C1sAJJwcM3OOdpirgzpWoamnbUcPJ7yrTQMbik5Nf/39tzftP36js3coa4NisKBvNWGScM6kJ/w0 1V3R7MEzNzbsqqw6cfXE5bqd5YeLTp7viGdi3I9x3Z7I5h08vqGwrPLc1dO1jaUnzhZUHe+MJtJM xlwxZLgXGtrWFVZsrzh6oaV7d9XxLaUHrt5qTxOMTQ92J/YeIAS0P2TeuErIvI9ZPiLzcLDszzIP nDhKAEmcCmQSYM+UvilA8UATNQ5SpAS7osFf16aOhR1PgW1gnnJBhHQIY7ARCEd0wjacERxhAQjk FNvtbFco7XjMJMxRKqNUWqmsUiklUsxzcR+G/YWCYRTIPIXd2zBS6OhdfqokZN54yvgwDx/plLvK J3+m4uG7Kh4C4N1b9sC95Q/cV/bgF0oe/s19k/9r4bO7Wk86yg26aEotcx01GWgn6B12HIMvQrlc pjzWlzYbB6LAoRvdQ91JI+WALgVVKTgK16WeC04YKEyKyLgrBtJWdWv/1fqO+va+xp7+LkAaEWag oZZQvdHktYaWaw23mrr72voH2weHMJwmx9lp4UTDhtPYN3Sxsf16e++19p6WwUjMxmgYYKcGSqYE MA/yRci88ZSQeR+zfCzMUxKYZ+P4CCnAIbPBzMQ+JIpKzgQDdjHmYidS7NxJOJCMAeVw2AWDL5RQ nOdPYfx5Av8l9yjoNy4DCeFQLgYRBRfRtKjlMkfqlJQppQyts5Jnmctw8kEajAiBBOUFKCNOdILR NEbv8lMlIfPGU8aPeZPvKp/0mYqH7tr/k8DDQ+Z9vuzBLxY//KW9U/4iYJ6L4QBxvjwMeYQzLGDQ PqWJxHibjPrCVtSQJKuoqWVWg83Hszitj08E6BIRzJMYmND1mOcwlvFommJUiqTHRgw7aToGIRjC 3iVe0DoA9ihYpcmsEUul4+mU5cKOqJ+gkFTKjEuyhBtcRQxnOGPGCbOUxhjToJRQCASDmSRj2OL4 qc0MvxISMu9jlo+FeZI7ONoC2COYSwloILh+AC8hcmyDFTh6D6xDHEwB4APN4ji/HedBSG2BEzaA H8jAr/MUB1eRaoHMVDiHrAsKrTxbODb3POkGk9yaoH5SmThpHwUsgp5rQYLqTDCQcQxIMCwRL/HT JyHzxlPGi3nwFu4um3RXOfh5WLF5b1C3eV/ZT75QPPkLe6f9+d7ndrSetBUoETLPV56PwAuYh8AD aw7yt3AUA+xhkqOfbjC2CXSNCw/7bWpXCosy2yG24dqO4HYuCqKgHtiXoI2E2I7LOIeEAppJQWM9 yzYJNit4hDjwI07u7BITOMeUyYRBOQIP9I4LJ2CeQOQpsHI1PK4QeeMpIfM+ZvmIzPuX2/MkaCJ3 BfhgyDa0AkUAPJx4Fg1PrOME/4vjaEENTh1oFGIRR/URBZRjADeJMyIA3pB5+AnYA+bB7xJMSaqR jLA5VZQqhp24wbYF1lGuOcVRErbE8QmwDw9GV+UKrk+nARoybzxlvNrz7inFICx3A/nKH7637CeQ gj4skz5fMvXz+6b/l33Pb2s7ZWhXYMwj9PNyfTWxRUDhVHUiCP4HeGM4GBY0ChvuBHhrQcSK2wFx gZG2FIZggD3LI0AognH7OIYPw4hOOL4AzFAKCdvOBWgkTuUHy5CkYMSzGYZ4wt89ZCDPnQO8Q1cp V2JARVfg5HnYaA5nJZ/WyUt+hSRk3scsHwvzAFNIKrA7wd/CeWixEQL5h/riUYFdVnBq6SDsGX7i RoBBChvkVFiBoQpCqZYScck4BikToFv4B9bAMpjA+CtqIU4sjUPhYQPsG+MynE4TJxiTOK4pGJUH JXRuDOSnTkLmjaf8a8z777ue/J0CeKq3mfehp/evpLIp9wHbiqfeWzL1ntLJ95Zi7LG7sLZz6j0l 0+8pfuxPi17c0HYq5XugAEE4QRZU1IODh9HPMCIMxi/E5x+EZMFZTOCF4FQloFjwZiQkjIXk52CJ dR5EgQ1KcHYXYJkgnsT5K1GbNCgn+nk00GNQaREEnwew4mqNsSwC1cIm9qAPNAZzB98O8IsJ1JVy oCxmADgKjs8LZTwlZN7HLB+VeWDdQR6/g3nwO6yHPehtyxSJBitBOwBNIgi+5uHERdoJJlJ3g+jv sAZVUDFs9VOEa0zipxOuxNkyYdmTQYID+h7zwamzOAamwEF5wEnH9SG5BDcG0zWYTyEXWg3KrU+d hMwbT/nfMc8YY9695Q99dn8wJv1DT+9fSRhXc9oXiqbfVzz93pJpAfmmfrZ82mfLHrmr5NG7S2f+ cdFL77WeiGoHZ7MEOFHM9T6V+JrRqgwSvABIDF48tuABH30PsjzDWGWgB5BweA7HBDpH4CdPuY5y PdBCDGoGn3fwCd7fTyfU6NufGGMJ/wZD88HKhYT9agLmQoL3P3qUUMZfQuZ9zAL5+uNgHguYhwkr IgPmBQ4fIA24JDB6kq8BdTgLNE4Eja4eunIY2AU2wxm/OEblzqVRBOaYB8ottCsxOQoOA6qOHUOZ dnH8A/CSKMfxXct3bR8UnYsc88Cj/JR2YoHyJmTeuMk4Mu+LyLxH7y15JAg5/chnyyFNv6v88Xsr nv6johdXtRwbVoYVOG6gND4ALHDyUL1ybXygbVixorFmH6BIkWrIPDAacaACemEYpR4S6BBagBSA JywP+0ZjjHsMSDh6l0EughToMn7CK70j/QvMw1iGuQlVgnR711DGXULmfczyUZkHShBk9pymwDa3 sQdb4QbBZ84oBQTmJnVA7CEJsXozaJNAKiqssoRftUBSBmZqLmG37DsSRi3F5gqMcw0HwP6Z0kXg gT5rbITAfi228kwfEnF9OBccJmAeuHoh80LmfTQZL+bdX/zIF4se/XzxY7mZFu4pnQ7A+2z5o3dX PH5v+ZN/UPD06qZDUZVxAlghuMAi1AI4NZb7g+HqQU1noBdIOUzYsgY6A78GrQa4DWoOxzF0Qe2/ omAwam1hHUjw6kZV96dSEMLog4SVJTnm4aPAhLqJ+Q4eCaZgpxB7vwwJmfcxy0dlXmAB5rRmTHEC BUD4ffCJqoejiwJXD8NtC/4zCdvegw2CbUDDsY92Tskh4SH+f+y9B2AV15Xw/33fJi40UUUH29m0 LcludlM22ewm2SS2U2zHjk0V1d0GSe9JVHfAuIAB22DTQRLqEr33XkQRRRT1Xl5/0+feOzP/c+48 CSHsIO/fIMmew2F037wpb+7ce3733MpzNu/tCbv5kUzTqCKookoUgis2qJDtVZzcRRVNXcLpCrFd Hk6OzKINv+4rJw7zbqfcLuZFpeO8mt0yJnTJHNc1Y2wX28/LGts5c1z3rInfTn7u4wub/NRLjBDF xmlNw8IgLw/abQYYaKxLwXcBOQgnG+Jbux7F4G0HGIAMqzNV1yWGLQtUZCxo4EwRULTkvho+YaPf GIEcvNzmCq5cI/Pgv409SHTwTdMZPB04zLv94jDvS5YvyDxEGuxuZB4qPwrUnhcbFXIWMEzDtRRU 2VQlS5Es+TPUVOBbPMDElRZEgwoGCxsshAsSoYYNQzCZaFLJxM6duDiDoXoNoZIGalk4aEhhXcTi sAGFWvQoNRNMAyKTV8lg2RR/4FdOHObdTrldzOPNeIC6cZ2yxnTJjOmSNfre7FGds0ZFZYyOzhz/ L6nPr7q0QdSrDVJnkCDFFm4sKXKFgNakxF5IBetOwI/TqAFgC+umpEJusjTZUrHF2xQpCzDqozSg sZBIpZBBwgwyCOUTN2AtJZ80zK4xRYW8bdPOXnQFwYjYQ/Lx/NTEPFsd5t05cZj3JQsg6osyz0Yd aCPk7DYADNhhcMogd5VIDScDxceDRceD104Er3C9fCJYwLf48Xjw6vFgIT+g+Fig5Fig9Fig7Eig /HCg4nCgEvRooPJYsOJ4sOxEsORUoDgvUHQqcO2g78pub8Fh/7VSzefVBR38OgruH3APXUX4taDY 2M5b3b+Sptlh3u2U28U84FznrJh7+fRjgLouWSM6ZQ/vmjm8e+pTvZOf/EnyhJRLGYpWairlRqjc UHG4uUkCpu43da+pNzSpoXsM3WfoAUMPwdbU60y90iAAy3rKvIR6GYVjqkytzNRKmVTE1ApCPQoJ iFqIGPb6l3z6TgsnLuK9QVHRceTkw8oZnsCwxHgD83hkOMy749LhmQdppEkbd/wtaX5846H4t/nO Jm0uLb6y9Wb54syLJHebdhxyeCioTUIsEIKLZtLUy4df2rvs2f2fPLd/8fP7P3x+/6IX9i98cf+C F/cvfGH/Itjz3P6Pn92/5Nn9S+GYZ/Yvfnr/x0/vXzIR9ZOJ+z+19Wn+1bNw+r5FL+xb8OK+D57Z Me/5LQvf2L/mkO9aPZM0hstWGjIz4UdDxoWsjJU/BDTSfvGVE3iPDvNum9wW5mGsZo2+J2fU3bmj 7s5B2nXJHtYl+6nuWU/1Xvd43zWP/jJ5TMqZFYGGPKX2rFp6TK3M06pBT2jVx/WqI3rVoUY9rFUf hZ1aTZ5Wcwa31Uf1qgNa9WGt5rhal6fWgp7U4LCq/XrlXrVkp1Z9RK4/K9bma1KtwQR7YheuGnb0 jCjBOlLI5pjTQQ1IYPDsWHWDhVmAHm9ZjwDPwd4dlY7FPKSADZsmhZQCxShMbrz4FIEFhO2j4ZjG Qw0DaxMgbULZTIXiGVh17H6Fo88gHUKi001LYQZO4YUtY3hlfj8bQphksVMjzoDCcK5ank7hwpGj MDHjTeA8YAMwLx/Xz+PMC15nHtysGfOamgCamIcXhOvAvTCHNN3XMKGY+trBtO+sfHHo2meHrn16 6NrxQ9eOu2/t2PvXjnkAt2PvWzt+yNqJg9c+M2jt84OSnhm4dtyApDEDksb1Rx3fP2kC6ICk8WBz ByaNHZQUM3TtqKFrR96/ZuTfrxj9Tx+P/9PKKbmVeXWmAk9nQGzKEFPwQ7GRkA9T0hVL03DVTfhF XzWBOHeYd9vkdjGvUzYAb+Rd60fencunYsl5qmv2kz2y/to39fEhyY//9+rhC7MTTm9652r2u8UZ s4sz3yrNer0065WyrBnlmdPKM6ZUZEyBLWhZ1jTYWZL9WnH2G8XZr5dlvQIHlGTNLMY9b3J9oyRz ZlnmjPKMqeWpiaXZr13IfPPipg91z2ULHEecoV0xwOEzcJQrGBWuNvma2tpxEF8kU2M+B0tlN5Lb VsRWsANN2HPkNkrHYJ4NA8QD9qhCTPEeGTiWVDZNHzVKg7JHwXHX2DhNdRNHivJq9IjfhJ03ZIV4 ZVbk06/69OIgKfGqxbXegBjm7dIkwMxajV6q85+6Vl5c5/drTELYMF3XKKZoM6jTCl/gYknZtdoG j0aDpiViCgVQgcEkDEwYpmawYdi7WbaMczW+595G5uEKdUhE+BF4qN0Fk3ea5okflLt3XCNPioVB 7L/MHxhOMU2PqU07nDx47dO91o3vmTq2e9qY7ulgl0f3SBvVK210r9TRPVPH9EiD/eOi0iZ0Sx/X LX10t/RRfDu6W0YMb/xAjcqMicoY3SNjVI90MMEjeqWPGJA65u9Xjv/92sTsylMNpqpj0yFELp90 DKe+xRaLxmFK2Cphv5GvkkCEO8y7bXKbmDfq3pyR9+SOgG3nrFGds0d0zhnWOXtYt6wne6c9MTjl r79Y+sgbCx7c+davT8/41flpv74w45cXZ/780sz/KJj5s4KZP7kyA/Xy9H8HLZjxk4IZP70w8z/O z/w5aMGMn8FHCOS/8p/5M39h77ww8+cXZ/ziyoz/gLMuzPzPgzN+veud0XLFCUv34XQt2AkUlRe8 oYBqd5a2LVVEIZ9z2tn53BY0YxxyTcqLzdzUOXL7pAMwj6cCnlR43ThwxcaAxqhCaHlQ2nL22vKd p/LKGxSgnRa2dMmkQCCcowQcMsxuhEhhsT4g7jlXvmh93pyMo/Ozjy1M25O163BlQ72sCSLVrwSl rFMFGScKdpwvWn/47J7z16pEJagokixLOmmQ1R155zYdPbkz7+z6I3mb8i6d94YaDAAYJFy0ltQi KhblAFLwV1NN42yt79m5uE56oV+kmOgZJHDNbtBGoiGO7QTepE1PaytYQtsNBEx6LHXakTVDksYB 24B2XXmjPWjXzNHAsKj00Y1zUsR0ycQmfbC2NyrssdWetAnnbQIrDNseaaOHrBn7YOrU7OqTHlOF /Mn/AZOxahOAh8FINv5qlkAhsh3m3Ta5XczrZK+okDkS0j+8Fwh3yoYrDO+Z+WT/dU/959I/vvvB z/Le+F7V1O/WxX+vzv3t2sRv1UX0gfpmCh9B4Vtb6xJQq6Z8p3Lqd6qmPFA75b6aKffXTPl2deL3 6hK/3ZDwQPWUb1+e+e8H5zwmVx6xiJebGXTU7LJvM18NM0uz3BzRZgKf7MOa9MbvHbk90oGYByYX mIfdg23mKbpW6/PtOXs1fuG6Z95ZvetiqQJmRAtYJGxSDUw2Zx7QBvs8BoKhCxX1b63dPnbuuhGz kmJe//T51xdkbN9bE/AHFaEiGF536HTip+k7L5VeDWnZh87MXZO753xRTUgIKapH0XadvjBrWdLG oycLaht2nLk0N3nD6n2niyVNQXpdZx6JME+1mfcMZ16RX+QFPQYZwmYe9w6/GPMakHmrhySP6ZmG kAPadeLa2WYYYA9yfibuhz2489YKFnxU18xRwMtBa8c+mAbMO+HByVmQeGCicDIz9F8hCjn2cNwS ZMuvoEBkO8y7bXJ7mReVMap7OsSzzbyRXbJH9Mh8qt+6p3659A/vz/+3868P9SYODsUOCcYPCrgH tkpdoIMaEobUJw7xJvQPJET7E/r6EgZ73A/43UNDroHehCEl0//5yOw/yZWHb2Jek98WAVhjVr6u N0qLL0Edue3SsZinRZjHYSYocllNza4zl5+bu2LC7OX7rpSJuqbLHpMGTSYRk4ATpmO/ZJUaakjX t5wrfD193zvbTi3ae27x1kOpu/Zfrqjwq7Jf0w5eLZu2NOOdzJ2Vsl6rmeerPXNW576TtPVClcer keKgPP2jte8m51yq9fh0UuIPf7Jxz5QlmfsK6/wMSIYeETOIzrtB44/E6buMc7XeZ+cuHT19XrE/ zGe5JeDeYQ8urG2lyBS7br8Z+Zqe1lb4dwPzjq4ekjKmZ/roKGAbtmeggj0Fwwp+G+xssrC4s5WK 8xaOHpSEzMupPuG1FOQxRDFvdLSZF+m5CdSGH/tVFHgqh3m3TW4v87pnjIZY7WYzL2dUl5yRPTKH 9UsdBsybN/9HF14f4kscFI4dHIofEHT1b42GcDvAkzCoIXGQL6Ff0N074I72uwd5XfcFXIPDrgE+ 96DSaf94dPYflcpDnHlQjoU8ik/Gmec4be1dOizzLFOhekhRrnhE98cZ4znzgqosCXV8YRyJ8vn1 cJ4tS1ZNvZ6QJbtPLT5auLUudCgk5/vD5cFAWJfDjFZK6qq9eS9/mLLpQklANwRm1mlk6dajz8xe u+nk5QpZ31PoHTZjYdKek2UBKaTpPlXLOXL66bdXf7LrcoVCFBMHeZsGAA+H+9gDw3XTyK/1Pj93 6Zjp75f6w9hvy9Ah98MvBytnIkXs4iFkFSSJrU1Pa6vDvDsj8FQO826btAfmDRLi+odd/VqjAt/6 3ODPgdsXHXb3CiH2BvhcQ8DJE+L7+d0Dy6d9/9ish5XKAxbxOMzrcNIRmUeBBGCJdYMp1KiQjOnL 1o+bs3J3QXlAVXQ9xEwZfTs+cayBzFMkg17yheNXbnxt8+lVl6q21wavyXoQh5TC0SzfI81M2vX0 B0knarwigJRRv8GyTpWOmZ2xaMPxk7XBhTsu/nnaku0XqmrDaliSQqqyv6Do6XdTE1YevRRSw5CZ wWFjFFd1xamcGXh1NvOeu4l5jfYNMr6CLEPsOcxrY4Gncph326TtmSfEDhLjAGbRt9b4aDEet36A XEL/gLu34O4B2Au6+4GTJ7j6w7cBd//yad87PushtXK/w7yOKB2TebxmUDMMibAygc1YsWnC3LU7 LpZ7JVwpjtjVjJAEsRsV+F5EYGz3pbKYt9f8ZU7KmI/Wv5l7dPul8mpBVgwapMaeUmHcgg3jF6w7 0xDEJbF0NWSQbVeD4+btmrZ678aCqmeW7Hxo+uqDZSGPpMuyLKhiXnnVi4s2Pfb6hmP1YT8kdkzz 1DREXNAAgIETYJrnsA/Lspjp80oa6zYh68OB3M8DlmFrIze2DvPaWOCpHObdNmkPzBsoxvUV4/u0 RiW+Dbj6+939gq5eoqu74OoZcvUNxg8S4/vBt8C/imnfPTHrQbVin6U7zOt40oGYx7BXSjPmqXzF xRKBTl26YczsVTsKykI6iIKr6cBBkMlMyG+4coHEjD35pYlLNoycs+7RV9Y89drqaUtydp8r8qnE q1tZF8S/vr/l+WWbznsFS9VNVQgxbU+FPnrBwacXbV6bV/TQG5kPvZ55rFb2yISomqyGr3g8sUt2 /eyl5L1VAY+JM7bj3AtGmBoqeJcUvEvTOlvne+ad5aOnzy/2C4wPQeXuKWQLmylgYzGT8Eezn/H6 09rqMO/OCDyVw7zbJu2EedFSfO/WqMy3QVffgLtvyNVTckVJiL3oUPxAKb6vEt8r5O5bOe07J2f9 Xq3Y6zCvI0rHZp7MWFGITFm6MWb2yu0F5cAWXVdxUKjBpwwBU8JtCuyp8IoHC6rX55V+sP7cM3Mz H4v/8JVPNuSXNXh0M+mM8Oe5215Yse2KX7BExdLCQabsr2UjFhx+8u3sRQeu/PKVrIdmbzoXVP04 zaysa0KR3x+39MC/vbBuR2WwzjA1yMeEmixEmaLC7QwcupdX55/4zqoRMxZe84s69npk4HXiOAbI /NgvkjuEJnaF5A/YmEWaPjjMu1MCT+Uw77ZJ+2BebGuZB1STAWyu6KA7WnD3kFzdbOaF4wfI8dFq fM+wO7pq2rdPzfqdw7wOKh2YeRozZMMoFVjiso1j3l6z/UplGPCjqypF5ql8HDVkNzDXWNFJLVG3 /LpV4FGzTpQ9896GhyYtyth/vkqmK04Kf5y99YXl24oCgiXIlhYKMXlfLYv56MSf30h9d8+F/3w9 5/ezN10UVUEnRJLgf1EwGL/80L+9kLaxNFgJzh3256eMBDVdwPZDwwpZ1tHawPh3k4bNXFzgkwB1 CqGCTsPUFHGeBkr4wiRgCRzmtbnAUznMu23SLpgnxUaDA9cabWRen6C7z83M0xzmdXzpYMwzcXYf HG+OFgorLc1S0UpctmnM3KTtV6uCzCBU1ygSEdgD7hfOKgbn6cxQcDl/VZYDKrkapIv3lfx55rr3 0/aBE7byRPiRudtj1+y57BMtUWWy30/EIx5j3OJjj85KnX/w0v/M2fyr13POhdUwZUzVdCaXCMLU Ncf/5ZmkjaX+SsI0bDoE5oVUTZCIIZuWh1mHq/2j317z+LSPLvlFgVrgkoYIC1AzRE0JTqFU0ggO sEe2RbTpaW11mHdnBJ7KYd5tk3bBPDk2WkGetUYd5n3FpQMwD8RmnmUzD40F9gBRDUMgRoloJSzd NHrO2m1XKv3UAOoRhvO66gYuGU5NXNDYoIop+wzFQ2WvrMq1mrmpWJywZN8rK7dcrPUlnwr85e2N cWt2XfJJlqxTKRAkytEGNmbRvpHvZy05fu3huRt/+3oGMC/EDE1RBSVcFBamJx358XOrdlT46pmh 4pA8ZjJJJ4pMDcmw6ql1sNo/fM6aR6Z8dNEnBoF5hiUYVsCwwoYl4dImFG6lEJyIjwOuMYs0fXCY d6cEnsph3m2TDurntazbDMUPkJy6za+EdCzmKeDqNTFPAeZRo0Kzpq7YNGL26u1XKgK4xDFOBE0M hZpwJM4SqUMAXC/da8hVplxJdL+fkYNebfK6I1OXbThb5dl6OTD63ZyXluRe9As4gbSmhAyyt1yK mbf1pSUbU/NL/vJu9h/fSj/hEQPMBDcvqEj5db7YT3f81p0MzlyDRhTFYCqlVC6rKN26a+/67bvT dh96O2vPH6Z98mDcBx/m7Nqw+8CGHbs37N6fX1oZZib4fMA8UdWAeWgMIoyLPGqTOsy7MwJP5TDv tkn7aM+Li5ZcvW+tiL1eEjIP+7CE3T2BeaKrexgQGD9AjAdnEfuwVE37zqm3nD4sHVU6CvPA3IL9 V0wkWZOfZwrUBOZNX711JPp5FT7CgHmGKREaZAbARdJMVbU01dQ0GmJKjakA8zw+qpwW9KlZB6av yL1Y6z9TK8QvXv/cgpSzDUFBNhSd+CjZdrluzNyMN1P37C6tm7xq5x9fWbm7xFunUYmZAZ0eLq5+ YWHO2Hc35NUGvaqGEzMTplPt4tUra9elr0hOW5y2YerynIenfPxQ3Ly3VmSsTMtdmZK2fF3m8YtX RVx0hBFKJFWRVOAxksRW+1Gb1GHenRF4Kod5t03aC/NEV59WaKQnS9DVz+/uF3b3El1RoqtH2NU3 6BogxPcFRzDk7lc57bsn33LGKnRU6cDMUwBrxCiVrWmrt498O2nr5QqPTnGcgiGBM2fQAGVhxVAh g3kZC1BVpQIhfkUP+Ih62i9MT902L2tXeVAsDkjz0na9OG/1vqIar2z4VVqn04xjBRPmrF65J+98 QFp+5MofEhfknC0pF3HEe4POtp8vem7eujmZxy57xbCu64RqOpEprff7rxWXFFdUXqioXZ9/bdib yx9L/OBAQcm1ipqSisrLJeVV3gB38nBJIl1XREl0mNfmAk/lMO+2STthXl/RBdi7pfYB4OH4PHd/ X0L/kLu36O4uunuGcUz6QMGFzLPH552c9aAzJr2DSgdmngRMI6wwzBKWbxkxe+3mggo/rnyjYz2j GjJJiBBBpprfNAsl81S1t9AXCqhySJXAM9t7ufzNlO2bTl+pV0iNoOUePBv3wdq1+8/VaaaHmJWy vnjj3viFa/cUFFcS43BNaOQbH32y7XCpIHupWS7rKQfPvDAvKedMSa2sy0TTiC7IakinIVmRZFHR tQBhJ2q8MbOWPZ7wfqFfwHF9uhaWlZCsSpomy2E4g2iirss2SWy1H7VJHebdGYGncph326Q9MK/V 87AA9uL7CPHRAVd/n7t/0N1bwMa8nmEXMG+Q4OonuxCH5dO+d2LWQ2rFfsfP64jSMZmHA92QeT5V O1nme3Fh5pNvrMzIK6yRVaCewShTFYtIRFMkQuqYdbSOTl+9a/GWk2fK6yp84SuVnvRdJ9fuOlMY VDwqDWv0UkXteymbZ6dsv9AgVsjayZLqd5NyPtm4+4o34DXNYkV/N2Mb3qGqrkxQzlT75mfveX3N 5rP1Ab+m61Sjhg5OXogwQdUJUcDrC+rseJXv6bkrR81YeNUTlnUNqAfYE1VV0VSqSwYRGBGoJuGy DxHGRR61Se8Q8xrXVUDm8XUVgG5gijW+PDrl6yrAr8CVIW5iXrMf21yvB6+Hmp3RfCdoZNN2Ardv D8zDWLBjBNX+02yPveFh+LJxN36IfLT/R04EbfwTkab9zfY134mbZh9v/NB8Pz+x9dK2zBvcjHl9 W6GRuccCOJf0AOy66eohuHqFXf3tucdkV3QgYUD59O8fn/WwWnHAYV5HlI7FPBzSzXA1UxyrIOqk sLo2afuhsa9/NGzmR4ty95+8XEQI9t00NGJRnWi6rLNa3dxbrIyfkz5y2pLXP0pN27w/c/P+LfvP XKkNB5kp4GrpNCCrR66UzU/btmrrwQMFRavWb1+as+VMebUPGwaZjxl5VfWL0jet2bpnz9lLa7bu X5S1a1dBWa1OFcoIVXG+MkYkZsJHSlVCZJHSU5X+599dPeaVD680CDojjMiMwS/S4WcxIhokbGgh g8ITtbWflzZ6MK6fNy2n6iRfS8gEQwwxrPLld4lFDFxLCLuXcotqSyRgr4QJtgy3/CXBHtjADrDl uI4ThrgN4KfgFDQITxyViGfhV3iZpqdvE4F7twnzcFWpRuZhnGCM4h/+IbKDx50dTXzDv4VoxdjG WMUPuOFHgy+O7njjxSJ/IgJv0Nbr+/Ad4asGhaIOnh4J4wd8K/adQSNB+56NKbR10lbMe3je/H+9 8PogX+JAu26zuTP3NxSYh5Nq4txj/YOu3qKrh8j9vCD6ecC8PoGE/uXTG+fbBOYZjczj2aRZRLU6 hhy5s9KBmAfmARGAeYhbWMKMkChdq6o9euna4UtFlyrq6gIhbB6DnAu2BBf5xhELArMqBbL7bPm6 bccythw8fOri5aKKWm8orDGFGcQAX4bqjPlV/XxZzcEzl/IuF+ZdulZYVRMG18wECBiKZYUou1xZ c+LiFfjq2PkrF0prPAo4a5iH4RpwJ2IYOtgPNEGUGOC+sbNVvhfmLo+Z+cFVv0jsOTgNSvGOjBqa wWSTyrgiINqXZkak6QNYnTvDvNSYIWvGPbhuWm7VaY8pM3Dy+FylisUUtMu4Wiy3g1zACUQB8wgC D2KAwy1blgxbPqU3eIW4wDvgAweWRGqhwaHhhhZsH/iLFOwr7MFeSIg9tLPcRrSZQGS3B+ZBnGNx TSYWpFpMUJiuIO7RokI0YbTyqOdL1ysG/FpL1RQ+NseAIhecipMvMHgOOBeKYtibS4WkphI+C5Ck aX5ND/GpX02GNwOWwcESDnOlCl4Ul8iHZKkg+fjv4mq/UDTrXCHnAS0x0lont5t5MT3Sx9yKeQO+ KPOCrn4Bd78Qn2/zJub1K5/+3eN2e16EeRhPdnHheu51pL1Kx2AeT0ORAlRTmsJdPKGBicAF+W3D HDmcl1PR/mJ6BLMtqqwhEK5t8AVCgqZTMNZgJABRfB5MMBoYVgj1h0Q4JCxKGviLPCGD2hdRCQ0I QoMXv4YwHI+Ewzs2LxTDrwKDTiTLyK/2vThn2ejp868GRSAA+E5wFBwKeR6cUArmBpfAhU8RC9L4 y68r/LvdzOuWFdM9dczQ1RMeSpm+oeqs11TgJ4LlxEH9lgF2WbMQUfAb8ReB8JIEchHNMwF+K+Bw W5YAW8Ae1jkbTWfDA8IT2utH8KgiFhQMDJ3harRISvgKp2FDAkIEt5nAo91Z5n1YhfP9NGMeluGw uAHFJUOE+DOIpmJ9ADKPRx/FSVxxWiFIRwTxJAL24AdT1YCkSGlYl2UViijUpHzkp47pFzIFXAKC iiyqql8nWG1BiUZ1nAdPU1VNg7JcwDDClMoASX66hNgzoSiId+YvxmYeBFGxXMdTO0Ra6+S2Mm9E 94wxPdLHdsuCjzcz718uvDHQN2WAEDdAjG9dH5b4aIlPM42TSrv7hvl8m03ME7E9r3cgoW/59O8c nw3M22fpXszFtl2KmApH2rt0FOZ9rjQC4m9lQshv4GAB2wgaCAaq89Ix7If/3GVBEw7mHuw54QfB B/tEEPsi8C18pesATIAdngUHN33bJJx5DJh3vtr3ks28kM08sB6IR8jzugXlbLD+9txo7YF5Ex9K mcGZp9rMs/28G5gHvwYEiwc41p9vNcorZwFdCDAIQKEXbDCCDyJAhE/whCrvA8OdRVzmHrCHrjDW naKfh2UVh3m8hhGYx8AHkw1DYZqiqEQFdlEdexHZzIPoo8g8SMCmQOAoKLdpuiQTVcW2a0ViCrh9 ik5EomvwojRCBBXIBt8ruh7G0TuGyChc09BkOETXiaCRgE5CjKkM3jOD14VDYHkSgASK+pnM4z+5 lXL7mAe+3cjbyjwBx+dFSa6ewucyz8dTr8O8jiQdnnmtEchvWBhGhw7zHuAK6IWMAwPPocWNeUTs nfa38NE+AKT5/iZp+rZJOhbzumbFRAHz1iDzcqvONnDmMUAZzm1KVYvw9jwwyJid4StenQm/HJxU VGw4hbiEsi4qPBREK+wEXEo8DlTwU3BBQTQH8BAR5sGxaFXBI0Sawn6HeVhjqBhQvuB9hxSqaRpQ SAAqAfMgxUApBCszTZt5UN5QCFMp0akKDh7RAGGqrAiGojCqqrpIKbwNLNjJcB0dJ7rDDS7uqMK7 BbJqGt6CMEWnkkolAiU9LBSC367CeVii4cCDN4uvvSXzsDwYSa63Fod5jrQv+XoxD8QGlb1tIpwd tgX2REJc4Cv7IrDf/gouAlsIN33VXDoc87qljRmyZuKDKdNzq840oKuGLW7g24GHBwxoZB7WTcIT Y1sSpx2nF/hzKlhJg+Hq8AwdOFD4VsUaTabYc8XZQMTjkXlceQAen8cA7HeYh8wD90rnkU01Jqu6 QIiIdRJAHlx3sZF52P5s6fAFATKqcCgFv48A8xRNsghgTpOITNFjg7cIxKTgDqqgBh6qwR6KNdIE Tkca6jp46gZ2xYLCjj31OUARyoM28ygmWFCkVSP24JfCHki0kQR7K3GY50j7kq8L82xigdjk4zi7 LrAfjmkS2GMfE/ncKHAYP/y6LwjbyD0apSMyb9Daib9bNz23+nQDNslhHPEmN2KPz+NtpvisFCsi wdGzwQb+HCANa0BNIpkUp19DtqGp1HEpJ2xghQflVaRwGJzCHxkVmafyr+z9DvPQamq4KBXWGes6 E1TiVfUghPkBkEx0gCKUDiAEPpyqmLqmUF0GSNkAA3oxOJpqhEgM+2QBucC7A8jBR5EZEs5sbsoE +Mc0A/bjoFKclI+aMjOxH4tpylBawfeOVhwdOvDqIz66zTxQCNgUROxFou8W4jDPkfYlXxfmNQGM QElYwyEDQDUbWhyCEdetucBXcC4EmiDXXGAnnAUB+xZN0uGY1zVtzMC1E3+bOj2n6nQDmD4wT1DQ h1hBhwKZx1vvsI8PoAydNRPsLPaNoDi1qWbCsxIBsMeb9pBnWDmKPxspCVQzGTbsAQI5NHn3F4Ao uHdwIn6Fx7fagN4WgXu3Az8Puw9RA/ZSVSeiYdRprF41FIxHXB6E9wuCLTBPY6rINFmiFA5TdBIS xfpwyCcIqqKLwEugF6RuTSdUF3TNr+uVQbE6oPhVJjMLfXMTfERFM1hYt3yy4ZH02pDYoGghwxQN bGfVMMkB4jApML7QYyPnbI24epHou4U4zHOkfcnXy8+zWWUzzP5of2Vjzxb41t5vi3185IPt7/At 7ISDIRy5R6OAOehgzEsfMyApwjyPCRCiyDyIkgjzsKEHMAXAU7nZBQeNWLpmURncDjCIhmxSwaAy UJC7BRgpcBgoNtehRyhj+yn257QfBxRMIHiMMjCPYZ+XNjYVENltzjyIBGAYetKESqpWL6v5Nb6C eiGoIy5AwX2OMA+ZJTFdDBPqI6y0znP+atHJS1eOnj1XWFFTGZI9zPRKqqzqik6rA8ELlZWHLl49 dK7kfImnNqyFKQ0zzSsHRErrBP1yRejE5eq9eRdPFRVX4DRDhgBvGWMDXhO+TV5YwSW5mrTJ4eMx d0txmOdI+5KvC/Mwy3FK2aACaIGrB9KcZ82liW1wfNMxcCmbds33tJCOx7yMMf2TJvxP2rScqjxg HvYdBEJhNz4dfiQ4cxQHi/GJbwwzbBjAN9WkomkGcXACuCZglWXGNILNeowwCogLmmbIBEaCscQO 8zgFKg7gQ1cGFeeugK8Qh3An8GDAGrahQGTfWebdND4PE4aJPYIwZVFPWM49dHrGx0lrth2uDktY ROANodeZB/6bHA5Setkvrt20a2VG7pH8gh1HTi5albL97LVimdWphqAbtQFpy4Gjc5cuPVxQuP34 lQ/XbN2491xVSPHocq0a9mr6loPnPk7atulQwaGLJUsyM9P3HSoWiIeaArxuSOdQ+oGiCXZawZ8J 6RBSIyRj2Mm74vLffWtxmOdI+5KvEfNAgFggN4cjxzWKvfNmaf6VfeTN0jGZN/5/0qZm4dxjwDzN Zp5KZEEXNYOohCnEEKlR6g0fKSjaf/Z8dSjkMaxa0/IQBt4JeBQqpfWClldQdPLshUvlDSUCrVat gG5ImqJRGjTMSkk7U1h+9Nyl88UVdbIWhIfCKlMduAg0dZgH9hI8OZXoNXXVh89eeGd1zoip73+Y vbciLOvYnRMObsY8JhGi1xnmJzvy3lyWduDC5UpRLvIGVqzfMXNZzo7Shmpq1svarhMX3vhw5dYT J6tFuSwkZ+06OevDtP35V2upXku189X1sxenrd147EJlEDy8LSdOvf7JysyjF6pUGsbpBZhONELB 5cPB6pxymHQd5jnM6+jytWDenZQOx7wuGWP6AfPSp2bVnPCZEvZPocSg4AKrMtVCquIXVQDe1oMn k7ft33n2ytZjp1dkZG8+fblAsWoY+HOmX1HOXitN2Xpw5/ELJ89fWbNx/0frD5+s9NUpLKhTgRqn a6UlGw5sPpJ/4ExByqY9qzbtP1fnB08R0CoxUwKLHnn4thG4eZswD4xlc+Zp4GAbLCSFir3e1buO j3tr6Yfrj1QIKu9JRCLMw1Skgn8MhYyLQcu1bOecddvza31eZtbrdNOJsxPeWfXxwatXVPOyV/g4 a1fivBVX6v1BZviYeaSg4pWFqYtzdl0OhqsoXbF1n2vuit1ny2tk1qAzROCq9JnLsvPr/QFmqeCh E+zvgooD93BaSUiHDvMc5nV0cZj3JUvHY17mmOjk8b9uwTxGVKqJVBN03a/oeVdKZy9J2njs/Pm6 wOXahqQN26YvXpd7tfqqbjZQ83JNw9Ksrau3HrlY7SvzhPddKn8zafenW49f9QpezSoNkXeyjs1b f/xEUV2pN7jrZP6by3M/3XG6NKyEVE1kBo5Ls5+9jQQiu42Zh71UDFUH31pVqeJnJPvE5fFz1n6Q e7Q8DMzDcemQVlT0tOBo8PNkhdGNl4JPzc1Zsiv/akj1mxZQ7WhJ5cQP0lzrTh1u0HZdqUpYlP76 8g21ii6Ypo9Zlz3y7BUbY+et3FNceVmmcR+smLIw6Wyl10MsHzWrROXDrO3Dpi3cVVDuZZYUYR54 ngrl8+bYHVsamcfxhzF3S3GY50j7Eod5X7J0VOZlTM1sxjw+/IuEqR5izKOSxambpn6wMq+yvlo1 6hVy7GLhpPlJM7OOHvbJ5RrddvLCKx+t2nSuqFhiDapZKrF5uYenLsk+UVxTIdLt+RVPvJmUcqam NKwHNFrSEHw/Y88zH2Tvu1bvUYjITGAeWMM2FIjsNmeegf18mKxKkiZ6Gck4fiXmrZR5OSfLwxow z7B07OqKXV2QeYyKMiXvb7rw+1czk09XVqgsxCw/My76Rffa3U/M255z1bPq4PmJc5IWrD/hY4Zo WT5iVcjmgoydI2Z+sO5Uwd4qYeSri2av2XypIVSrGiHD8uh09c7jD09+Z93hghrNEMC/0xXOPBlu inN7RpgHxt1hnsO8DiwO875k6XjMyxoTnTLu1xlTMmuONzFP13WJkDAzvBq90hCMnbP4zRXrT9cE wRp6FP1KVcMbSTsfnZOddbWuUNWTdx+dsmjN+vyyYsX06la5bn2w+VDcgnWHr5QXB5R52Qd/mbB8 Y6lUo9KgrDaI6vLd+Y+9kbJs1/kaSQsRprI2NhUQ2W3OPEgFJo5J12QiNlA97fi10bPS5+WeKQvr uqUZFlYwAvpwHhZLpUSUKJm0dO9vXs/NvuytpeCWmfCyyjTyxoZT/zk1dcXJovmbjoyZk7psb6FH NyTG/MSs0cwlmw88PnXhwt35a0/XPD794/nZBwp8Yo1iiIYV0FnmscuPTP144eaTJaIucuYZDPxJ 9POAeQp39Sgad0iP2AmJx9wtxWGeI+1LHOZ9ydLRmDe6S1ZMdMrYX2ckZtYc89rMYzi0WaQUiv81 Ctl9rihm2vvvZx06WSPWqmZQI+UNwXnrj/8kbtnHR4suyXrK/rzJ81a/v+FYocwCzCoUyZsZu19d ln22vP6qT4hbnPPvrlXba5VajUiK5BWVtFOVf5m70b18e6EnFIY7MRZ59jYSuHt78PMYAfjruqF4 DJJ2onj07Jx3s8+VhDQdl41UDJMRrAKFo4FDclCn4xZs/81bWzYW++txMjJcWqHWYG9vPv1vk1Z+ dKDgjbQ9I+dkrDlc41OYqKohatQy89Odxx6dtviN3HPvbC9+ZObyDzYeuxyUPRTeuhnWjQ15JU++ lfRq0u4CnwDpgFCcc8DEMgkDJ+9G5qkO8xzmdVBxmPclSwdjHpiPrNF9Usb8KiMxo+aYB5lHTJxJ zJJMK2hZNaqevj9v1LT5c7MOnfNKHs2QdN0nyos2nfzhS5/O2VV4RmSbzxc/PWfpqFkrt12uq1e0 A1erpq3eumLH8fKgdLE+/My8jH+OXbXXq3hw2is5rClbroWe+GDX6Llp5yo8KnbO19vWWEBktz3z qKFLuklVjUn1jKw7UTJq9oZ3svKLQxoxZT5HCsMOlJx54H41iGTsgr2/fnPLtjJfAx+BA3HbwLS5 W/J+Grt2/p7L7uUb//p6cuopX5gwUZJE02gwrSW7Tvxx2tLEtPNTs64++vq6hdtOF4RlP/YENQTV yD1Z+uTs1NglG8/V+eGWzIB0KpkM/bwbmIfjJhzmOczrqNKxmBehAcDADkU+Ne5vfkyzPdflpu+u B5tCTRoR+278Ls2/vVntv5x5tCMxL3N0n+TrzAPeNTEvYFqVKsk+euHZOSvilmw4VB6qlzSPx+sJ +Ffuyf/R5BWvbb16RjIuBMQF6/f9wT3/5Q/WHjh3fkH65gVb8y76lQaVnasOjX8/49+nZqcVKTWC KoUbfAHPlqvBR+btGvVu1plyH86Io4jg49hP3yYCkd3mzLPA1wX0M81mXurJ0pi5W+atv1wSJnoj 85AdnHmMKdVB/elFB/9r5vqdJR4/JYyohIQ8TJq//cwv3Mnz9xRMWpz92CtrM8/6RMIkEIM1mCYy b/pK17pLrrSiP7+a/vHei5dE1Y9z4TBBZtnHS//y5rqXPt54rtYv40AeDSfKYdieZzOPd6JxmOcw r2NLx2IeJClAAIADlGc4/ANZCZIdKHxl78bMxQ/GQ5oL2pZG5d9hYrWD9pn2ATecicCLLBlmH9Nc 7Us1Hg8b/G32+nkdkHnHm5hHDZyMI2BY1Rrbf6U6ZuaiMXOWn6j1hgxToUZAI0t2nP2Xlz6dtvEy +Hml1DxS6Z2yNPeRSa8OnzTp/exNhwNyBTG9GrviCb30Yc5PEjOTzyseRaMkFNLk3CuhRz7YM+K9 rHM1Pl1XDV3FeGg7gchuF8zDuUhVhWn1jK07UTxyds67OeeLw7oGSQVTi808OFRnTKsJkWcW7f2v aWl7SxpESqgsEqI2GAyY99MXP/1ob/701VufnJWRkucXNabJskBJPaVL95x89PXkhIyrU3PK/9u1 8sNd+YWiGjYNjWiyom7Nr/zLrLS4Zdvy64IChdupnHkSLsrXknlOe57DvI4qHYR5EQyA/VfBNPFF Vzj3cC5CxaJ+UJOJUAqGrIVzORoyr7ChkBJtQqL/xcFo516d50VeDQkZmM/MgjYn8i3mbfss+M9w 7Wk4DHvWNaIVcy8PSxaumAp40DHNw5GIM6ymupF53KgDv/hd2ll7Xtf0GByTnjolu+pUvSkysHUE I05mhk8nHp0VBpSpH655NGFOxskLlbLuIVZhmM3KPvujlz+atfNCvsoqmFUmsZ1ni5+Y7P7dc08/ 8uqCDw5fKZANHzFLJJp8suK38WteSzpW7BPCRK1U9GUnKx98Z8tf3k0/VOnBlQQIvAWI0TYTiOx2 wDzDgrigmIjrDDP1xLURbya/m3PqSlAP43yXmHQgfekEh/FJOg3o7Ll5WX+aseZQST1OWqbIMjOL NPPt9Sd+F7t47aELs9P2PfZm5tKjXhGuSonEWC01P9x64uGpy17bdPHt3bW/ca9YtD3/SliFcgwc oChK7qnih19Z+2r6kct+KaQqBL7R/FRsMKgKqb+ReTzB2ooxd0txmOdI+5IOwjxMVJDFAFUyLrqC C5k2MU+2mMdiDSaLGAc+fzEwT4Hk2Mg8/AvOGiTPJubh7B/YYgHKJ4b8DObxkyPM04B5PMfaLiSg CBI75F5L4L+JMw98OTDfBFwluP35Gt/LHYB59roKE363bmp2VV4dMA8sIGeeZpphwrwqrZRo1pH8 sbMWvPDeouVbdqTsOfNuxvkx7+348UvzFh+9cFEzSlXjWEHN0owd2ceOu1ct+9XUeY/N3bA+v6pe Nyo140i1/Ow7OaMTP1qQlLn+8JEVu49MXrPvt29kT045fN4v+QNhKitfe+ZB4gGaqRD5AWKWa1b6 qcJxbyfNyz1SGFYhWSs6w1XNNQJY1BjO4lYrsdfW7Hls6ic7z5WJGtVVpUFUzwvWzJTDj7o/Wn+i YOH6I0/Myfn0mDdITMpYSDPqiLV4y+EH4xfM35ufUaj8YeqyWev2FfjFILMUTfWHwhnHrj78yup5 2y6UiLqCqzSETc1rKF6TypAioLAJ+QILi01JtFXiMM+R9iUdlXmcZJjS+Do1Psv0mThNoM083t5g aJx5YEYgOYInh2rPKAEI4Wt/I7bQF0RBHMGhYPts5QfABpVzEd1BuBR2ncNL4dQY1CKKZfIlwuEU /oPgeyirg5HoOMyLShszeO3E366bxpkn2cwjlKkU540GBvqpURwS009ceC9jw0frN63YfmLF3ppn Fux5aNrijAuFl1R2qiq8POvQ8uzd1wRxe0nxi6s2/2ZayutJh/PKg9W6Wa6yfQWVH2ftmZeSsWLH 3nWnLr2SffLhVzI+PnCtRKGSKhvEqdu0maeAs+fTLGBeZt61iW+vmZd9oDCoCKaJa1vg2kBMp2ZY M4Iq9WrG4s1542at2XLiql9QdE31KORoHUlcsff591L3FVRnHiscO2/Dq5mnPRoNawRRKrEF2XvH zlqx7kzJ3ho66q0Vr67ccL4+2KAZgk7qRXnZzlMPTV+WfLKkUjFUKAjqYUvxWCRoUoXiSlEO8xzm fRWkYzEPkhe6YQgw3sSGDMGmhZBlhUwTir+Yt+zZ/QFLjagDtGi2Yms9ThUPp8NObkn4EZgjEW/8 E2xR4QD42HRB+BZyq30p1YrMlqxCGRpgCIYAfpld3wNXApZKltlBmQf4B08VRKMEF4Q1zYBOa1V6 TdJPVtcdKS0/Vlafc6pu/Jxs98rN+2u8VxR9w7Frb3yYteXYlQpiFhGaW1T77Ce7hr+SsvlkUT0z GqgWYOxSve9IccmhiurdFcFXUk+OeD1z/dmqOt1QwZ5SBeOs7QQiu10wT4diBgO3rI5ZWScvT5i9 7IOsfdcCcogYwDRNU3DUJGXgc4kaE5h5qKR+7Jufrt6wv84XVMHPU9nOIv/LH66fm7avoF48VuJL WLYjbvnOKo34CPUw62JD6K2V2dM/STtU7r0osFdX5Ez9aG1epQfccS8xigPKnNTtT725andhba3K FKKZJGypPouETaZB2VCz+21CosSCHSgm0FaIwzxH2pd0LOaBZYSyJiAHsGIzD3aCvZIMVA2YBx8w X3FQNQLPdvvAHWxavxRXK4VcDC4eWDogFnp1SCB+WNNapugmYn0mIAe+i7ATq1IlyxBNQ+Kr5Kjg 1cGvgfyMig4iwK1DM8/AFknsuslX1jaMkEbrFVJvmLWmVWOYhYK2eEPe2NdWrz184bKsF8nq8o2H p81bd6yooZwYJZRepdaHey49kbgyZU9+g078Wkg1iN8wqw3jmmFlXap+em7uWyv3XqgJC4wC83Sq Amftp28Tgchuc+ZhAYtolFKJmfXETD2Y//RbSxZl7i7yiwJhqq5qqqypiq4Twkw4TiC0hphTF6e+ szSlsKxCVqU6maQev/L8+ymZRy8D/4r98qfbzjy/MDOvLlStG9Ua23P+6oxFy1Zu3lUYEKp1uvF4 /pT5n+w4e7lC1eGAY6V1iZ9kvLJ2+0VP2KczFZjHREsPWQSXl4IUCMDjOQXLgfBrEXuYcm8pDvMc aV/SEZgHOauRedw06dyVQuChrcBmNJVYClAEEp1tvHglDAAGDuNuGXKOs4oJFguD4uTGhg5Y4217 kBvBvQECAe1EfowIYdiDPg+Ov0XMGpBb4VJ4EfhW4MwD+AFE0e/EW3NvDxAFx3Vo5hnAPLC+gD5G cPFRA2eiaqC0lhmlir7nUvmU97PmrNicV+WpN4xyWf00e9+0eSkHrlaVU3ZN00pNM+tMxTNzspL3 XPSAtdYDlAhwhVJiHPFLs3IPPTMredepYolQnUngUejgeeMDt5nAvdvez0PmqYwSn6hcrPF/lLVn zNR3Zy9NO3m1tC4QVFTZgPdAdHgfhJrwR9JUHzG25l2ZvyJlx979ZeVl+WVV72funJW05VyNP6hT j0ygFDJjWe6K3XnHKvwnymuXb9yxKDktv7TMq6h+jZQHwx+lpK/cuP1IcWVerXfNnqOvrlq/Ga4i 47TghOFKT9gvTIeCHQPaAfPQusPPxUZrnmla9dYc5jnSvqQjMQ/QYvC5B23mYW4CEJkAIqJYADBe Uck9QSAZZFHOPKQdTieBK7AoJvIsBGoYso6Lltr9WaDUCtDi9TcGHIDMg+NxkWjM38hFOBIOw44d HHVwQfDwcCU4ZCQcDFxAu2BXcsKRXwHmMYYrxxKigcMX1ki1pFSqel5F7YLUba7ZKw/mFwUNGjb1 Bk1N33nK/U5y0u5zFTqrssAXtDaeKoxfkL3h1FXw5BgJ6kogpOsXA8rSg5de/jh35fbTFQ2SIgua 4hUUUWWsbU0FRHbbMw9iW5WIKlfW+Q6cvbwwZUPsnEWzlqzetP/oxWtFgYCP6kAgAv43pEKs2zAJ eGPwUrYfOrZ2XdqOXbsyduyZl7710LXKWpWFFFXStAZFO3Cl8u3k3LSjF1L3nVi+fvPJK/BGAK2o Yarll5Ss3bQtdd/RtMNn303bknkkv0LS62Wi4CLBmkElg8pUV8CWR5iHDdZ2ly5nfJ7DvI4qHYl5 WNOIoxTA/QKYQf7DDt6qaQmWCb4bmARsmbvOPBMHF6AfBnZcI2C+sbsKeHKCycKAHMGywggz8M+w NwqACoqvuAyqKZqmYo9J4juReSIflsBHP+g44zz6f/hjTCpaJARb9Br5rTnSOjzzqA6+hAK+Bc7y aBCwtV5Zya+o+nTjjtcWr9t/uhCiCXAl6IEQU09eq3n94+y312w7VRcskpXioLB64/5ZK3KPl9QE NZmqsJHKakLphwsSPs2dv+lwuURlIlHq06V6Vddw3djIw7eNwM3bQd0mFLE0RnUoaEBia9DMBt0M miYkJAqpBhIp05iuUgKvA5KSbFIpoGoBygTCgqJYVFJc4vFCaaOOWX5qqEQmVBJ0LcCMGp2erg5e rA1WCQqUPEKyKMphRRNVogU1tV5WL9V4D1+rLBQ1n2UJpumXZQ08cKxPDeMqiroGthxLcthqgGy2 IGcwxWGew7wOKh2JedjJ5Drz4DMyTzYtn2V6DRbmYwkizEP71cQ8mZk6uGaQnzUGfosAmVmgutey /Jx51NJBwR8Ef01hmqxJMtVEA3ImXMTQTQr5G+gIB4OJCWlEoFTAb3HOQc68oM08QONXhnkmwy6u BpT4FYEogiKL+08cf3fZig8zNxy5Vh7UmYIrzINhDSqG6tHI3gtVbyxd//bqnMxDR1bmbFi8Jv3E tdI6YkBcSUK48HLhuoxtc5bmrs+7dk3RG4iuG3DZGqoHw4IIjiRESxsK3Lw9MM8gmiri/KM4SoSZ IWYGCVbBNzHP0FWDQLIBhCgmDalMD+DyhABDCpQKM6PesHymJUGqpBLVAji/qYEr5zXozKPx9esl SZBFnWiM6SEhiF1zoYhnGAFqeA1M5CFd06BwiKMboDQiwmFQ/uGt4hhFDvMc5n0FpIMwD7ILQANH IVDwyQygBhRFVarpRpAZZbJyqryqPBTWkIumyoywTsAng1KqSQXTUHHiJcMsU4yiOu+Z8+eO5504 WVh8TaM14NaBJ0cllan1Gi0OSnlXS3YcPXrqSlFxWK7RzRAlEjgpjPlM85qgHCup23X6wqHLpVdD cg2aCSCwCn6eRXHpFQ48RDOxdNEy8qt9L85G5l0Jtn/mTbiBeVAGYEA+nMADUC6HA8WFV/MvF1yu ri4Kh2t1IhkWgSdAhzhETA2iuEqhZ2rDB65VH7laeL64pLLe49f0EJhRTauuqb9cUHStpK64PlSt ELCtgqkRM2SwALaqUqxHizx7GwncvU2Yh11CmpgHFtMgBjpYTDdNKLRBYQ6ABGEDjSkkFfS5ATl8 KI5ksjA1NRmr7A2CtfrUnisuhAU+uIZgkoCBDXMaEBQeDa4DiROcRB0gygCwpk4YNbD9G+vk8QBM Zlh5iq3mnHFQ3jPtY+BncD+Pd+p1mOcwr0NLx2KeqSFROPPAIqtEVun5qoYP1297fXnSoStFMgU/ joDZkHUCWdagUBwOE6aGTKOEmZsvVq/euHfX4aN5Fy4u27j3w90XzgVokJqyGvaJ4aNF1Z9s3L/h 8Om8ksrU3YeXbT9yus5fK0ohRfZo2hVfcEHunuU7ju2/XJZ24MyC9Qd2FtZUELARQF9gXthgKniW YJnAPhBTBZfxbzMPyM2J1g6ZB7YOPWjsNKFK4ABTVfb7Ghr8/oAOWdwEw6qCHUNgCxaUCkxVYIaX WbXUrFRJlSD5JVHlPeuhqCEzFpI0T1AIK7pATIFiFbGCK6CC1wEWmzvSEavRZgKRfWeZ92GVJdzI PPgRBobQqYO0ASkEKyogduBNAK24YkU7Ao4zDyLfMDUI8bQEl8EpMQVeCa+Z1GCCRYMmE+ANGEw3 GLxOTGeQ/LBfMW8UsBU9THjj8D3QrbHXMy+82WGAFYbsD3gVyH98igaHeQ7zOqh0JOZBSVPBTA5F T2CeoglSeWX9pmPnn3nn44mzF+wrKATm8QYPwB7BGiGmGETQqOY1zSNeddqaXZ9uPHCpvLLaF1h3 8PyLS3eknS4vF3RRk0sbGpZuPfjqqg3Hy+rLZH3H+WszVuSu2He20Cf4Va1CUj7denDq8qztl0uL BPlASd0baXtn5Rw/55M1yMwU7Av4eaqKXQsY3JQYsmiyDso8iFwwkph/GTWxbxCUGzSqK7i6kGGA GyGgBYQnAYMctliIARipEWCWl/sZcIzO8DUQokHkAEgUw4T3oiJCmc6glACnc4cFLTG8JQHZiUa2 zQQiux0wD962bTexWpki3yiWqTgmeJRj161G5smceSrFag8EHlAFrgbYAxaBz8d7FMPbgZQpWUSG AiI/EK7Pmce3oOhewn9gIIEMBd6b3TezOfNsFHPF1MubF/AHgGKnskgM/i1xmOdI+5KOxDw0oBwY UMK1dBmYV1sfOHi16rn5q8a9/fHBqyVhTVfCQQNXP9Ep5k+wtKJKdXBBPjpYFDM/a3N+UZ0kSzo5 VRWYvGbvlKS9J6v9PlXbd/bC1E/SP9x2qkI16phVGFJmp+188cPMQ9eqGnR6pl4cN3f5u7n7zwfk OmoCWhfuOjdmwcaMM1VhvI9kMpEamgwFczDiDBAgwa4OwrzRUWkxg9eO/21k7jHOPLCrUOhH/0G3 dNUEpTr4DuC3iRZO8g8PiT17WDgCe2YIzAoyC50+bhfBX8FRfuBwU0tgpgiXsGQK0YOzeXIba1jg TMIBphGwDD/aanzmthG4cRszL/LGkQugBvZPJszUmaHxjspYTuBVjIgcrHK0eyNjZGPbGzhscBk7 qcAW3gBva5ZwXA0wTxchs1h8UlNkHh5j5yeOWmQeFCdVPAZ9xSba2WSEY/B1osKheGUEGFdMoK0Q h3mOtC/pGMzDvEaxiyZyxWaeJhmKqupGiWzGL8+NmfvJ3islAVmVQwGDiGAsCI4oByMrSYxck+j4 JTvHfbT1RE2gQZQEKVgmKnM2n3rkzbU5F8qLAtLirK3PvbdqfUFNtWr4mFVvWCsPnH/y9RVr9p25 FlbTzlb9acbi1JOFEK5V9TKdppytePLd3Nnrz9aLmoGNKxIxdAF4gLYe+NeRmNc9bfTQteN+v25K E/PAv8DVabB6GH61bmgq01TCwGsGW8sr3OBH8eH5JpUp1fArZokU1NTALKPjgTVg4HPLuhGmpmAq shmmYKYpgWiA723m4SKpRsA0vBb2tI1EwJ0XuHGbMy/yzpErwAUdfw4gzYAk38Q8LI0YWBjhrh68 B5wSFZ0/3I9nIoX4leCKYIjtylEOM11BT85mHtCsiXlwNDKPd+GCMhvOLwYxgVWeXPFqdoUoT6j2 b4VbYZIFbZ04zHOkfUlHYp5iYnOFis0KqqWKpqoqxCxSrPjVm0a/u2Ln5dKAohtEAd+OGSoyz9CY IYUoOVorPTQr/dlVB8/7xKAihINVdVJo8YGL/zVlxby9V45V+WcsTnrmvZX7awI1CpVM029Ymy7V jH43Y07G/n1lninpJx96ddW+Yk+dJHkUsUpnm4pDoxdtf/bjbWV+bDIxcbQfCULRuqMyb2xL5lGD gJ+GfSNwmCL4bNiIilTArrPc5wBvA7v/UarDkTocArmfT/7NmadbVGZUgSMU05TBoJphgj3sgXnY egSeoo6ODFhrwTCDjp+HVhMNJ7hTvNnatMeVyvCjMFJREUKN2INjwMIS3sJnh9HmXscSVzwc41oH xZpqSIM2xNB149gCwfPgFWP3Gbwyvwv3FxF0/FhIg3ZlJtwO7oV2He/R2hfmMM+R9iUdhHmQ1yh2 ZkPmQR5F5oHzoEgaKxCsuDU7xsxP3lZQ3hCWmCaCpWCmhrmcqoRKPl3fcLH216+lurPPXQzKChBR q/VJvjUniv7n9czYzILcS/Uvvb/yhYXrTvtCIbDijEgGO1AWnPjRZveKrWn55X98d9NvXl13osof kEOKHqrT2e5q9elP9/zGtaSgymNgJ3BFNakf27rAHknUlDsK87rdyLxaExxWXNsHLB+2tuESEcAl /JkaKrAOgAeeB9a5wfechiBIPgjiRJ2wGw05OIKiYYjEZCqDooAmQ7QwHUf5IxVVaoEHCFYWLggX BvcCnrLNBCK7PTCPkwYiHt45r5nEsTOiPaM6lDPgncCxke4moMgrYAnnEH4CtGAjIMcSgJM318H1 AYzgGPLjuSMIptnGmK22g4ipFg/Dxjr8GVi/iQFImXBPoB2kX1As8ODB/FuHeQ7zOqh0COZBPsPO D+AxRJjHFEsNMVGQNXJZNF9csfWvc1bsuFIKngWTQ7xFTdfAy9MVnUgeTVt9qOC/X0ubufVqQVCS FI8plQpSQ/a58t+8uX5s8uXFByti3lwWuyTnQkAQNNWgkkLJyTp13KJN4+dnLD9R+OMZWQ++vTW/ LhAWahnxBKh6Jqi+uHzHT559P7+8nnLmgXfpMy24N7FU3QQgs7PVvudnLx85/YOCoCijNUL7gvVW vHq2PbXnjR68dpy9llCtJYAHRriN5N350HcDQ4jMo6YKjh9wy1ANkxtitKcWYBENJo6YVqiiUjgI dwHOwqYZgg+KDiDFqSSx8Q7sM5IuaFg+ivXP6DByQx95+jYRuPdtZt4oYF7XzJHd02P6J4+fsHdR lRWymYfuGyaBRuYhgeAzMM+e366JeZCu8D3At1CmQF+cHwmvh78km39QlMJ+KNgSy6tH4aHAHqtc 8V48I/HOR+BE2gpvADkHB9ijS+GwJsXjgXl4WXsSWsh5+GrhsnBx4Gfr3pnDPEfal3QI5vHqNkKa MU+2VJ8hBVVdvxRmk9fsHPF+0varZRIFMAZMKoLboVEGzCNE9mjqkp1nfj495bUdxYWCQjSPFb4S Vj25F6p+N3vziFWX399VMmFusmv55nMBQSSaYUoy0/Ma9Ikfb3tydvJ7e678+ytbH3p7Z2lIJEqd oZZLhnjOr728Yt9PXlh4rKJeAq/FUHRGQ9iPA8vngml6TfNYtX/s20lPTF98LigGsX4Ph0kpOIge TBoyjxOg7ZnXJX1M/6Snf73ulayq0w2Wz2AC01WmA9849oCBnHkUTC96GDbzsMINfW94M5x5JtNM HA0JzhtYXPCwNY0KhInoChLsxQmngpsoE1OB70yRWiFgnl1J95VnHgDPZl639LF9k5+ZsPejGsuv Wirwnti1lhHmAZGwA0ujn8dnuePMg6MgluBAzjyKHYSQdVhmwHdiM49JFglaFPxpqhhYKWIzT+MK AWRYhHkyBx64bhHmwQEAPPuwJsXjkXlQWoMEizSFpAA3Q245zHOY12GlYzDPomCOVBW7YCPzDCpa Sp2pNGhEuaYYL6/cMvK95J2FFQpTTLkBmGeA2dbhBJUx3atoi7ef/uUraa9sL7wCzNOBeZeDQvX6 SzUPv7112JJz720pnDgnyb1y65mQJBqEmEKQKMdq1WeW7HzijTUf7L30n6/v+N3r20oCCtWDpl6m mqFrYc21at+/vbh4e2UD/A7NkKmui6JZ7pXPVDfkVdcfr/aknC97ZFba76auyL1SlVftOV9Vf6Gm vjQo+XBsGtCCEawSBKPTlszrnBVzb/a4XqnP/TL1zayqM0GjjMpXDbEOyhPYXRNMKzbu6QgzHOYF YJMsKmAMg3cLppUr3wl2DNXEj/CVrCiighOPSUwNE6HBIJKoE79u+nFMOtOwihPiAK7JK9WwhajN BCL7NjGvC7wRODhrRLes4V1AM8b3Tnlx4t6PGsxqjfooUXV0qgl4zxC3fH5LVIhhHPTJQiYqxBZ2 kjJxcj1UgwHVRN0QqBGmWGOMraq4YiMU5oQyyBeKJgYIDTOLN5ciaUDRKiPzYAPFrKY6BvgeChx4 QLPDmpT7n/wwW9G3xP8c0g7zHOZ1TOkgzINiJpWhnCnbfh6YV7XW0hpUqlyTjcmrto1+f93uogoJ TAPxmQQsMpgTqqGzpzfI6rI953/9WubMrVevhmVN85pCYVD1ZuVXPjRr0/gVFxZsuTr+zRXuFVtO h2WwNwoNe3X5pI88/cn2kXOSFx+49uCcPb+dsfFqAzBUoKRCZoGisDI16fAPn/t4Q3l9laEq4ONp si7QPYfyn339w6ffWvTM28sefXPtjyYt+9ELi598Y+WLcz598Y2Fz7+xMPvgyQCzFAZ2DhvACNHb mHnZo+/JHNkzafxv1r26peyIz79PKs9Vyg4oZSe0yjNq1Xmt6rxeeUavPKVX5vHtCb3yOKiGCsfY insaFQ6APSeVstNyxVm1/IRecUQt2iuXnwo1lIUUKcCYwNuIgHm8273ditSWxgIi+3Ywj7+jMZ2y xsDxUVnDumY/2S0zpn/SM89ufavau1+qOaxUnZNrziu1Z7WaPL0a4u2oVnkMFALXtepYox5v1GNa 1WGt+qBeBQrhM1rlOf52Dmvlu+WyQ2qgTIKyBhQocEgkPBbiyU5TjWkLYtsOwP7rye9mvWkHaLNQ q8RhniPtSzoC8yA9Yb2KypdFsGSwkUwB4AHeZKYXasakVduGv5O082q5gKvihcELAaKo2K1C16nS oKjrThT/z+sZMzZfvhxSNT1sSJU+NZx2rvrhNze8uOZ80uHKF99ZHbckJy8ohsFDYXKA6Ufr5PGL Njz7QebaE8V/mrPt4Vc3FjSoElEUvdqvei4HpMRV+3/68tKtVd46U1N1vykFWUjfvP3IX56f+cTL rzwRO+s38R/98LmP/uWZBQ/GLnhq8lvDXpzxl+emrd2yB2d+0eEHwtPwEjqWm5sZkaYPd4R52Lci Z9jQtFGPrXPtKsi6eOD1y0kjC1c8Xbz8xfLVseVr4yvXxFavfqFu9TP1q5+pW/1szeqnW6fPVK9+ vmrFMzXLxtSvjKlZMbYo2V22b7XccEXVwhpWc2LFnomTZmH1ZuTZ20jg7reDeVieyB5/d9aEzllj ojKHdc96vE/ak99aPXzi6lEHc168nPx88ZrYsjWTKtc8W7t6fP2qsbCtWT2xhdauebpmzdP21ta6 NRMbVo/1rY7xr4zxrHy6btXL1aviqtbEVq5+vmTN05fWJTSc36Br9bopMRYyWAgrKfER20oc5jnS vqSDMA/XNNdlnFvCEk1Th3SmB0wSkg1aRM3Jq7c9OWftjivlIQoIkZkhqzhTJNMNTaeyV9O2X/H8 /rW0Kdn55/2qQjQq++olcfXJ8odey56ReWlHgcc9f/Xz89ee9IYCBMexhwxjT7Fn7PuZU5dv2Xyx ctT8bX96LfdEhRIguki9fi2YVxV4+eOdf3wlY29twGMqhPpMJWCE9YIrleu2HczYfTBl15F3Nx55 aMbK38R//OGWY2k7j2TvPJi6bf/Ja6VhYmhEN4lsElyrBbNKI+ZQmj7cEeZ1zR7RPefJb6UNG7bu pf3nVx1NeurU69+/PO0H1xJ/WDztX0qm/qB8yj9UJ36rLnFIfeLQusT7ahLvr0p8oDrxAdg2BVps ba2b9u3ahKH1rr717r6ViUMvvPbTqynxatVhU6nBNYhwpB9O54jo4zajDQUi+/YwL+bu7Al3ZT/d KWtc98zhvTMeHbjukR+s+NOzi3615d1/P/fKP1+b+oPSKd+tnDK0PrG/J6FfbeLgqsT7qrlCIBKe cj9oDd/aWjflPk/CoIB7QMg10O+6vzbhHyum/GvZlH8tnvLPl6b987G3fltx8BOqVhAjzKifT6UO ERxJXG0hDvMcaV/SQZhnEoatRibOfWWBeYJPgkEl0WCFuhW/ZsewOcnbL1f4Ncpw/mJVZqqEzVA4 ViFE9Lw6+Ym3s2LXHD7XIIU1oshitah+tO/yQ9NTPt5XCAB7fXHys3OXHa70eTVLpkaA0M35ZWPn Ji/IPXS8yv9a1qmHp67deilUKetBU/Axef/l2ufnbX7h4315PsmHY9p8lhKgIVkM6z6NeVXdS9jR usCY91KfeHXp+YAU1FlAJX7d8CkkrOoU54ISTS0E2MNuBderniK0s/WO+HmjOmcNG5Qy4vGUyfsv rDmw/M9nX32gfPr3axKBWPc3uAf7XP1D8T2k+C5yXFcpLioU1yMQ3+uWGozvKSb0kV3dVVcnOf5e n7vHtenfu7pyola+25LLLOLHGSORMgws4FeXeWPuzp54d9YznTPH9cwYFp3+yJCUP/1o+YOTF/xs 39x/KJpxf13C/T5Xv1B8lBJ3rxp7TziuayAeovcGDbp6ttCwq4cY102J66LFdpEn9wzGDfK4vlXv +vtq1wPFid/Ne+1XlQc/JVK1RmRKcYEQ3k4XSVxtIQ7zHGlf0lGYBzBjzZgHnp/CmCYw46pkulft GDknafvlcr/OKK62oks4OzIEFGZICiOlEnOt3v/0wg2nKvxBWRdFpSREZq0/88QbqZsvVpQE5VXr d8fOW7XxTImfWIJueFWasv/cs+8kZR27VCyR9Zfq/pCwJOVIaaGgNhhSrS5uySt87u2chVsuF8sk bEqMei3Zy4KCLKhBnQQUJUxpXp3/6feSRr665HJAkikTFE3UWVglkqIynAsqbGlBi/D10dqOeXDk 3dmjo9eN/1NK4q7zybs/+dOZGUMrpny73v2AL2Fw0N1fcEfLrijN1VmP76LGR4nxPcLxvW+pQnyv sKuXGB+lJXRV3J2Dib2LZvzj1eUTtJKd15mHvRMJ77f5VWVezD3Z4+/NnNg1Y0yvjKf6pj8yNOVP /7b8wbgPfnpgzndLpw2pdw/xx/cNx0epcZ2AeWJ8tzAi7QYV3L1aqOiGnVGSu6vs6ipB8cI1yOd+ wOv+Vr37WxXT/vHc67+t2r9CC9Upio4zCuiYjFDbTBzmOdK+pIMwD7trI/OwbhOZB6ID3kTGLgeJ +9OtMbPW7LxUHjZMHCmG66roikWJqRimpJvEy4y1x8snzE3enlfkFVRJIXnlQuyyA1NW7c2vC/p1 cvxS4Ssfr/soe39QB+ZZ1SF1YdqumUvXnyqr9xnWpZD6/PvJ72fuvRYWGphSIYSSth6Ney9715WG OmbKhmzoXkv0WLIsK3pAU8ENVRg9U+199t2VMTMXXfMJKh+cJulEBh+PUgalbz2E2h6YlxMTnTr+ kXWJe84nHVz+yKWZQ+qnfivgHhpyDwi7+4pudNcUVzfV1UNy9RZc0WFXv1tqyN3fnzDQ6+4fSoz2 u3tXJwwsePXH15Jj9apDllKNnRINGacasacqg5dpP3sbCdz9tvRhyRrdKWssOHndM0b3Tn8yOv3R wSmP/uvyP01a8Iu9b/9z4fS/r074dp37Pg/WUvYJx/cMuXqHMXpvUChztNCQOzqQ2Ns3pVcgsWco oa8vYYg34QF/wv1e9301id+5+Nqv6w6sJIE6XSaYE2QWSU5tJg7zHGlf0oGYR8FGAvBkYAAYSVMn VPOExb3ny16Ymzz6lU8zDpyv8IR0AIqBS2pqFmAGmUcMLczYOY/+dvLOpRk7zl8uKa+uz9ifn7Bs 5/rzVfW6IRKtyutfs/HA3OW5+ddqy2qDB/KuzF+7JevwpWpREwyjjtDUg2dfXZaxp+DylYaq4wWX P0retDTn2LWAEjDAbKum6rfCDaYogg/nV2TNALbp+dWe5+YujZk2r8QfVjTspSmpmqhqOiFECZsA PCbyNVnamHlgawatG/3UurhD+StPr/rjten9/FMGC/H9Q7G9uPYOxvcIxncPxPX2xfX1xfXzxfW/ pXriB9QmPFCZ+PdVCUOrEoYUuO47Pv1nl1KmatUnLdWD3W8NcPJANXDYv8LM65I1pmvmmB4Zo4B5 vdMfH5jyxA+WP/bCwl/vmPujghn/WJrwg/KEf6hM+Hat+4EG1xAPxi3E8A0KjmAL9cb3rU3oVzml b01Cn3p3/zrXkPq4Id64Qb7YvlUv98t3/0v97g9Nf4Upqzj1nqxj7mnL+HWY50j7kg7DPMPS+QQS OHgWe/qZRNeV8uq63L0nXluc9urHaek7j+cXlKoq1RmYUgNHOuOCmiKjssxoAzGOFdWmbtyxY8++ fQePrNy4L/3k1VKVAQ5lTZQ07UqlL3Xb0azNhw6fvJy15VDuvrPXvCJ+S3XBZKWCtG7fiaSdu/ec Ppq1bUvOjoMXy30eDdez1qhq6GFLC1s6rmMkmobKNM2g52u8z70NzHu/JCDgKG2qE8PgUwIbBg69 AOBJOMkFZJVGzKE0fbgjzMPh0plPPZA8bFTyiyfOLjm//H+KE7sF43uqsT2V+B5KfG8JXY3eYXef QMJAf8LgoGtwyD3olhpwD651D610DalNHOSZdl/J1G/nvfLzy2nTtdo8U/NimQSnlNRNXMHUwPlp 7GdvI4G73w7mwevomhXTNSMmKn10z/RhvTL+OmDdX/95xV9eXPjr3W//69Xp369M+MeahO9C4aDe fZ/PPSTgHgi+9U0KO2/QoHugZ8qguqmDPIkD4KUE3UNCrsGCq7+S0DeY0P/KlH/07H7XChVaasgk CtZ3AGvaMoId5jnSvqSjME83LZVP1w8MwNkowGIaTJNVpSYQvlrvu1LnqwyIIUFl1MQpc+EIOAqc PSqZVKIGDRLsWlJRV19SVnSt+NqFqrqrguozwBNUiS4QpoZ1WuoJXyqsv1zcUFgRKPfLft2QcMCD BqYwaLCiQPhCVeXlisJr5UVVDf6QykRqyTgZBjUpMAwwB4w1BZxvheomy6+NMK/YL+AclDjRL1h6 dFINyCfgHRoaZBj41Mg4Lk0f7gjzumaPiMp88u+Tnhy95plT5z7KX/zz6qldpfgoMrmbHttNjesh x/cSMc/39rsH+t3AvEFh14BbasjVP+gGM9FbcPcIu3vWJQ6++Mq/XUmO02qOmVqDCczDZ8I5RHC1 w7Y2FRDZt4l5nbPGdMkY0zVjTFTGyB4ZTw1Y9yT4eZMW/PLQnH+omHafL35oMG5gKD5aiOsjxvcW XH1bVBF/poZc/QLu/gGI5/h+UmxfOba/EtdPi+upxUeFE3oWzvhuw543TfmySf04pN0QeSKKJK62 EId5jrQv6RjM4/MiyWAo+drO4OZBxgFgaAYj4NJJuFQpTutlz14ILh4DMGL2AiMmghpUkTQVoESo qigBQfL5idqAM0IyYkgGLgKnqAYTqOkXqCeoB2QDV/QGROFkSxq1NMUiYYP5NTko+UQljOPrcApK nHkZp91lFKAGAfiJYfytOL/T2VrvM3OXjpo+r8gv4iRjOPmIPcMTZA6Goy94xxw4uwlzKE0f7gzz skZ2zRx+f9KI4WtePJn/6ZmPf1k1rYcQ31OL7a7FRjUyD8xxH/BCwHsLuQaG4/sL8f1h2xRoseWB fpKrlxLfRXfdrcTf40+IvjrzB9eSXtKqD1taPTbmgenDymfAvqnzF9yGApF9O9vzxnbJHIsvKGN4 v3VP/nD5o3Ef/Mex2d+um9pPjOsL/rQWB8WLrrAF7IVdfYF8HH6oTeGmPbYC9sLxQLs+6uRodTJc JFoDvzyuazCx19VX/6Fu3yxDvUqMkG4IBJMksCaSuNpCHOY50r6kgzDPnoHQtNf3glwDFECy8Mox SjhAcOpA7BHBJ5eHQ+BAXeeLh0kmkQhRcDEcQ2Y0RJmgmjoATwFn0cRZDSlVVUolYirEksFO4Nqn CCeKExJCUCWWqprAV50yuALwEaejJMTC+RKRw+hZgisq8W6ldlPVmVrf03OXjZw+vzDCPAChPZMv TkACvxeAh4HGxryIWWr6cEeYB3b5nuyYASkT/pKUcPh80rElD5bM6O939wdzLMf1luJB+wDwQEPu AZDtQ+DDxYOHgdumQIstqAAW2dVDj7uHxf+dHveNYELPazP/qTDpJb36kM08E60fFE644/tVZR6+ oLGdMsd1zhzXNTOmW+aIvqlP/XD5I/Ef/OzE7Ac8U/qosb3o5G40thObfC+J7SLF90KYNTpzzcNN e3gYmBcddvWR43qpsX3k2H5SHGgfKKl4pvS78Nq/1ux/j2nlionDdVRMnpDAIomrLcRhniPtSzoQ 82TcooW0mcexh+OaAUvcYcJ8BdxDU4rpEOFIuaunmjgtpGoaCiMC0QIMJyPUdGAWNvgBShXGdI1Q WTdUvrYNLhcAZ2NTE2ASl0plhkKwS4BuMrgaxx+h4CTiUnH8YACejTQcd8a7JJ6p8z39zvIRM+YX BlowD2fvxTma7Zny25R5nbNj7soZH73u+T8nz9h/IePQJ3++NvM+T8LQcPwgNBPcBICrJ8f3hLAQ 38/2PFqhfYB5alxnEn+3EnePLyH68swfXk2arFUfsbQGC+s2kXnwwiDevsLMg+jtlDWmM04/NrpL 5og+qcP+eflj4Ocdn/2thinRSmxvfXJ3PZb7ebFRwDy7eHEr7R1y9wy7e0g4sK8nlE64bw0g7FM/ ZdD5V39SvW8hVesgxUtQWINY5g/YduIwz5H2JR2FeWD27ZnfwUgijzDvoLWEPYAYe8Fo2Akpj2ME shcqrgJnYROfhthjMtgBSgQG1sBQGQPXTmFUxul9DcKYvVocrpuJCgFw5nDyX/Dq4FzAHk4Vhk4e uIwEZw7DlTbxePhx9u8Au4lVrgQ7JpqnWzIP6zYb/TzwDAHIWAXb9szLHtd33bOPJE87cCH90JI/ XZtxn8c9VIgbJKGr10eN66XHRREcAd29sWPLrVWK7yFiz/teort7yNW9bsqQ86/8uCDZrdWcMDUw E8AXsH7Y6orj87hdbkOByL4dzAPtkjWKzzGNJ3bOGtErbcQ/rHhi0ge/PDL7uzVTB4Tj+oOLFsYh en2FOCxbtIjGz1Q5vrvo7iokdJZc9yrxXbEhEEsncJE+3sTBl2b+pGbPIkOuo5QSXPuXe3mRtNUm 4jDPkfYlHaU9j1t+5Bz4YMgx7l9BDoKdwEI+9bSl8/14tI0Rntu5GNQEbw8HBhBImrgeNHY5QeeP ryuLK4LjMXyhTawiNRhYDIaLCfC+ljjbJzCVgYApwSXBAZNMoUTCeaI58wBLuKongJIvFCBbBmfe spEz5hcFcFE6cEYhtze258HPQH+SP0VbMg+vkzV6cPL4v651HTmffHTxw0XTB/vcQ8S4gUpctAqO SGwPFtvFiO1EJ3clk6O0uG5qXDd72xRosQVV4ruH3dHehP7+xL7ehL6VU7919tWfX0yZqtXmGXqA VwPDY0Ek6NjZCF6Q/extJHD328I8RB2uqAAKgc7ZI3umj/r+yidfWvCrQ3P+oWra4IAL1ece7HUP CcQPAD9Pje+mcYVA83DTHh7uKru6iO5OSvy9ajzWiIrx/STEXp9AwuCrM35ct2uBKVZjxb5KMU/Y yanNxGGeI+1LOgTzwCYaHEiIJd5gh34frsKKxgo4gsP2DEuDPbAfDoB8BqdAdgfLCjkN6zzRpwKW GVjfyRfywTU70ZNjOgEFwoGHpoL7hWqAPwe+HewBPwSux8/FYQaoaKPBS6OipoUo0xBxNvCAZDgI AV1A2QTmeZ9+Z+moGfOK/WEOOR0cO6yNRawCQbF9Ea+HP7WZXWr6cEeYB3a5W+aIB5JGDV8z6Xj+ 6hOLHyyePsjrHsz9vP68W2AfLbaHHhsFWyW2lxTXS4zraW+bAi22GIjvxYdL9wsm9PEl9Kma9sC5 V//jYsoUzjwfONn8mSAm7BhuY0sBkX2bmAe0i8p8KipzGK4llD2iZ/qI76984mXst/nd6mkDgi5U v3sgYM/vGijE9xHje0pcIdA83LQHVEZFb0/Ffka9pNgBYhyUUQaBZfclDL0y4yf1wDyh0tIVS1OR fLzoF3nUNhCHeY60L+kozLMVYQYY4HWJaDIZZiJknmnJ2ETHocK7lYA7iH6V7RtihuNpklJTg7Iv OHX4PdZLUgYsMgl6cOD5yQywZ2igdp2nnY752qmYazkPEXuITiYSEsYKUgAokomTjMkWEfkSEMaZ Ou8zjcwzsPZVhR/GUW0zT8aVV+F6bc08sMjfXjt85OoXT+avPLX496XIvCHhuCHh+IHhuIFgL6S4 aDmutxDXV4jrH4rv1zrtC8wLu3uL7h4hd4/aqUPOv/KTS8kureakqXlN7LcJL0qzsD0VPW/70dtK ILJvH/O6Zz7ZPfMpzrzhPdOHf3/lXyYt+MWROX9fN5VXacZHg3kN4biO/hiAeLuVwlliXF8ltp82 ua82aaA86T4x9gEx7j54ZZ6EBwpm/Az9PKnSojJ24CJqY5NxW4nDPEfal3QI5l2ngN1Uh1WcqBAG V8/2mVSAF/h5HD+UVxsC8zA9cuZFgAlOIvAQ6xNhF3h94N3xBjyGYKPgfyDwwP2CLbhrBthlg/OO KzZA8e4tzMTqTcQY0BFr58ChxO8NYK7t5yHzztZ6n5u7dPT094v8YYqQgytj8wr6jNzP41eA67Qx 87pnAPOGDV/74rHzK04v/l351IEB19BQ/OAAeCHYA5PbC7AC8QA8HHjXOu2H85a5einuKMHVvX7K oAvYnhev1ZywNC8fqxDx8yL9eNpUILJvG/NGdMscDto1a3jX7GG904d9f+VjLy/4+bHZyLwQGlkc ByK4gHz9gHxNnTP/tgo4Mq8/jlKYNEBC5t0vxA4NxQ1uSHjg0syf1e4B5lVg8Qu7bTrMc5jnyA3S sZiHiunrugIwIKlhTwj0vnj+hp2ca9g9pOlIPNcmH1e+F5Io/Afm4FmIQSQQ5Eq4GgRQ+c4miZyL 5+CFIQvDt5jQ0ajgNexaUAKEk0zjXI33hbeXjp7x/rVAGBxAfkHM+ngEclPFSVi4xW96tBaPegeY B8aiR8bwB9aMeCLp5QMXVpxZ8vuqxH5h1+AQ1rmBUe6L1ZtxvbGu0h4WduNAsb+hApwb30t1RYnx 3RumDL74yk8KUuw+LODngWsOcQtlEp1HSeTR20rg9retPQ/7sHRGhROH9Ukb9r1Vj7204BfHZ32n dmp/vxvo1QfKE2BqW8TerRSscx85trcS21eMHYxOedygYHz/hsShEM+1exeYYjmOU4ASINMbk39b icM8R9qXdAzmNZdGIth6PciJhnuaabOvI2c3hiN7eWLlajPssxSP4Xr9go1/I3p9D+IQLA2VLCO/ 2vfinGWjp8+7GhTAnQEPE76FO0Ge13H+a+zgibu5ybe16TK2wr87wbz0EfevGflY8qR9F1ee/eTB 6oS+ontg2NXPn9AnHI+jnhVsn+sJTkkIrIArupUquvrK8b21+B5wLrfFPy1ISdBqT2J7Ho7K409m ELvYYT96Wwnc/rYwDzQL3kVMJ9RRUZnDo4F5q//y0oL/PDHrezXTBnoTBmBFZTya2haxdysF77Cn FNeT1zkPCMXjRAFBV3RD4qBLr/64bp/NPEh0UPaD5GZnhbYSh3mOtC/peMz7UqWJZ63RVhkOwCeU roF556t9LyHz5l8NiZx52IOukXmMmODitAfmje6RPvL+NaMeS5m879IqYF5NQl/JPRAyeSCxD3gh 2uRoFZjn6hnCGf2ReS3NxOeo5OqrtGReolZ7ytD9BkQA9tvEh4Onb2vkYWTfNubFdM4e0wkVXlCE eS8v/M+TTcxzIfMkwN5NEfh5isxz90ZzjJ1ZegtY4QxllP5Bd3TDlObM0zG1MYhk/oRtJg7zHGlf 4jCv9doqy+Ewz1aHeagO8yDjOMxzpD2Jw7zWa6ssh8M8Wx3moTrMg4zjMM+R9iRfa+ZxBrVeW2U5 4EiHeaAO81Ad5jnMc6SdydeceWBvv4BGTvub4jDPVod5qA7zHOY50s7ka868L6atEYd5tjrMQ3WY 5zDPkXYmXwvmQX4zGoUb2YjAR2rwte/4GDscZhfBzXXFtIwLLOCJkcvB/sYLNt9pi8M8Wx3mod5Z 5tUnDrr4yr/X7v3AFCtwiWKHeQ7zHLlJvi7Mw/mhGZDrBubZM7HwyVgizLMJx9Mvcq65wvH2peB7 +1KwtXc2F4d5tjrMQ73DzJsy6MLMf0PmSZUG48zDBMafsM3EYZ4j7Uu+Xn6ezSpbMBOin4dK+GoI kGZxJk5c8dwgiENGcHkFXO8GUzQnHGz5Ki18hk6KJjtyj0ZxmGerwzxUh3kO8xxpZ/L18vOAUrZA GLCHC/yYOG20Rikon3mMzyLdGCAMF2LH/UBBzjlb4ArwUdd1uEjkHo3iMM9Wh3moDvMc5jnSzuTr xTwQ7uNx4d4bss3GG/p2dgDVxp5NPh2Un9n8CoA9TdMgELlHozjMs9VhHqrDPId5jrQz+XrVbdr2 1f6IDMNaTQOcNc45Q6NMIUTDBdFxJ98P+RUMIjiCEeaBewcCwMMrOO15n68O81Ad5jnMc6Sdydeu D4v9EYQvEGTqyDlcK13lAc1e5pxT0IYf5FIwzPBtE+cgoOs6kA/CcB37Fk3iMM9Wh3moDvMc5jnS zuTr5eeB2GHb0kb8PGAbZaC2wwfkA+WeH66kZzMP4MehicBrHuCXuUEc5tnqMA/VYZ7DPEfamXzF mGfnb0h5kL+ah/EjIaYks2BY9waUhoDUEBSq6z2+UEjFtWJNiRkhVSurqr10tbiixhtSdBXtIJpn XOPcMGVdr66tv1ZUXFFdJ8iabqDzh/TkFsW+GX4wAZNUNpvWEpp/LYjMMzjzWCPzKGxwsT2HeV95 5tlrCd3IvLe+VzN1gDehv8M8h3mO3GH5qjGPYwXNF7hnHHVgXlXTVJhJAyFyLK8sKfPIstT9n2bs +TRzy47Dx2q9nhClAWYU+gI7juftPXQq7+y1XfvP7jt9qVqSBdMUqCEaZp2s7c87v+do3vFzBTuP nN55/HyZLxiiWAvK+7sg++DGBjMscBENXcE1Y33Pv70cmFcYEMGhw2Vs0WVEgIEjiEulgyFo9Div 26WmDw7z7pTA/W8z80bh+nkZI6JTgXmPvrzwFyff/D4yL7EvXz+vL2denxYR+HnqMA/UYZ4j/2v5 SjEPIAHMYZbK0DfjvDBVyGKGKRKDltcJH685EPdG5gtvpL/wdvJL73yyfv+hBiHopfRqSEw/empe cubxvILKquDWffmLUrfsunS1RlX9lNXpbHt+0QdJuduP5V+qaNiZd3lB6raMg6crZBVwyutEKaR3 sJsMbk40i2KHTmDec28vj5k+v9gvAtwgSyDwOPMYZg9iNyiCXbKNUsQuNX1wmHenBO5/m5kH1nlE VMao6NTh31v955cX/vzkm/9UM3WgN7EPZ14/zjyI5Bsi8PPUYR6owzxH/tfy1WOeQS0CXh0ABZwr E3tfSsSSJJOdulb7QfKRhemnF+ae+3DLqU+2HzhdWh7Q1Vpd33m17NU12R/m7Kr3CpJMC8r97yZv mZu6+WxNfR1hF4PqK8s3vrt244Uqb51MrniED7P3TlmSfrSsIczA1QPHjkKSB54x9PN0i2maaZyt 9T379rLR0+eV+AWON6qbuEB4I/N0wwTPD9Tx8+wnbzOB+9825o3B9rycEZx5MdGpI763+k/cz/tB zdRBDvMc5jly5+UrxjxMfWBKIzkM8xqjhi5ZxEvJ6h1nkg+UHqkW83zquaB8KRysVuWgQUsk5dNd hyd9lLzpbJGkM1mnHo18uvnoxDkrN54uKBTVrdf8w15ZtnL7iYqQEiSsRtFSD56eMGf56gMF9SrV +GxlkOT5fZG5AFrFNE7X+p6eu2zUjHlFfgEgx0yiW4aKAIODCTYRWgQICSfYRilil5o+OMy7UwL3 d5h328RhniPtS756fp7NHp4Cwd1jpmoaQdO4FhInz0v7cOvlncWBPL9SoLBKRut13U9Zvic0ZXn6 cwvWnKjxi7oh6qqPaDmnSke9mfLh5iPHagMLdhY8NmPV9gu1lWE9oJAqUd5TWPXSwozEFbsKg7KC t8OZOtFp4010hkEk0zhV55vwzrIRM+Zd8wsUa1w1cABV3oHFwKpX2bAAe7rDPId5DvMc5jlyx+Sr xzxGuQKDwLvSTSaaZgMz1uddGfvWmidmJI1+M+O97LyDFeFihdRRVk/N4zXB5+evnfDe6tP1IZky mck+Q9l5NTj+ve1TVmzbXFD+7Cc7H56RdKhM8KhMVIlP0842BFzLtj06MymvLiDwnMynpNYoztYJ 7hsNm8aJOt+4d5YNmzHvakAgFqXIPMqZB76dYlmiacm8gc9hnv3kbSZwf4d5t00c5jnSvuSrxzxC LRnUMDViEsVE/NQzI/3IxRfeS/vD5CW/eXbhH1/+MPHj3F2XK2qYWa6auwvDz8/PmrQk55xfECmV mOA1lX3l2sQPDk2ct2FtXuFf3tv4u5kpR6plv840XZeZftEbjFu+8z9e/nRfldfPLaaJU1WLxNA0 Bu6bETKN43W+se8sf2rG/CsBATjnMM9hnsM8h3mOtLl8pZgHmRuHj5t+ZgaoJWmWJlk0bBl+07zq C+88X7X+ROmCnLMT3kx9NHbR9GUbj1bUVxIz80TD6LeyXMs3XQyKAmGSKdYY4YMN2vhFh5+atfGD /UUPz938+zfST3nFekmnRJepcDkQiFu590cvLN9a5au3LA1b88DEhIihKMySDDNgmUfrfWPeXfHk jA8KAqJqMd0iKrbn2cxTHeY5zHOY5zDPkTsvX0HmGcxHDb9miZJFRMsQLDNsmn6d1Eq0WqTna6W0 I9eefS/7sWlLkg6fLdFI8iHPqLc2xi3beD4gitSULbnGDBz2a+M+OvrY6xvf3XPtv9/I/e2b6WeC ikdlRFcVPVAoBCat2PPDl1ZvqPRXmUxF5mkm8xNTlg1LMi2fZR2p9ce8s/qvMxYV+EXFNHQ4DEdO AMAMNPqmAj+Vd/Z0mGc/eZsJ3N9h3m0Th3mOtC/56jGPmEw0DFmz9DAzAswSDVNhVNXCGhEUKgeo diWkfLznwiOvLZ+Vtf1SMLx2X8OYWVvcK7dcQD/PUiy13gof9tKYBYeeeGvLgoPFv3wt63ezMvIF NUgBbbKmB4qAeSv3/vClNZur/JUmUyC1U40R75XCi2vS16/KWP9JxsZXVm18OOHDhya/++7a3DXp WckZmUmZOeeuXAOnkIEJMHT4UTi1Gbf51+1S0weHeXdK4P4O826bOMxzpH3JV4t5YD4hdxGdEqoy I0QtP7UkZuq6yjSvoVYSpVxhgRpGN5X6xizZ4F6RcbbOk33CN3bWxvjlGy8EhKDKwlSsZsFDDfrY hYdHvr3tk6PFv3o1/aE5WWfDwDyDqIpCgoWC37XmwA9fWLm90lsLDhxlTJOp5j1/6dzStenLUrI/ Wrd+xoqND7s/fmjS+3NXZa9IyViVkrosKe1E/iWFwO+hBvxEe30Gh3mRJ28zgfs7zLtt4jDPkfYl Xz3m4YIImqzLxBBNK2xYMvBFlU251lCKNOGiqlfXU22vR4tNPZy4MudkZcP+wuDEudnPLUw76wsF NRLQQ1UksKdCenrhoWcX7Eg6XfLn2Rl/fCvjuFfyEezDIpLwBV997IqdP49bvbva7wUmEUZkkWgB X8hb7Q3UB+WygLy7uG7krLVPTPn4dJWnzi/4guEab7AuKEuaCdhkhIJJ0lSKI/sijLMf4bo6zLsz Avd3mHfbxGGeI+1Lvmp1mzhYjujgjamMSqYRpoaC81+qllBtKUWMFElalYeqx/x0avrJOel7z9f4 86pDsR/lTnx/bV6DXyREYoqHKZsvesfO2fF68pEdRXUvLt356Gupu0uC9SpTdBLSpONl5c98kDH8 nU0nPGIQUj04bJqqE0FURYlQoGyDbB2tDIybmzxs2ieXvWJQNHRiyIQFVUPUwM9jjOB8ZLrmMM9h nsM8h3mO3Dn56rXnUZMqBpWoqUpMEwjWI+KiP2rY0GsJrRGIt0pVTvn111OPfpR9tDIkF3il2et2 vbgw7XC5pyEoh1SxVhOzT5SNezN31a4LF33ioi1n//rKmo35NWUhLSjrYUIOXil54YPUV1NPXAvj dTVdJZqmEVVUlZCkhUTdp1pHygPPvJc++tXlF+skSbUAhmFZCwHzdAOYRzVi4BhCtEu2UYrYpaYP DvPulMD9HebdNnGY50j7kq8c8wwAkJ9QHzV8KvVpTAS2iAr6Z4KuVocaqqRgHWUHCgOvLTm4+cBV r0yqFD3lSP6LC1KzjxepuDy6GTaM5VtOPj8nbd/5kgadnKwQRkxdvHbPuUpR8yoEMJm89/i4N5ek nyytx7nKJL6mOk6giSvwUVy0SGTmiUr/hDlrRkz7qKBOIIZJqakZpmJgZ02cZNNgqqrbixHZRili l5o+OMy7UwL3d5h328RhniPtS76Cfh5lEqUBSutAGRMFmV4o9r62MGn1rqMF4XAVY1dDSvrO86nr zzV49Qaf36OqJ6sbXl+7efbqLZ4glTXrUrnnlY8yP0jfV+wJhYlcLaqzV26Z8fG6K95QkJmlfmlR 1s7XV27IqwmFKFV0AZgHGFOZpVJDVSjRWVgzT1b6n5m7etT0RVcbBCCuTomoYbWnijOigX9HZFnS CeLPNkoRu9T0wWHenRK4v8O82yYO8xxpX/KVYh5AAgQnvGSaSUMmDTAq+wV27Gp4wqy1f5i6YNKq jPe37Vi8ecuWAycqqwJKWFRkIWiwUp1suVL29ur16zcfzssrW56y+92Vm44VV/sVSVLF0gbvmdLa Oas2LN24b/fpqys27n1v3bbN58qqFKobzCAi1SRZVWXG10pgJsNx6+xsjWfsGx/9NW5OWSDMKGFU BS8QnDyFUkmRVFVUAY+On4diP3mbCdzfYd5tE4d5jrQv+YoxD5KepRMLWGRS1aKiSTRRM4oDND2v /P3dFxYcyk8+e/5QcWFFfa0mhKkUMpgSJKSGGoWSdrSw8mReUd6p8qN5pWdLamoBSkzVdSkoydVh 9WRJzf4LRfvPFe45d/V4cU1xSPXjVGOySWQc/gecI6asmUynBtFUg52p9j03d1nMjHlFvjAzCYNL AYEJKFGJgn/hLDgQqBdhXOMzNKrDvDsjcH+HebdNbs28rtnD73GY58idkq8g8yizcHlWg1rg7aGH ZQrMqlTNy6JxMawUipLfIIRphiqbumIZOjheAKWQaQWpGQypDQ1SWCQyzokJJpmC7aCmIRAmMNOr aNU+wSOpIT7UXTbgQhpOsWKgw0bAlsOhFMK4ltDZat+L76wY+8oH1/wCwTmvdfAANQY3hhPgR8Ff jVKctsw2ShG71PTBYd6dEri/w7zbJp/BPMmilVbo4/z1P2/GvLuzRkDqBW0Zh5+lDvMc+V/LV6w9 L5LBOUYAGQZ2agEKmqZq4mRfoBAgfMkFrIVEi2DAQZgbcbk9fhIYChPD+JF/whTNPzapfTAofMu/ 5DeMKGQCIltGfrXvhTm4Zuy1oKDhRcDEw30xz+sIZR0PxB9w/dxmD4DqMO/OCNzfYd5tE848yG48 l8EfeOuyRaus0OL89b9Y9dxAm3nrh9+d7TDPkTshXzXmfaZww/rZEjniyxPOPCZZxvlq30vIvPlX QyIwD5xP/K6RecQEk+Qwz2He15F5isM8R9pOvhbMu5PiMM9Wh3moDvMc5jnSzsRh3pcsDvNsdZiH 6jDPYZ4j7Uwc5n3J4jDPVod5qA7zHOY50s7EYd6XLA7zbHWYh+owz2GeI+1MHOZ9yeIwz1aHeagO 8xzmOdLOxGHelywO82x1mIfqMM9hniPtTBzmfcniMM/Wjsc8nP5bLyLIvOjkmCiHeV+ORJhn8MGw yDzTlE3iMM+RthKHeV+yOMyztWMxj5qWbtrMq/9VZoLNvG7ZMQ7z/n8LpGKc9cFmHjAByADMq3aY 50gbicO8L1kc5tnqMA/VYR6mYod5jrQjcZj3JYvDPFsd5qE6zMNU7DDPkXYkDvO+ZHGYZ6vDPFSH eZiKHeY50o7EYd6XLA7zbHWYh+owD1OxwzxH2pE4zPuSxWGerQ7zUB3mYSp2mOdIOxKHea2RzzQb n21LHObZ6jAPNSumc3ZMI/NGN2PePzvMc5jnyI1ip9Tbnli/1syLxPH1P7aR4JkTTDEkYNiHCRpM Ilhn2Nf4QjAbA7wgueNg28iBuB8uA5mAAPPO1Xiff/uTUTPev3p9/TzI+fZpjMLmizDPY2lTjq4e /DnM65qJ2GtiXqfsUZ2zR4J2adw2BVps0Yinjxi6dtSjKbF7L64+/clD1Qn9JdcgIb5/IAEsch91 ch8lDsxr97CrN2Cv9cwTXX3BImvx3cX4Hg2JQy7O/GlBslurOWlqYCZUfCwG0UC4MWyK1rYRuLlu WoppyKZ6ldT+V2Z8dPKoqPTh3bJH3Zs9+p6cmHuReaPBwnbNGt4tazhEWotYbR6GbfNvOfCGdcp5 KipjRHTqU99b/ceXFv7H8bf+oXragP8981x9xPg+clxvOS5aiBsUjh8cjh8YdPWrnzL4wsx/b2Se ZhoU01izFNUWCi8XEjkxTPYZzFtpM2/EPbkj7s6CGEOY2RFox2HzQIstvA4IRGWM6ZY+tkvWqHty ht+dM6JzzrAemX8dkPrX//70wfnzf3D+jf6+Kf2EuH6tZx5ELGgIIOfuJ7h6Sa7uUOALc+YB+URX b/915u2PMA+tAeRstBk3PX6jflFpcfrn6ReVFqd/nt5OuelWsMHpCiLlYFQwqvAREstnKcZ25Ex7 Fw9+Afn6Mg9iihPFAKOLsGOQGSmzqG5R1aAqoYwYGPkGMQyVMlnXNEoZZQb+o5pBBJOGwDew7Qp3 WOANIDSpoYumcbrO+8w7i0fNeOdaQIAiNzg3zNSJRQncBgu9zESLDxfHVWttxbdpv3375cKRwEh0 QSyPqU09unpgCpRqWzIPFWh3HXig3NRmj+icHdk2BVpsu2SN6JIxYnDSmEdS4vZeXHty8cOVCYPF uKFi3KCAu28oPlqO7aPGdVfjugno6vURXODqtVal+F6qK0qM796QOPjSjB9fSXJp1Scs1WtRBaNZ V7lSi8LD8/dxo3JLcpOC4Wy9tji3UVvcCF6yYhmCRUKWUEArf5k1OTpleFTak1FZwyGKIDI7ZwH8 wBaP6JY1rFvWU134fvjYFJPNw/wUe8/we3OevCf3iXtzH++U83iX7Cf6pD/+/dV/eGnhT4/O/k71 tP4BKEMg8/pKcdFSHJhaDLdK4/oqsX21SdHapH7S5KFC7H1C3JBQ/ID6xKEXZvy4du8CUyozmWwZ msVUTHpgjVvEzO1QO25bql1y0w1M9XYWMRWT1FqhJfnrf7ni+SFrR0dljLw3a+S9mTgJAGDMjsAW kXnztkv2iK6Zo7pljOmSMRYKeXfnDvvm+mH3rn+yR9bjg1Me/80nv/tg/j/lv9nXOwWKBRhjLePw cxTeCBREAq4BAfcAAX0+KLQh8/yuQUFX/7Crjy+hX9n07yLzKvZbUICDohvmeh7JGMD82zJmQG9M gbfQFue2ibb4SV9cW+QyUCwS8OzGfQgONzRyYHihVA/lYBmKQ4apMFOlkGDQzeAWOuIeYBEZ1aB2 kob4Bp/D9rLh8q2Xry/zIKZ0y9AtcDQYbCwKUUmoRWRTFwwiEwqwswBQTGdM0EhIVWRVpzo1EHxE oprXoF7DVOEiGuRpSPB2DjcAZwyYd6rB8/R7i0fOfKfQL1ADRCemAjZewwMQkszQQeEv/gKu3DbZ dSSo8GaheAxXBrvVYKrg5w1IiemRMSoKrEPmqC7gbWSNgtzOCQcKRtkuI6N1/gKaNWJgyrg/r3Pt vZh8dPEfyqcODcfeL8YOCbj6h9z9wBbrk6Po5K6ArrCrF/p5N5mJz1RknquXAsXk+O6ehMEFM/79 6tp4rfq4pXpMKplUNXWIacnUNZNSKEVw9rdUOx6a6U05828r5r0WV2h5C1DIW7LFgHkBU7hEy/8r a3LflOE9Up/snjUcDCu4FOBGcNcZmRcFzMsefkMEfq4OvycXmPf4vTl/6QSa+1jPjEe/v/rhlxb9 5Ojb36qd0jccx2kX31uJ663G9pHw461VBo2NhuPJpD76pL7K5CFS7H3wvkLxA+sT72tkXqnJRMtQ LKZA+uLJqzFp/S3lkWbbmb+tkRhucfpnKvwH+4VWDG0VluGBeXqdFfr03Pr/Xv7CfWugGDeqc+ao zhmjo7LHcDeuRTR+hiLwskZ2y4jpnDnu3qxx9+aMvjt3+DfWDwfm9cp8/L6kxx9c/LsF8/4p/62+ nqnRQmw/MQ5ScsuY/EyFpAuEA+AFXQPEOCzwyXE9INn73QOD7r5hdy9/QnT59G+fnPU7tXwfFOAM KL1humrMw/CIdqCFYlK7IR1+vrb6LYBGXkTrtMW5f0Ph4M/KO63Xpsx1o6KATdVQwfxiQw/EjgkW 1IAimmQaEjNkaqoEPAQoC0OBP0I7sNPgjHCFCxhwCvzHNhKN+wgO81olNvOgJAyR3sQ8YhHR1AST AGkgwnnxVKdMJEzQia7qTANnjVFCwe3zUuaj1k3Mg9dBTYmZeXXeie8sHTl9fpFPoGh24HWpCrg2 cBv06uDVqToik6C7xxWOsu2THQAcaiZTwW5ZtM6SE4+uGpgyulf6yB4ZI6Bo3C0TyrlgjkHRBICx ACvQFVubeCCzscKTb5sCLbaoGSPBz3uU+3kHP3moeMaQQPx9objBfveAkKs/mFf2cg/z5SgltqcY 3xsMNK9Su7VK2DTSW3HBWT0bEgZfnPnjy8nxWu1xQ/cwQ2SGRJkAhQnCZILgh9jH522hdjw0U0zo X0Th+BZXaHkLUMhD8FJkE36QdJVU/yrD1T9pVM91I3qAP50FnseYTtljeZMe+NMQ7aCRCGweaArb sWoHuJsyrDO6hk/em/N498y/fHf1H19e+LMTsx/wJUSrk6OV2F5SfA8lvocW21ON663EAvxQIdA8 3LSHay85vrsc31WN66rGdgdqCvEDhfj+IVffhsRBF2f+qHbvPFMqsSLMg7Iz2A7QJuv7NxTskm2b bqURy3bD6S3iuVEJw7oQRbM0yGtYsW+akqnVWMFPzuX+9/Ln71sb0zN9ZBdIyRmjumfFNEVgUxw2 BVpsO2fGdMoac0/WhLuzJ9ybNebe7NF3wQvKGdk7fdj9a4Y99NEfFr7/r2ffHOSZMlCcPFCO7ds8 MpvHavMtKCbduD5CPFaHqrE9obRHJneDnSFXP8HVW3J1D7p7VU174PSb/6OW7TbVesZU/uyQxSPK Y/sz9KaY+TyFCL4xtv+G3pDab6Etz/0byqly0w/7AtoiizUqZHMwg2jTwK0DswnpAW7EMQt2VDcN 3QCfwoAjsV6eYuUbFIfxelaT4k/DXwkbOM2uWXaY1yppZB7GH8QtNrGZlFhUNsHVA+fOAL4ZgDgG Hp8KdhnehkIMWYd9TCOqooc1GtLBT0FnEXMyXAgrKCF565ZCrDM1vmfeXjlq6qIirwiXB1dPs3TF Iio/nleiypolwU6s8ORKucJX4G6CAoDBL4RTZEuvtaQpR1cOTh7dJ21kr/QRPTJGdrfJF+EcuCBo jqMyR4AXGJU5KipjTFTGuFtq94yxPdJGPrB21F+SJ+25uGr/0t9dfWUguGUB90BfYr+gC+vQ2Mu9 jZd6AvwEwFhcLyWuZysU7HK0HBetYieL3vUJQy+88pOCFLdWd4JRr2aJqiUruBVFS5GwihMf9ma1 I6SZYpL/IgrHt7gCxHPLu2CNCbdJOtFK9PrfpU0ZuGZsr5SY7hnjOmWNuycbrOrEb+aMvyt33L3Z Y7pmtipibe2WPi4qfVz3NAjE3AtuYuawb695bNKCX5x+6+8BUWRSNMSV4I4S3d2U+G5qXA8wsgA/ 5B/XpnDTHq5wfKdw4l2i+5uS+56wOyrk7hVK6BFI6FE3pd+FV/6lZt/7plxiMNlAC6IaFmGomK5u pZBO7fbsVuoNp9uJ9ibVqaVBhlAtTbGwIRdUsLRKK/hxfu4vVz4/JAnieWSnrJGdINFmQdyObRGH n6nd8NWMuStnzF3ZE+/JfLpzxviuGeM6Z43vmjWud1oM+I4PfvSXD97/j9Nv/L0n8VvSpKHK5Ojm kdk8Vlts9Vgof/RAzzuuN50cZU7qYkzqCvuhDKfE99Tio0RXr9qpD+S//hu1dLep1VFTgejljxlR HtufoS3S4efrF3sLN6X5z9UWJ/5N/YyM84X0pixmK8YPlPI1i0bMpu2lgfAyFNpingrBK9Bxznfc UhP9Eo65yGGNlcnXgf6FPD2HeRh5+IobmQdlEBkK/oQQVTcIY4zKRJUoFYkh6gxAJxMm6brCdNlQ FROP5y8PXxmmFsj+qglv9UKV78XZy8dNWVDWIGIVNHiHpgo5H943d+k0YoV1SyBQCsYmQAO2WKRB hUCkrKSZFFw9uEu9qSQeXTMweVyvtJge6TFRGTHdMmK6ZsR0yYrpzBUCXTJjurZUsNH2tilwwxbK y93Th39r7bDHk1/Ye2np/mW/uvpqH09i30BCtG9Kr0BCLzG+jx7bS5vc05fQ14MUjAZvrxXaR4Zi cly0HtcLMNngvu/izJ8VJE/Rak8zEtRMADmWLSSThHgdHDxjo6uHJUE7gMW9xpjh2/+dNp3beKkb 7oUfsUgL/+GzrpXpDb9PmzoImTc6KnPsvVlj784ed3f2+G/mjr0rN+benFFdskbx2GsRq83Djd9m jO2WNrHHuuf7JL/Qc90zncAiZ4x5YM2wlxb8Ou/Nf/C7BimTBwTd0Q1TevkSe4awHyZ4GI1eMtem cNMerj1CCV0CU+4JJdwdTrg3kNDdn9Dbn9jTm9izelr/M6/9qOrAQqpWqoauQbGZR6OtduJqCn/W Fv+A3LwFaQqANH5ln3g9zBWiufkWfgAl2ADOVF6jBduwRcstYVH+xp+teql/CrAq5ps5Md/Mjumc M67L9Qi8MTJv3EJSB5/73mwg5diu6eN7pEHRbWyXzAmdsyZ0Tx8L2eTXS554d/7PT7317YbEb4mT 7pdi+zWPzOax2mILbrQKzjev59Qn92CTouik7lDgC8cPEKEYF98LCitVU79z5vXfq6X7TNXD/Two 50KpqVH5IzffcrUTs63whb21A83DGKG28liNSFMApOkrWxvPvYU2Hd90rh1osQWxv238Ya3XplN4 4OZchpEAkUMaYwMOM+2GPeyygs4Cog7KaKAKbCGpWKiAPVACR2K1MdprTj5AM+H2m7uLDvNaI5x5 6FG3YJ5iMdEgCtGxvwo1dEJCuhYgNKDT+rBcFwhV+/weUQ5RI8QMpCNnHnjZzZgHPp15udI7edaS iYnvVdWLmBeobpgStRQo/PJMAm82ZFgC1pWiqcBSS3PFy/HjMD+ZptfUpxxN7p88kTsN47BUmzmu E2/MuIcrtmrwPbC/c+YYLDhjxVrTtsXHyLZz1vCojCcfSHrq8ZRn915acmDZLwtf6eFP6BVy9/An RvkTu4MtFl3oQ1TM6Fs+fUB94gB//IDArTQY31+M76fG9SFx4CD29LiGXprxs8tJU7Xqc4YmwfNr Jjy/qRimYGDLNezB19BCb4qTL01vvBFGNeykJtHVUr3ud2mJA9bG9EjFMQn3ZI+6Oyfm7uyYu3JH 3Z07onP28K5Zw7pkQey1iNXm4ci3YMq7pgPzXuyX9HKflBe7ZD7bNWPi/WtGP7/gwRNv/kuD+1vB uPtrpwyumD6gZmp/b0L/YPyAUKu0XwAhB68mKuzuEXD387v7Q4mkIbFPxfRBJ1//ccWhj2W9PmDS oGkKUAaG0hN/utuuPG4bS943KOwHNxqBgGs2AfOMUktekL/1x6sn91mHPvT/XT/u/+SOu2v9+Hty RoND3BSHNwaubztnj+ia/WRU5l97ZIzonTY6OnVUr7RRnTPH35M9rlN2TK+0MT9f9pfZC392Yta3 GhLvF7Gbz8CbovEztb+ALX/9wnEDQeXJfbVJfdRJfcOxg33x9wdcg0OuAV7XkLKp/3zyjT+rpUdM 1Q9A525Ks/TE8/NNCiSJRFGrtEXcfp62OOuW2uL0z9MWZ/3vtFmUgGJKsMsGaGgjCQNRx5GmAedM SzYtiSsEFN5WB8zDRb5s7HEugs/HmQeOKxhvFSvwsV3PYV4rhDMv0ojKewTpYHshFhXLEBlRiQ5l EaLpik7CzKhTSX557eGzV47kXTh0+sy54tIKQanRzTCwi/clwtcHbxLeBHj2GjZRXa5qiJ394cQp b1c1CBb2QoLMLhv4cnlyYLxdw5Kg4GMXrhqbRSJq+/ONZS7DZ6hTjq7plzIuKh0ciDFQHO6UNebe LBw6djdXbHDie2B/pyw0HPfkDL83Z7i9bQq02HbKHtYt86n7k4c/nvLC/oufHvn0v8pm9BSw0a6H 4I4KJXQXXOB/9Ai5e1VN7185bWADMM81AHu1/U0NuvoLLnD1emjxXeW4bh73wIIZP76yNkGryjPV MDwSPBwU/wi1VIZxA9HX4vE/XyH2mufOz1deuLzp9M9WeCGQHxWqXtNrf5WR0CdldLf04Z2zR96d M/Ku3JH35Iy8J3dk5+xhUZmg2IelRaw2D8PWDqCBzoKX9XR0ytN9UyZ2yxwHrvkDa4a/sPC3J9/6 ocf9ADCvbsqQqqmDGhIGBeO5UXa1RvsHsZNFX6xqxk6Gg0Lx2KXQlxBdPW1Q3mv/VnlokaJXBy09 aJkiGB+egnhsfLn62XGLRfEWygtu/Aw0W2C/wLkvsaQPzm/59zUv90od/43cMf9nw5j/sz7mmxvG 3JWL6bYpDpsHmm875TzVJefxbtl/6Z75VO+0EdGpw2HbGZxyHE85qkf66J8tf2T2oh+fnDXElzhI fXmgGDfwpmj8TO0v4NCRfuH4gaBSbF91ch8gXyhuiNf1gN89NOge6HUPLZv2g5NvPqKWHbZUL1b0 oP1t6lXILclnKDx/y7j6HOUp/Ho8/01tSu2t1Banf562OOtva+tyGU8MTRXhtvJ8Z5rAM/DqZIsr As9UeD8XMM5gou2OKnY9J3p7WLUJAnGuYVcHJjvMa61AJEW6umL0YTUnRCl4bKoF7hjRsDJGUxVF 0omHGIev1SzN2blx7/Fzl4v3HDuxImfjzvNXSlUagNeDHiK8VXh3gDFM95ANKNMu1ta9PHfBuOmz yr0C99fQvQEkgnmHAg6WWCB7mJqB/WTQ5Y/0UGqm2I8U+3fouql7THHK0RX9143qkTE8KhO8jeG8 9yBk/iYrAEYW99gKYV4ovoV2zhrRNWPEfWtj/po0+cj5lXkf/7p2SrQ6KZpM6g3EEl09ldje+qRe +uQ+ARfk9oEBV7+wK7oV2ifs7ikkdJUT7hXc99YnRl+a+cOrSZO06iO836aCVoAQkzDMXxB5mHnw eVtoiwjhCq9Ia5VivQe81hant7wFKDOIjn1YoASjXiL1v8hK6JEa0ykDjO/ob+aOvjt39L05OAIa PLxeGcN6ZjzVLTKG4RZ6b86wu9YPuzsHThnWJ+2pbtl/jcp64ltrH315wX+efvN7EJ9S7GA/2tAB UuwAHHUQZ4+9u5Ui58AiD5LhrMkDlcmD5cmDlMn9xbg+4CxemPnDmv3vU6VUNWTFJBomMBUTKZbl bqlgvu14a422jNsWsXpdudGHNw2pnNdtGiFTK7GCH5xf/+O1z/VJG3VX7vD/t2H4/4W42gDFC0zP LWLys3TYPbmP37Phsc7ZT3bPGN47dXivtBFQELwnJwbeVK/0kT9f9se3F/7o9FsDQu6+5CVslm4Z jZ+pfHyeHI99WEDl2N5abE85tk8ofqDPdV/ADX5ef597UPm0fzj15h/Usv2WWmcwEWyGaShNelOs 2goxdkN0fb7yFH5DVH++Nk/wrdEWp3+eohUE/6k1yvsntHyEm9JARCGfaY2xhCfCTiC8PRwLKzMh YFg6ZEgsqaFR5fzHuksbfhBwmPe/lxuYxxOEgY2r6E1LVNcIvBhV0dSgTq8F9fkZe+esyDh9rdwT kq5UVH6Unjs7afPxupAXzQlWT8OLA6RFavOZphja6bq6p99dOHLGnEK/oGP3NUga2FsJ3i4Ud+DV gRsH5R/uGBLweey6H6z+aQzAHqAdDmQz9Xpk3vJBySN7pQ3rkTGsewb4Z6hdsoaB/wHaJXsYGOVG Hd6Vj2e4pXbLGA2O4/2rJzy1JuHEuZT8hb8HsJGXBpCXIc/3Drl6S3F96Mt9jJf6KFBYjh0ARkFw 9W6NgmsYTIgSEjqHErrUTel36ZUfXE1+Sas5YKlVWOvGoBwAKhsU/Wneu+8z1I6HGxUyBbypVmhT eeJGbXELUGAvZMGwZQZMPZ80/Cx7SlTa2HszR4PT8I31Y+7KGXtvdkyn7NFdM0f0Sh/eO31494xW xS2UJ765/q/f2PBot+xHemQ+0in3T12z//xA0sMvL/zJmTe/FXL1BVCF4/uF4vtqk/rSl3D4gejq fWuN7xOOHxCOGyJNHqRNGqROGqJOGqxP6g8eCVjkq9N+UL/7HUMoMoiITU0Mys28fQQrkm+pKo+0 VmrLuG0Rq9fVUEF1g6gmmCgcFhK05FLLt/B8zk9XP9NvHRTRht2VC4UDcKCxKzLvddwyMltol8wR d+c++Y2NTwAju2WO7J06sk/qKD44fQyc3idtxH8u+8PchT/Me6tvIKG3/nIfKLq1jMbP1HjsRgul PQGxFy1jx5buQD5wwb2uIVBMCbv6+t0DKqZ99/RbD6lle02tlhqiYakMR5VF9KZYtRVi7Ibo+nzl KfyGqP58bZ7gW6MtTv88jbSptUYhzbQql4GiNTM1YirY8QeH4kG86by/DDpwcBUwnQaFcr5mQmLB krEGpSWDQRIC8iHtbG1kXlMPUId5rZNmzAN/C8rCWM0GwFNADRyNYFBJpVqDyo6UhibOXrVk44HK kKIQ06coqXuOTJy7NuV0RRWBEgu46AR7eTJ4kfBqDdUgIZMeqq0f/f7Hj7/yzqWQIBiWZJhQIBTA eQe08j62AEpe8r1eum4qJvHRKKjYoQZ7nbMaS5lyZNXQNTHRKZC9MZP3TEPtnj4yKiOiEO4R0dE9 0sa0Tsf2SpvwrRXPDFsx9dTZjAvzH/a7huovguswwOvuUz+lj9/dR5nci77US38ZbHQ/cCaE+F63 1HB87yBYB1d0KK4ngLN+ypCLM//tWnKsVrXflMsN4mHUT1EDOpN0Q2t63hbaFCHN1K5Car22OP16 3DYpxL9kmSHLClgsn3p/mjWte+rEzpnj78oa+3e5476RPeHuLNBxnTLHRKWP7pnW2rjtmg7UfOqb 6x/rnPNol+xHv7nhz/fk/nlI8kPPL/r3U2/eH3BFQ3wC8PyuPhCryuQ+YFvB5t5SoSwC3rbPNTAY N0CMHSjEDhEnDVGAeeiO9C9M/KFnx3umv9CSBUtTTQ17FTaObGqNtoycv6lYwm+mLb6NKDdgmmwS EZxpy5QsI2BppVbgQ5yH5fnBa0ZBigXUdc8c1TN1FHjYLaLxMzUqLebe7JHfWD/87qwYQF10Sky/ 5Jie68Z1Tx8DV+u/bsQvl/1hzsIfHJ3Vp3ZqTwkiNq5lNH6O4pRDYnz3EBb44L30kOOi4NxAfH+P a7A3HrzGPv6EfmVT/v7srAfV8r2GXq+ZioYxHFHN0pt/bKafkRQ/R1tG4N/WG1P739IWJ/5tbepM fiu1L97iET4jMYBTBnYsjPMyUj5kS8GoY5qGtSxIWp0SBgZYFS3JbymQRkI4nxUO4ZUNIF+kldA0 cGA7CB/hYKc7CDjMa41AJNnlC4htcNLBYbOZhwVjcKgBYCSsMq1KJCmHip6Y/smG0yX1MlE0GlK1 7fnXxsxNfT3n/DURXASKcxtSlVIZm6hMU2aGzzAO1HlGzv/0sdfm54eEoGmFQS0TFOCHB6H3TohB kHm8kRbUrrCGrf0R1K7mBljWWPqUw0lDV4/rmzymT0pM73VjeqbG9Ewd0z0NNIarbQ5skzG2R+o4 0J6N26ZAi22P1LG90yc+sPLpp1YknjqTfmHewwH3UP3loeDS1U3pUzW9d+3UXiFXdzW2mxLbQ4rD Ppkt8PY5CocNBF8kPKlvaFJ0ffx9l6b95NqaOK38oClVGLqP0QBlAWKEVEOGIkJkjGqzeLh52/gt DoXETNK4tbUp3PyrFuc2XuF62P4KIlkyLQHVuEwDP0uf2iN5QteM8fdkjvu7nAl/lz3xm1lPA/nu ysbOQd3AqqZFIrApJpuHeaxiICptTOfMkffkPNUp58m7cv76fzc9/o31jw9M+eMzH/70xKwHoECg TMaZbryJvX0JvYLgHLe0v5+tcFjA3cebEB1w4dRlIYjn2EHwvsTY6IbJfa8k/Itnx3zTV2KKkqXo pqJSrE6KRM6Xrdfj8/MV3gKkcCqbTMKx/xYULwIWLTXDi85u+M8VL923eiwm5vQx0RnjMbAuknRb RGaLbffUsZ3BEc8e3SlzbPfU8dHJY/sC81Lh1QA1hw1IGfZfyx6aveifD8/pUzkD6BUttJp5ADzB 1T3g7g2RLOBssVEQ4eDbeRKGeOP7++N6NMT3Kk2478yb/6OW7ma6V0WiY8nVVgg3/9hMr0dX87TX tKdpJ9/TPJJbq00p39amcNNXX1Sbn9tie+PH5r/8eqApDFtQyGVgAwPYmmuK2BedqIYe0uT6cLhe kPyKLhKqE42pYUOoNxSPqfotHcptIs5cQcGZ431CsVnIaLTf9sA+7D7oMK9Vgsyzm9WwpIDdSSgO hsPuQ/Aucb4xGpKZUhIUZ67a9fjMVQdKAgFwSVQVnL2jZQ0TF20bPm93vldU4aVTKMsqlEqceViD EKTm0Trv2Pc/fWLm/At+MD+ALijg6BIvezMo9FDJNAKGEaYGIXaDLpRaGpV3I8Wd8JXOKxoaDDr1 cMrgpIm9U8f3TIPy7Hg+Sml810zQcVzHd0MdF9lmjO2GQ/TG2NumQIstjvDNHj0gaeRja146fm5N /oLfeV399UkDxUm9GxJ7Vk/vXjs9KjClk5hwdzChUyixW9jdg88MeSvFbvcD1MmD1Jf7iS/29scO LZz208KVsVrZEUuqg6RsUsVgKjV0nOYN+y/j49v1vE2BFtvIt3z4jt0Wbm9tbQpf/+qmcyNXaBaO fMWw3kcxmcy0EuL7z3Xx0UlYkuiMjtrYu3LH3ZUz/u/Wj/27Ddh7s1P2qG6ZMS1itXkYY/X6zrFR meM6g7+4fsz/2TLyGxtHDFz3+DMf/eL47G/73f30yX2hGOGd0rNuao+GqT1Crl4S1q3dUnvgmLzE roK7q+SKCoMzzTtfBOP71rkGXZrxk7o9i2iwnMgK06mp6XZX4jZU7IJFKaFMZ5Fas5DJyg1x0ZmN v1g5eejaCVHJ6Kv1yJgACTsqHdNtUxw2D9y4jYnKGB2VCdtxPdLG90oFavJKUexn9ET/1Cf+a9nv 3v7wn469HV09HdzfaCiE3RSNn6k9RVd3wR0VSOgdSOgjuPhHV2+/u39DwmCfu18gNsob16Nq6v1n XvsvtXinofhwjkKehFqlN6e9G8ORPS3Oap02pXxbm8JNX31Rbf6TWmw/76vmgaYwbO0AWNgws0Rm ipTqBg50bhDEEwWFabsP7b9UWhRS61Qq6JqiCooa0NWwqYtIOwpFJrATGsOTsEWPd0AE+91cv4B8 rZln9yQywfPGSnmRWJrdcYhg73WZsZDE5AJvcNSs5L+8mnKyXglTU1dlQZHzvfJzSw/+3JVxvCYg m/g+kHlMItgyBy/YEBTjbI3n2Xc/GTHt/as+QcN5xlQ+Ah2H+Rng4lOfZVRbhgd4ydt30UePNNTa vTRga1cT8MTnY2TKkeT+yU9HpaEL0iVjQqfM8fdmTrgnC3T8PdmgE+7NAh0P205Z4zplYRPULfXe nBF3rX+yR+pffpc0Yd/5pccW/XcVrqUwSH452u/uXT+1V8O07v6pnYJT76qffm/DtK7+xF4hd3T4 VorzbU7up7zcl+K0kGA77i+e+rMrn07SSo9boh/HKPNxIBBZCrU0eED++PDIkbqKz9pGviV8LCSP mUj83Bi+/tVN50au0Cwc+YpA0QfMMZH1cJle99t1cfeljOm7bmTUumGdM0fdmx1zd/bYb+TG/L/1 o76RO+JunMgUyNcyJm/WLpngeUzsve65LmnP/b/cZ/7PJuygOCRp2LOLfnV89vcD7kF00gBtcnQg oVfttJ4108GZuGnK48/WXpK7i5xwt+q6W3F1EVx9Au6BvoRBnsRBNTO/c+b1X1bu+1gLV4iqDDaF DxGIxEybKNwdX7Cm4zBUYoLhg09hYJ4pLjiz8ScrXh6UNLFz2phO2RM6QapOB086plNWy5i8WTtn je6ePqp36uieqWMBk10z4I0M++aGJ+/e+NduuY8PSHvi10t//96CH5ycNaB2av/g5AE4r0rLaPwM hcgMu3oFE3r5Evt6E3GpirALa+m97oG1rsG+hAGhePg2um7Gt0/O+LlybYcp+cByY4q66cE/W29O ezeGI3tanNU6bUr5tjaFm776otr8J7XYft5XzQNNYdjaAZ4K0C3QNIIVmZQ1iNrmYxdiXl348oeZ 87aeTs0rO+tTa6nh1RVR13RCdEoZjvrTqa5oqsgoeCWQpOwpiXH6lS9MPId5nHmqZUD5Q4CXAsxD Pw/7oQiGERQN5Uxt4LGZax59Le20TwkS8EpkWZMuhtXnVx77wQvr9lf6BUOOMM/gzDMsKI4oMiuo 9kx+55Nx094vC4g6YTjEHav+ZWIqhiFZRtAy6yzTB3dHwwRGl/AxmVwjrcJ83Kbdgclv6FOOJEWY lz6BM2+CzTze2oR6D98DCjiEb/n2FnpP1ti71o/snjHsv1Ke3XRhzY7FD15KuC8U/09i3D/447/r c3/b77o/5BoYcEdXTetXMX1Q9ZT76hPuv6U2JDzgcd/vxfFM/X1x0TXu+84m/iR/aZxaedpURHgo sMYESv3MlBgOVwCo866tbaMGTvBHRUpkIpfrnt8nux9YNXbI2pj+yWN6rRvbPXVCt7SnO2VMvBvL E2M7ZYK2jMbPVHhNvVOe7bv2hah1L9yV+dxd2U9HpU74/rLRL89/8MisHzW4v61N+jZ56X4hdmhD wtCaKUPrEu6HSLulet1Dgu4+orub7Oomuvr4XUPr3N+uTvxOWeK3r07/x4Ov/ap4/6eKUhukisB0 DdIif0Cztdoycv7/KtZUYDcsnMiIMPAeVMMMmbTMFOad+f/a+w/wuo7sTBT9vvd9731z39yZsT1u 97jb7r62x2/GM+OZO3Of2909bbftDmq1cqBIUaJEiaQoUWLOCWDOBEkQJAgSJDIBECABIgcSgQCI nHNOJ+ezc+103r/2ASkqUw5vLt3aWjo8OOfsvatWrVr/+mtXrSr470mrfz/93X91c8X/Xrjq/5W9 /F/mrPiXuZ9W4+cKfvZb19/53cx3f+v6yn+Zu+Jf5L31/7y19P9RiABuCYz5eymvPxX/UtyJv+rY 9+fObf/Vt/7PvRv/9FNq/AL5P9ybv+/Y+j3btj+2bfv3sGTP5u+7Nv+Rfet/mNvyZ47Nf+Le8B3H xu9Obfuze9t/Ko7XRET0SzXaVf9ZCU1Dic5Dfwz51LlfKJSzES/k1HSmMiaqupeZ1UO2F3Zf+28r zv3lhvTnDpXtvjV0vcvXaJPnZdOvGiHVoPk/8BWMSRKnLWCelZ76G8z7ugdhnuVtDV0yjRBot2Jh Hj1d0xBhBEwjwOly02zwhb05z8bk9ASkgKLpMi+r/BAvvZ/a9p/W5FRN+0JAR5VGp+HA6WE1rmkt yBmY83x0+OLb20+NezgZoQ0lnlbDEZWLaDSJ3AD+caB9isEUK0sFRKUpSvALOmwDb5iuyzpYPZXP ZbIdjTnfT/3o25kffitrzb+9/uHvZK/57ewPfyvnw3+Ts8aSD38r+8Pftj787ey1v319w29f3/iV 8lvZ6/9Vzvvfzlz9t1l7cgeKb6Wvqtv7VwObfza56ampjb+cW/8Lx9q/da/9n/b1PxjY8YPuXT/q 3fnjgR1fLf07ftS/+4d9u/7HwPb/PLD9z7p3/vea2F+1Zh8JucckVaHpPKDVBg10BBH1W36Q6v6/ SBREN6rq07SwoY8p4aezDvzJpQ/++MqaP01d//2UdX+YuvG7qZt/L33z72Zs+lbmht/NXP87WY+l 29/N3PidtA1/mLLh9zI2/Nb19d/KXP9HV9f/MH7NhmNLKg79fGjHj2wbfuz78EeetT+e3fjjsa0/ Htr+WDK8/S8ntv63uS3/0b75P8xu/j/Htv5ocPtP+3b8tHvnT9r2/E3F4VcHG66HWcBrql5NDmuy ZVrGYwvZ4T+iWMlpGdMUSWOiromGyZmGN6KNm1J8350fJG/6d9dW/euc9//VjTX/Im3V7+Zs+J3r 6x/HdH8na+O3MjZ9O2Pzb2dt+d9zNv2/b3z0v+W//y/y3v/XOat/P2X1f0z86NmT78cdXtwU8/TY 9ucmtj47svWnn1LjF8iPhrb/cGDHX/bt/HHvzp8Mbv/RyPa/xIf9O37au+Nv+7f8aHjT/zm85X/0 7Pybu4feCs71MplTNJWeVXym4p8Smn34eIJffurcL5F/osuiRqq1YOCx5DP3+lxB8KUY8Htwd7T+ StZYQNUcmlk7G1p0ovb7y9P/8N38f7+6+L+tLXv2wP2t6SPp92cbpgOTguGBl9BMQTMYLgPC+GDN wjeY97UPKGwB8wzJNIF5oQXMiyxgnmH4wrrUMBt8Pjbvmb03BkJSSFEMOaRowoggfZDe+Wdr8iqA eXCVTIyoog4AQ0CrE89TVaN7zrvqyOWXN8fl3hu50z5e1TFS2j12u2fydvd0addMeed0efdkefdE ZfdEVY8l3RN3Hkh11zikqnu8vGu8vHu8onfiZs/YW9cz/ujUru+e2fX7Z3d+++yu3zu381vndv1u PGSnJbu+RbLTet39rXMx3zoX+xgS851zu//49O6fxJ06UHz7cPzmuO2vXNnwZsb6dzPXvXPzg3dK 3nur4r0lxe+/kr7xleQtr6VsWpy+cclXStrGJdc2Lb626dWMjc9f3/RM+qbnE7YvT0qIK65rLema LO6ZLuuZLO+aKO8cK+tEHanu1T2PJ/hl9+TjyqfO/QKp6p4s7Zoo6pgoaxvLbB/5q6S4753d9b3T O//ozJ7vndrz/VMx3zu577un938nbv9342K/Exfz7bOf0uHny7fPxnw3bvd3z+z41rkd/zZ+1x+c 3vP/ORr7F/tiXt/90Ym9S65uezF7/atF7y8uWf36zTVLs9ctzdywJOMxJHPDaznrX8xf9+yttc/m rX3l+ro3Mta/nb5hGb5K27z4/M73M9LTStoGi3qnS2BCnWPQQ1X3VFXPY8rkY8sDu/1SqSQZL+8Z L+2eKOmZKu+eruieKemayu0a31JU8t9P7fv9uO3fStrzby/t/jent343Yd/vPabdno399pl93z67 /3fiD/zrhH3/JmHXbyds+53z237/7PY/PrX7Px07+Dex+zbuWpu4dVnqxnfSNq5M2/DGozr8Ylmc uWFRxoZXYcCpG1/PXP8a2uj6+tfS1y1NXb8sa93i/LUv5K17IW3j0rO7dxRXN1e1j1V2oQsv6ARv ovKIlh7Kp63ui4T09vlX+Dz5lMF/sdA1v95lpx5XPlOFzxXLHqagnIrO8Zru8Vo4t87J/M7p+JrJ Z461/cGKwt99u+gPV5b/6criP1956ydr81+Mubn5Wn1y/fjdMceIn/cxXaLMWDRWbo2WajR98xvM +3qHufCozOJRQcI8U7YmbYKTgWWBVXtDmthiDz27N/fZmJvAPB4xihRUdOJ5H6R1/Kc1N6pn/ZzO G0wymaAaHCXSNWjfFF43W+3et44m/2T18TdiM5btvLJkR+Kre6++EJP5wp68l3ffemXXrVf25L6y J+u1vRmL96YtseT1B7JkTypk8Z7UV/ekvLI3dVFs2gsxKX+x5dwfbzz2R5uOfn/z0T/cfPQPthz9 7paj39l67Dtb8Upvvrv16EP5g0fef0oe/eoPtxz5j5uP/pc1h//H+3HP7rj03LqNL65a9vp7H76+ cv3rK9avWLb+w9fXbliyet3SFcveXbl05epl765Zvvyj5W9D1j6Qj+iTR8X69s031727fPPqtz/6 YNmqlUvfWfrWulc+OPzqzmsvxmS/uC97UWz6kr3Jr+++9PrupNd3Jy/ZmxrVwFcJzoJkPp5kWD/+ 1BU+V9IX7cp4dUfGki0pr8Sm/dHOY/929/5v79j3B9sPfnfLoe9tOvL9jce+t/nYH245Bs2T8qH5 R5QZlYeffCxbDv/B1n3f2bbnd3fEfGvHflznT9ee+k9r4n70wZ7nP1yx6IO3l6xcteKtD99/Y92K ZRuWv73hnbfXvvP2R+9agjePvn/4iSUfvvv2Byvefn/VW++vXLb2nWWb31m2bcWyTe+/ueaDN1e9 /c7GJR8eW7Qz/bXYvKW7MpbtSHl9d+biPZmL92ZF5bW9179QYvAtfoMff5m8BomBZLwWk26ZLtou FW9ei4lK+mLrc5KYtEUxaa/Epr+4L+2F2IyXYq8v2pvz+u4bS3fkLNqZ9bdbE//ko8P/bvOh3997 4t/tOvp76w98f/PxqFU/osYjj8jHn3/Hsvzf33bs97Yf/70dR76zbf/3tuz9PzbH/MnGfX+67tC/ X3fmP35w4uerty1ZufLVle+/snLdm+9At2sfKvNRrT54hVY/XPn2mlVvfbDyrQ/epbZYu+qtNauX vb962Zp33/hoxbKNH769dt0bKz5c+s7yN95//p2Dr+7MWLQ7c9GeDFIIKRZiKefjPx/qE318wRTx hvRDKvqUcUZtG4ILfnz6p+RhOz6Uz5j9F8ojLfjZC378bVSW4Mp7PiN0O0s+8SE62qMV+XxBfWFj iyC7M5buSn1rb+obezNe3pPzix0Ff/5R2XdXlPy7d0q+907Bn7174z+/mfxf3rz45+9c/OHaK8/v SduSVHSjaXDcx/OUwQL0DoAH2FMpg9Y3mPf1DmCeZq0uoeFDXjNooZhM88p0a8ugkKz7Qrrc7Q6/ Gpv9amx+n0/mmaopgqhL/UFh7dV7P1yb1jDvEwxFJ9YuMR08D1eglZYhI9LlDe5IKXjjwNVlsSlv 70l+c/fl12KuvRyb+XJM/qt7CxbtKXh1b96rZAQwcctBfMI+SPD5K3tTXo1JXbQv/eWY1Bdj0184 kPnCgQzI8wcynjuY8czBjKcPZj59aEHw57MLkv7cobRnSVKfgRymV7yHPHco9Xnr1fo27bmDqUsO pL+xK/XNXdnL9mYuPxD/RuyRN/efXRxzdkls/PI98R/sOLtu+6m1O068s/fE2zFxy/ece3f3+RW7 zq/clfBAzq/YfR4fPhTr2wvvbE9cvfvqRzsT1247s2bzifd3X1y2F/id8WJszkv7r7+2L+31mCtv 7Ln4xp5LS/deXrw3JVrlxxN4EHTLh69Refj+4VcPPO9XCxxN1ut7rr+xI23pvvRfnLj216eu/O3x pKeOJT915CpU99zBtGchh9KePwhZ0CRpb+ETEvrNgs4hpOHnDl175nDSr45e/NnxpJ8fS37mYNoL +7Jf2Hfj5f3JSw4eX3Lw6JL9p6BP6OrdXYnLd196d3cCNLkSsuv8ql3n37Nk9c6F93hduZO+wm8s SVgJ2XVxxa7LK3deeW9H4kfbzq7fenLtngtv7bgMd/x6TN6y3ZmEeXsyopgX9XHkdPZeh+FF5ZVH JQaf4DcwyKgmP0fw1at7M1+JIVkUQ1576Z5UyOK9qa/GpL0akw55Dfrck/b6HtItMO+lfekw1+f3 Zb20L/u1mNyle268sf3G69vxnoz5qUPpTx3NeOpw6tP7U14+nPU8TDeqTOj5YOozB689ewiSYknU gEntUObTh9J+dTjtl0fSnj6S8vyhKy8fuPTq/suv7kt+ZV/qcwdyn96X9dr+i2/FHn9t/8lF+88v 23v+XctWHyr2oVbf2xUPWb3r3Oqd5z7YeRYG//7Oc+/tTMBXq3ed/WDnmQ92nlu1LX71jsT1uxM3 bDv90ZYTq7fHL43NeinmBmLWV/dkLNqbCb1FBe8tefgn9Emm+EinTofeSB7Y54Mujz9JoGGc9UXy SaCKvv+s5Ufl4fuHX5FErx8tW/SCuI4FioCuhR9YBmDdYg9JFNvo/cMCPPo5/Xihdl8iVHHcMSbn tZjrr+1OW7r72huE/Tee3n37v64t+97K0u+tKPmjt7P/8/Jrf/5G/H9ddva/LI//iw8uPL3l0ppT 11PK7g/NewUwESuFlbWkixYtgOhF5Wsdv8mYF13aaFLmR8r8TnvB6rS8nDGDV0y/YIQDpjYYENaf K166O73TzvnwhaoFVK3b4dt0IX/xnss9Tj9Pmz7pGuWaVVTaGFNVrX1cHDJrmpit7h2r6hy92zV2 p2usvHu8rGeqtHumrGu2vGu2rAtvpsu6J8u6Jz5XaDjIktKeyeLuieLuyaKeKbyW4pSeyZLuydvd k7e6p271kBT0TOFPfAvBKWU9OGuiuGf8NqQXr2PFPWOlPWNl1kATXkt6JoosqeiZqO4Yv9MxXdU+ ead7tKJrsLR7uKhrqKhnuKx7+E7XUF3HAORO52Bl13BF10hF12hl52hVx1i1JVUd9Gd594I8/LYS 1+yarOkYr2sfqW0bquker0TZulCF6WIooWeivHvMutpIRfdoGTTzybp/qUBjjymfOvGLZLK8e6qi e7qyc7ICKh2YuDEwlt83WtA3VgjV9UKNj8o4NIlXKNCqxUSFNUCNN/gEP4BKS3rGS0nJYyU9I7f7 hgv6Rm/hUtaw9u3umSJ82ztY2jtQ2jtU2TUC86joHC/tggZGoQpIVdfonS7YzGgNpGP0Tge9udM5 Utk+WgFtd0dlDFLVRWNrVZ0TdzrGattH6tuH6vFJ51hJB8ozU9U5VdUxXtE1Ud41CSnrguVMlXRP FXdNFXVN3bak8FHphgnBPifKusZpUN2SiqigmnSdcXxV1D1Z0D0FgaVVdY7fbR+70z6GKhR1TxTC RKH2jsmq9onq9onKDrLh2z2TBb108WK6OIoxVdo+U9KG91MlvdO4zq3u8Vs07D9e3kuD3tFGKe2G TsZud44Ud40Ud0OTsF7onMZIYdvoDoXdEwW9JEW9Y1BdZfdIZRfMbwy3uN07k98zjc9LewZv9w4V 9o4Ww8Y6xqA9aBv6XBC8J1WP3O0cqekYrm0fqmsfrGsfru3AJ6PVaJqu4equIbypbB+pahuvbRuv bxmuaxm62zFW1jtb2D0Ney7phFWTPou66RXvUU0I/YkKdk1B7VE1kvaoO1O3hUBRpVApjKeLdIuf UQPhghCrmT4t0Btdbaqsc6r8gdCfH1v7lwvugjLgRtAelY3KaV2womuqqmuyqotKgvJYyodQYco7 SSosWSgeuZfJUuvzyg4SMi3rrK8U1BdXgJYKcTU4ja6J250zl+pnXjrV+f13Cv/onYJ//+a1P3/r /H9bfuaH7yf8YsuVd0/mn8prKGoe6puy+8K8qqo6pes2tOgMv4/Xp+OfBaf+OMdvMObRbFdr82Ba vWJaT0ZpuNOgze+CoukNGZzf1CZ5JeFW2+INZ+/2z9kk3aebLqY3DE9uPH5h/6XMyWA4HIlI1lxc jda0MGuSkaoBCC0GHh17jko0U+pDieZ8sVbpfrXwkQhuFMIrpaamzRxEUw+Zht80A5RAhL7iTGun YdMA4kqGiVfOMEIRzRKVi9BTR9r8yKCsPvzCMvkIRwsH8bku6rRyACJoEc7AVzpOoc3tTJpyhyrR LB3T4ChzcTTpEIloRATT5Ch3lx6OGLy11BEfilZmdMlai0or663F9dGKQKKVwidRif75v1yiJeEs VeMVEi3tJ4XmIvFQIGmYZt7T3mg0+5TUjg/DNEMH+gf3Z7KhihFNsBKboYGo+azLilaKxujiZcnK NW7lK4BuSehby0JoSa9Ga9pgVaKm0ViE1frRhCYPtQeBnqOqxmu0FlQd+tOk5Ib4PQwDDfegdiEz EoREIOZDCViFpDQZtM56QZSoRBdJ0daSaihieCMRj2WKCsJERpNUJF3D6fgclxW1CO1+zwxFQ1Fx ZfoQxgb75CJK2FT8hhmAoqAWWqBqhnUtbDLYD34MIxS1aLYuQ9RVTld4QxFNDWrEK29oPOkZJhe1 XrqIlddDoxLiN2SEdEc/VQ2VpSwQpHxKpkrTpkTa0IPUTomXIFbnhX5QXtVQVFozShsl4CuRjBld gPJpwuB5zRRV2sAbLYICcKiOlVPG6hGWSh8xG0i0uXEuNI+LW6vyNZ4sgXorxCoeWQIVBpWNmkFU UY9c51HBD6ihH3Q9yKPN/eWC6qD50P1R4GhpqcBWx1SIN9FyBkY5iUiHVsIUjbdyA0o0k86Q9GhN 0dNJ0FIwLabTBHN080/d63OF9kE30KA0OdCHuxssbGhwp03zwtIzLX/yds5/eCfnz9648Bfvnvnl 1qsrzhafLOwoaJ8ecIb8kqbSoKask5WBUVDGLEmnrqER2TNoTfrX4Xq/0ZhntTVMDmgVxTxavoBG VM2gFPEH9JDfUG2KcafPsXTDiazK5llOdmvGvMhK73es3Xc8706jW2GwRXQbhTDPyhpPqQlwOWqE LxcLcq1cMI8hKB2uS88aKemqBhMFIwW/hGuI9l5gqpXhPLrugaqhA34pmSs8gipRSqSFDS2tycU6 8B22TrBEaYFUGuK19jeA4BKUYYE+x1kKzjJwFm3zYOBnqCnuZY0skOhWb7E2gSTPCOxXaUdcqtdj Vu1JE93a/ZI8I5RAKSAsgXI0a5NW6NzatY6ZlqoMioSiT96t6VHWRWietXUaLhDVkhUV6dHsX/SI OZpbwppmRSMROvADzY2bEpSSg6YHGg+L9IVitQI97n/4exiSFX49lGjeu2h2KLxB2WC9D7NnEOwu eEUSQDxtkgwXBpcNr2egcpRaixbfRaEdLhifWb2JbAn3kq3MflbCDhiJIJsCPCYcKNwrTTukTOMK M0UWYbRPNmrKaJtm2JWiq1ZuKllFyIUqW7kXoxs5w9VSj6D7UO8l+7RW+aAP4hO6I6pGE+nRWUis Rokyg2jPQE8hJUMhuAj0gGaFF9VRUio6LkitYF2KdIJzqag0pxpBMaXWtSbz0w4pNE37kbgWYi1s e/iedpEmXVihES74ECGgKFwZd7H6EO5OhYGFWEby8RWs9loQ/ACqtYzHciA402riaMt+uSC0h37Q uCge7vvgRtbViCct9GZUx+rjOvwG2pXyAJNd0xI5q5tH1WXpyLJPMtHP3OtzhYzQUGWNISKkiEGT JEMJa0bNgPPX2/P+7K2rP1id8ezWzA3xpfHlfUVDzm6fYldorzUZel8IuiQUhKwTeI/WUtEfUFgo icqy4NQf4/gNxzwYM6LtT2KegVgvzCKhkB7268zFIuMBZXdc5smruRN+zsXMqZCQUVK959SFlpGZ IKgPWQ9ME9YfxTx08MfFPIjllR5LyCNYgGclS0MvptWw1O4EYOQbLboPV0xGQJ2b0IicmpWHlSzY KiFMF9/if/JnlulT4WGRUAedY2EbOrPl3NHz4cHQW/AFDtyFEixYfnihGjgBvRq4qMIICVMJOvFN tDf+cxToJJp5Awr/uJmhNqiV2gLaIE9hJRpAY1naw4kwrqiJ4T3h2QPMwz+WrhAooIEoKLFOsS5s XZ/akdau4JpM0URZBRGCwqmj/32FPLUlBFnWTeFGgGeoWrRg+BeFirZhtMgLf1pukZwmuAIMnTCP 0i4yYJ7FDyjqR+mjt0HdcK+owZFfJ6gWmAnYg/niXuAPqBasCiE7jz9Je+h+jCk0rADMQ2yv8qoE wifTM3PolNDuUcyDilFsIAreRmHPMlEo3Hr2Y3UHiOW4UQrrG/oQmEUVwWm4yAOYobaDHqhmdKmF VqP6U0UV3Yow6XG/9RTEaiS0IBn8FwvKtnAZXBO3x9WtQJMEVaCuZCkLP4Z+8S3EMgb8CaHw8bMS NboHlvOYQo1uWS+VBreG4D0uYtkZikEFxs/gDax4F41lITt5FStKoK8WShg9N1qMxy8DvIq1EBaU MSLokqLLPlG8Wdv763WXXtlbsD25NbNu7P6EdzSkzsgRO1wweLlqSJKsyTAuimHQiNFoA4L4w6BI W7LKhYI87vGbjHkwR6I6BA0LvQYtg96JYJ3XI7xoCEFd8amml+nFDQMnkjKKG9o6J+fLmzsvZObd rK6bC3C05SkZASGE1RDoOwCRz8e8KAn/lMCsLf/1FUI/o5Tj5PiIgxFU0/CPodNQDWJfcAwLEwkL LRSDE0ZtrJ9asEe5T9C1cDFCNCqiVdwFC7YCUhQH/5LNU8BNq8YpHLYKAMtGnyGPQP6Kfoafkz+m q8EF0WCDqJMyKZ5GzeCpHxb+n5eg8wMkUGVUHE6PWhFqsNoxCofWt5ZXJT9PcQT9Ez2dvJh1mvUZ XAn0aJkBfUItawmUT1yclE+uGkhAIIomVlVBVUW0nuW/F6755bJg1w/9Dt0L9yXsMGiAyhpUo8Eq wcKkR38ZrdSCATwU/AYgIVhhF64UdaSAYTADAdEVahT18ygiWRvURW6KTIKUI9BSK6oaCsCDClO1 aMoYehxtp4wyKBqgnYawJGtIjUedDV3QDBGmTyaNy9GaMIIyqzAEG+SXqZgWmEWVT33B2sTHGoDU aVCfYj9KQEEaRtGgXhQrynisTXEgqIxkpV/FbwjVHghAjjP0gGEEDD1MWEx5Faw6UdUeKvtTgq8e CjFm9CAEpNE7QvAe147qFZYAgyBmHa0R+RMI3kQjn0eMJtrtLIL1qft9lRCkPWxHnI7SW1elC6Mt 0S4UTZO7IDChgSsrPoieDd3DNVhaIq8CzT8oxqO3+EJByaEtkHhBNWh6vAb+JrmDvtLG7uNZNXnN 060zgkPQg7IWUo2AGglp9IiE9hViis5EgwY2KX2LotE+HbABlJlaUxVoVBuKfOzjNxrz4Kmtp1GE EAuGQH0H5ixpBs9MCZrmNMOvaDNeoaqp/XZtU01HX3H9/fLG1jG72yOIvE5GAMCDNVuwadnM18E8 CLmhrxL4VRo5o2UVFqRFsQyAq8PPoEuLNKi24DTRqxlsGBgFm8WP0O+tAUxr2BM2TxEw9WeLlpKg p0UHosgDRh8q6dZjCBrIoaiKfka4TthGN6V+ge4T7ZLRrgoz5uEsFroDffjpKvxzEbQ1nBcNJ5On gO+EJslVRc0AhAldVbb4E/XL6BH1K9SI9CF1V0voB1EbIJdNPpriEzSiTo+NGGUuN6OjnTRYCmwg kKAnLADFKAn4arGMEqZp+R26F+6L1kbjwpYID6yHsJxJzyJVeDi0ddQjR+Oh6OPYBYl6aquysCgU DEaJF9QD7hLuR7Qe5JFtWV0JJoWSE3OyBj8QRakRkFSYFmImGCbMDN4VpwOBSGkAKs2gDZeZAVQB 2hlhpvOaDkpEq1/pUR9+SveCcgg4qUYfO26rfrhrFO2gySjg8SQaBD0F/QUfRnsK3Rg6WajmAvdC xIe2E1BmVG3BW5PiALIhw/AYpofS5KK70WwKaBM3xdfR/mh1TAoZF0DuwYdR3eOOtHUOqCRqTpq0 msGCavo9uiu0iQ6GJgD8RD98cHsS/NIyGIiFNFZcYWngscS6TdRK8R7GQ0b4yJUpwILirCZG8eAu aOV4NJImf2IFwbBwS7PRWi1gclTvXynUQugVzKAEHTAhlR4Rhnj/0Kyt1x6cEzSnoAuKoUgKU5iM Fw0QB0ptjU9rgD1J05iq0xNXmAG+pSctGiyOo1e0/mMfv+GYh64EqkYxHYU9aEYIDV8rGiJLerDH ZF33iwqQzxXix+yu4Tn7hNNtC4R9IvMJogD3Q4ZDCGKdDPeCHvT5mPeFshDIfZlYzgqmSAgNj2LF u3A+6KRwHGFTFyi8XficDJLQjTAv2pkJ9pQo1pG1k9cllEcYtQB41NNotoQJbQRMI2j5CHJf8Apw 3vB3MCsWxTwScvcLZSOzR8VxHzDeBw8p0BGipX6kCv88hHw86QEuC5QG9IsA38ID6IcsysJ+EWqD UmBTOGWhmck/PvAApB+KFx58CSiEES08U0MT43QWUdHeoqlzqizp6O0gPzICcV0RNQX8DMfHpfoi ibrkqO+0/E7UkcNmISiyNYEDIERzOyjKAbJajySpS5CfI2sjmIkKfY5LgfQQHss09kW2RAal0t54 TKLxSWAzIkCyAmAebJCCMJqVQs/kZMq5SCMTNFOHpj0BmcjFR6kzQYIOUGRQBIidX9YmncGReY9X VEEDBfRVUAPNYtLADyodHCnpgbRJaqS3qKAFaSis1UZUQQkdhACPYB6foMXQTchjozNAORY6kQVb 3hzKt0IWC4+iFYnQmGvYMH16xG9EQhb/JLi3bg+9WvyHsAD3JfygM0nr0Fb0Xvgh/gSoK2hZfEpA Sz/Fj6P3h7LR2ahKhHkUUCIssAZd6OKW4M1CsaltLWOK1vrj5v4SwWlWHXE/+AGLB1PxoiWE3Ubh n8A4iv2IYNCUpGQyS3oFxqBYUV1RUR7e/fEKQM1jxXVa1F2qlIKRaYJf5L2KFlQjQclQQOIUGbjH JNB7mQHn0AksN4QDJZB0UwATR+l1HbTPVHnackiDGaMsj3t8g3mc5b8Qvj/ALIp7EE/Q5Ed0MaYp vCJLhi7oRkhRA5ISZizMVF4FSac9AdCOgI8HgLmAeZYlPN6xYDVfKbiJNXONoi2Ku6wHe/CKCHPC hrWlAz6PFoZ6HUXZn8K8hU768JpwulTuh5hHfidMvdoM0KMZeF0aJaIhUQmOnPqDSg/5SYCDCw7B 6nhRAI6SAcRwVif/GlV7ksTyHlRZ0gcwjzx6xJqSAF+AKII3zbBp8hQtWdYQRTY4Z2JrC44Myo6S vOi3lt+kh6ckRCksbgciRbNCDG3S7XSG/LKKqJeSN+mKpCm4+8ft+CUSdcm4MUU6hAfkyMmvUpuj FgBvNDpaEwKbsgyMUn8TWlkZo2juAj1DIZdHA6rEDwg5EARylk+EFVoDBgRfskI0DsAMdkf2hPst YJ4hwVzxT3RSqE4BGEAIsRp+HHX80As8K1MNUYXbMzVOM50Cu9Pan3qrumfS45Np9JM4HzRADwJ5 gxibdQ/cxbLkBYO0Co+r4tYoB6XAJWymSbLkKqMj9lFtkPopEARltPqUZdzWiAhABvUiHCCBEgHz iGN4NSKoEQqFqb9YN4VCrTYlzLP6BVREYYDFZUGm6XbWz3Ah/GBheBOGgdtR1aN+wwJLnIOvLMzD ZaLW8knMo5+R8VCUQG1hGcFnGv1z5VHMgx7IeiniQZFgAyghIVkU8KzQFd9pjFrKekIdhT3CPLxD 49H5FNJF+/njC86BG7LGlMDi4GPhYBHBcZoG74qAS9egWoqdDEUgqq9bS5/JCg3ECyFmOMKyk1d4 gmJEViggH6EJv6jLN5j3WMdDzINLh4VZJmxhHmyAegi6H0EbGkaREW9A7zSbnz4V0WIU+VL8A5t+ YLgkVoyJC6GFH+941Ca+TAA/gsF4eCCE5YAmhEmW7wAh43RdonX1FstA/Ih+SP0eMGjhOWJ4WDcs lXrjJy9LDnHB/8GqFMUIaWZAN4JEHBVGA+cAPpUe9VhrJOD1UG8EYwT2FA8uoBzZMIJ0a0qdyqwJ pXDqVjmsbmG9QVel958swBMn0Bm5zuiCAgRHCFaBctbEfZHCZ/jxgGFwisFgWGgO6JZcA4ED0TiT 2DOUTQQp6jLIZxu0kSJZHU2NoNmJ4CZh0/Bp2rjXU1Rf3z48yDGZqUylLTZpLemjRfpSiTYDWgN3 I4F9oyjkc6gc9PgN9xLoyTC5dVMPadZ2hiiQNf5Jo4w0oEqPjRn+xjuEf6bu1/UgbfZrLS2gBQZ0 KTA/WAreIlDCDYEqwBVUFjSLosYQbZ9mhog+QhWiycIGZWanYU2a1EDFoERHii4LGs3os/Psdl17 7JmUrNLmMScfVA1eo1kt1Av1kKEh2oMyaTqJBboPYi7YvE6z/2HzCEBIaNqLhi6soDIWsYVYkINT yZ4tk6ZpgHiHH9OzTauzE7AA9Bmt3IVCJEOlVROmRRitDoWb0vgkISZlqcQt6Bm71QcpZ4gVKOCa ZAboItEbUa5di8ujQ6PgUY+BrywwpmtSvyb3H703aQsCy7GwxsI8nEVu52thHiwNvo1gmSATl0IN CNqs4VYgNtkqJDqhlBbDgLjrqqoxXcXdrVCMNk2i4XU0JVkG/CUK8bV6NPyipQPUm3ibpgiqyONV h95oQQJRNyab1l7HtLDCVMkaab9/0yuxSS/fOeGo6x5xC/gRYgSdVl2hQWBOdPXHPX7Tn+chdrQw D+1uOQSAF0VlhoVe1HHApWAtcOUUjZILo9EeilQowoRhos+SFdJpFuZZ4xP/FJgHx0j5mQVd8+sR uxIJUnyNjgEHBGCGjzDdLOLTIyFrfgVcGnwjyk0jCFY3JiuxQjN0lOgFLYeIEtPvRXgRRQwpQYnY bFjTJCbICqegy/KiFlaNAOIscscaDA2QH1A1WuNlRMJGBJALTVFIpjH467CicAwBOyEh+XpL0F8g BHsf1+iJFHgPDa6ZwS3Q2KbEdMQIXjPipZV51ggY8xhaWNRUn0bL4OBHaPCIQgJrfRRiWAZtET2i 4AqXwwHNKej1CGeJiSCMDaOTq/qIL5BTXRN7PqGy+b5fkiSCPLQ5zah4tEhfLCiuxVaIMRBhsYyb 2gMODIWAYQQ006MaDklzShockCwHQypza4ZPUUQmi0zkxTBMQWIip0gupjsVHXE2k10K80q6xOOX Mn5MfFSkkScOEGMR1ijmob0BS4Khyn5FszFzTjPtqhGmKeuCLvOqgv8Nj2K6VdOLSzGFU2FuYphJ QU13K0bnlCspr+bQhRvl94dm/XxAZnDEtGmX6qeFgoynpgBZsLoxTBEhm1/WnJwIcUmKk+loF7ts BhQV5/qZ7pKYU2J+LSJQ99EVcAZr1Z+qgEMCtPSAYrhl3R4Sg1A3ojcmypIoM41TdL9soqhe1aSR EFBdWihJPkKzeDAaxy8xF+6umH5mcDJTFKAlupVm56SgKNH0VE1WdJXYDfUXA1qgXQV1EBraSxJ9 ByYVlOSQgL5H5yLKsfCGIJswLxpbW+MoaNfo0OInW/wL5QHmwXfBZQHwBFpJa0pwEhT0RCJouRA5 Clgs9fSQqoYUWZAlWZZo4zraE4FmiUP/HIyVKJipAKZwsc/c6wsFBZfB5BmKICmqoGpBlQU1xmu0 j6YEZeMuaF4EdhBGETecLeIPtOygzdcwNFfWOnwiOXvKxyNOggIByRb+fh1/+xuPedHn1UA1oBhc AcECeQYKXvCORiCssUqyNhhZdAAdbtsiLFbIbD3pILSjyNYKwWBURKg+2dj/CIKrwuPJHkWflsxp 1XSpJo84TBfRaQGGfvImpkMzHYrJ0f7YZC8S04Iygw8NMBgW4npidY9gHvlbhHk8M/0i80myT4Gv kTgmCXCwEoNDgvsRJGCe7mKaV9VE2CRYjA5HabqNiEPV3Koe0g2E94JKa1dFXfcrCi4loEPo8Ae6 Gl1vhR5Mq66eeMxDF1dRJ5pLCFyTOfJx+jxp3vAjVDVChuyCWwgzzQ5XrkcAKpwVKcDvG0ywlgXT kGB0bBGkhHgKfB/gTAEDiISY4ZZUp6zPhIXSts59iclns3KGHM6gosKNko9UaFexT5XqCwRN/HCU DAHZAuYhFIHVitbyebuk9tiD96e8rbP+gTnb4MxMhzvU5BE7nMEBm2tgdr57cmrM4bCFua45V918 qMEp9Nmck7axeee4M+CbCwpOWXMx2IMahonRDllhGia0ht6AeTQIbEiSKIy6Qs22cIMt3DTvH3e7 /AE3InhZ0eYCcreN67Rz3c7gkMvjCHlDSjggiQFVd8hax5Q7tbQtrbQt6UZ16/CsV5CBt7B5uEFT C0fkEDAPtCHMIi7JdMjqhI/rmLDV947WdA3X9k22z/tHwkLbfHjMy89z4pA7WN0z3jJpc2m0oQfM FbGdwUKaHDBUHsADmPMrZt98sL57bM7jUwDqIqF/gJfmvPKgXeqcE7rswpTAbKrqMfQgkVSyB5Xi A+ZhRoeda54Pd84HJ5xBly+EDjjnD5e19HaOTMiKFbToGlgquiQxQqaKiqxq5L3RSdCdA5LcPzHT 0jPgDfH0MI0eGxLbI89O7mgB8ywPBaFG/mSLf6E8gnk0Y8jiwOi14N9qyASERxDUugHVFMIafqY6 RckryyLZGtpJBrih8HAJ4MrwOIhrJWv1DPo0HOen7vUFApcJpSumAvMwfGHFK2kOkdlFGarnVRaG DnVdYCaLLgahB3rAW9p/261GGkbmK7omc2s6DyVmAPOiDgcKRPFopMRy6I95/CZjHhoLwYpEoSjx N3RT6qTUT6mFgFs08mfBHlmbFVvhGzQd/iXAI5yj8R/lAeYh5qEgHG3wSEv/YwkKpgiKPM1p7R6t K6R1OoVJp9cf9KhMAJ7h8y4v6/JpPS5pxie5vJwgKLN298DUjEcUw4AiCtgQgVMFcMHokBcIGIiF l2NTbn7YGeize9yq5pLVoAxjokhLCKuBsDLjCY54QjMhMYASwK/rJryGwzDrxqabpxwInDn4HcUQ VBNv5oLh+u7+wYkpWUZfxUXgy+kNDP2fAeahEgLgSVOYwgf8/kmbt9sW7vaqg0E2x4vE0JhH5H1z Xr7fow0G9DE/m/SEwxJNQ9NlzgCxgDpAzK3hOBAURgNI+JaJqhFUzRFHoH3CNhkSKzv7TmfcyKlp 7LE5QcXCCCyIfVPg89hq/CLMI38B4gXK0mv3nMkp23QmNSb55uGUvL3JN1Ymlb6ZWLElrXLXlbwd CenbElIv3K6pHnWcr+xcmXx32aWKHSlFF27kXUy9dP7atUv5FU2TTptuuHREQuSgKJcLDcehM8HP IsSSgHlen7+0dWBPasnyExnrz18vbW6ZnptCDMTJeuuo/ULh/U3ncj88dvlc9q3Wgb6QzMP12wU2 4Axdulnz3t7zx68VV3QMd8943KLCATVokRxnskCEhUFBOFkF0ZwIsZK2kVPpBSev3Ugtrrle2Zhc XH8kvSjmWsG+1OKq3qnStoEjqTc3nL56o7HTYc1FCYJrqDI9wmRhk6I18DzNzhtJt+oPJKS3Dg6K 8O0AQVVwB8XOUV/SzdYNJ29sS7hV1DM9rahOw/CAlFsxkKqCoRrTsnmhsuvD+Jvr47KyyhuHp20h kTX2jmw7mZicU+jx+SSmoBERA9EIKs0PYAKQBHUgINTsgVB1S/vOY3EnLl0bsXmDjJ4QSqoqSAg1 abw56nMsodg72sifbPEvlCjmESei2T3gdSiCqJioue4xDKdugNw7JDIzIFBI072g0qoG5irBD1Cm HZipCurPgfZqmp8XQ6KsWo80ov7kMYTGF0zKTQSc0ud9SudMoKpnuqZ/kgaNQPgYc9NkFtBfa86o qnOSjFLC+KdFY9AvdMwHbtR3Ft7r8EgsoGgBSRER/kD1Gszsaxy/4ZiHVoPzQcANzIsOoNNYutVC FrrBZZCFWZC2YGR4/SLMg1/H2fT6SEv/YwkiNNnh81X2TO3Lrl2XWBhztbi+a8DutDEmBph2b9wT X9K+Jen2toTsrNKGvuHpECe39fSfunylpKHRJYohTUN4/EnMI4RGyD8+771R3ngo6fqB5NyGMbsd lmdRN1HWAwGxs280+XrB0aT0nPLawfGZoKi4ROZQzbrx2YNp+fsuZ98fnnHxjJ586jTvs7aze+ep cwUVd/yBEMVrGvo0jdWD7JAj/ESlnjxB68I9oU4iHxweGr5eWLkrIXf3tdIrVe2Nw5OgyqDi87OT pfWdB65VbrtwK+FWTVlL35wP/ZpCZCtKJrctWUlwZIvnEU9gaoiZgzbXyeTsgxdSS1p6avvHAXuT gbBfjwCcwpqBkIXgVmGfKtIXC5o5OrZpyQPMQ8MjcIGPDuhm6/hMTGLm/msF2ff7Cjr7jxU2/PW+ G//zYMGR6q6M1v7LNe07ruRvTswtH3dd65j75cmyH8Tk7b7VWtY7WN3acO1W4Za41O0Xb5X0T9nJ +zPQVMr89QnMEyO6iPirbdqxPbXs55sT3jx8rXl82hcMgNwC5oc94StVPa/tSnrmo0M59zonXM6A KHgE0S6oZe3Dey/kHE4t2X42o7xzZNLPeyR6lE4DCmqYME/l4IhDqj4dEnPruzeeTNl3KTf/Xmfz +FznjKNpdC6zruv9k6mLd56+3TZyb9R2PLv89V1xlypbJ5SI24iEmSorogHKrvJMocFIv6AU3uvd eio9Kb8S7FZkYJuBMO8PSGzcK10r73l1y+Vfrz29P7OqPyyMoJBWcjXNUAF7IPQ1k/7lcTf/54dx i2MuF9zvdwQ5kLXOsZlDSdlZxXc8wTCvIDrUOGsIGIEjIlHBGhoRVKqJT5LvD098tO/41uPn+mwu t2J4ZZ2jCQWEN7hP1OdY8vfBPPR9NAw8XhTzEO4HVeX+6HhKec2RtLyjKTnJBRXXi0oyb97Mq7rT ODo5FZa8ikbzaDUD8SsMdcY2f7OkqKWn2xvmBStxAD1UtKjAYwhYtaI5+exXAABLY0lEQVSpNCwK fzAXYjn1wzsTCy8W1rkUBZyya3w8s6y6b94dVGhrGtB3jqlemVV2DJzOKqrsG2ucsFd2jY17grxh 8NC8qsHnhBnRQlz+8Y/fZMxDtwTERR8jW0+1aG6CaiASoiPaTvifzMuysOhn0T9hdjAhGmo3aWwT fRtQSTOpAIPwKY+09FcL/fyrBP/jXiAMdaO2Ldcqfr4pYcXRlO4pe4hHl5eDqt7pDF2o7nlhZ8KL G4/m13ZN2fyCrI3MzsddTdkXH1/T0+uSZWspYrQmOAjz6Im6qdv9XEVzz/qjl17ZfHLbhYI2W9jO DA8zeWZwkjI+a0u5UbR27/HbNS3TNk9QkJ0i63UFzxRU7kvN33r2alJ+BcJS0donPqxHGgdG9iUk 3aq64w0EAQ50J2AtdVvoFn99XKknUTTwM4NmsiuSODfnyCy8s2TrmUW7E6/cbe93uBUW0pWA1+uu ahv54MSNp9edPJRZ1jQ+5wbppiVn6PASgmbZXNgyl7dm6MMMVU23h6WsirodpxJj46+eTs271z85 x4kuUfET4EUETQcLAb/E6TQmgbJ8smBfIKT+qFiBGgRBmSFIiNZ1BCitI1OJeWW1w3OjHBvmWHbH 1C+P3v75yfLcMfeQpI9ySmn74Jnc0labp9Yhv3S+5oexN6902mYUzS3zPfO2uBvVL229uC/jTpcj 4FXCqu77DOYJEY2XFWWClw8W3H9qV+r78YXTgihrKoNDZ4aNGbf73W8eyn56/fFWRxAMA17ML7NB uyelrOFaVcu9ae/1hv6Em9Ud0w6Pokn0/IzSs0Q0ztAESdccolLcPrT2RPLak9dKusYnw5Kb6R6m zwuszy1ebxxaHnOusHVgKCil1Xcv2Rt/sbpzlEVsRsQtq4ghiGIxURB4GPa9rtHzOVUZVa3dsy43 zwlKQNfDkswhPnAxs6zPvvzQjb/74OTifZdq5z3jsgJ6xBk6zXFTZbT9ldreRSdu/XBj0opzhY3T HjDpgEhPFu8NT/fNOnlrsndINfyMnpz5aHzVRHBJj29VLaDpQdMcC3DbzyRtPn25dc5tV027DPYc ESnDJLoOOq7VgjT+FG1dy4uRb/hqwcmIeuCwLMyjCSssong19d7E7OGs269sObLywNlbje3VLa2V 9+qv3So+kZGfXdMyGRAEPSIwHZwONt/e3b09NiY974YrEELcRosNcdHP3OsLBL4V+CRTVhVVnxW1 y1VDK47mnitong5LLkEsqav7KPZQeduAi0c/odWaMIO2kamjV7LXHk44n19ZPzQz6g76FJXXrCyg hoGoBQJfbGnicY/fZMwD0aODPAhhHo02wSB0k+YcWGBkqfLBO2o26yRLFjDPmrtL46IW4EVhkMzr 4VmPI5/54HMFTkThmNLv4w8Xtv1sa9JH527YORmdTVWlkKpOyvqtQffLsckvbjnRMukOSDTS5BXl xv6hxNwb8dezO6emg5pOU1QtFxitNTCPmVqQab02796kW0+vO/P8lqSk6qH+ALMrRpAZAuJoWWno HNxz4nLfhC0sMtDHuZBwu63v9M2Kgu7R/Ptdl/PK69sHggJCZRNddDrI1fQO9E9NCygd8TtSMWXP opF3aPFT9XrCBF4cHRJWApgSZbWiqf+tvVeWHsrM752ZY6qicgYLKkzum+e2XK795cb4C1VtkxLz onPKCEwR0yNgBrMAIabZRlCXhGCZZg3qvTOOY9dy8+pay1v7kvLKShs7bWHBT+PM9BiVZhHQODRc Dc3xs+zx02X7lBDKUXOTUKDz4DNAEfgNg+PQ9N6J2eL6ljlOcquGTTZK++efP3772VOlZZNeUHkY zITdebelc8jhbnNKb16s+euYG5ndDrcBr61MiWJu29jrB7PfOnq9pGfCq8A3eilV9SOYR3mtgUwy mxTZ0dLuX8fmfnCxHJYhMllVjLBi2rVI2Vjo7RMFT6070enhw7oJb+qT9K5p5+22gTaHf0wxunxS QUtvy8S8W5QR+xswKpWmT8pMCDLWMeOMSc4HmbtS3TEcVuyy5lO0kKq5RcUuaoM+5dC1m+Vdw6Nh JaO+55WdZy7c6RxmkVk94lI0XE1SwGEUxHZzAelO91RR+1i/J2yXlaAsgpXpLCQKRNc8aqRq2L3+ QsULOy8/tflMwt2uUYm5TbSgqrAw+Oeo23fkVuM7V5t+sid3RWLlvdmAj+kBkQ+qqk1WnZLG0fxn mmXjVsyAaXr1iE83QbVDRsRPmGq4dXM8LCKIXBeXdnfCPa9FbNrCrDTRmvFk/WdY8nEzP/L2y8Ty WdYCJ5qkSZgiRlS3afQEuFOFtS/uOLXtUs5YWAD2eMKhttHJo+k3t5y5mnO3xQ3kFzXJmr8+MDZ2 KTXlTmODjxNERmlSaZXD45UBhZZ0Zd7r6BkZbB+aqBp0HsztWnIw/3D2/bYJh5sXG7u7TySn3hua ROvziiao+ozHl5xXfKWgMq2i4UxW0Z3OIa8EkFMQpAgiLzOZEq9T16C+8PjHbzjmWdTM8snWfJbo vgIAP2AYWQmEWvShWCdZQjGTFTahe0cxj4YerNGDRwDzceQzH3yBwIugjdWRsHystPtn269sTCz0 UrYCYJ4IzJtmZvFY8NX9KS9sPtllC3CoiR4JqoZdkDsmp3Lv1tYNDLokUD3iszTISCOxtDBLMkAT 1SFP+FDG3XdOFP9iY8rqs2W3e+dnZN2n6pzGQqrSP2E7fjFnzOYRJZUT5JkAV9Y1WDIwNsArgwG+ pmu0oX3AHxJ4SRMAtEyb5wWvJNF8Hh2emqZ2aRQO0+DmZ+r1JAkaHmgjLmCeqcAPtgy/tS/1nbiC 4lG3HXDEeE3wybI45GLbrjX/3cYLifU907rpVvWgZK2o1mVJVTnL00Fo0rBGixQESWkcGs+71zLs D08GpabBydq2vmmXPyQqnEgPU2hCAyXHESxiAKL41Zq0zHThcTTBHn2IjzUTl9JkjaEgzOHxDo1P BmQlrOk+ZlT1z794tPCVuLLaaW8QSKxrYT5ks9tdwXCfU1x5qfZnMXk5XQ4/ym+yOVUrHHK/FVfy wp7U3NZhDwPmgecR5lnmhSKij3DAPFFSxgV2vGLguYMFay5VTgHzFFFXaAafXY+UjoXfOVX0681n urx8QDUDkuGVjDEf32bztTr8ddPOJnugxxMa8YU8MgtKCmMIAKANJShwdkEs6hh8+8D51/acq50N zWimU9GCgHQVAaIcVFSXrJd3DDaNTk9whHkvbT+dUN3WwxutznDHtH3OFw6KiqBqIc2YDKltNvG+ LTghSD5NC8voLSFd4mWB/LtHi9wZdx/Ma1lzoeTX2xJWxuV0BgSXYfL0ZDeAWKe2d+hgQdOG26M/ 2V+4Irmmfj4Y0A1Rk0Mam5fYHMd8IoJImpFhE40Rb8ilGeA3A/OuEZfPLijgkQ7NHA5LG8+lfBCX VjnlGeBZi83XbffbBBiMFUyTs3jgiaIN/ODtVwp+a001h7NC3CtqEZmL6HYz0ubjY3OqXtgdH1fc NMv0oKohzLVLSl5L/0cnrmw4dql/1usTrIRhqu4OhfvHx+a9HnBWoCBTTcptCs/0AIoflU8VAJSA 05Se6fHCu3eyy+svlg++F1/zyv6CmIz7d7snPYI46/PcHxqdDHCCZgiy4g/z99o7cyvqOqfnB9zB 69VNd9r6fKLCy7RKU5ZDiHgkWudAT2comP7MQb71845vMA/tA/1oFuaJKoli5ZeKjiNYAfIjZmYZ j2U/FMOS+/j/G+YZuqjowDzleFnvr3ZnbLlSBprPaKKzwhk6MK9oPLRof9qLm06gnwDzBC0SQKgo q8Mef8PoxN3egVlOoNnzZPhkqAjDtYjG61JAU4d9/MkbTSdLZt46VfnUltTY63XNdr+PRl2UkCKP zLnjrhaO2byCpIKnOEWl1x1o94Ra7Z72eV/ffGB0zhMWFBHRmW54EaBxgi2M4BeumqYkRqkePSx9 8jEP7YtonVaDMFNWzKrm4TdiUt8+XVQ87rEZpgQg4YOCKA44tK0p7T/deDGhoW+C1paoiPsdAY+f D4UVxafoU0Fp1CfYOYVXERlEOJl1zdoH/aEep7fX7htxBodnnXZvGFqVJVAySrpkaLyhhzSN8oA8 PuYhqo+ujocxkxVT49OTRU3mVITLYjgUDnKSKKhqUNGre+eeP3jrldPl9dNeuBYELQYleeaBM2M+ ZVVizd/uuZEH89JNv6nNGUb+gP21Y7de2Z95s3PcrYAO+aNjm2Rb1BHQNbiIykvAPJEdLu9/+kDh miu1M7KCIF1TEAIQ5hWPcG+fKnlmW3yXR/CxCIDBp5p9rkBZ93Bxz/jNjpGMpq6b7f3ddq+HgZlp Ck0epNyzfkkYD3IXS+tf2hm3/FgKkGyOmBMYCQ1+qJosKTTeOhvgx1zeWUnNud/38o64E4X3igft Vyo74rKKbt69PzzrCMiaXWQN467r98ezmvp63Z6ArnKSAN1o6HMoK9O8mlk36TpX2XOspHPRgZRf bU6oGHPPyyrPRI0Fg5w3p6Lm/J22A3XzPzlQtOJqXYM9hJL4wt6e8dGi5s6anpF5v2gLyt3gr82D GVUt3TZvaWvv1VvlVwsrG4anZyUNqhgKSxvi01edTs/tncluG04oqku4VV3RMTwXkmQrVZTlrSAW pKCBH/ilrxTLZ6FZEIXAeAQ1Ioci+owRqZ4PrblU+PyexIJB2xzNoqKhXremN9kCWxNvvPDRvtL7 Qz6Rcl4gnA3rgG2Fg3JhghrtrMQouRzamlqa0aMTemM93yHHiZtaQhAIUwzp+pDbVdPTW9rWf7Vh 6rUjJW/HVSfXTrRPuv2K4lcVpyz7AWgIDBnzBMO1bR0jTp9dUmdEo3Vivnt8xscLCFEYjVCI+CEa mqNZvNGbLhQj+j46t+ZB/UkBUZ3h+AbzHmIe6B1ibpo0BMyzTMQyKktVJJb2HmgxCohoXHgQGizE L9GoBHuP440elc988PliGjqDX2ITITmuvP+Z2NxtV6v96Nc6rbQNGuYMi5ROCK/tz3plw7FBuz+k guRFZgWlcdJW3T9W3TWYX9NcPzozKbIgTZEnlgeRI0bYVAOGPurlzuc3XW8NXmqa//We7FcPZl26 2zUn0GgqL8tjc5641OJBB6CUFvXMikrjtKusf7agZaCoeaCybaJj1OniVBAZW0jqdviLu4fvDYz4 wjBI0DuSaE8lTS+oc6Fe0V7x8M//+0uU5wGlwPARYdZ3jLwVm7n0WNGtEfcsnIJC09GZqo14za2p XX+16UpC08C0HpnjpNqB0fyGlsaRUS9TbWHl3og7s36wsG1oKsgjigcjHwkK9RMzN5t78+51FjX1 do7PuzgZMa+Vg1LVaDd/UQfg0dxy5fExb2GpzceYh8g8mshTZDKvSBwtQWPAVXraVDNof3b/zZdO lNVP+UQyEQWIFdFEsPQJH1seX/3TXTl5vQ6atWuaI4p6+V7/izHX1sQX1I45goj7jTAtPac1Z6ZK rhCoiRvJUMiEpB4oHfi7A2XvXWsZDokeXggIukc0JkUzb5Bfeqri6W0XO1y8n8GxmhNhOfdex8X8 2/UDEx1z/tS6lo0X05KrWoc8RAJoniOYr6EGNdbnD+9ILnxqc/ymq5UTasShGZyuMDhEDZ1FUmgN vw4qEGLMqZk5LYMvbj27M7nkanXX+Zt3dpxPW380IbOsZi7Ij3uFzLt9a+JubU7IuT8xEyI6LjFA vagatNJODuta04T9QkVHRsfkR0mFP12fcK6ifzwoBBRR1qWJ+dlreSW3u4Yutdl+dqD4nUt1DbaQ X1NnbDOZxSVrjp4/nVEw5vBNePkb9V3vHb66+ujVmw19KberT1/LWXvk4tHrlc328KwWGeakjfEZ bx/LOFvefSa/+lTW7fXHL249k9kwaoeRwNHQMA0F5RbuWR6KutMn2/1zhYyBkAAuSzTpAbEYMPVx 3cwf9S49mf9ibEprQHLqJq211WWPovT6hR2ppX/13qGEnCp3GO2ljLnDnTOeQbvHLyFQ04OKEZQN L6fMuvxzrsCMJzRs8/bNe+2cCEuNzpPAHa31UZpi0ApzB9N73P77k7P1E/aMXueLR4p35bQ32/kx rzBo996fsA15gn6mC4xmKgUUbdIbHnVzXbZg7Zivacw2CUIcCE25vF0Tc6PziFIUDy92zjjaJmy2 EM+bEack9864+mZdtrAogCNAN9AOuRjgINy7ge4AVfxGYx4d0AEdUf8AhwaSBvnYKX/BEf2S1Bn9 1cM/Fv7+Rz/QeqoC0jQXlM+X9v1yd+7W5DpvSOEl5laMOckY4/SCYf6V2NzXN54YnUeQbjgV486Y /UReNRzruIfPKm6ISS0pGXPNa4aomapMiQXDtLum6dEjE97wtfza8h7vfR/beqPrF7uvrTqXRz1N 0ThBGZ52xV2v7HQH3Ybp0o2aKcfpW7WpFV3No467neOnUqpPXrtzb9A5z7P7Y86LFW3Lj189e6Ns zhNg5PsoErSiLBwLgQRVyJKP/34SDpQT7J6WSiGMpLqpLV0D7+zPXny0PG/IM6noHkHneJ0X2YBD 3ZDc8cMNV883Dbo00y+qmQ39q86knCyomJWZU1Crh33rkkpXn73WODUHd4wwv3p4/nxxbV7rYPrd 9h3x6aczirrgToCjlDGAplcheLCSdVH+l8fRGX4B3VJo9gklW5/RPAiwbo2YHL3SsLNgmHeHnM8e Lnr+ZHkdYR6ai1kZ7xDWa8Nu6e3zd/9qT/7V+7NDQaHLz5WMzG5LLlgae/FyefM4TXZAhKOoDGQU CE3pudD0tH5L1xRmTAraocrJHx+seSWhtbRntrF/un7IC6kc9J2pdTxzqPSXW6+0OwSfbLhUo7h3 ZveV/ML6Wj/HB0WtzxfcdDXvg3MF+c1TAdma2A8UNbWAxjq94ffPA4Eu78vvmYGeacE/6EQYVICm ydDQggoIlHXm0c3M5qFfb4jbm1TUMOIYcPkLuseWHzy/OzFt2OVziVrtsPf9uMr3jl5vHJnhTUUx FSv9IAE/4gxFE1qHphOL7pcOzZ2tbP/J5iurLlS22v0uTfXoRlPfSEZ+5YDNm9sy/uzegpUJDQ22 cNAwgqJY1jGw9MCFmOT8EUfAIev1086XY669uCMpv6F/cN7dOWnfm1K6+HBW/sD8uBoZ48QNZ9KW 7EtLKO9vHZsddrjjb5S/vCU+s2ncQ5uBAUQo7Sgl+AboIZCJNu1jHHBqiOXRGrThseZXDW5eElv9 0tm66RcO3H7jWHGbV57mZJ8I8iQEmTTCy3sL2v+/6y/tPp897w4MzXly6vu3XCo5k3tnxhf0y8wl 6VNBsWFg6lZVc/m97uLG/pM5dTFpd+4Ozwm0gl3QdZphxIN2a3JIEV2K0jLnyWroT7vTnF7fu/P2 yIsnKpLuTY7zas+870Jx0+q4nLQ7nQ5OpmWeumlneudcoLChL7Ou/1he44n0ko6Rqf459/WazvXx eSdzKqe8gftjMwczy9afzihpH5xjas2ELTalamdiSXHHuItpCqgLyAtpCbYcsjb4pO7wG495Hx/w CV/tR/5XHRSv0Jw/Y9wvnSru+cnOvPcT64am3X0TzqZpvnacK+n3x9U4nt6b//q2c/3T7qCkjnnF S5Xtmy7m3hsDGJnNPTNrzuZdaBgd4RkPvwHLV2kLaV/E9BqRaW8o/UZlTcfMODOzBn3LEor+btOZ +IJ70145rBjD88FDaUUtCOg0s8cvnCxt3pdV1Tjud3LqjE/Ovze59lhObFLxoE+Z5Flq89gL+1P2 p5WiFJSslzAvOrLwEPOiHvgrA4v/2x0oKliSHNEpkqUJ6lJTR9fSmIxnD5RdaLLVzgS6psKjM/6B 8bni9rl3zzX8aEv6hfvDASuhVnbr9GtHU3ZnF08pzK+a3T5tY8adRQfjS0fGpzWjdd4LDd+Z9PYE pW6/cO5m9fsHzufUds7LIPHRTVVoeifNmaJpU4+FeQ+PL/+p1S40FsQbkaohxzNHignzpn2gA4jR ieSpIuxlyCMvv1j3F1uy9ubcT6/pOH6zdn1C1vsnLl+8XTviDQetjAS0OBUxNeVHpGWqCKqkaAYP TbdL2vHqqf++u+Ivd94+klJ6KvnG0fSqo6nl+5NLVsRX/3Bjxq+2XO52iWE9MuBRDuZ1bb50u3N6 XJHgMDWwt4SG/lcP5h+63gIaQckXQX91JWyoHR5+1dnSn25IO1I0NqcbAV1QTZ9hhimFCqX4wg8V VQtJquBUjbTmkZe2JSYWNjkFza1oze7wu6eufHQmqdvu9itGt51tSmp9/3hB08g8bRARkTnaVMyk rHyaT2HBlt6RK8UtdyfcVfOhXx3I/eXuzOzWsXGRjUr6rfqum0X1iDQLmgZe3H1zdULTfVs4bCVb qZ9wvn4ye2dy8bAjiI7W6eNfO17w0v6cpjF3kOkOyTh+u+MXMdlXO6fH9MgkL20+m/HuifxCECJZ 4TQlt777lV2p8VWTcwJsAHwlpEeCtCHF18c80EMVsQ0TIpQcJtwyMZ1UN/xeUtPfbM1bEVef2+ys aBkdmJzhZU4ylFFe2lMy8H9tz9lwKm3a6XWJSn772PN70g5lVbslWsPhULTClr4LeZWVrcND8+Hm SdfW5DvvJ1ZVjrrRLkwNa2ooJEs8PYJWQ5raNjl7Mrv0anVnlyPQHeDeOH9n0amSogGXAyE7ryTe 6Xl619Xkqh4nT2nn3KrR5QzE59Um365pcwVTmsc2n8msaO4aD0qp9cPP7Ek7cqu1vn+iuKPvTHXX 4piUpIrWunlXZvfoydKRZYduXazonJYYIgPwTetpNqeZPimiSJbCvsG8J+MAZiDY9mpGf1g5Uj32 n3fc+tGu68fSbu2MT9lypXh7SuWmlDtvXm78LxvTn92V1Dbj94ts2sudyqncFJ/eYfOFBH10OrD6 ZOaRgnuD/pCEaJgW68F9a+GIETAis75Qem5pbcuISzcHBD2+pvfFmEtv7r+a3TAyLZmdc9LBlIIO px/f1k+53z1bcKywYY7pPtHwSWbrnHdzQs7be5PvjQRdZqRw0PX6qeKDmXVT7vAXYx7BXhTwvobz /l99oKgqZUdWw6YKWsPrcnVX9wux6T/ZfWtFcuWWazd2JWQdupBy5GLyziu3nzlU/D+3Z1xqHAlL jDG1fMC2/FTq/pyieYUBw6akyJ6cO0sPnq4aHZ0Q5IL7PdvOpY8wY0o3p9RITn378u1HDl/KGnH5 OYOW8dFDUcrpZSVz/pqY9+WH1S4fY95zR4pePFn2MeYRvsuKrg95lVVJ9T/anr03+35aVVtafW/5 0FzznGM8xAVoQTr5d4nyVMlMEiiZoqZrGiVrBfXSZNEpsDNVoz87fOftpNaOCff4vLOHhsI8nTPu lGbbomNFz2+9OOASoJn7k4HlcVXrk6tHQmGFgW7pgIrSGc+LB26ujCsb9sJ/UWIbTRcFU+3yCO/H l/3txrRd1ztslMxTUYyAogclHQ0ETgQbR7kEvIJtpzaPvLjtYkp5M2iElxk9IWF1fMp7pxLb551+ Zva59R0pPR+cuN00avsM5oHYhFoGptKq+upnggOStja1/odrE3dn3G3zcE3zngs3qps6hgOqeat1 +Jm9N1ddbGy2hcJQgK41T/uWnSnefrVq2BHyapFur/D66fLnD+aNgBmbEfD4M1W9f70n+2LrxDRC T17adDZj9dmbdTMBsCVOl4s7Rt48mHuyZGoqHMW84D8E80CPNZq8Egb3bRiePlrY+eu9N/5yTcqG Kx2n8rqu3apv7h4Ii7xiahO8vDWv9S+2Z205mznjCbpV80b75KsHspNr+ryq6WJm25w/5nLupdt3 h91BrxrpcgY/ulC0Jb2mxS35KCEcp7FwQBQ4ylloTPpCVwqrT6bd6ph2uhTDqZtLT+S/e+Zm+5yP 0yMuWU8oa31qRxL4WUjGmQauCd8Vc/lmnyM4KpmJd7u2nM1qHBifldTUxrGfbk681jRVcr+7Zc51 tX1q2dG8+MKWnM7BslnP1RbvipOll6t75xTaloR4HmFeWDO932DeE3bAsGXT9BhmD6fEVg7/2a7C 58/frRqdrhoaLxqdvT1myx1yHKy3/0XMzZ/vvtLmDNH4ANNa51z1E3NzEgtJZll1+5t7LsRmVYzQ +miJpuyoqhaRJViEac77Qxl5FfUto6AgbiPS7uYO5tY+tTFh9dnSsknfnSnpeFZpvztgk/T81qkX Y/PP1w7bTcMbZgFJ7/OHD+dXLYtNya4edshq2aj/9VN39mc0Trk5yjMCf/0x5j0EPHoQAdB7EjGP jyjBiBIyKRV3ec/g84dzfn6s7HjjyO3xqdrhiabh0XvDI9ldM0sTm360Le1S/RAnKpqs1I3MrzyV fDin0KEwSYtM8ZGdaaVv7j9xb2x82O2Pv1645lDixbLmxLLGyyX34nPK9iekXc0vm/b4aecUWklK c08ouTHtJwBv94+PefA+VQP25w8VvHS8uG7ayxv0+IdyTBu0r96QR3ovsebnMfmXG6b6nIEhvzAr G/Oy7mIIAsg4NdOUZVpxr9L2nkxTGQEfTXKQwRRdvHympOupfYVrrja5OAbiCIQIgpQxs2Is9MaJ W79ee3zEw3GaXjPqWXyy+v2r9V1+XlR1XWB+zahxhV87Wf7miZI2O6eAvGnQhijq0oCf23K56heb Uj+8UGUHhBiaaPKyIUiGDr1RXEfKk0QmzUl66v3hV3clpVW1wkcHtEg/L35wPm3V8YROmzOkRQZ8 xs607veOFTSOEOaxiAzIBG3E6boWlHWxdcSRUjXQMBcYBWXsdP/NhitvHiu8NeS71Td+Lrt8zs97 NDO7fegXMbkrEutbbAGeslIr7TPBt85W7UhtGHYLfi3S6xMWnyn/xZ6siRAfZmpA08/d7f/R7uzE 5jGUf1IQ18WlrYzLrZ31BTUlrEvl3WNv7M86UTROmEfPpYjn8X8vzEOPB+apEmhYWFGlsYCY3DT1 /L7cZ2Nzsnps92YCQzaPMxjmGQsprNvJrUgs//M158/l1zjC0lhITajoffP4zeJ+mrVr18z4gpqt 59JqBsacTLOzCOjvqrO5p0oaRwSwOopIdBXNp6J953nlRm3XzjPpRfc6vLLil9UZTll+LHNPWvmY yy8wNh0QYjMqlhzNbpryhFVm56X8xt4PT6YnlTZ7tAj8yJ6UsvMFDYNubjAoH7/V/Ittl67WDXeO z01JysWGwSUHs0/m1t0Zm+0SlFMlwx+ercxrm3KqFB4ahjW2qRPmyRFF/gbznqAD6KDqjNPVMU4+ Xjn4l3tvrUq9DzDzaapN0+dVY0LSb4xwP4vN+bvNZzscAUGz0oCpercvVNEz3NQ5XHN/ZMXhtD3p 5SMeP1Mla4KqZNCOMKJkaHP+YPrNuw0dMyHV5Aw4MrVicO7NY3l/t+36jvyB3EHxSEbpgMs3FVCu Vgz9eldh4r1Jh6kEZSWkmIO8eL62Zdm+tIs3WnyqXjkWev3Uvdj0lgk3L0Yxz5pxYbnWKNrp9ESK XqP498SgHiqh0bZ2kkBbVUZCkUhl3/jLx269eObu9XHvhKa7aFmY7JblNq+6JrP7R1uuJdb2c7Km CELt8OzKE5cP5xTYJEVgxgx4XkbJWwdO1o9N9Nnch5OyYpLyS4dmq4am60am7o9OtQxPDc7YKT8W 8I5mQoLeiZZItE7mnwDzwPPuDNpfPJT/yvHCe9MeYJ4KbKHEGaoaMYfcwsrz5b+MyclqtzsZ5VkG 4wBuhXWTU7WwTFxQlCWNMA/UkJYTkKhKhImAPa+onC/teG7/jfVXavwCfstgG6BiPtkoG/K9fTL/ +Y0n+x3hkKpXDXsXx9Uvv3yvzubnVcMQ1YCu13u4pWeq3zhV2TQPLqgbtKNCSNJDU2H++I37v95y bfnxW2OKYVfVkInWUaxtLyISrWdUVE0QVWVONq41DL60/XzanTaXGvEZkT5B/DAhbfXJC112Vwh/ evWdqR2rjt26N2KTrF30KIkAYZ6saTzg696w/UJxV8O0d1zWOn3K0sM3nt2TH5M/cPHuYG5tlxf0 RTOvNvf9dG/Wu0l32+w+UeUNReycDr11pmZXRvuAS/arkQG/sORsxc/3ZE2FBUqwqeln7vT+YGdW UvOoKxIZ56S1ZzJWncmtm/MFNMYZSnnXyGsxV0+VjCBIkmmqHSKTsAC+byAUgTd/XEOguSs0HK/o KvgnLdAAKlypH3jlyPX3kkrvOkNjsuFVNV6nDPJBplb3T712OOMHHyJQmbIJao+T23+9fvW52/fn RZ9pNk67Vx1Lji+sG/RyYOF2ENy+6XdPp11r6J2UNB7mRLu6irBatxLpnA/EJhXFXLg5OOsNSRLI +6Aj9Pb+y9equ2whgWNy97x3XeLt9al13S4ZkXrblGv3lYJVJ9LLB+fquocuF9w5f7ulftw9pxgd Xn59YuELe67eaJmwh4SxkLKvoH1RbGZyZVdvQBxV9V3Xaj88WXB3xO6g53mAvCjm8ZR7HJhnzfv5 BvOekANwQTl7lOmQeKas96e7czakNvpkSk0r6jS7N6Do1WOhl/ZlPQ3MswdoSMEwO53+qzUdWY3d HePzLUPulSfzd6ZXDXoCEjwRzVGFb8IPw8yQZr3BlFv19/pcIcpmqIRVfiIQPnW7++c785+KLd2R NxSbVo7ofibIkstH/27TjbiKAWdEDiqyXzYGRelKa8/bBzMu5DYGjUjlaHjp6YbYjLYJNyVxkA3K Z2rNC8LxScwjwIvKk3KgAvCGPINXNWnbhMreqUVHbr8Wd7d40ue2sqsITOM0rcdnfJje9ZcbkxPr +hFkcrxYPTj37vErB6/fnpWUoGbOqpHY7Iplh+Lvjk51zrv3nk/bej5rRNbGJG1W1mwS88BlMpoB STt10B4ODwDvnwzzBDNSM2R79VDua8fy7025LMzTKfcLbfFiDji5lWeLfrUnI7t93sXMkArnCDcK azFETecVJjJrl08rEz9TRMo2Y00QNZgACPTI7Hxp2wv7rq9PKg9ZiS7DTAOk+RWjfNj/btyt5zfH ddvDQdWonQgsPd/48umykmEbRw/ljICuNrlCS0+Xvxt/p8Ut8bQSQjI1nOp3ynJ24+Si3WnPb7tc M+W2qZo/ooYMjdb7axGRplCBakpBSbCrempj33ObT12ranFpEbce6ePFtRfS1pxO7HK4/Hqk16Pu Smt778St+pF5iWYoybQokubd4w09l6odccaX9DROeecV3aZoB7Pv/2p77osHbu/Pbmmc8Po0026Y V1r6/yY2fcXlqna7V9YEg0kdU6G34mr3XO/qcwHhIsMBYenZsl/GZE/A/dPm6+aZ6u4fbE+9cn/Y E4lMCNL681mr47Mb7L6QoYZ0uaxreEnslbiy4WnRtDCPR81E08I8cJavgXmaZEiKyZl60DDCIL5e XT+aV/3c3gs7c++2BIV5mgGk8wYKrXskllLR+Py2s8tP5bbbwnMSGsW1PqFwV0rlKK/bmXGh5P5r MZeKeyZnJd2jR6Yl9Vx16/LjV252jU/LajQ3ja7LoP5u2bzVNvPBkeyEm41ukaHSXkkuaOpdFnux rG/GK4EUauWDM0uP5+4r6RnmKA3sjaaBt46mv3cuL699rKqlu7Kt7/60Z5zTZpRI3Xzo3VPZyw5n tMxQAu/2ad+6q3VvH8sv652bUPQhQf3wVN6Oi6UdDr9HA89bwDyDNgAPUvJqaxbnN5j3hBwmcEMD 6E35pTPFPT/bnbst434Q7oieGVBiCl7S6oYDrx/MfW5bUrMt5NUjM4KSWte3M62yZMw5IWjNM9xb p29vzWro9oU5HXF2dEq5ZBpB3eCmvYFLNxvv9gf95KgURQ8HFLFu3LPucsNPNmQ/u69wU1JhlyNg 4/Ws2qm//uhabG7jHJMDCvMr+oikXGvtffdwampZJzCvaiy45Hj13tRG8LzPwbwFwHsoUeR7Ug5U A10pbMB9WIvKy7unFx+8tfRU5d0Jb5jSttJ4CmCgz2usS+v98eaUC/cGQSn8klY+Ynvr2LW9GcXj MnMbkVElsj2reunhSxXjs60O384LWW/HXuwKsEnNdOgRt2oEZC3IczIYC+HcAuBRfleaNwpv90/D 8wbmFh3IWHIk696EgzNodrtBG2bRllr99uDqs7ee25t6o2POy0zKuE9Z7Wn1pWJtWw7kC4qyze3l JUlSZIVZG+Zo+EMQVG1OZmdL2l7Yn7XuUokfsMgkoCanm37NLB/1v3ny5lMbz/S4OT8zO5zy+oyu Zw7eyLg/EFQAWfiNdm/W++6Z0p1ZrQMhBZhnbanr1UyfX1WbpwNbLpT8am3cuaJ7o5zkMYygaQJd QtZufpLKfAHfyOzMjChnNve/suNM2p0WUBMnQI4T18VfWxd3qdPmdquRHre8K7XhvVN5dcA82tIA waRKvcsAhWW45p0xz7nSvoZJD+VP0YyiztlXY/N+tjl13/X7wwEtYFI+s2ttgz+PTVl1qQSYJxFB VFsnA2+fqt6d0drnkgnz/PzS0wVPx2SMBEQRgWkkcra640fbkpPvDwHzpkRp43nwvPR7876gpvqZ UNox8Oa+pDOl/ZM81RkxFWBPtrbm+3qYB65tSmDGOkICVQQLc0jm9su3nt91Lq66vU9Q7LgdjSTR JipdE/a9F7Ne2xGXdKdrOKjOKebNrukVx7PiCu7ZdXPEL+5OKX/rxPWmWbdLj7hovol/Y3LBe6dT 68btLhVxtMaAebTtueYQ1NM321ccyb1+b9SjmgGmTgSkPVduvns8FW3qVk2nEkltGX/24I0zjRMT zJzj2YlbjYuOZB0oaCsftI3Z3XZOtCPIYJEJWb/ZZ1+8/9r+zLuzYYkXhJruqbdP396ZXt/r5uy6 0TTnWXUw9WxeE3QbMGixIKIj1BxRmY4gjXbq/wbznqADzhaOVjMmgnJcad/f7c7fktHiIx5AsR+a lpd1YN7iA7m/2na1zh626ZH7M55NiSVbM+oaQtowi9TNyYtPlm7KaW/zi+ifikZCWyFbcd+0L5Bw s6m0j3PSThMq+pWkcjNhMbd97o1jJX+9/sp7Z7LbnX67HClum3t6S/KW5PIBH+9lGjr/sCBfrut4 72hyde8s/Hv1qO/NY8X7Umom3OF/npiH6FwXJCMSMCKl3dOvHchfdrK0fsIt0pCOTsOBhj7kNzZn 9v7V1vT4hmG0hVuLlI07lx5N25paPCyzOTPSyUfWpt5ZdDC5ZGy+1ROMTS1+edv5rNbpcUW3axGf FnEEuYHhYb/fs4B5Ji4vU0pYa1YQyrFQon/wYbVL9HmeWdU7vSjmypID1+rHbCGN6KRu0moGNOKg PfjB6ZwXdiXltU75aRIJSJCsq0ylRKCGoBoeTqxp7iiurnX6g3D2jPJjABNlTpEBWmMiO3a7+ZmY 1DUXCt2SzDMlbJhcJOLRzOJh35Lj+X+34Wyrk/Mwc5QzEupnXjuaczK/yhYQVMI8vbBrbNOlitSG yXnKe6Bauce8uuEJa2wyqFyvG3z3QOo7BxNutvWNhjjE+GEjElZNn6BMztoaWlo7hkfGAnxKfffi nafTq5tATeCse0LCR3GXN5xOBM92sUi3k99+pfK949l1w3MSbd8j0tbIVAvaqNerm2WDjiM37tcO z9PcFk0bdAY3XSxZvC/ryt3BOclqMj2SfK/zqZ0X3juf3zLvFqxdo+6Pe985eXvH1bs9DkoXPuAN v3E867m9yaNBAdfxG+b5yra/2XYx5X4/MG9aENedvbwq7lrtjDugMZ8iFLf2vL4n/tTttvEwEwnz YAY8CodGAeZR73lczNNpJ1ad12nnQrRaZMghrz2d+/rBy9d7JkaZNqtQbgoA3oyHTymoXXPgXOzl vFabFyRvQjCS60dWHM9MreualZTmCcempKI1ieWtjoDPjNhFVtI9tvxE+tbL+T0OrxeMn8JpxOOK qMhTAXHb5crVp28XdTvsSsSh6HdHna/FXlp/paTZFZqTNRDHE3eGnztVmjLkHRTZaEDam1336vH8 q+2OYV4L0q5dplNWbfilyBLv9Ly04+Ktjhm/zAQuVNzY+8bR/MTa0RmFZiEUd/R/cPBKTs3AmE/w KOrHmKdLlF2D1gt+g3lPzgHDRrgtmOZoWDp6u+Ovd2SuuVqHrsnr9NACTjbM1Luj3hf3Zf7t1suV tvA0nGzfzBv70jZcq74bVLpELbvD+eyB2+uz2u65eLcOj0D5RETa6zLEVH7C4z+dXZvb7Jhn6M+w V3wY9MnycFCJL+1/cWfKqtPp7S4fPEXrtG/9+VsfxWVXD8zPWyMbPV7+bEHd3ku540HZpUUqhp0I lo+mV445goIGP20lc7MIEFjpPwPMM/WgqvNh0/SYkdvdU68cyF164mbNuEOgri7RyjBD6/eq69Na f7Il5ey94WmVWEXltOvNY2kfJOS2eLlhUaua5VYllr207+rNwbl2v5hY2fb8lvhNiUVVY/ZeNz/k 8Dd29N6pu+f2OKztfkloCkKEdlvX6fHo3/+IgtyjB2i/pLBZt/96VfPLW+IW7YjPb+ik6TPgOXD5 mubnhNqukXcOJD6z/sSF2w1Dc25FFqydwxVmZeUIyvrwrGfX0TPbD54YnLYJCPLR2tZu7KJpuBW1 cc699Wrx36yPe+vItd7pWVcwEATJU/Uhb/haw+irh7J+uuFMetP4qDs4JWi1s8G9GZW7L1yra+2e t/sG5uzJpfXnC++3z4dDNGQma6po6D7DcMOA3bIx4BGulHcs3XVqy/mr2feaG0cmBmZs/eOzbT2j 1bVNt8vKp5yuAYf31I3K59bFnL1RPBrg7Uy/N21bdTDug4Ona/pGp/xC3dAsrPrN2MSC5l4/H7ZW 80jgqbSHF5PHvKHLVR3vn7p+vbrZ4fNJCi2rv1bWvC+Fwh2nGrHxbNjlP5l1+5drj7xzOLmkc8QW Ft2cWNw2vOxgytrTmbUD41Nh4d74/JJ9iS/tONsxa3eJ0kQgfDyv6hebT16oaBwLC51zttWHTy8/ cu5W14CDDztCgazympc3HtxzrbjH6QPA08CMKdK6fFr3SLskLDTqVx3odZKhgbDC8+uiLsuRuk77 uzFp7524XjFun9ONOUEOMX3GxZXW9O05mX7wUs7dvkloCR28z89OFbV9FH+juGuiZ959t2/m/bjc Dy6WtTtDLqYN2jyZdzvfPJx2ILOsZ945HwzRFCbCPLB5ccQT3pRUuuZcYXHP3Kxi9Hm4S3e6ntp+ 4UBBS/2sd8jHdXrELTntSxNr82aEVod/3M+dKGp75VhefP34tLX9Z0AQxuyuqRA/EBQP5tQs2Xu5 Y56TENYEfdeLa987U1Qw4EWY6NbMtPK76w9fKmsf6552OcJ8FPPgYwxaR8N/g3lP2IGmQudzK0qz zbXhWvGPtyW9db6gzRl2ykpYR3QmzgYDN9pHfr3n0k+2Jab12HuDctWgY82J/CUHMi7dH7k1YD92 s/XpPddXJFTf6pmdF1WfTJgXZoqgCo6gv3l4aseZ6ycyasYCnE8SBCWg6mFayStH2mak/SnV68+l tzu9LsOck7Tse73vH0q6UNDUaeNGA+Ld/rmTaaX5dZ0Opk8IWmHX6MrDibGJWe0jMwGJ0U7zYAw6 bbjCGO0J8AD2LLQj5vckYR6wR9UDYoS3a9qoIKU09P1qT/Jz+6/e6Bh0iGHO4EJa2KMId8adKy6W /9XmpEO32/u83IykNdj8a8/nLdp9Prmmu7R/5tLdvjdOXH9lT1La/YkOn1o37Vl5LOOZDWc+OpV1 uaj5Um5FwtXrLZ3dkgI+CWKHuBxxKy1Hl6ykKv9AzKMHHdYBtMOfwC2311/T2HbkYvq7MWdX7k84 fiUbpM0XBn8zgHyDE9MJaTdWxp55a+/ZXedSiu40BPxexPG6rsK3iboZYMaYM3goPjnmzMXBWUfY Yn5obMUwRDMy7hcyazrWnkl/eefZlYcvZRSW9I+OhDTdzol3u4b2pxYv3nflldhL25NulrX2jfmF aUmvG5lOyMi+eC2juLwuJb/oxt377ZNun6RRpjZdtvZqDpqmF741ZOUqGw9J6bWd2y9e23Dy3L6L V89cyY5PyrqSdqOmocUb4nyi1DAwdvDajbf3HD18Nat+cHSKE7Prmj86cnbtwRMZJVWtw9OZlU0f Hk9eHnvuYl755JxNlTlDFTUmgO25A+Gy5r7dSfnLYhKOXMpobmnhgsBxsWd8oripZYqX4HCnvYGS 2paYU0nv7Dj53r6EM9nlTUOzHZOzF26WrT568aOj8ZlldxuGpjJrWlceTFgRe+ZmbXP/nLO+fyQ2 KfONvacPZhRW90/cqG1cf/T0qiOnLhaVDs7NDE5PJ2TeXL7n5MYzKdV9I04eNEykkTpa/m8gHqH1 Z493aKaJ0ETVKasBC+tup5KW17l4/aX3j+YWdEyNeEPD877RWfft8u7DcTfPXC1tGZn3qlrIMEKm 2evjY7OqNl3MA37f6x3rng9sulS4+EBKWddw9+RcbftQUcvkq7uSjmRWN/SPT7s98BsabaIObGbj AfFgbv3yIymJxXVt857bnRPxVX3P7blypLDtRttY+4z7/pxvVWL5iitl1wfs98dt88FwSv3A68ez 11++3WZzTTsdvQO9Ld3dU75Apz2880rxR2dyR70SWJxzfvrc1eyNF0qanKqHhkbMY1dStxxOuF3f c69nxCtKcDGAPPIuNN8VfkiLhorfYN6TcQAZELZ0z85cLL3zxqELf73h2DO7Tl0qrmybGPEpHOKt 0vo7285d+vW2Y3+7Ne6jizdy7/d0zQtplUOvbj///LbjhzNL6ibtm65UPbctcX9y7rDNAQbGKwbC pZCqNvQOxaXeWvrR/tU74jKLa4fn5ngVkRRhnqhHvMyo7p66VFTT4w44KPEgJSrLudO59VTWudzG q8XtZ1Iqimr65kOiTdZqxxyH0/Lf2Bbz3s5913JuDU/bOFnjZVWmbdOJ6VnwvSA0nTO6XuGJOUxV FfxhGx+RhoOh6/c7Pzqb+qMPD/5y26ltiSll9+8FdN4rB+8PDxzLKXpq25kfrDqwNOZCQl5Jz6xj LCxl1fetOnDh1XUxm09fKuoZPpRd8cGJzMtlLX3u0Jio3+6zLdqR8OK6o0s3Ht58ML6+vS8sWyvR idjpasSgPWYt+YdjngYCZh2AveirICleTpwOiMN+YTIkoDURYsuazokyL8kCU52cOBXkR4LCiIf3 CfS4zqSHXroEeLO2iXArxpAj2DIy45HksLU/H6M1DJGwYXo1Y15m44I4GOJHQ4JPFBVVBiICuwJM hWbavGKrVxwISy5F9TDaeSCkae5gaNrmHhy3T3pDHoUJ8PM6LhrWFE7TmRHhzUhQpwE0g2O0QcGM rPUGhOY5152e4YaukdFptzcocDKLLtTzqeoEJw0G+Ble9DLVqxuzojIeEmbDnFeSfYo2w7HRkDiC uouUqFOXOFUKU25S9AKFuUQ2xkvDnODgeUmiLfdMPRzmHbPuGR9T/XqEB/MQFI9fsAW4cR8/6pdn Jd2t6nOSPMbxkyHeJcpuVZ2R2UiIn8afsuLTNJRkToDO+cGQPKdoLplNhcJjYW5KFIM0EUh38NKQ nx8Oi7MSpavWTWYwUVVk6AJ4R48MFlr1Kw5yILoJpSu87rWJNXcHt8WmLVpz9tX1p7fGZcRn3Dp1 Ifn8pYycm03tA855TnZIelA1Qgz4aAwGpFOFjSsOXLiQc3tozmGXjbR7w0v2Xnpz474TF652jcw1 jjgX70zacT6vaWDSxwsWyZM0U1IjqlNRM5qGVx1Pemv7gf0Xr91qHS6f4N44mrZ077mKvolZQel0 Bndm1i4+mHIq7+6Uy+sL+dpt7v3ZVYt2xq09dObk+YTqu1V2jyvEtKaR+a0JuQnFrW6JBjZnhvtO Xbh6LKdiRIy45AgXiRxPvLJu99GrN0r7xucEygVk8TwKqgF/FG3D1KGKbzDvyThg20ZE45g8z/Ej vkCXy9dh9874/RxlLYBHCgRCzhmfp9ftu+8I9PvDdkkOMH3Ko9wb8dybcIx4gh5F7XaKjZOBSUqY J0oyE0VRUgSvqo5zyqCLG7d551w+N8X2soSuYaqCaQLzEMW7ebV7ctoh8SGDkgkBJh280usI3RkI tU0JI3O8K8A8nDHHafNMGw2GBlyuCbfbHeas/OvkGjXDkGVZwYUXBjMhBHdkhU8U5oG6qHpIishO po2FxQF/sNXla/P4xwNBn8jzphLU4RbDQ/5QmyfQ7vT1OAIzgRDHJNAap8hGHL72sdlhp8smyUCX Pkd4Piz5me5k+rSitTj8FX3O2n7boN3vo6yGNGUlOgSMiIcm3/9jYx65TovqIQaWDdC1iFePBPBG 0XlyXQYvSIBDQVFDshbQDa8RoY0VQRfInehgGgjmeYM2IQ3TemnDzjGQL5+shxlt1sjMCKpAs04p 23QkZBCYyYzXWVhVwvCoigoA0QO4rB7xGBHOjABB4S9pO1Iai9NxX06jSTQqY4YcNiWvQftS6Bo9 KeYNXaE9iTjDFTJcasRtRBy67pBZQGaSivKbFNvRJv5qQNX9RiRgRny64WHMq4HEmLgdrhWQKXtk 2IxQ7QyajqtSFhnFSvNGyy0kCcWloWynGQkBdCRwJcEEYMkzkuriDIm3ukn0DFkm/fi1iJ1FnEbE H0HVVL/GgkBx1UAJg9Yyba9melTTzcygdUdcHII3AV1z6qqPnqGaihbhGG0nhK/86Iw0lkmYpymU COhrYZ5maJIqQyVQqsZYKCQPTvl75nz9Lv+IJ2QLhl0+j93lcgV4j6D7memRVB5kStfRuA7d6A6I 9RPuIYfPzzSHbHZ7leqxQPPI/IzD5wkzG6/Vjoa6bZwPoZCqajRpU1QNUY6otCmgyJrmnA1Do/12 x4zERgS9bsrfPGF38VKIKS5Fa7aHa8c9swGeKQEi1Uwa9HOVA7P3Bqdn3G5vwBfmQkFRsgvagJcb 8Es+yjGOWCYw7/EMh3ibTrPJ0Dtm3P6haceMKxAQpZAEI/oU5tEHUMU3mPekHKYsIdyEsRtBRXOL agiOAJGvqZq6ZKpAIokZepi2rTG9qsHriqypEnqUovsp+Z0saYpHMtyiIaHPaCFJ5FWEfLrs12nS hJdFJKYLcM4iL2tiSBU5enxIXY6XDPiOkBgWDVEwcBqCdDWsRVzMbJmSu2c0L08zaMKSEVDNOZnZ JJGW02oIzA0wPE6QmQo+oOuaSplEFhgeRVxAP83648k5CB10jeeVMFwY3CUU7tTMOWb6aH9d6I2X TIYgHJGIx3JqtCMP6Y/2jBUZ4yUWEiVBh35UeE9ONRV4V9MAS7BJcHYgH7pN0NG4AahO1aCvhxLl eWBO/8AZLFGoI8SzwE+lvXwpSbqsm0EUCQBmRoAxjLKkora6RvsYGfBhoG60zy3lhUGxQTpoabkM X4xTLNoV0mh/OIAfbcJtPcdllIRMxVud1njQZo2UhhOWZXCmztFSGRVsVoC34zUNV8Ct4c41TTFV 2soVpsPjmiwiMlA72DkXofE2UcbXpizrAnge4FpVTF6E2QNdDKcK1qXTw08G8golazS6TiU0cf1w xPQbqo/2WdfpE2YKzJBAgKwqeC0QQi00qAftrMmKAkonQwUAWJ9qOGjPP5pAQhNodZ+mTKuaS1QF Ck3gYOFU4eZFRWIEyz6cQlgFRJd4QwHX9NN6AMSRAATwJ1pNBBENypEWjkQCEdKhYGhB9OcIOjaN aBPsmRGXpnugLDSXwUwVtafsboqVLPXxLAEcR1WgLpPTmVcRnZomwLoQHDhV5pL5MAtoekDVgP5g k7pXIScjSHAUCtp3zB/OvNtS2trvESTOihUcqjmvGH6EI6IiyLpPjMyKpkOJeCQtCJ7HeGuqpCKZ uks15pk5JzGPLIY1za+b6Bc2tIuiiEyQmBRQFDfuyDQFJhCYNKR5nnFOUbbjFEUFuRcVtAJ8DgIl ExGJE3pjiLVoRZWgSCgJJKCoXk7kFNUT5MMokkRbdyIggFkT5i08TEHzwOWY32DeE3KgAzANERSC OwW9FILuB0aG/khjPvSVqNBoApiZNUkcpEqGFQmiwjEQBjA0TlJpmFGVA6bu1zRRV2lmWtjQnRrt 2Q0b0SXgm8h0MaxLAZwQ3WnCiimtBzQc3IgM5qYaAUEZmHeeulpyPu3upM0ryHKYVwOi5lVZSINz 0gTAM1y2blCZ4TTxFzwTjW2iky4AXtSVRx8sPzEHGA5cocAp8IkqHFyEV2gpmAxfThs7AditDQVY RFGtzBcI/VlQVly6TtuL6oxQBj9nBm1YodDOOKoii0E+4JNVl8iAnWgL+F9EDIhvHgJeVECb2NeJ 7j/3ANTBY0ZfH2IetRGAivJ6kXuglGHRlCrwOGBYsDKaMwo/SyAtwfXSjEaGgAulUgioiM/xqg4X Gd3GQdFpjj+cs6qIqgw3HjYNsHyFJr6akg7aI3oNJWjSdue8BucG/mEhCYEipdKWcAfYD64MNQJ3 iUPpPMSgdWa0QA++H+WCUkyVBn8BxiFwTYN4J6ESyKJmAI+pSOBHADaa/wrkUMNEFTVgBkpIOy/Q XFjQQbQQrVcFWuMTNKJqIGqUDCA1jcqTFweSMXhOamtoJqBIdklw8mJItPZfQCgRYRHQQOAs6G8Y 5aF9S9AdFGA4uhEKBr5rbRJM+wyIiC3QpjQhRaX0ENA/rm/qIlikTsMitCJBpyjHq+lunYUMRiut VZXUAc3o1mqjhVb98gOYh0YMqYBOdcZgU7rhEM1AUBe8KhfSQmDmpuk2gPiRIG9KtGEQohAupKoI L4yuqbmtJ+LPpuU4gqEwU4IqoMsAaUbMTRt+6KaIuEQHQ40EaJs9RZECYGxQCOJmr0EwD21L6DWU EE4P46I6A+gzyadqEm7kga+CQTGfIc5o3DRYKH4TQLiDtjBNhJKSGJZFwKsCPgeWzDPG4LdUoJvo kjWKLGUdgMeJcpgTFDAD1FVHxPbg8Qmgj0SzEhjp32Dek3EAJQjt1AijCJiea6iyBsBTVFOEz5Up rQpYnShqImJIFTG4rDIFuEYDilrYMH2m4pNAuWSmKwFD9TJayw6XoQD6vArjGSDJWrWpwR0jLJVD OiW+o32V4O3gEQ1ih7S6E5AmaX5OnPT4DsdnxiXdmrDZEJApCvoHYmrarpOnfbitzfMYU+BU4FVo Bzg1OrbwEPDgHKP+8UnCPII0TaMVaAwqAaEmpoGwG65LQVxAO6Fo5GKNCE0YwIFYJchUlyq6VT4A L2voTAG50TiZSdCKIqGhRNqXW6dWoEQmFPgThNBwDHRlrfQA8SAh34t//0EKi6Jd9KB4xMI//GNV AgWEtxUURhELtaC1CaI1WwK0ToI/A2qjfgBFFaQtQpuGktCwmy5KYDgMYTlcIQk8Dxw8IT08f9hg nAEGoIpgTSq8OgP6AMNo6SH5eQ3nIgiAgYEFSroKjoczUSSaaUjAA7un7bRoZgSj00wJQTx6haia vGxKFr3WAaE0ndTabwjGRxsk8dG5Gwgg6Pm0JBoK4FQi+krpYqzt2lBDgCIN/CGMRABHNQQQmcAV /EPbxJmoD2E88JhiGhSJ+h8LCUJAIZATGLg97ZmjgafpRgi1B3eUaVUc+iF4CjoHpXCDJhFIUCxB hkM8GAqnmWT42JplgRCIZyER/Jap9DBRMUVmhHBFa8E4ejZiXhp7pZk8tGLhMTEPQK0bQByvqU5H jBlNn5F0lxgReEOSgeaaXxXniJVF/IjieFQN7kCirCzA4EmXN7WwpLiuMSCKgsZonjeiHxTe6tRo ZgCfqGpB1XBJaCG0XUBjwDwFaOfVaXUFoJraTmOoEPSm67wpA8R9IuO9Ag+qR+v3Zaeh2HTFKSkc JbOl5D6aleQBh8gkoK0oGjr6EsN15KAQcnAC0NGKJEAqNcPrC0rwgCpugsDkY8wjA/8G8564A5aN LgFUY9YyX0MGKglwQwi6BTUSkGk1EmicAqckEpWTKXkELbACy0KvIcxT/eh5FuYFdeanPBmI3BGp EUpxMHCJp702wV5kOAVTBlwCveDw0MPRzxHfqwBBmcNnPK9ysuwTQ7UtXfc7h7xhj8gCsixqCsgP zzSZNmQDO4CN0wHvbblrwjyAHRkiuF0U8xDDRpMjPCkHEAIogE6uwCXBIQgMfyMO0BXauiagUZ+E w4DTMBloNPStWGNKISYipA6AfsNJiKDfmogwQWFwdQAG8CjanZcpYYTvOBk+gvJ+WX2XOiwJ/oPn BrNiD+jy3/N4FPNwRD/ELRAZw1rgWRhtJ4vAilIkEw8kug7Mw78CsAomYz1ihAvRYI+wH3KANECL phbg6inHNJwb6CMuR4gJH0SszAIjYI0CIJGpdrSGDxaJCIKyY1KaIQkEQ6PkWBSdSSptJAJ94Xe4 Nggj3kHNQAs4Ylo9DZxGOIBewYkI/aBEACl8p4RYD5gKLGEM7C0E30ygh9pIisYrtNeviggDLUOb E8IDw0vDcmnIkiI3hDM0uZ3GPNFyiC6BhywChcD+ab01sJ7GP0I02KvylFMG1CYoMSccNykHXMpw U3SIuIGanra5R1CDegBjdcCbxEO9GrgOYI04iQRMpM29NBoIsczHghVZNQQDwQAFV+jmkYiEBkKY IRPs4V00JHpcOyD7AR6Luug0mE1ndtA+HqQNaIJiIvLi/IhLmC4IVkyAOlkBioDahhibcrltAT/a Dw0HtUiosYIQhEIT4vFMkBQgpeaRGcd4nVa3+xF2RzEPCtZRQdqOHhYAW5eI0ilOpvg4JlkznqBv +BuXwTyqHuZVGZjKdOvJCEIaWJ6C7hLQVR7RQxh3pnHvsMi5JAnBAcVBFEAoNKcIimUSBz9odZiF YBG2bWGe+g3mPUkHYZ4OH4teIptqOCJ7IiwAw5DwoUkj/iHNQPPDpiOU+if6VMnUlAh8kkxDO8GI CZsk0kFZn1QOwVGY0mfAGIQIfDWjfaFBQiSa5AY4hMPh4TFgSvQUH0EzeiNNPuCZwEQJds+CUoBH 5KVIghrkFK9EpiYaLEQLunQT3oXRsDsOGkan/kZZkmGBZIILmGcS5uH1CcI8oL+k0kgUEQXQYmIj NBpsxQqG19ADiDrRuWXBVMIIPsCYeHALIgHwIAqFGJoBBACvQaAhyPCRoBDwvyEmuBURwW/QmtyB joxLR5+pRXWmE8rQXkIKvfkHYB4O65qEfNHXhQNvcRcdzlekhI5ElAAbJMTRCWhoyBGIQ8ZAUAD3 rwCY4ANNUyKuZkgRTQI8kGHCcwIuEcFTmEaz5nAHYCesARbL09a7CNdAiwEJBGZkK+A5tOIcUCLy CN5gn5qBuIBghkIDcD3cADYD/qOFQThgW0B/BrfKTEAe7Z+sKtYseXp8Bj+ugtgZYYq9oGWUn7qL SrMXiXsxNAssHu2BO8Dv0+VpvJOey1nV5TUgD74DbCkRhTdYkDbsxR1UCjS9sk4D0QShqiT6JMUh UzYkxnS3btpNLWDQQ+0gsJyKj6ZD7VXcMWQgGKLugM6MbgSlAVZoPmVE4SI6wgs0OrBOoHSVHKoW QaeBsYHkgQ4jgqDRHugEdUOnemw7QJgEikiJcbiwIfp0xa/pSljSfLA7zqCcB4AJBMIwZRqkQOkQ +oIz0x69Ij0IoTgCMAgLtripKIsg7rTPlMoQpgQVxQ/HgCsJDGGxV1P8ANKgSbm8KeCgWXG02hPX gUMyFK/BvLIUCKvMr9PMXtBA6Bb8j+4KtEMZ0L0oxKBBfoYIXIA+Q3AyaFRBQIAIL4cAC1griaCJ FHbAu+HqYNQhBj5Ao+HW6Aih/SOYF9H/f++adj1ZKp34AAAAAElFTkSuQmCCUEsBAi0AFAAGAAgA AAAhALGCZ7YKAQAAEwIAABMAAAAAAAAAAAAAAAAAAAAAAFtDb250ZW50X1R5cGVzXS54bWxQSwEC LQAUAAYACAAAACEAOP0h/9YAAACUAQAACwAAAAAAAAAAAAAAAAA7AQAAX3JlbHMvLnJlbHNQSwEC LQAUAAYACAAAACEA2TGOpCMEAAAMCgAADgAAAAAAAAAAAAAAAAA6AgAAZHJzL2Uyb0RvYy54bWxQ SwECLQAUAAYACAAAACEAqiYOvrwAAAAhAQAAGQAAAAAAAAAAAAAAAACJBgAAZHJzL19yZWxzL2Uy b0RvYy54bWwucmVsc1BLAQItABQABgAIAAAAIQCliMMt4AAAAAoBAAAPAAAAAAAAAAAAAAAAAHwH AABkcnMvZG93bnJldi54bWxQSwECLQAKAAAAAAAAACEAZG9qsX9LAgB/SwIAFAAAAAAAAAAAAAAA AACJCAAAZHJzL21lZGlhL2ltYWdlMS5wbmdQSwUGAAAAAAYABgB8AQAAOlQCAAAA ">
                <v:shape id="Picture 45" o:spid="_x0000_s1052" type="#_x0000_t75" style="position:absolute;width:24657;height:174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cH2qDFAAAA2wAAAA8AAABkcnMvZG93bnJldi54bWxEj0FrwkAUhO9C/8PyCr3ppmKljdmIlAaF glorOb9mX5PQ7NuQ3Zr4711B8DjMzDdMshxMI07UudqygudJBIK4sLrmUsHxOxu/gnAeWWNjmRSc ycEyfRglGGvb8xedDr4UAcIuRgWV920spSsqMugmtiUO3q/tDPogu1LqDvsAN42cRtFcGqw5LFTY 0ntFxd/h3yjYfuzkfj39OfdZnr/NPilfNVmu1NPjsFqA8DT4e/jW3mgFsxe4fgk/QKYX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XB9qgxQAAANsAAAAPAAAAAAAAAAAAAAAA AJ8CAABkcnMvZG93bnJldi54bWxQSwUGAAAAAAQABAD3AAAAkQMAAAAA ">
                  <v:imagedata r:id="rId469" o:title=""/>
                  <v:path arrowok="t"/>
                </v:shape>
                <v:shape id="Text Box 46" o:spid="_x0000_s1053" type="#_x0000_t202" style="position:absolute;left:10479;top:18288;width:8223;height:26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EhcQA AADbAAAADwAAAGRycy9kb3ducmV2LnhtbESPX2vCQBDE3wt+h2OFvulFG0Sip4QWaWkF8c+Lb0tu TYK5vZDbavz2vUKhj8PM/IZZrnvXqBt1ofZsYDJOQBEX3tZcGjgdN6M5qCDIFhvPZOBBAdarwdMS M+vvvKfbQUoVIRwyNFCJtJnWoajIYRj7ljh6F985lCi7UtsO7xHuGj1Nkpl2WHNcqLCl14qK6+Hb GfhMz/j2Il/0EO53ef4+b9OwNeZ52OcLUEK9/If/2h/WQDqD3y/xB+jVDwAAAP//AwBQSwECLQAU AAYACAAAACEA8PeKu/0AAADiAQAAEwAAAAAAAAAAAAAAAAAAAAAAW0NvbnRlbnRfVHlwZXNdLnht bFBLAQItABQABgAIAAAAIQAx3V9h0gAAAI8BAAALAAAAAAAAAAAAAAAAAC4BAABfcmVscy8ucmVs c1BLAQItABQABgAIAAAAIQAzLwWeQQAAADkAAAAQAAAAAAAAAAAAAAAAACkCAABkcnMvc2hhcGV4 bWwueG1sUEsBAi0AFAAGAAgAAAAhAP+1xIXEAAAA2wAAAA8AAAAAAAAAAAAAAAAAmAIAAGRycy9k b3ducmV2LnhtbFBLBQYAAAAABAAEAPUAAACJAwAAAAA= " fillcolor="white [3201]" strokecolor="white [3212]" strokeweight=".5pt">
                  <v:textbox>
                    <w:txbxContent>
                      <w:p w14:paraId="2CF34DFE" w14:textId="77777777" w:rsidR="00F36EB0" w:rsidRDefault="00F36EB0">
                        <w:r>
                          <w:t>Hình 1</w:t>
                        </w:r>
                      </w:p>
                    </w:txbxContent>
                  </v:textbox>
                </v:shape>
              </v:group>
            </w:pict>
          </mc:Fallback>
        </mc:AlternateContent>
      </w:r>
    </w:p>
    <w:p w14:paraId="3928B976" w14:textId="77777777" w:rsidR="00F36EB0" w:rsidRPr="00F36EB0" w:rsidRDefault="00F36EB0" w:rsidP="00F34B2C">
      <w:pPr>
        <w:rPr>
          <w:rFonts w:ascii="Times New Roman" w:hAnsi="Times New Roman" w:cs="Times New Roman"/>
          <w:b/>
          <w:sz w:val="28"/>
          <w:szCs w:val="28"/>
        </w:rPr>
      </w:pPr>
    </w:p>
    <w:p w14:paraId="6A5FBB9B" w14:textId="77777777" w:rsidR="00F36EB0" w:rsidRPr="00F36EB0" w:rsidRDefault="00F36EB0" w:rsidP="00F34B2C">
      <w:pPr>
        <w:rPr>
          <w:rFonts w:ascii="Times New Roman" w:eastAsiaTheme="minorEastAsia" w:hAnsi="Times New Roman" w:cs="Times New Roman"/>
          <w:sz w:val="28"/>
          <w:szCs w:val="28"/>
        </w:rPr>
      </w:pPr>
      <w:r w:rsidRPr="00F36EB0">
        <w:rPr>
          <w:rFonts w:ascii="Times New Roman" w:hAnsi="Times New Roman" w:cs="Times New Roman"/>
          <w:b/>
          <w:sz w:val="28"/>
          <w:szCs w:val="28"/>
        </w:rPr>
        <w:t>Câu 3:</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hận biết) </w:t>
      </w:r>
      <w:r w:rsidRPr="00F36EB0">
        <w:rPr>
          <w:rFonts w:ascii="Times New Roman" w:hAnsi="Times New Roman" w:cs="Times New Roman"/>
          <w:sz w:val="28"/>
          <w:szCs w:val="28"/>
        </w:rPr>
        <w:t xml:space="preserve">Cho biểu đồ  hình 1 , dữ liệu được cho là </w:t>
      </w:r>
    </w:p>
    <w:p w14:paraId="75AD1E0B" w14:textId="77777777" w:rsidR="00F36EB0" w:rsidRPr="00F36EB0" w:rsidRDefault="00F36EB0" w:rsidP="00F34B2C">
      <w:pPr>
        <w:rPr>
          <w:rFonts w:ascii="Times New Roman" w:hAnsi="Times New Roman" w:cs="Times New Roman"/>
          <w:b/>
          <w:sz w:val="28"/>
          <w:szCs w:val="28"/>
        </w:rPr>
      </w:pPr>
    </w:p>
    <w:p w14:paraId="0D668C0D" w14:textId="77777777" w:rsidR="00F36EB0" w:rsidRPr="00F36EB0" w:rsidRDefault="00F36EB0" w:rsidP="00DF2226">
      <w:pPr>
        <w:rPr>
          <w:rFonts w:ascii="Times New Roman" w:hAnsi="Times New Roman" w:cs="Times New Roman"/>
          <w:b/>
          <w:sz w:val="28"/>
          <w:szCs w:val="28"/>
        </w:rPr>
      </w:pPr>
      <w:r w:rsidRPr="00F36EB0">
        <w:rPr>
          <w:rFonts w:ascii="Times New Roman" w:hAnsi="Times New Roman" w:cs="Times New Roman"/>
          <w:b/>
          <w:sz w:val="28"/>
          <w:szCs w:val="28"/>
        </w:rPr>
        <w:t>A.</w:t>
      </w:r>
      <m:oMath>
        <m:r>
          <m:rPr>
            <m:sty m:val="bi"/>
          </m:rPr>
          <w:rPr>
            <w:rFonts w:ascii="Cambria Math" w:hAnsi="Cambria Math" w:cs="Times New Roman"/>
            <w:sz w:val="28"/>
            <w:szCs w:val="28"/>
          </w:rPr>
          <m:t xml:space="preserve"> Lượng nước</m:t>
        </m:r>
      </m:oMath>
      <w:r w:rsidRPr="00F36EB0">
        <w:rPr>
          <w:rFonts w:ascii="Times New Roman" w:eastAsiaTheme="minorEastAsia" w:hAnsi="Times New Roman" w:cs="Times New Roman"/>
          <w:b/>
          <w:sz w:val="28"/>
          <w:szCs w:val="28"/>
        </w:rPr>
        <w:tab/>
      </w:r>
      <w:r w:rsidRPr="00F36EB0">
        <w:rPr>
          <w:rFonts w:ascii="Times New Roman" w:eastAsiaTheme="minorEastAsia" w:hAnsi="Times New Roman" w:cs="Times New Roman"/>
          <w:b/>
          <w:sz w:val="28"/>
          <w:szCs w:val="28"/>
        </w:rPr>
        <w:tab/>
      </w:r>
      <w:r w:rsidRPr="00F36EB0">
        <w:rPr>
          <w:rFonts w:ascii="Times New Roman" w:hAnsi="Times New Roman" w:cs="Times New Roman"/>
          <w:b/>
          <w:sz w:val="28"/>
          <w:szCs w:val="28"/>
        </w:rPr>
        <w:t>B.</w:t>
      </w:r>
      <m:oMath>
        <m:r>
          <m:rPr>
            <m:sty m:val="bi"/>
          </m:rPr>
          <w:rPr>
            <w:rFonts w:ascii="Cambria Math" w:hAnsi="Cambria Math" w:cs="Times New Roman"/>
            <w:sz w:val="28"/>
            <w:szCs w:val="28"/>
          </w:rPr>
          <m:t xml:space="preserve"> tiền tệ</m:t>
        </m:r>
      </m:oMath>
    </w:p>
    <w:p w14:paraId="32179289" w14:textId="77777777" w:rsidR="00F36EB0" w:rsidRPr="00F36EB0" w:rsidRDefault="00F36EB0" w:rsidP="00DF2226">
      <w:pPr>
        <w:rPr>
          <w:rFonts w:ascii="Times New Roman" w:hAnsi="Times New Roman" w:cs="Times New Roman"/>
          <w:b/>
          <w:sz w:val="28"/>
          <w:szCs w:val="28"/>
        </w:rPr>
      </w:pPr>
      <w:r w:rsidRPr="00F36EB0">
        <w:rPr>
          <w:rFonts w:ascii="Times New Roman" w:hAnsi="Times New Roman" w:cs="Times New Roman"/>
          <w:b/>
          <w:sz w:val="28"/>
          <w:szCs w:val="28"/>
        </w:rPr>
        <w:t>C.</w:t>
      </w:r>
      <m:oMath>
        <m:r>
          <m:rPr>
            <m:sty m:val="bi"/>
          </m:rPr>
          <w:rPr>
            <w:rFonts w:ascii="Cambria Math" w:hAnsi="Cambria Math" w:cs="Times New Roman"/>
            <w:sz w:val="28"/>
            <w:szCs w:val="28"/>
          </w:rPr>
          <m:t xml:space="preserve"> con người</m:t>
        </m:r>
      </m:oMath>
      <w:r w:rsidRPr="00F36EB0">
        <w:rPr>
          <w:rFonts w:ascii="Times New Roman" w:eastAsiaTheme="minorEastAsia" w:hAnsi="Times New Roman" w:cs="Times New Roman"/>
          <w:b/>
          <w:sz w:val="28"/>
          <w:szCs w:val="28"/>
        </w:rPr>
        <w:tab/>
      </w:r>
      <w:r w:rsidRPr="00F36EB0">
        <w:rPr>
          <w:rFonts w:ascii="Times New Roman" w:eastAsiaTheme="minorEastAsia" w:hAnsi="Times New Roman" w:cs="Times New Roman"/>
          <w:b/>
          <w:sz w:val="28"/>
          <w:szCs w:val="28"/>
        </w:rPr>
        <w:tab/>
      </w:r>
      <w:r w:rsidRPr="00F36EB0">
        <w:rPr>
          <w:rFonts w:ascii="Times New Roman" w:hAnsi="Times New Roman" w:cs="Times New Roman"/>
          <w:b/>
          <w:sz w:val="28"/>
          <w:szCs w:val="28"/>
        </w:rPr>
        <w:t>D.</w:t>
      </w:r>
      <m:oMath>
        <m:r>
          <m:rPr>
            <m:sty m:val="bi"/>
          </m:rPr>
          <w:rPr>
            <w:rFonts w:ascii="Cambria Math" w:hAnsi="Cambria Math" w:cs="Times New Roman"/>
            <w:sz w:val="28"/>
            <w:szCs w:val="28"/>
          </w:rPr>
          <m:t xml:space="preserve"> Diện tích </m:t>
        </m:r>
      </m:oMath>
    </w:p>
    <w:p w14:paraId="4D5D5401" w14:textId="77777777" w:rsidR="00F36EB0" w:rsidRPr="00F36EB0" w:rsidRDefault="00F36EB0" w:rsidP="00DF2226">
      <w:pPr>
        <w:rPr>
          <w:rFonts w:ascii="Times New Roman" w:hAnsi="Times New Roman" w:cs="Times New Roman"/>
          <w:b/>
          <w:sz w:val="28"/>
          <w:szCs w:val="28"/>
        </w:rPr>
      </w:pPr>
    </w:p>
    <w:p w14:paraId="106C9A16" w14:textId="77777777" w:rsidR="00F36EB0" w:rsidRPr="00F36EB0" w:rsidRDefault="00F36EB0" w:rsidP="00F34B2C">
      <w:pPr>
        <w:rPr>
          <w:rFonts w:ascii="Times New Roman" w:hAnsi="Times New Roman" w:cs="Times New Roman"/>
          <w:b/>
          <w:sz w:val="28"/>
          <w:szCs w:val="28"/>
        </w:rPr>
      </w:pPr>
    </w:p>
    <w:p w14:paraId="315FEACD" w14:textId="77777777" w:rsidR="00F36EB0" w:rsidRPr="00F36EB0" w:rsidRDefault="00F36EB0" w:rsidP="00F34B2C">
      <w:pPr>
        <w:rPr>
          <w:rFonts w:ascii="Times New Roman" w:hAnsi="Times New Roman" w:cs="Times New Roman"/>
          <w:b/>
          <w:sz w:val="28"/>
          <w:szCs w:val="28"/>
        </w:rPr>
      </w:pPr>
    </w:p>
    <w:p w14:paraId="47BF85C7" w14:textId="77777777" w:rsidR="00F36EB0" w:rsidRPr="00F36EB0" w:rsidRDefault="00F36EB0" w:rsidP="00F34B2C">
      <w:pPr>
        <w:rPr>
          <w:rFonts w:ascii="Times New Roman" w:hAnsi="Times New Roman" w:cs="Times New Roman"/>
          <w:b/>
          <w:sz w:val="28"/>
          <w:szCs w:val="28"/>
        </w:rPr>
      </w:pPr>
    </w:p>
    <w:p w14:paraId="197BEBD4" w14:textId="77777777" w:rsidR="00F36EB0" w:rsidRPr="00F36EB0" w:rsidRDefault="00F36EB0" w:rsidP="00F34B2C">
      <w:pPr>
        <w:rPr>
          <w:rFonts w:ascii="Times New Roman" w:hAnsi="Times New Roman" w:cs="Times New Roman"/>
          <w:b/>
          <w:sz w:val="28"/>
          <w:szCs w:val="28"/>
        </w:rPr>
      </w:pPr>
    </w:p>
    <w:p w14:paraId="4212D0E6" w14:textId="77777777" w:rsidR="00F36EB0" w:rsidRPr="00F36EB0" w:rsidRDefault="00F36EB0" w:rsidP="00F34B2C">
      <w:pPr>
        <w:rPr>
          <w:rFonts w:ascii="Times New Roman" w:hAnsi="Times New Roman" w:cs="Times New Roman"/>
          <w:b/>
          <w:sz w:val="28"/>
          <w:szCs w:val="28"/>
        </w:rPr>
      </w:pPr>
    </w:p>
    <w:p w14:paraId="66E4D9D3" w14:textId="77777777" w:rsidR="00F36EB0" w:rsidRPr="00F36EB0" w:rsidRDefault="00F36EB0" w:rsidP="00F34B2C">
      <w:pPr>
        <w:rPr>
          <w:rFonts w:ascii="Times New Roman" w:hAnsi="Times New Roman" w:cs="Times New Roman"/>
          <w:color w:val="FF0000"/>
          <w:sz w:val="28"/>
          <w:szCs w:val="28"/>
        </w:rPr>
      </w:pPr>
      <w:r w:rsidRPr="00F36EB0">
        <w:rPr>
          <w:rFonts w:ascii="Times New Roman" w:hAnsi="Times New Roman" w:cs="Times New Roman"/>
          <w:b/>
          <w:sz w:val="28"/>
          <w:szCs w:val="28"/>
        </w:rPr>
        <w:t>Câu 4:</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hận biết) </w:t>
      </w:r>
      <w:r w:rsidRPr="00F36EB0">
        <w:rPr>
          <w:rFonts w:ascii="Times New Roman" w:hAnsi="Times New Roman" w:cs="Times New Roman"/>
          <w:color w:val="000000" w:themeColor="text1"/>
          <w:sz w:val="28"/>
          <w:szCs w:val="28"/>
        </w:rPr>
        <w:t>Gieo ngẫu nhiên xúc xắc một lần biến cố nào không xảy ra</w:t>
      </w:r>
    </w:p>
    <w:p w14:paraId="74855E6C" w14:textId="77777777" w:rsidR="00F36EB0" w:rsidRPr="00F36EB0" w:rsidRDefault="00F36EB0" w:rsidP="00F34B2C">
      <w:pPr>
        <w:rPr>
          <w:rFonts w:ascii="Times New Roman" w:hAnsi="Times New Roman" w:cs="Times New Roman"/>
          <w:color w:val="FF0000"/>
          <w:sz w:val="28"/>
          <w:szCs w:val="28"/>
        </w:rPr>
      </w:pPr>
    </w:p>
    <w:p w14:paraId="3B844F38" w14:textId="77777777" w:rsidR="00F36EB0" w:rsidRPr="00F36EB0" w:rsidRDefault="00F36EB0" w:rsidP="00DF2226">
      <w:pPr>
        <w:rPr>
          <w:rFonts w:ascii="Times New Roman" w:hAnsi="Times New Roman" w:cs="Times New Roman"/>
          <w:b/>
          <w:sz w:val="28"/>
          <w:szCs w:val="28"/>
        </w:rPr>
      </w:pPr>
      <w:r w:rsidRPr="00F36EB0">
        <w:rPr>
          <w:rFonts w:ascii="Times New Roman" w:hAnsi="Times New Roman" w:cs="Times New Roman"/>
          <w:b/>
          <w:sz w:val="28"/>
          <w:szCs w:val="28"/>
        </w:rPr>
        <w:t>A.</w:t>
      </w:r>
      <m:oMath>
        <m:r>
          <m:rPr>
            <m:sty m:val="bi"/>
          </m:rPr>
          <w:rPr>
            <w:rFonts w:ascii="Cambria Math" w:hAnsi="Cambria Math" w:cs="Times New Roman"/>
            <w:sz w:val="28"/>
            <w:szCs w:val="28"/>
          </w:rPr>
          <m:t xml:space="preserve"> Sáu chấm</m:t>
        </m:r>
      </m:oMath>
      <w:r w:rsidRPr="00F36EB0">
        <w:rPr>
          <w:rFonts w:ascii="Times New Roman" w:eastAsiaTheme="minorEastAsia" w:hAnsi="Times New Roman" w:cs="Times New Roman"/>
          <w:b/>
          <w:sz w:val="28"/>
          <w:szCs w:val="28"/>
        </w:rPr>
        <w:tab/>
      </w:r>
      <w:r w:rsidRPr="00F36EB0">
        <w:rPr>
          <w:rFonts w:ascii="Times New Roman" w:hAnsi="Times New Roman" w:cs="Times New Roman"/>
          <w:b/>
          <w:sz w:val="28"/>
          <w:szCs w:val="28"/>
        </w:rPr>
        <w:t>B.</w:t>
      </w:r>
      <m:oMath>
        <m:r>
          <m:rPr>
            <m:sty m:val="bi"/>
          </m:rPr>
          <w:rPr>
            <w:rFonts w:ascii="Cambria Math" w:hAnsi="Cambria Math" w:cs="Times New Roman"/>
            <w:sz w:val="28"/>
            <w:szCs w:val="28"/>
          </w:rPr>
          <m:t xml:space="preserve"> Hai chấm</m:t>
        </m:r>
      </m:oMath>
      <w:r w:rsidRPr="00F36EB0">
        <w:rPr>
          <w:rFonts w:ascii="Times New Roman" w:eastAsiaTheme="minorEastAsia" w:hAnsi="Times New Roman" w:cs="Times New Roman"/>
          <w:b/>
          <w:sz w:val="28"/>
          <w:szCs w:val="28"/>
        </w:rPr>
        <w:tab/>
      </w:r>
      <w:r w:rsidRPr="00F36EB0">
        <w:rPr>
          <w:rFonts w:ascii="Times New Roman" w:hAnsi="Times New Roman" w:cs="Times New Roman"/>
          <w:b/>
          <w:sz w:val="28"/>
          <w:szCs w:val="28"/>
        </w:rPr>
        <w:t>C.</w:t>
      </w:r>
      <m:oMath>
        <m:r>
          <m:rPr>
            <m:sty m:val="bi"/>
          </m:rPr>
          <w:rPr>
            <w:rFonts w:ascii="Cambria Math" w:hAnsi="Cambria Math" w:cs="Times New Roman"/>
            <w:sz w:val="28"/>
            <w:szCs w:val="28"/>
          </w:rPr>
          <m:t xml:space="preserve"> Ba chấm</m:t>
        </m:r>
      </m:oMath>
      <w:r w:rsidRPr="00F36EB0">
        <w:rPr>
          <w:rFonts w:ascii="Times New Roman" w:eastAsiaTheme="minorEastAsia" w:hAnsi="Times New Roman" w:cs="Times New Roman"/>
          <w:b/>
          <w:sz w:val="28"/>
          <w:szCs w:val="28"/>
        </w:rPr>
        <w:tab/>
      </w:r>
      <w:r w:rsidRPr="00F36EB0">
        <w:rPr>
          <w:rFonts w:ascii="Times New Roman" w:eastAsiaTheme="minorEastAsia" w:hAnsi="Times New Roman" w:cs="Times New Roman"/>
          <w:b/>
          <w:sz w:val="28"/>
          <w:szCs w:val="28"/>
        </w:rPr>
        <w:tab/>
      </w:r>
      <w:r w:rsidRPr="00F36EB0">
        <w:rPr>
          <w:rFonts w:ascii="Times New Roman" w:hAnsi="Times New Roman" w:cs="Times New Roman"/>
          <w:b/>
          <w:sz w:val="28"/>
          <w:szCs w:val="28"/>
        </w:rPr>
        <w:t>D.</w:t>
      </w:r>
      <m:oMath>
        <m:r>
          <m:rPr>
            <m:sty m:val="bi"/>
          </m:rPr>
          <w:rPr>
            <w:rFonts w:ascii="Cambria Math" w:hAnsi="Cambria Math" w:cs="Times New Roman"/>
            <w:sz w:val="28"/>
            <w:szCs w:val="28"/>
          </w:rPr>
          <m:t xml:space="preserve"> Bảy chấm </m:t>
        </m:r>
      </m:oMath>
    </w:p>
    <w:p w14:paraId="5DDFE618" w14:textId="77777777" w:rsidR="00F36EB0" w:rsidRPr="00F36EB0" w:rsidRDefault="00F36EB0" w:rsidP="00DF2226">
      <w:pPr>
        <w:rPr>
          <w:rFonts w:ascii="Times New Roman" w:hAnsi="Times New Roman" w:cs="Times New Roman"/>
          <w:b/>
          <w:sz w:val="28"/>
          <w:szCs w:val="28"/>
        </w:rPr>
      </w:pPr>
      <w:r w:rsidRPr="00F36EB0">
        <w:rPr>
          <w:rFonts w:ascii="Times New Roman" w:eastAsiaTheme="minorEastAsia" w:hAnsi="Times New Roman" w:cs="Times New Roman"/>
          <w:b/>
          <w:sz w:val="28"/>
          <w:szCs w:val="28"/>
        </w:rPr>
        <w:tab/>
      </w:r>
      <w:r w:rsidRPr="00F36EB0">
        <w:rPr>
          <w:rFonts w:ascii="Times New Roman" w:eastAsiaTheme="minorEastAsia" w:hAnsi="Times New Roman" w:cs="Times New Roman"/>
          <w:b/>
          <w:sz w:val="28"/>
          <w:szCs w:val="28"/>
        </w:rPr>
        <w:tab/>
      </w:r>
      <m:oMath>
        <m:r>
          <m:rPr>
            <m:sty m:val="bi"/>
          </m:rPr>
          <w:rPr>
            <w:rFonts w:ascii="Cambria Math" w:hAnsi="Cambria Math" w:cs="Times New Roman"/>
            <w:sz w:val="28"/>
            <w:szCs w:val="28"/>
          </w:rPr>
          <m:t xml:space="preserve"> </m:t>
        </m:r>
      </m:oMath>
    </w:p>
    <w:p w14:paraId="718AFCE2" w14:textId="77777777" w:rsidR="00F36EB0" w:rsidRPr="00F36EB0" w:rsidRDefault="00F36EB0" w:rsidP="00F34B2C">
      <w:pPr>
        <w:rPr>
          <w:rFonts w:ascii="Times New Roman" w:hAnsi="Times New Roman" w:cs="Times New Roman"/>
          <w:b/>
          <w:sz w:val="28"/>
          <w:szCs w:val="28"/>
        </w:rPr>
      </w:pPr>
    </w:p>
    <w:p w14:paraId="7C1465F4" w14:textId="77777777" w:rsidR="00F36EB0" w:rsidRPr="00F36EB0" w:rsidRDefault="00F36EB0" w:rsidP="00F34B2C">
      <w:pPr>
        <w:rPr>
          <w:rFonts w:ascii="Times New Roman" w:hAnsi="Times New Roman" w:cs="Times New Roman"/>
          <w:b/>
          <w:sz w:val="28"/>
          <w:szCs w:val="28"/>
        </w:rPr>
      </w:pPr>
    </w:p>
    <w:p w14:paraId="35984B96" w14:textId="77777777" w:rsidR="00F36EB0" w:rsidRPr="00F36EB0" w:rsidRDefault="00F36EB0" w:rsidP="00F34B2C">
      <w:pPr>
        <w:rPr>
          <w:rFonts w:ascii="Times New Roman" w:hAnsi="Times New Roman" w:cs="Times New Roman"/>
          <w:sz w:val="28"/>
          <w:szCs w:val="28"/>
        </w:rPr>
      </w:pPr>
      <w:r w:rsidRPr="00F36EB0">
        <w:rPr>
          <w:rFonts w:ascii="Times New Roman" w:hAnsi="Times New Roman" w:cs="Times New Roman"/>
          <w:b/>
          <w:sz w:val="28"/>
          <w:szCs w:val="28"/>
        </w:rPr>
        <w:lastRenderedPageBreak/>
        <w:t xml:space="preserve">Câu 5: </w:t>
      </w:r>
      <w:r w:rsidRPr="00F36EB0">
        <w:rPr>
          <w:rFonts w:ascii="Times New Roman" w:hAnsi="Times New Roman" w:cs="Times New Roman"/>
          <w:color w:val="FF0000"/>
          <w:sz w:val="28"/>
          <w:szCs w:val="28"/>
        </w:rPr>
        <w:t xml:space="preserve">(Thông hiểu) </w:t>
      </w:r>
      <w:r w:rsidRPr="00F36EB0">
        <w:rPr>
          <w:rFonts w:ascii="Times New Roman" w:hAnsi="Times New Roman" w:cs="Times New Roman"/>
          <w:color w:val="000000" w:themeColor="text1"/>
          <w:sz w:val="28"/>
          <w:szCs w:val="28"/>
        </w:rPr>
        <w:t xml:space="preserve">Một túi có 10 quả bóng xanh, 5 quả bóng đỏ, nếu lấy ngẫu nhiên một quả bóng thì xác suất màu của quả bóng là  </w:t>
      </w:r>
    </w:p>
    <w:p w14:paraId="2E987C68" w14:textId="77777777" w:rsidR="00F36EB0" w:rsidRPr="00F36EB0" w:rsidRDefault="00F36EB0" w:rsidP="003229C6">
      <w:pPr>
        <w:ind w:left="709" w:hanging="709"/>
        <w:jc w:val="both"/>
        <w:rPr>
          <w:rFonts w:ascii="Times New Roman" w:eastAsiaTheme="minorEastAsia" w:hAnsi="Times New Roman" w:cs="Times New Roman"/>
          <w:b/>
          <w:sz w:val="28"/>
          <w:szCs w:val="28"/>
        </w:rPr>
      </w:pPr>
      <w:r w:rsidRPr="00F36EB0">
        <w:rPr>
          <w:rFonts w:ascii="Times New Roman" w:hAnsi="Times New Roman" w:cs="Times New Roman"/>
          <w:b/>
          <w:sz w:val="28"/>
          <w:szCs w:val="28"/>
        </w:rPr>
        <w:t>A.</w:t>
      </w:r>
      <m:oMath>
        <m:r>
          <m:rPr>
            <m:sty m:val="bi"/>
          </m:rPr>
          <w:rPr>
            <w:rFonts w:ascii="Cambria Math" w:hAnsi="Cambria Math" w:cs="Times New Roman"/>
            <w:sz w:val="28"/>
            <w:szCs w:val="28"/>
          </w:rPr>
          <m:t xml:space="preserve"> Cam </m:t>
        </m:r>
      </m:oMath>
      <w:r w:rsidRPr="00F36EB0">
        <w:rPr>
          <w:rFonts w:ascii="Times New Roman" w:eastAsiaTheme="minorEastAsia" w:hAnsi="Times New Roman" w:cs="Times New Roman"/>
          <w:b/>
          <w:sz w:val="28"/>
          <w:szCs w:val="28"/>
        </w:rPr>
        <w:tab/>
      </w:r>
      <w:r w:rsidRPr="00F36EB0">
        <w:rPr>
          <w:rFonts w:ascii="Times New Roman" w:hAnsi="Times New Roman" w:cs="Times New Roman"/>
          <w:b/>
          <w:sz w:val="28"/>
          <w:szCs w:val="28"/>
        </w:rPr>
        <w:t>B.</w:t>
      </w:r>
      <m:oMath>
        <m:r>
          <m:rPr>
            <m:sty m:val="bi"/>
          </m:rPr>
          <w:rPr>
            <w:rFonts w:ascii="Cambria Math" w:hAnsi="Cambria Math" w:cs="Times New Roman"/>
            <w:sz w:val="28"/>
            <w:szCs w:val="28"/>
          </w:rPr>
          <m:t xml:space="preserve"> Đỏ</m:t>
        </m:r>
      </m:oMath>
      <w:r w:rsidRPr="00F36EB0">
        <w:rPr>
          <w:rFonts w:ascii="Times New Roman" w:eastAsiaTheme="minorEastAsia" w:hAnsi="Times New Roman" w:cs="Times New Roman"/>
          <w:b/>
          <w:sz w:val="28"/>
          <w:szCs w:val="28"/>
        </w:rPr>
        <w:tab/>
      </w:r>
      <w:r w:rsidRPr="00F36EB0">
        <w:rPr>
          <w:rFonts w:ascii="Times New Roman" w:eastAsiaTheme="minorEastAsia" w:hAnsi="Times New Roman" w:cs="Times New Roman"/>
          <w:b/>
          <w:sz w:val="28"/>
          <w:szCs w:val="28"/>
        </w:rPr>
        <w:tab/>
      </w:r>
      <w:r w:rsidRPr="00F36EB0">
        <w:rPr>
          <w:rFonts w:ascii="Times New Roman" w:hAnsi="Times New Roman" w:cs="Times New Roman"/>
          <w:b/>
          <w:sz w:val="28"/>
          <w:szCs w:val="28"/>
        </w:rPr>
        <w:t>C.</w:t>
      </w:r>
      <m:oMath>
        <m:r>
          <m:rPr>
            <m:sty m:val="bi"/>
          </m:rPr>
          <w:rPr>
            <w:rFonts w:ascii="Cambria Math" w:hAnsi="Cambria Math" w:cs="Times New Roman"/>
            <w:sz w:val="28"/>
            <w:szCs w:val="28"/>
          </w:rPr>
          <m:t xml:space="preserve"> Vàng</m:t>
        </m:r>
      </m:oMath>
      <w:r w:rsidRPr="00F36EB0">
        <w:rPr>
          <w:rFonts w:ascii="Times New Roman" w:eastAsiaTheme="minorEastAsia" w:hAnsi="Times New Roman" w:cs="Times New Roman"/>
          <w:b/>
          <w:sz w:val="28"/>
          <w:szCs w:val="28"/>
        </w:rPr>
        <w:tab/>
      </w:r>
      <w:r w:rsidRPr="00F36EB0">
        <w:rPr>
          <w:rFonts w:ascii="Times New Roman" w:eastAsiaTheme="minorEastAsia" w:hAnsi="Times New Roman" w:cs="Times New Roman"/>
          <w:b/>
          <w:sz w:val="28"/>
          <w:szCs w:val="28"/>
        </w:rPr>
        <w:tab/>
      </w:r>
      <w:r w:rsidRPr="00F36EB0">
        <w:rPr>
          <w:rFonts w:ascii="Times New Roman" w:hAnsi="Times New Roman" w:cs="Times New Roman"/>
          <w:b/>
          <w:sz w:val="28"/>
          <w:szCs w:val="28"/>
        </w:rPr>
        <w:t>D.</w:t>
      </w:r>
      <m:oMath>
        <m:r>
          <m:rPr>
            <m:sty m:val="bi"/>
          </m:rPr>
          <w:rPr>
            <w:rFonts w:ascii="Cambria Math" w:hAnsi="Cambria Math" w:cs="Times New Roman"/>
            <w:sz w:val="28"/>
            <w:szCs w:val="28"/>
          </w:rPr>
          <m:t xml:space="preserve"> Hồng </m:t>
        </m:r>
      </m:oMath>
    </w:p>
    <w:p w14:paraId="2AE95D20" w14:textId="77777777" w:rsidR="00F36EB0" w:rsidRPr="00F36EB0" w:rsidRDefault="00F36EB0" w:rsidP="003229C6">
      <w:pPr>
        <w:ind w:left="709" w:hanging="709"/>
        <w:jc w:val="both"/>
        <w:rPr>
          <w:rFonts w:ascii="Times New Roman" w:hAnsi="Times New Roman" w:cs="Times New Roman"/>
          <w:b/>
          <w:sz w:val="28"/>
          <w:szCs w:val="28"/>
        </w:rPr>
      </w:pPr>
    </w:p>
    <w:p w14:paraId="55A66911" w14:textId="77777777" w:rsidR="00F36EB0" w:rsidRPr="00F36EB0" w:rsidRDefault="00F36EB0" w:rsidP="003229C6">
      <w:pPr>
        <w:ind w:left="709" w:hanging="709"/>
        <w:jc w:val="both"/>
        <w:rPr>
          <w:rFonts w:ascii="Times New Roman" w:hAnsi="Times New Roman" w:cs="Times New Roman"/>
          <w:b/>
          <w:sz w:val="28"/>
          <w:szCs w:val="28"/>
        </w:rPr>
      </w:pPr>
    </w:p>
    <w:p w14:paraId="6C19A636" w14:textId="77777777" w:rsidR="00F36EB0" w:rsidRPr="00F36EB0" w:rsidRDefault="00F36EB0" w:rsidP="003229C6">
      <w:pPr>
        <w:ind w:left="709" w:hanging="709"/>
        <w:jc w:val="both"/>
        <w:rPr>
          <w:rFonts w:ascii="Times New Roman" w:hAnsi="Times New Roman" w:cs="Times New Roman"/>
          <w:b/>
          <w:sz w:val="28"/>
          <w:szCs w:val="28"/>
        </w:rPr>
      </w:pPr>
    </w:p>
    <w:p w14:paraId="2F0A5B2E" w14:textId="77777777" w:rsidR="00F36EB0" w:rsidRPr="00F36EB0" w:rsidRDefault="00F36EB0" w:rsidP="003229C6">
      <w:pPr>
        <w:ind w:left="709" w:hanging="709"/>
        <w:jc w:val="both"/>
        <w:rPr>
          <w:rFonts w:ascii="Times New Roman" w:hAnsi="Times New Roman" w:cs="Times New Roman"/>
          <w:b/>
          <w:sz w:val="28"/>
          <w:szCs w:val="28"/>
        </w:rPr>
      </w:pPr>
    </w:p>
    <w:p w14:paraId="3B58CD67" w14:textId="77777777" w:rsidR="00F36EB0" w:rsidRPr="00F36EB0" w:rsidRDefault="00F36EB0" w:rsidP="003229C6">
      <w:pPr>
        <w:ind w:left="709" w:hanging="709"/>
        <w:jc w:val="both"/>
        <w:rPr>
          <w:rFonts w:ascii="Times New Roman" w:hAnsi="Times New Roman" w:cs="Times New Roman"/>
          <w:b/>
          <w:sz w:val="28"/>
          <w:szCs w:val="28"/>
        </w:rPr>
      </w:pPr>
    </w:p>
    <w:p w14:paraId="58CCAC27" w14:textId="77777777" w:rsidR="00F36EB0" w:rsidRPr="00F36EB0" w:rsidRDefault="00F36EB0" w:rsidP="003229C6">
      <w:pPr>
        <w:ind w:left="709" w:hanging="709"/>
        <w:jc w:val="both"/>
        <w:rPr>
          <w:rFonts w:ascii="Times New Roman" w:hAnsi="Times New Roman" w:cs="Times New Roman"/>
          <w:b/>
          <w:sz w:val="28"/>
          <w:szCs w:val="28"/>
        </w:rPr>
      </w:pPr>
    </w:p>
    <w:p w14:paraId="3EF535CD" w14:textId="77777777" w:rsidR="00F36EB0" w:rsidRPr="00F36EB0" w:rsidRDefault="00F36EB0" w:rsidP="003229C6">
      <w:pPr>
        <w:ind w:left="709" w:hanging="709"/>
        <w:jc w:val="both"/>
        <w:rPr>
          <w:rFonts w:ascii="Times New Roman" w:hAnsi="Times New Roman" w:cs="Times New Roman"/>
          <w:b/>
          <w:sz w:val="28"/>
          <w:szCs w:val="28"/>
        </w:rPr>
      </w:pPr>
      <w:r w:rsidRPr="00F36EB0">
        <w:rPr>
          <w:rFonts w:ascii="Times New Roman" w:hAnsi="Times New Roman" w:cs="Times New Roman"/>
          <w:b/>
          <w:noProof/>
          <w:sz w:val="28"/>
          <w:szCs w:val="28"/>
          <w:lang w:val="en-US"/>
        </w:rPr>
        <mc:AlternateContent>
          <mc:Choice Requires="wpg">
            <w:drawing>
              <wp:anchor distT="0" distB="0" distL="114300" distR="114300" simplePos="0" relativeHeight="251689984" behindDoc="0" locked="0" layoutInCell="1" allowOverlap="1" wp14:anchorId="4B7221FF" wp14:editId="748EFFFC">
                <wp:simplePos x="0" y="0"/>
                <wp:positionH relativeFrom="column">
                  <wp:posOffset>3610375</wp:posOffset>
                </wp:positionH>
                <wp:positionV relativeFrom="paragraph">
                  <wp:posOffset>174375</wp:posOffset>
                </wp:positionV>
                <wp:extent cx="2506894" cy="1839410"/>
                <wp:effectExtent l="0" t="0" r="8255" b="27940"/>
                <wp:wrapNone/>
                <wp:docPr id="55" name="Group 55"/>
                <wp:cNvGraphicFramePr/>
                <a:graphic xmlns:a="http://schemas.openxmlformats.org/drawingml/2006/main">
                  <a:graphicData uri="http://schemas.microsoft.com/office/word/2010/wordprocessingGroup">
                    <wpg:wgp>
                      <wpg:cNvGrpSpPr/>
                      <wpg:grpSpPr>
                        <a:xfrm>
                          <a:off x="0" y="0"/>
                          <a:ext cx="2506894" cy="1839410"/>
                          <a:chOff x="0" y="0"/>
                          <a:chExt cx="2506894" cy="1839410"/>
                        </a:xfrm>
                      </wpg:grpSpPr>
                      <wpg:grpSp>
                        <wpg:cNvPr id="53" name="Group 53"/>
                        <wpg:cNvGrpSpPr/>
                        <wpg:grpSpPr>
                          <a:xfrm>
                            <a:off x="0" y="0"/>
                            <a:ext cx="2506894" cy="1458931"/>
                            <a:chOff x="0" y="0"/>
                            <a:chExt cx="2506894" cy="1458931"/>
                          </a:xfrm>
                        </wpg:grpSpPr>
                        <pic:pic xmlns:pic="http://schemas.openxmlformats.org/drawingml/2006/picture">
                          <pic:nvPicPr>
                            <pic:cNvPr id="51" name="Picture 51"/>
                            <pic:cNvPicPr>
                              <a:picLocks noChangeAspect="1"/>
                            </pic:cNvPicPr>
                          </pic:nvPicPr>
                          <pic:blipFill>
                            <a:blip r:embed="rId470">
                              <a:extLst>
                                <a:ext uri="{28A0092B-C50C-407E-A947-70E740481C1C}">
                                  <a14:useLocalDpi xmlns:a14="http://schemas.microsoft.com/office/drawing/2010/main" val="0"/>
                                </a:ext>
                              </a:extLst>
                            </a:blip>
                            <a:stretch>
                              <a:fillRect/>
                            </a:stretch>
                          </pic:blipFill>
                          <pic:spPr>
                            <a:xfrm>
                              <a:off x="174660" y="0"/>
                              <a:ext cx="2332234" cy="1387012"/>
                            </a:xfrm>
                            <a:prstGeom prst="rect">
                              <a:avLst/>
                            </a:prstGeom>
                          </pic:spPr>
                        </pic:pic>
                        <wps:wsp>
                          <wps:cNvPr id="52" name="Rectangle 52"/>
                          <wps:cNvSpPr/>
                          <wps:spPr>
                            <a:xfrm>
                              <a:off x="0" y="934949"/>
                              <a:ext cx="410966" cy="52398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4" name="Text Box 54"/>
                        <wps:cNvSpPr txBox="1"/>
                        <wps:spPr>
                          <a:xfrm>
                            <a:off x="1232898" y="1458931"/>
                            <a:ext cx="606176" cy="380479"/>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67DC5056" w14:textId="77777777" w:rsidR="00F36EB0" w:rsidRDefault="00F36EB0">
                              <w: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55" o:spid="_x0000_s1054" style="position:absolute;left:0;text-align:left;margin-left:284.3pt;margin-top:13.75pt;width:197.4pt;height:144.85pt;z-index:251689984" coordsize="25068,1839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U3oYnyQQAAAwPAAAOAAAAZHJzL2Uyb0RvYy54bWzcV9tu2zgQfV9g/0HQ u2PdfJERp3CdCwoEbdBk0WeapiwhEskl6djpYv99Z0hKThynuRRbLDZAZFLkDGcO5xxSxx+2TR3c MaUrwadhfBSFAeNULCu+moZ/3Jz3xmGgDeFLUgvOpuE90+GHk99/O97ICUtEKeolUwE44XqykdOw NEZO+n1NS9YQfSQk4zBYCNUQA1216i8V2YD3pu4nUTTsb4RaSiUo0xrenrrB8MT6LwpGzZei0MwE 9TSE2Ix9Kvtc4LN/ckwmK0VkWVEfBnlHFA2pOCzauTolhgRrVT1x1VRUCS0Kc0RF0xdFUVFmc4Bs 4mgvmwsl1tLmsppsVrKDCaDdw+ndbunnuysVVMtpOBiEAScN7JFdNoA+gLORqwnMuVDyWl4p/2Ll epjvtlAN/kImwdbCet/ByrYmoPAyGUTDcZ6FAYWxeJzmWeyBpyXszhM7Wp69YNlvF+5jfF04XaeL u80t3cst/XdyywbjPI1dUb0tt53lM7nJik7g39cAtJ7UwMtcASuzViz0TppX+WiIul3LHpSrJKZa VHVl7i31oDAxKH53VdEr5ToPyiluIYdhXDUYWGDQBGc5G4I5XQp6qwMu5iXhKzbTElgLhYIw9h9P t91HCy7qSp5XdY01iG2fGjB8jyEH0HHsOxV03TBunJwoVkOWguuykjoM1IQ1CwbsUJ+WsSU4FPWl Nrgclrel+F/JeBZFefKxNx9E814Wjc56szwb9UbR2SiLsnE8j+d/o3WcTdaaQb6kPpWVjxXePon2 IJ+98jmlsIoT3BGra4iUDaj9tSHCK4QEY9VGMUNLbBaA1ldA2Nl0AxbaHZqIuwbGo8Uex+NRNhyC lh4gepomSdoSPR2Pojixu7jzIZU2F0w0ATYAVgjEwkruIGQXUjvF776LwoYHQSGz4aTQ7UZD73Xg 4TlxSGOvSyIZhIBuH1Rv0lYvQgVlWUP92lz8vE4N9XMwOYTyNMuz3ClCq4cgf/lw6ORwkKT5+KdA gs0VdbVsSWBPTjavlauNxcrxaG9WzW1VvNUQKgotQXXbtG3L3NcM/dX8KyvgMEHNt7u6FwyhFIjm eKRLsmQuxkEEf75OOgtbydbhrmi9b+8Arwi7RFvfroZckRdoyuwtoAss+lFgnkethV1ZcNMZNxUX 6pCDGrLyK7v5LUgOGkRpIZb3cBwpAWUPtaElPa+AA5dEmyui4NIBL+EiZb7Ao6jFZhoK3wqDUqjv h97jfCh/GA2DDVxipqH+c01Q4etPHIiRx1kGbo3tZINRAh31cGTxcISvm7kAPQHlhuhsE+ebum0W SjTfgEczXBWGCKew9jSkRrWduXGXK7ixUTab2Wnu6Ljk1xIOHLd5yPGb7TeipBcCA+T4LFoyksme Hri5uB9czNZGFJUVix2uHm8QBtvyl4JfpRYgee7qdIMc/yi2wSDDesD4QFRQLAKzhff+WLOseUZd kzQZ53BrxrvS7lbgjhu8TQ2jYTzy6pGOo2xk1aW7NcCJ+haJ3dOFjn6OmbuyfqQxNQ+gPIfpwJPp nTLSctMr/w4U2zogKq/g7mHFeIXhr1aM5e2LimG2i629msd2ixGV/7GImP+chMAnlz2F/OchftM9 7Fuh2X3EnvwDAAD//wMAUEsDBBQABgAIAAAAIQCqJg6+vAAAACEBAAAZAAAAZHJzL19yZWxzL2Uy b0RvYy54bWwucmVsc4SPQWrDMBBF94XcQcw+lp1FKMWyN6HgbUgOMEhjWcQaCUkt9e0jyCaBQJfz P/89ph///Cp+KWUXWEHXtCCIdTCOrYLr5Xv/CSIXZINrYFKwUYZx2H30Z1qx1FFeXMyiUjgrWEqJ X1JmvZDH3IRIXJs5JI+lnsnKiPqGluShbY8yPTNgeGGKyShIk+lAXLZYzf+zwzw7TaegfzxxeaOQ zld3BWKyVBR4Mg4fYddEtiCHXr48NtwBAAD//wMAUEsDBBQABgAIAAAAIQAmsqU34gAAAAoBAAAP AAAAZHJzL2Rvd25yZXYueG1sTI9NS8NAEIbvgv9hGcGb3XyYtMZMSinqqQi2gnjbJtMkNDsbstsk /feuJz0O78P7PpOvZ92JkQbbGkYIFwEI4tJULdcIn4fXhxUI6xRXqjNMCFeysC5ub3KVVWbiDxr3 rha+hG2mEBrn+kxKWzaklV2YnthnJzNo5fw51LIa1OTLdSejIEilVi37hUb1tG2oPO8vGuFtUtMm Dl/G3fm0vX4fkvevXUiI93fz5hmEo9n9wfCr79Wh8E5Hc+HKig4hSVepRxGiZQLCA09p/AjiiBCH ywhkkcv/LxQ/AAAA//8DAFBLAwQKAAAAAAAAACEAvZBmE1NCAQBTQgEAFAAAAGRycy9tZWRpYS9p bWFnZTEucG5niVBORw0KGgoAAAANSUhEUgAAAcIAAADQCAIAAAAbE/Y2AAAAAXNSR0IArs4c6QAA /8pJREFUeF7s/VdwZGeWJgi6+3WtBbQMhNaKIRhkUKbO0tU1JXq6e6qnZna3d2fXZl63K5Psl7V9 3pc1G7OxNZverZku1ZVZlZJMymAwtNYSWgMOuPZ7Xex3zrn+48IhAkA4gkFWO50Ih+OK//7i+4/8 jr1aqdhseNt0XXc4HE6ns1yp4Et8wJdLX1UcXS6XSiW3x2e325c95kV+Wa2iRTa0BB/wsjZJvrT+ VT5vuNkV6qtlr1AplXWbreqwowupT3Bb/Ge3OXCvbDZXLOrUq/iOznZwq9B3dhxH/3A7y+Wypmk+ n8/j8dBV+CXtr3tZHwp/wsH4iRGR5uEnLoWf0hvSLfhVPbi1B9T18aWcoi7+HB1F80ezV/E45VIZ veDEB7xKFXxGD+GRqal2B76Xjqo9ID0IeuZFzp/G3kv1nrqs6lIMkwyQjJe86mastTFyKfzESsSU QGeqv+IK1olhGEaxWMRPmluL/9TYp2vI1axdJI+PF2aHtVvkwWWtyZTGXwWd3G43ukK+r5uuDWne My9i7XlZX7S48D8GAA2rYpLbHZrmwCKQz5Vqmdc4Db20GU+LSe90OPE1Dt0wHj2zrS/nAVYYVUPI g01dVioRVmoOB97oKMxozaHphp7PFQigFvCBVxEQhZCUYFQtGJfLBRjFT+nYlbpXNUOAD7MKH7CQ 5Pu66VX3zeJmM+rXAFTuqCaoOlG+VwtetWpZiOe/lglDHXjiaqWMB7cTcNrsZWosPTOmEwMnbyTm gqFj0CXYar7OKNrIaau6V8Go+qYOiL9eMPo8fYSuwOrAS3rgK4RR6ypAM6g1/BVg0QnhCdIDIBQI IHITvsbMxxsfeDnQr4yxCzvq8/TL1+tchTKCX6rx+Ij9pVxBN2JrcVaqDr2E3VVDj+kGZLDakQQs tTefrKRFfMbkgNCBifLMzalOTpTtDdKo/MSiot3O0jzZxnF9/ATmWqcgHkReavOXbV/gdalshXZa T7GCsnUo0Rl6ydBLxRKaVi0bRslA76BH0ACHS4MYanc60FeYcBDO8LPiqFawF329psMLam2dmFZ3 VxmCZbe0F9S+F3gbzD3McJnqL9UjExpCriwDKyELYJFA2qza8SvJDnatanOUgBGQS0lD5WXgdGHa L6NqvsDe/KputbKei96z29E7Lo/D6ananXYHNkwX+o3U+XKZEFO9ZV/iNym0jHdYKsBQKCyrr5k6 0bK2BZq6oeh9otSrl0I9NBAwKmoRXqInKjFTcLMOJWkjrUFqHbirZlsbXNsV8Fg8hcjIQV1RstlL FUwtrVxxlCqYWtCBzDcZQmjvgZbKG8x/eS3ugZWnnHmcVSITAe0b3IUyt5cKCi/+ket2L1PV0itl Jxn1IICQ5FmF/dOoAAqArBUbVHugLa0jevO6wWE43NTKXvxDfHV3rFOKTRUYeiwbmMnSJ/8ANMql QrGgF/Lo1gWsYcwk+GOlHv+gg3ER4Jrf7weuyfUFv1Z6SqXUqwNECMXpShpV+r6sQ7mgiKKCnniJ CdVqIpBv5LLWBaw0emuT1AFq6coHTB7crEqmwCp2XUAppAe2fDhKRgmdA5EYPyu05CtAWWzNdA52 aihCNNG+utF9me4snYnBwtwQHWWpcoAvMeLwamD0l86Kl+lpGtOWuj5Bt6i590wdrjEtqF3Ful3R QoBjogSpic10pF9B0oSSCAcAWakYU3le4xjYuXAUms5W7CoN7Atue2N7YkNXs27+6ukhwkPmRO9g cwEKsbJaTqczhUIuGo6U9CJQjoCJMQYwyvsV/SARzV6Fvu31eiEeUs+z6KpU72XbWOepwFlYSDgR 6w3HY0XhV/nGaoynGzOGikyqxEwRYURLkt1evpFbW/V99bwy8gpw6xqJSVOyOQw8GOvshKRs4EDP VMolTC9gOc6GMRlGCIetypo+AylgdEOD8g0+CaYY0VGWxQuMggw3fn6DO0E9mtKBlJH0q0KgJTBa riRTGbfHS3PdCZMVmUexpvCr8v3JusLkx3yHjRSzHfY3v4eB9J/D6FmeUcGK1XqIXWc2lXW64VF1 GdR98K6SnJlOzWOTIlsg8IS2JIJRbFV0PYFRGAWdmttjqthWGF1lk7LCqMB6Pp8H/AGLseoEVQuF AuQUBYh1gozCU8FrkXzliWRIlSlAnnfpS46RjlFnmUKuTSsY9kKZxOxiESEMFYhTkE4hqXvcNIs0 mxbwO90uTDBoaAUAKG08FqD4ZzanVntcMfWoTUtGR40mfsVYw7som98/h5cSSJW5X2bgV/vsAM3K fLbg87vJ3WQnV4mulyBX+X1uoAPEBFGy8AOiAoJqoD1AevC5sRh4/Xy1zX/hd18Ko5jBOuawZk9n jaGR8ZHhoUIh3xSP7t65PeD3plJJl0Nzsd7KQqgp3UMaJa+1ZnNimXgWaW112LT0EetgFL/mcjn8 FC+/ABxahdWFl9o2BSsVLApuyktcT+q19I5KUBWTq7UTrNuyTOiyTbv9aOTitccjY1MPHz4q5LJb tmwJBQPFQq5iFDvam/fu2bV1S3d3T7vbXUWoTrmk220lzDS2EqGR/xy9lytN5P8Co3U9o+YbpqsS 1b9yHIJttFLSoWjZP/vy7Pkr10bGpt2e4NFDh3/w3XdDfloT2PzgaJ2cnL1x6/6VqzcmpyfbO+KH Du7+/jvvQhH95sEohCMaOQ7oXAbCyISHqC9yzAE7YQ6Bvl40Kh9+/MnDR49j8ejBg3u2bu01inq1 VAoFg2WjRM4Udidhk2JPCu9KVYTl2oGhHp9bg5DPwpiaDRJGt5J5dBUYlWhfXAdXgzKRzWZFpRCr K06UW1iFGiXdiDQqYCr2OPlGHSAfauGM9InxlN4CrBBPSaCuOos2x+DE/Acf3/zgNx8Fg95/+2/+ bO/ORDptDA9PXrx4ZXRs7LVXj7/26pHuzrijkoFAij0GIjthqCUu7IVvkZtzQzYXc4QwqSLwvIlW ghHC07KvVkQVioGp2X3E0k7hMx6vn2weOJpkf5mU5MDgQSQbN0ujphuTH+AbbhcRxUjmsISCqQDB zRm/NV1Ve/9H7ztKdqNQ9kWCtoD/3sjsjQeTFXtwW9/WeJiMbZqjTJE7DvhAosl54+nQ9JvfOnHg 8K5oMERGrm+WR4B8azagJIUpVCuyqquw43GgEk9feyWnpwtGXnN7DZsjX7LdezT7v/3NPz158vTg gV2vvXastTkCg5XXrQFGjWLZDd+9nQzhgDVyXyPEE0GlVawmN1zmwFAXFF6WExWGKqR75h4rB4iT ARdR8XTqgqKzK4vnSristHKZozherglhli0DMm9rOj8dTQDLbaZvGW9pHrjwtG4PXPPwLc3OFR72 j04m5xOtie9/71Q8HoR+09wcnZnP37g3XihpkXikoz3qtmeqpQxA2G6D6spIWgMCZUlYxXmiTBBW s4N14j+zD9e0Sp7roCqPOQ2CzeU1YCuD4VyDxaNUrZawFcPIUy3jh0cvOTE/7E70XqlSLjrcTpfX D2NNleIvqkYFikXZocExiD26AGwlTb9sY8M7HHeIRqSLUUjNN1qat85hmYg8NReeWW38Sm54AXOA YpccFRvCc0LRUKKzI9DUnqv6noylbt0fwMqQoD4MWSDgicWawpH2RFPH7r17W1qaEVz+XLPrZT2Z 4rug+y7a1iFl8e8sniLkC7FN+VIpUyzfeTz7V3/3qyfD00deOXj82OHWliaP12mDk94owB8O90C5 BDsJQskAM+hNiiXDIgEgwwituV3wriiLpGCZDLkSA5ftJHWYiIdWlFF/khkmWg9+qliopRdU97WC qYSg4lUsFiDSwmiQzxc4UwYR9dI1dAeKJIYDnj1XCEvlwFQ8koatoVTKT05NIVx0y9atkainYtOx u7g9rmA47nCHh8ZTU7PpolGqVnS3s4rpxwZkdNCCKVbuYWJ2LR3LCpeyPYiIvfQpXpL5RZYcO9YX gRztxhqEFpsO/wIFejkQalwpY32hw0i5KZXtCLUtVR1lu6aXqwbNEg24yHbuSsEo5AoZTCGKbZDN hiJDTOGM7yPS6DdPRTQH0zrKMvnFymS1LClx1SqabPZkwPLG0MJbSrb/5Ny81xdobeuYTaZu33mc y7MiWtEBBTanLZXL5gp6S0uiOR5hP8k3dbQ4FIkGQSalGDXpTds/RTGgW7SCbns6kPynn5+5cuPW keP7T5w6Gk8kSKtFb9o0WPxswFoNEhYEEcJlpDeQ+EB5khSAC2QjgYJluud8KR1n6a6LbyRQVBJM 1ZFyx7pfl20GS6bwBQNOC7kc3vgX9ky4hyExCYxRoBIQECEAlK/B/YYugt9yYHCkVC4d2L8P3kiX E4GxkFZp73AACfSSx+WBRRYOOWxLJLBTJKmpr6mW1C2blTYV61aknsu6nJ6zh5/ndLHmYBsFYmJX ghgK7YDUEjv8754iMNXpLhowq5WxnSAnAbOsYneWNF/V6UXPIgOOVX+sTg+2J8wk3ShjwyIpFkrT wnZPMXYSdPeN1Out26ea5yJDKHu9GiY52CqXPM8IruVcgVHsdTrUv+GBEZ9LO3pwp9/tGuwfe/xk GtFoMPJBnYBqNzEzOZee7u5KBOBkxcKRyMdv3ItTa+A65sFir4cZHwud3g5TJ/KSIFG65pL6l+fu Xrl6q29bz6un9kUTYZrYCCArI3+ckuPtDi9lfGGqQ4U37ZXI1aGLA14ZRjeubcgUkWkkM2bpOMgx YokXE5JV91EbuHUnX3IR0hAloQnTFdhJaAoPWr6Yz5NJjl5FdAgytTCbKcCDcz9t2UJ5bKown8mH Q8HdOzsdiHGyu13AhVIlNZvUM/PNEX93ewvgtWpD5qsX6isSZ2tYvACeyshQFxWgpFSVQaCW2Us3 H4GhdpvBJiJ4IZzVMpR2Dbtq1ZkvVB71j37yxbmPPv348zOfXrn05fVrF65eu3L56p2L1x59eene p59e/PzzK1cv3y7kDMSGaQ6v2xVAqCHc8si2FSuTGapL6Ekwylb4b+xLzVWlOYkBSrk9rQtBHfMC ukN77/0fVatFw1bOlWyff3k1EAwc2L83PZsfeTro97v37uuEHGrYtZJNu3n77tjo6LEje9ubo1Aq vqFxo5L2DclNrPm1jYLCagFXJR07jt1VrnofPZ7+yT9+kc3pv/MH34nFXfNzs8nZmeTMfCajI5Q+ 4A9RICmsYPBAYQWRbYQ1VooJpcR5Dgbkga7JvRsYbFFqMI3wQeBS5DKrfIpf60wEEsxUN8lWQHTK tZJQYuYQIU+JnF6zoAJCDXkEMApgeVNAnMM+NJW9dHN4ZHRiS3fbD797EHYAXCOTKdy/N3jhy5vz s8ljh/e9dnJvJESuExfEZafP5aSsKrYPmHFX1iYt3Sqs7V92J3iRwsgqY8fCIYW5YfPERoRsXwp5 qWiIghmfSn7x5YWPP/k4n89OjA7Mzc/Ozs6MTs2MzqQeD01//sWNs5+fH3o6gKW2fWs3bOh4TPQS 9l90tMuByDbE3pMshllAhAQ0PyU3TvbUb6CII/1cN1eV4LmsKWzjosp6FqT23nt/Wa7m7S7v8ETq 4ePR1pbEgX27y7r90pcXdT37yqm9Xq8fehfsgDdu3dELqbdPv+q2aT4opGKL+aYNFocksfxZQ7ia lkQed3iVHFCqkqnKw4ezZ7+4m84VT3/r0OP+uxfOX7508eatWw/n5rLxWJPf58tmC16Pm1V5nuKs 3UHJJue8z8eRZJSEz0C9kU4U+UtgFOMgcfV1TiR5BkEZEdxECZKZV4e5y00bmDAolIOO5/w15Bxx BAFdmHVKyXqC36NiuovtGjaNO08mzlx6MDef7ulIHNjdlksni7ncw4cD585cSk7NHtq79+03jvR2 h8gxBVAAyACrYSiBARHRYbVUK74R3Ul9kMdRC0N6YCUxfCV/2npWR2OOJR89uY5c9pIBszo0FGgk kFyeDo0/GRjaf2Dvn/7JHx05tOfkiWPHTpzYe+iV3h277e7Qo0cT8zNTHS0tf/Zn/1U8GvNBcsc2 XMauA+IX2mwQmCwkCsihwx5tsl+YoQ4bnFSNeeDNvMqysIgpLYqXzJa6+78AJNV+/P6P4WNC2sn1 G4/1gr2vr6enI1oqpm/dfDI5NbFlZ1e0Ke5wuoZGZyigJ+g8fnBvKUcAYW54G0GAzezm57u2wjXG UTPfSHCVHPZwKkOj1e1jY/nz5x8PDacjsXAwpvf0xrZu2eL3BPsfD1+7dmcumWlv7WppadJcgE+a 5ZQiSvAMn4/b60V0J0R5A2G4fBMKwF1Xq636uGg0OF3RjihwqZM3BYxwZJ3jW4muy8IolHUo7ORN 4jBTJZ0DQ+UrNno4yuAgAdjanJWyI1O0X7o1+OWV+4ViPuAq37lx5z/99X/67MyXw8PjsXDs9ZOn vvf28e1bIjhah5lYcxB5SxlyO10KUU/kuGKflbyEUUVe6ktlDJU2L/sIqz7Xuvr7OQ8GbFaRZ0D5 GDD38MYJ559Rts3MpfCnt995K+DzIpclhYgwuJhsrntPZ35z5tbTp/1bO1r/3X//bzvag34/3JbE NwhZlMhvmDwBuyE4XygAgAOhLNvxol+es/UvyelLdYulykqdZCAtfzGqPZT6H8PenS2Wz569HvTH du3oDQY9ZQNROfYbd2/C2t25Zas74Lt159H8XHLPtu4tHe2IloQDWDleXpKObngzahu6GekJK2e2 OA+HjccbGBmdP/dlf3KucviVQ9/93SM7t3ZEI5GOtp5opHVmOvXk8YDfG9i+fSsCNxGPhFAHiZdy ajBRgk4UniWMLmAU0iiE+nXDqHpSkUYFFgVirFvxUrVdvlFC6FJL05I+5KQrSXSilUqx8SxWk05P X5mBnpToiUcCLQtCaKfmcpduPr79eAgb8r/54x++++Yr3/nOt37rt759+tTrJ4/t37OtNRaiVCui yKwayExA9D8soy6NwkIIri17ilo8sgfIMwqeKmy1QurSNfMCJJFnTjxyp2OnKJcoppfEet6VsUc7 nfFYuKMtNjYxG4/HvIGIy+8bmUr94jfnPv7sbCIW+ePf+97h/a1+vz2dAgcjgudgI9KLhSIym3g7 BJKSm0/UHBNJF5bl+vbmZz7FS3iAVS9RQ7/stN/sxiPYSTNsLqPiGh4adztsCO+DF7C1OXDseB9c r7fvDk3MYM+zTU5OI9a1u7sbEwBQwJbtb6wxu7abm8+oHtXr9sL1XDQKcJUCEF2ap6OjszXqSxdm 4Xz1+Lw9vb07duzKZopXr9+Es94X8BH5CIXrwykAGCWHNanDpJ4BQ5+3A0XwlJfMnmX1XOvEEvlO rKjWE1eaZwtSgOnFIsGHY0XRSSaIYy3T/TVY7VyQjefn0/PpdMVmRKO+HdsTQb/T5wZKuuGTBgFO Wa8auXy1mAMTi8/r5FRwDmCAE9oS7VQH8aoZaicQJBXvGYwk8kI6rPBXKel1s9fPWq6v2TWvx+e0 u+xOSoY1KmWELpXL+XjY19PRls+VmpviqZw9X3YMjmU++vTy7Tt3Ozua33rzyIkTvUhwgS0JBIoB H0w2sI06AgGvGZzP25mE9HKAP8Pzcs7GtTTy63JMnbKl5gOL52aUnjUG7sU8lyNXAC7YhodnAr5g a1Mg5KP57ndrzc2hvQd26ob36tWx6ZkcUrS9Ll88EscmiBhfG1z3ELKeGwhezEM26C52HTZjyER2 F7Nx00KORSMweyE5hXQtmx0sTYlEAusZoZZ4Y//Bt2KLBPIyeDF41vBzYwKDzCRl5ZSnU3LoUvVH VBt1PNqtsAZ/UrT51gkqVzMRGhO0tl7Zg2H+hS5bU6iBXxCO4MFHZOjE5PjE+FgkFOjuavZ5IUBl XE5EM5Uhi1WMElJCS8WUUUwVcrO6ni4jcgoASk765bNA1T4hj7nsPiGPL8Aqj4b2CNuLJFMqNhYW 4hZCZCTOYaVrrmvarHQRwjbYLREI6nAjJqYC2QTeRfgXnWW3VkKQMZxP5ZILE2ouazt//fGFa7d1 PX/syNbvvnsgFHBRhERV97grTtAu2oooUkG86pxKhx4jnizSAijmlDIYQFzA9RnW1fKv6cHWDhcB QsURy95iXQhqlNVhddGmz9kJ5DLAPe/d749EYlAxaLXpiADWw0Hv66+/Wq24794evnFtolR0JSIR nwsCKyesEDPcP5+XKZ5y9jmY/8nvgVoGILlHmH0uX4C4AQw1dMPlLEeiFO0ObhDEBnEEDwJ6iI4D jloijVsw/T+vEwATwjoVlsJonWBilUnxWWRSscoLPMnMU2hFHzhaofZiBLUI0EiegWFWrAQw0eEv oFmBo2h8YnJ2djIe9fd2tyKRq1LKV0oFJM9jQ4FzhAKRqwgtxx6T0Y0sOpD6yigAYOEtAcLVIgEW tUfgb3XUq1Pr8KsSvQVb5ZHVZ7EGqMdT8Cq9uvQlvSTNUC8rCtd1+MKfwP9XQWQL83kj+wI4iDBt cPxWipSmQYzdMPHYL90YOHf5fjpb2Ld3x5unDne1hO3VEmpQUHShQy+XQJtQQEAdNj5efRRBwRsL 2dxppIhkUKK5n3dqvcwLu05nr2tqHUrKrH4BL2Z7dNgfPnza1NQUj1EkE70dVShcB/Zvj0ViU2NT l87edlZcXa0tiJPGrs8FIl5UA19AH6x4CzUjzQ/Q4snjUi1Fwt6WpqChpyYnhtzYauzwGTGzJtUd ssFu7HLaQiEveOEgHRDZOxReti4u5wpY9xOqmWRd6lYQXPaKgncKMfFZAYp8qS5r9eYTNJhT0fzA oEtvMo0SFFGyaSabpQIqLmc6k5tNJvVCJh72bOlqRrCp1wP3O6Icy/YKWPIAuwQqSIUs25DihPix PMqsQETNI0OnmC9SAiolS+H1TJJzq/i8dDnJEqrzVkkmgpJSBVuVd04ssFY0XCpjrrQypXuXUQW4 r0BhjR0G0qgBnyMlbFa4vgQMnugTWk39Q+kvzt1++Hi4q6v7ndMn921td9sgvwMuSQKFNw7bNJYd BlAYBZnaVna1+lm67vn0jThBSQNW1X6lhbA6Fm+gP+AnrcJDCNMn8p3DQXgEK0ilQG4aVkdzLHB4 316trA89vhfzaT3tTWQQ4/gdrIZv6J5HKSf0XpimqlfJAkX5y5VSc8K3bWvUXs0+un/LDvdq2VHR KxTRhyRRhJ6Xsu1tsWjUD30MsAsYhUbP/h8uxcJgyp4l5DttXP9SkpG0b1ld3johrOAra15si4AS tE2OFNQQoa+Gy0yZYRIvmfKO/M65n5DNBaqQmAUZ3BgeHUX0I3J1EmFvc9RPuZ4EoxDXgSNUKgSr H05rAlSCA/C2IGRZp0wpMOoZILpe9LKCqWCceqnWSjsVhNVhmYiNqovkdNHxZRdRwGq1A4jcqoIE rNhqvdGy97L2HvU5hzdwYBjlenH4MALl0WvQYZwQ3tF9YxO5M2fvPn4yEglHjx85dGBXXwhG1HLB STW9ihDeIYtjl4ZhVEhKiLmGTaHL6e8bn1EbgI+X5BTr5EfnqGmjxqKunUv3y+d8EIdeLN+7Nwz7 TTAA/Y5ogaB2YEHB6A9L3usn97Q3ub2ObGvM2RT2crkcOEcQG4j8E1lg37AX4MNkshd0qiEIfYD5 CXIlVgICUPr6glt6Y0P9Dx4/HC7mSnquCB3NVs2nU5OGnt6/bweIi/xeDwQIzH9EmPPIcXAfJ5xw 74k5cN19qDZeBRBWTFlpPAQi61R7xZEj2n2d8MVJMgydpsJoyqG1WwBwKdwKcBMMhyFyT0xN3r5z B7ZREGg4q3o6OZ1Nz0FlBzV/tQTZys7hOhr2YBBYUYURCO/INycia8Ib3E7WgNBOK0BF3hR+VUV4 1NpQ6FangKtNRXWLVfVW/SPgq7z/gqcKTBXCWsVViYWwLkJ1ZWWYqzNKcIfTjkHYB4puBAyXbbBe oJgKXEcVhztTLJ6/9OD8+fNAye++++rxQ9thEQVbZRUZooS82J7cQFzadjjOmAeFLCiWgebgCVNA /edY0EqmhNUkJTKpsnqtpMA1Cry0/+v/+H/7m3/4R+Q47t+1rTUR8frIiEeuZTgW7Y5w0PnowZ2I 1zh5dHtPZzNFr2GJQIwipnxyMKzUjjo7UaOau/nXAcAx94YCjtpDih/UpbmgiEFu0hw+r9s3NjFS yM/1belJhMPFvP70ydOh/kdNifC33n3Lg8kPEEJOKCdiku0EOYBYOyTNEyOPIJSZh76eB5OlK/VC 1D6sUphWupJVShJhU2aeiKJ1Nj5BKDHdMGUQidHM2y9mCWF9o7MkEQ9kC+NT04+e9N+//yidToO0 2uuw+z22QNAZArWTy6ehWkIZezZ26VIVjhNsImzkcCL9ysy+lU3FnFFKLpaMaXlYyddSknKdalan jEs/CPAtFdXrNoy66aqwUkV0W9HTuial69RPuana5+h7KXbKnkbK8KIKAEhsg9XcV9X8iLG9cX/k f/vbnyAF7PWTh771xo5tnUGtXLQZOjI4sPvAHQgZlGJsdfCZkKmdoptgVsPuQ6zYMBIIpRNlKvMm vbBNrGdOfUOOlZ5X/Y/OgaBg/VKNVN3kec7n1zp6tvz6s4/geXeUi16nI+gHDb49j1G1ezC9/V5b KjnR0xrevaMnFvVgJy3bnfmqhgplRGq2Mk3e1xlGKSmISq1x2VTrZoFoJ90owkQFfg3sNol4GJP3 /Plz/U/755Oph/fuX71y3qEZ3/7WW12dTbC6QaynuvNEKAq0RB41AFrezDeKW0jt4XW+RO8W6Uz1 M2eXLrLr1V1VSaPyvRWMBCOWnWGi25ONUUpImW+Or3HYkaFIfKl4PsjbXn93b++hI8e+//3v/Nb3 vnv8yOHe7pbW9gQJrIWSkSs57R7kMtpcWgmJPNhimPZKg1wKTEW1O6ptB3BZwDzVfgWpdRKfUtjr loRVMFnaCQswY+n6laarSKwitFrj/1XsqjWUVR1sFYs4h5aoRTB54JNkAzrqHQSdbp9e1e49mfiP f/2fp5Jzvd0df/4vT2/tTDj0KsoiIlkYhgCH5p1JpsS2zkwubvLYGVVkG9M2b7cxjEI5pJgxknxM Xecb7mVaZblY90tZJsqJah3ipdvqOpdg/eH2qdRcqkDV0JzlStjnDXjdGGckNYHXjFkmbMNDDz2l YlNT1B/04guj6psv+7C6IhpYJcRAs8zrawuj2CBgioLa7YYGRh9I5jIfEEsir2exIgCmyVTB7WqG jjY0lMpkM+l00uu1NzUHojFw3rsQDJbL5FuaOsD4TgUzkBCNmBcHriwRDkjsQ7kBGs0NcDwJmoja K/CHVyAQUBvvsiMiyU7WFa52acEp0aZV/BOhKmVfifBMxZQEEHiNkvkYwY9ISXB73WBpcri8sAk7 XD4ws7iAApABkR1aytq88KIYPrjoi5pXC9gc7pxWyjkLZa2gVYvwzrkM8kWXbW4DrjiqUkPym7S/ TmAkm4hFcVPQKYZOgTD1U8kjVsGwrlvWMkXrjpG9Z9mX8suplptxBSTOc0+WDKQAo6HorKrLPVd0 3BlI/ubMxV99/FlXZ/v/6c//9OD2eMSl2XXsMiSpF3LFVE4fHh/vaGtqag5D20DPG2QhKfkDAeIh cdhSqRzZCrAj25AKBvISsboQI/gGjEXPCSVf4enWcakbMrHJWAOlZRY1Vhq16xU9VylCcXChOAio Z8rIUsMy98A7CCuppulaKY/ANsRFIeINvljd5slUqVKFH4Yt0869oNvL6NEwQn0VKyD3rhgC8Xrp w9pIf+KG4uGoyeKpFvsFlCzivbPDo5wtFtA5iXwOnmg3uamrBmKrQfxWtRUgrnrdHkMve10RiKLg w4IwClMYkJQtBngh5A9ISiO+ARgVLiWBUWLbI3CrcgWR1aRRhiUyyhIasoou0hgnIFEzOLmQ0Fk3 UCiWuUsAhkLYTiNosljXkJQQBQfA/5wrFoOhEAKQwUWNWB4y51GEJOIc84VqBnJVADMCKkyV/pp3 VIsuLH0dgOEGOxyJUCC+cYPTmEgG4HSq0Rng/nVIWrdaZCWI0KEERuV2F0hdaW2rS60Ops+EUeu2 VAeyYrnmguWUgoEfCBLFZgpFznBqj8ZSP/3kyi8/+cLrD/6rP/2v3jzcGkZ4a6kEjQ9LDZv5zOzc 2bM3WlubjxzcAoutUSSqZgrBh9PSCespkcDMA0YrJexZsLYh3wGjIfQJ/9xgVE0DXrCLIlLwq/IW yg4nx6ifDUF/BJ6ARnQGNKPOqt9muIj1EcEpGEiyi+N+cDZXTI+yAxFr0Dkc8D2DThPjDVCkEjqg ocVgomAZxhjwCqgx4Ou34RjKUYHXFqu3ZIvAxYD0NSZeXL9bpSEP++yLEFyaEcxkw6RFwAAqQrfY oYianGIc8ZsXqUpuJ7HtcnE6nIBYctiwwAhJbHiosQRyElMgkrL05o4jvgK6w0rivJJ7BArEgyAv iJVl5FHCgo4bU0gq/Lc2OMQ5s2jFl5xtZp+ZvDK1b2TZ1ZC0UIDTHHsJzUfMBPImo4BsCY5jyrwi 26aG4jGYFLTiKbC+YkAZh3KJyk94Yuz+CPTCnTyeUqGU82iATSq04rZBiXFB6oS4RbK5veQA/TuH PYI3nHlaKaqUpDeLur2KAKgkTTlmqTQKSAUAKbmj7rJ1V1ZLqw67pUMVZNf17yooXLs+EA5bUxbJ ViCwh60T0uPwXOY3F27/9KNzU8nc7/zW73z/nX09YYSV2pEJg71Qt2mPh+bOnb05+PDuv/uLP+5u D0Grr5axAUHe5DgZTB3NByMRKhnCTE/FVqtYtfhJuaFsMKltks+e8t+cI5bdGrGZSTiKEkgbC6Dm 9KhU8kZxnqLEbYG87krljbGZmdHpSWgGVOuCWCncKLwGZwAUPuIidnuLRh4kG0ATivBhwSiH9eKo UG6fYURABFf2IDK9WLZjowSlF3KeYCaIYpoToTfSL1bUjL7yISUcqiUpM8Yw7LGRlC13FKoApISj hGK0KSzKlHdI3OCscIpHgVULMdVgKabk79X2DAbq5ZNCxW9BUMb35vgrwhlCGIQdcj41JbNg8QDD 6Nbk9VtAaSVCiyC9KHmqvpulsDGejgYK+kgRGI3NgJ64qkHjxrIsujRDswO6ixWj6vVGyiWoKOx9 QhixCw6Qgs/lId8JaPPI/+jxBwMtzZ6muCfoKWiVDALr3A4vbACgaq3YXZy4CMSkmBAW9Ws5TOZm 05iJgBmH9UNSdY01yqrNLQVo+QY/lRirjlH2hFUk3BUajYWMXSmHTtYcAc3lTpeqvzl39e8/+Pzu 09ForPXYoVd6mpxadgYZTWht3jDG5o2R6VJ2vritNfg//bs/QJ6HiyzTRVu5QJQGThQlAXB6wVWi Y3sqYlEhLoI2IicJwDCriEu/MX34db+KaCoq2cT0ndZEktV1kbU/O1RNKBDYBcuG3ZMradcfjn92 6d6ToREgARJLOHAaAiUEHQ/42ChpBaGCToRPwjxYDgI4SXcr6hA2KDXfBl036PFG7AE9Dep8zAsU n4GSXIZJyEv2NDSfiaIJfQRMa6t8QXWWb1b6E4PL8mc15k+sd1NgnyQpc0sEysjVQJI1YJKC8PkP drafEsAJ5yPhHefLE1kRxakI+86iJ7KMDhug+Y/1/cA6M/1P/UU9Rj9ZfIXa7IQQSnBNUdi4F9eC Iw2SmNJZV1++i7jJy/yJHgbtABZTug1xAND+SReiGQhNv1TKBQM4F0J4sWxUPJ4o2GkoghY31WDo sxfyWXAve5y+YgZiEaVfBgPOHdub3z69JxECrVGa0ulhxyjB0eyp2pEWCendCqNEF8XdoAT2tc/h FY8U7FNOdtH35Rsle9YJoUqwVRdV2CrfqBjbNbeP2JSpbmShoDkDGM9sqXrx1p3Ldx7mjEokEvfY XQHQgaemvY6yP+jLFksTc3rR5m1uSuzsbnvjJCLnyDEPCiwbKNQxA4jemqgwKJjfAMMLAm4hkMLc TsIOTU9IK2J5+S8vixavgoXFyK4spA3pJKoNBNU7U7ZlIXJotg8uPP67X98eGJ1HSA920ba4q1yc 92k2LwX/eqhWjF72hbzFfBZFtoKI3C4Z0PXgaC06jKzdmMlncigvHGyCB9bn8ntQw6tcgY4IvwNj D0Ya6aSk1ImcJ3a9pT9X+pMg1rJnNehPBKDMiWcadUWfE60Xk5njZrliEOWE1sKVcDDJsISe/Ezs LuGdAsKd6eE2h2uxJE4WZJFI6/tBmRIYFFn7p3bgN9yF7ywauvgaaPkgyxLCHaHEKjC6fG9LKKLk +fJ/jLV0O7AFoH502cg5XbAIzxGIO92aK0SIYHNCMAcnCxY1ePExogF3EKonGIVBtFg2Zg/t6/zv /vx3ogHDXk5TAC24rsqAUTdJo0QHDTEXDZY6rORW2QwYpfGoGcJU5JNS/xXCKmBVoLnUfLYUYde4 AmnJIuTYXkWlAOyutN+iTiQcjuyyo6wEoxBEmjXwEkONA2D3oH6poMeRL4cQUmoeVU2jC+GmVCqU ZxqiT6n8AIQgyqgHwIojkO3v/wVGeXgwjuL9k8xghAZTzogY6Pi1xkFc/TAi3IWVL1ux65ptzma7 OTD/6zNPzl7pT2VRaEw7uq+3NVaJ+Oxg3MY097oQDuicTyXjiSjqE8LQjRLpdmySkGcd5Zyt9GR2 4sMvPt+z58C+nfvjoZjX7iLTACRdJGSQ+o+Fg8cir0hDWr8JF4EVg2CL69kSegH0a5hOhRi5jjAt KKx5UmhF1SYx0JziGBj4AVzQxLieAwbQ1FsX2qqQtOatWe4xlC3cunPKnCgZlPSttEvO2Cesxp8Y 7Jf3q6xuSVEGQaX2koJISxk6BmIXKzPzYw+e3E1n57Zs3xmJt0PlAC0epccjHd7IBb2YGCC18Zby 1dmJueHB/sz82KF9Xf/j//BnLkfWVpwFu70dTvkqeG+g17ORFeIVwygL60QY2HAYlVUkj6bUc7Vy BDqttHvKAKpUeOs3coV1S6PEbo0q3Ih1wJzSnS53AWo43RfRoFh9CAAzZqcnm2MxOI4qRQQCs4bD wdkEvTi3DLsJog/JCwFDCgaFrWw8njCNojIWTK9cbJYSkiFu047+8i6wTVizq11SwaiMtSrIvHSb fJ6Goc9h2yyiUk7WVklXNBTqvfN0+m9/dfvytacIyjmwe+e//ZNd7a1BiBJehw35FSJAgPAwBz+S C/p9lbgPyVBXKVTL14af/Pv/5/+jY9eu/+Zf/kV3ewcovfxw33JNIopuY5f9y/zCklbGTGmpmSbJ UlMhD6NhzdvDW4F4bJjv0ywnhtkOc5wH2FN7zlWe+NkZJ2IlqKVS4ZLo/kKBynOqfRSbq4dI1RcM B8v28DPvpdRpcTeR+QK+9gyiN2Dn1Z8ODv/qk198dObT7/zWb7/x1ncj8RajYptLpUdGh7Lp5N49 u2OBKNK+UXftzs3Bjz++NDg4dPjAlv/jX/xOWU9Vi3NBjxulAzBZ0D2QnOCYsjng2SfbKNujMY/g yyJArZFINWyaWDFUgFWwlXYdfgFPreylIqLW3V5dZEMwSmlLhaIeCAG4sTU5cxkDXYD8DYZLwGDR 7QshyQtxCrRGKhBNMpR/jwKresXpiRZtHnh3aRag2wCjDphByY6EdHt4G5HTkIdmj8gx4nWgyMX/ YhpVwyc7ohJKZKCfmauy3slHRUQQZYLBKRfzkCiQxBTx+9uaYlDYRgcGnj58NDNh7NgS72zyBTWb z1byVvQQHEyVis+FmAu46PMo2AUINUqpKkJY3PYnTx48Gnj0xvFXW2IRn62Kg8Pkvq8EQXfCYT7Y a+HPQszUS/gG4oNL1VUpISYHz0gqKAd5otIF+VeymWox60CR+lJBg+G4bIA+E2+tnHdWihqSoEt5 d8Xw2W0+B5zZEMX5ScGSRw+Ln3RB63uVrqDIUqndjkAZUPbabbggBBoUJrfrOVe54IZoUy5oRt5T Lfs1DVkTuBFau1KvrnIvrGZ+zIqbnte8L1KNPFiruZyRnrOXi6g3FQo5Llz8XHOV+nb0+IKIT9If 99/5yU//6tbNL7dtbW9JhHLpOSQbPHz4+N6dh5i727dt2bWrp1rKI2uDpHNETCkmAdpX+S1yE8Xe C3PYpshRSsRWMoigp6wWrLGluVKKD9t67obVQGgLCKXAdpHLZagqKieeUqwGcZbYEPxZcvnydvtM 2o6kYrh73YiDwR5D4V9oqAfeWpSzghRP+zXrRyyOSCqH5GfToZQRQcr/N7TY5HqxrXa8GkHar1nL lPC4Rmn0NChgv8fIZLJpVG6Eal7VMwFHuT3m720LZ+ZyM1PpyanZqZlMoikYj3jAuOuxIR2lbMtl UaOr4nBNl4wMRCSnt+RwA1Ahr127eXd4dObEq2+0xFtgDPCU7G5+22EXQigH3I52B5bgy/mGkR7m JeK3g3UTHW3azGgg4DgyDaL8Rw7io7Am/kDFhV02B2SxgMsTAOkmc+cJXRZFOZhvBEqrN75HPzyj K9gDC4xDp5GqBye3TS85oQ3YSe6j720On+byclkSy42W+bxKh+PKdHHLoNB98avdTgVPkP4LHzzq p9lLt+7fHZmabN/S19zacffh/V/95tezc9OHDx/cuWPHxQtXPvjgE72oDQ5ODQyMBYKhg/v3drYn 4GJGPiOZbwlGBS7Z+kp2ZhNGOWFMpnWDfSPKHqrWjJJD60ROBaaS2iDppwKmSpZZv5uedgVcKpct AN+KlSIqcXENVA0OXDL4uNxYFmWX9+m846ef3vmHDy8/mUj5I6FQxAsvPI5EgBRS7wslAC5Lo/Au aCYXA3H+ki1VoneBxxBwyYAq4YkvrdVso2C4wfOUDVQmgNXCowziG7y05TTtL997H5shSIhgcqM9 k+LOQfLk9Lrc3T3NFXtoem6+f2R4dj4dDgc7W5ogE1XyOcSU253enM324dXz//nMb26PPIF0GojG 7Ybz6q2boxPT+/cfaok3ByA+l6qOIiINEfSGZ4A7gqm6KWbyJX1z2VpiYqe4aXa+024v5JpwAlBZ dop1gkpFpSE4Uo++BMggdg+yJ/Ezkycdv5rPSCZLir5e/KagbGDzyv3AqhkBDtYHTqeWIB8bvMcI k6BqoxwegFtTfjWx6hOJ/MJNN9C9tPaERb32pjsgatju8mjgrc8Zubli5uFgv90Lwv/ctTs3nww+ 6epuP336VDo9/8tffphMZvfvOzY1OT8wMNLe1vbK0f1NMb9mL0EURUooYoZJkJKMRS6zyuYK9max i4lF0UbCqMoWlQlvFUXrbMEKbWWlyU9xTUjSrXD3SRDiOlcdPS58P0ykiEp2CL0nFxGTEpCXTde0 rMP+64vDH164f29gon90cnouhRTi9rYEtmaEbKFiFVxIsHqSGxMhydjcIdiTIM+9R94ncJeCfJBz zjjzcHNk+nU+98txuLKJ12GoDOVG9sXlnkv79++9D20CtT8xyTBCkGhYisJIu8KxQKQ5PF/QJ5Op 0Ym5TLbk9YVisSj880QoYXcZDvuVoYdfPLh+fejBQHK8WCk3NzXffXxvdHJy564dXS2tYVDmkCBG ITQwixUQC0AhcDDwMMPRS/mmTEeOvGe6PC71AXxCnmQxj7Jt+JK3AaYfB24y2QRxSFLcaFVzYz8i eZvChiAfUOAUVDECwuXxkrqCNbQlb4oNpbMkV5puWQLnT6mAPCMKc6BodwocxQcXqBBgWiQdmW9E nCfLv1fqcPN4uZ3lzTECXB0accAOI13OhFvjt/sfj83OPBkeGBobbm1veuONU2DD+83HH05Nzpw8 ebqjc+uTJ8OTY1N9vV2njh+AjRiTBR5lpm+iKFOSqggrxTZKewOFBIC4ZBNgVKFnnfqmfl2qpFuh 1irAKllV8FQEVSsWrwwaeHJkahrIjIcqkjdKSE8gwEOPouSyXctWHCPz1f/fP57rn0oXq6CzKM7P zYMWCyJpU1NEh4dZOFww0A6YkBFAiABe8k7RJg+/FWV9mCzBwGrKl/vnw4C/ZqReOuLipFWyqhVk lfKx5svbtL98/30Yp6mUDvRQUhsg1sCgh6BHopDxBN2hsM8oazOz2dHRZHIu7/H7WroSiNiAxAWu BR0sk277VGZ2aHRoZnYyifq5czODI0Ovnjixtb0ziJwWuhZFqcOCCDMQTQoAR73YUycFfWW/yppm IiOOciI8pZB60LdB0YOAwmRB4loiaRG7DQ6msmLYViBmIOAe+VtUQ1ekQXag1CrlqG+sIh/fw4Tt RaIgpXuZ4AvbQg1GQQ9LJFt0CwJW+uz2ekg+IWwi5XixPLnoV3me5d5mU+v+RL1BhUHLFZjOyfpb ccfDwzPT/aOjw5MTKMl18OC+zs62CxfO3r/3YNeufe++84NUqvTg/kAhW9jV13Ps0C6yisJegGB9 jDqR1FJ/cZAq5DAJEeNIV4JRDntoqDRqNYrVLYm1/KnOoiqWNSWiKkI8+SBGNyXMLkAwzRUKh8np BVCNQAOn0maIVqHNFfuwcy6n//TD619cuad5A/sObm1OhLLzyZnxiXyu4A8E400hLqcMuRTElQZg FDnJ5OEnBQeDjtQnSicj+lKy/JB0g81V3I/W4AR5FqtopsTztYPF1/FI605ZN+gq9GKpTLpeI7j2 o/d/DNEJqw+jAf4MhNuzoQoiA6QbKBFV6GXhYAAew8nx5MjoRCpf8IS90UTcixT7ii0SjDY3J5pD 4UDVMT85cePypWIhn86l3zj9endzO8x2doQIl0uwFoJyEssEvBWKuVgiE1+qN4dLEi0oCcwkN8FN jcQemw4hkMJeef8ncZoRDtgJ8jtm10FVTARUwgcohKTiM2GKCflAoeyLP8ivTEOxXCcI+spZYgih YAg2J7DgBjQi6wMsuG6Xh2xtEsdq3mWlD8v3tpgsl3tji+Bce4AE4hqdLigu9wcGHjwdSOeKsH6C zG1sdPTG9Ru93VvfevN72/r2PHw48ejhCCbS3m29e3d0Q5lHBgekUbI4E6MVs5ouglF6HIHRhiv1 DV/2VqlWbKbKNyXMLwpMlVRLaEaKRRnpSZrTD/EDer2EFaPyCsqg3X4w+J/+/oOcbuzatfWdN/fu 7mty6Lnp0RFI9Jl8NRwORMJ+YrRASiDJoRQoA/sIVRcBbwE89jQZeMqKWb+Ws6Ek5TroXKlPGuhv aXi3b9IFRSBVgRlKCF0vhqJ52n94/0caXERkEqXZLGl5lCxh1+GId1PuhL0l4o8EfEiUnp2bH5wY H5maa2ptjQZ8BBjlctTl2dPSvbulUzOK0xMTI2PDTp+nraMt6PPB2QLfNwbdA34OpNrrRa+G+sJA UhaoXr43lQYDeRsF+dAbMxPG/YJRLZg8u/RXiABkiqIPfDAbKVxOL6WTEw8JzBb0aPhpfiBvkyDm Mu8VuwIDQdnRuAhDDARCAyXhsEroS9N9BdsK7JYu1CemgQOYrt6xq9xr5bGAvEOhSlj6IHR6MDz8 688+n5xNNbd0gsSm/9HTkaFhvaDv33uot2d3NlO6fXdseHA66gsc3NW3tbulWkJKB7ITkcjEWwJz opgWDyj1JnEN0sEpUqAGoy91TFydrU3Jp+KMEmy1qor0vJAjqiWvO2CUUZeOq80wVwUsnsNjsz/9 +ecjI+PxePC77x7bu7V5a3uwNeItFwooSDEyOTc+me1sQ3lAH5R6ZC+QBYkT1mTicQqoAKhsrfQi IwAmSO2lTL34wmoCtsrO/0wk0zo4lp6p6xPL/rcO9BYYNYgYFmy6MNiQ8Y+TjBzIjgZ4QClz6/lq c1Ogp7ejZNMgiUynC8Mj082tLfDdl4u6H/SzjmrQrbW1tYAx48aD20hbmZqZSKXnwH4Uj8aCXj+E KEpeg8wGI+xL7EVk7wcyBswUK/wG+Q8V14gw2KIlieOJBCxxkSAmBQn0EEUpbo/NAPRX63sFmXvl ruDb8SXoBzw9JkEyYwzrwWQKpWB7lxtKPamOYoZYfF9LG1aeFatFtpKqAsdhda5UHJ2f/p//9//v ncePDx979Z1vfQtPOjE+6vd54d8an5h50j9+4dL9R0+ni3q1r7310K4tbYkQop2QAUp8ooSgJDdR aoMKGjUTl7AxgHORWd7YwruO+fsyHaqQVMDUFGrY5gPPv8vhLRmgmqDa1EiqBQ5Coj939eZHH38R CPuPHNn96pEtzSGsDiMQ9MGdm0xlB0ampqeTydlUd0csEvFz6hqNO4wCEqImUc6QelQdBbop6fYL Oa+iyytwV+hZZwX+ZyiNit1D9UxdvPC6OkR7/70fQVzEPIbwxaw7NnmLb9ip+ZGC5AVjrNPh9mnh prDLG37cP3X/8eDQxEh7T1dncwRBi8h3crrsY5Ojf/2rvx2dmzzxxqtZI3fz7q3+wQEYbOKJGK3w kuF3+4j1nexhKxnpvjKrqDILslWJsIhd4cg/qYCQDsrbgkWXgkw46Y4tirT3w5/q8ziIVFRooRY9 hbhU+c1yhOW9SlcI7Ym8cSJq42FPg1DDji2uasRvKjjpRUwUBBUOLOBQzGXfq9hMOaRgmZ4nA5zD lreVwasxl8389Uc/uXzvZueOrT/83u9OzExduX6pUMw0Ncd7ertw65HxZKaA1R0p6dWtHS2n9u9o CsIzVYC/jQQltkVQ0ixZIgQKyMXEexFgVNhdvwYwuqxRVVkelX9/IUyKhETIDkiQRaSgy+eDEwnk Z+Rcut8/8E8ffJbKZhGT/H/5P//rwaFHgyMPEZM/n5m/eud6pmDEEx2QSScnRlOZTGtLUzgcITpB CkRGzBSyYcj/T94ljnribZ3dlbzFS2ikUlqlhUIma9Ve5YB1QcbLtHM9V1tkgxFXIT5LP8gIrrdP AKM/ZocJlh+b+ZiSl3GAtLCSgaKXCF+jcgVQQ8IRb1Mi5KiGwfU8O58cHRkLhxLhSBiD+2Bs4G8+ /Mm1x3cOHT/057/3b/bt2YWyjyMDw3dv3p0cn+pq70yE41TZkIzgL3tYG+eX02wkJY2KV4CXiu2i nLjEweLyDNRxCINF3KiwOSlxcI2Sn8iozzqYDiDFkLj5mIvJorFhvInEqJaSv8rVNtDpZI9B7mm1 OpeZ+/L62f/97//GHwr+xb/+79ERZz77ZGp46NiB/X/ye7/75olTbx1/6wfv/k53147HD8czM5mj u7a+dnBnkIicdNiLODEMn4lilX1uNReTrH2C0a+9NCrrUMl6Stkn6h6QCICCtVBBaDaWko7tw2Xr H5v9xec3Lt28E2tO/Is//f1dvR0/+8XfffrFZ/FEa8FW/dkXn0zPp/7Vf/1fF7L6+NjI6NjY+FQy HIs0N7dAqYPtiDZvikGmaGJGTupYWrwUncdzhF8CpoqiH9/AhG/FCEENwZHnwqSv58lKGkWfSM+I iLp+GP3Rf6B5TloX4pfwZp2edjnyOZQNHeEZMIXDoo1iEV6HM+h0toWDMJY+vP9kNpmbTWVcseCc u/LRvSsf3TjnjQX+23/15+2haF+w7UDvru5EZzFrgL9yx5bdfa3dSAXmyjhKzHoJP5AaTx5lCuxD mBNFDFJlMUFPltgYRlmt53Aocip5yLtEfgAzHYfDI2sZnJAma2KlJPRZn3rpN+ZfhYNPjqctEnKE gSKaMDISWZr5J+RHORxelDThY0gwYYvCet8WwXfxuXhWHS56W9CHelJaZm7+h9/9QXMs/vHPfzl8 //Ghrdu+dez41ubWqNMdcfptefvoo4nB+5MxT/jV/dv39jW7qjorNiSNUugXErIY7k0XHTE8UZrr NxJGFZ4SqJVAPmJ3UV0JCkayO+2zWfvHFx9/dP52yenee2TvW++e8HpcP/vwZ8lCYdu+QxOGcfbe 7db2jt85fbq5uQ2hVTNzqamZ1MxczuP1tbU2wRXvoawzaHboW/LYyzbFn2h6iGSqXCVKMpU8SIWk St8X2P16IuHztlptIc9j5dDe//H76H5Sp+wIfCLiEI7gJe8wZZaAvacCXxNKmpDjCT5pFBYK+Zwt 8aDbG3/4tH98bmYkNXvh0e2zd67aPNrv/+D7x/r2Nzk8EFDj3lhLorO7e9v2HXt72nvCXj9CqGpy nCnNWYI0JRxILHs1K18tH8O0+Klf6wyPjfyVuD94G2c6Yi6jZqpLkv3NhjsJNmCZHRyCTreLijOx P50MlrVQBGWllOjIpW/pBFbFl/xVDAumCEkwChcG2KHZ4sbOBDE0ArthlqXDaAT5tXpvPOtei05n /y9i3/BgyLfY0tu7o3cX1JBbFy91RmPff/XNw1t3+x0uP9KpkCNect28+nDoyVTEEzy4o6evI4yc N6rxJT1F1EVkfGAONwmk5ZpU4qaXuFGxSbzEtlGLf2kBdJQcanXTU0wi63Mk2yDQIW94XchcoQUG 3v+r90d/c/b2k5FJf8Tf1dd0+NCusdn+zy5+6o2F+/btG0olbz5+uK1v64EtW7ti4URnIq2XRmfm J2bT8N17vf6ONlTwwabEQWTm6iVDGbKYMDnJLGrOBP5OAuqYY9EkDRQhlUo8gfRIssw1TK/nBaSv 2/lWF5MIoWIMWeqIe+aTQal/nw6iEefVbrqVGUbFXkA+YOp3ydiTJEl/wJloiUJwncrM90+MDY5P eL2+t46f/OHxU21OTxCcQDB12TFzgtFooiXRFPJ4ibBX4i0lOJA2TnJoSfwgWw4XfAss9TFDkmk/ M10tjQTM5X0x4jIifV0VvCa4rO3ttHfVNCZWr6lEAVKkyfDB+7kgmbkTqObyd7W33NiMf1rpiWrb CZkTKH1Kh1XLXMUkRIjqQToaIByxudw+00Bmvdeiz8+8V70jTJpNmZwVpLnFYzGvK4T0tY545Nie Xft7dzb7EhqIR8F6CVO6N/jp2UsjwzPtTa0Hdva0NwfADMdbBC9i0jrZLC5bjRkuSlEHnMJkbksM o8+ctF/tAQu7mywbs71Wr6LscRKGRKIDLNiOAlVD9OSdjoHp4kfn7l69dd8oF3z+cjY3UqrOzeSH L94539Tb2rmrb2hydGho8NCuXQe3bol6XHOl7LX79/unZsD3PJPWZ2ZzqMXU1hxGPj2CSR1UxZ4C RSnjgrnTpEAMy6dYVhAC8KYkOvZIUNSu9DYlP/FahoRUY7U2+VgFU1TggZJqn6ffVcCAssw+z9Ua da7aFy0bJJnyVL1xuZGI7eqmSyV37f3332eZgGMHzURwFcnIfyEolRBIeNqJ0FCOd/sc8ZZY1eWc TM5nMrlYMLKne8vRvh0RsFFRdDg2SyrRTAhZgg5CnkVik6KyEwI3JHrANWLmtPH6WrTOKWuQZGM2 2zB2LQ98zxC/1ou8MmnE9oygexEx6maS2u/RN1KiAFNSoKwGmNbb1rXQHJpnSY1yV+iBXEuZQwVY 6OSeICgiSzPpaEhPlPuaI77+DlkReM0FicgulJni63uDvsCWjuau5kTQGdBAmVJxFpB749Aydsev Pv4iOZXds237wd29sTDWJgKlxJfImCKivBlgLwAkoWBMnmrG3r/UbnruZRUFbPaaqaHQsCzoISL0 S0SHPGdZc6Zt7mTF/tmlx19evZMv5ndt69ze1zQ+dvfek4vjmeHh+eFIR5M75BseGc7MJHd1djf5 PPdu3/r80oXrd+9gHwvFm/SybWI8mU4V/V5nSxNVwJOyK2xDogg5So+qZYOyZkniqqhNNN+4vJg5 gWRFmbIqwBRyKeGqksVkMou5cClwyCSuM6rWYY111aglo4CpUVD4nNdRbVbPqGBUfVP3+CvDqMCU iaYyURRomd9bcQyTHevaH/TE4zHAa3ouPTczV8zpYX+0KdHmd7qQYg5xFIxeVBgP9jWQKLocEKhI xhXBSfZLNjWKFGWWhpd6EpLqxK0wRaR6AW+98LjW42W80ZWSTK00NZk0amuSCaSMTSvNs+XG2CrO yKxe7l07Ew2QGG/zyNqcFkO4mLqsd3lGS9aLsdI8smOCVRZQSNRDiJCDwRyMzqjjR/E2HlfObh+c mvv08wulXPXYgX37dnT5PcTSvDCPrJugOaYq4N9c4y+9HCoWHelBs7E8gRdepkZg7hV8GHQ4otot uwLhtF278XT8oy8uDY2Obevt/MHbJ48f2mrXChNzg/fHHmTtuqHZksnU1NhUab7gLJYnBofOnj0L ysFEvOno/gOHdu1MBIOZ+fmxoSF48FtAoRYNwcFJzE8ULUqks8QPDWc+t1EM+ozlYkuXpDpLg2U7 5oXG6Cn6J+ue/JLZpfBUTS0lWtZN72VFNgWgG1CWnxMiVz/dipKqkfKl2jyW9TWtAKPrbyxvY6AX soW8LvgcoDdMTs5MTqcfDU5HWnpCATgkwDQLakkUMjMQww9RE7WAQVHLHkY1pGb8pYngUq9EDbkp gtYMpqa0tf62rv8M0WgERhV0ou+UC08cfJhnwgLbWNIta3tVS+rSYwTTZaIrBkzr5r/+h17hDHPR STIXtESMKpnkiEYIPxBmBTXRa8+Uq9fvDty6+cjn9L56ZM+23mZkLuKwhjXj5blQbT9gywoQSEyK 1tnJ4LRgZiGHH5yUoC6f0vM/++gzeBRAJ/j6K/vfPr63I+Hdtm1LS3vT9f67U7lUvlSdn01npzOo NKLPF7Lz+XAgdvLwK7/97nfeOXr06Lae7kQEBXzGRwaGhkfGprOtHc2eYLAC2zS8GDAdaMjAR3vI j2fqJmR6phRFtsgBToWfcMFAzjEpErlPByjEVP59hacSPmVFUiWKqi+tkuzSEZNV81Ip9VZArNsk 6oC17te6p2Olfp0vNnTBuWEr5kogUUSqUmtzi8cbvPdoaHzOeDgwFQq1tzd5o17NCSdDpehAUKDN ni5CLwHlN+UAmyKR2teZW0FczTyotU2fw2Nk61+PuLfO51lyuGCo8i/xKpFpaX6QqYCJhcKTVEB8 EyBeCcUiiirbgjRDZjAaIOTtz/vAK59vWoQ46JsN2ETSTcIP4JPja+AcQqY36vx+dg6RbfPxYPDQ 3q3dbVFIrGzQ+ca+JLioBqO1GWuqbKRysWFUwjgp0bpod3547tqFm7eyhfzxwwfePrm/M+aDaw4O 20Si+YOrn+lOx+Ejx31OX25yrifc+t3T737329//gx/+3umDx7c0NXuxPErlsNfTmoh6ve6h8anB selHw6mOruZ4LEgOIwq4QRkSnQVMgkyyhHIiHEdwUIvMqi0m2avskBLat8wUVruyVT7Fl8oJgw91 09K6RqyrRmasdSpsxpLZwFSrW9eqzfJcdeLzKm3eCIxSp+B/w1bKo3693YdC5G6tpbmtqb3vMiLu R2aTyXQrCCkjXk9VRzog5djAQ+Ek1yLtm8QuW7PvsQTNKjyCCjm+kIFzQfU0kbT27Qa6av2nCD0a YFTQqk74V18CQK31e9d/n2ecIaKoNAY/VUvUfm46WTcTRk14IFcf2UaRxE05/lJjjWvsIT5fJ3aF 6i8/vplM5pqjgf07e9qaQlD4JZnrm/YyM9cYQGusMqIw85MuzFz2quFo4gwBD9PQdOZ//Yd/mEzN tTY3vXv68LGd3RGHHablfLmQcRT+5oOf20P+3z79B56yc25s/NTOg3/xR/8mFAy1+iJIPUZl6iAK YKH8hLMai/ib21tsLt+T4Ym7j8ZGJ0udHfHWliAzOSC2JAtbPTszmLyiJrLU2iVZD7BZk72F2mbC aM2gYkoL5qAp4VHwBS/FHi96GKaloKqcoORNJaiq0bdKcy8JhlrbVjdLrTroUqhdOqXN59/AXEcU IwiKUVq7kiUu59aI7eiu+L/83d8+sH37/XuP//YnH3/w5cOJguYIJmxaAFPOixj1GsH5ktstHr1F fyaH/gaa9zynoBMlt2GVi4hC/QImhHUqP89DPfe5MkaWsWBhq0oSEIw2Nvg9MukickMDfrclpfu5 b/syXkC8ZabPTABkkc3RgqfQmlFbYi5X/OTMpYmZ2WpZP3XicF9HD771oKKB5vA73ankPDgtPHYu vlooADdjHn/IriWAVRA7dBRZkGKKJFCihkJL2P/dNw7/4N03d/R2DTx+8r/+xw8/PvNg3rDlwAPl iVLdyGeYmZe2f4O97OcXhAm80FhVDh7rQoQAK8/ABu/xFZ2G9iuV1OogWbY5G4dRp5dSXBDvQ7YX kI/YbR0B5+m9iT/+9ql9fd1DQ2NI0vjo2tTDeW3O5i7ALGrXPfaiJpTd9CY6TvzDqiGnMIqatNBM Oqbmx1/8l83sWSUALlVYsOsKqKltebNhVM3FZTHdKilvZpeIzkeRPRLYzwKZqAxEdAV34niymMpQ tld3V0c8FkDaoVXb3dy2vdCrL4XLBTw1DVDskqtR6hJ5zXxWv3xn4Oq9h+g0eIoO7uhtDrlRIxLx pMinKObzVy9fL8zndnZuDwcC5Xwx5PC0RiLOasFr5Hw2PeCBBoBUavyHFYcdyonCB61B/w9eP/B7 bx3f1ZmYGR/94MOzn52/PV+2p6suveosVVCQCQfTGpM31Sek1SZtVKYzWn9LH8nao0qKlC+tGpIk TYo8AQAFjMrLxy9lXbXKqgpVX+igrXCzpbK2VfBcCqOrNH4jMMohLGAqRqkzuBlQMIgYNlEjyGcr 72jWXt0d/b1vvbq1t/vR8NRPP7v2mytDwymQfHGCDxiKOExYlp/55nhRWZjiuee9XNXq4YIzZpTM i+h86y5KDam95LPMJLFLilFy86RFBZ3ywfqrMixsKo6bm5x4dzm/iXmshdWfUmVpkwONcKnydGgy mzU8bt/W3pZYGEnfCGb8pmn08jz03PKj5vmuoaf5LYuMRO2DYHguQOeYSaW/vHJzfGa2pan5tWPH OqIxD6p4IQyQSbuR2JRJZbxVT1e0rZoq6LPpuDfU0dwCh0IA4YV6BpGhYGdEebsqiJ/hRULZgEKp kitsifvfObbj3RO7t3clIM9+ef722UuP5nWUKrGjEDos2ZSGav6kIg0sFpD1jAxo9CbdkJ0PZiQv F3Cml1pmy84uWRBiN6wz3CtIBapaBVX8qjxUmzpjNwAQdQKKWu9qw7AWkllJQ92gbRTNNTAEiFRj RBH+M1izEQ7jdzlamkI2zTsxlx+ampucSwN+WptjYdC5ERDBUI5tmBjfELFOKdtlRMY4QLpRcyRJ lBOxbXDksCgztRCoDfTTyqcoC4i1dwoFVAwmgk2cpzZSE9trUbjKR6++39jkUA1QW721sdZogTqh QNomhip1kc1Ijib8NO1r5ALmMSK3L0dIYkWDkNkxV6hevPHk5p3xeDT6zms7utsCKFcJJ53E0aqd RqC/oQP4wi9W839LFJ54ZxhPiXUGch3GhOVQqrNFQFZ1IKj64o2752/cLZRKb58+eeLg7oTXCZ+B FwG3RBDoyBjFG/fuTSXnXj12sjkUy03NtgTCR3fvbYtGuaYBagYgyF6DDRKyH0VSk1xBTI6wkoW8 zlCACnGls1nUp5hOotaTvzUSBRklPPcUrUcFxIgdDD/hhiIObtkEEWFq6hVSFMv07JsO3WcNU51s IcNqhVcVMmX1+Kta1mb03mJbqpq91qup+aOEGDXkSraoW0RLl9IzZ93SAxQg4E/qRmrzkC/VC3fc GIzS9lVGYDhlPpJHEigHNm/ECWKQwfYUDDj8waDmC82kcoMjY7Nzc0i2aWuNIVKcwgy5mBHtwzbU KzbgPUH/AkbJLs6aImess0lUBedTEKqatI1ZPNaesl4xl8vVEkAXrXmrwC/hoiKNWr/fWMusc6UO RqVYhRo/q5ggQaOqDTgGE1Gm8saasexZNcmEqBP5YfE/u4DpuYkVH4XV5/LlLy49fDqQ7O5oO3G4 u6PJB9MN2DR5MOklE04tjwY27yu4FMvmpiNJIp7Nh2SxgvhqHQiSR4IwPmTz+r1H/Z+dvzSRyvZu 6f7BO6c7QdxbNTxVYrMG+RlkzGIV5M1ligzdc6A9Ek/4gigb0dXcCoJeiHCU8IKSTaiLh5+cQktU ozY7FTwolZ32UijkD4VCsJ3OpYrjk5mZqVTM7wsHPMxqipbSSRBm6TMgldCTMJTj8Ckuin1NbGfj LN26/lRwuXQXlyOtBywdC+tfrXiKyVAXGmVdRHXzRAGZWmt1c+mZC3ClFbHSQ6lHUwFeos7Lr8tG km4MRmlpsOGFZDbufdH16M3ryx4IanHEuDkcc4gWHh+dmJpyeQOhSAQLH1xIcPgR6KJSHE5Bjgep /MgspdB8XqBcAUkyREl7xFcNhtGlkrxa8MVicXWLMp6vzkWuVOxGrWqZOnWBq4JH6hYijVqjnRre DNyLq6HQAFAip6nGMozShEJKQBnxNcls6YPPbk7N5Hdu7Tm2v60pwhYcdj9ZWcisluVGddSLvI4p eHJv8IbCWeoLLUAPIRIes5rwjuR1p3NodOLspWt3nzz1R8PffufNA30dKDPuKhWcFdSDcGoeJ1Q6 m9PV2taxZ9vO1mAEJSDb4onO5laPEym2SMP3kRfPASoSolgk1JPMeWJjw+IDpTi4TTR/MBAIhzWn b36uMDY0kksmQfMQDCEBG3QIJMIKUXQJlNFILBQWcDO9BZejVFGK2kdaqeTqWixIsv+pR6xD1boJ uRStVsIvgVSZvfIyg/4Zp9RZ6u4CXqu05JkLdr3zxPqkS7HCCvTy1w3DKEmL7CNirU1cDiY1L8Ku UcjQ5vfYO1vjXrdjEpT4U1N3n4wE462xMEKPKR+U61+gRiJevL8zs6+UmJBJWtvj5RekUjRSGq1T BKRf8CXGAzBa13ELAkfNKgox0Br3rrblDYyWdS5a91XBUIEhsS1YZxWNHJv2ldlBkNc6C9fbmGWP r6XoYumyIstjI7HctDBtlXzFPjFn/OSXF4p65fjxfQe3N0V8NFoIZMTalPwFWQbqSVdaXQ1p8CZf REnYNbsiz1bSteGRxzJAqHRVQ72ydKGazutXbtz94sJlJBQfOLj3B99+Peq0eWAFQQle5C/Ao+B2 ghodiFbUi2EQ1gLkiD8W40j0CW6UKnS6YflCSS5aXqT+QfrHQMCoQrXryJFFKj6qMdiDYV84GESM 2dzM7MjwUDKZjCYiHnKhu9HxKOVM5gYkaUMONRVw+ZelUSxk3JIJhhc0Vcunlbp0WVnECkBW/JXP 8lel8lsjUgVP1VSpw2j8WhfFaW1qXQvrJtgG5lvdUlJLT31ft9A2AqMMcWDooipqNIdMyKOSG8TG zhlO5SKM6LaQz7GlB4SkkTsPh6D63X3wOBFJhEMBZARz3TcWc2hA6VKMlGwUpetL3DLfgSTUFwSj Klx0eUxhRFMavdVyumH8soKjdbxVRV+ZfNb2yK9LYXTDaL4y9HCZad4iIRTRbkl3ZgwlnxMo3CtZ w/V4KPfLDy/Y3c7vvHtie2c44ISyCRiFo2mhNtHS9m8y3m3e5U2Fnv9hXVm8abBd2rRcQQ9EI5ki wuodtx/2nz1/ZXxqundL13ffObWzN1qcyyKgBeFgtEggIZJJhjI3IWH6wZBOLluiriczq82BEluw ElAlG1IJSB6FVArgRL9jafBeRsuiWCqDtQa/InWwKRYO+AJjExOZfP7h04cokhaNRxyUOkjJg8BS KeJSW1ii8FEwDDMGcdT2kskmsoUYLuVnnYhqxcelp1uRtG6NKEi1GlJFRFUR/ssioILvlcQdtRCe Z1Wqlqu7iKSiJDBBfGnhRjz1sq/gTWxd7PnjwUHeNYLhUCIGjDFUTdZpK7pKesBWPba37//wr/+w ORaamJj8yS8/PH/jKcqQoPp2plhJFcqIBsZ0cMNQtGCaYZ4Fyv3AGzs0ptqG27m+5fTMADHZFZe1 j6zvTqsejaFSmUsrHbiBPXb9LRQPkyUkRsCUXhRIgzmgF2xDwxm9jNr1jtY2Gwpq87ZHExhLAuEv Kp5hE1B+/Q/U+DMkpw/zHwUgPKinm80R/cHETOr6rXtPhsfCMHoeOrhva285lbfpeciGxD7romw+ oqZDJxrFEMAUjqAy+JopCoAEk5INpWtq/U42EtPxX4XjDlEQer6k51FlEfqcz0/G0xIxZXW2ek6d 3PKD3/lOrlwERekvP/jkyvW7+byBo6A25nQK75UXX1l+Q8uJUX+VJSbYoZC07sNSuHmePsa0wYSB Z18iqOSDEKQuRXABsk1ajMvuFng0kbTqgGIj0iiPNNum2XTJNXZolFkyJflRz+cQau9ANQkDXKV2 j88NEpNQrCVfKD6893h2dr5UdXp9wWjIG/KQsod2YbWxHKr8nxyNUYu/Y3tUI10nVqFdPhMwIIhv VcMojiR2UTeo6Uibtrbo+fc9dQXBUNHoZUZaNWIFRmKflR1SvtwEnBL/M+Qf6JJsVKFWkvGaKi+D dcZmn5otfXb+af/IdHtP7J2Tu+JgeKYEUXOGS6vUjNykGf8863b955pRQjVpVHwDZA9F2EkoFp4B XLrcn527dOHKDSDX/gMHvnX61baAw0hNB2DQ8lBlUIQuofghJHYqP0O1ypHFolOZCfYOQFqFBEkk 4EzCh/owZDIQ4lDGQDI8ux06E4wzKRN+MPRipBBpFPfHmrsGh4ZmkrPTGB7DFonEIKsSMZ6KcGKO Sr46iSxcJHGRXVLNKGv/1M0xq1ptFVdFel16Yl1Xq+WzVKhUgqpIpsqWKnhqnUVy36XzasPr0dxm lqSuqgtaH01mOU7ZEIzKrSjCWpy2tdquIqPSn8oVlO9CBRpy4uNfJNM7ggFfa1Pz3Hx+eHx2ajqJ oxKxYCwCr261opeRWSb1JUwOBTbCkclJfMOMEos02/VPf+sZVhhVMwbItYphVOBAYHRZUqWN4bxV ZZDZoGr2yoBZ4dX6qyj1VhhVs/z5+mZRP9VgFOtUyaEYCXLvEqu7zTE2XfzNmUfJjL5rf8fhfT1x n8dLWdw0akrrkbm+7MpsXFNf2JXEpsHzUowbLEZgxzOgiLn9RkW7effB+SvXR8anOnv7Tr9+bPeW mLeY0/QMfEHAPjBlUeV5LsbNWWAGQJUqLRQLCFzBZMffSFaErIHVQ/IKti0i2yNGUeK6I0wlelvy QVD5ayKypLUMabMI1dwBMS4MD1N8LpmeAtVzKg+7JyhKsdaojwiVEV7BZRtpD5ake0w807Au861O RFB2ybo5ZkVAK6rK98t+Y53DcsyyI6faoOynyq9bh6Q4UuC1Drg3th7VReqetA705dFUX20MRhnQ SFQioxndgNQ4Nljz1izVXtjlRNMLYhX2QSRjJGIBXzg+nZyfGJ9KpbJATPgYoyEfcoCxE5vkyDw5 F+LwJZpZALqBOMq9pbpGPgBGETS6+mpXzHgyA+r25w0vZevcVSHN1nHCla2oKlMHMKomYt2zbLgl i08UaZS8xeQwNs1q6DeCUfwJNpyhqeIHXzwqVCqvHOnd3puIo9wzb3t0lmVmWxXD55zfDXq0DV9G ekGmK6tMCEMiCRHh8e5CRZtOFT4+c+Hew6fBUOTk8cNH9m2PaFV/ueCsGgiez+oGFbijBQJHPcgj qaIEIlYcsmYArDCVCWk5k4sIz7XpRqd1QRoabM7Fko6qBxCDygi1J34nnMAbW7WaLZQRTBqNRpya O5fTJ6eSM7MpWBtisZjPj6h7tBswCiGIyzSYMGpdcpwdw3Ey9LMGr+bGIZKSBOyv+rIiqZqlSi+x qszLzgfrATKRZI0IhoqIKksAYk1dQ55fnqgDZbm7VRRQkoEZarABhqdao2sM7oyhIi2a9M78kPQN R72RFdUBzyQUDnswFvaH/JlscXx8bmoqg504Eo4EAyjyjrEh0RNeQzajQ0XC7KqQQEsxVHQHy8At MvKYdn5pllh9hEp/VUuAGmaFoTq/FIzWCVCiO6hSNnWq9MYWZd1WLC2RqHsFmnV7rAywtERFO1nF h4aCFHmJRPgiLCX1A2OK+Bhy66K2Zb7qfDie/fXZB/j9e2/t3dEajqLIjATB1SQamfqykMRMYW3t xvrtKzmrZqkk1AIHJDYynmck3IHsowSuf4cLSc+fXr5/7sq9fKF8eP/e00f3INfIXSq4gVwI9KTN h+gNIX5SvBPIPJnhk2ASQUn4jWxhXAuAeo0SnAigxYXFK4A1MgpMgnzvdACECc1N+msOoWflvhx0 2v1eVywadrr9synS/5KpQsXhjsaiHjfugauirhcKX+N85Oizg1yMBgTcUt9FbHYUGy5ijaQBmzkH JNlIY0Rcqn/VTVpzaTI0ykxQr6UIqw5WU6VuSsvNVLCUrAKl/lsV/JVEXblF3Ty0HmydvUs/W2Fa Pm9MGuXeM1l3a7qNFVSla2sksNA+2TfJw+yuJJqiHm9gbq44OjY/PZvRDVtzSwKWIowZjkIkKcdO kUUZMEpuRugfZmD+AoAvQOaClMo7t8TXsV9kleWq9haBJBwPszE0eiuRkuprNSdEj7ZqEEuNMhtY 4TISAtP4IMVLls4A6+NIS2QC1Q3zBhqw8ilmJJtkN1JtZ1pqJQT649+S3TVTqF59OvX5lSd+v+dP vne4J+zxU8/SlKBeNT3YJDsoGFUidt1NG4r+De0Dy8VoftHTwZbihaYMxHGSzbJYshUBk9mKe3Aq 9dMPLo2Oz/d0d59+5cDBLS0xR8FupJmyDrHPLFrYEdTAGAq7HytzRLjMrHr0V6ZPZoGPvTqmf08U PRO5cCQCIURoJeWeZzOHqiLKzOaHWFxFw+w+v8cbClec3vlsaXRybmxqxuPyBQOeoA/2WC6zSBY5 RMwgBABCqTgGa0nY8kElXYjBzdQ6TWncjKMhfK/vcCusrj4YVki1yqoKqlaaGNbvRTgV+VQ+LLVC qOPVyqpr5FKwXqnlasWpBm8IRmvKnWkKFStRzTAqHwTua2/1DeYgZTA1xaPBYGA+lRsYHgPtDehs 3P6A10+VYbg0OluF6GQY2ZAQgwwODouSS9ZcxQu3sYaUysYtLzGprvCyipP4rEKdFDIuRWEVLrr2 Hl/7glbXVFH3qzReZsxSe9Dab7eWIxXDAXkOpZISk7lT/hqiMuza4Ez67I3+B4PJjpb4H727K+Sg 0jEMDjjY1BjUJlG3YFQDvhYAKq2luCCy5CC/3Y2686jI6vaC4UovImfLFZzOOn79ydVbd576ff43 Thw8vLunPeR0l/MGohlQzq8WKIY5TtVkecEryki1WHgbIinAqtXySlJJRkqEUSZaUxuUZH5srZgZ cP8hDsrtc0WjYZ8/mM5kBwb7Z2emwbMWjUR8Puh/CL6CTZZ2ShhY8SwMxhhaa1VBLoaLS5r1sgje xY7BymFNP2yQuc0Ko2aHL2aTWH2q0IqvJRoJksoaWYqqy05+K6oue6M69dR6kQ3B6FqW4NJjuMwk Rq5iVOE27GgL210VpHnMpAs37g0FY61tbX4vzEU21PcBrzqM5zRdwGWSK+nw6QiQimHG3P7ENsWY uTALLTvjGmFUBg/qvMoBrdsJVfcpH73CL3XkxrrE3G14APFZXJxCFy1S20rjrbZcKxitMswbbZ5E O5nOaMZFru1MdecgjWqPx6bOXL43M1fZ0tX+3ZPd3ioiRmn61ja8hduqjsIDqggEa+9tQuM3+tAr n8f6NSu/iIEvo+480eDloTzAClnxX7899qsPzpb14pED2988sbu72e9Eriz6SkNi6ILIhqcWb8lS VcYqMa2ukK7QRpYhYRRzeCCwAhxhIAgFtFiYIgTy2dTT/qfzqazbjVB95BMiSgb4iKCQvDeAIS2B pB/gyP57032PyCyzXpYU5yPnPm0lrOwLi37N2dbozpbHVz9Vb1itAeqei7acWkiiVetXYCp2VQHc OkHqmU+wVK5SWP/iYFSgTjhJUNEQJrbmtkRLW8uD/pFktnzz3mOPL+oPBKOQSjG4qCVXKiEEGcUP ERqCpGCK9he9hgbSIvKKmGqxd8vICrQ+c/vCAbKwVfY6iQM1t7JCN+l34bq3yoCNglEZD7GK1pE0 Lx1dpbwsbQkObqhwJ7ZR8R2ymR+KAtXEoB0OOsKTkYkvrz0Cefeurb2v7m8JcpyOGZezONJXmXRF 8Ff7R12DG9r4Z66L9R+AaaCBC8ZW1UteqkoF4nK96HAaWrB/PPfhRxcfPerf2dfx3beP7+iO+Z1G WddhC3V7fJhiogLjAZVpiP0Hy5ScXBYp1tJWToRB1hOx5LFmh4IjSDet+Lye5kQ4kYhNTc8l53L3 HgwHgq3xeMRFvi67xwt6oBzl7rK2wRgqJa+JlE98UDXxBdclm2kt5lQA17oY19LMtR5Tt8uKkCEv dJH1V/lm2Y1HVq4VUmX54IWz6pDRqjCpVqo5WXewda6+oLD2hZ4DMw2VvNe1aiGklQ/tav+L/+b7 vb0ts6m5n/z880+/fDw2m4OpHtFSRVuxXM3TvKCBErYnSxnRlcbCalxY63iZYuDqhzfEDLr6LTCK z4y6X/MzNfjA2j6lBGTyDed1I5PJgPx+S09rGSXYiZvDuqMtaoMoWUvl6AY3dLMvh2wQLJpq1qWR 3lwC45wrOJGqXrw+cP/xCDL0ju7duqM9EvGAgZfoITFrcyAKXaxXrCTXNKDtAD+3HeBdBqu6wwFf E5hQvJVsxFfZ0df6+7/7fZfXbVQdH3x64cyFpzMZAkzgYh7k6ySHSkIAb5fkQ4IFVfL32TRuGutY GqWVyBVJv6LXUsQUBJQoF1lE8qproExCsc4J27RE+IunwSqXWOXfZZ/SOogvThqVpsBVi7lVyCPa qYLGw1QeCPgAo7msbWx0Znp6Pl8sISU5FA3BlwPmi3yq4KWiCFijXNSeN/Sah8sUOmXYzYm6GEZX km6swyAyIJR60aPrTpF9D/0r3Y2+VudaRYnnFKPkUkoo5qesb4kaSyWNWm8qV2j0+hTZn8R/osbk 3qd4HPoP/Hjlaw+GLly94/cHfu+Hpzojmh+aroFgGorMWBY4rA22duPSnf8rWp7Pui155lEIFfoy qnyClsVZdvlTuvfG3fHPzlxLpeb27er5wZuHW6PoCgwn0NOJirigggRpuVCU4mV1VNbBgQyiem1g UlGYKXFBgcqJ7aQQhsndRy58/AMyqM7OrSOj05lsYWxstFDIxZti4DBB6AABJpVJY6cTM3hRZjfZ Y3mV0YeaLih0s6btu+a7f1bPreXvMnvVS1bBSicu/VPd7JJutAqwcil1fVHwrQwpVkHVet9l7yVf ygi+QBitAVwuj6rmGsK98IWzWgY/aSLob2+N5zKV/qGJpyPjqVLJFwvFEiEXFmupDCoT/MNWbRMw uXasZXeUTbGmywv+SPiGQtdlB0M6QsyReOGziJxWBUE+S16jRN1Lx9Up1BuY8XVNwmXFzaWasdI1 V/Ivyd77/C2xNMz0IjBxoSj1HDDJav3ITObCrUcPHg80NyV+/wevRJyo7Msl0cnDZGo51iVhncTS jUsb3NDGr2XlruMYhg7s5pgiiPXK6tCYHYGM4X/Qn/vy4pOn/cNd7eG3X9t3dE+nVyshsgmh9LSf uCGhl0HMq+6kYLTuYdWv0jOyKa6jfXQopiYCSXVwqJHKBx8TORg4Q0lY6p1OhBsmmmIzyG+amphP JSE9BIKhQDCMXFYwVInuxyGlVPOeQjNMOvWapCIkUGxCZYw1AwzW2c7VDl9JFFgWZNXBK/WV9KTM t7oXTpH1Li+r7o/j69xTqsXWnU99fnEwKlgH+kwMgAvxTcT+Cwt2FVV6NcNoTmAsQ/O54tD07PDM bKFkhMMB8EEFsC+iKJ6QzApSmiNdg1FzdSonk3WE1gSjqoAdzlTmKtVB8kFgVAKMrDBq7dP1T3qZ +KZmJDAqdsPVDQjKQbHoUTdHGhVnvYJRFmuoV6EJPh6dvXTr8cR0sqej9btv7ENyIhWnrO1DdYtB PaYgLH5VHHoC/XLAxvqwgWt49Utp4JyDBFrKaz69gFoOWnQsaT9/efD6jacIfH7lYO9br+4Oe0oo VEcEgohJQio8iHSx6UgYs8U2KjOtbgTl1+eQRjmUwFZCQBO7gsyoCabvI5jQDd3n0UKRIPwrxWJu emZ6aiYJOrZwtCkUAhuCRIBjp4TmB60CRQlLZgihhBkQaAqs0nqsKYWSe7MpL+vqqANBa0dZp5BV BpLvrf0sf11qVzVRpAapSixVLim5CH5aDQXqXi8ORumxkbCG/qcwY04Ths4DqYaSs8s+tysc9Yfi gWQ+Nzg+QaOrV2PBQGdTEHlyHNwGnjDeJilKQ6JCkUdXq5fJ4yiuZJmKooquskeprhcZUEWGq5GT LpVfJVlCYLRubFT/bgACrCgsQrES0ORqVnBRn+tiV1WT6j40Yl5LNxKMgneG1DhKbEGPwMjiuNc/ funm43xB37er78ShrW4ikhE2PfHtrdj50jDZNuqsVxvow0Y85pquwRs4QqBRYi5X9pYKYCGphq/f nbhw8UFyJr1rW8e7p3f1tYdsBozFWGyUNo/pU6kWGUYp7VNmjtjm1JasHlkmm/W13t4QSZErLUvc NAmhFKlG40bDUQFkEgNpJRENen3uTDY3Njk7nSxUq95wIOr3QblHPQNEieiaAxx+CKMu1qa8UAVh D2Wt0HRGEeSqYNI1dWLjDlppE1q6HJZORVlK1p/WX/G9dVHjs/JQCYuFknK+GhiFYlPinY4yg6Hw IFPYoHLnmHH0j2bE4ez1aql0bnIiOTedQc2ZkN8ea4pBSjTK0FFIS8JDUekRBOq5wNzIGRjM4MCT tE6JXw1GpXPFHLmU7l7tQjL1BUZVqERdLz8TMlaaPEqwFekMLVHYbZ0lCs1xHYyoSuo3saoGWBtu xspzW8Eo0XexFEoLFWAJYevmg+FLNx5h6F49umfPtnYYRh0V+rP4RZfOcvVouJ30pHgDFKpKVzdu oTX4SmTQYM4xmOwLLlvBGXg6ljvz5a2nj0ebo7FTR3eePNLtrOQ4XQRPggxF0qQ0kunQYezfRwY7 500szUBTD65W5ka6grLuAaMU00lzhpN2OTtJKNHtSJ0CgYXTrgd9rkgEOU7eVK40NpUZH09VS75I BEU+AbswkxqQXG3I0K/oZCIVpmcu32Tuk2TeYDHFjCfdrFGzzvDVP8vkWfpSk2CV09Uxag9T8QD4 RqDA6uu3BqvJZV+kNEpbAIrbQ57BXAT9PWojMM89U0Rp4CfJQBfpbk+EvN7sfDY5PT8xMd0/PLZl xxaP10+hlKSjULYctvhCQXeBmQymezXdrENZs4quNBfVhiP+JYnTtC67OhQTX95GZvaqa1k1Q0Qz ayRQXQPUHquM4g0GieUvx5oh2cJMGKUiBFymPlOqXrkzcP32U/im3zi2d0t7FDmgMMKZIeUrI6KS qeUB1XyVyfpCHmrjNyHdHFQCLmfB6Unp7o/OXL9+/T5S9I7u2/bakZ3xoMMJXZgkP46CJ08NIqCR vY4lTlR1tN5qmeB15mO1l9TNw/W2lQj4qLAPflAAE7llOYeT8j4lMp/qO1FNbLfXG47EvIFoOlcZ HJqYnUrC6RuO+OBxQpyhrVoACLtdTsxJzY4yz2Q25SyMmrphkv9LQOxmweh6H39Tj69TFBa5p54j p37dbYbVpkRsiSUndmWY0TjOTRLSMEwoyIRZ6KpW+tqa2mPhsdHxe48HMhV3Ml8Bq0I8EoRESCHC sAaw0lgoFMnLVvMm1oRRHlElnq4g3SjJyCqNytpXxjtqW43uXgTAhsOoWjzSjGU1eisiCdbUxa6u exjWcQLBKPWD6WKyu3kZwXcykSqdu/b0/qOh7o4W1ExvCbmRNMMZ4lQbhmTSBR1hmfuZezhrjMpI ukndu47HXcOhFBfr9s3pngeDsx989OXc3Pyebd2nj+3c3ZfA1OWQbrbac/0ksNxz3jp+UNUPgVFr bI08snrwVeIf19A0uhJtcRXkiUJKAfVTqYzb0jIj1m36F+wolL0PPxR8tg7o9aFwyOMPG0VjZGBk fGwUgdHRWEBD0XRU3ENAAi6kEXs0SeF4BMFMejxBU2F3++ZjqBVAZZHWiagvev+H0Rpey0XuIYwC OcAhimjFTMaWTXpK6SO72v+7f/m9108eTheMX392+ecfnh2cSEqF+0LZhiA3l8fp9nnBlcPjKlFs GwlkUzrU0mmq5ILVHT5rm9+rHYUbrX39fMUiG7MWoKMnZ5LTSfAGueOxSGsiqAqf83MukuuXfXKr nVdZnJ+/Jzf9Cgho11wpHZ4X10cfXEgncyAjP7R/y64dbVCBmfGTYxnoJzpBJqR8Y742ey7VDFvq pmgSBBdsfBzFgf+p1Ani7l2olgNeyEjA8cr+pt/97VcPHtwBuqif/+pXX164Nj1bKFY8pWrAZgvP 54nHC3sCylXWXA7yLCKEfvMxtG5SWSFV/elFKvVUDNRuKwBGNRSWxYaJiYaNEemfFIuIwiMohQjr De33EDphp+nq7RycLkzPpFIzUzNTs/FYqLk5IrVlcrliwOcqgMaRCB9qPnzzsWoDvKDw168vkYaU KKryGeR7QgJ+ifiwLE9zQ1Ysri8YKhFXckerOGxO2NqGr/SIFwWmQohWpRqtHFqP7Ee8dIftxuOR q7cGCkXb3p3drx3uRmY5yVxE0sXcHUTAoSzWi7pKHlkCpMXepOYlLc2XWLTB3DXsrrzdNV9wXLj8 5Nz5ayU9d3j/9uNHt7c2gWQVGSWmz5ocMExGRx6ZKtyoeEbT4ylqTd3Ooaacis7Z6OwS9jt2BEl8 FpcAhYxMZjP8De4EXcfXEInJzUBfEk8KBJLWzraBwSdYUP39/Yg6bWnpCASDCPLGELvdXqoHxeWm sGQlG5stcYKhKtl/o61+Kc975lSUlSvC6YuDUcY2aD1Yg5htCAklDxNglGvAEEtNGZyzcBUSsQVN Q/iCkZCxY2trJluZGBufnpmZT+eDQV9TLIaEGZ/bni1kEWWCaiWUbm8yJsjQ1jZ/iY9a4SW9YOUB URi6FEaXzYBuyOhLG5RGL9KK1UBmHc5lA+8b0oyVOokY2ajCGkaOVAbAKLpUt9su33l87f6I5gwc 3rP10La4VkJ5DBcdSu4UClNcRalXuGkVzdS+tZmP81zXJiDR3AW788HTmZ/+w0fFXKGrLf7mqcPb +5rdGqiXqUwueXM4rgF7Pc9JKqYkaj4738ggU1eIUI2vdTvZaEOZjtSsrEt6N1kTTKsojwsc8Uxi JnkacOwiicleQc093eFz9O3omp5GumgWJJb5nD0cagZHFJVNw9AThiKPm6jaeYERYxXvDIp3aqNN finPU1AgH6xr0Oqm/yqkUYmcIcch0d6hyCG2OMmTp2hEbHM6iSeg8NaxfZJFBhnaWsjn626PpjOl 8YnZyamZ+fk0tvOurmYYKjGSLLsSBT9NDHomHmIOaZPf1guj5nm10BN0HwBUQp2kK5+5R61rVigo F+lMRFGBUeV9UqIKriyxMpuvGKqHYLY2vIl/nWGUesBWcNjOXrt388F4LNZ28vCuHR0erZQF9wEz /3CgDUnLy0ujdTuEVfp+Tu/Kunp+AwcDEEEnOjxvfPT5lYd3HqFcynfePHFg95ZICHMRqjJRl/FM Ju8OxX7RPRhGxZAIyynnwomRXZk1Fvq6lo+wgbbJKRRXQdWYCerolmAxJQ8ERapB68MKMyo6FHoq AyW5NySrwlGhO53lsqsSiIbj8Vh6vjQ7pSdnS9msze+PRKMeYtqnOH4UBIIMxNZeZNxLRAAJR99M abRuFBSeyoe6afyCbaMYODdoYxjjDFBWMkFshcsiYHy1bL6ow6zt8IBoFDqfz+kMabZ9vYnf+tbh Y0f2Qla9cffRp+eu30EtSigtmofWNqEbV7TngGNOsTATL8xonWVmJYtNi1+syZtvZTCVRa5i8jc8 v595ohqVuq1v6YnPPOCZ91rfATXzF0lTJJSCxqWKMUqi+GShEAp6WprCkvhCbhWmU5dRqGVnS7fK ANF38pIQEoJdCmJbKLa6vraZ2EHuc2FrV2/JV+QBlYWuxhZHUjE+PpS9k8ShCtZprjNMAiXzFzGJ lVAYCU5Q8Smbcz5bvn1v5M79fgRW7N7Zu393byLirYIyz0BRbqoIgDdwjOczXD3E4kI9wn0ie/Cy w2eVQ9Xc20BXkLoHowowHc3nAcEiAeRBKmEfAlW8phXDRUNoBMgTVnaUdY9W9jl1l72wtbfjjdeP Hjiwr1R2Xrv+5MtzyFJLAXPLHOFNUfcI80aGFoXzE1grdlJOj+FcDRp55atgGj7mteH3wkAsfbra kSbjqTrYMn+ebXPfSKctd44akaVbu1LkraOpvffej2WAG9WCla+jVqSE7/JA09ID1yzdHgKfDjZ8 lxM5TjLrkQXqoQqj9qZEKBQO5oqlydn5ken5qflCMBIFaQ1cw+BpocKz7NaQJYLrSQqb3MBca+Yn WVDsfaakZ1KnKyirSGW92LDFIjNN/VrGp6TSK1F0Ax2l/O9LtTYZEolCN8HFotSrmyrJRUmjmz9Y dAeBJ04IxRqAg9cG5jfIIg9nsp9euT82lty3tf3dk9sj7kpJRzQ6In8guFJYMPRFsaqyiG3TkfKD JYeoMrbfsI+XYsIF68Skg95nGzElcVm3Mfl1pSkqrMYCmbJ7EhcqhU+KYZC+gHkbtcFgkERuOwUh Ua44YSg2bhygkVUX0cy4L4Wow47JkAF5jYQwlJvjgiioJe3IG47+0bnPz94YHBju7Wz+1tsnu7tB QI6xy3EwpjizEXygCpSxliQdWcuFk+hjNXxqOqlHXsmes9YRp96XrYOEUFlkDH+s+ZGxhaRIjlsj 2Rn16al5zMCPzAJ7xZWIEdFaNlcan5xBGoxesoUjHhjTUBcaiTAkfxCtAknZ6B1yPZHWIbReoq5B bhUWIWy4aAE6Bl4QodHHn9mYSMmkJkk59QxvwmRswMqt7V5KxKW2K6elCRpr7YxNPc4qn2rv/fhH Zj2lTb2nZeLwBo+FQxMPQ0mZFqJ9220e5gQnSKUi3jiCxUFalNVYJBCIhPMVR//Y3OPhyWy+1N4c CvnBXIqVAwmWC5BUqgaK6eFeDg2BoGZqm9za3AhNVMV1adGWEHhvkM4K6KXMKkkD4YgqXr2QQ8EB I6n0G1bqFYwqRJCriUavCGmURr8sZBMy1bj3NwDlGx1b9AU0BoAOis47QPNrrxTAL/D5vfFzd4ZK Bf34ro43j/TgEJQOQOyEUS7iqbC8cDDqu6FkMLoXSkaxkEeUPpO2MWsJdE0RUsRIx8IsJWCUF2BU usj6pCs8tal8kDornG6MocxIRBo2FaDRXBhoj89fNApiVGKnGQ6hB3JVi4SkFMRFpTxA6Q8vPIg6 SfUmdmqS24Cqxao2PpO5ev3htSv34CF6+83jRw5v9/kRqV4APhMHPvKWEB1UqxBnOj0Zz6j/CKnI MPpMGLWO1AYGWuyhLGaL65W3MypyT3X0uPAJdy2DO6tueD4Xqf8okQ2JBeio2UOIww/58kZpfHoK GYX5fCka8Qd9QV5QMKNBdKHCT4jhBmMQW4MJRtmMg0/4TgeS0rIkYRQVSREzywUTSGiCuECMLShs wUqejbQb4mGAWEy2ZRg+mCCcvGQkTtNOCCus8JzWYGKjs3npeVYotH5W0886BGo7VzNTnaK99/57 MmMb17YVriTCqCwaEj7oLcUTat8z3LGdVN6qTdgzIbFF4qEI/Es2LTmbGhoaGR6a6uzoilDaPecp ijkI9bgLoD5xQ0ig2rNmoJsIoepFrkbsh2BxwBujyHWj5G6U6miFUWsOqALT9faV6ncl5EqHK14v 9b0J88vRUrxw/xIvNfY6i8TvpqECFjrP3hu9+Xgs6HEd39W7s7cN6wIyFtTHvJ53abBoA0+R3wsu JDKrwhFMVF5UepI2KepcUudZSrLOCFMIlfVtZuMpK/DK81NGjdcvS7mwU3JeP80sLkuMDZV0eJfH S7CBxGPdKEO2pKfBRg7Fm7KMWEWFY8hVBoyWyXQRDfoMFATPF0iM0tzZkv3Gvf7Pv7icyxaPHjpw 6uS+1paAy2nYKigur2ObdaGyCGGA0CMxuSNNdaY35rnHFXLJtF23N9Rp9NY5tt5VubDCFmMoS6dq VUlHyeJi1JUFSdXxyNgFRAPjBSSUcDQEKWNweHB6ajqdKQbDkWg47HX7CXbxVNDhhFGMdwpZtqzl s3GDfFtAT1wcDESciQ+ARu9AXMfNNMTzY/LjXliGyEikeqjYYrIF7ElspmMxhq8pW61slur51rv+ Vjx+pR5epeetu7t8JvPIe++9KBjd6LNjDqaLCNdDMJQjHva3xsO2YvHR/TsoP5LVq6GmZn844HJ7 sKthHvi8PtRqnk+nQj5QR6mO54m08KYBwn7IpeDFiiQ4SxBKxrqaUi+MJOgmc8Y8x2ajrql2MMak hTinOqhdKosJjL5A/5IAGiEAgQFcfqSOVwplx28uP7g7MN4UDhze2dPX1YSoCSBjgVwoFJAIaQVL yIEF4XRhLGCyELMZlVN3UnF2XroMl4sGRTJEacmpuB9rXy0/fWhgIWFhWWJtk/uYxBiugkhGd4pG dwFGQb1gkFTtdDt9qKzocwf9bk/FgBxKzGEEtUBPhxMYyvVrOO2xVEIOj9vpyhcrVZfr/sDIp8g3 GBxNRKPf+9Zbe3c347hqJW9DiAJnNlMBahRg5GwfeThRpZnnmOQtwdC6JA5ZrtLLS81w64XRja0w Bipofx7wp2LA8BtoI7EtxiPeSDRYLGb7B4Ynp+cLuiPMQinlEVTtQTfsyXl0PfqKkhIJ8siwzJIv hVShXBVsqFRwReqwkThaInZTWmIUYZPLowov0qzh3qroRWSd0gSnY01ZSowynEQniG+Vtjb2qEvO WqmHl46FOtUqtEoQ/tcGRjG3wUOKfcqnOcIeVwtSmoKhJ4Nj958OT88bLd2JQDSALQGiEGW8aTa/ B+uKOMLMQChzwS4aDAxejRpD7Kjmwmb7nWkbFTe9GLPqcG2947gsjKrKJXK1Ojml7lchdnrOZqy3 2TKDGRJgHCWrR9aw/+LLm4+GJrZ0tpzcv7U9AbogaABGrggiTjd2JUhzkEZ1wBbUOYh8bHcjKw68 irBEA6HAyVbr7cUCFJlJyWbNcQvWibtys3EByoEDaQghEbnLuQmQlijovAxjHgGYx4Ndk8xHDieq wRcyOZRXcFNWDjEfQcE3HG7CUHK+2CE+efFEqSR2YrINuP0Tc4XPLl67fPOezxc4fvjgq8f2Bf12 Q88hRg/aK+YHYoLITGDmnpvh9yaMkjRKopViJKkb1q8cRs2pB6sL4I007UoxP18sICTG0RSLtnW2 oTfHp+aHhmcNw+/zRfxe7ENQ6MtGMePGCFOde+XjFTssYJRo9zj2hPgyCAorBjnf2KRiVF06/ux2 p1Ppq1evX758GdUke7u7UbWUa0OZ5l1l766N/ouTRpfON4WegpsihCpYgFL/l6x/1MT89a6zzT8e /aqTquHwaBWkHEJ3Cvo9sXjC7goMjE2PzWQfD8+Fo4GW1ihxhOmVcjGP8bAboNdj48ECRtY0D/4K oiscGuyyFyGUtHs22dGLDd9mtFNDYHTpbmZNAF0Ko3WoKrEymOSqMZvf8dQE8gew6saJVmUImeOp 4gfn74xOzR3eux3RTj7IqFgYFVRYccymK3PzGVRPgwBYNEqjoyMTE+OonlYyEFID62oZRhbIqFZp VCDHfNd0TfG8KYlA6fjLTG5WJMhvRJYdYGgBRTrJj4wkSISxokKmo2qwWxniEOV1wNRjtwd8br8H h+chJgJAdTuqLbggkKIhQARw4LqqJaKaq9rTOcPm9SA25Nz1+8lMoben+3vvvN7R7AMRHltUkZJX 9cArCvMfjIGmKMpPY1YrgnpLEwyKLZRWSQNVMGrVP5YVf16MNMq9CkuLw4BSXy6Ta98FPIVcqdu0 UtAfbO1um57KZ+YrY4gnzejxWKAp4TYMHdohdh62w0JkYdIa6mcYUtCToGKhrH6OH4bhGBoJzDuk pqBoKeoHXLlx75PPzty9cw+lLQ8fOti3pbeQzxcLBdgTYBZhJgAmA6jZ2r4qaVTGSEmd1g9WVUn7 8ft/WaO6UnjzQlboem6CNUkkJHoBtREoVNRhB/d/e0c8U3QOjoPpKzc+lXa6XW3tcQxBAKXSxaQi kYum3ZMMZzWrEI02uPFEGhXrjuApH8vB0gyj4hMQQXLDYqDV0awuYo38XxZD1UYnfxUYXYOtcD3d uoZjFRM0ASnV4XU+GJg6c/U+knSPH+w7vq8bXhUyqDkdU7PV//n/81dfnD176fLFs+fOffHFl9eu Xivkcvv37fbDTQeOLh3pkhBOiIyblVgeHLao1GBUvjBfVn/9yoDCZjN4SGi9ki2WTgZUOZFUrhXK 1blsMTmfzebAV2TPZwuTY5P5TB5KqIv2Y9LzDc1j2N0o+0XOa8JQAzZCyFFul9uoOEua/+HI9GcX btzvH2lqbn7j1CuHdnUCZG3loscJAbgEQxKFGAn/B4VSSuVFip/lom9MN06PhYpinmX9S8o2ujQg 4YXBqMQkscOHoBReXlhfEB2lIywfpm1XoKczlkqWZyZTqflUJp1GCEZbRwLklrTICEbF6kOLhHBV +kGuCZc9uou8d0BqFyjMpmbSf/dPv7p17xEkoQMH9+zcuRXBqlwvuoLqwBz1zf4wM5ZHwg3EsCvS XiNfqyv1VgyV/W/pS1qj/ej9H7MN2LTrNrKNDboWrzEMLnJnaJggUJCb3wWGGm84Fi5VnXOp3MR0 OpnKo2ptZ3sc1i8IIiSKsnWaVWUaCdPvJyMBxc9AAAwmjVB/UUgdWbA49qaxMCpx9WrABAqlbIly 4tcNp3WjM8eJc1IbYqVd+7BIHBGtDA4gAh5APjl//dG1e4MwRh/e17ejtwlmFPEeXbw2fPnqLXpY 0K6zjzYQCGzt6923ZycsghWEfpdBYAwDKeKCSIJUkGlV1WT3ki6SSAY6zNJ7SxpPoe5APw0ud4g/ WIBQNzVvueouGs4n/RMff3rp2vX7V6/cvXP78a0b954+HPS5/G3NzQFkbhCM2osOwlCYRylHqVpy VQ1Io8TOZHfpDv+8bv/gi0u3HvZDlD18cNdbpw7EkNVj5JyOMsoyUn13uKNhxaAqjSBrJlJOWeyM oZRDS14WegIMH9VDlOeSp5BBV7uFejQ1GV4QjLIzH32HrQ7NEc8Rue7Zpot5B1k77PM1Rfygz5lB NmFyJqcXUZG5qQVsLOQlpgBS2M8J+chQTNsJ2al54aGTcUkyvThzRdvg8Ozlmw8/O3exb9v2V47u 6+zshJ0EVG04DesRBS/hzyDLas0hzAEPVA5KQg8WbbNrn8crH7lSD6tJqMRPK4AuvZ72o/fe53Lu z+E9acTzrHQNEVXIl4rJTd0tmgLFbegFoykRBG0irHYzc5nh0elUOg/HfQzcbdgmaT0Tr01NHVi0 VWCCUDAORTKa0ig5ljnPBGjLpkAzdQ/gJXN91cW8WhdYl43q5mWTUOsWmLqjhF49Z/jqxkeJFzsm Mzo0W3V8/OWtRwOT8Vj80N4t4MdDBV6YHAvF8t/+9LN9B7cfPbJ7565tO3Zt37175x583LEVVdFh +aKwFYqbYPQA1SF/MNHEFEjp6fGWbR8DodhInzE3ibuIdHquV4ljwTkPDHXMZ0r3H46cu3Azkyll 0nohX8qmspjqu3Zu7e1qY4c6XCBiFaXAZbAxQRQldZ7sc8BIX7riufZg4JMvLyNaeffu7a+dPNTd EnHTMajSgTDYIiVTIniLra4el4+pU9krXXMu1Wq+Y3EtD6PLOpdeMIxSlAPAj7jQCfHJKcb2Ytiw sdAIHLAXVOyJqD8cxDMaSBcdn5mdzxtuX7C9KUwOPYJdCe9kUzXBKO0gHM/IgqoD2fjOqWTx0vUn H5+50NTS8vobJ7f0tkODpJhkdgXD6o9mwNS6kIZIE4SCn2iTsyguG5/JS85caWopA+hSgcZqflF/ BYz+B4bRRovLDXxWsk9D0SCiZzJ2AkwRmQh5p1z2e5yRsC8aDRWKpZnZORCYzEzPBwPBjrYIxY5z /BMLCEzOwPNEVjL+SqH38ECQuEVyKpXAJbAgwaGmGpoMu0rbep69Rs4VYQQvqaIs31glFBNZFh9M barB6PMA+gbGhEPogSvkidErtrxN++UnV4fHZ7b0dL2yb0snKDkoFq36uH/84zPXv/2d0wf293V1 t3V2tnd3tbe1tIRDIboCokfZrCuCGZVHJynDNIXyRkebJXeM2SGYxxJUqwyjVp13YSqT5EIVL2Dk pMRLqJAQMtnOPTI+DQ9zOBrbi2Sjvu07dmzr29Kxa0fv9m1t4SBy5EpohYH4R4cb/ng00V4qeB0V DwcyIoJL1/z9M4V/+s2Z/pHJcCR8+tThg3v6XGXda4cXG2I1tmGDSOcwLUkGo6BezshiUVSi+0ka ZUmPHtDhcSMpb6GWl3WPrBuXFwyjglBE10zCP3x1RItHsdPwppOtmIMWyDdUjsb8kViwUC6NTM5M J/Nzc4VoCBGmfs2twXlkBqly8Cd5I4lpH3pJgXOp3KlC9V7/1Mdnb/cPT/ze735n69ZOvx+GFHMa oA89IMigykIk2sp8IKWQbXPY7fBZ4j2W1erroM3an9Y/qe/rFrJamwuwyE6IpRi60khpP37vfRKX X2oYlXXGCSicg0J7l8OO7GQsR3g4wiE3RY/aNJTpGhjoT6Uz8ZYmfyjI8EQbGvt/4b6F4gA4Jl8w 5gsp9QSjMkY1GBWMpqBtMoyq+kvP7NBVEEotGAWjKnNJvrGOrjpYAa4SRVVOqvWCG0DGdZ2CjoLn m3JOtHK2XM2UnT/7zcXZ2fSh/TsP7+qJ+Gh1IZTyZ7/8NJmGLO8rFDMo8gMgQTIamSBwM5TURgg+ RQ6WKQ6KoMSccWKu5tlqomddb9TR4y/z4JwzY7fny7YcHCPSWIr8t1Vu330wOZN64+039+7d1tnV 0dvb1tvd0rel1etD64pk+7OhRDImlRP8RlW9aDPyMAdBYC6WIJH6k0XH59cefXr+KuxHJ48dPLp/ W2vI6bUXncRvRekezETGPQPkRvoSBRwrMoeFJEnO+8ADI1jAJ8ROdZYK669qmj3Phr2u8eWDaTgo eJ7q4HGOF3uGOBkfv0OmLHsorzAP33swGgxFInrZMTI2Nz4+MzmVDicikagPdA+kJZLoSiMOT4ZW QfG/KiJvibza4RqezZ698vDc9SdtnVu+/fbhfCY7l5zBREL2NzJuyPsEvV4vEtMQxzmJ7ZyZVRBR QerLKjBqfeS1dN1SGOXdnUOXagC6UjcuO0YvO4yKTYRoHgTtxBjO+5I5AzglpTnqjUfhP60mk8mh 0fEH/ZPR5o6mKMWQss2bJB04IgGdLjfskjV5kDKeCEbZU0/YCQxl3YJWtTXaSYmN65+jtdhL3txk FYmcZc1uWnpZq0hiDbx/wdKoxJ9Qaolmy1ddDybKH50BQVzx1OG9e/raAi6b1+kCY8zf/d0/JtPF cxcvXbl0abB/oFisuDxBn9cTgOSmA2jg/yXHj7nDm5qPaeribYS9TIttX6oHpKOsetZCdxFIQQGV QvAQgLBDwtTmGxqavXb9YSpdiMbaMlkjGCj7fS4EJ0IT97jhhuYoRiKhRpu0Yi4LwTTggZkX1j9Y cL25qvf+0Mx//uWnhbK9vbX5zVMHd3QnPNW8u1oAR5LsexLcwn4FYVuVWn8ifloz8ukYmG49Hq/A aJ1ys6y4tIFptuFTWMCjpyCrNj0RmXNZIiUMw9NA2iDWaSeYHIsYCX8wFIsmQJ8/jJU2NZnKFWLN Qa/fRwGH+J/In6C6YNDhWSojNqpYroIj+PHI7KcX7s4VHF1dPU0h372bVy5cvHLn7qOZZAr+pWDA 7/cj4gGMJyxymuZj9KYpGnMTV5RG17j9WA9TuFmnv2+sG192GKVpB6pZDmImzRxSAFdGIEWKvUgs YNo8mj0W8rY3RfDNvcdPH44nZ1KZRLwJ2IrgJ8ihxSLEDg1Fu+aS6UDQC4+HAT8kwajp0Gd9n6yu Un1MYFRxmj0PeNUlg0ohUilbsopcaYXRpcROa9lyNzYhrGeZmhVlmwHJKoWK4+ydyfPX7gZdtndO 7DiwvdVLvhjI+JXRsWl/JD4/P4syRcnpif6n/cm5TBQY1hwpFIyQD0zqml5EhD5iniTihwVQFoRE 7pB9UcLvxe6B+S1asKK/qhM6+DoSowYznodZb7zVsheKyrWrDy9fuvvgwcj5c9fOnb0y0J/saO8F koeCPspvRaA5XFKS4eq0F3MZj7PqdTuKOooiaw5veGw++9MPYQMegmjy2997d//2zqaA3W8vVHQ4 l8yWm6owG+9Y9xSpDo0RDOXnMg05aB5CPiiPQ55Ojbs86fOP1HNegRMQyMSJUQD9L9KPXPiKef8w Wi6vO6XnyrByOhFbSkUko74AZFCHzfN0eGA2PQ/i/OaWaCIeNXTyCgYRl8GbGsxmmDo6CgfZtSfD kx9+fiOZMeLRcE/C3dOe6OrsLBT1a9dv3Ln/0B8MdHS0FQslKndpwiVryGZiKCmgEgO+rFLPM2fR X5b2qhwg6Cn9L4LnWpT3Z3YvsphedqWe5Q16ibRf6y1Om8aXmr2Yz8LHh6KyAb+nubXJH2t+PDrV PzQyOz7a3tISDUcxqhBCKR0NH1zwPIIDRSeNXhzBZgY9CRQSJS4Tva6O8SqQt3ov1y0bgdFn+qDV tBA0qQu8fzEwqhAOYkVRh5/I+cHl/icD421h7+uH+/pa45VCMZvOer2+w0f3HT2+5zvfee3Q/j3Z 9PzTgYHBkbF0KrNt69aO5gC5aiElUj01ePKg2pt6fa3fFIxibE2goZGthTejA1XluyVdLc4qWh0s x+AWWBzOiclkNmvAXlnUdSTUzyanznzxGayo8Xi0uSkE4TpXgH0TnpAKrH5IC4VtHMZqhCfbPYG0 bv/yWj88ITC4v3X6tddf6YsHsAmk3dUcas4rlzGjpgTimAhqYrqJ7ApGaW9wOT2SgVYHo/LrM1fp Zh/AWbO0E0ghczPdQp4LP1y2DHRz8sojPBZR9wYyblvCvq7OeDDecv329WRyNpfVfb4gNk6PBmMz sVvo+ZzLDwMKedeyunbj7tC1O4/bO3v+9F987+iu5rZYuLe7qa29Y2Imde/BQ8jCW3q2BgHA1EcU NMrbqhhGiS9GNtq1w+jSHlOiqDlfar83pG9BTfK+2l4bcsXNuAjZ7kl3IiYnhlGawcxjJtFuFGhG Ubua5vG6g7GQwxOYSybnpqZGBofDYX9bewt7AyuIH4RyR8FTeh4ZaExXY+oxhKbEB06YqkQhkUbr tLD1PqCCURE9pBDpM6+pgFIYSerCttfbho0eTxXOJQgSnzIVx0/PPBybmtvWHju+t7cp4EPcpN/v g2HL43XCxhUKuJvjod27doSjCWj6qVQ66Pft2N4Hia+K9VfSMQoc9CNJEUp8MGGUJF4uBKzARW1d yt0kYfkiU5gPRfooXBngPSExkEICNA3BGl09bQcO7jh+Yl97Z0tybiKfp+mgaWWkM4YglCKvCXoM QUQJzSOSGsCdJ5SreG4+Gv/wzMWx8anuzrY//r3X2qIBcPu7Slly0IOYk4N3RAvmmsPqQdgypNj1 zMejgxGFKUZ2a9iv9TE3OjoNO08UaQ75IiJ1obSTMEGMfaGkYwpiMydHIyIYNLffCdMIDN1aJBGC l20WMVAoKZPKgeYZ8aRw1mLvgg7p8bhhR8FTg5ngwaPhB4+ftLcl/vCHB1p8Dj2dRkp9IOzTS6Wx iSSKAccT8b4tLWyaVaR7HCBC9anJtF4TSJd56tWF+mV1eSWcNqQTtfffe586bCVZuSE3eb6LcNNA Fkudi8nL9D08fVnqJ6oYhFOUirA1QnOi4E+HvastCivn3MzcxPjU6NgUJMv2tnbE0VPKN+V0lw2K 5OfaTtSdTFFDjgJSIhSMqgzoZ0Le6s9nhVERRZVstbqEKycKjC4ryDxfv67lbIIn7DrsW3dOZct/ 9/Gt2XTulV1d4HZKwDWDCY4kQiR+YsFxrAq0/0jQH29uzhZLd+7dB8/hm6+/UjbAwglmKDNhmp+F fQbmy4RRFstMfFSiqIIb6TQluwkkiXxCFlFcn0onEAdeqVwMhb3RWCgQQtHgABZ2d09HPp8eGxvJ F3JbtnQ3NTUbBYTfo+Aw4qpgaqgWkfDoDpRc/qcT85+dv3X91v1wKPztN08e3NUN+cpVzvpcVWgx hA5EX82xHxRpL2+rLm/6q3mrN11o6D1hZpDHfdk0el4FRG7PVU+AoeTMpbA/gjB0b6VoQNJEVyEe DCq/5oVjHuCKYiRUDcDR0RbH80H8n5iaRX0KgGNzS5MPj0vjjZwLbHyoiK4ND0/eu3ff53W/dvyQ Wy+gwjMSraHxpfPG0Njs2PhkIOQ/sG8HBelTBVPKy0dP1YhKKVRuFRhdZSortd2qvFslUzl3JSPA WhYJjiFMMRNK1njGiz2Mlwl4cBHNZ0DXIOM1vUlGMnsWVW/grtGQcOLKwXJTqYZcjq6Y+1sndr15 6kRLW9fw2OxvPj135tyVbIGCEuFkpaVGPoZazW3ziSR+jnRD60u6+Hk0L3PB1yq3WLPF19KXMg/W cuQmHANkQ+wQxTPAJjY9nZ9OZtB97W2tkVCQUiABonA/kNPa5oagVi4gdAixEy1N0W3beoLh8OTM DM4XuwQTLy2/X1s3cdU/hJL8wumSTmYVyc0RIaohRJgCEv0gp4Wwi5uUjIKhZyulTNXIICk4GvHu 2bXtO99+p7urZ3o6PT6W0nVKrkd8DRHDgSuULKKukuadmCtefzB0+9EgEr4PHdh7dN+OAJ6rlPM5 SqDswLzgfGFzbStqZ84npyJU9KaYOjbXMmDKjKJA2eVyQDdhvDZ2SbTScFczeHMsrZ2q1Ds0HaFj BKtI4kQBPJvLsHvLTm/ZjRGHiQfk3S53xecodjWFXju258TRw6Fg7En/+Jnzt768didTAVmeBuIm uBeIOrpi92v2oFYJ2PMRl91rt8FlITEzgWAoGk9AkcQlKXiMfb7EqK3ymCxqy1oeTzSVpS/5fsOm udVvTdlabIb46g00yzeUmkaWNeYnpwhrLlLIUSTcaoo5wdp0ecpOD6qPQCnH8oa5tK8lfPr4njde P97V3TUyPvnRZ+fOX703myURFHHBEhlqhnnRipS0eomzEF+H+VrLyK1+jJKnrKnia7/+Jg38Gp+L RfQq1RA0ylDnM7k8gh86WqAVE20ev0HbRBVdIGPD1ohIF0kCCwUDrS2t3JkUKAqsFQsmbQnmXDP/ URgqTyq9JEMgjcQHiZqoM27IHyn1sAIXo69c0nSIzuRK1LhedQGRNrDHMpd0aeeObXt274UhdGYm m8+VEI8FkadcKpBCA5Hf4y+UtEeDszfvDc3OZ9s7Wo8d2d/dGoQcajeyLgSJ6jAJIk7fY0aMLNhD F3ek1VZRO4ZcdEs2wufcm9c4fGs5jE28UOcNklSwX5KMAhgFmJIOiA4GzSGirB162V2GRIooB+F4 QVC24cJRpWJ7PPjq0T3HDu+PhKODI5Ofn79+9tr9jAGfJGQ08imChz3kd0aRFWPkkDaDLFKE7CLf RQYXe4zH5w1FI/wFL2xlL14PMlmlH3Q4MUYtl8G5bJ8sEp34l7V0nTqGSchfWgw1mymcr5AFEDuR tVXztK6Zsx79jhCMCtjYnE44FCh4jSmBMQwIdOtt9b/z6u7Tpw61tLf1j83+9KML528NTc1XEPUG J6PdgKRC9byxQ1EgJxzCXPpZqEpkxeMjheWLOsGChvW9xo4WuQk/rXFOazzXiqFiFlzjiQ05DM8N JU6rkkEwWTKeTo3bK0bM74kH4TEhQRURMAWYzrBtQSSscGFXZpYAtkEsDHo8IZ8XcEXZktRwABo5 H6QXuXQHxpVMF/yF+Gp4GS15TEFSBaOCQSYSiakUOgrxcCP03ub2kj8HB4MVBX4t7ARwi+B2PV0d qCZbMvI6gjSAF9A40XiABsQqu2d8Kn/3/tjQ4LTf5z94YEdvNyq4F1A4EYGi0HF0A3MOV0IwgMmD x9Y6Wj2m30OMTaSImsF43Dza4iGtrzQc1gep+9yQEVzjRbjzwSciTyeGaxa7+QHpE3yDlBdIQjfR 3gNZYSYmCkQgpY5yoz0tgdeP7zp+ZG8wGBkanf/lx8j5HJ3NlgoYHRei38rRuK+ltSmV1gcG52F+ KyGvDR1lh9k0n8mlvAFtS1+7wWR6WrVIfDJYkVh6POV5htRCHGvaobW7BDQVdNaJomsXWdbYXUsP g7i9EIS54ats5olkpIfEgfAU1C8sV1KV8nxZz0CPzxVs6bwtbdgyhi2ll/PgXi9Vc8VysVh2eZGj BjWv0hPXTh/f+dprJyMt3Y9G03/zs/OfXx6fSsJHH7AbHhvS+RAZTEFxMLESpqIslAStMbcnoAJb JkDXjMNZ5Ipd/94jSCoYoUTUVRaYbNRKkPkK5Beau9BXKL1ytmw8GB/xuirtEa8fFiwoBxD+tHwW XQ5aOegIDpS0o0puQtVr0/NVPdfb2Sk+PK4vCpkG+xWHXcjylAREU1OmA0X9V6ScyrClxBaVCFRT 6lkb4fojXMSD3GGUPMQsAIjFp/QBUI2w1IoYco8LjLRVD7UUpFQGUpdKWLgOVzpvv3Vn6O7dwWK+ srWn+9VX9nhd2Up5zuuBgkuxsw6Xz675kfbJOow46TmVvJZyQ3yjlHpMAXPcaeyUByw57W5sLo1T bjZhrdF2iar0eCOvmj1oYGGCfCq08+x7AisCEhaIMQvYhmHEbojJ6QYggpUVsiWisXva/K8f237y lUN+f2J0PPuTX5y/8WA4Y+glcL3Y9WhTaPvunVUtdOvuaEEn9x5CSzFA6Uwmm52LRT27d3Y5qZpL 0VEpoFo1TNw0eLy/CssLR+TSS+21CkklsJoMR5YYpk3oqBUvCWqSH9Woj9Ynx77IVhKMkXgIr10Z fJGZeaNS8j95nB+bNKZmsvNZfWoqlUxiQIyZqTSSK1qbkeuNNUWaA5KZm1o7AqH4wODE6Mjk6OBI NNzm8/jAAIZeJ8oMcvHDHEP6B8Je2LqOuCgSZ/CMWKAiltLiWegh+rTGzC+sICWKquxG+XIVhV3+ aloVOWxboGSVUzZhRAjhYKhCQt9INveb8zfSM7m9W7pf3d/RHHKX9Cz5ITz+6XQ+V9SJVAIeJopf L6ez+p37jycnx//kj/6AyvhQsiXWJOwtxIuwkDpBLWYhVLqzPvhv4YGUkqW2olo/sNUVpNHFAlYQ nEyGjr0WeIxgcfhGYMJxwi+Eu3rdnmvXrkxNT+7bv6evrxv5o8jLQi06tz+aytkmZsoff36lf2C0 s6P95LE9O7bEwl7DB/seAgCoee6Kw0N1R7B3cDVvs7mm30PFHNCI1R6EHwnZS04z0EI9jAy9TK1N GLINXJI3BQ48oMgXVr3ErFsbltpXInibK4GE1aJOjGvQ8CWxORT2JZojDkdgdHRsbm5mdGQwHEFu dtAFFqFIxB3wD4/MPn7wYNeWLdAWwAmbKhTvPHgwPTN+6MCufbv6KsVcACGJ5OZiEiLiwqa6WGAt JM+xJeBJRl9JnVbT8wae//lPAVHe1wBGyZSJLL2iDipInyeeyzp/9fOb/8v/8k9ffnn3o4/Pf/zx +V/84tMPfv3FmU8vnfnky+tXbhw/dsyJor/knaBRDnnsnc2hRDhx5+b18Um4SXKaD0FRPm/QC78g 1Aq/2xmNhOfmkhT9S9McMEovmuvMV0KG743CKEklLIfCXFeXR78uGFVi7HoNN88xS0gYACjl7fah dPYXH1woFauvHTt0cGtzxAsZnTS9W/cH/l//7786f/62x+1pb4Z3HD5a+/Xbt2/duYc09qNH9qAu IeXsQhOUdPOFbpRNyQqjz44YwbOLRK82IfymFxAFTKTR4SB4aiAkwyfmwOoNBEIQr3wBHxYyClVc OH8J99uxfVtHWwvVZ6uUXJ5AMmXzhYJ//0+fIgoczpWjh7e99drBWMABsgCE7IBFFOgJhjfiISYJ mmsFrdyhamjUBxWvZoVR+awEq+cYoK/4VHCL6FAvUKbL7kaNUQBdJKC1NMOvXxkYeDqXzgwMJwPR pmgigeEPeF1NsXBufvinf//XzU3RqZnps+e+mJgYPXZ43/fffQMSO4pYQBukmoAUNkPZpbCJQK6h CCw2tim7jxVDN89xtPbOBYyCKE8iR19eaTSbRWdKI2HzdA08nfzpTz8JBOIgEdq+a3vftr6dO3ft 2rEbOWpw0jYnIn/4h68jeYkoaog0FvwTZa9m72gKbuvbcf/JAMLUhidmnMicQG0ZH9LYPFD8cpn5 UCiAqE7ebim8kWGUlquYtjinYsEdYn6ztp6WJHoVLqp898+EUTGTSxIhA9CLl0ap4F9a1+4MZn7z 2UXYVn7r26/v6Ij4NAAK8q09M3P5Ly9effrk8cTo4J1b1+/dvn3lypV0Nn/48MHjxw9DqQUvZzGP XGm2ENJ+yMky/DSsnpH2zcHWpvi20iyUs+SnFUnxHUQbmEEhh8I2WigaVy7f+ODDj69cvYn6H/FE C5Z3Kl382c9+Pj059a1vvbVj61bm4kFT8Gieiha4cmvsw0/OZnKZI4d2nD65t6sl4gENKY0ZVBVi JyKPSs3mu3rQhDRPIF5aW5dSrAD0KzDRrG2urv0oeToIN6RmoLAfIiSKBVg5YkFPe1sc9SnGxsC8 ZhsdB++rJxaLej1aZ5N/59b206+9mi9kEI62/+Ce468c7u3uoBRs8F6T8xe7LdlnMSU4IIfcXDCl whBP65m5F5bGMKmJsfbGN/ZIgVHhM355YRS1V/FifdCRSuVHR6cQvffHf/bG/iOdO/Y0b9/TvHdv 657dbSjQODo8fejgnoP7e/MFg8vAUPwLPK2UrKLZotFga1fPk5HJgcnZifk0HISxeNSDujNgzUA+ dT4T8CDbieQQRlGTj4dryZhbjaX3Rb1ZeK3UfWRgZc+xVRRVi20V0VKl0ot5VGHui5NG2RoBiXQ6 U7pwe+zq9XtggfnD7x5pDSEGF2wewK1qIBLp7tu6Y+f2HX3dna3N+3bvOnBw3+49u9ra21AXC7Ey mPrYQ6jeK3xKRHdRswtTjgqeiiQOU6FfHJRv7VurQVlgVMwjdD7lCFGZqHwOQjOlMA2PjN28fefh o6fDw2NDwyOTk1Pnzp5rbW17/bVXWptbILQSQSo0FZcbdU9GZ+x/+5MPhyfGOrsSb57av39HG2LD oaMC3YnmkpIRSdNlhgwKMjC12hVWoVLYFYzKfqz2P4WzL95h2FjgYGszIhjAloA4DZhWSe92OaET wKgK4yakmRaXJzI5ow+PpebTRcgrbU3hkN/uc5eDoWAkFm5tSSAXBk4/PxZn2fCCbL0EgZYMC5xH AR4tibhCDBblgLhBJwzrW62Ah+DpCxcslu9FwOj7NWm00f3cuOuRAlkjPwZ5JVJrduzq6dnSXNWM YMwdDHv84MDQIKWOPn705Ifff7e9nbwg0Ocz6SwCwrHmwR4DgQh1HGKJECIEp1K58enZyZkkfB7R WCTs9yC/OohSMHDecgoaWUZdYBqlCCsaLRNHFx6JJSnlPWS3wwo4qkLul9XKV8JE2jZqhnN116U6 Y+P6eNkrEZ88rF5jycKnF54ODI2DBf27r+2Leak4JNYPa2CuppZoe1tTV0dba3O8q6O9ubnZHwgA 5FATAuwk5ANm3kqUEkEPmfQcZPmS4HkupcudaZrd1vBIC8460vbgH0SKFCI1kEwFMjpwgPijUCOb WqOxOF7gBu5ob8ePluYmlKiTPGoY3eBczOjln39w5dL1226v/fVXD+zf3d4cRIRjFdIPccTBaUY6 PMejE4MNdT9n+6zYRCuMyjqXmAGr2qEcI2t40Jf4EAnx0Q0QeCM8BgY0dBDo8GF0LhtZBEMFfLCT hauOYHI+N5ucRT6uoWd6OhKgWgPnOixqxLMA7ZL2K5hJEZ3qRrIHiaJS0hXhVli21O/8RgAvBCHA KHNZviToqYZHYHSRvvpyDZ0EXlRBhgZZBgF4pAKi7E+iJZAqTNsRI4zEJfCW2BxTU3O3b93LZZI/ +P6bHrgEMPvJw8eqGwgXSKtkiiFHNRoPwdSFBLTRcRDyphHcjdxBFNT1gbYdWRckdmgYaYFRElsk 68YKk8pba3bWajAqdetEFFXqvHxepauVzxoflkouL0YgxUpBqBKyW4YnMx+dfTyfyh7e33viwJYI 0k9oMqP+u4boCJdXgzEMBY4CKHbmQYlW+HG5eBZBLTFWEgxBkCPmNKJgM6V4sz8X7F3UJ3US/nId pPR6ctGI35Y8/hXAJxNIG1ijrW2tHQDOjq72jvampkR3V6c/4MM0gFsZkwAnASfnC5X7/ZO/+OCL XCG3d2/fqRN7OuIeiKI+HMEGUVgLuAQ4TSSpm04wapoflmmZTBVltxXdU2BUlAk5R1kkrF++XItu ba2hqGGiK3HCdknJT8RNCgdAERub1xVEhAK8ayjchKIN8/Mzo2MDc/OziP6NNbVhcaH+Nnz4IOMC FQYWKVENAiwRN0FkmMBQSaQijx3/i5qrCHmgPDmKbau91tbMF3EUGJ7eY0lqJVnqRTTiWffAzCRe XijHwHupi1W1F/RSCtyR1PngNrM7nzwauHPnTntr4sSx/VASKHYYpm9QkkCAgBxKtUKxayIcrYx8 YJ8/gBCJTLYwBgLa6VmoJSCeQXIFNkgqn7BIGiXjGBaPdJG5FFgssaQzPhtGleedVn1dVvhyz698 9LjtUh6TFzNcwlYElp6BidTHXzxCgfc3T+3e0ZOA7ZDq8JY1xJMS3ZYDUaLAMWKHocRcMsHAo03B hjzxyaqB1WWGT3L1AounyeI2WBlGrWK4LCJTIIXpkvwREgxDbKNUZxvX0TQvCIXhOQapF/G425A1 A8WCWZaB8rZiVRuayX38xY1Hj5+0NIffPH14x5bmmB8lgZCjg7AbAAOHTZLZgD0bkjYsQdYrS6Oy 5wk+yktSipW1VEZfGUZfzDg+a31t8O/k2icbMyKGoZbQVoOhxwaKNCWX5qcirRVwATuiMKQ7K+ns 3MT0zOhk2u2LhZgtiPZUDkwjil+mwWZZk2lOhf6UxHl2NlGFPOK7UCvuZes3Zlp9toN0gx3doNMI 2aj6JOptUWUCTEtgojMSTKB2AygNEeWG2jBjI5O5bA68GOAP8qIyjgsqBg2IG2wlPh9ZW8iuVfYg iiWfbQ9prx3Y+tbx/T1tiempyXOXrn9+4dbonF50+Et2L8i6KcyC1xDhNFXmXhSztnQpmYlQS2KD heRNqfN1zlm1otT3aoGpHAy1JhvUmWu9jNk2lNko29PZUjadc9kdvZ0tnKck4V9VmBm9XswfrgmP CrocksJWZRQ0Ii4SXiEkgOI3vnGt6tw67fCqW5SsZ/JvkTcCYA4XBDL7C4iG8GAJI9KNNADkIkL+ Lbs82AwM1DCkitqI0IdZ1Waby+h3HozcezCAANeDe7fs3dqOXZRithwuCEoI+0aKTrVSREI5fE2k YVKCOS7HttFnvepA/1mHf13/XovOR5Y2iidTwDymhsvpAxE2ldyFCogUl4reHnO9fnTbW68ebmlu HpvK/uI3ly7dHElmEUXmg/CJ/AdoBljelG6MEldUBJCqk+KNaQN1AAAKPgMNAiuFPL1EfWWdk9r7 77+/1gDIr+wRqJYa172Bvx20kogQhvPIgzRfcMiCtcupBacmileu3IdS8b3vvB0OIGyJeYnYzsKb GzWdDHMUO4EswSyEDWSkRcORgN+Xy2aGBocQCOULhJHfizhTiK6IQMQpLIcy7ZAZM690M7GFKq1c 3LL125FYReFcEihU/afkKWuPio6vABdkFsqmplyTL1id4VLv9mSmfOP+5PlL91CK58/+xcmmIEjg SzBfwQNDBkPOvgXCwHAlEaHijXO7NK8Hhkh6brRfMuJhvsRbxPqaP8n8rAyjy8KUyJ6iMktnio0V OysxddlQL54yJkBBS0FYVH+UMvgRoiF6DFxQdCR2NMRdwLlctl9/MPqLT65l8rlYqPzHv/tOH4pK VYpg9uZyIIhHYJ3SUUHUIsXVk8dDwgksuVZLloOMjgwWTx6iAhBaGfmTnCHPYv3mK1tYz3FjCZ2l 7hC/Okvv4CqBIYfWBThfXdBLkMSUA+0CfI2BYNjpCadyzsGR2ZGhCZ8vgfI/MARJFRaaJE4E1BDp msT/0nwgGZcMK9T7xDcMpXGzkuI31hNKyVjNPLexS2/OWRgxdDfenK0pmlYVCrs74AEnhXN4aHx6 Yj4aCoKnuZCHSobNDMyzhKY03rUcTtk/+cwyqM+aPMbrB/p+++2TIMpPp8HU+8VHF29PpAt5pP/R inHk9EquiKI9zlwBE8Ik6WMZdekaMleI/MFUANlHXyeBrtQ/anOrw9zN6c81XRVPqpdsk8n0+MSk x+NMxEFsBnWeKrNKD0h/8oJiNlh+VOuXz7oNRyCsyiOprrBUjxMwJVsBXQIqA0ASdHkUIcP5RUgr BKkobahGKV+q6IEQEnWqWKnjM8l7D/uT82kopH/4u99pCoHDKe9H1LjbhwzyogF7EARPQCq9WVul vEV6LotdZ5VHk9W17J5nHeVndc7L/XcKRUIOA0LDaMSRgu0p2Tzlqovr1WMqFCpVtx/sWPZCIa3n 0y1x/8kjO189dqSzvX1uLvfZ55euXJvoHylniw4HcuOc7jxOR4VlPyi+iaGBro3RpNQ3xO/iHpCZ 1qAIvNg+wxDLgH4tYBSNhLcH7xVaW7YN9w8XcgU4ZDnGGy8c6WT2R1nkgr6iV2LENXDmwxaAuhAt rsKRvsRf/Nnv+Nz2+WLl559f/vTCjfFkGqwKEGOciI2BCbVY8vlDCDNeb9aJyB3rHdmXSk5Bl03N zQ+OjXq8to62GFVJZZqjhZcp6eMfEz/XrHixCL/4va6+ItGPqq5xIjvHZ9ewndy8/GYoJA8kaJyg 5GOte1JF292HQzfu3tWN3M5tHW+/tj8aoOQ4PJoT/xEZg0TpcogrLeJ1j6C042Wz362rb9dyMPql qNkLENohkZLBDMVcIL8TQw06zbDB2YTdzGt3hhyaH+QMcb92ZHfit9452ZqIZTO5X/z6kxt3HiGT G/ncKQClO4jqoVzJCZsxwrdhIuAFLwt3zbNqLS1v7DGkJy0ID429diOvRp523o4WwajsTWXdNj9X mZ6Zj8WDKO0LZ4Lfhyg0ZjOhWBVapmyzoxwLMqTZkYXmgoxIJPhGzp6bCzlK2zoS/9P/8N82NycK JePc5aufnr04ND5BJYQ4fg18+TCt4R9arivsiPz1gutAPklFtjVKo2rtiXNpdT9+I3t35WuR5O60 oSrZ9GwS9B1dnTHYSWlrqnWr8qyTY5XdPDWdXrqpDiTVr+IrWIhwWl2jF0iSnd/aWNKawS4FKzgs MLUMBctdiYkU+ZvkgyK+FBuqBsH89nho5PLtu7Pzya6O+LfePoGgLTccQXgoAzx/kGShjcLyzjql WWtBmNj51qa0vUyXLd380Dwrw5BMiQ1sqy9mrNd7F0JK5quEP5bLmZmUNLCTaraizY6Y/FKhVITb yO0Netz+im4r5crNAcfrh8P/4rffbkmEDD1//sLVT764NTyFOiNkD0jpMMHAJ8EMCYh3MmPheC5t cC9b72Ot43jZJsVw97WQRsUGI2tNgnPhPS7Y7QVsWTBBDww+SaWmOjpDXV0xDAAx+rAMUVvKTK3H RDUQRcu047mQfgP/IrRBsNGCVQGl2XpbE//qj7+3vbdjenr68o1bl64/eDqSzGN4oWAgtJtIasnP YFVaV+py1b/rxVC5oFp+6xjSTTsUqnKuaKSzGZe73NPTXNbtFHeC/HhSc2sZG6zumsUczcAgK2Ky xi96/yJgtTaazudLLP9aVkInaRR2NGJhBxc7aheC8Jd2TIq9IcMtkVZyoCe5+MjN6HCNTs+Deujx 4Hg0Gj5+eMv+nXGUPHGSocJdIQEIxjiKcmV7KDHbEgsYMcLTFIJ2TwUq1/aqGRw4tXgJm8barvGy H1VbX+RsJ1GeDOVUiBuho+g2BG9wXSUNEmoZZm1QBbkdIWc15NaO7Y986/S+3s745DTyx858dPba XMGGoGJQlEIgxbjRPGFON6rBBv8Tc6Wsue9fXL/JvkgwukCI9eLuvt47icbGb7ZjI/eZ3kw/g7F8 cP+BbuTbWmPBAKK8kSyUlxBpNqaWuP6dlHegxcWLGbZ/b6EIQdHh8vopZK1shH3Ovb1t7756aNvW HsRSfXnx+oefnn86MknKIeaIE+4U2n55gAU+eD9eQPeFh1Kduy7RQy02q5tivT3V8OPT2erMXBml q/xBR3dXgms8sM+OTJEkrPMdycFQm+ZW35EVPdVnkUPrRdH1ttz0NREplEtzgRvBg2h5RPqT+5HK AhNHCMMquQgRtut0e7GD3rj9+Na9AYg8O3f2HT3Y53UU2QEE8ZPOhQrggjnVMCBf4dQyiIcdQFLA KA2+E+GNUrjmWS+xjSpfk5oGyjCqTOfr0lSeddsX+nea+YDPCoou4190lGag4J0TNmWKs0VqvBth NBSayIVCqeC2HRUEPA6w6uXjftvxgx2vndzT09U6l06f+fLqP/364vA0lisF7MI9CbclR7SBWgiU NpUKZYAzN8kLfcRn30ytdC4iQgvhJTTgqsdA71HwSq2dYiyBI4HMWMk5+4cfnkNVtSNH97W2hB12 +IJ0px3MGZjKELYpc4Y4Dlg64UIvdr1QlLBt4KtBBjE35Zni+FKxtSni8YcyOX0UPFEzM7ACRsLB WCREgf8mflizAVWvmaq+0j2tRCTUuytE5VqhUz2tBGy/DEo9enlgPH/x5sDA8EBXR/h7b58M2NGz JPIRsyCR/VJ/cuExbFBIkcBcJ+e2AOVKSj1TlNQZR5Sn6tk5yYsUfLo5vRE/WmESC/IucoQF77K0 6RLFSNVhVF1PBqc/O3tteDzV0dV76vi+AzsT1cJ8wBNlUYdyM0ByhxxXPBoxMXCdBTwStxQUcZQZ io/mzrnCElP4KIwkQusnE8C0+CxHpfrs9foSHsFpMZQty6INsjbZo0f9Y1YggYuWKQsptJ6iOGDz hOhjACqplK/XDvInty+ULpQHx2aGRmcQyN/W1gIZFiEf5MYELwwRO+MCTjjv5bJK/3kZ+kMwFHE4 eH0tlHoW70mRxxsaNjkGwdXMb/vgUzBy6R2tcC+1E5lEGWHeKCkinAZFIfQmyYI2TlMnw9KHPcPl QhKbJ4+wNdRncrptRiFQzbYF7ScP7jh14sjO7duRD3Pu4rVPzl4bmphFRCKiE01qYdJha/9bHNNq weADYmsgAVHA6XoyGwRVJT6msRNF2SLYPUQ5P+abn0REff7Twlu+hzsblcSRGxsK+f1uO9XSQP4s MEv8sWYWkXLrmTsd/lmD4GDdutdw+OIeMe2MGFrKo0c0FTYeYbWAJCo6B4nKGDa01u0JTs9mzl24 Njw66Q9EUFNk17Y2iKIeQGXFDm4NCFWwBGDQ4Boh8m5avmwYoIwarizDcQhmNdqVMdQ6cEvHcSUk bexYv5irkbYHYlkYyEi8QcgouZvA34vIRBigSQ9EMTsD+jw8TuToQyIi9BfMbIilqGntsunNce+x w9veeP2VnTu3ZXOFjz+98NkXDyZm9GwRCMp1RGgnpHxQJN4UsKJ4eSyyqtVNWCa+kXf9kZvTKTIJ 2cW0rF66OXd9jqta5D6a1HA30T5PGv29Gy6H0dUOD5OX8p8pxAnmFYrnFXsc7WG8c7JxjlY+pTMh ogV0JKh763Vz2fgiJBEXkqmNXLO3/Nqhbd86fWLr1m2zaeOzi3d//jnChcFlSkhKERhQZokUn4zL uJaE1+PN7VHUogwylIrBU0rK8amKh+Ygyz+LZNXNwFABNZ5fbCZEdHmVpjV2E5oH4Bsg3Yk+YP9n SR9TloIs0YmoGpLO5N0ubyIax/mQI0hG4NBMhFhSFgqPDEmmpHORjYiwRrTpdbxE5V/fy8Qs3AvE +3BlkDBMGTXkoYcmQpGeJCjDulZ1Bu4+Hrly8yG4VLajYui2lvYI1rke8PoMI1+BmxIrFxTOzNNP fP+8HZA+w0nFhKMCyitvD0phN60NtXAn9UhW/f3rq8tbR4hkhBoxvbnHMP0AugtbF+3UXHWQYIYT 20jHQuI8sRJwarytHAvZju/vfPf1Q7u3dyMS5me//PjqrcHB8UxGR8fD2I1ZQTUNCKYxHyVwkTCy 1tnE2U16EVGCE1U+YjGgaOrE3E3hb1x0aHFcyfpm2HJHq71Q+HEkydui1D//HTbrCuKdMCsymvyy NE0JI3/1y591tEf37N6WiIX8VCfLTdWLkf5H4WdYD2T85sRcrvHA+mQRRbfZzApAwSgTGLB/A0uO 6NOKxYjf2dza7A3Hp7PlRyOzT4YmYT6LhkMxPyhsMEJ0FlM2QcB1FcH7TEqkSUhK6S8oUoHUfMFQ gm4xmZsOltq2ZYpykKGU/o5HQtQ9Xg2PeSLFlt+Yl+CmpgoNMtUg3tsdRUJMVs8QrMexQ5i8iBjF n24+nLhwvR+p6G++eqQX7GdwxyCFGgRIOFq8OqRomXIasS1xPVxh8VhJsTdFVuqIJTbSlbG0hks8 8Cyzm1sOFYGmmiVgay8Ws7Caw+cLTaRMPmSMgCtX1sZTpf/00w+n5/SmRPzbpw4d39HlQR0hSgsl ChJi8oKuA1cieZHIRSKsoiJwcR1a0lPpSzHPrdxI6PICkVI5StqsEisU1Mre2fBR3qz1t+x1hV6A o4XN9YnFRt0lflgi0aN9FrMbjgUqaMiLj6YG5FdNp3kDM4DNj3jkqD8cic5njUdPh4aGxtBfiThq YEO/B0ZRZVFiDUZuBW9uNDtZLmX3BDk9KqhiQ61AyDC2Q2Au/kZwAdwlINgcU4Co8/l8HiIYuRPf f+89ntbrlgVe1JgpaZl8BpIzIbeWNdjd3bF//67urmbU3aG+hdeI6A4k9E9OEVMdCxVsoiKOKFN4 ZE+uKaKaAi+qo9HQezQwBIXi4ceDs6l09smTp8DizvYoKmLiIshMwlB6vN5CoQiTGpM9E/sGXhhj ypehmkDcTvqhPsgXosDyROCVRL/U1Pk6g1qjOllp7piaTpJDRa7CnCdTJlEVYCpgzkOG4z8Raa7D mTPsMIxevfUUhANvnzrc3YrqGwAoeO3oKN7Halzw7GSXSkS8Wmqm0bU8gBrhDc1B6jp6FEryZ1Mc 1ia5TyFbk6vd5povaP/4EbyFM8iwePPUsWO7ehMeYCjwliBOLKsUxsUKi1ha6QnEF0nvxU+0aiPF Boqfih9PEJMnxqJSWg2326ylpxt+jDwS9SPn17M9xexX4RSx8jEpW3kWvFBgWwMvlF6ALBn0eeNR P0i3c/nCg8ePk3NzwN9QJAJOBEhFWI7InvDAf0ipUqRBcV0oCogSQQouRkxhorc0bfJkOeAd0ISI xlpU1WgqBmEKrXn/vR+zrLShKdzwYVnxggI9SrVfOI44zgM+SAFElsa6A4mGjJW1vMOFg2WWKxhd 9m4U4+REKTSIEo5Y0L93W9Odm/fS2Wz/0PBMMh9vikaiYSQ3gipILxZQ8B4V0GiuSIYLWRUoc9sk H1ogVVvgs1gEozznlIonfgmrcNqoDhYYJbShGjtmhTkFoyJhYSdAsQ80DxoSYBTwOjqVP3vl0eOB 0S1b2r77zv6IB3qYTtkk5KljrZelNpESzFjQDcDo8z0kSyYC3VSkBPtEFcn1kGKwSTi8qbLz2sOR f/zwzNx8Zmdf9/dPH9rRGQUjG/yQxHvR6Fmv0lVlO5Qlp3ZKqy7/zYBRGTrrY4r0bZW1l8rdulGA GxX46AQBA3R9KGFORyzi6+psn5iaGB4fezQwWnb4m1pasbQRZIGKouVSCnzBiAWAWERlKEmxZDgg 3z6ZddieRFX5wMNPeE6RiiyK8txu9DiTnAxpVLZGlkbff48xtOE3er7FUX/2ijAKDgpe9kzYKzzN gme14bRe6ZkwitNQ6szjBWBAPzD8LkciEti7s+fBk7H5XHFsOjWfq4Qi2Cl9UNuDPkp7564kMgXc loPIKB6X6onWoiAtvUtoZoVRKd0juh5arjRBGZsGrrTlYVTIiEUFJyc1qpaRPmagCDkoC+yO+0/H Lt14kkznd+/oeuvEVgQTVXQUy6TSLCLms+xGhmfObmBpgO1h5szd/DllqtjQD8BqRxTqCHjLV0BU QzuGu2D3PpnK/frM9XtPBkCD+oO3Tu4DBQmqnFDuNkTVxsOoAhThEFB7pDKoqdnYwMFt7ErbwNXk WcTMoowtCj3VTOZdhGYiV0SEbMl1BXAucdNWvG57U9zT3t0zPD4zPpMbny3kDY1q2EeJZxt17qBm sM8J10NyPVf+JvsayttD7YCKBGI2ekvCLpvpEKUDzUlExEbOReWgV9wIDKPLSXkb6M3NPMUCo4s7 BBhKXAZEJUodKyoyy6S19Wxp1jNhlBQDcJN43aBtp7x7MG44tWg43NLZki7YRqbmxmfTqVwRONvW GiUqoaq9mM/gGNyO1HmmIoHzirUOU4CWJi15U6+ThZHVPfyUahNq7W0OjJIVmDngSJgkxQdSp2zW bPCFFRmfYFxGGCZg5vrd/pv3BmA/3LOj+8j+TqhJiGkh3mOitOd5zGKghASJFlyTANaj1D/fvMFg Q5mHUscRaTaHniOmO7urpPmH58pf3Br64uo9kDZ9+81T4PRqg5pYysGISq6x2gp7vvsvOlsABYMo Q6mENfHn1kmjyhnVwAa84EupWaokUKsoulQOJTyD/ZkSCzFsGkjBaDvDzGFJEzt4NBqKNjXNZCpA 0tExcALnW5riLVHUVsVuDbID1EFnHm1ZOhznRmZRhKbZnPjJHBqkK/EkB/NpiS7NwmkDe0b4hvBT ja/2HsPoJoi9DWy2wJBsKfXdQRIICfi037MLjx16/KqVaVxoyTNhlIQYpD0i0NpR9aDzS8VKSUdo VDQR9QZC+ZIDW+XQ6JRRtsWb4gGfR8/pPjessUSPAbcMYSjc91KBz5TJRMslIdTMKTS1EXmgBZZf K036JkmjrHpzBpIJo/AGiY+IAkHxJaz6vAlRyBhsh5dvPLrzYMjj8+3bvXVHX7MbMX1Q/MmCwVlM NRsozFKSw0Rrg6uEvDBpVGYGGykQD8EyiFGgErJ2TzJnv/J44sMLdyeTua09Xd9/++iWBHItCnZk Z6C15PDYSHjAWqY1ABR+QpPnXyKUF1MrWEXRr69YKihZh5tLYbSux8i5T4GWZEqluApILqTe46iy Ucy7vd4A/E1NoUxeHx6ZnpqaKmTzsXAgHgsxiTNlf5jypdj2qaQ2LPpIfxL1nqUDTAYSC+B0wtXJ EdpAGFW0bTKm5sb545o02ki4XstcW98xdTCqfpX+EW2BAWFBFxaleNFjrQVGKU6DCGUpkoL2Nto8 QflVScTDKCAznUyNTSaTqRxqCGOpgLfG5NSj0IwydigKgBApjdFJROOaKFo/mkrpw+RT1jS1rhq4 wFipJ6yh5GczLh3tg0a/AKOEsJyjA+tCseJA/vm5K/cePB4Ge/zRQ7u7WoPYV1AShLNUOMSJH5Jp jM3sc/7dJJR4YRqORMCiTeRvp3IUCFsE/4jjwXDyzPVHNx4NN7W0vHXi0MFtzXFPWdPTCHWjetpk UG08jNZJo0reXMW/1MBRXt+SasTRy6rwK11YFiStCUSBYLulVAnhYqbFRvAKCRUB3rCkJUL+gAcS H3B0eHi0UKzGE80oaoC8FBiU+CrQ1ikSg3hgqdIIZrLpiBATP8I2yOWIiQoYFTdhg14iiqo8b1nC 2o/e/w+iCjfsPg1q7uLLWEU4i2Baa3RNfTBPkky85UTXZ7iYcD24iFArFEhKpPoImwJtfrkEPdHr dMQTQY/HrZfsY9Pp/oGRfLbQ1REL+byIDAD2QJkHjBI5qWlgYEiSyFVp1+J/rA+oYFT2t8Zq9DJ1 azBq5sNz6Ak0ehNGWV5G8UWOf7V7srodTEhnL97uHxzd2tt16sS+pjCSvTDh4cqnuWlSkdOwCIya 0qmIpLSRrDNwdMOzhmIHOSgWAUzwjlFGleYdTepf3nx6/sZDUIu+cmjfOyd2NvnswWrOXspiGYJw hc3pDYZR0SHwIIpm1Aqj1gf8ZkijeCLmdTUdSvLBarhQwprl2Xmm0HBxwi1HJErGEmWROT0g30aZ AkiZzYlwPOYHbdvo+NTA0Eyh5EZ5LdTZIsZa6B3MvMWuThccE+xfwpwzpQSkpGKQqQIGZAYKy2sk jMJBrWoCqXEElnOI6tf1JWbQGm5xUoGVcL5uUNfylBgmdIcL5k9vCLucJG17QaJe0T268fr+Lb/7 7tGDu7dguVy9df+vfnJ2GKIpQi9hmsGuKLUk2e0CnxcH1gl2Wm2j9a1QmpH8Yak7Yi3NXv0Y0/9j tkSOZQWe32LWJGUdvyJ1ATFxlep0Mj+fKaJ34xFPaxz1BGiekNmXq9wBlGmPN8+1pBao3Prnb/Sa rsC9xWG/FOREWYnubNXxdDp96+n4zHympzX+ys7OvoQ9jNincgFBusyuABcFYhw35aVGcwNzb1Ma tIaLqim3bJuX9Y+pzX79uz5oD0Alg8Iq5JulsdPsiFGEcwAj4vN5kI8f0soxZ2n/lpbvvXX40L7t qHT3waeXvrg2cHsgNZWrgE/YsLspx4xSPmhEsStC5uTMe2AqBe3Rhiqkz6sRba/YNfLI1sUo3yh4 qTtT+7//6EcUl/G1Ui1MlVki/CwCKQVwCZFvbYesMzI+U6lH7yBqF7oDRe/zddgKSOFqwEOjUIBS 0dQUicUjuawxNjqG8jLTs7nmthYvCIRInSdLLen11arP50OBPMqqpkaIKCptVT9JGhK1SBlGZeTo oEaPCQEf0ZlRdCfvz+Qx4jwfFhzJloR4A6pbVIAf26VduP70zsNBBMHu29X1yiHaNtA3KLMBO7CO gFJmmOfHgflJwhLIWKUCexunRa0OAxRghq0TTUGBbLBhoEDo4Gz5Hz+9dvnuQDwSQWrv6UNb24MV Y37ahSdHMTXsdkQMBSmokRqYQk+rq1CtKuXStQ5rw4d4DYC5GnCoWWdtmGCHmpMyXWWViTu07op1 8Fr314Wti8aC8mO4LhctZE5xoGBfiI/IFkWVZtjiI6FwU1NboeS6/fDp0xEUvC9H4qFoyI8Kr4gN gfaHqnl2pI4CiEk/Igxlp221VEShSxhgiTufGrlOXVvhhsJTXEQwVMIl68ZRlN+v48sqTDRWsKCE xuWMHNVgADVJHYFqZX9X4g++c+L0q0dTqdSvPr/49x9c6h+bQw4xs/BhD3RpHv/cfBZqCpUFXQNz 81c+CousOpzPlMoXsoWS1+uNBP0yRbhGiBhP67QkEWq/mhdubBhgmynAEzg6OZ0rlT+5cOf8zaeF sm1rX8+rB3e0+auuQs5lKyDOBsMKbRABXSgW9NU092W9ax2mW8XS9cubqz0k+r3Ab6YaghpBDPqs pNNWXKY0JGRz6o6q7rHpUW91e3forVOH/uiPfgvq/9lL13/9ybWHwzOpQiVTAL+Jn86BaABTd6lo QwVvLD9YQ1GAzeNHAhtFDzfuhT6R1M+lL9hG318mMqhx996EK6lFu1RTFg114bVeaRSSlQF5y4WA J6SPU8YOA6r4gckBg/wvmEr9Li0S9DU1xauaZ3y+MDwxnc+kg35fKBiiEkpuRyqVAwB53G5dR5kg yuXgNvFPUzRlfwwp/4vq0W+SKMpz1HQxcVtIj2duSPMXJhU0M2Lho0GjP7vwCP6ltkT0xKHt3e1x YkVjVxK2eNKkqIojn0sGDCJzZm3+K5BGuXvJ86Vh+fiC5+5O/fKLmw8GJrZu7fvh268c7Pb7SplK dpp0PbdXr2pg4CZJmtSMxtd+QFsUQZfaGuv8S5uwIp73klYRkmboYiuf8iPVeeE3clcuf5jjsgTs W4JICQsRMzyAOp84ScTICQ2HitjDio1oQhQSbWmLjE7NzGezY8PjczOFeCTU3hIp5JFwIa54sEQT 5TYxGhLRF2Ui4joIPMRIP480yjPc1NXhWYJUtCySmut7Iz3yVZ7DLpNNkYBMXxb+4fhywjwov0AW FI7FBwRkeJDFVi4EbMUdneHf/+HxN06/iniN85evf/TZlw+fDsM5o1ec/lAAXOvIp3SwhVsSP2lI TDsEWyOZOAgvZYXYzB5V5Dd8S1JzFmkh5lSBFYqdL7mCfXImnS0a8UQcgXsUSAStv7bASJmz2Hyt dMuKv+NFCXsEouhMvWzPluywUH964frA2ERbe8vJY317tyPxqlLOz8Mq6nGTyZvrkyLF20NKfUNf ov2JwluLWSY8kojRht5qUy6mwKJODrWq8FYY3XAjJKrDZKAwXbAkqUAsZWYDCnQB5SiKo2OkoDvA 7hlyO7rj7j/67deO7tuK/MJHjwc//OzmpdujNq+t5OZCTYSZxNPITECgTEQBQ1IpkUq6vGL5rNaL sULJNPgscU54LWs+1v7yx+9LINY6rQfPasjm/l0W6VK9fpFuKh1RZ8XAN6sngwLaPGB+chHVBaeO E+csdAWyhJNNjbkssYtikN1ej99tc4WxcOZmpuZmkqjwDE65eCxOUYMuRyad9oBYkZRhEpNrIeli MeCfnCbAeYNm4qB02yZYzSgqSCRhhk/aJhZYl5meiR4WooHDWXZog1PGh2dvzc5nj+7femJ/X8BL vieIB3AI0EZvJtpJY6kYAUujtN+QU06e6wXNKArXLRigp8AzaB+evfnpxVugiz12ZN+bx3f2JDw+ RFmUsiBnwwYIblmDy55T6HaV0xAaPUtFFJUaMEs9M42+2yZeT0y9Sg5d3eK5rnaQn4H9PrVyBbxm mRmMybTwE8oFloPEe1K2MYmmDns05GuKh8vF8vTkLAgPU5liOB5tbglAvSCGTGj0tFgpMUoij0DO JQuJ5+P6XlabLz5jKCXOCa9l1yYr9V8nGLVq9HVdI321SMjaAIxiTDxODW9WujGyYKJ0IK8Hg0u8 WzC3IzKR4gPgSoJVrhwI+JvjYUyDyanZsfHJTCYLcp+mRCIQcCOdDcYBMxhIwtwVgPJnDDoWHd7W jBc1hNaxXN8sWOZoIfAwYVRYA4X8jbqM1FvsGUgRwe7vBtPRzYdTZ649RE2NE4f6Du9s81BYFDPh kYeKJjeL1bKTYfISJwiHPpHbimfTC4NRGwrPw/yMmj/9U9n/+He/Gp6Y3bql5+1T+/dvaQ47bV6q /YvihIjQBvslBdUQVxC5iFExjdOvGvfCeAFDVSqa7OIq7bpx99ncK1kB1FpLqkEWUhFBDApzIpRj Qiiugk7hNgyoTLQITRyCJDmIOKKO5qezajRHg+FgKJ3Jjk3NTs1nZxAj49YSLVGAriRfIF6Dvafk t0IQFeU6mUC68U6TQRQMVa7CusshGfR9tb43fquv4MylWqMCqYXWrBdGiTevUkJ0D8CNeHzZqyvk P9RLHObPOeREAl0sEiNe2EtFZjy+MASi2fk0SjmlU+lgAKWeQx4wQxM5aR1dh5hbaQlDakFNNtN8 U2u17H74bfNgVAKcpCKG2BeoQYBRbBJOD3xlX1y6f+3ReCAYOXGwZ1dPjCJGTQ4kVqKBqGaIxFcP o+BGhTySKpZ/dubO55dugXbr228ff/VAd2vQ6aeiIkQJVCxVEfGN54U+z8EXxAXY8JR6dI1iRRAM VT8bOpSbu9iUENoQFb5e0iHBpKRV8uBTpxmI7COII5TOS4H4SJ5jg2mNZoLL9hBvgxlkX/TaKqAP 9wV92BTH5zIPh0bms6V4cyLoRUYhQvORjg03uoFBJhsB0ixIdxR5dOMvJYqqtKWlo0l8owQ/y91n WaBapEk/T+s2/lxy5qbAKGImXFUdRUM1F7g5XES1zxhD+ip5qDHUAFYn8SDAm1iEHlFEla5iLuv1 R8LxJmx/MzOzk5PIc5oLh6MoQEIZbCaZnGqwKf1jcEn/IxgVQ4yJmxiklTa95+gzJY2SIC3gaYFR zuYkYz9g1F2oOH79+fWnE+nmlqajuzu3tgUBRmyYoMB7EhdEHKeLLIFRqk68UWlUemhhUtVciKbH g3lTzIxa8yt2bzmAodceDP/dL79A5tWRA3u+88a+bS1hf6UE3nVIIzigWEHeIbPVUGQNiTxsR2uk /VaENcCo2GeUBW0TdsTnmAUrnyrtr8NQ9RSN2waIxYYq8oJkCxhqd6KMnRhEkTWBaiE8yzAuiCeF NAmzC+V7EhcuShjYDWelCGWwqSURTsSShdLoZHImmU3O6wFs+CEvkmaqFVAJFzECWIkGrg4aqeVA 1JxivM2xLCHiUf38k95S2Z9i+162KyT8n1zRdJXavF380fTmcNkIepmPqu67KcO60kWV9VM+WN+L lqCJtTUD1RrbyB0AwgMWJSQolftZgIezDrmvWNDn+0E3qQQ0W6u/sr8n+vrhXft37QHP3t1Hw//0 4dn7AxPZEngTqFINCkuWQHdMNX5oEEkBhnmS/Muynhd8M4que3FHW8Zm/b410eF5nyehjMjJZf4I DpIoylsTFce0Z2228VS+Uiokgs6wDzUBTDsuUcmbXcJHm31Pju8aqfbCeKyxwxcOMxtjnV9oGHPx QtyEy4BJ94nhDoYqqnZGRVowUoVy9cl48ucfXR0bn2oJh77/xvEtiVgA1dJBl6fn8JAIhPL4/E6P D55AovTnsrEc/NRIGLUijqw0c7GsuyNexAlL7bZ1ltBNbgRHdNS6n/UhhWbym+j3NOdNvjuabE74 3b0eh8dV7uuO/+CdQ6ePHYCOdOn87Y8/uXn30exMxqE7/BWnlyNOdHu1gGXHSW4UHoCZQ2wXnOmG tWsqlrSkESdAfM8E3BQ0wAlSjHMyiBIuKg56ib6wjqx81t7/9++b+SyC29apxdEJysUrPbtAsSEw 8xUIpEsBVH1THwMrD2k16+BXRC2oSV8/XbiGKIwy5PeBloAeYzZYfMI9KOeTVXusahhLEKmPX+G7 I9Ombvgqdphu4okWuysyMDZ/59FQqpANx8L+kNvtwXQolatQl20+rw8h44gv9bhQER1xw0KTXDOc 8gJki86iptV+EzBVe8naZ7tZSoh4crgAHbM84EpUY5WBksRN2AtnDPt01fmLT+4kp0ZfO7T15L6e eBDUudQicS6RRM6+aG6FzAHyt5FflRw4z6lGkchrSgV2FLUGSY9OGRFE2O+oIizbZkvDa2Sv5Is5 GM8qFefgdOnTmxNnLt6o6vnfevv4t1/p6Qi4ETGI+C0kDgqdBZaAXjLAd8D5EWgxVhemdoPnLsZM ESPU4VTjpLm1j/giR7MsgaUnKyFU3GJ1h1kXzjpuvMqh1AQ4kKjCucPhIW5L6GTEEko1XWk75to0 yOCETxAqIdWGoEhDUdRgZ0ORNWz0RbejEgsEutraXWV//8PxsZFkLmfzR7D8Im6gLPxQpYzPiwg9 hJ7AP0zlMLELI9aE6uUYSNRjYYbicICZRZsdZPwSuAovCIx4QFMi1qCJAv59fgliiJoogysbD4EB ikE8c0tWuNrIvbsBY7IsmD7/dUlMZKoYmXPQ6dFH4okxtydSfiHRmIyiXHvLZvci2dcG202htzX4 2rEdr544FgoGHz4c/M2Zi/1j///23jvIsjO7D3s5x36vc5qcZzARGAwGwABY7GLBxS4piqBBskSu VKRtsVwqyZZJimmtsvSHLVWZKpatctkq2tSulyIlbt7F7mIQB5MxOfX0dE/n/Pp1v5z9O+fc+73b r8P06x4MZrj7cNHzwo1fON8Jv/M7sfkC8MZId3NgOCSzSaT/pPNp4tJYJPYfpCI9lE4wTidZqlk0 s1O/ZHHeHTFNz+VddlNbxBf2uvS9VYPXNDKtL/pW+zzr6w9ZM/jFMa1smlxo8HylSlmbw40UwlzF 1Ds88fH5a5l8afumDb/8xcMBhzs/P18qokxd0ZSHA04Oh/BHvEJuT+n167u7J+3oGtXBaMI/WimP XkA5a2zkzMIkIKr6amMah9MCZiZSF8llRMlzqEAZsBa6G5zPH9n25i++CubfcxevfecH527cHZ3N FGcSZZvNn0knMJVRbh3wJypxx6l7DghvUGBYUCoI51sGNKlSuFdtUli/9nu/zwuB5i9a8DiaH0r7 TtO9ecJpCtFno41Siyyz1Q5toyoq70UbXR7Kx8slUIVwq3C5Nuj0UgqBrspeS4GP6WegO6FYNQLB RBgHokmb3+sI+/3wec/Np3r77sfnU063PxwEGZSbsIuFfCGXDYXDXGJBasLJExlftW6aRbppvZqU xpzAzLfUk+LCxMikELwk4kHwmE2ZsuWjKxOfXL7R4DGfeHrb5q5GKgOgq53aQJE71TphQV+II6Te m6t5do2+glD9zC4BNaRCZX7g85LggdNiy4EJxmTuuT/z01PXr92563Xa33zj1d2bGlAyDUxUNuIz YJSZlVQYilQQoIvCfeTZJVOOb3N9N2q8bYwNhXaScVLz62crdUWGKuNM4Vs/jTjSik+qjyBd4FRH D71b8Kv+WVv4uBwQlnqq10M2I/JBbFa/z9HY5kvnQaeXmZqMjY8lPC73xg3N2ZwFjhwUVkOYg8re 49RI5wbGH1OUTZRiCdhEQqiQ7xXC3AyYKslBzgwAswmrooBR8cu4AqklR7lu8LzWP/3DPzDB/aXp XuIvWyBLtSB1VW4ZAvufmRhd7ZiU51emijy58FytcAqZElJkXLR3OQPeiwwVMapMHpwLYXrEHEkw lXJIzABDYmtzCJXWJmfiA0Pjc3PpgD/YGGmAaeEgWgwyo/FXOLy57TXpY1D5FoijRSphvQKAxWiV uY/FKI1PIgOEGKWioCD6Q4ZJ0fzT83337w92RLzP7t/c0dwg1awe2UtkKEt7rE+wsAA4syN3E4Rb RINeyJG1bnUgx2EqWfnwwu3TF65BP33m0O5feGkXvCZeuxWU26SKkqpDMpQKndPdY+5RlSZi0qMY mQzoeptx2WYQix4vqWq3WPV7ZA0oF1rSbaVM+Jp8pEerjdbdEpqiwQA9ctCTiYiJRmTNCEvZXeam 1jBcZuNjc5MTidlYFsJww+YmYGyQdYghA64TwmeDTwKGPaiCEc+gIDHVHSGQAGfWMEKP8vtRlZ2R /FTZFLSXip65RnoqqSLKmfVP/uQPoSbTmNXWAlF0eWNgHS3p+rJtmOTcFk+IGFWOYWkLxXO1XH9i f8hQRUSv+HdVJoNIYSWd4a1Bt2C6oqOs5SwCxG67BWx7VpvH6QpMTM3F5zKpJCIe5eZGlIWD19UK sYC/5GTUdLfa+cyflfkp/lD1WkO76zxeJKU0dyb78ElRI8covOt4Cps9kS9//71rgG1t39B0cOeG 5rBfJxCte/TXd4C2auBJMQKFV1wrC0H86DTG4XyFZywHdpR8HnFdy9nr/e+evTo5PbNtc/sv/8LR 9qgf6oQH6geT/hGUEJOMMIisebPuDbA+FjmaIkIw/fDUUYwZCdMr4L3x8R8TOSXS0wiqr6+PPru9 qasoTsQwZY7KwM0DckqgMCqWvM/n83j9xZIDMnRsPD4bz9hd9ub2CAo6W+F/K6LwspRsoIFOtbfh YiUBSuopeDCkZDCVgCUq/RxV+WVUOMzWGqyo0pykQ+UvtWcJCfw6OEtrJRGh2IkBXFXLnhW7hdtn 166rvnLNCFayb7kTLBccEHNe0bWqw2XZh27JQXdaK6m+ZilpKWU7or6jB7afePZoJBjtvTv64cfX zl+6m8gB5wGVycnRclYRl5nMtYvWqh955R31ICGvg7ISSs+ydZNIl6cnJ7DUN0cjYAl4mJJmxdvS Vgy6ngpqEu0PqSCkVxIlfx5AGQqx2zDOx8bnL1y+1T88GmkMH963dXtXFMd5uCYsnP5s/El1ZEJi a1KYMjUpx6UaF35ITSozSjEe1Qyhh3eROs605LCv4T+jhVp/1XHqz3BXuEo4OsjIQyqKB+ILmylr Lqe724MvHN925Okt4WhwdCL+9skbH57pTWQdJZOb8koxCIoFJGLAMkEaDRklet6IBKCqLhgafQSW kfj8kt4/JUyVsWv977/2L9nnIOYNw7AXSFOpECVzXcO7aDs8shm2jm4TlVtpo7Iai1K5pNUjA0u0 UdEsZLXBUTWs1/Kl5nJifjwOAVPERugviUTe7kDZ53CoAd6VmZn56Zm56dk5t8cdjhDXF6WrEVcq 1+9mSbqihbl+bZTbkddGfqeBuEiOMoU9nETpYuX2UPzH75+FG/Glo/t3bWr2u6k+00MzfR8sSUkb 5epK6AkHl3wUIY84Qa5QyDkcfuTmJjKWn566cfrKzVyleGjftpef2RtwIrgLFG8OFj3+ZWgWcb8S LzrfPoNo8AvK10M34TC9SsVaxwBTh0JCgYxGDBeVubTYEnwYl1rtOdRsV+qnykqScW480WOiLz/g 2YiCUrnBII+orymtEGXErPZAyOULeDClYnNzI6OTE5NJtwd40gDZhZCdxTyi9OAxoaUZA8DqIKWU 8u5o9rEPHgSlkNHwm0MrteY5+1N8dyIHlAZWo4rR4vTV3/sXuIjuoxPds+pDI0vIIFnFuH/ixKjI O5GPuH8pjroaMWocWyJGVbPKqeTFCh3Tw5K3hVKGAdqAPQGaBFzY43Qgyx5FZGfi6anZefgdUTm2 IeQikD8pV0qMatrnQtCZ4SLVIbYWo16zJarrLmcrswyllbkM4Jx5Ll+8dGfw3OWbCH2+9uLB7pYw OB+XIJVc7USubz9JB2BXEv6FkAOKWsYaFkNg+sDig5Hqg/F06XrsBydPT8RjW7Z1odzn7u4mOLz9 LivKCyIOixdXFYSHG+S+jAJm1xcWBBj1XBYNSx0hErWM1vpuc+m9RYzKgKnx+cgMfBgXqfscMuFr rPiagMkD7bO6r/qpHEA9pnmkuII6WfdkWiBOREoMJdabKsGQC1sml5+cis/GCgMDMx6U8Q0juIsU Z4CdCmCEIsMemCcr5deQ8cjijjPzeApzCWdKjcN056J1RoVJ2fLSaJpjFH3/3FtfbW0Igo5XFBK9 7rg2pDUJrNU50WbvkytG1Sh/oBhFyygknYhgEaPScDWzgvR0MjS4xRHWAIoU6LRc1gLCfBvQwla3 0xEKRywO9737g8Ojo7PxeCQCTmEv/KSMAaBRQWdmJ4o0rxgH2v/64qXi9/XHmDV5RNKDr0H57/QP yRIWL6hxW4llC+eu9vcNDDU2BD//7I7GABILEIB8FDJAfKKEjubRzBEh0uxI1CM0wBRqZaszW7aB a/Kbf3uqb3A8EHY+/9xTR5/a4TVXQkjINZc8VM+FjoAqgQqSCNNTVIlbTUpC08DnCq5Y6gixoD+Z ss5WKQGM+6u5BKJuFvkE2Fais94zr/IGVtjNeEUlRuV+Fkvzz0q+1/uYPBMYiEj8zDxlSGsh+krg MvCZhwvI9co+vyfSGCoVbaMj8emZxFw26/D6/EG3g1i9rHaspdBewd1tcWgDgEGlXDGXYq1UjMZk LZQAM4bYraqicsNGMSpiAd/Qup3r2rl7y/awxw4mPdwNyBto7SdhD4x5AbnlfCSDmOmdFuHUNNLP ZomtowtkJVFjSEYYvhS9cskTyeqt+L1FgGazIN4mt7Q6oWpWXpXMdooLkjGJfAhkRbDzBiop5eEU swX4TYHMCEf8Pm/D5NT0rZ6e+WTG5Q6EAj4YgpjX2TxxH0CDhajWe4vTqNQtailr/GP9oT1eyuWE QgxKpRsY/0UbxbAp1co2NZf83k/Pzibmt3Z3Hn1qS1PICzG/dPpbHZ2wql1FjMI6Q3oSafqEayKQ COn39A46pDVbccVylffOzZ784FI6k3nlxQMvPLO9NWj3AQhFOBVmbBI+f8TvbJChpIqCZIbmGSvd 5K7BDuBRo+TQ2hI9D9TL1PgxCkpcU1RRhOlFjNbIUPVxVQ1R/041klrmtgqTKtabGinwwIet/0Y+ rSPEPBE5R7zbAHZTXVFmcqLhDKsOA6ZgRWF6cxZ1Rz0e94aODp+3uad3YHx+vnd01On3NzY3QJuh SSkC2W4v5HLgMCE9ggKSpETChoEehIGYymVKVPq5uvCo5pLWVhyy6HRy5rj2Hysk5/ds7kJRWDCI sWuJegGs/DBLOQah1COxOg2G/WMvRpfr2BWho1q4QIL1IkZXZt4VLR6rJBYvZu3AQMa/ZFBCdjnJ ekd8GC1qizb4QuHGianpgaHR+Hwy4Pf7PD5cxwlWfasNNgQ6OgveN+RF0MsoRjW5vTYxStNbc9dI MWSCuGpilFdy3HnWZBlLZD44fTuVTuzbuXn/9s6A20Uq9iPRWDRtlFivoDCQ+wopoJQ9Cw4L2GsW MulTRcet4cI3//bd2Gy6s73xpaPb92xs8FlROkIFQrWFXguRckIUQe/FJyy6LcUOAMjWNEbjCFml ZKHVxyArZWEWtJOIUfm15syflozRz1trIelLvvH7R9KTn9aDcpYI6XdclZlVFZKBdDn0OlyfsFog Fon93uRwWqGDut2h0MU7t7KVytT0tMNhaWttxDx1QCm12fOZtB0TEyhi+MorFjtS9pEPAz8STBkw tyF9gzEBS76MzShgYWvg8InU1HTQG2xtDJGaVkSxcoh61IzOE5OYltonwpMNLHViTah+Wq32qZ53 BTEq3k8JMeGNiiytdD/UnWQ1MmMiwXcpjZaNZ+JWIN8LltKS126OhJ3NjW6rLTA+m7w3OJKYn3c6 bUEw6XucuBbllyJJ1AHpQSshwsraolX9Rxs09Rv1kg9EGHRy3tIqDqGveQfxD5bjZMECOpL3T19G Nv1Lx49s72r2ws/IqQePYLnE7cGdSdxmko8AwL0sJGDot5hzyPQvWaYS+W9+//zdwXFMoC+/duTw ztawp+KwIGmgusaIvaRkJj5pgC1O6mW3FON/UT57kTmyygdVu6k3WG5rEKM1cnaVZ179mK9RjrTn 544S3mgxm2oWhod+G6u/4fXuyUgl3qiOA5VjZvuCjSXSe8oFwOvx5MC8kS8IGpDHZQ23ePsmJvqH Rubnk2DWK+VL3Z1tqLJGiS+UoM+YNy6pBwUS8x6OIBiVOUCUWYwuOe6lDaV/0dRAuRE1YsfxV3Nx Krve3tYZCQcwdjHXUPyLxjHTZoj+KYbkgtn7xIpRPBOYm5cz6tFAYtSL0gExKhm1Kw5BwpyRa5Oc LMDuYmKTGkT0IxRBgggtgsgbAUNMNqfN3tjst/maURNhfGw4NjNldzij0SamTdeWKgLm0w1oa5fI TsP6tRZOZI3PibiKyZtRJtQxFmPqXxKjJlM8Xbl5P/7x+Usue+UXXj3eGQ24YZMoEMd658EDjie3 gzwmINJFounl3DpSUkF4VjI7ZlKlszeGf/T+xWyucOzp/a8c3dgddTvLOUwgzAmWnqx0Emhfa0cZ tWz7EUMFTzfqRtqHe1bT0OVb/bWyrJHhoaSkmk5KjKo5ZnzgT0l+GdVeeTYlQJUYfQS38SkPDW2N YIgJjQ/hFREgHIUlaKISCtSCNCQLPDnQQhCQLNhsRZvLEmppSKdzqbl0cjY5PRnH4OnubgcGH4i4 SinP3KSYdnaAiSnuiFPZTIlUigbdMqqKdKUoW0IvS2brb/7Bn4wPj8/G5mC5drREwsEAhhwmD1NM ycBTZvxCwfkEilG1OK8sRtVwFDEq6Cijj6lm3LDnkTjxWYwC3c0Slf3hWLHQ1kAywnAmzwyAF6WK N+BEcqjV5orNxKanwKo3B0ddR0e7i3k9QWYEdULwU/zS7JZ1ilHRRjkVkliWKV8AQ4jQ9yStIFmn koULN8cuX7/Z2OB+/eUjEa/TCRn0UDHqD5hvIs5gdBdAd40rQ57mwREBlEq6bOsZnv3RuxeHxyZQ wfzN149saAkEHBaH6CWo1itsvxwlVWYTR2AFaaJLaepaGtVE3AzDnp67GntZZTjIKEblcKkGKt8v tuhln4coaxZfQqRnjRJaszaowf8Q7+RRnopbUIUIZM5pFgaInIjsnrqeWPWoucnWykO/jITCTQ2h Ui4/MzU7PR1HIgzsxOaWZgzuUgGGI+G8hUZK1j841OaT81QgYZk+U70sJogsn9b/+c//PJUpj4xN jY+Mg/u0Odrg97oFogwbSyPk5wfQt4VN9zCHx0PuFDXapEFUs+DNasQoLXJM3yJ66wpilKx2kkac Z0ZOb9aBtI25kch3htg/aaxsitgcdnND2G9zOGPx5NDISCw263Q6GxsjCN2zqsl2B/tGxRrQVmTt 7QI9dTWtJp5HKF9aRjnFJol5WpM6ZOqbRmPpDy/19Q+Nbt3QdOKZXX47kJhIJZBF+ZF0M+sbRJZT KoFdC0tYFnqpxVaw2odn0qcu3AP9hNfrfPHYU88d6Ay6HEifJ7cLmWekVWsOak0V5T7RxChzaNGm 2VTUs1BqKKRO7HsiX2pGy3KtKtqoTDkZUeIYhRiVL5UkrZFiq+mmte1jlKFLKqHVBfihSvO13e0a jmIrmueCWPKSXsmDkok+geNg+57MPuoQmm8UVYR6WbCXys0hb8DnzaRzM7HEbCI3NhnH9GptjaLC BVikCANXRnoxZfTl8qBiz2Pxxix8oC9LOcTR0dY//tf/0htpuXrjbjwWT8wlcb2utijqRlHUGRK+ ejKBjy6cTk+IQrp4XVlBjKqdZV4pKLWEm5YZBJRISSRb1L+0JFrKoNajMCAUJFT/hRfa6XbDToA3 28pgRuRUhP32YEOkaHLMziUnJidHRkY9Hn8DiPVctBZyiq+IUQWYN0wHg7m/mnEpiUFVbVQXo1TA gS5BWccDE3M/PXtnPpk+sm/LgV3dPpAFkjYq/vBPXYziAlQOHbTRxOBLlceLyBpD1M7umM1ULlwf ef+j63Nzc7u3d/y9Lz4X8VsD4Foj8QgFH5twpIseKncsMlRgCYI3FF2G95FmJXFd5UZQqugKmqPs o8Sotrbp2fSLVVHjyr2abqp3H5rAuidU7mq515Otioo9z1xqVX2OGlcbllyEBMS/CLVzA5AjjRyp BGMqpe3lQiPmVSCYzhfHZlNTsdT9oUm/P9wQCPhR4xeDpIRqogWA8zOZZL6AJRz8lStNMFlBJbgk cUXrP//jP5iaT5y5cAM3Mh+PV4rllkbQSwdhVIHjSAKf1VlUU5L2UcyveofWEvsbR7O8X0GMyvHG KSFDUJlyiy9AgAkieKI+RI5NBWEPZFWQCxsFZIgnGNo/SmfnTFaUOCDHq7niLKcpfm+3NzS3OJze yYnpqanJ/r6+cDji83rdbgKt6sNEy4mQ++K/WoUafRTJl7rdqg216m1SfFPH9LM2ClAxwZvEqCez g7md7o7EfvTRDRSXfunYvi0dER8qqdBo1GLfdXWDWm148Cyx9rBOseDFYhRGNjRLqPUAtWDWlE12 V9pkv9Y3c/Lju7fuDgaCnpeO7zmys9VpTTioiq4dfKO0JmFnIlEVfUXrQJGkUvdFbzSCzLBWrtOO QowSURRZKhTeopYl3W659VJ8qUtqo+y6qbXoF4jR5Zbg5Vp2mTQM2l2Pwgssj80WPDtHXXAVTeU0 Xk+fx3X14uO0Mw0XDtXzakjWmigA7C7l58eskswNXj9huaOsGHxqLnPeAZoLszXSGAk2hOfSxalY JpUx9dwddtpBou/1e23g1TeVs5Uy8YoCn+ywuxSHHolTNaSkQSTuAX1XLHoKJlWsv/VP/tFf/OXf DA4NuzxumJpQSYEf7ejsxtlxCFM/GQooMoIEA06rr/ukiVGtHXSj3ugLU+/Vqq4WcHmzgpIikEc2 mgmuzmmGXEaTs0I9Pg/KaUN0QRFF2hJsVWTnOEDsSSalxeWyNEZDHldgYGB4YmpmeHTc7vQ2NAad LvjLWXXSvEAiDiiLUXe8cvyFSd/Y6c60DUwBR6NJOo0PYgQ65e2w7cqBaoqCkV/ITis8DaJ0pXJj aObt07d8fv9rJ/a1NXi8CHZqbsOV1JzFc42uWZ3Cyi8p9y8B1kVMAry/PBelqBSw4hB9SNliH5kr /fj07Y8u38mYTaFW3469rW5fOVeIQdbZbOBCBasOUvyoXYj0BxmjuSyDe1mm8pzjO6TkFews2Q34 kQku4fgmBKnsS0sN7cSEVkatR9NLCPolj8WtKA9Jh9KMoheL0YVrRlWMEtm7zJaFm6bpL/mT1oHV FUdunf8iBKn7fbQFSWtf3AA/vP5RHuUJmagrC26x52mM8BxgbZTZx6UurfjCqGsxG/OAfbL4spYy 6Lci6Q6WhnBwW3e7xezr6RlKZvI9Q4OeYLi1MRhwgcEEizflZGAuMEuPZgKSaCbdUVj66CpEs4hv qdYseKVZ06SZvSl09fypXVu7f+Wtt/JW193hifE5sL6ZN2/ugIvUXmRisQLy58ixhrMgQ2ouPu/x UsLGSorvY7WULXIJoQukNoDR1SUzRBTPVfhGjE9I6xP7RakbCQxM/NlUk4DAogCOMkQN8hWJ9A7C DZO/FF2BNHBbuQIgVFNT2B/qGJ6av3FveHI+ZXEFYXK4PWQvAJiTTxecTjuZoKUM/JlIaxTODip4 QOW9Yfwi6Axi+ALnjFvMoH4H3RdPcxKiFuwAyBBDi6kTkXKFXcnuscJtQyPDPDCf++D6yKWe4UDI /daXDkcclDokRKsrrh9Ld7Oawzy6xaMg/A8sSWWFYalkVJlyeVTJLSJUg0LIpVzGavcjRv+Tj3p+ eqb3LipBVpJxW/zti9979/JPewZuuD2uSCAKqEqymEvTY1vmconRyfF3Tp5EVMHtcqF/EQMQ0cyu ak268FTUbCysalB6gW/BnEPEFkkuNG1Yv+X9GTWr/WXcFGtAyBHg4UF5EzgTgBYob0BBDW31ULNb 93LryAFdtmtCU3y1gmoV/438lePFDcEpE3pchW6bCgjTplkJvGhWm5GlrCZXDaJZdwwZZeuT9V5r HeoQGnLUo1r8gRoQrQi7AnRMHFI0Z4GuKeYR0R2bHne4ka1kA5gDe7nLlha7a2t70GQLXx/oG8ml bg4OwXHaHWlGkTxrjsr9ZExJkJnAmYQlmSU2pdoTCTiVHncgmEmiEGSXTiIcI7QA3QY4TbdFO0Oh 3/3N/7a1Y0PZ6p6cTY9PzFrNDtTD6Gz1FVJFhEYsYJoiP5UlD1bxQt4b8GayOdRi4758nOTlwntZ QYtUdE3UJQaSkcWxzlWoorLcc3ye5yqFK8BwAPOZCvpaUCuEmIVowrACwXuQ/4ZkOcp2IH8J8cFy U2so0tQ1iGDf7BwKNZut7mAoCO5n7A4kaQ61mhEKhvsgD0QbOQYghqgoAmN5qCQUUd1QBWE4GFCu yFy2kXrGUiqL/2iCgvKYDR9yG5GyTAORiWyzFcv9qfkLtwYHx2e7WqK//Pw2j6XghFNCexxdpVt1 V6uJrdRpVhZFl2O8EUs3dT7WBgkVAHUdObelYtru8qXL9ss9Mz/6+Pq9iVhDZ9PeI1u7N4ddznSl MD8+NHjr9q2hsWGH3xNoimTMpelM/OzFs9/4+l9evHAuGPC3trb6fX7OU2LtV5MumhKjxiyp95LR RInZmnTVVWUdZqofy2qd5OgjOYL6kJIF9RLZ+EiJrPyAIuI0vVe/mB5V1gSlJlI1cah9KTKU+oh1 K4V+FWnOixrfpebvqdExl1Jpq8rvqjvv8dtRU0L15xOpI/qnbCSciEURBUYwzihvCNrByPj4//3/ /MWpTy7kkd4S9DtdbuRol1NQbmzB7qCvq/teIjYej82MTNtzlrZII6KX6XwhBWIGKpxHqz3RfxP4 EylxqD0JohxTJp+B6sGpSeSbY22I8uKs0YPb/5tf/+3tm3eDGjMcRDnFytTY7OTYeHo+uWnDllAA iaqolkIqC5FqgpoP72021BhzYOlWmJzHr+lXviMj651SPJXErF//Yhcc96sx/sDpElzTiTHlNX3P c8YKRR9ixe602xxW8JXALz01Njk+Ojk/lyrkK6CqC4fdedRusnM2DryBBBGmWCRBq9h8h+WC+hjo ZOYy0vM64PkWSeVA/g9mO5ZOYvrgSaiNPjJ0sQCXLDA5+oanLlzunZ/L7NnU+YWD3Y5Mzkb0nlR3 TEMQ1dPF4qKiJYrFpu63lZEvClRVjPIHbQlCSkmuABnqnDdZkhbbD85cv9A7FC9kdu5p/6UvHDq6 oe2FrRuP797VFm2eTaQ+Gez5ZOzOeDY+EZv87ve+8/4H78IQOPbs00cOH2ppihJuqogikZQTwWm6 4hTl1DJKg+FkGDhWoIwCjoGcfYRsSQMnCBV9jzf0V23kVsUUYJIUwiiS2opChTaTHUkKBK+FECXc zeJNjMSFZ9NPS9UFjVfR3lMhBbQJtF4iZ+fymGStapv4F352NlmAxVNlHExqSEp8ng1mIk0jO6tS iSeTV+/cunT3xu2RgaHpKQQDAsGI2+srOa1Zl2W4kuydHBqdGCuhnk88mUjmXKEGW9BX9thtbg8m C2SvzQxAHaIJ5KVnUDdU1AKGh9RFx+SGZU9mCwKi+9546Te/9Gtehx99hqwVr92TSRbGhkYy6Qyy ErdsbacsRVKnMEbgRqIQQKpYsAFFjghJ/fKmnsn4Ke6rkEwK78IqZfW1hmvLwSpAQeaeDitbsp3I KsdUxmXRlLqa2BoNgFgvMZ8ZGRqdnJzB0EFRPBArEFEmFltYLbQ3LDshiCfdEkEWO4YPl/TmRRRi FXKWNC2SmBCGPBkJNiBuPy6oQWIM0hWiA854iwWpQacv3c2VKkf27zi0LWrN5xH/4gCoUHrU2R6a HlV1jNKdcsasDu3UVFF9aaGngV6IgBy097LNCefFmRsjJ8/e6MOKXkhU8pPlufuOzNTmsH9za1t7 dEOkvXPWlr89Pdg70D/cPzQzPrV544YvvPK5Zw4e7mppd2KkUyFCDX2rzFwxBUhz5Ibi5yLxh2VV MKS8EsruRn+DzGLOSmM6VKW5woHsAA835hjHspZUCFdyfi1jzsmCI1Ez3YjR1GXN7VtdlasK58rq 6JP7a83g407ThqTWSWQAUneyUxxyivx1cOyEm6PuiH82k7zd33+r99749HQBvlJX+UeXP/ruBz/s 6bsdQbDe5MjF04lEJmc2uxvDdr8HWGXYG3Yoj2DOoxp4lPiHr9D1EIMYOZCgDoouwbxjQA2S+l/+ h28e33PUDzddqQJ7H2ak02qdn0uOjE+NT81Emloboj4A9SEdyEtKwxwRCUhWqhbJ+SFP5IumDb+U GDXK0DWvDnISiVZJopiiiVrcTOIvJFuXUe5EMlyu+Ny2xkgYFRNjs/Gp2PR0LJ4rVjq7OpDZliXT nKuTUpRS+GNIyjkgBUk+kZAEMy1CV+CIL4DEmyQrnDFYKxFa4bxKkgSkc1FBep59NPstlpTZcuX+ +MfXeise2wsvHOls9hCCCG53xiaL9rr6F+8rMkocdyScdGy8uPwEAUJcU5QXTS57EkBMxQ89wJUu WKbilu+9felmz6DDaWuJuu2lman7V2YGewpz8067K9LUXfG4eyeH7w7dn5mYqaSKG1u6f+XLf//Q jv0N3oDf7gYmFvy8DoBNeJRzg1ETMYEZk1HIR4po0YqEaQI7DN8TdQU5TAWGyvRXOiSVtD8hMYUj lUihqeABbDKHjeq7AqahX0gup10ULSiX5qtX/2ofMZWW+onZt9CAkgDJe3B+lixDP2ubuH/Z9JI4 vHF55m94CHGdEOIShR2CEeZ1OSLRhlYYJo2NyCyenJu5N9rXO97bM9X3g7M/SmRjB3due/3wszvC beZEPjYdm0rMxXOZYFPU7XZA9bBC0pE/H2UWTESvBz20VBB1BwYmqIQZEMgdCkn45u//4+0tm90V IAMQ/ai4bKaAx4nR1dM/Oh1PzKdLzUi2B5WjFILiJHGk3+BkwPc9uWIUkk6FmBbroWsTo0YZqlRR cbYuKYMozGJGSJFkGpwtUPTh/MQkRklXZNm7fN5EJoPFbCaewu8BMIA6EcogmDDOxzgACjORnkll nukhYAIWLKaCpZQHoMuU4QolKOtchgnCOR6k2CAChXgUHAkwU3AIzoNhMpEqn7s9euXefX/U8+qr T4fcFiQRiYKLPhcMXT0vbbizc09UPob9iWRgBUuMM5oPmkUv8WR6tlzRGk+WTp8dO332Vjabe/bI tuOHt2zvCjf6zKn5GUoPmJpOVkzXeu9cuXmtmCuG3UFHydoebfml174StHkQ93ESzygRbuEZKIik STGOMhidpOTiEG0Cqw1x/5LQ5ArSfK+a80NcIFp0iXJ+yW0iUhIy2mHDSomgGBqLaNYWSVJNAIpz U51KboM+kvuW7mrxT7SsQGATWpKjcVqWFjklftY2lUyvFenSLDGxx2SjvBIOLwGpQhmDpPjBkZLP B92+5ubmhpaot8kfL8xeuXfpzsitsdjg1u72Lx09/vKOA7saOrwlO9gtRmMzwzNT0BFbWpq8difK JqJPMVGwFCM4AR23SAVsKHkUMhQ+OFj0DEemyWH97X/9+xv8TXDR+YBnBqlOCanfdrffncgURybi Q2MTdmcAgtTtcmKEUYYe1mGKBJAYZc/XE/nCBFIKqUxglf6xNhmqWsGoigo0erkToosQTKGAIJuV cMGgc+CmQ/guEHA3tjQhBJzM5CYn5u7c6YOM7eho8AAtDI8MeoI1EmhzZLuzGxITH0xhJEbBAW9G 7dNsKp0CrMLl9FjBNkP2P4JQlTxS4Mi7hzmKTmR0kdnSP5I6d3VwdHy8u6vhtRf2BitmN1uUbNBz L9fXzRyH17xYJDFYhkrNato0nYI1CO3uNSsa2ANzMmfqHUh++/vnxyenN29q/vIX9j1zoGvbxuYt mzucQU9/bOrMzau3h+719vW4LNajew5u7dw0G5vJZ9PPHjqMZFpgV+AmhtdfKGEU+IuvJbwC+qaB WrDCUDoTasRgBtL+zPGt35vcofylGUuVX+Qj583QhLIhYsDEQ2JtLrWxF4W8Aepv9c0yP5GPlW0O CS+x3k5rJ2W/0pfiZfiZ2JSU0WybxSIHrQn1gB1WMpdJzwB6KVd0oYII8G4ehz3smi3M9I30gIS2 tSlqSeRaLYGt4bZOT6TZF3J6XDOZ1OTcXP/gqM3iag4jvIvCD+QYRfSAan7CtgdKX5OhKLPGuG4O 75I1+dU/+WeNCIvaEMRH+fUcoAIYCL5goLU92jc0OzY5HZudDwQbkAXg9cAZwJXbcFtwvZJ4WKfM +cxEsJjeRru+ToTTsncuXgLJDjRCUJfq+kqukCHNh4CSMENolUI6GqA8tOTZLOgCr9c7OjIbi80N D49VrJ7GqM9OVM+cQ65HSmSmIeSPUyBiBJaoXCWPkiXnr1+YmpnuaOlyongssjnANWcFLI60Xw5L A5wMexPjwHK7d/rypfu5VHr3pqaX928NlEyAC6H2JtXVZE9inauliFGhcyVDmQtQa7YofUXfimlW FdCYAQAe5Ezm8dnc2+8NXrzWY7XlP//qUwd2NIU88NnOJ035tM02YS9eH+8bnx9ra4n8vZe+8KVn Xm4KNYzHQQsx1N6G+ntej80GKgDctmaFIa4ma44ocZpmJ2847M5fEncCyoqC+In4t/ElYk14s+Av fS+HCK6QmWeglMBzQPsDm8hxp5qNfC9abIqgiZSjwX+1N0Bb0D0s/oliTQhgiOOBXQt0bX4MWg1k mfjZ2WQsLbtR4hvRP5KFzAmAlEsBC9vutRYhq0yo1ntj9PZ7F0/OxCaOHjz0zNZDc32TbbbIjsaN ze5Q0OMJNoQsXtcY6ILmMvd77/ts3hCA+R43ZgiksdBQwHVA89ruIvuD8MW6xwofvvQ7v7490FTJ JhBDopqVyLexUIkSm8PV3r7xzu27E+OT8/OJrrZgR0uIGIlzZTdwOqkkyBhEkH5msvBBF1a5KMpf aTxCjHqBjmIHoXR60CmX/V2OVRh+lSUmByxzZuLQgusaF+a8JapyDCnJOfzscIGrOhAOhyJTk5OT 05NjExOJgrmpGSEnuF5YONFggQIHAx1qJhyjtBbDy5cpZnoH7v5/f/PNu/39B48cCTgCMDax7hUJ 0y4WEJFKQxbjADjPb92dvnZzGMrx7m0tB3Z2U7IqMHT4FXfAJn2dDUM6E2305DL/NdIxzbwXryjr eILHx9NgyAG6F0uXP7k1/fb7V6YSqWPHd7/80vbmRkituVQ+dfXe/b/49rdOXv0kY4fwKm/d2P3q vhc3N3YDhzCRnL1260bA6z+26yggD4jQQ4nAWMZ/dAVa+vU4LymBErOn/9mVQN0DDzWUDTQdqbCM 5l6s6CkDEuKe9VLKsQAoGGAYHF7gBCyBDtduYnYut2mu2gU78P7CckUmgbD9sWSQNAHytTAO4mdn I18QI9gWbLLAkNufakraKBJEsUJmWqCGYhiUwzphmv/+uZMXPjm/f/vur/7ib7y88YXn9j+7vXNH U7AJLUkU7jDBQ4FIU/PQwHghWxwdGEQEKRoN+H1ujkgKKIZrAznADQxAt4xl+hcrpfXgay8e2bQl CHi3FWIRqzigpUR5Dnnr90IsOMZHR0FDlMuWo6FAd3PAg3SA9LTVCcMJ+z/W3tGaLGljhp8Y9UqM Kut7uSzAB4pXpd7iDdiw4cc0is7lxChkDQHiSYtBgAMKiJC8CUyIOEudNlNjxNXW2jQ9O9U3cH8y li6WfcGGgMfnhBgF7YKpmDMhMmgxzWZzZHFAPMJkr1jS2ez5G1fujg3t2Lc35AnAscoFo5mZlrM7 yum82+4A2Ae8fuev3r94rd8f8R57bnekEWSJlIqVo72Fb3atYpQdgBySYRtY1yXKhAzNwRjGN/B+ EhjLYk3nwShqujMw/vX/cmp4OuOJ+N/8jeeaWrxOS3545P63fvjjv/rbn0wmCjuefvq1L78xi+Db 2FRX44aOls0Orz9WzFy/3YP81qcPP+uwuRwWD5WtQwqUzYN0B0SbMFiBFuSS9/wXxXYweRCRw+pC v1pLFVuuaAIjkHyDdUnTV5kpSNtIfbUBNwPcX6YEjn6bw+O32l0FM9C3trLVAWLupTasEHSgfgN2 lACSDaV98SUdQvejbaAVRuCKpiGRFAp+R3qAvKjMIIBwsQ5DrhEqf0c/sv+RMLMiNNkS0zb5CFUC GzmSKbZHXnHO8AXCk/7JWUzv3b76w9Mfuu3uXznxxr7mHRFzOGQL2xzBZNGURckfpy2Lge60tjaF 2qJdY/2DcWitExNwoIXCIeQTIkUQwxWngoqD1G1RRdkkIMFA6VIth489f/gYDMY8Av9me9ZkQyIe 4NuUIm42t7SG+sfmJuey03MJDJtoJOr3WB3WghlS1gxk4pMkRo2iUPlGFdmEUZ18oNBccgdJqZYi TkL5vKIqSpKSVjnC5ZLwJB8Mk9dRXIazFQmhi81q9vjc7R3tg6MT0/O5kcmZdNEUDPmaQm4n3BKF AsoO58oomekhhxmEasWKchbQjJLm/Mc3Lzl9vo3dG1KZ5J17d+4N9ccyiZLD4nbA9sUiTJD3mbTl 48sDN+6NNLYEjx/d2Rx2k8VCqhaTkUq+QH0tomuj/Bx4KLJG+SS8ghMYFd4hCqcCWGu1Z6HIUWqn pX8s8c7p+5dvDVid9q+8cWLf9lDYaXVRmlEBS/lcqvzyK6+/duKNLZHNg8O9M6OTXdENrU0dFbt9 Iha7dPGyx+J+6dgLHhuyaDFECY8C5y9BRtlhJm4z5Z9lfAQHlNhnIWYge0RZu9A8ogsckJhLytAA AEI3SURBVJqf0oJJRXBTQqu44ImloLpshBpdHP2R2LKsiwRJNWx8RfJA6Oh6CjdJ3phkuUkH/Hzj FhCfhupEo0NDYCfSyDLQ6C+r7alsab5SOtML5NzQjq4trx850WoL25MguwAdqS0LDAswRzbkElKB UZ/TGfG5QgF/fD4xOT0zODyEuFJzS4vL7YGpwiBwFwWfWHzy3KB/YNxYzbs/f+9e7INzve+cv89b 3zvn7r13ruf9c7feP9/z4eX+K/2TE5nyXMmUqZj8IU93VwQin1QJrJlanml9k+xR7l2jEmojlP9R vlHcj3JiGrPs671P5RyARS9iVF7LnodZQhAkFvwDKZegjxW9g6c789RQrhFwiS6fp7mtbWxyfmRq emRqMpnLhvzetoifgWgVOGJBqgDCOAfBlFAls1gEZsrj/eHF92KZuVt3b5365OMPL507df3Sh9cv nbp5+cb9ntm52QRoPX3BoXj+4yv9g+PTmzY2vfzczjClVZCfAdMZ1hE5AOtOshAxyqanhcjrSZLw E5H9CsgcVQeoFPNZCCII2Ry8gBbLbMZ85trY+2duJdPZfdvbf/X13Y1OW8hicpUQeQd/Y/veHft2 b90eCoV8VgdqVQ/3DjSGmjZ2bgr7w/Hp2SvnL4Sdvs8fe9ENZa1QIUpqMtTRehqVGhNrGzYuogLf CBG0aBB3ZIaxLIRmCPuQsCgIA1Q3zldhkCB3kAMNDPQgooi6gsSHLNpAgk5fsiYs+BYdS0+5MPhS 1Cd6o90P35J4cTl14OcbeX7YyWzwYohTQ08JRX40N7JOT0lvaO5A9oHDovTuJ2du37+3o33Ly3ue CUFwZguFbDIFW6iC2jTkX4Kf0lzMWct5l6MUDHk9vtBUbG4mPj87P5/K5MINSDAOoCcJ6KTxqbNU Z3AAZqzVtfeLsfHE6FhicCI1OJEempgfHp8bGZ8dHZ8enpjpG57MmyzIjaIM8UqhudG7Z0eX0FAh YZSRiHVqKvUKp3Xsv1iKKdGmAE81HPhGNH5dV1acpCJDVyInrZ4Xsob5RHhWUlk8PfmS01RY3DAq HNY6hFkwHAg1+FPZ7ND46Ex8FiBjr90eCoWBYENkEPqRE9Qy7CGAb24qPX/u1uUrQ3fG4pMT8Qmr xx5qjvoawkDVTyUTg6ODvXdu3usbSBbsk/OVnvvTiVR61+aWE4c2uoA8LuVpGvMspmG6FjHKZENs YUl0nNYqGdl4XuIbyBMQzOpIg/MKerHVcq137Kenb/YOjbW1Rr50Yv+hzSFnNu+GtV+Ag8HupTq5 IUQ5YUIh8hqbmL599VYoENq0cSNiqlPj4xdOfdzWEH3l2eNeYPrIp0jcA+QzYzCYpqKIxiLwIfkr MSEqqkLJuRSFJ7h1idL7FohdICK0tY2AtngycoSaofUzroZiTlJvbfHGMheFz8XgXLDxT3Rakgjy l99oCAIaiyw/lgv//yx9Lx6hagyPRxSHI1iaSV9rObP6btTvaPc8Ouz9SxeGp2b2bdp1dPNuB9gq UaGynEtbUHiEFlqEUiHLqBx6GQH2NGwZdyDiDURzZfP4VGxkfDKdLYQjTS4XQhjCCSNQNfbAcWUz 65v/9T/fFG3ubm7uamnpamnqbol2N0e6mxs2tIS7WiJbN7Ru7Wre0Bra2hHet6XlwLa2jU1+N5xI +YzDCvdf/ZjCuoTTuncWQ5snUlUxlBQmealadcqof4AKucwtifwVc148rQ++d87OppgBKUmUzCkj g4xA4hcp5bJp6JVIGCMAIZRV+Ekbgy63M5XOzMRQfGQ6lUg3RKJwlSKmAusYCEYKK1YKQ9Nj75z5 4P1PPk5X8ojaI+L+9NGjx58+tnfLLiT4bmjf1BlpthWSsfGZgaHk4EhyeiYNSOrezW3P7Gx1YFku o7gCgteEGqK803oXSsXvRFKCSUHFbCYZShygkKGlfM7hhJC0p8EQYLeMxjPvnb1x7upti8vx7OEd X3h6S9RpshdQMhxIeJogFM+hyDUt/2gmpHjdvHYjGo1s2bIJQYDR4aELZ85s7u4+dviIg5JLQFRB qSfoCHI3K6tayVOxk9HclJSiNTqWKvI4ECk+qphTrIKZsWRDXot6z+sCjHMraLqgjKL/uCw0f0kd ykSm8pcSCijuSFkeXGhKi/ILzRUjQ+EcYKI7cYLKpjkAuKQXkf5KDaKf4U0ckQaNrYpH02x3cdcY qcW0vdHmyVz+nXPnp+cyT23bs7trUz6Dksc5oKkxysmthNQkuJdQ1Q4WJOUWQezaixZvMBJxeALz qcL4ZGwqlkhnS+GGhsYI8uOE2kAsF+pQGkFnhhIoGEa4QgqE4VZl8WOfHepeeDy4JOIQKBIaDrgC HtCUZPwO4ut0OhtQ61mWhMf2VSNGRaRCdBKxoF4dxChk12zUi1d05ezPmlYizQf57jTH4G5z8oSW RRZRnwLonLLpXKlscbv8yOAF6ZbVDkxoaT5b+uT2wHunL9281YOE3GePHPrc8UMb2xpclC1aLpZy w2PD757+6J0zpyxBV/ee7cOpsUt9V1995eXXD5zo8DWbcSGT21Esxkau3r01+MHZid7hUrrk6uxo e+PFvW+e2OIpA3SUw80UK14sC6KK1tfHNIKIug/zHxY9EwjSCwIUdCnAXBXzmSLGjz9YKNvTJVs8 X3r/0r3vv3dhYHJmx+5tX/nc4afbQg1gbC1YysDBohYEBrfDVHSiujh4qUy5Qvnk+x9/+3s/2PHU 9ldfe7khFDp39vx//qv/9OKx59/65Tc9EM92Wy6LCBkoXZyQiEpxqaqKepSepLIu9MVdjoGRy2aL CFFV+0PTOLRmoAWBK1JbLV437AEbrcQa6EC483jZqD617mlV3Wvw85APVKvApcfxZIhS4AIxMwIV /PxF6x3IPHQPqEgo4carvlSaB1sYsjjSX2tpeG7233z9L/tn4l/+3GuvHXymki7ailmgi6FhwNsJ GQrJiaPhkYfHtGBClRFHouAqW2yZvPnmraGzZ68NDQ4jM/TQvu1vvLp7U0fY74QKCRY1qLV0IG7N HC/APKfQrVBUYhOXvLaeIpRItCQFYiG2VApZqLeZYCBIo4gU4cddG1XKpqJxElISzBZVHcQoRtcz ZKGHIkCPv9rEfRBKCMYtkLrED0o+HDjdhCIUL3hLK+ksIEwUU85m8w6nHfE9tH+ZcE22ubTpwo3+ d05fun6vD6bFswf2v/Hqwa7mEMLL43NjJz8++eHpjyBMjj13/NWXXr0ydPPffv3P/ZHAa0+f2Nmy pYik4ooTQcqoJxV2t3x4YfaHH/T0Dk1v2dT5q68efmVXgw8y1AoVETVmPcBEcbJknWJUgF+UZUWj SIlRIOqomnwxB1Q0yQq7A0mfJpf3Sv/cN773wcXb920e/549248f3GSZTbTAlV+wF7KAgCGQas3Z y3lbvmApws8IKXfx3PVPLl/dvH3zgSP70DDXrt24eP7Cof0Hjh55GqS5bicoyQiNizyULAQv6QZk HEAxJmcFb5r7VpD2ek9RlAEJEeQhERZ1efH0lRc9F8WA6CiLxe2GxIYFoJk7yw0ebgzNOuFrcfPQ 8slnVMundgXBYpEYhYtaU5bXMy7/DhzLzQd/twgoif+xEmh4NhU9FK+I6jFTMZ5Pf//0qYn5xP6d +57q3gpxjOBtoZjJF3MAYcOZbirAhqtAKyXOcDIZgBSFEQBUsC2RqPTei92+3ZuYm7WWk6+9dOiX Xj/Y1Yg6Szm7Kc+mBqwYp3k2UwKTCVcOAvstBVRh8QPBh5lEniIgsa0VWwlp++T6Ic+S3YEOzhVM Hge5JJbTUwQUWP8EfJh9LqqojFMlRqVgMl7qJ7rLB4m8B94Wzi+Qe6k1oibnCmfGTCVbkdsI2UtW 9AqXkjGRcmrPASXPLp9MLgvcbltzhLyKBaCaHNDq5rPmc/fG/ubDsxdu3LGWSs8/e+hLXzjkCZh/ 8PH3f/Lx2363+/UTrx7Zc6DN1zSbnf+j//C/9E4Ndja3+u2+2dlcvmhvCXgPdQdOHHh9ttz19b89 e+12/7Eje37rjef2NZS80EYtUEhREcULf5H4m+rTRnXZIIuxiFGcAYSpVDY1nwbZX8VmLyLRyuSq uD0/uXD/P3773b6xuTzEbMkaDQRT0xNESQ6YKwhvEXpxWfPWbKaUQKFHDFSwgpqKNgg6p9OVymay 5Rwy2+HkCAeDAa+vCGWVKO3BOAk8PIKrlMQi8woDWKBM9DjEz4Tm5jok7IGhAnesSZC3s1YV1fqf K+HRWMJijJ6FGFWr5krpatTLzIopIgAzlrgzqH6JYnbQBCrLd5k2DFMUybqo+fXZxb/W3TsPHMyP 5Q4kmjTPm4jRpQal5lnmvpZXPJXwBf3JCshs8x6L1VPCume1uz2JdArrFOQpJ2sQ5zkYeUEvacsj Dymbq0wDeGayekELZbMHUal2dnqqNepp8Jb+6T/+pZ2boz5rzmGGVwA6EDCkLuu/+pf/E4cOcQ4A 6XA26UQCEvPdlnJpZF1boL+hKmnJ6sT0hgQiHnFJSxeCD32qGCSn8TEXJHHVOyfX3KnGhV65PqGE QpJKROjBwfRF1zbagNrQ188jNQKV3JQ3K4hRMkz0dmMINoebyHlNoGsiQSADFgZ+pSHoM0EPrcBX iAlkKyYgkkzNHYGmDU0zicztu/fmEsnYXDaWzHxy52Y8mzr6zDOvv/i5kMMFmueTp94bmBgdHBmd RJmS6dn5uRyoROenYudPv3fq0vWZtK/3fjyTyR3Y3XriYKeflKR8EQop6G2I4UanJam7z1hvMKyl OhqWxRf7TKHP2V1eiLr+ofHBobFMKuWy2uAGziXmo6FQBgaV1e0LRtJF8AXm3W7UsnLAvwRzCABn uKdAfFvMlJCmAmQBWHCbG6OwmvIIHQDGVal4PODTAcsZF23nbtbYOrnP6T2+pyRORN/JF4OPOAzf YiUEjz0vu1KeVTZo5bTRMWA8h0ONDkMCCoqWwUrgL4mD23hI9b0QLXMBbWZcRjezykMvprBhFzTT pNDN8QXJJ00AUfpBviLaLuJsFpIG/XmISEXKyBK3Ld0BRdWYSVH7q94Yv5T3j+ynxZdW36zyJy1i QZKJlxU2kTTtlKAtrNJx1zJET+tvfBsIBmHwIXzkd9p9kJ8gXLY7AcSAW9LjcRIbFNX9pVURKq/N bEeqpsNaQt3eSiUjIGvEKMzFbDToNhXmG0OOw09tj4aATSYjnkY5gSzscKeh6BotzkkzMKNQiyAy KaaaLRbOX+r9j9/462w6EQiCrcier4Rz5Qi4g8z5WHPUkyvMVyrZdCqBcffaF15+/YufJx96BSMb wl1WC9HB8VJrg0HMrlk6rvpASEyjLBNzHnoo/q76HLU7Kk1TzoxL4C9mggfp7lzcSiw+ddgDxGh1 Rw3XwosYnZlNO3G6Me+RqHQUoaG0eaxteZspG6jcmZr+xrfeOXep32QOUSjGmnjxlT1feu2w35Gx 5rLvfXjyB2+/A96aZAXkhuZXjn/+zc+/5St7S5nM+Wsn//MP35/OtlfK0ZaA71df2fNrXzzoJgxW umAuIDiO4gsOi4uqSNVv1UsDLNKieFRQPIYS2AtEouqGRzlTKM0m8/FUEaYPFQUpAkKK3WgcQj7A OEeSJsxb4NOhwyFCjswGuD4BNC1krV43ZLEpAUUC6xdZylqDSrMLO72xC1VGqqh87NoSvYGNL+4/ 6AbZXK6IsB3b+3jJosvyi6AThXwe6QwoAEHk2XoPan4M1iZF+5b/5Q+ldAnKUCJIou2KVc/BKVGA pZvl1qC0AL0dDLtiU2Wvi0hJicAN8sIGOhtC4UOtoRPBkweBK95DjlDhe3UqeXjjx8/kJ2mMJW9j tT9JF+l9pfpUFDiK+GmM1toDq16HNILIyuahkCARmjhl0KsgogFZvs1eRskZp80Drxoq0GIJrYCg 1ppGci/CtVRghvKmYeyRIuzzeAI+1LGoRMMeFEIHRTpTJuInchRBHFdAjg71Zo5I9FEhzOyiaqO2 iZnEt77701s9Aydeen7jxgaz23rrfvHkRyN3b97c3mL/J//d64hpzs5nzp87H49NP/v0oeePP0uM UrQJiFnZGmScVMVF9Xvj8P5U3osYVTNBYkpKFV3bJY1iVPRxnAcClNxkLEbremn+MZGbLH6l3QSo zQaxegnYg0v65IiysGjPZ+zphKlyb6Lwnbc/+ej0YDJTjrR4vvgLT716YncqPvTu6e999O4HGGC/ /uY/AMv3T89/0NzU+g9ef+tQ8+5cuhQ3x3tm5v7D31wcHkxubgi89dLOL72wi0xlazZtKjiQX5EC EgmxaPBFr7HPjJ0uj4GBId5q6AscvQbEFeIUZjbpUgSgJJcjsfWAaKKSJw4HyAWMUOLrI8ZqHAzV D46ttM3stJSsBWgAcGEhPrekvrz4DrTbYON6ma6CqIbnHMou9BTcMfHAKLAHEmrp64LL6fL5uXAI PYZ2IkpvXXRSbQUUk4XFqhLsSsYtdSOcTktUl0DVUt00DA3QdmFMYNkgXxCLJagD4uol+wViv1RB aS9lGmrS/O+YGF2y13jmLOl8Ig4zlNABVwVGGi08lDEEJAac/04XxCsMc4+pggGEJRs4qLTVOQe3 XCGPwnY+Jv3C7CZABmQnDUYApMi8Eccs9QHDbEzWr/3J16g3bCAHAtQFOCqghcmzjdp2165ff+HF E3uf2tYAdohgaGQqd/nqYDqZOPLUhldOPBVpCEQaQslkOhwKbdm8AXXZmPYJ9YQh0ckPxKNExMIC 9M+SA74u6bPKnY0yVGx5vIyq4irPU7ObZl9wxB8/qbSlVYGcFp5LpctonaIlrHD2to4e1GaBDn2k 1DfC8gAsBG0th/zeBk9D2NNQTFuS88lcMQWgULqcujvY+877Jy0V+1u/9F89v+9ZFEAcHRsa7O8L WlzHdu5HlS2zyxIORT841zM5Ht/a0nh0T1dXs58Y3y1YVaH0Ykkmljk2INcoRvUlQa0NNB4YY0a1 b8V2RWMSwgFWMej8aNiQEAOcFr5/6MG8chTsdrj78X0B+fJM5AndNOe0IfgEpygsaoKCQbZSxlfN hmJiS20wlmn/5TbGeFEMg8h1KfwH84rxs1x2hcJVZZfD5iFqaKajZ3sbBjV9ZLzqgo1/sqMYhZaT Rtel9/rVl7xDqn0oTySmOYMisWc2mwFzYjKdhDBHi0DBQpY2EDwFpIIhT8Fu8YDfbeWnezJ/RRMs 0b/qS+h91AvaPkQFwWwQpNhhEJFHGzQLBQLwcjdJ2d5CIYmB57S5QBYJaBI8O2ATcnsgTFNgwMcv GAUwtcGagFN53fARwcGUFTyjLtk0YQYx+qcsUoEtAcwNFgPyNwgGkivkkunEM88cQOCTqO/NlkvX +j8+cx3co1957dn2Jj/MGfiUYF5FG8KtLY0eXI1HGFe3F9TzYyFGcRNizuOliEjWJkCVlSeWu3yU ctXG7M9Vn1zIeqpZbayucBCSJRBLUs0BoxDkgh/MM1jKaStaoT9mCk3BcDToh7tibHp0ZGZ0dGbi /uhwJl381V9867kDz0aQq+R0JZPx8dEhV9F8cPNO4NhzpmIqX/7obM9cLLV/a9czezZEA3DxUJWh LFcYArcCGaDqHlb9VKvZURpQGcs4hM0ELBBk92IcAgXPDLcYmWAbILOKyM/MYCNFZR3B1SICJ45A 1vQM49r4fsmbYUNbs5ZknKq/+hpP8FEYdVRQS0jz6AdCcVG1kAooDRFPZApfxlfgFsgwVwdLPilj BzU9Qox7gzaqbnK5O8TlM/k0UioQKiOPe8U0OTV7/sLlD0+dutPbc/XG9UuXr9262Xv50vUb127d udWTy2TaWqLwLWkXqlo21WVsuVZ6zL+nJ1oxzqk1/MLIoGZuoD4MzXuookxCRAUdyE9DhhHiDfBs AoYHicWlItHfdidVogQbA31Ppggt9ehucengTlA7hA2LqjbIA4AsRVyBAIxYAlHIkvu1HAw69+/f 7kJVEqI6syaS2ampGFgdoxHfls2tmAEChO4AYr+92e9xk71FXB8FFiirmUqPaB8JhioWkoeijWpL hOhUUit8Tc8srk+tQJBOAySjXtK0efgIva98ZK8zAtpUUpiIvi3AvpUSQXt236bQF57ffnj3RqfF OjwwNTaa7e448OLRl33OENbFkMtzeOfu10+8dHj3TmCHkPcGMr7pqdliOuM2V5obPJEQ/hVzkPQe wYXTevqwe0nUT9HcZXmT8S1SCqMbPiozokYMYSe+DvCvcKkToGvzedImKFMe1I+IPJWBWsMGdMoC UahWb6N8rJGVNdJT/Yo3mCzQa0BcTba07uDXQ2ScIU9aj2SycJKi5OFLzVWpI6rSaTQ1lpUj3lSo bbl704YWDwE4PoHNA9Ufl3oy9d0bvHDhk/6+XrBmIF44hAqE4yAOGrt2/caZM2f77/ejVZVXoWZh WPJ5l2sEkaortF69Pz3wYZfcQX1p1P1WI/Flf2lq+LihRGLAcFYLpyPTIkdjDR4rqJaM4sAIovK5 8M4DwgMFFOKNw3rwMpFPG4smqS0oW2t3UkohTxTjnVi/9rU/RmEzIlsk5YOovpgftux0mvwBD7z7 VC4BZPh9Yxcv9cVnU1s2Nr/wzFaXtQyYFCIsXo/T46a3HPunMmJQgw1SVFuMjZPxUcpYzE8x55UY 5ZVN/FRrecmxylmm8PZrsOi16EIVYY1bov4xIFiqnJL6vdKvICKCboY4DJw5lDFMQwHPY21o9HuC /mzJHItlchlLW7SjK9rQ5HN7aYe802Xb0Nm1awOqa7opOml3X7p57+In92C2Prd/494tzQAkcXK/ DdkYRNNH1GzCAq+m1VparOaYqp9Rb0ZZimidIMENun44HLE+UVlSqh9HABI0uK0Ir1O5ggAm3KmU nAw1nGNKuDmKgC+jja4gPpS0XXyshH3hGqPpx5x+mjwluUnFBih/CcSGJP+12gOshWjcJ6wfC989 N6PUUJbw8gLFmbOZlhJYorfCX4EYiMtBXBjpVA7oxUwutXffzp07d2zfvnPTpi27d+3aumVzLptH 3sXOHZue2rcdBwopTv2bpjjXf+AarrXGQ2iR05tL3lTdhWo945VMU0UQBAd4g1x5LEapy5mgkXqO AIfktqLMFxuNOnAaYA6Uc4RFozpe5IxHNyAvDrMSQ6KQA1BUoJNsfuiLN43Ar/3pHwFXw1IQ5gCR 3JIrByopGBRNdD5gLDCqr1y//8mVXthde7d3H9rX5QEADxH7LCwshk2wG4LmBepdwDezYCWT8VN9 rVGA1T+FRYYqMWo0yUWY1ntKdYjIAmO1pTWdULQ/FX7U7mdhZnbVRSp3i70RscX1EZ/lMvYwbglq Qw5TwDsiQV8gkM9UZifmJ4em45PprR0Nfq+b1rdC0WGyIeWcq69Z8lbn6Qu3eu5NRkMNR5/auLkN nKSwlNFXYEghHYyGArMt67Oy3tZaen8txMTaqAhQnB+ScT6RnInFJ6biI+PzM1OZRCqXLeXB6wiH aaFkTiKUH0vGZ+ampuJQxBqCYY/bBe0A3Yhoj0SAeKsNRLOGzUr/gr8MxVpuY12SmpjS6/NEJiFE /ZzNSeon8qOYoYIsMFlp6PTExsJ/WdRyX5EwZf8ua6ti9694acMtMXMsPKAlO1i3TeapyTj0qt17 tj13/Eh7R1sk2tje2dXZ0QRA8fDQmNvpOfjUTnxNoWUZ2Cs84OKftL6qbb1FTbrmqJV0kPH86n0d P1ELaucRr4z+kVqeQcCChqIAJsXnoD5BRnHha66uJXKJxgSlaIJpO5FIxWfTsVhyZiaeTqdtwKdk M6Ditlrdc/OZmenY/Pzs3NzsTGzO70VQ0ZPJ5omMhkavwU6D9Pvan5I2yvfnogLMBBXEfUBa50oo S2FxJQvInrJcutp/89ZAJBx++fjBLZ3eXGrOS7SagIIjYg8gKSWPatA8lvkL3U2fmRhV0XmKDgsu T1JQ1qGQilcUZ4P7Qiju13pC6nz20snaKe0GwgPiwTBQrpGvUFh7CduGlRSrG+k+0MHAkGTPZkEe 7IMzM5HLQ/dpiQTaGhpKiVLfzbuJ2PzIWLylsxEl7z1IKkW0N5uBLe1w+3HQj9+73D80C5DmgV2d nU0+QGU4MRFgDboPpGMA8C/MHjUL4XoEKhpeNHflp8abeDw+Nj5x6uyFb/7N9773/bOnPhy6d38+ XYiFGn1ujyeZzF27OvDdvz3z1998++qlq8n52a7OTpShRzAdJwPnDg88vdaGVNyofpSfav7S0qDv s8QbVjpIP2AqZ6wlzNfLdh5BCuxW4m8lw57jSxo2lbqQq9YJHpMrmVO9HQq3coEndZPaFeUemOhn 8YaRUUJAAykGYDaFeyGVTEciDe0dzQDugHMo4AfVIW7PNDSU+PjUBdB9HTm8L+BHejDHx8S3sOIz LviVdpbCeTWtpz5+xj+JT2v5OxRlTkPCynQiWB0iS4T9gB9JPP28C6FvCZOLMhM9PXfffe/Md77z zg9/+MHNG/0gw8MU6d7YXcibBu4PnTlz7gff++E7J9/Dyh0KhjvaW1AFlj09skxVXyxG4RMg0AkK HMK4YnENyVhGTAoJ0YjbU9Lex2dv37h+r6u9+YuvHI36cDW6RyiecFHh1sSOp8UZCH0q3fy4iFHx vikNSNTJtUq9BdIDpxIxKt+uSS5LTxjTUGjw47Ng0tQm+7GXlNQiYtVGQ9PqC0YnWxFEseBIoNQ1 +gVYi6jftaUrYi277iKRbXZ2ZGbOH4l6fAFUkEGwm0CzNm/aZPpP3z41OZ3cv3f3IYovQYIivkTp p7LQA2hEFFPUYMI99HBekoMrS5osSBgwqJUC9WrD5i3eQOO1a8PZrO8Lr71x7KWt4F0hcLnD6fc0 ZuYtvXf6f+H1V3/jrS+CTBctDhFjd0pEpV7DQvSxBxyFeyM8FmGvxE3NM6MEbkOqYo5H4LRRUj+l PiKPLVZ72SRn+12MeAbc6+Ok2o46jmqpliVlGIQEjF8grnWf1+P1OYk5pVJBcQugt3N5gij03BlE iYrt29oPH9qBq1Mwmp+rzhaRgNiT/mLLiRqczFAw8SJniGrgkl2BfqQoE4PmqBIsJhn01UAA5KKN 8Xh2YjK+cdPmt379y50bWpOpDNybHR1NoWBwdnauqbnxd/7RP9y8qYMK0RlEm7GxxDeKyWktFeAL IEWBViRi2SZrRdi8L1wbP3exF3l3B3dvOP7MZi8gJpzGQas01mdJvmAtg1xaIkP5ilUHvVEFrrOH V+7bmpCRzEx5QUuXpM8lxdzajHqJVuFYeEWRQb84bamukUiTjkuU8Wwjpi5gAxFP+eTKnW99952v /9V3/su3fzw0PH7g0F7MDezJ5DG4AWQZYa11DI8VT37Q97/+2V//6OSlcxevYFg0Nnj9YE8vF/xu T3t7xOHy9A+PjUzPTcUzDSFfS1MQyk/BYs9UrOPz5u/+6HyhaHr60L49W1uRo8GAX9JGcVf4x4po OHI3aVBSyLKu51phZ6WNyhtlIpCqQEzS5snJ/GB/Ciw7zzzbRJ4FUiMs1y7fufrJnc+//NKLx7cF /LAAOBuIMqJIxgmN7sN7kVUuqiLNSJKcKDNBHg+J1kIlQWxCJqxYOLqxz9WZST/lSSHGj6Sq6VNB DA/jtvgbXQnhSiLiX9EzcwitwH5kujRzpn/3O++gwvPhg7uaG0MoKEUJXizLl/YdLLp69U4eXvN9 Jmci4wbykT1FmKR5ZCllc4B+6AsKhcR1QYU2JRUFHDmIJnnc4dGx2d57I8iZ275zV0OTPYtUd+JB tH304Snw1Lz66kvdnU3o6FwOCF5lxi6QYhTay6GOJCXFoWYJqUBYgLOZfD6TB7UTwZsrponxWYDV gsFge1sjygABZwosBgFO2NoURUxemn1a25CfOk+NyE0Rl7T2LwwBa/em31XNx3p7XeZ/jQBdg1DW jWXKQIFkRqAA3wAsCcRZW0dHONpaMrsnYun+4dmZWZSiA+Yc0A0aKli6kI6RLlRQuvUnJ69Mz5ru 9c/s3nuks2sDbA5ECYGpdNpKzVH/yyf2vfDCM36//87d+++8d+ncJ0NTCTPYkudL5Z6hzHwGaenu xojDi7IIqv8YT8zhSy1Po972WXl/42ipDhtecjFSI+HQrt1bUTHs5q2bg2PwamExL128eqnn3p3t O7p37OhuCKMQuChOpLVztTfSNpa9qIzJRZsarYt/1NRG/ZZUz/IAoytr4tGgVZJ00kXqwgekneTX 6uTQZdnibxaKV55Q9KBShppNBCpKIJhiikZMT+bGRqcbo43NTc0wW1HskCD5K8jKlX5auqGWbL1H /+WSw6Y6fjihQ5ZkYivQEeLcfroKWT2FZv+RYWGueHyuxqZoKBxOZ3IDg6OxeAE2G2b31avXAdnf vXvnhq5OiuvmUWYBqGd2mtNLErm1F3nALVbEquAH07K6xetnAw+EBWY+UCbm/sGx6Zm5SLShvb0F KQFwFsHQWjBwxYkvm6A/tJ+l3/iqjA6p8Smsf4rSpNJfIkbxwtIEhb5GUV3/teSE0j6C2jFeek3n 1+EWpJZyCIIA6OZw2EfJSohNm52pnGl2nsq1wrZmFw8q/ziLZsfwePzsxd65JPCC2ZbWxt27UGck An81U3ySYgmsW0tT4MTz+44d3RP2O3rv3HvvvXNXbtwDzcxcudw3liiZUUzIG/DD0udO0rLPNFco d9tDNRwe0EAYl0Wf37Zpc7Sl1Z/OxgeHZ9L5wpUbV6/dvOwNWPeDDrDDgTWGvSAQJUQnyH9ZhlZx RwqAtPKb5QWvvhjLcBKVWfZWq7XxoxoVmnKtiietaUAYDxKYG2fga53B04lYLuEex+C729OfS2fa W/yRkIcMCKKuouBJ3bOsOm9X2XqP126UbkSrG2XBIcsY4g/toxQ86jjdRabLI9JGYVWwvlUCaW9r ewc8znf7+jHHEGK6fft23717nV2t+/bu8PmQrkZDYVlYIwUuqKgeQoHAoNLVyOfNfnEM1GIWEAFL JmeOxTGecbFga1MYgV66X4D7qtgDHUG+YHnVUQc8Loyr4LpH10IBvtBmF6P7YSUs1dyqOFUlbUm0 0Zp5Vdej6W40OoiblCBsAK+BOy+TQxZZJl8yO70wwx1zqQxhgsnYBh4ItF6WyZnMzTtjwyOzTqT5 2oo7tneGgg5KgMCHkhUHUgE1ZF0UC93toZeP737h6O6gx4aR8fGZC+cu3UAa++17Q4B1hxoCyJpn 0mFMDM0HSlqP9iSGt3U921p2xh0Al1dsavRs3tparmROnzl/7dbA1esoLG7dvXdLWwcK+bEgY6ch LzdgE0ViJASHIYeh5j2v3TVb1epd8j4NCqqYHcYlU2Sr6IlGG0jJ0HXaOuqOxGcgFS4Y2aW5ykWA IQyNPrp57Xow4G+mslwgm0UWPhA82gmqao3Sb/QbNjq+DO+XaKjFTfeZfPNA1IEuAyxwfsIfivJk TJck5Vd4idX950Y9DlRC+DqXLwSCoZa2tnQme39oCECl/oGhGzdv+H3erZu7o5EgGpRqtCL8A0OQ LZHq5NClMllETK/BKSHcPwxphs6JhQ3AQdPw8NTcfMrhdkWj/oYwLo2EVJiXIhvpr+6J4TfysTqU 1ahQ3bqWGbbCMSLa5IX37FrWMhYe8pXkaXX1RGko67wKdQrTp5OpDn435OxYKhOogVm2hyKN/lAD ggkzs3NEyA5JSminUjpbvtkD0qaZ5uZwLht3ewo7tjW5YMmjY8iHjrskbyYZIKay21ra0hl65dje Ywd3Bt2OO7d7fvLOxzdvgfJpHFdtakQE38FCSAAhNRhRWQsf0Ysi3ZWix2V5an+3y2O9deveqVPX TSbP7l17N25oRxnTSgUWBp5KsrxIshBPklFM1POeFbsHHKD5bwgEyE1BegbXqVLHismuEy6JYbzg tHKv9dwYW3LUF9QnGskfC23WdESMQs9JJLJ9vX0bOrsj4ShDOOAcRFpO1eir96KP//7LDUTuHVjJ pFoC2CcyVBOjBllkkKHUSkRWgu60W/1BbzgaRmujjB3s+o8+PuN0OXbv2toYbSDgFPUHwRgW9uGC 5YpCwxSl18QQ7gTzNAutCPmlLrcPALibN+5OzcS8AcRSgXHCSQslcsHSgOFCMvrGpUnUpu646j+Q wfWwzfoalyhkqFAyf3pTv8bQW8+FpDAEwRORioNli2UCkA73hwY8fl/Hhg1Or3c+lZqenWURpwm5 geGp3r4xl9u1cVPLzMyIuTK/dXMU0odgnpStATe3HZMOionPhXybvKOS39wWfvnY/mOH9wQ8znu9 93/0kzOZdAbxytbmQBTFtSmARUKM1221OFImphFGsJ4nfeCxIsIhBMBvt3t3c1dXh9nkud833dWx bfuWXQ47FgmQPYOWH3h4Uc8kOid1jAzex2WcoUZ33kLvBU2B2k13ETA5PXHiCY4eu+E92XBMyCWY IuGck1+X3Jh0uL5ND5xzaZHqhNUUUoZVmXp6BhPzyQ1dHaFAkFIRSeoKTI4cdfVdUYinHtdNLSfL JbjCZsB4gACFHgpdhJ6fY93MkCarEV60EFa1OWSkwP6Hae+yu32uQBikjA3zqfS7H54dnZg4sH/v hg1tiCRCigr9LGYpS1IJGDKeySBWGeRJN0H0MLACYSuBhhFfALKfSqTGxiYGh4bBgAtsCXwOyMs2 lXPAzYF2hs0rvkWtMBevnwxtlL+LwrsPW4IapqbYJkakvWiOD5y9a9hh3f5QdU3ITcKNiTYKxw4V IEeAvFTp7esDlKe1vc3hdqOIIciJ0SPoSDxgLpe6dOmcqZLZvnUTwMNY9twu54bOBkhOtLgUWSsB UFkuOm15eyVjrWTAcuwwVTa1R1976dlXnj8GYdnf35ucn0MgvrXR7wcJAxFK0YpLy662cedqlTQ/ lWZc3PJ0SYvV7cICYW1parNZAHQNgWjHyr57Ka4HTB5hu8qUCo0UBBNtSF2VjI/a1/IWKKt0y79k wZdN7HplfGgGPrv5xZAXwlAOri7zWkv7MbxNVOCqdMNVaahgBGJ6njt7FmSajY2AQpETDjcCKCsX SZSFsHZbyr2htxBP5sd6W1Gdx8OSEQ0hCmQOx2X4garrj0hS7RtxMGPoOMBXAFEKzttKIOhraWsF YP/qjRtHjhzq7m6l9ZJZZjDxeJEUelhtfshV5EUjAf8Q9Repb4Bym0A+CwbbYi4zPTJy/fKVf/+/ /1/Xb1zP5dOx2fGrV89dv3Exk51HhKWQVATPKoqo9Zu+YsgljFahQTFdYQjX+ZP4KBX5iGq99Xgt l50OukdMgKjKmSDdVueN00FwcMOLQmBgYjJAMVgK08fnChMTU16vuaMz2hANA3udRfGiCpnzyfTc xYtnYjNDWzf5g/78jes3wHN68MhzCPCjMCjBSCnGkCkXYqbyjKkSM4P+EIRgwKcVqWxWU8j79P49 X/z8K34XitGXWyKhEIoJodABOBqqwW7NJaPXrFwLaLS65lcbpdZkXGQjEbwO1RuQxjo+lu653Wcz h6bHCxOj+VSKdWsqbo9lG0U7JD/TYamAKRJUAASrrL/xlxA0Ino0TVfvUSZrpo0d2EgRBEWBzEmy 8AngQgl81QON4kiTZWu5ORGElJ+tYPTUMaQWkct7Ppm6fvX69i2bI2Ef5xwyaJu4FT91VMwan+Yh HVY7jFiKkY0M9gF48yhQS0skv8GEUgm6PEL06DcdAhyZE+l/CMFD/lJOJi2QNltDNPL8swfsDg/2 If5WtDf0GvaoCD8cjwvjZCd9kcQoVBgoMURlWYLeiWrKJuANm7q6Dx459Ed/+M/+3b/9F//nv/un //7f/O7/8Lu/fuSpg7gU+srhk+DuEq+HuyivsvFFFRXGoE/79fC0UUJxC8s9vM3pdJZpYkzJdNHh 8IVDjmCQDMhEfG5yfBqhJ9R/SeWKpy9e3r5r974DRyem5yanh4Ih37Ztm9CR2BMnyuYAqy94PUhV LJcLacKimkzJBOQQQlcQPKbNXcHXnn/mt/7+G1FX8ciezi0tYdCBwQpZpifXJJ6W7oDF41/bTyxV pmx2gplscGj0G9/41m/+1q9t6GoDscRA/0Rseg67FgGHZa2z6niQEzwyvwNf7WH5xOsfpdQX3IjE eRqPzcZmJjZv7AwHwR6E8AbNdpYUdZPe1n8nj90R7CY3ML8y5BFfYtUT4blQ8Mn9WxOJotsbcnv9 pYpldm5+fGLQ6TDvf2pfAWXn7WYPZgvHfhFcQplDyFAURtAZ32vnhZYhRYoVJrTDZYMNZfYgHx8g NLvP4fe7mgKujagx6XM2Ol1+l9/jCdGJIccpaCUrJqO1ecOslY2hwXQxbRWo7rKWPhCWppqWUuJM heaFgmQtF1jFMSp+pbif1Q2sSRWlha5UzMESIDIlKxiX3MDvwLV5885QNNoVCkbDAUdz2GMrmlPx TDpL6J7/96+/29QN4bezYLJNUwLlfastvW93F9RZzB7oom67y4lCCWaH2eq12iNmE+xij8frJXsP SqnL5LVbtjZ4vnxky//2+29+9Uv7O8Nen93tAOUiETrqfUk9x4DgNWlTMmZFOPKqrT6RxQNAciaT Yl8TwMc5ZEcAEpsulrOlCpBYtwYGvvvjH23a3nHokOP4c0CJFgbvXR8bGiHWMrMLaTsFcD65qEok LBC4osSeV6CQGkN2hWxINgWqvF/S/+hZpGykUincolRJkIxVQv+5XJL4S0OaA09STNvoOFpyPGjW 8ioGWO0utDywPU/Xo6tyghkYhtz5bOnmtWsul3XL5manm+A4grkvl+HZcXF+6WKbnjTbZbdFiap1 JJKuPuV0HXtS8JsWew6ykUwhpRybrCypVKJQyJFbSivFQs4x7IZa2dAqKD1P0up5VMKYQXImrDer DZXJHRkC6YPpDHQNg4ALHnpqHwjYiT0Wswh4TxusQZvbibrmACwD1UJV5avzRBdxWmSW2p16i9iA cTimJDUs0zkC2eS1mHxIucdKB/5ZWIfkpqpx2izRbdKX1Q41uHjqHVRqsKplZzmVUAxtlR5T74Vq 9pfr1vgHFi99a74KpxTCIwH9glQtgOtzZdO9vpGmxjbUDXaDZaaSTwJulph32wsnPzqdq9i279rR 0BidmY1Pzcy6vY7m5kBjFF5ymmig+SFzl7JbMAacZosbsw5v2HlHafrYCT/4rJYmr3Nra6Q95IFX za7RDWsyU3kqVCrF2jRSpQDob8QOIkACRDrM0mwOKC6AQohHCSMNqPHrPT0fnj0djgY+9/IhgF4P Hoi0NlvjM6OD/WMzM9AHLKC2ojw+CxiekKyMoBzlX2pOpbUESDTAtghQpL3gRfmDjPQgrxm/RAGp 8ZDKwqn+PtCDtKRce+CX2rgSRy5PUanBBKQwgI1d7a3BIGgtsAZzjXua3kSqp5bA2iapdu2S7x7b CJN2Y7odQPNPeoS9edRXOj+DrDn64kM9BFgYbQZfuFRhE05bVE+ghLj47PTAwN1iMdHaEm5pQpKc VvFYZaIpeSIXXRjQZFVS9aXWT6JcapE76jxCkmrKJgHZ+CddNnI/rzAaqvLFuFP9Uke6vUaiyZcy 3FXivHFki/a63Gs1d2FUM9V7o2qsxuNqzrZ4H2pK8rtw2RZMgYopkcoODg6GgpaADzkppoDXFQ76 gbC/e7fvww8/3Ll9R2trK3LnR8dANDkSDoe6OttFlGBo6UBxsRD0ThNdjduf+2+B0aBCGDV9auzW tT3ag45ChRKC32IGoGGz+UL/4NDNW7fQFM88c7iluSGXMzdHHTu2dUBM9Ny+A2QPwicCiiQZSjnR PJgxKdbkyTEKEknWgAYKMSoTUmBzVLMeRZl0E0c0UGlkfTrpgm6RXJIf1mam6E23UKc3NKjb7dq7 d88bb3wpEPBCkiC2QXx9QrmhWYBrW/se1Gmf6e9KAtDg1F/oHVDhrdDOguvQ+0n8/mImQdMEYpq8 7LOx6fHRYXA4behoCbop6ajGvlnhuUWwKTjFZ9pC9V9ctaMMdxGj6jQP1A5Wf8EatVc+ij2IN0q+ r/6Ei/fkIS+FIstg5C2XcsFgxQMbHEaAxxEK+sCW/eMf/aQxHNq7Y2PAg7iKaWZqcmR4CAZ8Z3sH Qv1yBsOKpsTgeu7roRxb65bi1qNhTyFu2ujexycmz5w5jYc6sHfP5q4uCEkisy2adu/cieI042PD 9/v7suk0nCCMRZc47BpietUnUt2qJKYRbqzsfflVRpeIUQlpypQ2CkqjIJXv1zsIl9c8fD7f8eeO HTl8CJopJ5LzOGQ9Ccr9Q+m2x+0kS040dAp6Z2UxuoBzRYaMOJipkAHRQAHzMDM5FZueCnjdrU1R FM/Rsch1tMGTIUbVakOjhf1TojLIS2md6tc6GmDFXRdrsrK7ytlf74VIg6ANSwDlL5VKfXd7Wpob fR4XTQ+wFNtQXQeUdbmp8bFXX3qxMeSHfMmmMrHpmcRc3Ot2btncKZWIOHVCvOy6N2W9N7eu4xfd hCZ3dJWZ6R5LxWQyeefO3VOnPjp35vTcbAyEb2CVgKT0ukyTE3OJ+XkA7NLJuXt3735y8erIyAgU RITGSQ+V1GJ2hq35RkVKigCllceQ+inzFu0JGSrrtPyqqBfxpbxEzhrtISVk5cZqPtZzt1pcToEU +Q0ik7ZIJIy7gyGGqcB0UyQSONlpXatLPff2SPeVmWg0/tQKt2w4hIegjhGu6qSsaZIMBRHhzNTE nZs3e3vuJOfjcBMl5mJDQyO5TJaqgNfzfGsfgvVc5eHsWyNDZSFScadFdlVVZXgolzcqF0aFdD0D l4r98LgXqBPk483r1zraml0ONxW+Lld8bifSpX1uO2To9k2b2M9TGR1G8Ygp2PxNjeEN3S34Cufh GhXkzHkoD/upnYTukBU6qFGkgMfjs7du3xq4P+D3+YJ+X2xqEkITDBt2cyWbiI8M3A77ndu2dNot 5YH+e1OTk+DtYRtNCouuXWSIaFM4ObzXEKA6Ha0y3kWSCtgF+4sLFQOv5iUOAeOKvr42XAbYoKUJ 0i2lUigFTOo81XyGKC8VibKSaCqXDEyv73Yeg6Olu0WLEj1UlrdV3JpEwY2CkZuoXIxPT9+/d7eY z27d1N3V3pJNzY0ODEOeLhXZX+k6Wj2MVdzKZ7mLtKBoB0qELW5EpUEY16713Le6HE6izqlUDBDl IYC7pmJ2co5yNpvE3LPaEAR0zKeSd/pu/9mf/R9f+cpvH31mV2NzAHLx9p3Bt3/4UXJu9n/8vd/x um0ggc8X8++dOvfjd0/NxGYO7d/31d98CzVewCHsA4qeIkjiQNSC5NJuEvLVXaPraY9VHWuwnDB4 tSmt8cVRxh6SAwDxoxo5Xn8ACgaxVWWJ3BZcqGVMjQLqnfjzoJUGihlYk4I46gm9hwr1KJpCOGuw toAJwkaV4sl9L8jNOl8yFeESFXeQmp/yXg058d7gG3Q3WhGjTvZXTiTxk+IllQ3FfyoDRgbtmrRR 5Rilc0ggTfpS3uDq4Gn3uhBFRDXgPGxTYCTByU+3SqiNx8IiqbNDVtpdZr3qI3GJrkCDWT0X5blJ Y8L5xdlHktpE2ZvQXdxUiraInCObz48QPUcqKmUUNKurvBr4Rr/2EJ/2UzqVko9yfqN0U8PUqPAb 9f/1a6lK65HTGieJ8FbIbKn/2YmxGHEWdOfMTOL6zZsnT7596dIVECCCdTQYhn7mTsQTCE4fOby/ va0BAPRLFy/++O13zn9yeWBgYHpqspDLoihQ0O9tCAZQD0tms3BzL4z8UWBQBzDVf5vrOEI1Cluj 2txGCzpoCXIjskQaHOh5CN8HP1UOYTaPk6qDYFUg6USVwEiMYkzDd8GB/QISQ52gYUHp0rIZHLhU ZsOxLIp5uXuXIaQgTTXdio+iV+KNYkQ0apqLB5XMczmPCkDJqFjT2GCRafD/4kSifHPGLJTirDC5 Y0ODQIYKJwNkq9Ph+rsnRlUzop2VK2Z1CxXbZ7IMcZSax6RQH1BQl5qRimvBewY2UfKLEa5NUztW O/SfDG1USU8lQ2XUatoWTwn1xDJD8HEFhd+4/wpNVaONynooqgpeGLnQRvFaq8YBNposxgQmgtVm RxW6mdlpp9PrcAD4aQOICbpYqQA9o4S5goB1JpcEXhfly7IovcsYDyemj80J6iakrqACLEYBj4nq 9NPaR9NGJWD/qb+W10Z5CWRqMlCogLIBvYS6UsRshbwgqjWLrDukxlKmPJ6D4kmaF5QOhAOZgIFC igOiFir4wIwhDEup98kkiCSGoRJ/auSgQ0XTkZgSrig6Kd+G5jZRQ0it8TgPsKXKQDHuUH+jG7VR bVHUGfSRiI1GhBFjy2XTzB0ORmEQDpSxONGwZLb8hTZs/dd/zI5Qjal6TUWVHzD7RBul6Dxro6zP s0ClpRlecTQgr3sm1BRA7hMyNt1uTEBRO1b7evLEqFFcLveUD5SSK+ygRLDEFmSO4UIitWUWKS0D cwyNDmtOmYFyS9hB5qQcsow+Qq45kixMYUq8diA6s8Ku0BAadFktRYdqtcIDBhQvcE2AWIrzhvw9 0NfAasC7EWRamz0CUYb+wusva4I0seoYGKsdQEvupwS5nn3Hd8EvTtzmQBgXqqU8O74zfEswaUBB 6WBkAsD7yeX09JA4M5AIgpr/pUfmJxYYV50v3AImJCx6WWuVXY/v8R7dKn1nnKIyMFZoQ+l0DAYM CTmDnFYEcZ2vJcSoqApcjoslARVuk8CX3D8XCqABYKziU+dlH4PdpWukqaXppCUxSQSahjVD2QrS R8vftQST8IIM1cUonZHHnMWBsgZQ6F1kG6GOHerQYrEEJT6j5mvdqSs1zZMkRh9NF8vQl0VPYINK jKpZpHoOXasUUulv2UdmlHyz/GopU0VEJTHuirxTyY0GjYLIe/WdraD3UqgW5TyXnZlekc0VbWhV nXQri4CH27a6aWDg7154Ad6BmZm4SCPdGz22LkY1byBx3OhqJktmXdHm+mZVVPoaxCiuKDlLMmMX i9E1NIi4AiBGQXRg9LQ+TDHKCrHh3qhNBFGtL1Q0lp5QbVQpN9IdynOiljSRocolWqO7LNVlIkbR JpChnPIkKoqWz0A0z0BsU3FO0EUy1xrGAus9KjluVQOh/nV8Vad94ndSgVqlVy6WhrJIymuxeqsG wfJtoYk+2UF9EMnIqReyVX/i98RnJ0NDl6E0hbQ8DVFCq+f7rDpCVoiqp2XhfWgLhPwjTIv6MqA0 C1o5OE9JNl5FiJVEL5RbPeNyV1np2ZWtULPTWv0zmsZkPNsDtdeV+0bkoqwesjLKpnn5NF8fLyfi 81NhqM+qzx/GdZWaKTac0ujxXhzZaq7Vb1oZ1BK+VdZwqTClXuxT/EPVKbT6B/q5GF2irWQuqfCR TDlZHmVvNQnFABE0jOwg+6gdVjMtleRYJDGrAlRJWjWlWJjWqHtKfi4Q0KsfDQ9rzwddXmADhuVB UzRrjoM7RRegxjrjD9Xxp9Y/tezVPz+1ZlOnWrymrrVhFzSSgeVAHzJK1q71Ao/bcYt9KTKbIPIE oiuKav2vWhkqZ4AzjcoTgqtV95OIf6nelfnnYnTpHhFtVElSoww1HqAiFcp4rxGjq+gRUsh4Wqie 1gy0hXOlelldIdXEqIH9q/7R9dkeoVvqurSApkW6qebgZWCP5gcVB6968YGKkm79D2EUnesUo2s+ fOFTiLGhVlj+0aCg6uaHskl0G0aZKOtvlM/uDDW2AsUQ+CXaaHUU1C3uah4JMFtWRgGYE5eZ7h+p 99F/LkaXbTGlkCqNcskZYsykMnawUWNdvldkqlStcpaJYssrsaGlAIsRT6EF0kNpH6ZdEBtfAjea 1rzocg/SDusdNWvcX835Bccb9ARtB81+1exUYnSXBjHoZrKn0ZO8xnuSw4yr3SpWvmWvJauv+nnd ItUgJatPv3A50R5gXY//+BwsfmRxlKmuUYlka1VFl34+gA11ym0RoNoSvgbh/HMxWtvESp0UbVRB XmoXMoP9vqQkXfXQFB3DQCxXfS/KCAe39WItJDpIhLDolE1+X2iHqIjDqm/joe9Yzy0o17/2SBR9 EocFPxiV3NM8rfWcdTWPtKSjZjUHLt5HmS9GSVojo9d25lUcpWKNq9j3cd1lcThBnGYS7DW6X6RV a5TWBz7WAm2ec2pJamslRnR1RlPnF5kCK57952L0AY0vRSMeqFaIh3RNq6Wxcx84EkSK0muByb+G BXQ1l1rvPkbRvtA+ffCZ1f71+qkefOpPbw+MkxoZur5rLe3RW/Gc9bbz+m7w0zlazTiVOL+mmbXy zSFNzqG505RuIhNLz2BZ/cM9cjGqKRggoiGOM12jIqI35Lhy1ceqDkJZrwCmVIO+jKEFKIE3UcK0 stx0WnzGJ/yknRaYRP5VjqI6mQa9j67DP9AmRQJ4IyQeCGABzKS6vVT/B+nqiI9y9hgqVzIyCaVf KPrBOZY4CXYGT2gemHDOJaNbEXZPSWOkfEfaJ8/PojRIvaC4MfRaxa3U+sWqXcqxLMO2+s5+5Huq KV2PV2Fh8ImJ/aTWXs3Z1vU0y+EolneMPPhyRnTH+gNWa+rkNYjdBz/XI9tDQkmq6ZQqujiES9No WRfWKu6Xpy6TbmtmjjboeGqRzlTnYvT/A6tls2Z7TrPcAAAAAElFTkSuQmCCUEsBAi0AFAAGAAgA AAAhALGCZ7YKAQAAEwIAABMAAAAAAAAAAAAAAAAAAAAAAFtDb250ZW50X1R5cGVzXS54bWxQSwEC LQAUAAYACAAAACEAOP0h/9YAAACUAQAACwAAAAAAAAAAAAAAAAA7AQAAX3JlbHMvLnJlbHNQSwEC LQAUAAYACAAAACEAVN6GJ8kEAAAMDwAADgAAAAAAAAAAAAAAAAA6AgAAZHJzL2Uyb0RvYy54bWxQ SwECLQAUAAYACAAAACEAqiYOvrwAAAAhAQAAGQAAAAAAAAAAAAAAAAAvBwAAZHJzL19yZWxzL2Uy b0RvYy54bWwucmVsc1BLAQItABQABgAIAAAAIQAmsqU34gAAAAoBAAAPAAAAAAAAAAAAAAAAACII AABkcnMvZG93bnJldi54bWxQSwECLQAKAAAAAAAAACEAvZBmE1NCAQBTQgEAFAAAAAAAAAAAAAAA AAAxCQAAZHJzL21lZGlhL2ltYWdlMS5wbmdQSwUGAAAAAAYABgB8AQAAtksBAAAA ">
                <v:group id="Group 53" o:spid="_x0000_s1055" style="position:absolute;width:25068;height:14589" coordsize="25068,145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XlrcUAAADbAAAADwAAAGRycy9kb3ducmV2LnhtbESPT2vCQBTE74V+h+UV vNVNFIuk2YiIFQ9SqArS2yP78odk34bsNonf3i0Uehxm5jdMuplMKwbqXW1ZQTyPQBDnVtdcKrhe Pl7XIJxH1thaJgV3crDJnp9STLQd+YuGsy9FgLBLUEHlfZdI6fKKDLq57YiDV9jeoA+yL6XucQxw 08pFFL1JgzWHhQo72lWUN+cfo+Aw4rhdxvvh1BS7+/dl9Xk7xaTU7GXavoPwNPn/8F/7qBWsl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uF5a3FAAAA2wAA AA8AAAAAAAAAAAAAAAAAqgIAAGRycy9kb3ducmV2LnhtbFBLBQYAAAAABAAEAPoAAACcAwAAAAA= ">
                  <v:shape id="Picture 51" o:spid="_x0000_s1056" type="#_x0000_t75" style="position:absolute;left:1746;width:23322;height:138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PFeOvBAAAA2wAAAA8AAABkcnMvZG93bnJldi54bWxEj92KwjAUhO8XfIdwBO/WtEtdpBpFXBXx zp8HODTHtticlCTW+vZGEPZymJlvmPmyN43oyPnasoJ0nIAgLqyuuVRwOW+/pyB8QNbYWCYFT/Kw XAy+5phr++AjdadQighhn6OCKoQ2l9IXFRn0Y9sSR+9qncEQpSuldviIcNPInyT5lQZrjgsVtrSu qLid7kYB7zaH1d/U+ezcT667rEtNdtsqNRr2qxmIQH34D3/ae61gksL7S/wBcvECAAD//wMAUEsB Ai0AFAAGAAgAAAAhAASrOV4AAQAA5gEAABMAAAAAAAAAAAAAAAAAAAAAAFtDb250ZW50X1R5cGVz XS54bWxQSwECLQAUAAYACAAAACEACMMYpNQAAACTAQAACwAAAAAAAAAAAAAAAAAxAQAAX3JlbHMv LnJlbHNQSwECLQAUAAYACAAAACEAMy8FnkEAAAA5AAAAEgAAAAAAAAAAAAAAAAAuAgAAZHJzL3Bp Y3R1cmV4bWwueG1sUEsBAi0AFAAGAAgAAAAhAJPFeOvBAAAA2wAAAA8AAAAAAAAAAAAAAAAAnwIA AGRycy9kb3ducmV2LnhtbFBLBQYAAAAABAAEAPcAAACNAwAAAAA= ">
                    <v:imagedata r:id="rId471" o:title=""/>
                    <v:path arrowok="t"/>
                  </v:shape>
                  <v:rect id="Rectangle 52" o:spid="_x0000_s1057" style="position:absolute;top:9349;width:4109;height:52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W58QA AADbAAAADwAAAGRycy9kb3ducmV2LnhtbESPQWvCQBSE7wX/w/IK3nTTQG0bXUVKiwo9WC3o8ZF9 mwSzb0N2E9N/3xWEHoeZ+YZZrAZbi55aXzlW8DRNQBDnTldcKPg5fk5eQfiArLF2TAp+ycNqOXpY YKbdlb+pP4RCRAj7DBWUITSZlD4vyaKfuoY4esa1FkOUbSF1i9cIt7VMk2QmLVYcF0ps6L2k/HLo rIKzwc3xY+e/pEl781btu5N56ZQaPw7rOYhAQ/gP39tbreA5hduX+APk8g8AAP//AwBQSwECLQAU AAYACAAAACEA8PeKu/0AAADiAQAAEwAAAAAAAAAAAAAAAAAAAAAAW0NvbnRlbnRfVHlwZXNdLnht bFBLAQItABQABgAIAAAAIQAx3V9h0gAAAI8BAAALAAAAAAAAAAAAAAAAAC4BAABfcmVscy8ucmVs c1BLAQItABQABgAIAAAAIQAzLwWeQQAAADkAAAAQAAAAAAAAAAAAAAAAACkCAABkcnMvc2hhcGV4 bWwueG1sUEsBAi0AFAAGAAgAAAAhAPrjFufEAAAA2wAAAA8AAAAAAAAAAAAAAAAAmAIAAGRycy9k b3ducmV2LnhtbFBLBQYAAAAABAAEAPUAAACJAwAAAAA= " fillcolor="white [3212]" strokecolor="white [3212]" strokeweight="1pt"/>
                </v:group>
                <v:shape id="Text Box 54" o:spid="_x0000_s1058" type="#_x0000_t202" style="position:absolute;left:12328;top:14589;width:6062;height:38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fJptMQA AADbAAAADwAAAGRycy9kb3ducmV2LnhtbESPX2vCQBDE3wt+h2OFvtWLbVokekqoSIsVin9efFty axLM7YXcVuO37wmFPg4z8xtmtuhdoy7UhdqzgfEoAUVceFtzaeCwXz1NQAVBtth4JgM3CrCYDx5m mFl/5S1ddlKqCOGQoYFKpM20DkVFDsPIt8TRO/nOoUTZldp2eI1w1+jnJHnTDmuOCxW29F5Rcd79 OAPr9IjLF/mim3D/necfkzYNG2Meh30+BSXUy3/4r/1pDbymcP8Sf4Ce/wIAAP//AwBQSwECLQAU AAYACAAAACEA8PeKu/0AAADiAQAAEwAAAAAAAAAAAAAAAAAAAAAAW0NvbnRlbnRfVHlwZXNdLnht bFBLAQItABQABgAIAAAAIQAx3V9h0gAAAI8BAAALAAAAAAAAAAAAAAAAAC4BAABfcmVscy8ucmVs c1BLAQItABQABgAIAAAAIQAzLwWeQQAAADkAAAAQAAAAAAAAAAAAAAAAACkCAABkcnMvc2hhcGV4 bWwueG1sUEsBAi0AFAAGAAgAAAAhAOXyabTEAAAA2wAAAA8AAAAAAAAAAAAAAAAAmAIAAGRycy9k b3ducmV2LnhtbFBLBQYAAAAABAAEAPUAAACJAwAAAAA= " fillcolor="white [3201]" strokecolor="white [3212]" strokeweight=".5pt">
                  <v:textbox>
                    <w:txbxContent>
                      <w:p w14:paraId="67DC5056" w14:textId="77777777" w:rsidR="00F36EB0" w:rsidRDefault="00F36EB0">
                        <w:r>
                          <w:t>Hình 2</w:t>
                        </w:r>
                      </w:p>
                    </w:txbxContent>
                  </v:textbox>
                </v:shape>
              </v:group>
            </w:pict>
          </mc:Fallback>
        </mc:AlternateContent>
      </w:r>
    </w:p>
    <w:p w14:paraId="601DC6F2" w14:textId="77777777" w:rsidR="00F36EB0" w:rsidRPr="00F36EB0" w:rsidRDefault="00F36EB0" w:rsidP="003229C6">
      <w:pPr>
        <w:ind w:left="709" w:hanging="709"/>
        <w:jc w:val="both"/>
        <w:rPr>
          <w:rFonts w:ascii="Times New Roman" w:hAnsi="Times New Roman" w:cs="Times New Roman"/>
          <w:color w:val="FF0000"/>
          <w:sz w:val="28"/>
          <w:szCs w:val="28"/>
        </w:rPr>
      </w:pPr>
      <w:r w:rsidRPr="00F36EB0">
        <w:rPr>
          <w:rFonts w:ascii="Times New Roman" w:hAnsi="Times New Roman" w:cs="Times New Roman"/>
          <w:b/>
          <w:sz w:val="28"/>
          <w:szCs w:val="28"/>
        </w:rPr>
        <w:t>Câu 6:</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hận biết) </w:t>
      </w:r>
      <w:r w:rsidRPr="00F36EB0">
        <w:rPr>
          <w:rFonts w:ascii="Times New Roman" w:hAnsi="Times New Roman" w:cs="Times New Roman"/>
          <w:color w:val="000000" w:themeColor="text1"/>
          <w:sz w:val="28"/>
          <w:szCs w:val="28"/>
        </w:rPr>
        <w:t xml:space="preserve">Quan sát hình 2 cách ghi nào </w:t>
      </w:r>
    </w:p>
    <w:p w14:paraId="71662B12" w14:textId="77777777" w:rsidR="00F36EB0" w:rsidRPr="00F36EB0" w:rsidRDefault="00F36EB0" w:rsidP="003229C6">
      <w:pPr>
        <w:ind w:left="709" w:hanging="709"/>
        <w:jc w:val="both"/>
        <w:rPr>
          <w:rFonts w:ascii="Times New Roman" w:hAnsi="Times New Roman" w:cs="Times New Roman"/>
          <w:b/>
          <w:sz w:val="28"/>
          <w:szCs w:val="28"/>
        </w:rPr>
      </w:pPr>
      <w:r w:rsidRPr="00F36EB0">
        <w:rPr>
          <w:rFonts w:ascii="Times New Roman" w:hAnsi="Times New Roman" w:cs="Times New Roman"/>
          <w:b/>
          <w:sz w:val="28"/>
          <w:szCs w:val="28"/>
        </w:rPr>
        <w:t>Sau đây đúng</w:t>
      </w:r>
    </w:p>
    <w:p w14:paraId="778F46B9" w14:textId="77777777" w:rsidR="00F36EB0" w:rsidRPr="00F36EB0" w:rsidRDefault="00F36EB0" w:rsidP="003229C6">
      <w:pPr>
        <w:ind w:left="709" w:hanging="709"/>
        <w:jc w:val="both"/>
        <w:rPr>
          <w:rFonts w:ascii="Times New Roman" w:eastAsiaTheme="minorEastAsia" w:hAnsi="Times New Roman" w:cs="Times New Roman"/>
          <w:sz w:val="28"/>
          <w:szCs w:val="28"/>
        </w:rPr>
      </w:pPr>
    </w:p>
    <w:p w14:paraId="4E992AB5" w14:textId="77777777" w:rsidR="00F36EB0" w:rsidRPr="00F36EB0" w:rsidRDefault="00F36EB0" w:rsidP="00F34B2C">
      <w:pPr>
        <w:rPr>
          <w:rFonts w:ascii="Times New Roman" w:hAnsi="Times New Roman" w:cs="Times New Roman"/>
          <w:b/>
          <w:sz w:val="28"/>
          <w:szCs w:val="28"/>
        </w:rPr>
      </w:pPr>
    </w:p>
    <w:p w14:paraId="65083333" w14:textId="77777777" w:rsidR="00F36EB0" w:rsidRPr="00F36EB0" w:rsidRDefault="00F36EB0" w:rsidP="004F4531">
      <w:pPr>
        <w:ind w:left="709" w:hanging="709"/>
        <w:jc w:val="both"/>
        <w:rPr>
          <w:rFonts w:ascii="Times New Roman" w:eastAsiaTheme="minorEastAsia" w:hAnsi="Times New Roman" w:cs="Times New Roman"/>
          <w:b/>
          <w:sz w:val="28"/>
          <w:szCs w:val="28"/>
        </w:rPr>
      </w:pPr>
      <w:r w:rsidRPr="00F36EB0">
        <w:rPr>
          <w:rFonts w:ascii="Times New Roman" w:hAnsi="Times New Roman" w:cs="Times New Roman"/>
          <w:b/>
          <w:sz w:val="28"/>
          <w:szCs w:val="28"/>
        </w:rPr>
        <w:t>A.</w:t>
      </w:r>
      <m:oMath>
        <m:r>
          <m:rPr>
            <m:sty m:val="bi"/>
          </m:rPr>
          <w:rPr>
            <w:rFonts w:ascii="Cambria Math" w:hAnsi="Cambria Math" w:cs="Times New Roman"/>
            <w:sz w:val="28"/>
            <w:szCs w:val="28"/>
          </w:rPr>
          <m:t xml:space="preserve"> ∆NPM=∆ZYX </m:t>
        </m:r>
      </m:oMath>
      <w:r w:rsidRPr="00F36EB0">
        <w:rPr>
          <w:rFonts w:ascii="Times New Roman" w:eastAsiaTheme="minorEastAsia" w:hAnsi="Times New Roman" w:cs="Times New Roman"/>
          <w:b/>
          <w:sz w:val="28"/>
          <w:szCs w:val="28"/>
        </w:rPr>
        <w:tab/>
      </w:r>
      <w:r w:rsidRPr="00F36EB0">
        <w:rPr>
          <w:rFonts w:ascii="Times New Roman" w:eastAsiaTheme="minorEastAsia" w:hAnsi="Times New Roman" w:cs="Times New Roman"/>
          <w:b/>
          <w:sz w:val="28"/>
          <w:szCs w:val="28"/>
        </w:rPr>
        <w:tab/>
      </w:r>
      <w:r w:rsidRPr="00F36EB0">
        <w:rPr>
          <w:rFonts w:ascii="Times New Roman" w:hAnsi="Times New Roman" w:cs="Times New Roman"/>
          <w:b/>
          <w:sz w:val="28"/>
          <w:szCs w:val="28"/>
        </w:rPr>
        <w:t>B.</w:t>
      </w:r>
      <m:oMath>
        <m:r>
          <m:rPr>
            <m:sty m:val="bi"/>
          </m:rPr>
          <w:rPr>
            <w:rFonts w:ascii="Cambria Math" w:hAnsi="Cambria Math" w:cs="Times New Roman"/>
            <w:sz w:val="28"/>
            <w:szCs w:val="28"/>
          </w:rPr>
          <m:t xml:space="preserve"> ∆NPM=∆ZXY </m:t>
        </m:r>
      </m:oMath>
      <w:r w:rsidRPr="00F36EB0">
        <w:rPr>
          <w:rFonts w:ascii="Times New Roman" w:eastAsiaTheme="minorEastAsia" w:hAnsi="Times New Roman" w:cs="Times New Roman"/>
          <w:b/>
          <w:sz w:val="28"/>
          <w:szCs w:val="28"/>
        </w:rPr>
        <w:tab/>
      </w:r>
    </w:p>
    <w:p w14:paraId="06A11661" w14:textId="77777777" w:rsidR="00F36EB0" w:rsidRPr="00F36EB0" w:rsidRDefault="00F36EB0" w:rsidP="004F4531">
      <w:pPr>
        <w:ind w:left="709" w:hanging="709"/>
        <w:jc w:val="both"/>
        <w:rPr>
          <w:rFonts w:ascii="Times New Roman" w:eastAsiaTheme="minorEastAsia" w:hAnsi="Times New Roman" w:cs="Times New Roman"/>
          <w:b/>
          <w:sz w:val="28"/>
          <w:szCs w:val="28"/>
        </w:rPr>
      </w:pPr>
      <w:r w:rsidRPr="00F36EB0">
        <w:rPr>
          <w:rFonts w:ascii="Times New Roman" w:hAnsi="Times New Roman" w:cs="Times New Roman"/>
          <w:b/>
          <w:sz w:val="28"/>
          <w:szCs w:val="28"/>
        </w:rPr>
        <w:t>C.</w:t>
      </w:r>
      <m:oMath>
        <m:r>
          <m:rPr>
            <m:sty m:val="bi"/>
          </m:rPr>
          <w:rPr>
            <w:rFonts w:ascii="Cambria Math" w:hAnsi="Cambria Math" w:cs="Times New Roman"/>
            <w:sz w:val="28"/>
            <w:szCs w:val="28"/>
          </w:rPr>
          <m:t xml:space="preserve"> ∆NPM=∆YXZ </m:t>
        </m:r>
      </m:oMath>
      <w:r w:rsidRPr="00F36EB0">
        <w:rPr>
          <w:rFonts w:ascii="Times New Roman" w:eastAsiaTheme="minorEastAsia" w:hAnsi="Times New Roman" w:cs="Times New Roman"/>
          <w:b/>
          <w:sz w:val="28"/>
          <w:szCs w:val="28"/>
        </w:rPr>
        <w:tab/>
      </w:r>
      <w:r w:rsidRPr="00F36EB0">
        <w:rPr>
          <w:rFonts w:ascii="Times New Roman" w:eastAsiaTheme="minorEastAsia" w:hAnsi="Times New Roman" w:cs="Times New Roman"/>
          <w:b/>
          <w:sz w:val="28"/>
          <w:szCs w:val="28"/>
        </w:rPr>
        <w:tab/>
      </w:r>
      <w:r w:rsidRPr="00F36EB0">
        <w:rPr>
          <w:rFonts w:ascii="Times New Roman" w:hAnsi="Times New Roman" w:cs="Times New Roman"/>
          <w:b/>
          <w:sz w:val="28"/>
          <w:szCs w:val="28"/>
        </w:rPr>
        <w:t>D.</w:t>
      </w:r>
      <m:oMath>
        <m:r>
          <m:rPr>
            <m:sty m:val="bi"/>
          </m:rPr>
          <w:rPr>
            <w:rFonts w:ascii="Cambria Math" w:hAnsi="Cambria Math" w:cs="Times New Roman"/>
            <w:sz w:val="28"/>
            <w:szCs w:val="28"/>
          </w:rPr>
          <m:t xml:space="preserve"> ∆NPM=∆YZX </m:t>
        </m:r>
      </m:oMath>
    </w:p>
    <w:p w14:paraId="6CE43B76" w14:textId="77777777" w:rsidR="00F36EB0" w:rsidRPr="00F36EB0" w:rsidRDefault="00F36EB0" w:rsidP="004F4531">
      <w:pPr>
        <w:ind w:left="709" w:hanging="709"/>
        <w:jc w:val="both"/>
        <w:rPr>
          <w:rFonts w:ascii="Times New Roman" w:hAnsi="Times New Roman" w:cs="Times New Roman"/>
          <w:b/>
          <w:sz w:val="28"/>
          <w:szCs w:val="28"/>
        </w:rPr>
      </w:pPr>
    </w:p>
    <w:p w14:paraId="0ACA0EDD" w14:textId="77777777" w:rsidR="00F36EB0" w:rsidRPr="00F36EB0" w:rsidRDefault="00F36EB0" w:rsidP="00F34B2C">
      <w:pPr>
        <w:rPr>
          <w:rFonts w:ascii="Times New Roman" w:hAnsi="Times New Roman" w:cs="Times New Roman"/>
          <w:b/>
          <w:sz w:val="28"/>
          <w:szCs w:val="28"/>
        </w:rPr>
      </w:pPr>
    </w:p>
    <w:p w14:paraId="04A8E478" w14:textId="77777777" w:rsidR="00F36EB0" w:rsidRPr="00F36EB0" w:rsidRDefault="00F36EB0" w:rsidP="00F34B2C">
      <w:pPr>
        <w:rPr>
          <w:rFonts w:ascii="Times New Roman" w:hAnsi="Times New Roman" w:cs="Times New Roman"/>
          <w:b/>
          <w:sz w:val="28"/>
          <w:szCs w:val="28"/>
        </w:rPr>
      </w:pPr>
    </w:p>
    <w:p w14:paraId="5E517B33" w14:textId="77777777" w:rsidR="00F36EB0" w:rsidRPr="00F36EB0" w:rsidRDefault="00F36EB0" w:rsidP="00F34B2C">
      <w:pPr>
        <w:rPr>
          <w:rFonts w:ascii="Times New Roman" w:hAnsi="Times New Roman" w:cs="Times New Roman"/>
          <w:b/>
          <w:sz w:val="28"/>
          <w:szCs w:val="28"/>
        </w:rPr>
      </w:pPr>
    </w:p>
    <w:p w14:paraId="76F048C9" w14:textId="77777777" w:rsidR="00F36EB0" w:rsidRPr="00F36EB0" w:rsidRDefault="00F36EB0" w:rsidP="00F34B2C">
      <w:pPr>
        <w:rPr>
          <w:rFonts w:ascii="Times New Roman" w:hAnsi="Times New Roman" w:cs="Times New Roman"/>
          <w:b/>
          <w:sz w:val="28"/>
          <w:szCs w:val="28"/>
        </w:rPr>
      </w:pPr>
    </w:p>
    <w:p w14:paraId="7B25517C" w14:textId="77777777" w:rsidR="00F36EB0" w:rsidRPr="00F36EB0" w:rsidRDefault="00F36EB0" w:rsidP="00F34B2C">
      <w:pPr>
        <w:rPr>
          <w:rFonts w:ascii="Times New Roman" w:hAnsi="Times New Roman" w:cs="Times New Roman"/>
          <w:sz w:val="28"/>
          <w:szCs w:val="28"/>
        </w:rPr>
      </w:pPr>
      <w:r w:rsidRPr="00F36EB0">
        <w:rPr>
          <w:rFonts w:ascii="Times New Roman" w:hAnsi="Times New Roman" w:cs="Times New Roman"/>
          <w:b/>
          <w:sz w:val="28"/>
          <w:szCs w:val="28"/>
        </w:rPr>
        <w:t>Câu 7:</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hận biết) </w:t>
      </w:r>
      <w:r w:rsidRPr="00F36EB0">
        <w:rPr>
          <w:rFonts w:ascii="Times New Roman" w:hAnsi="Times New Roman" w:cs="Times New Roman"/>
          <w:sz w:val="28"/>
          <w:szCs w:val="28"/>
        </w:rPr>
        <w:t xml:space="preserve">Bộ ba số nào tạo thành tam giác ? </w:t>
      </w:r>
    </w:p>
    <w:p w14:paraId="61B3F5A9" w14:textId="77777777" w:rsidR="00F36EB0" w:rsidRPr="00F36EB0" w:rsidRDefault="00F36EB0" w:rsidP="004F4531">
      <w:pPr>
        <w:ind w:left="709" w:hanging="709"/>
        <w:jc w:val="both"/>
        <w:rPr>
          <w:rFonts w:ascii="Times New Roman" w:eastAsiaTheme="minorEastAsia" w:hAnsi="Times New Roman" w:cs="Times New Roman"/>
          <w:b/>
          <w:sz w:val="28"/>
          <w:szCs w:val="28"/>
        </w:rPr>
      </w:pPr>
      <w:r w:rsidRPr="00F36EB0">
        <w:rPr>
          <w:rFonts w:ascii="Times New Roman" w:hAnsi="Times New Roman" w:cs="Times New Roman"/>
          <w:b/>
          <w:sz w:val="28"/>
          <w:szCs w:val="28"/>
        </w:rPr>
        <w:t>A.</w:t>
      </w:r>
      <m:oMath>
        <m:r>
          <m:rPr>
            <m:sty m:val="bi"/>
          </m:rPr>
          <w:rPr>
            <w:rFonts w:ascii="Cambria Math" w:hAnsi="Cambria Math" w:cs="Times New Roman"/>
            <w:sz w:val="28"/>
            <w:szCs w:val="28"/>
          </w:rPr>
          <m:t xml:space="preserve"> 3;3;6 </m:t>
        </m:r>
      </m:oMath>
      <w:r w:rsidRPr="00F36EB0">
        <w:rPr>
          <w:rFonts w:ascii="Times New Roman" w:eastAsiaTheme="minorEastAsia" w:hAnsi="Times New Roman" w:cs="Times New Roman"/>
          <w:b/>
          <w:sz w:val="28"/>
          <w:szCs w:val="28"/>
        </w:rPr>
        <w:tab/>
      </w:r>
      <w:r w:rsidRPr="00F36EB0">
        <w:rPr>
          <w:rFonts w:ascii="Times New Roman" w:hAnsi="Times New Roman" w:cs="Times New Roman"/>
          <w:b/>
          <w:sz w:val="28"/>
          <w:szCs w:val="28"/>
        </w:rPr>
        <w:t>B.</w:t>
      </w:r>
      <m:oMath>
        <m:r>
          <m:rPr>
            <m:sty m:val="bi"/>
          </m:rPr>
          <w:rPr>
            <w:rFonts w:ascii="Cambria Math" w:hAnsi="Cambria Math" w:cs="Times New Roman"/>
            <w:sz w:val="28"/>
            <w:szCs w:val="28"/>
          </w:rPr>
          <m:t xml:space="preserve"> 2;3;4</m:t>
        </m:r>
      </m:oMath>
      <w:r w:rsidRPr="00F36EB0">
        <w:rPr>
          <w:rFonts w:ascii="Times New Roman" w:eastAsiaTheme="minorEastAsia" w:hAnsi="Times New Roman" w:cs="Times New Roman"/>
          <w:b/>
          <w:sz w:val="28"/>
          <w:szCs w:val="28"/>
        </w:rPr>
        <w:tab/>
      </w:r>
      <w:r w:rsidRPr="00F36EB0">
        <w:rPr>
          <w:rFonts w:ascii="Times New Roman" w:eastAsiaTheme="minorEastAsia" w:hAnsi="Times New Roman" w:cs="Times New Roman"/>
          <w:b/>
          <w:sz w:val="28"/>
          <w:szCs w:val="28"/>
        </w:rPr>
        <w:tab/>
      </w:r>
      <w:r w:rsidRPr="00F36EB0">
        <w:rPr>
          <w:rFonts w:ascii="Times New Roman" w:hAnsi="Times New Roman" w:cs="Times New Roman"/>
          <w:b/>
          <w:sz w:val="28"/>
          <w:szCs w:val="28"/>
        </w:rPr>
        <w:t>C.</w:t>
      </w:r>
      <m:oMath>
        <m:r>
          <m:rPr>
            <m:sty m:val="bi"/>
          </m:rPr>
          <w:rPr>
            <w:rFonts w:ascii="Cambria Math" w:hAnsi="Cambria Math" w:cs="Times New Roman"/>
            <w:sz w:val="28"/>
            <w:szCs w:val="28"/>
          </w:rPr>
          <m:t xml:space="preserve"> 3;3;8</m:t>
        </m:r>
      </m:oMath>
      <w:r w:rsidRPr="00F36EB0">
        <w:rPr>
          <w:rFonts w:ascii="Times New Roman" w:eastAsiaTheme="minorEastAsia" w:hAnsi="Times New Roman" w:cs="Times New Roman"/>
          <w:b/>
          <w:sz w:val="28"/>
          <w:szCs w:val="28"/>
        </w:rPr>
        <w:tab/>
      </w:r>
      <w:r w:rsidRPr="00F36EB0">
        <w:rPr>
          <w:rFonts w:ascii="Times New Roman" w:eastAsiaTheme="minorEastAsia" w:hAnsi="Times New Roman" w:cs="Times New Roman"/>
          <w:b/>
          <w:sz w:val="28"/>
          <w:szCs w:val="28"/>
        </w:rPr>
        <w:tab/>
      </w:r>
      <w:r w:rsidRPr="00F36EB0">
        <w:rPr>
          <w:rFonts w:ascii="Times New Roman" w:hAnsi="Times New Roman" w:cs="Times New Roman"/>
          <w:b/>
          <w:sz w:val="28"/>
          <w:szCs w:val="28"/>
        </w:rPr>
        <w:t>D.</w:t>
      </w:r>
      <m:oMath>
        <m:r>
          <m:rPr>
            <m:sty m:val="bi"/>
          </m:rPr>
          <w:rPr>
            <w:rFonts w:ascii="Cambria Math" w:hAnsi="Cambria Math" w:cs="Times New Roman"/>
            <w:sz w:val="28"/>
            <w:szCs w:val="28"/>
          </w:rPr>
          <m:t xml:space="preserve">1;6;5 </m:t>
        </m:r>
      </m:oMath>
    </w:p>
    <w:p w14:paraId="4FE438B9" w14:textId="77777777" w:rsidR="00F36EB0" w:rsidRPr="00F36EB0" w:rsidRDefault="00F36EB0" w:rsidP="00A00E93">
      <w:pPr>
        <w:jc w:val="both"/>
        <w:rPr>
          <w:rFonts w:ascii="Times New Roman" w:hAnsi="Times New Roman" w:cs="Times New Roman"/>
          <w:b/>
          <w:color w:val="000000" w:themeColor="text1"/>
          <w:sz w:val="28"/>
          <w:szCs w:val="28"/>
        </w:rPr>
      </w:pPr>
    </w:p>
    <w:p w14:paraId="0160F35E" w14:textId="77777777" w:rsidR="00F36EB0" w:rsidRPr="00F36EB0" w:rsidRDefault="00F36EB0" w:rsidP="00A00E93">
      <w:pPr>
        <w:jc w:val="both"/>
        <w:rPr>
          <w:rFonts w:ascii="Times New Roman" w:hAnsi="Times New Roman" w:cs="Times New Roman"/>
          <w:b/>
          <w:color w:val="000000" w:themeColor="text1"/>
          <w:sz w:val="28"/>
          <w:szCs w:val="28"/>
        </w:rPr>
      </w:pPr>
    </w:p>
    <w:p w14:paraId="7F650EAC" w14:textId="77777777" w:rsidR="00F36EB0" w:rsidRPr="00F36EB0" w:rsidRDefault="00F36EB0" w:rsidP="00A83E7D">
      <w:pPr>
        <w:jc w:val="both"/>
        <w:rPr>
          <w:rFonts w:ascii="Times New Roman" w:eastAsiaTheme="minorEastAsia" w:hAnsi="Times New Roman" w:cs="Times New Roman"/>
          <w:color w:val="000000" w:themeColor="text1"/>
          <w:sz w:val="28"/>
          <w:szCs w:val="28"/>
        </w:rPr>
      </w:pPr>
      <w:r w:rsidRPr="00F36EB0">
        <w:rPr>
          <w:rFonts w:ascii="Times New Roman" w:hAnsi="Times New Roman" w:cs="Times New Roman"/>
          <w:b/>
          <w:color w:val="000000" w:themeColor="text1"/>
          <w:sz w:val="28"/>
          <w:szCs w:val="28"/>
        </w:rPr>
        <w:t>Câu 8:</w:t>
      </w:r>
      <w:r w:rsidRPr="00F36EB0">
        <w:rPr>
          <w:rFonts w:ascii="Times New Roman" w:hAnsi="Times New Roman" w:cs="Times New Roman"/>
          <w:color w:val="000000" w:themeColor="text1"/>
          <w:sz w:val="28"/>
          <w:szCs w:val="28"/>
        </w:rPr>
        <w:t xml:space="preserve"> </w:t>
      </w:r>
      <w:r w:rsidRPr="00F36EB0">
        <w:rPr>
          <w:rFonts w:ascii="Times New Roman" w:hAnsi="Times New Roman" w:cs="Times New Roman"/>
          <w:color w:val="FF0000"/>
          <w:sz w:val="28"/>
          <w:szCs w:val="28"/>
        </w:rPr>
        <w:t xml:space="preserve">(Nhận biết) </w:t>
      </w:r>
      <w:r w:rsidRPr="00F36EB0">
        <w:rPr>
          <w:rFonts w:ascii="Times New Roman" w:hAnsi="Times New Roman" w:cs="Times New Roman"/>
          <w:color w:val="000000" w:themeColor="text1"/>
          <w:sz w:val="28"/>
          <w:szCs w:val="28"/>
        </w:rPr>
        <w:t xml:space="preserve">Cho </w:t>
      </w:r>
      <m:oMath>
        <m:r>
          <w:rPr>
            <w:rFonts w:ascii="Cambria Math" w:hAnsi="Cambria Math" w:cs="Times New Roman"/>
            <w:color w:val="000000" w:themeColor="text1"/>
            <w:sz w:val="28"/>
            <w:szCs w:val="28"/>
          </w:rPr>
          <m:t xml:space="preserve">∆ ABC= ∆ DEF có </m:t>
        </m:r>
      </m:oMath>
      <w:r w:rsidRPr="00F36EB0">
        <w:rPr>
          <w:rFonts w:ascii="Times New Roman" w:eastAsiaTheme="minorEastAsia" w:hAnsi="Times New Roman" w:cs="Times New Roman"/>
          <w:color w:val="000000" w:themeColor="text1"/>
          <w:sz w:val="28"/>
          <w:szCs w:val="28"/>
        </w:rPr>
        <w:t xml:space="preserve"> AB = 3cm ; AC = 4cm ; Tính cạnh DE </w:t>
      </w:r>
    </w:p>
    <w:p w14:paraId="62F0DF29" w14:textId="77777777" w:rsidR="00F36EB0" w:rsidRPr="00F36EB0" w:rsidRDefault="00F36EB0" w:rsidP="006A757E">
      <w:pPr>
        <w:ind w:left="709" w:hanging="709"/>
        <w:jc w:val="both"/>
        <w:rPr>
          <w:rFonts w:ascii="Times New Roman" w:eastAsiaTheme="minorEastAsia" w:hAnsi="Times New Roman" w:cs="Times New Roman"/>
          <w:b/>
          <w:sz w:val="28"/>
          <w:szCs w:val="28"/>
        </w:rPr>
      </w:pPr>
      <w:r w:rsidRPr="00F36EB0">
        <w:rPr>
          <w:rFonts w:ascii="Times New Roman" w:hAnsi="Times New Roman" w:cs="Times New Roman"/>
          <w:b/>
          <w:sz w:val="28"/>
          <w:szCs w:val="28"/>
        </w:rPr>
        <w:t>A.</w:t>
      </w:r>
      <m:oMath>
        <m:r>
          <m:rPr>
            <m:sty m:val="bi"/>
          </m:rPr>
          <w:rPr>
            <w:rFonts w:ascii="Cambria Math" w:hAnsi="Cambria Math" w:cs="Times New Roman"/>
            <w:sz w:val="28"/>
            <w:szCs w:val="28"/>
          </w:rPr>
          <m:t xml:space="preserve"> 5</m:t>
        </m:r>
        <m:r>
          <m:rPr>
            <m:sty m:val="bi"/>
          </m:rPr>
          <w:rPr>
            <w:rFonts w:ascii="Cambria Math" w:hAnsi="Cambria Math" w:cs="Times New Roman"/>
            <w:sz w:val="28"/>
            <w:szCs w:val="28"/>
          </w:rPr>
          <m:t xml:space="preserve">cm  </m:t>
        </m:r>
      </m:oMath>
      <w:r w:rsidRPr="00F36EB0">
        <w:rPr>
          <w:rFonts w:ascii="Times New Roman" w:eastAsiaTheme="minorEastAsia" w:hAnsi="Times New Roman" w:cs="Times New Roman"/>
          <w:b/>
          <w:sz w:val="28"/>
          <w:szCs w:val="28"/>
        </w:rPr>
        <w:tab/>
      </w:r>
      <w:r w:rsidRPr="00F36EB0">
        <w:rPr>
          <w:rFonts w:ascii="Times New Roman" w:eastAsiaTheme="minorEastAsia" w:hAnsi="Times New Roman" w:cs="Times New Roman"/>
          <w:b/>
          <w:sz w:val="28"/>
          <w:szCs w:val="28"/>
        </w:rPr>
        <w:tab/>
      </w:r>
      <w:r w:rsidRPr="00F36EB0">
        <w:rPr>
          <w:rFonts w:ascii="Times New Roman" w:hAnsi="Times New Roman" w:cs="Times New Roman"/>
          <w:b/>
          <w:sz w:val="28"/>
          <w:szCs w:val="28"/>
        </w:rPr>
        <w:t>B.</w:t>
      </w:r>
      <m:oMath>
        <m:r>
          <m:rPr>
            <m:sty m:val="bi"/>
          </m:rPr>
          <w:rPr>
            <w:rFonts w:ascii="Cambria Math" w:hAnsi="Cambria Math" w:cs="Times New Roman"/>
            <w:sz w:val="28"/>
            <w:szCs w:val="28"/>
          </w:rPr>
          <m:t>3</m:t>
        </m:r>
        <m:r>
          <m:rPr>
            <m:sty m:val="bi"/>
          </m:rPr>
          <w:rPr>
            <w:rFonts w:ascii="Cambria Math" w:hAnsi="Cambria Math" w:cs="Times New Roman"/>
            <w:sz w:val="28"/>
            <w:szCs w:val="28"/>
          </w:rPr>
          <m:t>cm</m:t>
        </m:r>
      </m:oMath>
      <w:r w:rsidRPr="00F36EB0">
        <w:rPr>
          <w:rFonts w:ascii="Times New Roman" w:eastAsiaTheme="minorEastAsia" w:hAnsi="Times New Roman" w:cs="Times New Roman"/>
          <w:b/>
          <w:sz w:val="28"/>
          <w:szCs w:val="28"/>
        </w:rPr>
        <w:tab/>
      </w:r>
      <w:r w:rsidRPr="00F36EB0">
        <w:rPr>
          <w:rFonts w:ascii="Times New Roman" w:eastAsiaTheme="minorEastAsia" w:hAnsi="Times New Roman" w:cs="Times New Roman"/>
          <w:b/>
          <w:sz w:val="28"/>
          <w:szCs w:val="28"/>
        </w:rPr>
        <w:tab/>
      </w:r>
      <w:r w:rsidRPr="00F36EB0">
        <w:rPr>
          <w:rFonts w:ascii="Times New Roman" w:eastAsiaTheme="minorEastAsia" w:hAnsi="Times New Roman" w:cs="Times New Roman"/>
          <w:b/>
          <w:sz w:val="28"/>
          <w:szCs w:val="28"/>
        </w:rPr>
        <w:tab/>
      </w:r>
      <w:r w:rsidRPr="00F36EB0">
        <w:rPr>
          <w:rFonts w:ascii="Times New Roman" w:hAnsi="Times New Roman" w:cs="Times New Roman"/>
          <w:b/>
          <w:sz w:val="28"/>
          <w:szCs w:val="28"/>
        </w:rPr>
        <w:t>C.</w:t>
      </w:r>
      <m:oMath>
        <m:r>
          <m:rPr>
            <m:sty m:val="bi"/>
          </m:rPr>
          <w:rPr>
            <w:rFonts w:ascii="Cambria Math" w:hAnsi="Cambria Math" w:cs="Times New Roman"/>
            <w:sz w:val="28"/>
            <w:szCs w:val="28"/>
          </w:rPr>
          <m:t xml:space="preserve"> 4</m:t>
        </m:r>
        <m:r>
          <m:rPr>
            <m:sty m:val="bi"/>
          </m:rPr>
          <w:rPr>
            <w:rFonts w:ascii="Cambria Math" w:hAnsi="Cambria Math" w:cs="Times New Roman"/>
            <w:sz w:val="28"/>
            <w:szCs w:val="28"/>
          </w:rPr>
          <m:t>cm</m:t>
        </m:r>
      </m:oMath>
      <w:r w:rsidRPr="00F36EB0">
        <w:rPr>
          <w:rFonts w:ascii="Times New Roman" w:eastAsiaTheme="minorEastAsia" w:hAnsi="Times New Roman" w:cs="Times New Roman"/>
          <w:b/>
          <w:sz w:val="28"/>
          <w:szCs w:val="28"/>
        </w:rPr>
        <w:tab/>
      </w:r>
      <w:r w:rsidRPr="00F36EB0">
        <w:rPr>
          <w:rFonts w:ascii="Times New Roman" w:eastAsiaTheme="minorEastAsia" w:hAnsi="Times New Roman" w:cs="Times New Roman"/>
          <w:b/>
          <w:sz w:val="28"/>
          <w:szCs w:val="28"/>
        </w:rPr>
        <w:tab/>
      </w:r>
      <m:oMath>
        <m:r>
          <m:rPr>
            <m:sty m:val="bi"/>
          </m:rPr>
          <w:rPr>
            <w:rFonts w:ascii="Cambria Math" w:hAnsi="Cambria Math" w:cs="Times New Roman"/>
            <w:sz w:val="28"/>
            <w:szCs w:val="28"/>
          </w:rPr>
          <m:t xml:space="preserve"> </m:t>
        </m:r>
      </m:oMath>
    </w:p>
    <w:p w14:paraId="4DAE04E1" w14:textId="77777777" w:rsidR="00F36EB0" w:rsidRPr="00F36EB0" w:rsidRDefault="00F36EB0" w:rsidP="00A83E7D">
      <w:pPr>
        <w:jc w:val="both"/>
        <w:rPr>
          <w:rFonts w:ascii="Times New Roman" w:hAnsi="Times New Roman" w:cs="Times New Roman"/>
          <w:color w:val="000000" w:themeColor="text1"/>
          <w:sz w:val="28"/>
          <w:szCs w:val="28"/>
        </w:rPr>
      </w:pPr>
    </w:p>
    <w:p w14:paraId="27FE158A" w14:textId="77777777" w:rsidR="00F36EB0" w:rsidRPr="00F36EB0" w:rsidRDefault="00F36EB0" w:rsidP="00A83E7D">
      <w:pPr>
        <w:jc w:val="both"/>
        <w:rPr>
          <w:rFonts w:ascii="Times New Roman" w:hAnsi="Times New Roman" w:cs="Times New Roman"/>
          <w:b/>
          <w:color w:val="000000" w:themeColor="text1"/>
          <w:sz w:val="28"/>
          <w:szCs w:val="28"/>
        </w:rPr>
      </w:pPr>
      <w:r w:rsidRPr="00F36EB0">
        <w:rPr>
          <w:rFonts w:ascii="Times New Roman" w:hAnsi="Times New Roman" w:cs="Times New Roman"/>
          <w:b/>
          <w:noProof/>
          <w:color w:val="000000" w:themeColor="text1"/>
          <w:sz w:val="28"/>
          <w:szCs w:val="28"/>
          <w:lang w:val="en-US"/>
        </w:rPr>
        <mc:AlternateContent>
          <mc:Choice Requires="wpg">
            <w:drawing>
              <wp:anchor distT="0" distB="0" distL="114300" distR="114300" simplePos="0" relativeHeight="251691008" behindDoc="0" locked="0" layoutInCell="1" allowOverlap="1" wp14:anchorId="2CFF6A46" wp14:editId="5D9CBF7E">
                <wp:simplePos x="0" y="0"/>
                <wp:positionH relativeFrom="column">
                  <wp:posOffset>3374069</wp:posOffset>
                </wp:positionH>
                <wp:positionV relativeFrom="paragraph">
                  <wp:posOffset>154754</wp:posOffset>
                </wp:positionV>
                <wp:extent cx="3215811" cy="1479479"/>
                <wp:effectExtent l="0" t="0" r="3810" b="26035"/>
                <wp:wrapNone/>
                <wp:docPr id="58" name="Group 58"/>
                <wp:cNvGraphicFramePr/>
                <a:graphic xmlns:a="http://schemas.openxmlformats.org/drawingml/2006/main">
                  <a:graphicData uri="http://schemas.microsoft.com/office/word/2010/wordprocessingGroup">
                    <wpg:wgp>
                      <wpg:cNvGrpSpPr/>
                      <wpg:grpSpPr>
                        <a:xfrm>
                          <a:off x="0" y="0"/>
                          <a:ext cx="3215811" cy="1479479"/>
                          <a:chOff x="0" y="0"/>
                          <a:chExt cx="3215811" cy="1479479"/>
                        </a:xfrm>
                      </wpg:grpSpPr>
                      <pic:pic xmlns:pic="http://schemas.openxmlformats.org/drawingml/2006/picture">
                        <pic:nvPicPr>
                          <pic:cNvPr id="56" name="Picture 56"/>
                          <pic:cNvPicPr>
                            <a:picLocks noChangeAspect="1"/>
                          </pic:cNvPicPr>
                        </pic:nvPicPr>
                        <pic:blipFill>
                          <a:blip r:embed="rId472">
                            <a:extLst>
                              <a:ext uri="{28A0092B-C50C-407E-A947-70E740481C1C}">
                                <a14:useLocalDpi xmlns:a14="http://schemas.microsoft.com/office/drawing/2010/main" val="0"/>
                              </a:ext>
                            </a:extLst>
                          </a:blip>
                          <a:stretch>
                            <a:fillRect/>
                          </a:stretch>
                        </pic:blipFill>
                        <pic:spPr>
                          <a:xfrm>
                            <a:off x="0" y="0"/>
                            <a:ext cx="3215811" cy="1150706"/>
                          </a:xfrm>
                          <a:prstGeom prst="rect">
                            <a:avLst/>
                          </a:prstGeom>
                        </pic:spPr>
                      </pic:pic>
                      <wps:wsp>
                        <wps:cNvPr id="57" name="Text Box 57"/>
                        <wps:cNvSpPr txBox="1"/>
                        <wps:spPr>
                          <a:xfrm>
                            <a:off x="1356189" y="1027416"/>
                            <a:ext cx="606175" cy="452063"/>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BB5AB72" w14:textId="77777777" w:rsidR="00F36EB0" w:rsidRDefault="00F36EB0">
                              <w: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58" o:spid="_x0000_s1059" style="position:absolute;left:0;text-align:left;margin-left:265.65pt;margin-top:12.2pt;width:253.2pt;height:116.5pt;z-index:251691008" coordsize="32158,1479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LUxeDGgQAAP0JAAAOAAAAZHJzL2Uyb0RvYy54bWycVttu2zgQfV+g/0Do 3bHkWLYjxClc54ICQWs0WfSZpimLCEVySfq2i/33nSEl23G8bVogkYfkDHnmzIW8/ritJVlz64RW 4yS7SBPCFdMLoZbj5M/n+84oIc5TtaBSKz5OdtwlH28+/HG9MQXv6UrLBbcENlGu2JhxUnlvim7X sYrX1F1owxUsltrW1MPQLrsLSzewey27vTQddDfaLozVjDsHs7dxMbkJ+5clZ/5rWTruiRwngM2H rw3fOX67N9e0WFpqKsEaGPQ3UNRUKDh0v9Ut9ZSsrHizVS2Y1U6X/oLpuqvLUjAefABvsvTEmwer Vyb4siw2S7OnCag94em3t2Vf1jNLxGKc5BApRWuIUTiWwBjI2ZhlAToP1jyZmW0mlnGE/m5LW+Mv eEK2gdbdnla+9YTB5GUvy0dZlhAGa1l/eAV/kXhWQXTe2LHq7ieW3fbgLuLbwzGCFfDf8ATSG55+ nk9g5VeWJ80m9bv2qKl9WZkOhNRQL+ZCCr8L6QnBQ1BqPRNsZuPgiPJBSzks46kkHyAxaIJa0Yai T4+avTii9LSiasknzkBmA5mo3X2tHoavDpxLYe6FlBgnlBvXoApOsugMOzFDbzVb1Vz5WHKWS/BS K1cJ4xJiC17POWSQ/bzIQhFA4B+dx+MwBUIZ/NMbTdL0qvepM83TaaefDu86E0iEzjC9G/bT/iib ZtN/0TrrFyvHwV8qb41osMLsG7Rnc77pDrGaQlWSNQ21j0wFQO1vgAhTSAlidd5yzyoUS2DrGzAc bfYLgdoDm8i7g6pAi1+vgyxPh2kI9z6bIdLW+Qeua4ICMAoYAqN0DWgjmlalCXwEEJABHixYaKSu jTGM3scbttFzLeipooYDBNz2KHGHbeI+Y4Q/6S3Jh5iLjRr2CuK3MN/kKM7/D1XZZT7IRlcJweaQ 9ob9LJAScwfbxyAdZMM8do9+3ksHlyHrD5y3jLyLNIizlmLR1kO4aPhU2pgm0seSOtGSimwAyGWe hmj8aIf58swOEGGpME14uJKaWB5ICZLfSY46Un3jJbTk0E5x4gQjZQxKsT0laKNWzNn3Gzb6B1S/ cmr0AyzCyVr5vXEtlLaRJbzDD9QuXlrIZdSHBD7yG0W/nW/DXdQLFzNOzfViB7lkNVQD3N/OsHsB pfFInZ9RC1c1TMLzw3+FTyk1REk3UkIqbf8+N4/6UBWwmpANXP3jxP21otjz5WcF9XKV9fv4VgiD fj4ENMQer8yPV9SqnmroMHC/Abogor6XrVhaXX+H8prgqbBEFYOzx4lvxamPDxJ45TA+mQSleJU8 qicDF1Dsqpjmz9vv1Jom0T3U3hfdVigtTppE1MUAKT1ZeV2K0EEOrDYBgG4RpPDGAOnVI+Z4HLQO r7ab/wAAAP//AwBQSwMEFAAGAAgAAAAhAKomDr68AAAAIQEAABkAAABkcnMvX3JlbHMvZTJvRG9j LnhtbC5yZWxzhI9BasMwEEX3hdxBzD6WnUUoxbI3oeBtSA4wSGNZxBoJSS317SPIJoFAl/M//z2m H//8Kn4pZRdYQde0IIh1MI6tguvle/8JIhdkg2tgUrBRhnHYffRnWrHUUV5czKJSOCtYSolfUma9 kMfchEhcmzkkj6WeycqI+oaW5KFtjzI9M2B4YYrJKEiT6UBctljN/7PDPDtNp6B/PHF5o5DOV3cF YrJUFHgyDh9h10S2IIdevjw23AEAAP//AwBQSwMEFAAGAAgAAAAhAKSWdPjhAAAACwEAAA8AAABk cnMvZG93bnJldi54bWxMj8Fqg0AQhu+FvsMyhd6a1ai1WNcQQttTKCQplN4mOlGJOyvuRs3bd3Nq jzPz8c/356tZd2KkwbaGFYSLAARxaaqWawVfh/enFxDWIVfYGSYFV7KwKu7vcswqM/GOxr2rhQ9h m6GCxrk+k9KWDWm0C9MT+9vJDBqdH4daVgNOPlx3chkEz1Jjy/5Dgz1tGirP+4tW8DHhtI7Ct3F7 Pm2uP4fk83sbklKPD/P6FYSj2f3BcNP36lB4p6O5cGVFpyCJwsijCpZxDOIGBFGagjj6TZLGIItc /u9Q/AIAAP//AwBQSwMECgAAAAAAAAAhAAwJHYpQawEAUGsBABQAAABkcnMvbWVkaWEvaW1hZ2Ux LnBuZ4lQTkcNChoKAAAADUlIRFIAAALlAAAAvggCAAAAHY7mtAAAAAFzUkdCAK7OHOkAAP/KSURB VHhe7P1XcFxpliYIutbu0BogQAFQR5BBRgRDR2akzqzMyuqqnq2e7h2zGbN56V5b27cxm13bnnna sTVb26e1NpvZnenp7pnqUpldmVmpQjEYEQxqLQCS0Fq5w7X2/c4513/8vA6AIBRB0j2RDIfj+hW/ OOc731HWUqlkqb6qI/DijoBa4Var1bTa5ZNCoZDjF97ghU/wwp/kr/IV+RUvvFcn0c8sxzidTrfb beeXHCzHF4tF00nUn+QkNpttx2agcsvrz6VuWz0pjs/n85lMRr6o/6s/o9y/GqXte5wVJxTXxRj6 fD68wWjLv7hnvLbjljC/WCryvDK/eONyuXADlQ+uLzy8xxcxnvLCe1kbapnps6PPhT7UakXV1NTg TmT9yAjo69O04PWzbd/sVM9cHYHtGwGzBN++K1XPXB2BZzICAkFEoCuUIJoG/0JnZLPZdDqtQwq8 Xw2m6HpFvoIXYIp6if7Yza+1TRQdu+ABRafKGO6Gh8I8ys0IClF35XA4gBXU7MjMAqzgXzl4m25e 7kGuizXg8XhkAeigSj9G7kTgFO5NB8oCOxQGUqBElq5p9eoPjusCKuG6lah3tWffvgHZpnGunrY6 ArRBqqNQHYEXewQgxHW2Qx5WByui0p44CErEi6bBV3BaUVF4gVbB+52kSZ54w5s8AI8p1r9Cb5s8 4cvwdQVhV3tYHccAY2HZePmFxYNfBeioAReiTn0oc6EWsMAgYQeBuYUg1K9buarl+JdhIqrP+EKO QBWvvJDTWn2o5RGodAcIJw/jG7QK/oWg19kU9c01bFD8SQcrsG6hbHQKZzdPwNq2tcAUMf2Vz2I9 eG5nHnnFO6mcYuE8FPOxA/cmUEDHvpV3pd+G/FVWkaAW/CurSACKoOoVH039SY4UjlCcX2oxq2vp nNNODsgOjHn1Ei/bCFT9QS/bjL90z6scPerJxR6FcNeZA8W6i4ELPYFPVtR5QthAtYhNrDTK88ix m9S/WPBCIMng6HzAblg64kkRN4cQDLgrzIhofaWb8UZmGQ8i2n0Lb14fE7kHeQn+kBgaE3hdEWbp tyQPpWCiHkelSLvKk5iujtUoAEgGxPRXGQec5HkB1ls4ZdVTvRgjUMUrL8Y8Vp9i1RHQ8Yo4OECr SNyAAiVKpSktKG90b4g4lfASmCKQRRShrkh2uUtIt7ZNQyZxKsKvyBvRbXLY1qr8zaxXHS7Ie8GO eKlbFcUPvFKJVjdzafmuQidqtShgh0+AVwTRrrYSKkkONbYy+IrZkuWn4IU6TJ0BVxF4raZVXVoi aXTMjWPE5bR7pnLzc1E9w0s1AlW88lJN98v4sMrlr/KAoMaUXa7QhpL4uuGu6yGoQ4knELCisI6u fuTD3TzKurLXtS/eY3xkZHSUttts8RU5BsV16XgFzyJ4ZctnRMcrOlqVexO3jvIPrjHgap0I7aGw r/BbgloEO8qaNK1MhTxWXIHwUQqGw1oVQIN/JRpGzrObV2n13qojsOIIVPFKdWG84CMgklrAiiSM iODW8zh0x5BiVpTyk4MlBUOxLEq76Jhm92sCk75X1rlgFBX9oGvZXaXbKskV8X2IYlZLWeZaHmc7 8IrS+goNC+bAS5aKOGWE3lALSd2eAscKMuI8CpHgQ4EsgldAB65/i6oViDNIMLgKA1e3utsw6Pqf rnrkSz4CVbzyki+AF//xxfUjBqu4OSDTBXZUGscmjSJsirwUxNHVjygeZRzvKtW+4tQq9SnKVff+ KH1msvsr1e2zWjQ62BJ8gDuB9lX4YCfxisAg5TUTaCK/4n5UCPaKeEXBFNMb3eOjTi6BViqrXGEd NQL6fAmQwr/Cyqg0e/FdyqRX8cqzWsDV625yBKp4ZZMDWP36zo1ApW294rV1OY6vpFIpKa9iEvQm CsFEPIhnRwVGVOIbHZqsoZO2b3RMNyyKao0h0nWh6C28lBEvaa7qMU24TWnB7Xuc9ZzZ9MgCExVe kQeUQVBcmqjn9Zx8Y8coBCChJAKIJVHZlN9eiWXluwoOygE6YaMQhp60rBDSamSeupBwZrgxCUYG hNKHyIRynska3tiYV7/10o5AFa+8tFP//D24iHIR0yZZrz+MUtuAKQqpqONNJqyS4CYNDeFuqlRr 4mOeOV4RvaUrrfXjFXH9KJPdNHr6r7tKjel4RfFkEv4soEStDYVX8KHulNnyRa9AsJxZZkSQn7A+ ap2siFcqR15/RtM6x0PJkhbuRGgSE2rRwYpCQjIyuB+4hxTRonaTDB2ui0+q1MuWr5DqCbdwBKp4 ZQsHs3qq7R0BJWFFvFbapuryUglD0lmVwWqyznXgov4kTh9hVkQLmigHk37a3gde8+ymx1nnnYhn Qf1bCePWeZ5ncpg++KKz9axyhVcEjWH2hTTSYdzO3LaQOlJ2VlJyNvySCZJHkFWt4nDVaOisSeUi V5/gTlQQrrofBbAU2KrEVRu++eoXqyOwtSNQxStbO57Vs23jCOgBFiYzVFmZookFqeCNWI26oanu z0Sb43OlYwSyyDlNFufuwSu6yjENutyk7gcR10BlGIRoKVHq2zhzW3TqSrwi8RkKE8iU6QvgmeAV FTuiAms2TFPJFwW1qJOoVgOmtV0JYRVDIxBKULgQh7Kw1QZRBNUWzVX1NNUR2PoRqOKVrR/T6hm3 aQR02a3DDp0pEVpFnB2VtqYcqc6jKzP8STh8vBRGWU2L7yrtXqmlTPhMkIreCUhZ1epBdp6E2MAi 0bW++INMmUGCVxS5ogPcDVxuw19RwUASxQKIsGG8Ivcgvj+FQYVAksc0QRkF3BW20w+QlKUVM64V SbPhp65+sToC2z0CVbyy3SNcPf9WjoDOlyj+wMSWQ44r+b7itXW8IhJc8oDUv0roK3Cjw6OtfJ5N nGtFmKIDKaWoJE5Fj1bRYcombmGnv6o/Mt5LJKkprBX3JJnMq/kBd+CmZfkpuk4VshN8/FQ3oK9V +boiRTCheFKZVrmiwFBB28oXZlrDgsuFaJEkcBXfU41feaqpqR688yOwjZHzO/8w1Su+PCMggluk v7g5VBcVVYJdcQZKSeikupL+QqtIAkVlHtCuHVKTYS2Poz4UYCd5JfJShJMaOhMsW42n2Z0joD+F focyAjpg3fnn0lemkFv6cn3a8RQUImtYPZqAIWm0qa9bdYyOsE1jpbKNJMRHQaJnRUc97YBUj39p R6DKr7y0U/9cPrgCHAqCKLCiQhHxYKp0mFIVKyIVxayouEgFgHRdvjtHSlSyuk8drCilJT4gXXmL /V2pwpX7YHc+rOmu5G4lgNQU0IqHRQYNNDEOEAYOI6CH8mzrA6phVGyHRN3qiUJPdQPqPJg4fR5V uIl4+lSRIQVY9YWh43XB94JuZQDFASqfS/bQU91h9eDqCOzYCFTxyo4NdfVCWzACOl4R3WDiD0SF 61cSwS2GqXyusn5UKmxlEpCcZDfLboVXlDIWaKJe8si60ayb6abJ2M1PWrluZOpVAo4OtqC8Ba/g iVRNlJ3EK7gZ8chIr2aJb1WYYDPjrDNqan0KjhF+UUF2dQ9q6BScFSwrnwt4lV2gCvJu5g63YIdX T1EdgdVHoOoPqq6O3TUCulBW7xVlrTCE/Ekx20IkCBZZURMrGa04FdF2EntoktE7pt6eOPT6aKiD ddAmZIl6qZRXyXpdJ1h54m3sqgNMVJCa2crVogZqJ+9f3Y8gAwETuttlxTld5x0qz44cL6eSxB9h ShQEV/6jNc6M70qqkTRaqvzKMxnAdQ5F9bCXcASq/MpLOOm7+pEVWS0WoW4g6ogEf4IZLf2AlOxe 0TQU8CEBHDC4AVBUUxVFvVRCHJNSfFZDJgpD8SJyGyokQux4UYqC2BRGWXEo1tBhz5FVLZpVZQaZ 7hyqV60K5ebYMQCqlo3QHvKrigsW15UOnZ9qXenbQV/zaqcoogVvUNZZrRy1zleESkJEyTAGg0Gd a9wlu+CpRql68As8AlV+5QWe3Ofy0Uw+C91ollwekc7iBjLxBys+sKhzsUFVuQ45j06qK8tV/3A3 jKDcj+7oERWogjNU7II4IOSe9ccxGeVr/Gk3PO8676HyoVb74k5CscqxFYBicsyt8xkrYbTp/HJm HZcIfSgF+BVxqKMo02iYoEwlLbcZNmhjj1n9VnUEVhuBKl6pro3dNQImPaTfnPwJLILY0Ca8spqe FoEOIQ5axev1qmSKnVRjmxxik2GtdIwKWVBqppKM2eSld+HXTchSv0OBBZU8xI49hQ6v1QJTBNga uGEzd6i8Nrii4HK8sNplqQtgMnEtpl2mblt8Q8p7JXdVhSybmZ3qd7dwBKp4ZQsHs3qqLRuBSp5A Ti2OD+VxX5uvVmJaggphcSqj83kBK6Lq8OC6gtGzlPUqcGr0n5en29hyEa28ootnl2hW0+qVdaui odVsbuzxKxG8QhWySGRwVESL+HdwSypTTA4zXV2GTpVbVMbAi72WNj8F1TPs5AhU8cpOjnb1Wusa Ad0+rtTTpq5AIk/VYbqBKxeTmBUJRVRuFGWSruuGdsFBilMRsCKITfUc2AU3uEO3YHKIrKh0TYDg mWhcE8cjuFMv7LYl41VJk6hPFGQRjC6YSbml9C/qt6rsAcVfmi6xJbddPUl1BDY2AlW8srFxq35r e0dAUSNyGZGzUoBct/wkDEWOqVRL+ET58gWsyJHPEVgRcxn/6ok/Ejusm8tiUqv4nu2dm11w9tWe 9Jn7g/SxqYQsqhzOVq3DSjBhckjpLMs6Vz7GELtMBbOrELFnAvt2wVqr3sIuGoEqXtlFk1G9FZNI VcJXxazoTXdV7K0oBh2FKKSiMpYVWHnuBllMc2AUUSHSMmZFfPbcPdqGb1gPlzZBBF2/7jwwrQQQ uppXfJgOZUywZsNjsuIXBe9K6r6Es4gfrdJjpYN+oYIkSkxSnXd+JLd2HKpnezFGoJrPvAPzuJyU y9a98hyXLGYncvl3/RsvWbVJPQRBZD3EZWUYoFIDuvJW76VDiqpFYYp10IX1Dkz/Zi6hUpQlUVmU sc4q6bpHVzmbuehu/q4AAilri3HQpxLvBdLhjSyPZwjs1KXVnQjulPJxUpzNdMwGhn39WEcIOeVL VRBfAV9jr6GI0fLQobKLHbsINf/5hmnkLQyVMbSa7OJfabj5TyvIqxXEmXz0ksm2Dcxw9SuPjUCV X9mZBVEsWfL0UypCiNLGph+8KVhK+BA/1MWjbMTwn+mv8mZn7nBHr6KbazqDbdK+IuIlBlBnViA3 dVhTeevKpjQVrlUaXdTelj/z2nclT1f5Mt2GfoAEFysX2IpxpjJKCs1s+UPtnhPKyKi501eR3KRp /CsP2Pln0RGVcldt1Y2Z/F+mJY2riNMQTy2OIRXLYlqK6ldIG1vJ6kBONNEwXE0uJx5YEVN5C0kw GWiILMqf5xcIGJJsxkufCJJj+JPxo61tQwru/IxUr/j8jkCVX9mBucP+LhQtGbInii5r0WFQLNai xZ5DJTNCMSWb3epOpyEXSsGAl7Y3vgGRYYXUWNFk2YHb3sZLiBDXjWCFJES8KkSCslcqwVKOlz/p N2fiWiCUkbes0iK2CZqsODomhVp5TKWiqrw9VVXdVB9vxUc2ITw1qts4ec/u1DLvEj2tloG+KuLx uFTiF0ZNHBnPxBWor3A1YLgxmVNJVZN2AZtZn5UbwfSJfmn5E/7FnlItMPGJgGD6a7Fkt0hAGEry FQvYZ8SAgFjBpiv6vHa3y223eCwlJwytkj1dLMFNCRjkthZyFsgqiy2TyxeKJa/Ph7Nl0lnwMjYr 45Xyq2S1ARHR1EC0sWDbeqPh2a3P6pW3ewSq/Mp2j7AyIyAslvdtmWLBJyW71VIs5HOFvI29zFJU g25LaJgX+qXZW8Zb3XrWq1epz0UJiWKWl6IWJBVIyPbNqIHNDLkCYZWPVqlLdKQlTJI8shTA0MGN etjK51rjT5t5kF37XfW8JmWsD+92kGdPNSBrLD+iI8quvU3eZ+XUmz7Rx0reC/UortLKbuRWuICK 4t9BEWFgKSAWwA0rthxYToRRYfMVpaA04ImNHHNo1oRFiz/jW06XExwOhBr9WG3wzgk+K8sygy3W 5OBTDWr14Jd9BKp4ZUdXACMQ3aIQwoB+8Cfsf7sDOSwwQewQFcAwq1lLO3rT23axSrJBPa/42ivd 7eoAJYhF+ouZCOkpZbLIgOOYwU3qg6d9dB1srYhXlD2t6xW5VQEryvOFI1f0/jztLb1Ix4u6XW1O TVXOduGDy+wLmSGo9JmgapU0pArKGYiCmBUglMoXfQ4gnSFkAigNgphjwPM5PA2q6dqdLiKQ+a/5 QikFB2bB4qCEPAczxCu9qrzKLlygu/6WqnhlJ6dII0DLSbjQswikxK6HuSJoBpQpcAv2OfQXKNoX kmNRJMSKoy/KW1KXV0Rs+LpOP0AB6C1aTNG1OwxZVhbOKyVd4xHkSdVLL1PLQJZeO7lAd/+1VsQr OmMhj6Dj2l3yUHKTgleES1PNnnb4DmW/SEUiledvhMKwBFqmQ8p3BicOWJZUOptIZuHygc0FxgVM IEUQI9TF7kDlAAuEmA2CiziZfIGtL6e5k+gOP2n1ci/YCFTxyo5NqPhqNfXD1gzFtGB/2+yQAdlc AT9i4pB5bYdPuDKHaMdueOcupLPWUg9NFUNTalsAik6rSCwhPoHMBa0isYQCVkTNP0Nlvxotr4Ca 8v4ILFsx0/UZ3v/Ozf1TXklnsExf1fkV3WP4lFfY3sPV/esVdCqJxu29CSYjBbJIppWx0njUVnFB o5aRM5MrpDIwJNC9CzcI+WRnzzVgd4mYYacL/1oddqvdxqUMhTpe5YQvuqd7u2fw5Tx/Fa88i3nX 0pZhuACsAJUUrSVQqfgR6zCfyzvcLhNV8CzudduvqYMVaHFxiEhJNAVWdM2tLGzRSdIqRYEVBWue SQiLUjwmvKIGUYxsvfibelhlfIsbSE/W3fY5eE4uUOkP0uGLitR+Lp5G2LVn4sOSVSqQRTUBRfgr 7TK2ocpYAqUX4PmBOIIDy1bEW5vT6nDki9ZkGvwKglfc4oxFjC0kGGiXHCwII/0REbn0K0yMypja qtZ5LpboLrzJ6srZsUmhSPvlrSvEScmGcFskAkEzQ3i4PC5YJMkU3EClVJb+fRmMEOXcEYbcVMFW nx6TbS3SVrcRBQ2YaJgVPUrbN+umy4luELLd5P1RFnZlBLGMyfbd5PN75hUT1AXi6wBXPtltDjXd DYr3FALC1NoOT4csLflXHKnlTcRZV+SSNmUlkuxKZ/JOlxfVY9L5fCKNPGcKVcEWxFfwLwgWoJNs oYh/8UQ2dhAhFJeiXSTJcaVX1dm5w1P/vF+uild2ZgYxzvLDL5YJzLyCWXGUCpBchE3gGB6fXLp7 bxo1m+AN4s9e5AwhXZ2I7Ea9LxWzonCMyRMkbiA9ulaoCOUCUKTUztPs+hUVUpFAWtNLxS4IlSJD IV/Z+dvemT2w+asofqXSU7b7x02fYnmvolg2PzJPdQbZIGpbCeinQHWPG44iSg+il4piEYGFzxGh 4pqZSwwOzS1G4pl8IZpIgKNByAokFcgVRKu4XLZoLHbn/vDDwXHs0lwRkKYKu59qcqoHrzUCVbyy Y+tDtyV0WQDzA1EXTriAZ+fjFy/dPXfuciZjdXvcL9VGVy6SFfkJ/UMlZ6Xlsi58SbLusgBVnVYR yCJIRT2R6OAdW4XVC+2qEVD13Hb+rnRYjEUoLMvjPIiSQGRg+QM16Wzx6o3bX124ND0zD1srmUwD jaRTCGYxwuzmF5f++Mm5/+F/+H/+j//j/zS/mPT7vEia3vlHq17xRR2BqqDcsZlFvg9rKckZtObh Di4UrdkC3lkyeez54o0bN/748dmZ+VgsCX4F5eRekOQgnTYQPS2hBvKCyEYJVzAr0hlHDhDnulT6 UsSJfFFkq1TcUnaqfEVFjaiTbxi+iAfHSJpYifPAZ6ZjBC0J+JC6tCjMpfrGlQtRLJeN0e92w/e5 Y8t3xy5UyZTojNqKt2FSvTt2qxu+kM4FYqnEYjH5xLRTtpU0EmJPFq2sW7QEDQaDbreHwv/hvswX 8Genw4m9ZXW4EGk7Ojl9+/7D/ofDc4vRfInKB8zNzUngC0LOsrl8IBBobmnBr/gcwJwKNewy+2HD U1b94m4YgSpe2ZlZQLVIasbBkoF0NFXiR/SKjWrY4v+Irb9x+961G3eWYslUyr4YJo9QKpeC0HiB PULiAVFRHQqpyBjpMl0+EZQj9HVlUTgRu/p0VsKX9U+2+m6lwDVpR/26AmJUfnJlNKV+2sobXv/t vSRH6oOvsKAJjFa6zzYz7zs5sGoBCAm3k7G3puWtfrU7UVWB4n5ki4EOTCYSiKulvof50sXLNwYe jSYyhWgyjYRlp9uDOwcihyMbWAdlGlGBrrW5+dTp1zo7OgJ+D1VqqfqDdnJJvejXquKVHZhhYlS4 ZgHwCsLsoXXxC6UEQf2yhrWFo9FHQ6PxZNofqEtlrFPTS7C28kV86Tl2Cq1hHSpEItpdsoFwvArm UOyFkqQKzUgbFAhTwTTCuGy5GVcJLNQllILU703BFIkXlo4/pkDaHVhqL94lKmFr5TPKMniun11t ASE8dEy25Wt7jYGCfeSgErXU8cCJFGWrDXEtiUQShWvv9z+ILMUtNncsmV2IgBCyZrJ5HElhZ8kU 9nCBuwzZbdbG+rqf/fRPvB7X6tnMz/VcVW/+mY1AFa/s0NAz9WrlmpZIB0AyIFlUKGOQy9Mv9/oH oLH39OxtaGxNpYuzc5FMAaH7qA75gkTQV9pzwqyoPiaKDzfNhw4OFLOi6qzIX7cDr6zIzMu96ZdT 4SmqNK16IgErVftyMxtMgVSVxF5JockgP+945RmWj5MJkpA61KhFq0PCKqgCZ7MQx+JyIeYKleJu 3xvo6O7q7N4TT+Ui0TjASjqTpaL++FY6lUoki/lcdCkcXpg/sH/vq68cdzoQlwdPEs67ql/7ObbG NrOsq9/d6AhU8cpGR+4pvycCF3hFBGuR3SDShjkaiz8aGqlrqD90+HCopiGVLkSiSYS3LNdxespr 7bbDTTpGQQHJXsa/CnOI4lE6XmdoJCFIlbfabhywBjlkyPeyJ0sl/qxY800dvN03vNsmfUvuRydX VHzSivzKcz28gt1VIPYzfBZCFlRjn4hO6i/ksCMGy+/33L7Tj56s+3sPNLe1lWyOZCa/FIs7nE5K XUZlbhDGSAZCBEs2HfB5Dh/scyDiBboFdM1KYKUKU7Zkd7yEJ6nilZ2adJRaKQffI2wDzCnqFDgc IFEs/f0PLVZ7a3trc2urzx9Mp4uLi1GbAxudai+9YHtbWcMQ0Kq0q+5YURkTymeEr0iVCHED4XPF W6iYwZ0R8ermxRoWTmXFlJ81wl92asG9CNdR/JlyFK4IVnSM+5w+tiB1PYplO1jDJw6Oy+0EZKHk ZN5xwC2ci5+5fv1G78He2oYmh8fvDYTS2fzcQhh9mDlGvuiwWrxuRz6XCfi8Rw711QQDaIpYQK9m MkXK+dHatUmmvSDE8RNHtHrAVo5AFa9s5WiucS5xr1NHVLsd5EqxRF4haN5oLH3t2s2urj0tTS2B oL+2rg49c6am5yC8chbs9h26ve27jCnsQ6I6FLOiaPwVnfQissEziSdI1Qoz6aftACu6glRci37z el1aEr/lVnymwJftG9gX+8wKra44tqYZF37iBRgQYVlU4O0TSb4tf2QUU6FW8ZBWXOUWkKW2tu7r 81dgLHT3dLq9/kCgxh+siSWSs/MLuXyRMvhQkzqTxp0A3FBIXjHvdJS8LieyncWvtOU3WT3hSzsC 1cW0w1NP7lwxLxDXhhTBi5f6Qa70dHX4gVYC9oZGj93hDIeXlqIZmCY7fHNbe7kVDUQRwVD2SPeV UFmp9iYQRNKYla7iHEsqC6EzK6ab3A6wIpfQqSABWHLbqmu0qFL1mEq7KPpHDtjaUX3hz6YPqTys LJI1qtRs3xrYmdGWB8S1THhlZ66uX4W4TNAqdnsBRYKQz2yzJVKpq9duvPHWWy53LeqzNDXXQlIl kqnFhQghEqeHHLUOR2JpCS4hpAgtRSKR8BKCV2pqAtjJL3rNy52fopf6ilW8skPTLyXBoJM59sxh sQULJf/MfPazs2ffevut+sZGoBgc4nJYXC44iBHUkrJa/MslcXfoNnfoMqLycTEJSjDFqeg6Xrqy SSiPwgE7SZULllLeH+AV3ZTXwUo1wHaHVs+LeBmF0Z+xb6tkcXKRBer+U3LOL6V//8kXzR0dBw61 evzOVJoqsdQG3A5LMR6Nep3IWM4i9xEki8/jkrpDPo8zFPCmEnEReC9wOYYXcRnu9meqtinZoRkC HEkk09Rg3WFDZyCQ1/FY8o9/vP7Fl5/X1DnqG4OZTCmXcSyFrWOjcV/A/pf/xbc+eOtIENWaSkXs fNKaJTCvRsuPCqudOpNpT4LGzs/erIdeF8NRcSe4QyCVZDKpYmxNtp0gGJJzTL1IL0PgFeFgNkxX VJIcyiKv/JPcrWrsIkfq/yqjv/Lm9U/0M2/m5ndoge6+ywhSBGCtZNfU2AqUBIikwM/nv0wwHhmP JrEjlHrzeL3EbeXquE0h1W4ExQlHUK5gTedLD0cm/j//0/9i9Xg9Aa/D5Ulh4yZsqUgmE1vo29vw L//rf+Z15yzFtB13bbGjUDdiVegBcArsXK8HT8AdFPF/Kh1HfRMt+KFeJNRa0eiuuPtWXvWOdusI VPHKDswMpQrGoxGHy42WhrmiPQu1XbAMj8z9x7/+T9/5zjshX8lqQ/QtAu2dk5OJc1/2D48/+uhH b/7sJx80eZ2uUo4idWlzGzqbJQsMHQgIunn+xxTnQmb/DjzY2peoTDGFOJQ6tqY/qbvVGRRhVqCr xEMkony151qnR0C/kA47lENKvVH9fZ75ML60NyCLQeEVhRoFtspUSkq80HUvDF4Rr6hAFn3Bb/Om lpJP8RQKQDkDJVtgeDJ8+daDSCJ26JU92LDUKihfTCyVLnx18/wXX/T2tP93//f/i8uRzqWXnLhf K6AJdXNmkwq15BhlUvwKHoE6PLOgWu6hJvJpF0ipl3Z7PZcPXvUH7cy0wbObcTrSDksObIM1b5mf CV+/dreh3n/yld4Txw8cO7jvxJG+V4707d/bXd/YXLQ55mKJAvAJ2ytUWo76uhNXAeOF6rig6lyZ bOXCCdJB0fjZmUd64lUEZChoAtWC3EiYwqJv1NdF96iXIA8BK5ShwGDliZLadBL91xXvUw6Q25Ok DD3fR4p3PfEBqwds9whgjlTllcpr6QFD230n23p+9SCyztWaFJZRvbb1HvjkRdhEDqcNHeOj6dLg aHh4ePrD9069crD3tSMHjx/c39e3f9/BfXUdrVmPP1JyT8Ys4bTT7q8rOXwFm7OIJmhWJ+pGofRt vmhBA2fUaEGqEc6GPc37mjIMqszK9s/jC3uFKl7Zmaktuuw5G5oFIfg/V0onSxPj4aHhkbffec3l grsHhVigNuHvsXi9vmBdXTxXuD84lqVKcgRSpCE79jvZLiTR6BM2Yx6DKY+jlp15ridfRYlgCVbV i44rIKLHr4iKgmUp9qUKcFn7SnqI6xpH6hpOtIJUT1FpyZJNXckMPfk5q0ds9QisoafVdOuE3FZf f0fPpwhCeSI98Had3OGW3C4QBloFAXkMjs88GByvqQl1NIcsiZS/VPSjf0ip5PLYalvqvc2di0Xn wGQkUXTmLN48IRV7wWYvWB1FqwM1cgtgkfOoPgdvHZ5F2iGKiQLkIt1I0HKkGt2yJZP2Ep2kild2 ZrLBk8LlY88WbWhsODo9d/PekNvvPXS0D7/mSo5iyYH+QohrsXucvlo/+gY9Gp+LAtnkEfjGeMUG aEJcKxAMuYLg2Gb3L36Fz9j0s0tqG4gHR0JPJL9GcIBIZMExiuRQwarChCuwYjI9n4haKg/Q6RmV kKwKqKieyYJURDesYdPvzHKpXkXmXdKC1HSYaDal2tVyejHGTVapgiw781BM09rzRUc675yPZm7e 7Z+cm3z11UP2UtGeibsLCZ8l57dbfW57IBT0hJrjGcvY9Cxc3NjZeZRbsVnzFL9iBzdcsjoRtksy LW+DhZLLgg3mDC/yDAGs5OgHRhpF41Zf1RF4ihGo4pWnGKyNHcqCwGFx12eL3lTBNrsUOX/14vlr FwN1oVgiXrQ688gKcnldHkcinZ6YnV1cmnb70DrM/3BwNhzNpLMo1oIwNVSRtLFvyPADc0vAx+9I SmrvmpItSv3jjYowUJGzAlYUfFGGsqoLpwJv1Xme6BVacYLE6aMUgAAUMD0SpCl/2kkTdmOr6OX8 lu4PWpFuefGmT5aiWrQSmb5O+nBziwSbETUW6haW8ldvPQJeSWeWQgGbo5it86QchbAzn7Jns0uL idm5ZDaD5vKWyfHh9NKkrRi1WrJEm5DhBDFlt9gcVvxYHfDrZgmvFErU+VAEFlqigU4mRvmFq4W5 ueGvfnsdI1DFK+sYpM0eQoIgU7Bn8valePbcl1evX70R8OSji+NDA0OuUtFtKdkLpWK2ND8z33/7 6uTwtcZAscXvPPuP5xZmF7MgVYsFcvyAj7WWELtPqUAUak/YBF4i8QkJTDFY110DWYTZFoeLOONN QZE6UMCfpNqKlIYTqb3OsdfDX5R816l1CU/RvT94L3a56SWqYv2XXucdVg972hHAvHB5RaMez2pg VGZqY1j2aW9p+45X2F0uobyoUj5OsY/yV32Fb+EtYRwzudLQyOTFy1fm56YLueSt65cSS2GnDfIH fc7yyWh84N7Yw/4ReyHWGLDOjd6/ff6z5OyoNZck/EIQpAiJRDKKhBIlDRXBECOKBXEs1M90eTuL c7v6qo7AU41ANT/oqYZrIwfLtgzHYm6PB3l+cOTkCxmkA3mQ2JxNe5x+a8mRiuedLpvDAwMlX4Bg KLkAcfCteDTtdtl8ONSK0pHkC0KGIDmGoPs5SYKEl/zLPwI/CbXsgsh7PYgVYld3AIlEVs4g/EpV pzjAVsCKsjLViKuvrzEHSo6L40n+lXBakfJK1ssb3e9jInt0L9JGZr36nc2NAOYOsyOZzHo2u6BJ mR28EZ5M1s8LADErHwGPKSlykjSkr1K1iTY30sa3mfqAb7q0lC7krFZk9iCqPxfP+a3JmgCiZ6MW p7foqI3Z3JECdZsPQT4l8/bwo5DHHrc50lZXqYS6/JA92L122FZMplhhiKGREM4Gz5HDBQQK/oXC VkiaWfE7zvLsMxm3ZACrJ9mBEajyKzswyHQJn9+fpnZgMDcsHkvJb0k7ClGPG+ZICmX3PV6nw2Wn 8irFAipiuy1ZT9HiKVnqAm7UX+I610XUyS4W4Pel3Y4GY1aq4YIfil3hfw2wskPPs47LSOUVSWCW w0XZrPhVibGVUivrOPeqhwijo5ejBY9i8hqI6MflBNO8AHpuMyNW/e6uHQFF9e3YEoWM8jgtXqCj osVlt9YGXcFA0JIFY+KzWP3JggVsj9tuwTEoK1frsYScLsgmmBcOS8FmyYGGsZGvx+BasL2IJqUy cmgWlssjQK+c1VwlV3btqtvNN1blV7Z9dsRwiWaSdvRXzztcFpSvRpGlOMyTktNazII0bUQpybHp SDyRrm/wtjYGyMmbLbmRU8SuHrTggCcIqh4aH1UOqHQc6AqqxcQvTniGNcMpRtDEiM9di0Lf2gdW xq4SqcoERF04KbqvGHv9jeJXAC+AHrxeL+xIITyEd6m8T9N5BNmoQikSoSKXkzPotjiPk8FICXIq Dx5hQTlYHbMb2Kmtnabn6GyKBgOgVNV31GTpC0PikPAv5usF41d095Bga71/lmm5bsnkCkGbyma5 wZkNppPUTgBVAhMAXmfE/w9OznhCwZZWNA2x2AqlQKngKWRKicWcw5YtFantEFKZqY+Q0wIAQxSL EMAGSnG4HG42zMAQI0/SYQPmYf+2IcaW61xXA963ZE5fvJNU8cq2zymkAGiQJPKYsZPzNjd5erL5 9FK+EPfWBQpFdyzvv3xr7NzF25Mz860todMn+o4f6m0OYjNTdAoCOYBAkBcIbQyOFp4hzglEUQNq 8yw7nWtHUtNnabVCcoZToLf92cqFaCsRBqBDPB6XovsrvtRXIA7B+QOvSO9lAQ0rfkW4GXEE4Fsk WNkjoDgbXY7LGdQn6o2cQQSijqV0DaEAjdyk6a5WxFJViLNVi00Nr8Ir6sz6IOOwFw+vrDaGkt4v rjF9VesQfJPjL/idKjqm0vBaO1xODo2zQXaFk6XRqYUvLtwYHJsMhAJ9vd1H+vYc6GwIWpHTWLTn 0EcoCsPBboOZZEPYrRhWdiu4UiQ2828knyxWh9XtQcchuIGAgNDVmZIIjMA7zUqRHVfdUJuc0Bfy 6/Z//a//9Qv5YLvqoSALcjY7fEF4UQBKCSmAyG52Fl3BcM5zaWDxV2dvnbs5+HA6Mh6OD8+Hx2aW wslCqB4NxmzEo4I3gbvHjv1NPApULbgUKsLCZZgIu/Dm5hK4+JtUulYFD3ZiJES+KCmj6pqsxmML DhDBZEoIWgOvqD8pLgQXkkheIVd0joRGjP0+4vtXcES/JQWAVNKsjlqUxNS/q39dF6lV8bpV60wt JOnLvdogk9XPjj/F8G3VDeza85hws2yHrVp4TNKi0JtUTUCnQxR+g4PHupQrPZyK//rs1c8u3Bma ik3MLo3PLIajyRx2m92N4Bq7y4HKt4SikLYMdEMyiKJSYFNQogCEFkKL+I+U54g/cBQOb0kWVvwy CZC1hcCunaDqjW33CFTxynaPMJ0f25SqDaCOErlzEYRSKDocJZd/MW2/3D/zmy/uXHsw6ayt7+zt dQb9ozOzA4OT03PpONo3sxfJ6UblNApUg51C9AolN0O6cHKz9E9UNSMliOVZ4BUZR0EhkoazRolY wSs4HmBCdQhSM7GaCFZwRFlg4gCSQBnl1tGpFIVacE4BLhK2IrdalpskLeVb6hKCYCoXh/4t/YYV jtkq/bET63IXXwPDqKoFrrgwBKHq5Qd38dNs9tZkdVWuvS3EK8YtZovoWlQEz2Ip5O32eME6NBf7 7dmrX166l7MF9vYeCNTULIRjYxOTEzML87FMolhy+4LBgBdCB7XmcvAH2VGLwQV7ikrb8gZnZzbb VfifGFe0t8hvLZkBpi2z9Q+12eGvfn+3jEAVr2z/TEimcdGCODUEsOQKKZR8tDhcsaz19qOF339y 7cqNfpRgeuedU++9c3zfnnq3vYT8oehi8vbN/rnZWexzZMyAnrXanbBGaJtT1BpUL1eLoxe7foh8 oV5igldYBOyEP8gka8TqlWorYviuMb74K8gV4BVJCBKhvEa8rU6fiFCTb+ndm0WNKeSkQxCJAxAt KC+VLqvDHRk/dQb1CMoEVEE25ZF+zKlaxStbsqNkslZLZsYgY8ok11etii257u48ib47BHmrVbp1 640hUR6h8dhRtqzNnrDYxxZTf/zixu8/vlAouc6cOf3db5842Nvh9bky2cTk9NTg0Pj4VDyVttlL ebKkHMgC8qA2LlALAl64pxCVteRerEIFs+jigpcQX+CLy+FqxnZbEZjuzhmp3tUzGYEqXtn2Yaf9 iYJxmSJqEaBJc94SL9qs6YLzwfjiHz+9cfvWIBKAPnzr1bdPdh/pdB/t8h/uaWsOhqzZfCoeD4fn Hg4+nJpZBIfgD3icbirERN3eyUoB0cowBeIC1IsRs0JybCfjbfXhg1SFFtHJlbWZEuUJEpSDf9eO s1OARllgUk1LdYaT8yicJL/KS8Xhis0nwEXkvnIGLYvPMhKSp9Mhi8R1Kv1RuXq2Tn9s+8rczRdY 2xmEQVYz+/KY4/Kkuu9yqxcbGsenYf7kHM64xTkRznxx+cFf/c0fkA90+tVjP/jw+NF9wT1t3r4D bV0dLflcJhyOL84l7t55MDW7kCvavH6v0+vLFB3oHGR3ulFMCXVXqB6LUSFK1eRH7SiiLonu1MgV xVCaNt1uXqXVe9vhEajilR0YcCZYUplSHuVtc2BLslbfg6nYrz+5fParO26n78O3Xvnuu0eOdAbq XXlnIRdwOHr3NL9ydG8wUJPIpKPJ1MDgyK279+fnl3z+UCBI1Cs4grImBd1KXdoNvCKoRaJWd+DJ tEuICpdEYhVmu5o8xeeS8qASmHVyZW2Uo5MfuJakFylbXFnb8kYJQTHHTdW3RAFIMCNSUaQAjJxK vXQIJc+o5xMp2arYl50d9RfzajIpKwavYPxlqCV4xaTkXszh0Ag/td6EhtxqvEK2TtHmipdso0u5 33919z/83e+9nsDhnj3/4uffPtQBAVX02koBp6W9IdDbt6+ztQN5QfFofHp+sX9wdHBsPplzBOtq AiF3NmfN5bOegI+jVrjaAsWx8P1SfAxtTYlgUXBTTWV1K72oy3jzz1XFK5sfw/WcAQQLxcIXnJ6o zXtrOvmbr/r/+NXdWNLy5huv/fM/P9nb6ndlF+zJBa+l6Hd43UUiUnv76nsOHS15QolMPhaLj09M 3Lp9b2RkwucNtrTU5HLU8lBEgKRMSyUW+pDByg7jFQEHABCqlO0a8hTSVtWxFZmr4kXWMJdNzL9c TvgVcRyo8BQVOoMP5U8KaohdLthFzw9SCkD8RAJiBLuYWB91Tl2wbrnmWM+qelGPEbxicgapEVZ4 5SUJXtFnWW0B3Sm5dcsAosQey1iHF3K/OX/912e/SufzB/d3/Lf/6s/7Gl0NTqsjEXHlky4bRE8h 5HL1tte+cXx/TSg0GU6EU6XZSOrB8Njw6BT6B3V0NdXXueLxFBXol+pQHFtrNG7lbCF+GdEsumlR xStbN6Ev2pmqeOUpZlT8r+WmogiSyFstUsANPxJfTy90UOcjOYRE0gSt1iyaF1rsCbtjYGL+j+eu nf3qRjZTfPf10//8n57sqvc68wk0DkOcCrUIgq8HOtKO8Fy7w23bu6e2d/++mpr6RDwxNzs/Nx+e nF4YGJqob25z+z2ox4L+zlQ5jro7a0KBL6vuVhUz4fuRJzC8yUYMjNymPABbP+Ui/+pI7SurjJlE rsAfJPhjDRXuRGUNl9thpwRmcmmXX8u5Hsa4PdYNiWxrzabEr1JTX+V5KqpceBTchkTGqNMqVCQf qs7MSIpWtJC6GQWkFHwRjCXwSMW+yGHKSVQFLk+xo1Y5FGMocypAkzcQKzdjM9H7lyfYVg2SThkK ql55scnekf1KkSQkG6RbD6hXtcUfkwLG7oef2jqxWPz8Sv/Zi1cWl8JHDu3/Z3/6/cOt/iBkUjZu z6XJhQpWJF9A9AkCa1FZrqO95vjJ/bWNzYl4Ojw/tzC/MDo+8eDhSDxVamhqcHq8qOOAYracIMCX lzxp2chIcQZRRNXpqE434Ro+iMGNinhRkodFFJtnFS/jafiPEiSz4Zcu8ZaF4oZPV/3iFo5AFa88 3WACiUhf0ZI1Y7UkrJaUFb1GuRoIoi8gFHKohIRMICuiPsl6Z+9tKZcvJW22lMN+f3Tu8y+vXr1y o5BKvXao+5/99L3e9kDAbnPbEIrLAgh9wuwOok3sVEHSY7d6bbaGoKenvX5vd2ewtm0hmhlG2vNc /P7Q9NRCsuj0eXxeB+ozEW7JOa0oPwcUhZhctIM2yt8aaIZq5+ZIEEBwAQtxvzHqSATRL08kMEVq zxHoom4g3Pld3nDHD4YMiKWjSrxUfIU+FjEE3Y8CcdD6oshVEInKGSbZWUCepA1gxeNE0A5X7xa4 JHQQ9ZeXYjIibanzgAG5rNKami8lUbxIQMhRZyKwKgQgkO1t3AjJQSrNh+hjuOORC46npNJ6hvzW 3nAsIF+/7OcB74JWR9IKcbmEvx7XIu+FdFERu3okryjX1VaV7r/AYerM+ucK+uhDZzqhXGK1lKi1 7+HpVvy2HW0aCgX7MCYoxqOUsUIqOl7BgytkrIbixUaKwv/JS1YO3pg+lJUs25d2NYQCiurDM2NB CCztVKqUz1sN2cjYUZmiNYMEZt4B+UweYbajC9ZPvnn02ZeXI+H5Iwe6v/fuyTcPd9RBIOUzVP0N Bobda7UhQB5NM2iLIfrf5XIEfO7ORn9vZ0tzXX0ulZmeXpyZjU4vpB6MTBfsfpvPb3O7UBsTGYPI eIZYc8AsK5XQGC2Pts4o8OCkwpi4Ga4wZ82XIMQgzfA7pBBunO+df9iKIjEhkAVH4C0OElEkW7uM ZliM0EH8kSFeypJlWRqwKFm230zmmYz34x8yfl5jW6wEp4zDy8+hHuixN7ugh8q27fYtOnEVrzzd QGItkh4jkZGzWQBZcuSEIR2OLFkbWinDNChai2mQJ4UiSjlSkRQ0C7NZF4vWscX82S+vXrl8HSWZ Xjt64Oc/ePtAR7PfYXFhz1IFWwqe5e6mXEIFMWnQptmU01IA7eLzuOpqa1paGxramizOUDiemp5b nJ4LT83ORaIxIJ1gIIC6kRAHJIzQngjSiLUxAYuyvUHlmYTQkB0oVyzva30Lls0UOUwfIkEF5IqS 0wijC7JCPEESTYJPRNfKS6SqfEJhKwAr1EeJU7MVUiFayaiEyfhnGcfQmBPI4oKbEGlsg+F3IlHy BQhNhVf4fHx/UtqBRRy96CtmMaLxKBLwQ88jvIskGal4l/I5DCCivihoQ4CLDl8UzaPrWp0hUIhE ealMq1C7txUko87l6EfqCnuXK28drPCELj8mRg+xRCY2xfRowo1hjpTmJiD94sp7ffHIcMlrVYpF mF3sGpgt1O2HND1tRKonyxigZEFdJ4T/YE+ms1S/FlbSbMT66TdDH395YyG8eKSv57vvnTp5qL3e Z/MS8QFkAWvKRYwIVbCl0nASfQL8ABnls1sbQr6O1tq2lgavvz6WSKPR/Hw4OrMQXlhcAsPjD/h8 Xhd1FCrksYdxP063F+IOEIbdRTihhf5POxXkDZlcQsawoBHDAv+yvFKLhUF7GU+QeJFNTt9e3tPG R2WuWw6Ql8gZXTLoVo06wLw7N8ffmM62/OuLu35XfeSn/UMVrzztiAnbSLEi4sqg7B8jN4diXSFD oCehSLFjEAIBUYHI+aLdOjyb/uL8zStXbsQj4UO9PT/+7ruvHu6GqQFEg5JYTHMIQWr8yE4q5jIO UAd21Beh7esPuFpb61ubGxoaasDrJGKR2enJ6cmZxcVoMo6K2E6PD9G6KNMCiYLDSUzhv1x1knZw AcoebIrNCjGPHwrSp1pO9BxU0YkpWREHLBGW70Q2tkqWZpRDcEN+IPQkJ0jxAaKN5FdR6gICIF7h T3E7AcDYWwSMAqYGIospaxZKAln4UrJ9BTrx/eARjFhiRhbs8yHCBuOsG5rCs4hAp9ZLJaoTboIL Ss+tNv0MXIxsIxXsInyGinpRT6cjGBN20UN35b3cqul+5BN1M2vjFUPWlo1skzJTDpSnXtk7+wXi vcr5rIooktEDANWHwqwuys6gZe8hr4cXEq+YWCj1qzysWksyRMtTj1UPnoJ2ObYUKlQ66F9eYsRS Eu8oXX4Q/pUHVEHZlEjK8tk3w388e2Vmbm7f3o4P33nl9Vf2NASdDmvWRYKODAMgirJYkP/yhrVC vBmtWP1+Z0NjqL21sbEZrHEpnYjPTE3OTs+E5yOpWNpucwV8tdis+aKzZHOA9QFvA5wEahnWHrV4 LVpR+8UOkcUJBJCw+MEOLyIFkj42UAvvb5EVysIpGz6G4FjGKwbfIgKs/NKMgDXYkNXwCo00n2kF W2Ize6iKV544elW88sQh0g8Q1QksAiiALeFEGC2RDVL4hNwQzlwWG5t2IKhSbKkcKJKidSqc+erS 3a+//nopPH+wt+ujD948fvgA2BBUhnSSGCBs8RilUN4JxF9QrjJ5RnBpHOlxlhpr3T0dzY013tqg B8XnFubmR0emxscXoglsby+KJ/i8bpSjY1cUnC7kdyG8w7QpToH7y7MswO1RqyH2u5CVwRAM96Hk gjyaYDJGC/Qn4yUQhiENSA4J/hCdoYSmqBOMhOh4vC8nMENn44vMWaMNCSppAq8Qy8t+NpP1Y+AV +lhyn0QuC14RDIS42MeJcQY3UpTKDuuyAOChAME61bkCNDheZUTrb0yKRCkPeaNTL7rziG/JQC0K ysjBCsSoMZTHNP2pjMMM74CJqFhDzT/VQt+Zg9VqUk+KT3hCV8UrMhrCfr0MeGWNCdUB32Prn7jF YsGWIUuq5LQVnQxZaLDF5Ur9gIp5F7w8wDRI3nE6l1KFzy+N/faza5OTE737Oz949/grRzsaahBD BKqjgBaG0uODQbVUe2LZQHBC/DNkuMDkyBWyVlu+vsbZ09nQVB/yo/4CEgYTqcXpxamJ+chiEq4p KyCQO2RzwweUgVcd9+CAJARLCnoF8iCbI9EJ3EI2FfqX2PAvCyv6l2E+XEWMVMq2DUsMoV/oyZle ZUijwxPDEDNgzTqWt8ghw0h7DJgYf5FrPt1LM0iVZfrYm6c73ct3dBWvPMWc8/JEA1K4coFX0F/D SfwAmQTYu7Sb4NjJJDNUntpOpEEevlirI5LIn7s4+MlnnywuznV3tf7oe++dPnHUkiezH0iC8AqJ AQM0CGpn9M4amsJFScIA/EC+OLCFS2iWWnRZ8l0t9d1dHY11NU6bM50uLkbSY5OR0anEfCRHNApn C0ORk383D78VglpwImx/glbsqpGNzQVxiRUmQEGki7p62XpaTpYms0IoGLZv+AfCDyG2CPgQcp7E SZlWEV0reAUv6CHEJXDbNnwMuQX7j384GEYAmYGIlqUKixn5VCQkD48AIMSa4L/Erwhe4btZHjs8 GmMWCcnBSzgeucl16HXCHHLnggnk63JpKegi/8rzKtygzq+/ESyiqBfmhIysaZWCJNy+6fYUXtFv WN3/imCl8iRPscR39lDRsjKkMkQSCURBnY9TUPoIC4JU+HgdU7mzT7VtV9PXrQyIAq+mP+GPedhK xP06oN8ZVNCxoFsB9oqFjNMBCFNAmJfV4VqM5S7dGf/b310emZzdt6fl+98+/cbJrtqQA7PitBfR eDmP4+3kBuKdw1aDOIQpTBZCDtYArIJivojOGBA1WZwZAXWNtYED3V1NtXVBjx8XjkZiY2OTD0fG IvG8zYuychZvAHEwlnw2U8oUnBQKA7FaLGUyVLC/nHhAEklAA/+XwIqApGU3kNrLFLTHiEYaNYoE ZYnA4GV96EKdjYw0STpY7fXUaOVJC6NiEp/0hZfv71W88nRzzkRImnU6yBUYAYD/4CqxPYggMaq2 wSmbLyF8LV1Aq7DClfsLv/zN78LzU3Uh31/8/IevHT8KvIBWYAGvNZcGgMDeNFL+jA2w/B/yPxPB QrEtIG9z9lLOAcyB8Jhk1ON0ue0OeIuPHD7U3tWdzhan5pYm5yIPRyZGpxeyJaeLokQgAfLFfNzt hn2SyyYTThu6xMO9ZHiIKISENibsGoTZsAXDL/xHiQRhfox9a+x8blrEvmVojlw2j6QgpVkVgSHC VJnOCEqQOEoioq2Ik0WMHV1XeYzLEkZ46/J9sGgUiKHoX5wTYIWrvBAMkpK15YnUWF/hzDF8EHLl BkOCG+TGRCmuuAIEiijIpdCGeiJBKsrQV8BFoRw5rY541E0qSKEQjE66mOgZE+5R56y8baW9nm5N P6OjdWQmc6HClk1hGSZYxlDVqGxbOTjP6Gm2/bIrLlQxEmS41OoSzA55Qd5e8gwzXuHdRQjekrPb 4QzKFRGKXnSmco67Dyb+17/7fHIpWdMQ+sGHr515tb25DsRIAT8eOGEoTiwDC4ziVwwoIPEnhFLo OtS8ECwy2TwQLl6Ya0gwyMadpWLAaW+sq93T3lFfX4t7iqdTS8nk2MzM4PjU/BIa1Ft8Xl/AF8Q3 8tm0E/iJhRMZL5w0REtdBA5dDm8RLIioQaaAjeh7xaywtViu5MD8j7JdhPump1/fJBky0bCftO+Y JIUMqfZjIKsNe4uqeOWJE1TFK08cItMB2JYZ5gmBVyT2gwUDQXoKb0cgKTf5Qs6PA4bLV9dG/u43 v79z79bhfXv+6c9/fOrYfr+HWiy70T7IbsXbTCrlQvQFb4VKvAJBIDsCNk4umypkM7ZS0eVwet1+ YCOk2CC8Ffu0pdl/9Pi+jr2H4snYYiwytxS99+DRvUcj8XS+rq4WwoIiOLIZt8dP7oiSFc4iAVnC lBDsYGkmd1Delo9tT/GEMblCRhpMXDKGikAq9EPhvRUv2X6ibKTuvtGBmXqIYIzwr5AqYsQQbjKu ILaQgSQIrxji1sgmkuAVirbFX8gaR4wPyWSRUOXD+Vv4RJwz+E0Z8XKna+MVNvpXsF8VghFWQF6i PuVfHcGsaAFXSiUdvignkVR/UXV4FaCpVPOmE679XE+73LfpeNNTiLqVmjdrxJDKzagB5zUiUPaF fam1oZ5Qf17TAtOBHe0uDrBVapV0PEwSKsEAdtOeL7lTeceN+1P/8R/OD4xOhRprvv3hG997q6e5 xgsHErG51Js5h+g6lNlP57LwXZPThlCLwXbwXiNPKzJ9qKASsoeI+8qD8XVTzzNnbDGMo2GhNDbX 9B3e397VmcqmZ+bn5pbCg4ODoyPjuUwpEKz1h0LYxrhTl8dTovA7ENbU3JWLtdAPi1bywsNsoyA2 xe+SeBShIRGAjEzEFyTyQLG29IG2Toy3Smrpv6vyVXJxlhX88/g6UxacmhmVYaBylFZYluXbM2Ed vnXTFV7YRb3xB6vilacdOwmzwDp2CF4RxUoCt1yIJZUFSWqbj1ouXp/+/Wdf3X5092Bfz59+98Mz r+4PBWF+WD3AGtC4GeTylLwepAcZqvlxvCLWAPVnRnEQbF63y+dw+PBta95O29ZKgIk2NTzAUNtO S2uD6+CxPc0tteH4UiydngsvDY5Ojk4tZW2e+pZWr8eHGjCUg2hJo9quxZIFw8EigaALuCJcHcVc yhyGseNldOTGyrYEp+jgYSkwpJDOoH20sVF1SaorEmggkCuS9MHH0BjKyBFHhUg6wk5wAZAs4oha UUH4xxAKEkZTvjdqnEalvrnCStmfIgcT9qL7FJnFooYuyekMktRg5EUKPBJP9+NWkvyqvDfqoRRT Ik+h/ETGZfh3YptyRPzoriJ9ha1TvyotJVyLgBV5UgVihCWS26s87fOixZWKVTyZiuZZbWcKXlHo 83l50qcVNGscr6/JyjVQBv1gKiBoJNBDAj6AAwBWSqlUOmtx5+2eK/dm/+Ovr169N1zTUPvtD4/9 ybcOtwVhCVkRYAuPbaGYLgKmcH9QLGqHA/uXahDw1lJQgPY+sqW5TwgOddngKM+CxMHiRAKQH3IJ F80WEmCc65sCR48d6NzTkUMx/2Q2n7aMj80PPBpbiKVdNbVIgEzbrRlsYVrsZP7hKgi8s5eKLO9I 7HCon3EH5W27DC8MKaU2tHGTEhVHmGZZmD2GV+QLmoQrD30ZzphEhBxqwJ/HQYyatFU+VlbYSrNb xStP3CNVvPLEIXrsgPIKFs8PR7FxghArcBQzSAFG5KyOaNJ28erwr3//5fDERGdP889+9O23AVY8 KGZtdRoxK8TSOlF7QCJGDBnAG8PQoBLXBjEAFYX6Ihw0h1hZbF4LZIATAXVkuXBBFZgd8PEgZsbr trQ3175yrKe2pjaVykdjqdnF2P1HE9fvDMUzVvCyMHt4w2PzS2Qtvk5AAeeAK1mMGPqTEcum/MCP 7WaOICFnSL5oyWRygC2i+HVPkNLieEM5Qeg7z0EJhtuIhw1IpUiwDz94IohFGk/CK4YpJDKRM5D4 RgweWPW6o+71AGoO8Cs6gDAkeFkKCSJRWpCdOEa0xGpgpQwADDQgzyKnxVPoj6mHpCiQIY8pahUv qUon+lV8THKAnFO9Ny1EdTbTGxOC0eGL8guouXi6xb2zR+uOMyFXKmvarnhHisFSk/IyQBaTm1V/ doX5MA4KxXJAnWxjrmxJHljQKlh19rzdV7C7v7w++R9/c+lG/0hLe+u3P3z9W2/0ddV6bPDLWBC2 AoRDggZnA7ELe8nt8iO7h7Y5a33DP0xrmJhZKiCFABdOmmRCk4rJ4UIA78j8sZHnnBIlC8UMirY0 N9Xv6Wjv7uxKRpNL4Ti6PQ9PTj8cn55dSnhqG4MBJ7gaehCSUQgWhFGHHzIRWdhSyjOT2nwXbHXQ z3KekPYXxitiS5XxihIKhnzSj+ZTLeOMcp40sSzC2BiWzOPf4S+Y2GUR4yvaQWuRKFW88kQJ9Gzw itimIrvVS4nvJ970szpAnBdZVBIDepBmg1jKyLtBw2XAB7sN/tW81RlO2C5eG/rk7JWR8Zn2rpYP Pzz17um+lpDXDdBBtZKYFaEcIkkmNta28VC0/MspObwxy002hHdg9S3OXfkDx2aws5mKxbmsGXT3 CDgdCO4/0N1RV1cXTeSGx+fGZpZmltJDU4s5q8fm8dpdblAOcDYR80r5QzCBclbEytEPfNtGvw8R BuV9Z8AogyClIniFDNXAoDQjI8CNn0G0JiZXtAiUkM/ngwxLpVCc2/C144+onELZ1hYH8r1xkUSi ANxBPnKOAhaBWJYFAgtRNwL3RhhL3C6SQc0BvFSeTq4oqhrvRXDzx7TERJTLhwIj8KEW9fLYmlpb /6m/rnaY6XMD3PENK/ZFyu+uZ82vgWlorZRfioPR+x/JU5NALXuvdLS0zhtYe7vpwGs9G1MdjxuT ACDcpHiCFKZcY/xlKmXq1aNtE16R9SNXlEvgbg3AXcaa63nkLTzG9KSy2mVI1Uow7pZjVlBTEawf e3ZQWx+9DO0FiydpcXx1ffrXn9+7PTgdqg++89bh77/ft7fe68mlQPYiA4AtGeYYyfuDFHyXww6w QsnMWkA+s5niVRb+UmpICaAoe2kgXVCPqlhCfkEOrCjwh8dWCnrcLXU13V1tNTUhoJhwPDG7EB+a mB8cm80UbA2NQTR2xbc4iZpMNES0cEo2onjJQjMuQTCF4wZJLj9e6teAJUK4shghLMU+YzYQhOKV 7SfhPlS8gLzapXSKKl5mYYohIwDrk0cXb0hY87fBnbIeMKcOKcuDQt8qZIvMkdCusq6kFgO9R9Us /I9TDmQ2ZZaVKFtDUm3h0nouTvUM8ApGX+WSyNZS4kDJoN06drSMYKdQjjGKG2AV55GwAw1NpgUy ZJA+nLHZv7ny8LMvrg2PTiNw5M03jr/xWt+eRp8HVSWIThWMYVQuEc+HbD+x38ViEGuA/xWUz1uS pQBtOomUMWq2EFMCvtRupWhcZymPMDeXxRZwuhpqg61Ndc0t9YG6umSuND43/2h0Znp+aSGayltc Hp8fBfEpvwll/0nOwALj6LlyzXu6Fa6cTaysASBYPHGpSTx6NkcRG7xzVyBXhE7AC6pIkSsCLODh InyDTEVkLVBRYCpohbMgy4e81vTU/LgS2SIoTf5DdWUQwGNkMuNDbHi3G1kG4hlZ9o/wvQuBYXh8 FD4W5a2Agq6N1KrbvP7TV7WcVuFyEVUCsOQl96PfmH4DSiHJMZUaS20fdVFxISlHEg2Nlkdt2lxq ZJSgNB2glKJ6BHXDK96S/tfKkVR3q54X96ZaNT3xGXEAjhe+ShiayjHZWulh8k+J30rB8a291hpn 08dtxcPMsrSAurYUkI6AkHwumUnFHE4P2sLn7a6rA7HfnL1/bWDM6XWePt373fcOHmjy+3J5on6N nsm0t2iz0/ZBdBg8QWy5lMPpyjQFjb2xKlmZC1HM7l4GEhzZT+/JhYscyiKMJFsx77YUfQ5bKOhv bKptbm4MBmthAy5GEnOQTuH4xOR0KptHvBu2Ns6WBWQo2gCYcDN4IK56S+XvOL6FfuCroukwigLw VqL7W5acLMoEQ9E7RhvlISybNFLVAfAO+wZlL+lsUmeCchfZ8U5H4iGYyWGBqAgUY9Fq4oPQDDVB oL3FklwIHvov7UWGIzJuXGpBRH/Zv8u/CTJW0mnzEmnHFuq2XugZ4BV5HpECIrjlV/X5tj7wJk/O GXVcYxEl95GKi5VMFogFDAu0bzzruNU/CrByv38oVBt858zxM6cPdDaFyCVMARrkguU1a/AHq9yM Ws20941fCDtwvBmXSDHEgbFnKCOYmBigDyquZHUUqeC1024N+ZytjaE9naBgA8BYyDqeml0cn4pM zMbCqC9nd3qDKOtEeARxHXBcELcBKKb4TfbCFPKIyed8a9519AmBFYTZYkcZcWiV20kUiYAVsfzE EU77kPYnBJc9Gk9Pz0QWwols1lpb6yrkIRHEfGKfuxExJwbRMtGDJYPcIA6kpUhbVMsVCcSxKZgG rohJ72llkdVHlWgM6aA0twSyKHNZLT915CbXSeXX1RCZgIvCLnIzOnxZUUgJelDPQ5OyLP6WoZgi k+SNCn9ROEYdIGeQk+g3qX6VD01oRh0pQ6qfRO7NhCR0bSqPoHJbAFaEXFGzsLZ0xl93DK+oWxJk qZ5iNWy35cvmiSesHCu6Z4hWlApAxQTs5mImn01RpqHdny45bwwu/frzB5fuPEL82+snez56t+/I nrog7IZU3ukiZ/GyeVCGLBxbJu4YQ0kbBy3/xkwGFanDGFFtS5hxIqmMirSEXOwknWAdoSQ/Ktgi 4dpSgq1RWxtsa25oaarxe3y5THp+dgEdE+cXk5F4NkMxMz6H21GwOnII2pOYEU5oxv7HdoHMJXkl 7GkZFJRxhOwRok8exyvycXlcIUullD9nL+NYEH0IjqKynzZbLB6fnp1fjERgYmG5AkCVv6zbl2XE VhabjIZYeBnx/xDPbOnxVmEkhVHhog4FyhtgBottxvKuMRlUdHNaN4YnLokX+IBng1eUBDRJASU3 d+2IC40IhQ0mAqYIEmmxBEEyZEEc2p03BmZ+/duv+x+OBoKBN9448sG7Rw901Xix0fN5EK3k6lBG ivGESgLob5QbVYqh0L/QuRABDFPwL/0Yu1BMBy4DCZLFgnIJqI6NepBOBOsDweSdlnx90NnTVtfR 1lRXG0IwyVIsOzQ2+2h0dj6aoZ2KJ6A0Y3i1GOkjB5rulEorgEAhDYon4wQbsQ6IXCkUUmnqsENW FzuIlxFWeeaEw5QwW7wRVCqqGqVhFhaj9waGbtzsv3X70Z17w/Nz0WQy5nKFkB2CWBQpzlvGK6z8 OBpXNRIhzMMKFP9xOl1E7zJtjyOJegbRCgjJ0pVWGguuMuVAMoMjaeivDA5ESbOIEUgm3zL7pDe7 JEUGKbJE5ypEeQtwUQheySxB9uqlQwHBCvqf6AHKgk/pVHWATrqYAnj1hGo9DkY9tjrJivejnktu wHTD+tipB8eHuJCAFbkx/VprDPeO4RU1kiZcq+jhza6JTX9fF5hKltJIol0q+VG4BFshxbGvIRSY HZnP/N0f7l24/SBbyp460f3DD468urfRU8jZsxknEh4F30toO/1QFLwQv7IxDMEkyMBgGOS/tAW5 SjXBJOoAQMCFotGEKrYj0L+EYi6ALChnXbQX81y0hcSo01qsCzjbG4PtjfU1fjRSA+NrQ2mGodGF iTm0UEQ5O9hVARKCkFQQbyTwCFsQvc3ubI5ggy0k6IiNF84plBfzPsxFG8kR/KmGV3ibsG+eaBQK tIEMQs/WR4ODV67duHbzzoMHj8ZGx2bnF0IBfzDoFzlTdn3pZ8KzslVJbY3E/UxhjsQSi1eKR5Xb ypGthU9QyFLsLrpNLTgCA652hDiOJfiv+no2eEUZiCKw1i+qnvmEibMT1VyBjyFj4XcklgH+Tot1 ZHrxP/3myxu3+nHAh++//t1vvdbZ5HNbCh6QIqmsC0xrmTCoNImWt9djm2mZhuFQE17U3InZKHdr mDtCRrBfiNoYOSxOR5FyjkEB5eAqAnCBSq8Puvd0NLch9TngwxmW4rGR0bH+ByNooOj0BMDIo70H BbVAKCFWDjFyJSvyCHBJlxvFYgwDGrsUcwdbI53OSOxL2X9knhk8o3QzBq3CKIdNGAYu0Vji+q07 X39zcXBkNJ5IjI5N3+9/cO3a/dbWzva2oBdJ3gaqU/mBCHGlaFx8zFYIaDlR8HRWNHqGuCIqBWw2 SmcCvBWoE4J0JGTRJFSxYb6In0oWHt4In6HUrSjjMlbYluWmK34hFQgUak4iRbQYT6hF6coNVa4f daNKgaktpn/FUDx8kFwaLxWxqwe+iLhcG6MY+kALRFPXUl/UcYw6Xt7oYEWN+dpPp86/A/yKQnuy QjAa4rSSyZLB2Zb18TQnVaBWn27aAkj6I4qF0nzQxMxm86QzjvG5zD98OvDV5Tsle/HkiX0//vbx V/Y1efJZxNgWEVHr9RUg1hBhZ3QOFa+1EAmGoSV+aQPKL5MtBO4Z0ZBrlwUUfkhDU3gsu4iwdXFD UmAf1h451REIgoKbLqcXHUny2VIuUxtw7+9pa2tp8/sDmYwlnixOTof7H41PzaKrvcfnyYNowR3l mKwghMIvAy3RBHEClNyeMTPCc7AnyAioedy04kdgGlbAGQQLyVY88NDQ2Odnv7rX378YCS8uLj58 8OjGrVsgfA4c2IfkAbU1FLLjN2VGh65Pjipa/IxsuGIvy64yMUrdWNmlxZvOhiAejB8cb7JxRCao yZVPnmZdvLDHPgO8IvtcmSy0u/glImyXjzRvvyLiTEn1Wm3RVDaezRUdjvH5pb/+5acXr973uHxv nD724VuHe7tqkdhXyiY90Ix2p1FVf9l8X35Q3l7L/g6daTHMA9a6hrhfNnSMeihUNUUcqvJDeUco sADzhclSpN7AWRVPOoqlGo+9rd7Tu6+ps60WDVOTqaW5hcUHg+ODYwvxtN0Dl7LLCUIU6p46DUFI eFCO1o0oFVJrhsInPgXV4ZChyKqF+U1xa2t6VOwDCbMVWa92eCKRuHXr9tDo0CsnT/6Tv/jZ2++8 0bP34OT03NT0VCadOtjbWVsTKDcoEMnIhTUph8jgYMHrpNO4BW68TBQO5LEiRUjWwEskIpVdyIjS FU+wcDCGyiPhSkuOpINgBdFP241X1CUUsDCpPZFTckt4SXqRRAfr8kv/lv5ePaEJcKjVZgIQpqsr EKMoFvWJgiA8sAZXpN7rqEj9Vfb18qDzKpERxr9cf9motiKPLFPwRByAA3YAr+BWVUss0RYydLLq 1oOrdlKUyaAZe5S6GFIZSk5KzoL3yBRcw9Ppsxce/vazS8lMEmDln/zktWPdTe582pbJuIoOvz+E qo9OmFec8sj7mXsl8zOIH4ZKVpbd0TQaRvCq8C9GDBuRIHw8mRYgoLk8AedSioAj3IBppubvVqvb X0P3lk5Zi1l0QnQiECWT8Lhc+3s6e/bsDfgCYGGSiczU1OTNm7fGp+a8fr/fixItMIFgwPDluWIU BcDCu2TcOPEv7I0xJCoRyLiN8rPI8xgvfipNOIAiJ8yQiGf+6q//prun5+c//8mPfvy9EydPOl3e O7fv3r59540336mvDXA0D8Wb6CcjmcMELSQQ1ggidlE0i3MnBYbQNblOFQUE4aLUhZKQEv2BXI38 ufpV2nnKftkl4Hgn1/Nq13oGeMUkedWd6QJxNwxN5T0YoVoIcXe4IAbS2G0u0KjOB5NLv/jV1x9/ dt7t9r3x+smf/+j0nrZQqZAJukpe+G2zBWwDw+cgkMJsmQnUWN5EhpQoF1Ir5xAaX8b+ZxEgaUJC drJZYUTeWlLFHMdbugoodJBKUyxL0I9Nbs2iVwAlVLfU+o4d7Nm/b28hV1pYCM8vLN279+DarYFw vIAal3X1XpwVpfKxuXAh+iLfNNE70KBIzmWswM4hI1rfNFZiOkMhiQYSqxQ7EBsPmmZsfOzU6VP7 e/fhth0uR32Tf/+Bfb/4+39AePLhw4cRJgxxJOF6PCyAXGBxSAhRX1kSdaTLcX7gIanuD22OEYU7 JZNBgCGV8+ZWhXSDGCCRAlLRDvqRPySxQHIFGUmaKtJXYDlncstWYqW+VyoQbwQfmLS1wi46+yIg QPB95fGrKXsFGpRWkwdb7XgeJXrpgS+6C0mlI+nIRp2tEhXhVIrIEaJCLw2nY5rdg1fk8SUBDWMl 2FHW85Ytiy06kWl1QRmSZ9duyxRtibx9Jlo8d/nhX/3yN9i3J17p/dn3zxzrqqvHrkokLJkcgZVM zu51IvmGevPwumDCwEAqLIegO8tNXnkvEihgS4XNJvoa8zGQFYApCJshoSENv4haUKdDuDwVqoIP 3Z7OIceQfTFEPdMax1k8Toff46kLOg8dqO/d1+Z2uJcWZ6Pou7a4+Gh4HI5st7sOvejdoIAJjZFN gnqbuF42i/RDSoWWYDbDeAOtI2E3BuciAXhlAoaPSqfTOAmqhSOGByABf/7iiwvvv//BK68etjo8 sVQRdbnRXzaZzDwYePDee+82NdaK2MNd80jJWBkmm2G+gal2YMHTLsEtEW3DtK6gd4qpIxcw1aPg +wRBz+0Iykl8arMoWuWJm2KL1tFuP82zwStQWtjzupkihjjEwS6UBaY5tCJ6HIKghFr6FuTgDk1F fv3J9c+/vOXz1586eezPfvzanjY4ZK1elHBF+AjLvHwWOXLSWljhFbWjyjaMGa+Uf+fUQk4aInHA Vov8SOkVARLk+ynY0BUaVDW1ABS+kVgOxIhhQ4McRqOOTAajDucxwk8Q79paGzje23X44GGEo8Tj CGaxDo3P3Lw/OrOY9gdq0VURV02ncWLIMdpjeBFaSWeouSsnOSFcnoPdH3dnaWG2Su3x/jQcsdRX 3gc4AzHjzON2KZg288tf/v7Age7XTx9qqNX5FVzTsM04Gk5uo4TGQYjkz6JUXQ7AhRYS1belFAFY 7XRXiUQGXm0ALYTOsVaWcFFxSJXgzAK4oZpUfPflHKJl2oClg/mhtmkrC6RTe6FSMCmZJahF1XQR QkLlESj4ImeQf3WYou5f6bY1hGDln9RUKhCjKqbIJ+qlgI4pREYdL0fqYEsxKyYEtuKY45id4VeA VLBlWJ9RDTMBLvIUsph31evxKUPVlAQILNQ+Gl0o/O6rB7/67MtUMbWnw/8v/8s/Od5ZUws5kEZw G7ahN4PgefAeHgIVEuVuuIEMaUWxIhy2B2OAgk4kE7jMY9C3OAGB8ArlGyOEDpwodTwjDUzNVdF5 wwKHeZ6bsaOAFKEoNDlDYgCiW4EJiiheZ3Fa7ejS6i4Vs5l42FFKOEvJxqDj1UOtJ452e9zB6enI zGJ+biE79HAwshBBZ4+amiCK8IpAxb3BM898ji5gyYNsgBfdR/Q4XuHF6Eim0vBNBwJ+YmbsrgZq IABMbQUzTukUufQjFN+cmnrzjTdCNbUeN6QLLVWBGwa+UxKD5TzEGmUzGd5nGCQkhdjEJHc2+q1h 0wP3YvdHoykcRtiGQ3Lxkq2t2yRVvCJ7bdvwiibtjUKA2uYG+gQBNjO70P9g6OHQeCSeJkPbg6JD RpQ0JK1kxy8rbY5z5R+DduM/cY9fOla59/gT2loUybR8Tdozj3+3bDTQMcu3KKaD7EmJn+BFSY9D N0AWhd0WQ5E0m6PodA4Mz/7jJ1cuXLjntPsP9/X9Z3/6WitVPLKg7hJqHnBgDpgCFs0I9ShzLPxm 2QGkkyv6My9vBMHvjE3UT9m6ZrzCmcf8w1VPUAtG1j0H0lMPVrLgsQ3t4LihG6kRIgBHAf0+HC2N vv17W/fv3x9LJOOJVGRpaXRsCj/xRN4XbAghfwgdXslGQhValLuk1obwyEB6AzOBiSXFY4S3sY+A SWRABQhCcUlQACyKL8BXzcAC9+LzwdHkpoGhHWyHtBwZj3x94fJPfvzjAwc6PFTRTvErtETxI5Oa LlnSRTi20+hQPzI88mhoZG4+YnX6PX7kOtqJQEF9zGJxciE5NDVv9wTQuX56evbu/Uej49O5otXj C6CoVSpTGMR3BymEDnguEPKTCKEbA7xEhTcKllMQYQsVkvIm6OdU6llkk7xMskl9UX+Dw6itC6r1 sbdId7vgT7pZpqMT/cxrS8Anykf9tDpekSAYPSZGvRcco75YOQ7rASsyPtuAVyT0QXwJVMYQDMVC JDo4Mj4yNrkUS1mwaVxeUPZYrhmYHxJJteqrHEhB59SFiYhF2qlGOWxS9EQfkkQA9VCCJUCOAi6R RjlsXNeRM4Lpa8xsUD1ow0igbjvcyIer7zMlxqiB3KgOT87mHp7Jf/x1/+ffXE+kk4cPdv/n/+Sj o3savcUsV3PDNzmywg02hFq05tGHmUlJnggDCZTFnzyIUvscn8EqmCZE/EVCtnCcrcCXcsd3dF5k xENPSY2XOSKXxavxRNI2mhgLlGuB5HRYMi57AfUWgEiQ9tzV1bxv/367oyayGI0tLU5NjQ2PjIWX kl5/sKbWi68CPTrI505RO8x4CJ9ihNUvA4myODckMB1MD5GBe7tUhFCCnIrHk/X1CPynALgcchyI p7LOL0QvXb7tCwa//713fT4/JBmIahHiHJVIU4z/YPKIOqKVE+sfGLx7t39ycraALCi/C+MMPgnS GAzOfCQzNYe2tBa/3zU9t3ivf3h0fD5XhEfeb0eyRD4/PT11v79/eGQygYQuOOU9qLgnXJe4yI1p WGsBbqHk2k2n2h68Qu3wSsUcLR6oNKENqVgJICOz+olE7ve///wff3f22s0HV24+vH5/ZGB8IZor tXQ2I1oBRVOZP5PwLYrgolVNlmSU+3+KrwD2ND5BR3JEv2OxOXJU3h5/omCNUilFZdRKDkphYbBb yEVI35GfAGsMrUfpfwT5EZKapSR5g6YgtwE4ylwymyAdJm12SEig3FHGkkshNGQWSsLhTFsdj0YX v/76/o2rD7Px3Kt9+//yz1Bopc4PZgVgxZrmSkc4LfYMl1riAJbH+ZWVF4J5FSqDQTabdg6RmCJZ xD1MiQHyU5b9vKOoKiST+8zQcMlcUR6gWzwue03A21wf7G6ra6gNAVwsRcKzc+GRqYWhibmlbMFT U4OquBghFLKFQscIQorauU4vzE6AINhNiBejYBCxs5AJIHhFHlnIU0ACaTwCywtYiUwvisDDH6dm o3/47OKJU28cP3kwVAPpw2kJmGCqXEf54ihMhylBS4KkzToyH7ly7faDu7eD/kCorq1/aPqba/1z 0VQw5MeufjA69Zuz3/zjV1f+eOleZ++xu3fv3b3z4ObdwZv3hlGKKp0v+UKhX/76d8MT0/cGJi9c uv9weBpBOs1tjRg+YtDJOqQIfor4JQezxDUvBy4IXfFEXb7aBlf6uBJDyDlXO7N+vDpMbkb+VdSL 1NLFxhAXhjrtiihB7lO/tOJjdHS14l2pD03PIr/K6lIv+cT0FCvilSfKRrmu8pTJmeWTjcwLy3+M GXt4CNVTXzCrI5HOfHz24u8+/fzWwMP+oYlbA8MPhyZAqIbqGmFYYT26seyRQyKViSSkshw3jYKw ZdVuOEy40hgFUHHyKhQcmOQMuUzs9jTIjSK2i8cOLZdL2y1p9P5DMSXybVisAYc7G11CgTUsT9os AOXo/QVjj65IqShYoiApLXYnPLSQk9RFGYItm0JwcNLqnVwqnbt078vzlyKLc4f3d/74u2+/0tvm d1jJ1GCuETyIlcroAyjQ9OAHEa1kmihRtey7FvuKfdHs9OEfdveIESWyCP8XPtQI1RVWlIQCfYur z1FzZ/oI8hspzVRPiv6l/U44jWqtGGiHfNGokwtJEgx4G+sCHc01B/a1FCzZSDKBZiPD4zMjY7OR pazLXesNkE+IspIIq1CuAWfecL9YfhYucyKyHBV7+VJG/SpqLAI4BajDwbugXSmrkYsXGfkR0UT2 0eDi7MLSD3/yfltnK6YanAtZn0BJeaRZE1iBUZbF/Frt05H4hSu3b90ZgOO9rrZxMZz+xa+/HJuO NbfWITxocHzm43NXf/3p+esD4w2dXbfvX79048btgZmb96b7B+czBTtMrIsXvrl8+evh8Ynzl+48 GI4HahvqG2sprIjHiqtfMWxhUcT/e4le24NXWH7A7UDmtTCJlBVL7eMwxJFI/IvPvxodnfYF6n3B xlzJPTa71D8ys5jI+UOBrtYakABshnBfG6PuB2YLizvJxQBtEAjwfOBPnM6CSBJqTl7IcigfVSdK FQpJFMAEfQDbhYA8QEw+CkEAFVvIOVAlFZobQgMtLWgdQz1hifMiZgVKGAmfw/iGuwOqEotdKq6U SlmUIomWHCkHVt7i+W/u3rg6kE3kj/X2/OQ7J47sbwWMdtvzDmuGWVCC5kjNQS4hiwJNXi8jFx2B GO8fl+MGo6LTjibUwoiFsnoErNC/CqyQjWO0VRWTiVADZ9mRgDW8qxTR6nbYGLWEOtrqwYXCCBif nhmdml2IpSbnFpOprNXpcbhRRKaUyZJznNKlOdoNSAUEFzUPKadrkz3txFOXNReDFUGNbCIKwEJP kdLCfOzW3Udnv7564+6D2obG3kNd6KZEEcIkN6nqI32N8QougIYkIwuJb248QGjuoa6W7va2mvpW l9fzmz9+OTQ21dnR3NLSgBKeI7Nzvzl3dWwp19LR7XfYGmsC9Y31s5HEjTuPFpfiLq/XX+Opa2pu bmmamokPjsy5fcGe/T1OlNgjMc0xioUcZU5z4hNXdXjstTawWENyPK22XhEHlCfWwBn6r0Igqxct 7wreRR1vuhmFThSqUA+iEMzagGNF8LHGIwtOUq91Slx1vHpYdZ4N4hXaEaA3oKWoxigxKyXn/GLs +q0HA4MTTr/f5vXZ3YHFpdTQyPQs3BD+QGdXO0ENEnFYLvRfCAsBfjJWFDZC/lgOUqAqJERe4B1Y GafbR3wkQAbVCUNAZd7m8ORtXrhJ7LkCYjIsxSR2Rt7lytk9FLaVzqFHqAPCBFeDsLNRo1KQnbzj 2YwjIYjQTvLPkveCeGkykwp27+hi8ctrA+cvXV2cnznQ0/rRu6+dPLK3Hv3HSgUmOjm6hCUB7U+G HSQ91GYVQ8igWYxAFA2sCCTREohEcWoGFb9nA0X8RFTQG/iIs4+4PgNGAP+Sz0hKNJRrY+JeINa5 UwckGUkW5FaiYXRD0NnWUtvQFAzVhEAyLcxHxidnJ6aXZuZjyUzO5gS6c8IHBTAnyT5GThDAYTqD yYGMoiQi5soZU9P9wQBjsILAF7JK8fySz4g/43fErIyOz126fP/8N7eW4qmDR/saGoKYWxSnEI6I HU7waZdSuQRSRqNZ2/krt4fHphob6g7u7+lobUFv2l/99vKj4dm9+7tq60Mo8Ts6NXfp9hBKjXuQ Hu0roR9tS1vb5Gzm5n0YiUm4HF22TGtLTUdn98Rs6vZAxBds6+xq9fsoEppT1MkwlIwmNT/r3D4v wGHbhFcIBYLUIFuC1RQWheyKVCo7Ojp27cq1Y8ePv/nW6z3793Z2dzh9gZmF+Mj4NEqfvvPaQbcN Xk6ut8E0I/8fIiGHCFY7dSTGCqemM7S5EM1KvbxgVaCSD+kaRDXghxwgVlACHsYc0KmoSM3yqATH AUg/Cvhimga1OmCUICjcDmsJ4QF2N1gRqGOIGBhcXJkIDyFFzBy2vN2aAPfi8A3PRC9cuH310o2l xaVD+zt/9L1Tp453YQN6YOpYpeM51jFtUcrVoc44ZXZ1M0vGLAuMc5X5l/IK1hCO6Rt8G8s/hiwq u6ag3bwed2NDTWtLYyOiSPxusFILs/MjwxNz84nIEgx3iA74mKnQJJlaNvik4X7JoroCOYUwfMiU srt8qOYCBz8mhmxOspu4G3PZ389hJJAMkXAchaFu3n146drtucXI3GIYETZtLQ0hvwetkmjxUBga eBa4pqmKExzeX16+f+1Gf3dT7Q/fPlEHbGhzdHQ13+1/lIhHD+/fs39PG6ojYLq+uny35PC+evTg W0f3HNnX1t3TEU1l7vYPpTKpfQe63/vgdEdba3dPWyxRGBmdweTv3b8nECJfGSeFo00ApAq4QaJ2 VDixSbMa5uRmZnM7v6vicyXJSLERlayJehATdVT5gEJj7JKXVKmpTD562ttjrwG1vmF/I8YAYME6 Nj57687DngP7T7/xWvfervaOPbW1DYsLS6MjYxiDvgN7fB4X1idYSkggruBDnCCTXTiP+CAkxpRd pbB+jFQ2l9XuyeSxRyjOG4FI+K7TE0RX4lTK4qKuGDDwAD0KKfQgs/lQRh94BYEaNGtkh4muNTwC /KSoXWtDWBpkmwfuCw45RyWCdNG1mLZ+c3Pw7FeXZmame7paP3zn1OsnesH9ephCwKXKjQMluqNc XckAGMuoQ3DYij+aKCmb+CscyGyHeIsIJIjhwuQA8SuwYTmsnirWMsXNR/Fj8g9XehTDSgwihMs3 N4TaGuub6mqQSAihPDm7cH9odGoxORtDuwG7BdmCqHoHxIOx5GZtgERU8ZIsEWBSAvUcliuxw5g8 2EGAj0pAw0imGZTonKmZeayE69fv3QORO7sQTaQa6mtQJQaeJ+AVOyAQQAQFDVPDx5LdffXO2Lmv rrY01r9/5mQnkhqcNrfTFomUFsNzB3u72lpBlQRgfA2Nzi1FUzCxPnjj0NHe/QA2iYT90fBCeCne 0Yrv9h0/eqitY0/BGrjdP1co+rq6Gtua4RkjSohnRDxxMloyoC/La3vwCpNX7M4jlpIxPIcyFGBS h0eHh9raml4/fbKmzhMIeptaQy2tTbFE7s7tfgSmfu+d17126Hkm49hwITqACTeE5wNnIxACkVk2 lBiBGxvFkADbHW6iRhxQbOhsTrgDatXuCpZsLo5FZzGC8LIsGB5qdU5lYPFlalbjpDrOXKe5AJSD GBeXNQUXsnQMzqPTKOqQUE1pnCPvsKeAoEv2yfn0xW/uX754bWlhdn93y3e+derM6weo/boDIgza GCiItLmFkAr2C+Ge5V2/W9cVe8e5QD5Qi9uBkOFDe9ubQ/5SrphN5WdnYiMjC5PT8WQGlfydbg8q tWDgkjYbMUlEVkN9wGdjsXtcASQcAm5yESYR42DLYCBSMTqWh7TvIKNiiUQ8lbaC7UVpBYtjIbx4 69rNw4cOdLU0UMdqtrcoihYLiGvdoBHSHz49Hw1H3zjS29casheSwKAev9ftcXW21R3Zj50exGkB fG/fHkglU//ZT79ztM3vswPnlOYjseHRCdziRx+919Tkh62GpTI9s/jw4RBubP+BzoYGr5NAVRZl NzGJ1EuElJcYsstMgJq950VKKLpFonQlXLdS0yvSSLEpJvJDJ3J2wxIWfkXV1tvE7RGrCkFDmBuh E0W4qlOLCIqy2c+8dbquPtTUhBY3tS1NzbGl+OT4BBp1dbQ1NjfWoWkw5Ac5u6HfKIidYkroBzXj CUqBpCV3K8Ldwd3kiC+GUVabzhTT2bzDiwUPIQSo7EXFE8gYiCMgj1w+5fQ6siVLsuDIW73YAS67 GxHlFrsLAWkkR2lTcGQLVih7gMHVwBERcNlRMRbABf6IrM07EStd6x89+9WFmanp9pbGt8+89vpr h1oaUL2EA/Wp144Rw8+qTtk7/FY+2IaXjvjlvU4HEpYpewx1qox3oZGkhmOIfC0Vg24nurr27GnH TKBGZjidnV6KD4xNTyxmomkqiIWR55LJFOCLgv7UFhbUFNWwM0KDQI9YSznQK8y5kAXFwS5kWzKE JSGOb0Zj0Xgy5va4fYHA1Ex4eGgEyOpIXxciSnBK9hpTfTxYcm5fbdHi/Ku//Wx6KvrGiUPHDrQ7 8lkHqLdcsbWtNRRw9O1vam2E5LGH56OPBsYS0eR3P3zn8J6aENNnybh9YiqSzmVfObb39CsdUHfJ HMoSu/ofTMcTue6umv3dNSw3Dfud8ApDlWV/3TZM2S485fbgFTICOOiVIgDAibDvE7xbvogFkErE zrz5mtuD/QljGHkqFmSLYGXcvzPsd9q/89ZrXgcwAjJgidsELGYbmwSpywE16cJPKluKJtNRhJAh /BJIiKomEigBi4Py7FaHO1NwpnMINQV8KC0sphAhh18RiI7i8BANKdSnzqUT6QTUM0LoYU5DLSKH FsRw1lpM4q7sLiLcskXQr7wmi/BIp+2OJYt1Jln46osHl8/fWJyZ7gOz8oN3Tp86BGiD2o1WW44o OzIQGKygxBl+OFO/vMy2RxJsxbLChGWwf0sWlG8CXkQ4NKqx7Oto3rf3oNtpT6UhZ0uz85FHQ2NQ 8zB3EDMLuwRcNTgVLoCLofV5EVeGImwM/jlIRdhLsj3KghD4hc0XXMjrqamva+toe+Xk0Z79B+/c vRdZmO/u7Oxpbwp43RDNVEqcqlgWHE6QZ9bx6fCV6wNOu+fkwX1tIUcuFYH0cgd8jS1Nh/p6muqC AKGIeFmIJK5dvxuPJb7/7Tc7Q+5iJo4oGPiD7g0MY+299cbp1kYfRTkVrQiFG3w0ApXS19fT2up3 WPAkaGiPaAKILY4HJN56eXB1pbjL8YpIf9y68puIaq9ELYLG1L/6r/K5UDJkNuwmfoUghoZXJFDm afeB8CJQhugtgagGyaldWoxm07k9XXtammvIoQvwivQVlyMRi8/PzMOFsWdPa9++bgTGAnQj2hnc BBUexOYnuoRIOXS9gYcgDQ9BHLVFIDkgk1A/GiEmEEfo4eNJ5PMR6v0JN4cnGistRKAa0WXP4g16 qSI1SpIUXZksuN98KmN1ez0IUSF8IQieSGEOxaBNhtCLXACkLuRZJkV9OJy+2UTx1mj4H/54dnxk dG9n27ffP3Pi+MGGEHGWcG17KL4FVp+GV9h18hhI2TYppYNgwSuyPgWgqEnEJxKqrzg/ieCm+YXz GcwrL0iUhGxqCR04sq+usSWVyyXTOZTOf/BgdHR0EVEojXVoj0Ztnqg3NYEe+JSozT1F+9BwUil8 CmE0ghS5RTzsUyLGZDgoGSpU4+vu6TpypA8cSKHgHx4cWZiff+vN47XBGthkAK/i72PQ6k1mrX/3 yy+DgabXTxxsa/QgBtJlzbt87lDI29u3p6GOo2ZLtmgkPTQ4NTOz+PbrJxuDpaAbkZe2SDT/cGgq lkoe6tvT3V5DSVL54kI4c/f+RCZX6t3feGBvHQFNLQVJI7O2bcKedkdt//Hbh1ewu/JcJITqwmcz qP0BJsTm9ztra4I1Ic/c/EQwiKxWZzIFu680Nxe5d3fQZ7d8/70zFExNIIXJec6KI6wD9gORIVZ7 MpOfnJm/c2+w/8EYQhAiSyWn20113J3QuHl0nRiZWJpeQMQuGfnROEqp3r1+c6BoQyR5AHeDSmMo OHLx8s3zl28msnYk1lMrdFyFy5JR7p0NgaKwwB0UJVvMoZ4RbSmHI+GwPYjlLt+a++L3F8JTC90d TT/7yXunT/U67Gm7LY4IOQq5JxsIMAVB3kKr8Nqnjn4curN9xsumF4oEuSMXmPocgYYiH5s1kwTi LL1yvKOv7xBojFgiDGJzanr8wcBDdCbzeusc9hqvp87pRJAsl2sEYwVuDMgPkA0+dCZSJDSP0hHQ sIT+JScbhjQBEITWjB430sNrQjaPp+b+3Tsua6l3XycIVY4K5qpK4M+dLgjxR0MTd/vHQcPv39Pe 292A6LpsMYucMtC8XMudUhBA5MWS8W8u3l0IR988eaKz0QtYlSk5x2ZiDx9N5HOWE68cb2/xpQsp BNQtwtB5NAlM2dfb095eZ7NkQc8BZVF3NxQNl/py5YBWk3W46fHeiRMoqFFGzAZ5LB4icRWJjSu4 RLdxK+9vA4Bgux9SPeCG4SPXH3UgSLmEhFtLweVAqozD6/U1NbWguDNy4zOADEi5zyPpNDE6MpJJ x8+8caK5qRbR9FjFYHypxDPCZgEYgEfgKrU4IktJZKhOTs3ev/egf+ARwvUQNOUPwOlTzKSR4JYd D4cfjI1nMojKd81NR0ZGFy9fH3IGfQizBVEJITYytnDpyoMbt0cy+UJndx3CJChAlesr8Q92FAWo ItIT+6WYS2fTaeKYHd7FjGV4Pvpvf/nJg6HxntbGD9869drxfQ01fnKClIoBFIMC24OEYqO0miT7 lBWfcg9v9bStBogFdMpLrT35UGFlAcoKvvA4gNuiPCCsWowVhM7+zprjx/r8blcqGssnM0sLkYG7 j4aHw4iPrGt2IzvH6nKjFQBxqoA7ACJUQoFYW8AiMFKFkgtBAYiYId+TRBpSpfAsBAK1HrHYMlm0 a/bU1NZNjM/Nzky/efoUYueA/OjGOFQG7e4T2eJ8xHbtxrjd5tnb3dLRhtZt2FQ5WHIgyBwgwByw m4CJbeFw8n7/BNKz93V3vHqww+WAq8A6Nxe/evvRYjx+cH/33va6kJ902vRC8pvLA6i9cORQ+4G9 VC5HVVOlIAhh2IwZ3Oo5263n20a8whQL/CycCstdNTG7iG3wed0oAOLxcjA7VobTCfNlaGj02rW7 +/Z0fPTuCfj8JEKdnQ6cMUZZQtS9dzFi+cWvfnO3vx92ee/Bg4NDE//u3/1NJJI6cqzX6bFevHzj b3/527/5xR9u3xsBrBkafPTL//SL+YX5s1+cv3bzkcfXEo4k//jxx59+8vH41Hj/w0f3Ho42NnW2 N4XciOvincFB7FDWdFnyfSKCHdG5TmfB45lO5D69OvnLX38x+2hif3v7X/7Ft1853oOMOzeygSxp KHeKuIE/iXA6q2mFTzhZr7ywdi8WBgtWQB1s6lDKUYS5otvjDPgp7RESpLu78WBfZyDgiUWXFhcj ExNzQ0NzE1NLLm/Q5fHbnAgsI4ABsILYVZDi+D5vJQFtFMpDkaxG11QSCqi/ApIjjQIqHnsmb+vq bPr6y699btexIwdaGxtoMLloCvdlcuDI0cn5C1cGEEN9uHdva53PiawJpyOaSiOGEWhGArPBomGT X7/zaHZx8Z/86XcbQRzDerbakOd0//5YIpx95+236xrJmwi66N794Xt3h20WT1/fvo7OIBoXUPYU uR89CEmk3FLiV4zyrDpe2a17eYX7WtGto5CHQi16FV2Tk8V0ht3z7GJ8C2TZsD8I6i+dy8Hy9bgR kQLKxBZEi5hACPsXsVyZbBwaCcrN77NNjI7dvT1QE/J/+OE7pUIWWIFahQMsu9w4SZZIWRs6XWBd 3b038Lvf/xGhmgcOHASa+fKr81+e+8pu9xw52jU6Nv/Xv/jVf/hPv7p88w52RzIS+/Lz8+MT8zdu 3//d558HUfOjlPvq3JeXL99cXEjeHxi6dffB4lIejg/UKjLACqcrc492ahhGec7wQ3gCCLBFDMzd 0el/82//fj6W9rrdP/7WW2+fOhjyYgvAvY46t2mf2xGNzPu9YEZJ7ZdD6jS8siOzawKXCjGLP0jh FTWzwrsY3iKLPZPl/qycU4Bh8VhL6Uy8mE0f39d65tWjLbW1qWh8YWFxcnLyxp27w5NRi6/eG4SP mpJ6MJWovJRFlUzDJUbpYJKMKMDNiB/mxrLSUoA9RBSDG/AXJ8YTjx4OIJKhtbkW8UblyGHKOYCS yBatH396ZWEheuhgS8+eOqppiUozmYzV68cCzeYSOF025xwbj9+6O7qULJx54/V9e3zRSBR2+Ew4 1T80jrjLE8f2H94bSMYzYIGiifzXF+/AmD92uOtAjwmvlEMROYhlR+ZtV1xk2/CKkQtmzWShBhC6 jrw0qpkD50o6nUilEn6/L5lMEO4v2ZeimVu3BuZmZv/0J9+D6WwU8SLXnASZUWYyREM2W/qf/+df YLG+fub0wYP7amt9UCdjI7P9d+/VNXg6O1va2xA73jIxlRyfiTY2Nr77zolvffj6q6++6g80jk4m hoZnYImfOX3khz9498Srx1y+wMfnzgPHHtzXGfL5CXZDCMA/xUUEmNOBVMqCR8zaXOOLmS9vjnxy of/Rg/He1tZ/8RcfHjkECI3oU8TgpiEOAPhhrDqsHgsYCqMNs/ApuH8qBsMQaPeuLSLDsohHATgg UpQFMXgSSwL2IBK5S6lCLopq3Qd62g/17vf5Q+FIam4pPzkXQ1YhcgtRHjKEspM1wCxIr0lYCsg+ ZoFIOp+ITModBwlrscIvRwHuHNxCjiIqBoPfSrOzsW++/hpM+/EjffWhIA0W+2LI6HGA8bFG4/k7 D6cX47mmJrita4GFbf6Qw+3P252IzAcbnExTDbhoOvnVpbvRdP79D96pDSHgGk1hrWMTi3dvT5Xy nuNHjrS2ORB/jXyocDj9cGCuWHAfOri/sxN1otBDm0O48y4KTqCgBFoFukbcsB2/83tdT+eRqwv3 rlxF6pYUaoGERS60YBdBLYqQ3z3kih5ho3xeesTDUw01RZyAmvAAPFtymWQqkaK2orliPBaHigPA 9gC1pLLpVPHK5dsLcwunTp0AnvYipRnsCJcAg6OH9guCUVweZABduX7n73/xy4++8523336lta2x prYWQ3rr9u2xsfEzb75XV+draOu6MzyOtLuWhsZX+w5+8NabJ189WNe45/rAw9GZabAlh/t633/3 zMmTr9bVt1279SCVzLxx8rAPe4TAP2lptosKDmwxKtaCNFxvwuIJ592X+8d+9fHXE7OL2IN/9qOP 3jtxoN7v8nuoRSCwDoK9YpFFPJQbngx6qeJSRj7yNqk9NV+V8yIoc0WSTP+W7hWCyVtE3X4QUVzH FvUsCpmloMtS53Z4SsUat2NvW83BvZ1N9U2Yi5lIZHByFphlAJLfhvr+QTsinhFpaAPXQZFGSJWU zAtOruScL6PICUkqSKckimNSrSmINXs8nrtxvT+Vjn7vO6+1tYSQJUQZHBhFmyWZyYInxsl/94fz qBXevb+rZ187Ig0KMF/dnjT3chqfmkAJH7c3CKTyYCQ6PhM+duJ4U5PHCxTpdkzMRW4/HEFxGcTk HD3QDMoOyV6Lsew3F++AXX7lePfezlruoGbgKhhnbBMLY/oS4ZWndvquUxyAY84i0ZiQqZMKB0im DWf5YiIDgRAoWIfd53RQodPZmaml8Ozhg53Hj3UBmSA/FhUkKCyQ54IsZ9AX2cKVS5M3bgz29SFT rNPjwdLN93S2fOu91zvb6wM4jc0CX2+gpsZX0xCsaW1uQfe8OuSbdLbUwQtgt3sXljJ19cG9+1pd yGENBs68cdIT8D8aGVtKJinPn+uekcWSNUJk0VgrbUVAqWshkb12/+Fn5y4MPxrZ29Hxl3/xYe++ lhofMDciHhDEi+9g9+AG/ETKGK5hQ0cwXuFSMkb1uXWO384fRg4hWwkBPKjmCQoTVCaRztTbizo+ 5wP2YsCW99uye5qD3/3g1D/7y5++9c4bsAgnFha/unLzF7/99DeffH3v4UwCXiCHz+YIIPSWQqBl 7il+TblejQwHsLOgWcCFIgYgkynFo0uwWY8c6mtuqGdJRC8aWO5liJuora2tqaudXQxfun77wdhM 3u5LFRzIpEgUbF9fvoXKvFbkSHiR84mmTfl0BvVxoHdI7mBTIwgmh+oZRWAwWJsWOPwo+I4QqiQn UnA3jC6imql9LFF73HybugpIJVal8k1Olp2fp/VcUUJVBHAo+kGMVEEnpg8F3MjBEpMLuzAJewIx 0fxKIYNl17x0y1uVyt3g3XFPBthPyTT2ug2cCrhel9uJHDcURkTgGlwt4CrmZuci4Uh3ZxfwLoIr EehLhTIQAyuVDziHBWM9NjF37tw5VDZraW2BiEGwitPjbG1vPnL84IG+vVhHWFTNTfV2J4SXv7Gp vRuJH3Wh5obaE8c7YQMAkbd3dh/o7WtqaGqsq+lsawgG6pCsBEJAaqtx/jGBpLKOQvC6O231zGcd lx9MfHzhJkrFBHy+P/nonXde2ddS50MGAiqzkgOI+olRajS682Bacf/Lu9HYjiKgtHCtDQ6o+Wsm OGLAf/4PPVK5EbFuCZj8kjhSxV1hi2Kbkp3DQwDKxA9HNTqPWHIegEtrLuCw9LQGPnqv91/85bd+ +qPvdXZ2Rpfit+49+ve/+P3/+stPL9yfmkvbsoRXXMgZJXIfVgpyOK3UJlr6PMIQQt4jlEDW4rY5 EF7ih5QAyY7QpanJocMH99QGkbElYdo0+6ifg/wDGbiDfV1OV+HClesXbw2gBg5IkkTWATl37url qXCYJSokEoy/UgZPBfmCayODFfALVh5qiZUyiNuGuIGTCFIImgXuiGIhnc0k6XE5J2K5CKrx0e7X LFu0kvg024RXKMKJSukgAQ1eHyqakkbEKhyOiA9hNYA0H1ehiCKnzvBidPDRIPTW+++/7g+6SbFx CQ7sME53w8whwN6KIm3Xrg3inE3NdW7EY9LyyiCj7fUT+//zf/qj44f3UzJqsQgKjmwOxNy6XUEf hWzCzYHMNy+VDvS6kR3ohY3h9Hu9wUAQZQ+iKSgyLvRBeLlQTGfg0UHZFuwmhNtmrJ6pRO78nQef f3NlcnKmtSbwk4/OvP5qW3MjfFh0ZipmYkXdep/NgtgbL2cvs24TicJtz1kK6IGbWzl/W3kurAXi PlH4APk66O8BWoiyDqmfKrZvwelCJ42i02u1N9WgmG/7Bx8c+pOfnXnlZI/Hb5+Ymf7i/NW//dUX //CHS/dHk7GSI1ZwJUqoqudMFvKJXJIK73LYdDFT+ObcN+e+OD85NSOh+IQgCplP//jbM6+/1ruv 2wdqngUZiTCqF0MVcmH2ezzOI0cOIF/j4dDg519f+sNnF+Ae+ubKg1/8wyez8zG720spY4hPQp5E LoaCT2CFslhDROZQYgWx6JZiNLKE4j3gUTIg7hHJS2gFlWSIDIIuQcIztA4nXdCEgY2jLANudkMG aTnUQ2SrLnlNUngrJ2VD5zLxQDonUfknpTlkzI2R5wcU7AKGAHglGo0CuADB4L3QMBL4spMvk/IT xSb1czfGAFE0eKGAQvtUSBIsLveKR2QJLGeedCoijAPu373vdjlPnjze0BCClCBmheUUYi6lNQxW KSDx9Mzs0OhwS3urNwBEQkn5EH49+zq//8Nvf/S991xwMyIDiFJu/RBUUFYBsB+Qc8V8KIhmW55c 1hoKkAMHdaRdsA08NrfLl0rlEQEDOOmGiIQpV8hzq18bAvSyNk+s6I7bXP1T4c8u3blxf9jnD7z5 2rEPXzvcVev2WPKkDVHgBEF4JcTGQD8CuKMsFU0q1X0UDMTiiXoQ8msNOmRjE62Wk3xdX2MCmqWT FN7oOerqMBWEK3WcgRoALKAc7CV0ngdphGI36CPgQQEpELVUkxLi2OWoq/H27W39wQeH/ot/8t73 z5xoCQRQkuGza/f+6g/n//oPFy/fm04ii5miE6nYAtFU+aQlH4dRjCWPqpJ3BsZ+9/nVmwPTcXAj qIdiRQfr1ODQeDBoe+vM8Zoav9RBIc6c0qypNDCyhBAE+frpgx2dobHJkd99fP4//eb81xfvffH1 1b/71e9QYNvlDaA0JVYNYrQTqQQASjKbREIIpBIVvS0iXDsJO90JUpvatFHQXx59s4u4JQRQkihm MUaZApg/Kf/OPVF3eg9ubBls1be2xx/EdR25vCASTcgDgLoCgK3gm3NUf82Wxw4i9t2OYNsbt+6F w5G+vgNHj/YidgA7EhKA0uUxHZQvj2lCHVVLLJ7+zT9exSne/eBoXZ0fHWdQxBYGRE3ADzdQADXw CXLYFsLJ2/2TkXjuwN7Wo/sbKO3MYgkvpT796k4iXThxtPPQvkYwMVBUqVzh73/7pd3lf/PU8cba EEUzUfIt3NIALiVAbCQvhVPFC7cefHHh2qPhCXi1P3r3rY/e7m2rtXmdVNCF6yXB3sFCRawLhMNy jK1RRIAShFWfEeZvdi13RwYD1cXjqpUUI0xuMSgsJHFlUZ4PewW1DyhDm7FXAb0UA0FrU7MP9VqQ 8QncFo0mkTo0NrkwNReLwyJE+SYw6k4I1nwWYUDM34LGSkbjv//H3924fmsaIfKRpcVweAqJOjOz uUz2w3fPtFPaJVXhpRRDVkdk8eSpUy4C31x+P1i1pfDi+MggCHYYvdMz87jjY0f2I/wZ4WxzC3N3 79+/eOFiNp3tRr04sLQu59z84o2b/f33HiVjSZ/XitgYZDnPzs7duHbn4cAoBHgo5ArWWNBGAfKc nEBcn4Ky6I1qWoZPXdTzE/WiCRBs1UZ9qvPosMP0xfX8yQRcSDLyy5QOrYIl5RIK9+hXNOm/zQ+O jq7koupuTXGaunZc8TbYsKDUQtRagtuQKsNyeVWAWGhRuHgQ8oBwB7QCRSWvnp69fX37veDwKOkQ 6p+YKpJOVMoDqYhF5Oc/Ghy+c/fuyVOvdXZ1wMeEdsOAQ8GQB0U7EPgFypIS6S3Oc1cfzizEju7v PHmww02kpiWdt3zyzf2lWPKNE317WhHLieQ4FO1IX78zsRRNvPvmsYZajxNOp2KOOAF2qOZtzozD D7By9eHkpxfv3OofwlJ/69Sx7759rKfO5y6iyynF1bJmpTAXo84rJRmxlSAFp8kNIrJaYjX48y2t 6KGvN31dyVUEceKN4EK1ciSETiZXkX+ETRFXYMfgM1gh8pYC+VVVYsrQ4sciUWOz1vhdKILSUV/T 0hhC3b+FZHp4YmpsbGpxIRpfiqMgbk0AzT9g4HKSM1XxsyFFEg3TLl+7h9IJwyNTYUSjhMOwqOdm FhcWlvbtazlxvNfrQSkMKAujtB7x52gwXUjik0DQDyS4uBQdHZ8ZHZyYn5xdWgqnS9lDhw7s7+rC FefnordvD9241R9Px4NBe2u9szbgm19cuHHr9t3+gaUl1DK2toaCPpcvGo9cvXEb7sVUOtXS6KcM L4sFcVY8XRgpKk/FIIYQ3e5VK08lttZx8PbgFUbSVGuWdCAiPKDucvAykA3DEUywbCER0IPn7r3h 0bHprj0dACvUQQrwhmp1UdQ9VWkEeoSbkWOrFsOpX/3j1yDJzrx9tL4uAABkLaJQUg6cLHgOQjW0 tu3haObG/dFwLN27r/0wcsDyaZCJyWzx469uxlLZk8e7Du1tAIWHiyDb+W9/fd5q877z+tGmuhCa 5Lggs0CcUjU5exZEkNX69fWhT768ir6goUDw9VeP/vD9U93NyKgGcZTlpgAcfwEtbGwbFa9d9gFR Qq9K5d3VeIVZRfLYcZwzV8qjApQZRDQgDpHnk2rScBcQikVBGCuEOQydxpqaztbmtub6mhCKTjpn w9F7j0ZHZ6JLmWISIbdIDpa2UFQ7j2r9FlJJiAAE9sdAwWdxHmRnECT68P13murhgAZaYUTEoopy wwW3sh2BUuhNDSHkOyCkOeT31QRrG+trzrzx6sG9rfgMplEiHknEIvAydne0daHsHcIjvUgZTUTj sYDP3tFW194eaG5y1oTc2Uxqfi6M0O/29sbaek+oxoGEQx+MXyitPBt1zA7zLZBgVVGoT9xTWyvu n3i5nTlAfyixwsVhp9SM4lqUHlIIRkczoqI2c8868lDXUmoPbxQHsy6qgL4JhyNSfKlWKTmhMfso mmJzIBIcKGZoZHTg0XBnV/f+vfv9fjQ5x4qm7ndwrHBWEfl8yFudy2OZjY1PDjx4cOTo4da2Zhj+ OB+XZSGRhhBXfAt5jJm8/YvLAwtLiWO9ncf3NjuKKMxvS2btv//yBnbEGycO9nQgGANNRXLz4fTt /un5+ch3PnydW/sJX4JmAFQHouQNRQruganwb89eu3KrH56sMyePfXDq8MEOBH+htD96V8hWliAy w04q+zXZEuAfqV4vM6LVtt3MFK33uwq+yJSZ4qVWBKZIanbYOXyFZS+Nh9TKoiRMQE+oiyIEFdAn VSspFkHjNwW9PV3NtU0N3pAfsiUaXhofm5gYnY3FkA/IEQsuFxwweasDbAsygnDCRDwRRZgJxFMm Q1w9USz21uaao0f2+bzwG8S5AzVsVMrbYi8NWI8kBhKFBOvqa0M1QZ/XF3B66r0exEofe7Xv+KH9 DX4fIgGj4VRkMYFU1r17G5vrvc01rpa6ILpPL4YXkcrYgkKdQV9HbQMAbjKVBI6BA6+9o7G9ta7W j2x3NzqlkXcb4RIIN2RnOVt0LxFeMWpIr3eJre84aXLA5e1J8xXy8VIR7XjAtDuQKpuFkWBHMTdL /8O5Gzfu7+lsPnK02+9F2ljO48MBJeSpEhUK9zA8QjCrbVTeYHgs/N/83/4NVuT/6f/8z48e6wx6 4HpJWRF0nc6i8gc6L6CYIQLnBqeS/+avPukfXfjzH73zTz/qLSaiuOWUNfDf/r//Zngm9n/8+ds/ +/CoLYviBoVY1vp/+Jf/r5Ld+9/9N39+oq/Ta825SynUKrQ6/EWnfz5nuTcy+x/+/vP7g6P1tb63 Thz+7rsnDsD0sYOPRZE0JL+ATUFoLfk99VHhdhncmYjesCQQHEy9OnbvwsLt8g8lHbgseQeKEwDS ZZLwlgHY5agyAeoFQ47CrKQsH6QTQ2rQcxY9bq/f7nbNx3L3hxau3e6/em9kcnYRMBMF8k+90nf6 WPe+1lBDwBsADQV2Gn2eiqXZeG4xlkRlp1Aw0FAXhL+hxu8BcEH/RUSMiOdIwAKthyxiBnAbCExB 6DaJ2EzSkkrmEIfk8SGgrYg0AU6fBiAGrQq6HrXM3dks1fWnNHgOzMHXqD4m1f4D8ZtDKihSi6hV ApzZ1Pcj5XSkKR6BSjN47FYPOF7JbhTdjHgO6cujK+ZNqt71babdctRq6h+DIO4YCSWR96KK9K/o 7MuGx020moAeBVbkzDJNErij52nLwYoV09EM70tU5HABolosCXLgoONYFt5nBKNARllmw3PXbt5s be3o6e4NeIOwi+AFRgRFEaU1HC64FOGOgOMZsAXgZikRQ37iX/3NX3/rWx9++zvfaqiv83mg10pA xsVCNuDzRhcX/Q5Pshj8f/x//7F/dO7Pvnvqzz847MxRtvNS1vev/vv/H7D+v/qvfvruqW6XLQFe c2g8/e//7vK16/f/+//rf92LqAlHFvEZFlTmAEx0eFLe0L2J+K8+v3ir/xEYzLdOgFk5sa/R7y0m G/12FAqnPiIGocvFWg1QImMFLc2xWTRZEsTJ0fH0sxyttQMrT80dZg19sFUrbEyZPtEy75hEtxt5 WygugVvDZkVJPSRnQa/QjXMUPzVPgiefk70pC72UA0nqRBWviM26ZLGOzYSvXxm4devhwlwsnUjW 1YYOH+w5fXLvvr2tqFzqQiQJBbchBtGSjBVRITCLpCq/JxQKAnzC2wwhk0gvgPD1uDwOe8BSpFLp eAHx5iwxLAu7xYWi6jmLEwnmmXjBXSj4ECnth67LwcqFAVgsuDI5J7rAOClnqGTPRtFvLoWEJZsr D5SMulZIp88SZYRbQcgYLGM0qQL75LWgIBZgGHQiWuihaQMGgeMRiF8plyTdgQl71pfYHn6F9bT4 QqFdoEW4NQMBlkw2j2WAkMyFxdjZL6/2HTp66Eh3IEDUCmAsdtJ8NAIeFvNAra4QHYmYTSJdkXaY H0QFw5nJJtjNTfVeeCnJY0k9uBENODU+W1fXCLpwYjZ85f5QLJc/3Nt1tKcx6EUCkHd+KfXJpTso BPfK4T2He1phf+MSSBT85IvbwNDffvdIR0sIcZ+UvwJE5fDFctbB6cT/8r9/Ojg66/d533nz5A8/ fL2n2e9EoEsBio1SiDj0ZzkXjueRF6+RtMsxYZLVTOwLRdVsWEzvwCKhskqUgE51TIRgJQqKWjFT GCp84IhjhdYnfy/XxwQRhuLBKP7rQQkUcj9TYk1jc+Dwoc6m9p4UCmVlc6jR8hDc1NgC6HM/eWbQ W5HKhlNMPdKgET8LQtbl8rttXpczncygVi3m22CoZeSIqCZ/LcfeEkkOcQ05BMIU+zYQcNcGral4 FqADEYVQJHD8oxwFimRTJyCwPZJzCM8dEoxw6xAkaBRijVMFUXRNdXqJ+UcrBxcMMgj4GHgcRPkj 04Mcg0yaiyJUpLT4RJS+VAbibp7ZHVg8Ch+IiayGxTRQMphyPxseMf3k6lTyoWAmNVmKa5FbkoPV e0HDZQICHoEs+Hw7OtAgvtLuRSmVZAaJZlea29sPHDrk8wfBEiKHCNA5k4olYxFkFHFLPFTvAEZG SUOsGgcy5S5evoxf+w4ebGysAy+IVCtEN2ATLYUjqGFYF6zLW9znLt+dX1w63tfxal87dV612LEw z164DR7w9ZO9PV0NTgiaYmkplrt2aygciZ483tuEVB+wv9DZiLDx+BMlD4IrPr2AIlI38BBvnTz6 /umjvW31dQgxs2STiZjTJapUIIixmjmJmagI4ibYpKQ6//QZtTviDzeeGb6xZSbrQeV5wSTAJ7rL VQFTA2hSlCoVXELbASp1S6K1DLTIOQdEgGAUIr8pTh7TA5FBbZrQMonqTNQGPEcOdPXuP5DKFheX 0uFk5u7g8KPxWYSToLOY241cHMT9kJDzWK01QU9tHSKC4KCmtPFMGkWGkY6QgyhzIlCWCu0CM9Eo 2kDniF0DCwxLCTfnsNV6bejWhI5GiMAkSqaIjtNwj1OuETRhOpv1eiwhJDKkk7hLl8tLxlYu7wab g6AZ8ERcFgNhd+ksXYZaAJB1CKlWcLh5xjiNgMPsuN/Ly/HaHrwiMVxItUGTbCogxn0IaWXCeg66 PcFYOvnv/+rXJ06/2dJeC3yMEvqwixEEFovFz5+/2NHa5kffJzRoILRPGoyqj1HESuHanevjU1PN rR0tzQ2c5WGPRiIXvv5maSlZV9+CxTYdXro1OB7P5fbtaUOVQS9FXjhmI7Hfnb+6GI+ePLzn6L4O RNJSVzBH6X/7m8+B67/3/iudLTXFHLok5kG3xPPugYnsv/ubsw8GJ9LppR98+62ffHS6tQa+zULI QywvR+cTX8J4ReqLcOQod8ziIiNc0ZUANGFogl4cjLGbFxXjS5o1qjPNsYJEcwFdwvQEBw0qBfYB 91Ii0oHC3MGwwCBBWLOH2yYSZIChkM7kDuwJoEGB1x3EV7OJzNTY9J2b9wcfjYGH6eyoA3+Fbj6w JIhtp0h4KsiHsFggF/xeyKP/toETJBaQfQ6UXgthRL3mIZKYEce2D/hcmA6sDiAhxCSRbQjMi9pM RBAj1JFZYjB76QTWlw9tBFACxpK0WGM4KzKfbFYPCmky/EB54ixVCaTq6dTtm6QkZatSCSkRoKIL K2tFvBxSwkAYSnmop5ZPFJ+vZ0GbQIk6Uv/u047eegCizJRMmWJ69NaPy+DGmFVHLkul4XAz0ThI Xmxcz9R85NyF655goOdAb8ni9nigropLkVw8tjQ7PbI4P4WQewqARZgt4pFzVKcbigh1GRDCMjM9 i5zH9tZmLpSMvp75wUePrl29cfzIK0g8gj/o6xt3ZxbmDnS3HNnXCWcn9Z5xuX/9yblkOnb6ZF9L kw+eI3CZoG8uX+2fnpr82Y8+3NsVwGZB/DhKSmfsrkfT0c8v3Tr3zSUQk2+8euQ7Z1491Flf68gj RwY7AkqTQnIU4jZQixG4wm4fwu+SsU4rXfAKNzVm/8IOKT8TY4e7IRebBi4V3lVIl0wdFPK0exF/ bPRl46IphLogpdBMg+LsCHmWWW2kIKIKIOyUjLOYRlg1ol4a6r1HjnU1tfWiHGamaINv7lb/w9t3 HyIEv62lFQijmC4CHlLDHgIOlEMIuymfhZkEgwsgCb4YSm2kumJE/EA6Ibkd3C3JJ9QsJqGEABfA DcQvodylq4RWCFR6FDRtAuF8RZcXjV6ybqSiY8jhbnD6qNYxJaYg+LYQwM1DhEHocWNMSnxFEcF0 gnJH6Nlh9mPJEH8PttmYu92sWp52k695/DbiFYwodgVSzrCYENtNmsAG1G8fm57/t//739+8c39y fuH6jXuXLt385sL1S99cv3Th2oXzVwqZ/OsnXgv5PNKCmTrIcE4sSgP66/xXbl6bWYwODIwPPpyd n00N3Bs4d/Yzn8f/gx/9CWKdsO/G58KX+x8uxOOosf5aXweq90P8TC9Fv7k7EEmlj/Z1H9vXSZXk C/ZEKv8P//gVIhzePXOsoznogQJ0eKNZ143B+N/97uvzV+6msqmf/OCd771/pKvehZw2rx0FSvJI diQbBayPkfUsUoCME2Yo4CeS8vOEX9hnxBYA77xdvqg4k4ZuF5Ib9l0mn0NNaPTiQOAh4S6WCQRL gMBIqeN5kCeBQePqsuDBUGcNtp8TdDpFIx7oqEWdfeDOdBw1LQqxeOLKVTQOG7L7axqbUSsb1Biy yOlaPnC81CHbEo+EUQeDjKey4Yz/SpwEeA2p74k/I4gWE80NQiiDA/YWd8llNobWGGK22RmJ+cqh zjrq1yGDnjqqUjA3auogWI8aZHqLiOjH0RAyCOctxCkuBwIE8dZE7bHsIKPTUNUm7bule/D5Ppnw GfIMwtsLCyX/qr+KFtT5la3ViyZXkfJPiYsK11KOKu1WqRohGamIXgSEtTs83qAF/XemI+cuXj97 /ptIIv5oZPTa9dvnvrxy6cL1gft3b9+8/GDg5o9/9D1qkUosMkA+Fxql3sYuByLMPd7+/ocTE9N3 7wxEFqNol3bn5u3x4fGDvQd7D/QWC6B1U1fuDYTjkd7u1uMHuoO+APAQBMevPz6bziZeObqnq70B RTlsTt9iNHXx6h3ENrx2pKfW73d7XXC9RouOgYnoZxdufnXhUiIeO3WkFxmLR7uba51FJ8Iackje SgeCdYDcRJ6URU+ZaCGhxCuZgoWZDMN7bDg8DH1OWGEH8YoJuYoDSLCvWhs6v8JbkQALmHcqLUso ApKWjCiSuuSnpmgkhJUgrTSTLaLiMNfXwdwiHBHEDJWMA3JABUpgkcYmV1tbW0fnngy8UMk0Su/c v3P/9s3bMFtaW1swDgiJLaCmOrBCLuemerOMgagvI60mLoBCeJja4hXQ/xmCA3Wi4Ep2FKhjGoIe 6EYpiwi+dJjbdChSoWA2ubnVMozjrJuy6VFFzIla30hURfEvL4QayhYmyfcOywuZzzCuwfAEuIQ7 B0rC3EZKK0I8qZk0adddHGaw5aJt2/CK5F4hzwbLCCFQ8O3YXSgtPDQy+cX5i99cuTo6MTm/FEF6 yPjEFCIfY9Hk/GwkGU198M47R4AzoAUpWwVrAloEURPg8lF83dF77PDkdHRqOjY9ER0enIxFouiQ 98677/l9QWi0m7f6f3/2y2uPBpeyaSQa1tstNS731OTUr//42dWh0Xghj/aGHjgCLPaZ6blf/sPv HgyjB17S68jYUG/X47W5a4amU59cGDx78Z47VPv6qcM//hDxa96AM+Om/lhQh24xpaBnoQ9JJpCW BPGAH7RLpKQiSQiSBlpSi9IQFmK07JDpsoF1UrTl02AvsJWgaBC1ksoXwUQWrfAQo2G2R9gUOwWu EOtA5DF2P6pRedDtCZsYLiPKfEZaZw3q6+C5Uxk4XPe21x8+2FXfUB+OLk0uRMcXUw8m4jcHJhMp S33QB28dfMzAC6DXACGppyTpAYrvZ/hB5WXBqZNPilLOqeQuYn9hi1DFYWAT2EqggXIIKyERjDxs 1MWgMDtq/ACphUpxlGkKJxeqaqOIBSIeQfsjiBg5QdaiD5WzpWQUkBYZmNBo1gDSIW0oVZlBtAzk DfnJlcQUGaq4a+EVxAMianhrFfAGpvCZfMWEVxQaYH7c8J3JoMmIyQGVVM3mb17Ngjq54lokadYU W0PammquUNEVNBSjwJeSc3o++s3lG1+ifsHsfDyVHBwdnZ2dX1gII1VkYX4WkStHD+9/8/XXYP5C HMCrCD82ijtTFAU6B/lcWOpeT2hoeBRJcVMTM4MPh3xe/5k33urq6oGmevRw8sL1m5fu3lqIzCNC HEFd4P4ejcxcun73wfjo3PyYtRRHOjMU6uhE+PyFG9ev3w15HTXODJavpzaUcfkGZpJf3Ry9dntg Kbp4/MCev/jBO3sbvKCRbUgqyKThz/D4g0txdLqg2mKyYA0OWGNZyoSwIZEMmSRW1bPAK2pJkKeE l42OVx6HNUYaOSEsWlPUs5ALPEFJUPQzAgphEuMHEdOwU6jsGs0MHHNoogyQg165kDTZZDwGZNAU cHQ1uY4daOlorAV7n0lmkDp0/+HQncHRcDaHHtBByuqCkwpFM9FYzQWKhKk7ax5QCIkZXP2aeVhK 8oI0pAqjVNSJ+12SJKI8bWrNwpqAmDQLonptSYgslHzBXSKyBvEuYIXwPC7q9ozOltYk0E7O4kdJ iUI0jTIuVjSJsKIdL/JTEM9CfadgQtK2o3QU6KGXyR+0PfG2hDIAVgqpXMaLGrBW9F1GbAARDNhV UyiWvBBBeRyEsbicKA8HJx0K/sDOLblt1v17OprqA6l4wkPeRAfpKoQmeJ0pkGJWW8JiGx6aCy+k YvMWEILtzY72ppqWhnoQblBmi4nYaHhxEjUIi7Y6t+dkU6jJ7UOJwkeL86OZTLhobfF5e+FD9voL 6dzM/Ox0JA3M0Vrva6j1o1X06FzyN2f7P7n0cCldfPON4z/5sPuVPf5GV9plySDsAdVRi9YQVhyX tTTytbkQHBFJ0h+LAUmZWUHeEDxa3FOTXmXcsnm5vD1nyJcyKQq2szsQfZ7I5ODiJbaY2gHBeOQC SeitwNHEDEzQPh01IxCriPwssKDCanA6IeRBFk17nNRX2WFP5C1zS6nx+fDdocjnX10dm4nge+2N NYd7mk8dO3AcncAC5HtCk0tsbfiDoFQgFMRspcwKJDrnMkX4pCF44F1EM1uLDdV2UYMHuT+0NnAr 1J2SdBOJLEgBKldJ2U5wZSM4kWqsgKzldlRWKgKU5JSyYAEmEFdQoL7UKDZD9qiLDsE58FWqdWz0 Z8aAq+g/vJfYW+EPVBKmuB62Z2qe/VlN1L2OORRcUx/qB2MqoTbcCA1gkkPHKxt4KhOJop/BdGbT XKi/Cv0jv1IuIuIz0ygKhQ2cpdhqqyeatEzPRWfCUUR4U/VH6ixBId4osI08ooDb2tHsR5IajGrY +HCAwsUNXhYF3tEGC1wfGkeEw7Gp6anIQhTroybobm1ubKhvhnkMEJ1MJ8dmo+HcUqqQAazvqg3U +IK5vG1yMbWQjaKufK3f1lgXCPhqC0XnYjg2O7vktthaQzDvXYHW+tGl4icXHpy/ejuTjIK//NlH b53Y1+y1pMmMIH81LG9QD1DSLqTeIcKC6u4zCFnBTuIIXBoHaFyC6ugrgBAJ2v87tozVpChOBW9A dqDGj4lWUbfE90sdJdFb1QHHDbX4gVCifQoTA+GuYD7IsSXRkxQbhNrX1DmBetlRL1pKBiZwU8gB ygCfYv6ADqNwW8/F+gdnvrpwY3BsGK4e9Cns3dcKhhgJW611DaWcowbZg9QMO4Vvc9kVZLnSSkJd KJwNl0K1ygKyyG3WLBry2pFYZPehxCbuD4EniI7CTeHKFif861l4hsgjV3IXSfGBw0ZCO8ALUp9s WdjESBeAtszATkxZEI0Lz5EFxRaISMqhCIgV3TCpYDhBIKabXqZ42+3CK+wMRZZXnkILoBBQCRaQ H4IBHl/MHtm9cO1xPh02FJsn5IxA4DrvMJSVpMqiMOapVE4RcUpw3YLcB5xmus+WTdLBfi/1fgDk sRVTVPHJ6U7anXEr9BnqF1qaUUgISjSXR3B20mGPE/wuonKLEwAJ8CmfhwgF9cNpbNaxucQn34Ce uYFE3OPHj/z0u4eO94Qa3BlvKYkOztS6s+jLW32UVSvuUm7rzoUWGUoTWNGlAwfd6IX5V5EbG5Da 2/MVsJgYYOLCqHRROoP6NOzEgmqnEuCweiDgaYuQFCS8glw7FN8jHoIoZepPCSFBTVU44gRNadkF hg1ozYDVLFmiyeL9RyNXbjzoH5wcW4jbnb6erpZXetuO7W08tKe9uQZsBmIX0XaOmr/jlEYmKBrJ 5VPIgGDuGjrCDbYNYAFN3r1wAxNSRAwBGWS4B8YaWFpSdgIrrgiZwl5eJB/Sw8H3TOUriZB1oygM 2T00l/gO8rdxZcoQolnlDCXCnmUvhm67S7oQXiCKaVbLARw607A9c/TMzlqJV3SttiIKkQ/FYgZY 8aBMIxJHy5BuY0pxDbwiE/HEAdIfhM8G8xntJvBljmOCYEEGG6Lqub4huT8hMqikGNMUFN5ZcKET M5KISJKBt+N6Cza0c4exS25SiWLDZ8l4CqdF1BQYQ3idCB7BfWB3pKA43VBcWVsuBYPdhZApK2Lm qA8ZFZ0tZtCXD+uXWT/EwiGKD2kFpXC6uJBIXbjef+6b64uRxf09Hd8+c+Ltk31+lN8skAbF4sd1 wSFShjVKzwEEcRn+FfEKQxWj1AIGgZtQwOagQFDMEeP+ZRpMH7H1jPATp0AdIDYALiogUrYPthXw ivxKmsEcoG1FmCNu0ucD30G0A0sAmnza6AS2OBCHPqHJJd1B0XYS4oIJJJlA1ay5HQEVJKUSmTBW MHSWSDwNxv3Og7G7D/qHx8ZwB/X1DUcPHj51/Pi+rpaOBqQdQlUASyE0G2YZYAoHLCA6WgAXvMlU kRskSyaHngEWqxf9sEkrkPFOVXpYxSH4H0flOIuc9B177UAAk+cKf0E1wpKLqHwUg0A9KLs9i3Q1 K06EijO4Y5hYuCZMNjLRpKDXri7rtf7VsL4jt8UfJJEaWD7UopC9axyrbZig2B7U0BCxloAOHIxK /1INN15THDaAShuUUMormN5QABNUItAofrigrAvREvRdylUBJZhHZzKsWEw4BVuAhqOSh1gNdCMc 80tFEJF8zPGTtGpp3inrHrZ9yfZgcvHjCwNnLz+IJDOHDx/4wUfHTvXW1LisXjihEDlDQR3IhnEh 7ZVqtnO3CUkvYMuFVgx3IcbV+I7kh7U1byXtZ32z8myOIh88BZhRXQ3Qp2AmiJMg3U+FNXmrU/Ig w3psWIQTIi4E/xJQ4NINFITCUgchA/gX4oAgAIeXINq9xmfraa3f01TT3BgouYOL6dLo9NwoWsAt RlD5HUd6vH5ITa5hxRwu7WgCP7kcWgRgbiFZQLOSsJE8TE4Oo9gmkgk02ISYpOeU5AxQdRyI4jLH zR/RqpQeLFwuy5glOt6YUTWpMr08gdpLJCytKn6pA0xvns0MbttV9RFQtq+6mvqrfn31oSQYK9dM 5def9q5lXip153q0aeWDUHFcUtUkqRjUUnwWqkHClkH2hgM8Sglagn6kxaBEMFAoN5n13MeAKmPS wuMDQO6DVkXKK0hhDo4kH6t0IwH3R58gZcVVROxCDrUQjKpzFDIGVyuvXOCaEkQcSGlApxyWfcxi W8jYL1y9e+nS5Vh49kBX07ffOgliMujB6qe8OVrpkgVEIpbIbTaoeGes+LOcvqn7MSmFWBKs9JVv mtOnnaw1jhdQQgPIL3mvgp/UvtN3Fh9ArmEJS2IThScNHxDoopgWEccEXhiHGbn1Mhy8/4UDl9Hi ppUEW9gz6GhuquloawLB73OhRFNhZj49NpUE9RKNxUDVBJCRiGq6ZNQQ90xrBr6Zkh2p45xWzeUP WGJKEDD9n5vfciYGSQ4x4XjtllcifQSdQpSv3A99j/AQVgMdQ0nnlM/AZ+fAaP6maBzBQGUKfwvn ZreealvwCutoWTnyU35pAyxuVf2H1UnlBpOP6V9GMkZCHn3R4DmE/AOrhzAEIFOaRQqlho4kco6I HjK98UXwbnx61jMI20blebT/sU4sLH124c4nX12bDUcOHdz7vQ9fOX2kscYOsJJHJRLWzpQ0g7gp aELaKmVAWwYratGYn4Y3xXMCVljhkyeWKlgAr3DIiHi92FHL9fgIQIhkgbBAqDzACtsu5bAc42Fl zgn3EF6hIyhLiuiZUhHV3nq625rbWn0+TzGbikXCc7MLI+OzU/OJDBSEw8tVcQkX8rRC1VHzEJgi sP0YkjAHylAYJAydn2tZct8PECYAoKphpSErWKsYEorvlKfJWFNy649PkvptlU0rIyCoRRJP5FeR vOvRmrtVGmzXfSmUoHvNNjBQ6jwrvtnA3WvnIcsIL+hACiNwIHpWEhOl7Ya0lwOjSgqevBLG3jau yTSAsVl4scHoh1lvpAiyecMx6xypjhoaUHnknmAlR73nqRdIDhly5HdFbi1iLxwI7SpmsmnUFxqP pNEx6/w3F6YmRve0NX34zuunXjkUcMMlBUOfRJwBTQypS6QhL2GDI6kcFiWRTcNIGrUcabSif3MD U7bGpCiMouMVHK+7WZdVR/mm+Vus2glasZXE8MzANysgNGM/K/Zb1FP5zBJlRfiAmxJYgn43eN+W piY06oYzE322p6amh4ZH5sLxdAnRJyht7oYTEEqFAmpJtlESNaaN1A1ZTETMIaqXkoQYlQiaJNkl tjgLR5ZBRFdTDU5eAMLmcpi/egZDe4r6K4sska4qvGBZu25g/T93X9kuvLKTA0GhCgC9dupGRJQg 6TPIBRINFIqQy8KJQEVQULmSev0CpVLHCHQQzlndc7Hcb7+4du781Ug0cmBfx3fef+Wd1/bUohUQ GBWIFS6cy+qNcqvJkFlWdzv5iDt0LeHbpbuYMLEi0Zg0NvQx3kNSICLB1Auw8hZVUW35k1hOdCpL sT7o7O2s29ta73c7c3l7NGm/NzTTPzK7BNcuJsiJTqYwK4AGqFIcrmaxgeIm6EOxsXDOUSYGyhnw rpW645TNiC4PzK/Q5iaTxjA62djawhGUkRFL1JQFIyO2hdd6rk9lWkIyaCpgWd481Uv3TTzVF584 KbLORQvqL1nkuvJWylWfa82MX2H26bbpB8ZPjiIpyN5GiC68SFB7kFNUhRENAKinD/hhaseJUBk0 U7XCa4Dgy+t3h/74yWdzs1PNDXVvv/HaW6dP+r0ANFZqtEz8iuAkecl/ZWBXxSumVaoGR58vGRAl AdSvTzXsTzxYiRclYUTaiKCQ+1GSR86mWwsCMfXHWWOiH8cry7fGoIe/x/5BOOAgq0Ihf/eeDhTy rw0gitISS2Yfjc9d7Z+YiJSyDj9yDlHQFDQv1AuylhGtACqOarPDsEIZDuo1w2CK8SjhEUKvRJyI NUNedxJTMK4oGAEOc2RskMxiG/yJg/YyH/Dc4JUVLSpBr6A/s1aQJUSaUeUQ8iJy9TCOYEDeibTe ZOBKOwArBSmtyZIjni3+/ssHv//0y5m5WYT9//yH77536oALfqJi0VcqQoBwdTRpoAhXI77InKsB bl9AtSRgxWgtJvKvrH3ljVLVCEeQLmVrbB6ROMKySBQtvkLeARQmtxW8tkJznf/wwX09+3oi8Xw4 noqmszfv3B0anULlCYSnQE4kM1Z02LM53JT/TPsfsU/U8wygE+XnyOvGEwwJxyLboOdoommWOGiA 2FmmgJYtqs3ud6WxlGNIcJ5JDWz2Mi/E95UeomZ1jFcE54ke2vwj6ghmjdX4RLyi34nSzaIO1T3L rwJrVpxu02ZR+lX0LDmGEGhCQgmWjxPyimIriBuhWCvkrKaTSaeVmJV0poTsPJvHgQqnN+6N/OGT z2emp1D744ff/eD9t9+AkkTJKjcVRYQapOwYKf8k+5UjbeQ3BWJWGObKW5VPVEyJDlCeavSedk4F oMjeUbhQp1h0yaPuSqEW5cBSbM1qN7AaXiGpxiUpMYqQKpAc6DEJ/zNgSltjsA+Nf7o7bU4verzM RQujU+Gh8cXZcM6BdBCPPY0o3wKaKhM9Q84mitHnZQ3dwQF3VC2OUpgo5ITCbTnLlDUUlSclJYUK 4QxmOdBAKjxUX6uOwHODV9aYQ+hDVBnjUCcY33AeYykgppI6zlC8vANJgxnqaIalgaykNDLDqOxS PFf67Grkr37xcSQW7elu/cFHb7z92mHE/YdsSATKOIjio9w5ygzgNQTwwpKFQp4UA/mCrSzpCKOq NulCTcSKyAvADuAVXaKtOA7iKFEmtRxjtGNFjRbyrlFoUm2N+5VXO/ce2J8roLxcZnwmfHdg/N7D 2YUlW6CmubklhDlEBiL3985Sdymq18Qpy8SvUuYi5wOhBxkFQXHkECMWsKw2Ls7N0TZb6OXVLT9J e5EQjScOyAu2Wtb5OLJylCKUEdvYWKkvqq/rn6xxP0+rcdUUix7FS7pAY+ULsygROQpyyfE69aJu Rj0qt7qB8U5yBdqMol04vIWQG+oW5vMId0E9MngluOK+BV0/bj0I/8e///X05JTPbf/Zj37wxqlX AmBWANYRd24pJONR1AQRX4jGr6jf1sIrBrqpsDdMFMtqh61z6tdzmEnI8HAYEbjqZggAaHSv+lXQ pCJg1l5Uq+EVmGiAFwgZkI7cGE83mCuqXUmZRNAVAb/ryMHO468eyuZc0+jBPbdAjS0HhmFlNTY3 trbUgU9Bt1cEzYIY48YAyHWHtYyvU5CTvJP29FAjROtbkZImxS9kjnBNI4azilfWXjMvAl7BAqGs Ek4vorrs6LIBbEG2NQEY0mEUwUKwlyLGsTDcjplE9uyloX/3tx9HkxlkJ/7Fj9D0sNtVSPrsGQ+V 7aAilwb+4S69tHDph5KV4JF4gfEKdUJmMta0bpRYUc6gJ6ochW9wQiQAS7FtOi2n83AGEMgRDHXR i0aGNc6OjrZ9PQfg/clkS+FI4uHDkYeDw+l0samx0R9wZTJpZGs4XV4kIpJRRSHbHFVDZxRGnH44 J4uIWBYHaBQFzER+pG3CK7Tq7Ci4bkSxPK1eXI9Af66PUYtERfkIXaF7WHbgATczL/Jd/QxYxlSt kF1F6nF0ukhhF13fczgVxYCJM6DsxeHATJY2ECzo/AmFZve6k/nS1Ttjv/nk/K3b/e0tdT/5/rdP vXqoLuSjLBEYXPkcWliAp0SoDb2W8YoKayCdvjEGWPDlisBlO2aqEq8IHBFPqxp5E16RzyXqdpN4 hYJWqIwDiQgkFaRz6PCKxh3U+UBaRULuI/0g6HO+2ttw+OAhJFKjnEsqmRwaGbsK+msyHKptaWsJ Wm0e0C2IZ4HlJEuGGguhtj6LJUaU5AonvURx2UZaE8IsUUahnHkiSqf6WnUEXhC8wtnonEpG9jT3 JaeIE7TnhGkOMgXRmainnKIK/27XXDTz1aXR33x8aWo+iga/f/HTM6eRU+t3B23IBUDNNBQ/g0JF Oi6VKKTqroYJwzExJAWMjOYXbFlBQACsSGURk4CGRBARhjcQ01SIiRu+r60GRMQoQSPfolORkqcg RiZYMKjFdDzpKNoaUKyiwdO7r6GpsRaiKpmM4md8YuzO3bvxRKa5tdHhDKDQksOJchQomQSoQtKB 6vbRhQibGjFp9B/MGXmI8TfKPMNsbp0g0M0+k6H/gi2JTT6ODI5aTooLER2/yZOr1WUCByuedgN4 Rd2tOqEoUbzwRlby47EupDvxkm1iBmSclAiBgk1TBH0g9g/rJir4DtoRug2FHsCsWK1L6eztB6Of fnlpYHCyrb3jwzMnXjve194cpHhcZAyB4rWVUoloXU0Nyj3w4pcAUg6N4FPyv6vilcoFrIMGfFOe ER/Kg+jwZZOzpn9dN4pMEyTLRgwn+ZMcrKCJnEcgi0KKG+NXJHIF/BYCiDANTLRghqhAM50ficuI f0T/jlLOYy2213kP9NR1d7SAOUmgAm4sNzq+cP8R2tZl7P46X40LPdLQijAPW4pioakQhAgmpIxR +hhH13FcHXyCKJHjshbdaKKAjDQJWmCfdvW16gi8CHhFZpkSvEoZRLQxKCaGjQuFUTExLGmUx6XI NKdzbin9zbWhT8/dHh6ZqWkI/tlP33zn1Z4GVLu2IKICHQByKMgAMx4tPVAhEUm0kD2CV0g/EomL t7u60/KGF7vgFbyUKawQiZJZkA6AHVJIQ5d6q11UCX0ldEgAge/lkBO2NslZA188ipkjXtrjsIV8 ruY6X3szNWZHod3FhXkkPC+G42MTiyiChf5TqFvpQEsF8u9RZgQZQZzSaaRtSZi9UdeHr0bztZX8 ihoWkewi1jEyosw2PP4v5BfVOlEqHJ9IMNMGnldBE1GoCj3Ir6LVVnzp5MdqKlOf1hXxjXwo/6or ygrXsYu4jZTpr75iaCN2Bgm64JhwCbFE+RCuz+J1JXIF+Bo+//rS3f6hUF3TmTdOv/f6geZaPxA3 inJwSwosaMI4BaKB2bSQhH4zXnlyxJb+mGqrysDqeEUmcW00sLHZlG8pbKcQjFxRov7VgONIWTZK 8ghYkZeM84oTJ1dZNd5WzDMOuuUzY2xhRUmQPjmSCXtQwZSM217wOS21fi8C77ra61oaG+1WXzSa RvfKsamFkZm5KJSM3+9AJ0OUZ2diHqfgr0uotUrYQIyBC+U1kNtOMAUwhqLsXlTWfgNL40XGK5QM j9Z8nHZIXSS4TBCVVqW8d7geONwWLqKs3RlOFa/eGfn47NUhgJVg8E9/+sbbp/c3Bzx+FORBhjMl mJGHEeVfkG2UtzlRHJEqtDAeoi561P2KG9FwWtpWzsPOnktteN3EQWVJASsiQfQ7UlpHOYPkr2sL CB2sKDnC0p3iztj+I4uQYtVQ1BySB1ucWi5RKG69z97aEGpvrg2FatDGaHYhOjK+uLCYRq2WRDrn 9rkDIRe+m8pQmX1iW8k4oboI1BRbbp5iBECfIyhYmgFt2Xypp1YKTAlNCQBSKkrpzjXE6M7O/LO5 mj77osjXwCsms1vHKCaAoo7U31TiFQVulCZW4EbNlFrPaw+QWtL64leQxQRcFPtCrAuvcXSCQBkA LnEEzEFNnTkZL4NWnKl83upxJfO2m/dHvzh/7cHgGFoDv3bqlffPHOlsDKHqB3k2KRWOKV5UyERV eGQ+Kg1djjVn1EYARsyBJz6O6QATYhBwIM8lj6kPr0lEbGBt6eOphlRdSLpQqdPKbeh3iD+ZcOEG 8ApflwCnITfKtVu4linV3INaQYgaV+UhAwshQ16HPeRxN9cGu1rrWppCUB2TMzOjM1OTkcRkOJFA NKXdxwUfOJO5hBqAqPnGqIRaA6AFJsYRBWsZpkgdOfJJSYu2DYziS/SV555f4RUBWjTrQJcpsjZo VfM24yAWbhGCdDHUXYqg3+md0U/OXX04OFYbqvnW+6/96DvH0PXbi/gJqDVCN2yjUxEXIBVXFpVe qZoHAXNKnCdjiOO4ydP0HBN3pg2vFnsymdR1rS4mlDRXtqMu6NejjJVMJyRkJBqz9cKDKbfEDn5I h7wtn7Hl0j57samupq2tvaYugL7ZKDy6sLg0OTM3txiJJ9EhpUB9Tak3B2cM0tRTc0aeJGZhKUBA CvdJVbgt3tW6lpL3EJ0Kr8jFRLgrWLPFd/CcnE7n8DEU0sdnnfyKDN1qOlJfomsvQoEsOhIyQRzT WCo9alKopisq5LrG15djXBDnhEUJPUVZAeRbpuKLMLYQrg13BOql2py3Bia+PH974OEYKs6ffPXY m6eO7G2vQd4zwv/pOyTOCLVQTiS4Xk57oxctb7KgJG7C+IxjL1Z8rfZQapsrwkMAovxq9nCpC1XE 96xzYa4BVvAnubSKpVP3IIymPhHKvbjadBibUYZK+9egXLhMimF7seUhp2fvGkAGJSOzAGFhRZCN SqmAiEcH3JZ6X2dbfSP1QvOgaPv0YnRwdHpqJh6N5tC1G9lGbg9F4FISO7HAFEvApQdhQlGbNBRv p15mdHFaCuzQXufgvaSHPfd4hRcWdlSRZp4cQeiC4eDKP9jhBWQHlWzOZMEazVruDC7+7rPL127e q6sJfuu91378ndO13qLXmkEnaKQuU49PImaR/QM3kCPLzAo17ZaFS/ULqZMevbjP3nO6sHSRzYLO 2B/4HJWw13Zn4GDx0CtlI8p4PXjl8e0lAIVpcSbXqbUG1wZFmhcicDHUwJpoKpbNFgLBYHd3S0tb a02NH/GIqUxibmF2eHR8chJefrQwwv9CHIfPfiZpM8sy1ng6vrsdo8OUZlWud6FedODyskkahTlk RkxLaI3RINXw+GvDQ6dWqf6Glkr5Je/1f/WdYoIv6jCl4E03tsKOYKVnd7rg4aDa9+hRR0UrUVre gUUcR4S50/9gZPbTc5fvPxh2ubzHDh888/rx/V3NtnzWRS1HOKlIvEdlNygpdSMunnzg7O+QKnHs t1oHv1I5nvqTVsoKHXnLX9eGPhueL/kiLqESm3WfkS5zBEiJY2g1QSQyTvmDNEhQBiar3Cg3GyKt Qokc1BsZWJM6MzOHS9XhIGo8Tkd7e+Bg35762joAUHTKm59enBiZmZ+LxpPIAyl6PAGE7mLSEZoE gIJMVTd6NECjELVGKSDc7Fkqoj+9KN3kED9vX38R8Ap8QFQrjHwKqMKE9lG0WSEQkPRO9VOsrkTR evtR/Fe/v3r73qjP737z9ME//9N3mwMFjy3lRsV9gBUumir9ixC2ArKV66RyA0MDxbA/SFgAA48/ b1NdFgEiZXRRy/uuCLxiklDqCQWXQCiotAj1p41tMvjquZw5YU3EEFqR4EWUKdkx6A2NPqhodovs TmrfAurbaqnx27ragy1tAZcP2zwNn9DsbOTevfGJCbBgAbSm8fo8dieaGVFbDjZawSRzhXSCsDuH VxSXoFzv4llTwv25XDSbu+mnxStKBZrAyobHUNfB+uKXeVHUy4qXW/HRVwT9pqvo+4vfE93PfcSp 7D5QiseNSitUghKuIXcgMDGb+Ifffnpn4GEuXzjct++Dd04d2t8acJQchRwC8co9yyS0nJuz6XyR EVmrSN+N4xWTBaIuoj437fftwyuCVjE7knwnafAqsEauK7envLFra3sO8CHSdXlODUzHf6n44QxT 8tNQdzE0FEEzVETFlilbdDSDfnF5MJlEAvmd1p72mt7Ozj2NjUgKSsbSC3OL9+8/HB6bszl8LhSL Qjd4i5PiE0AMYzrRUS+fRvqzA3WK0SKR45Ao+WBze+2F//aLgVfQtSxF+YBWJ1wCiCmnwj3cTga1 A1FBeWgy94tfXbx0bQCpsN//zht/8adnfK6c2xr3UTExrGApzoGvc2AKF9/mthzyKYNqJl44eVbC 455vfqUSr6iyK6sJaDIQyoGEenTLRvEKEyzcmQg/YMLEx8Zh8/ZUrpTMUuSRw43ok3wqMW/Nx/zu Un2jt2df+96ebr87EF9KhRdz09OxsdGFqamkx+fy+D3JbAEtNqERnCjnxBX7aVFwP+2d4cOUGF2R qXo5raenxSs6StYxRAUCeArhvJpaNZEo+hlFWeqxLzpCqMTrqxr3YjVzUXaUA6Ia/2zykOFOjSpc 6F+WyuV+8esvbt7pj8biKLb//e+8faC7GerRjiL9rJYlrpa90dwSg+teSkvOMhgSjMIa2HCAbiSf WR8Q9V4hA0F7dIEKMmNr17bCpoJX8Ksp0lYtKjlSZZWvviYEpuiFgGmsuCaKkg66s4jmi0q9sURC kjKEP7WULJNX3IyeOtdToAAOLBTR267BixZpod6evbU19eiJlkplYvH09Zv9dwem8kV3ba2/tsaH 8j3IW7QU0zY3cqYh6/LxLOrJwRQsF1J8inX90h36QuAVmjUbCrcjSx5KFaAEKwg9gfNWR77kuT+e /Ltfnb1yvR9Wykfvv/69D4+31BY91rSPwrYhSLB6WFeSuU+lEJhv5TMyTFF4xcDiRoGDFxCvqBr8 lZtAjBgVeaDLpg3iFXLfcI8VGXe0NuXGl/g3U0L1v2LWVsyiABN6wtktfrfDgzDqDHoioiVyMuB2 nj568PSpQzZr4+TU3Px8ZGR06vbdobmFVFNTXUdbCLOYBj/GvuZlLmxnLRdlCyoRv7GBegEE0mbw CmmYx0sBbUwvrudbJhCvLi03oG5DoRY5Xv27nkvg+Dy1mEfd9mw0nUyjBbrDPbuU+dXvrv32d2ex xU6+evgHH7326sEOLxZ/NomQcpRRReEy1bCIu4eT2mTEUK62ouhSjquTAD5NNz/FItIxio7J8F6g myAD08Nu39rGFYVfWQOv4OriZDRlCTz+2AatspIYWA2v2ABW0OmF0g/YnKXoOAMfAnUiYMCSBqal EATwJ/Z8PGpLplD0LxB07O0JHD64x++rX1hYisQyC4ux0YmZkYk5i91TW1+DHthQMZlCGg4BO3I7 bC7EX2NWUbF7Z6XUUyyMXXLo849XeAdjVSElls0WJj/QqNlij2Xt4/O5v/r7j6/feYgSQB99+Nb3 PjzU3oiKg9kQkuSJQHFTmyCU9KEiHgxTpBs8+yopvIr+QKjFqMAiiFys9edzZel8r7zHgIHPXDt4 BUdCHCCNGZDFZFptSFRhk3Mij1TNodweQo3gXdH4K5nN5EC34DrUix2RiFk06SCiBBIhV3DZXUEf 8pwBblwHemtOntwfqG1IpBPxZHx0YuLGrfvjk5FgTWNrowfPlQa9RrYg27c7uOF0X7sogDWc6zt4 X8/mUhvAKwoiVFIa64QF639UWcAmCG76ugmU6KyPKfnIxKuZ7hYLHW1EC7TMkb/ozltdI3OJTz6/ 9qvf/BEOzEOHDvz0+28e3NeJMgxueymAaE2uB6dSYDhWnZ3SFKNFBBAFbD0WYyuPwvTNmv2DVhuf SnSoBqcyVUfgmi5S1j/sax+pn1NGWI5Xn8t15RP8q4ZoteWhCkoa51m+fBnzVfiDOGPHiLPlUFum 3SlXiP6ShUMHqgERCEVrKpku5fJutxfFHijInzononSGdV9P3fFXu33+5lgisbgUHZucgr9vdGrG 5vHVNDbakIJK6oVqmbod6PEqtFj1tdYIPPd4hcEKSrUbKWlwK1I+s80eS1vuDia+uPDg7IVbaHf6 3rsnv/1u774Ob9BJdVbgPsQiKVm84GCoV6LUS6aFSAls7KSgkE8kMBOQESOKIvm5JL9wrjuqAbds EZuEi2wQSqlcPXhFhILgFfyr34qS4xu4P2MUqSUYhTYjSoUKNoH3ppHPI0G9lEP1P5DnFIiUBXKh jh4hdyloyxJ16nKjYXMpWONt6Qh27G2xu6ypdCYaSw6PTD14MDY/n3S5goEAEBanNuyQO2g5TkUA ihK1L7Mgelq8ojBKJVgRBbmBxbbaVxRY0d+og2nllPN4TUtd1+s6fDEhreVHoIBZGOQoxF7IFmAq 2XN2O/p7fvrVrbNff5NMJ0++euSH33/r4N72kMdly+UtuTw6aHG79BzKuXCMO7lkCX2XVzPFlyNw s1x6oOwMMsZ7w6NkelI14PqjqeHSMcSGr1j5RcFGKvZLTxQSpKJsLfmujE4l8aOdmcNR2PtjBCaz HBdQsuIP/kz2KpKziFaBccWxBkYvZToVsCRmCPGz8DxjhlCNIW+1E5wpIRQv53IUHfaSz+fuagvt 62vzBIOxbCGSyo/NJ24OTAyNR23u2vp6L/qiIR0SUXuU/0UZX48VktjCIX0xTrXL8IqKheIeYOUf QdcryCn5CMsJfTEZbAPzgjp0JHL2h+PJzy88+vSrawjSfu/d0999/2DvHn/QnXdZ0EsIjR6o5S/Y WCMU0yBOKJ+WE2EFQ6su30ThUrU4ymR5zgNuecSUDFJ4BcVX1lYGErwieEUJC2V7PdVmEGc+uY7J J4QfYkdJnFO9hVw+m0Z5CjRJgSxAq3aaWIcddDA4lVLeY88htt7hcoMBRhHiDLK4vH5HQ32gtTlU X1cLDJpApNv80uTEHFxF8B+jKZnXg8BGsUqNJAFeNiK8JP95ZRXIFqr2Q6coH8n/VatVPw5PpfPS IltVnOBTDdSLcfDT4hVZYPKv0ve6gnzaYankDNY4g37wKhctz7bRZlDql1KlZc5JQwko3D34XE7p MTQkGT+Ub28tUNEFqzNjsY9ORc99c+/Lr69EY0t9fd0///G7h/d31njdaO4AM4msbaS75nOMSKiA EPfLoh+oR9mMKDStrUF2BfH63Aykq3SpKCZDTqsguHIMbcZoWW0iTHCEUFsOI7fcJV6+qC4tYEVQ yyrnlM2qXD8GraK2cOW3iP3lUFsuQEp2sZR3MoIYKYyA+C5OIqeiCZyiTj+wrVBwxcmUPSJfPF5b bUOoobmmrbPJ6QmGY/mZObiH5qemFpbCYUQpBHxusquko7NZFpXF1AoySvSjRBCrH0MsiUzbSmj/ tLtue47fTXjlMdUA0gQtttErinKKWavY0MiSZ8+ILwGxijZzUHSctZ6DtyCHaEu7M2V19k8sfXrx 4cWbD+fDkXffOv3B20eO9ARrPVRun5Kcwb3ZfUWEUDFzKmtEYm459VViKvQf2hlS3YyFwvOcIKQp AwVWpLmP2v8isnW7SgWvSGquLik2uizJ0ClT2VyQimQh6uggXha1IMlgAhHOaIU7BYmPDtAGLl8P UkA5hRkNTq0onGN12+0hv6exLtjWjPJNtU67e2FhYXRycnY+Ooe+zwhnQ4kyIocIAIG7kTYuFPtP tE0hg1IJRMtSC27u0io7nZp7c4dLXoDlhNGyPOAgSIWpOZXMyHZnLSdDpAxE1QllM7pko0P9zL5n IiHw7JJipkINTOBAYRSVs6NufQvHbf2nWv1IwGxIJ6guMIBYVVR6nUseUGd4LCiUBUKrCK60TUIF INyGWCyHcyGVydtdObtrfCZ6+erDa1fvRcORvn2dP/3+WycO7w24HS5oPXSGt6NKC9f/xQUASsrh 4pTPLOUVyy+OuBNFTbimHLliDvoxrQCTmVEJ0WT1qsPUex2ayHsTPtCx6ebnTo0/Zf6inp62ofST q8NMdX0qVpeAFfVjnMP0qfmg8u8soZgUJvlPuJFSM0R18I4XjUHlRGlBcHEFqpNLX0PB3JqAu62p tqk+2FAT9Hk8sdjSxPj4+MTMzGIijoXiDLo9qEIH+VMkG43QL8dTG4HVXPKBe4ZS8iO3nYegRIgm JBbVnzLEjwI3VEm3TCWtYow9n1hmN+EVMRYMxIuZAFjJUQY8fUaJf9R4m8xxqjrAIfOUtYrfMc02 8GmA4FZHsuR8MB37/MrAuSv3I/HEK8f7fv7DM/vbvY2eotuWsSOOkxaPB70bkOuMkriU927AEyFO +AMpDcTe4jI4oZUpFoyyY56ZHtjEhZW1JLIG4wjDBc6gyvbCurA2qRn57vrl/or3K3ucUxxghZBZ RMUW8ti79AdJgeBMB45/JiuH3tpdcO5R4g9vZIqYpiZP+EKhBGq1tTHQ0d7Q0FDr8bnB3i6Eo4Mj E2PT8wtRKIoSom88brfQZPQvo1/kPSOcjyfals3l8Rc8GbM/wrA9nmQhdj8/j5AzyoYWsIKbpJi5 csyKjlfEZKwctE0O4ybWwg59VR5Qynwplm6NcRA6akWFtLE71tXtE0fbpJtXviKxr4xXShR3RX1i qPo6lgo8PqB6czCIsI4ROS4LC35BGFslh2shhy7Mnulw4ur1gevX7sYikX2drd957/RbJw95QChi PZfyVNiDDCIIHxQV43qIwpuUqQFZQ/JjoBfuLawIBvUICnbIUyj9vSL+WA+8UAtY8V7KX6af3zRo TxzzykHWv4JrqSos+Hy1CCEcpvqarXJCY9jETlJMyxp4Rba0MQP0JVEQSk3I3wiT0A+bvtwqiFa6 wbrRLKJ0Lv2OJkSoVNzVUtPaFKoLIdLWEY7EB8dmRqZjs9EsrCbCo05IN2AQlOIgIcVKB8UEsW5y LHaoBkQB40HxSxSfQNELRq1wkmZluoj/a/yiPqMHUHzSlrpVN7YvN/Kt3YVXjBEn+Ua0G9NwVASS o7OZCzUCSTjzlSCueHNBtWRQRD/n8AzNpj+7cP+ry/eWYol9PW1/9pN3Du3xNvssPlvOUUK7DRwM PwPKtCAmysArWpC9LLky1WLgE2NpvwBgRRdbIhGwyVUms4IglWpVlV0xiZ4NSKIVRElZfIgVxXp9 OQhOG3YKeIPFQu2ZiW6hCuWyOPAk2OVUCQF1EuyO5qZAz74udHUGeIin05Ozi4/GZyZmwvE0LFub 00Mhw0zfQ8VQNzKP0wUPNJE72TykPp9bNrZIKEOg8WqUNt1lfzdLBS7LS4Vf8COZZvJSI6z8GkrK 6wdsZNc+n9+h+ItyvcEV8Yo+ULv7EYWHZ75fnJv0KyNgECQIZSDjClqFqGBasBx3ksXfvO6paOrK jYFrV28szs22NdW/d+bE268fA4nsJF6X2mqJphFmUSxsXktrjQfpzHIJWiPOhZNlVBW1FYGyOuMT 8ZyJcNVvRf+umj4dMKmNsLEJVWBXJIPJtadOLleUtk2rXXFFYbUOsFJmVQxL1cArZa2wHMeoABAz tEqC0S/Mw1AOB6wkt8PW0ujf193a3t6FYpeZXDEcjj0aHhsam1pKYh148D+r2wlbnPaLKLccdeRG 014nxTPBbQ6sDITE0Ejqd0ttcANIicBSLcC5PzTrUoOzERi0JbJ7Y5O6iW/tJrzCOJFjRqiCCry8 yPCCAqJY+jKAIeqDSg5SyAPBF/gI7Zi9AtqvF5z+yaXc2fN3Ll/tn58Ld7bWI9j+zVea6hwlLzpg opEpVShDPQ8kBEGgGI6f53TaNjHjyzGhsv/hCVJl+GUN61aU/Koyg5aD+8pHbuZO1IWk0AWYHr3D menMtEPZdw9Ewn08eJlwqiFbowjLpwMQHQDUEvBa21uDnZ2dzS3NKHOO4OuZSOLG/YE7D4eBWUK1 PrsbTiTil5A3Sm2hCpRRjQpeoOJB6HNfMqrDgx+qvk3OJ/zL5yYfNgUiwM6BULCjnB3CoRCXzalk BHUer/mkhlRiBnWkogDNJmX6ZqZgJ79LVmc573Q14LuiTtrJm1zftbBNqD2Z6CWpKMbx+fgMa8qO Nlzgcd1o4snglxLf7I6UzRJO5a5cHbhy6ers1ERTXei9t1/74J3XwPK6IdcMP7eRyCIMMoFjo9jK Y9E86iZNw0VA/PGu0Qq1yJ8E2ej4oxIBVI7AanBHARRBCToAWuPX9Y3wYw4pVQhHSMrKk8uHOj5b Ddms8+qbOUwwJmACG9fCkRjBBvBHY5kgahLhKqGA+8Deju6Odp/ThmItU4ux++OL90fmY7lSsM4b cLrgE4QKtOby4I/xC5rhWXPJUjFHjijYVxYHRJcUmlA1whhAs6XP0omLnoLzw71QzxKu1UvqlQk7 Ye2es9duwiukgvJQINTOCx0zONSJtAXbuCQKODobdCnmj0hjIktQHayImPuMw79UtPz242vnvr6F ghx9+3r+5HtvvfNaFxoZInHEnk+Aj0UoNzMrVJ0FLgGufkrr/Hmctk2uMhFAokGBEpQzSAkyZdaI gPN4PJLJbBJJm8To6utSFQqvSrfU8pMSbkWaMyxHSHiJ2BWZIJaDMLMI1ucOLRTcaPF7bZ2dNQd6 99U0NKWyuVg6NRteunjj9t1HEwWHP1QT8Pk9DicSjYhooWYeWGRFhEFBIsCyQW9uJm8kno1kACcv 8aF8PbGqRShJBS/dwjFuXAZNlITgQrlV9a/+ySandTd/HY+svIqSx6FrFAXdnge8IpCCzFkOzycV RE19kODGZRQAWxBHR/4dqBjkiuRLGVSHclnjxeL5Cw8uXbw6PT7W2lD7vW+9+9abJx3gXJzWLMJa yFzmBngMg1jPUbkyI26B2H8jaluUt3qtNmKyc7VYF3oreFF8c/rmXZHZUgeYDta/KLchB8gV9Zmt XOfrXKKVjA4JfO1aldhIrq5eKx6wzqtv8jBGCkKPGbCA1oq4CYjHLaRTOZSz9Dmo5FRni+/wgT1t Lc3pomUhlpoLR27evN2POuye+lDQBzkELzbpuxxSJOFnBMcC5gyeQ1Jf0Gf4RUBHmSgSNFdOVWFD 38iCIjEGoVimBg3/1Safdae/vsvwCmkCyHSqUc3DbNQjNCJgoS/QsBtqC/XyC8iAL+SoNqo1ZXEt WSy/+vTm5+euTU3Pdba2fP/DVz58oydkt7hLaVReQvQblw+jEE5aOVTNGueBYOCmo88hzNz8MhGx Is4gcQlXiiexZiDmxDGsy6kNSyL9zk14RfXc0S+kHU94BWCFqlYbhoGoDYUiCN9K+XtIDIQRUKMG qzXgtnW3+3t6WoKBZjh80kXv+Ezy/qPpB2MLObsvVFfjchMWyWQSlPyM1ERg5XQRS5BathLWMPxV Ulu0LByEFi47rgTR0MFlxqd830qOK35F2YiV47n5ad3NZyBLsBxsa5ri5wqvlBEmeakRGw68Qqxa gXJZXVQ9DCsUsgY2Vy4Lqq6AukFO50yyePdR9NynX89MTNYHvd//zvsnXz2ElFc30mE5sFyCNw2f gmGXc5SMsejEv8CaaSXnkAIctPr5VQkyFHwRx5zuMJJvrabjV5wsfaWJANHTc3TAscp2fvJSNSEq 2UGrgSf5vDJLSBdrT77kVhyBsQCPitFc9mqXJw9mGVhYZKqjiH8pV/C77G64sSyW1mbf4aN72jvr U7FoMpKOLeRu3BjufzCfLfk8NT6H31lyO9DRGZingHodOVotKOXPEtlQX2JKiuuHL85vDbxiQBr8 SdrASpjm85g7vQvxChnNCKanOKLyDuWQWOJcSxkEJVEENjl0wIs5bGmLfTaV/+P5gV//4evw4tK+ PZ3f/+DU68f2hVwun73khBghZgy7V3JMOI5SoqIATw0v3vNHi214W+lSSVgN+IMqpZvILxwAoQaw InhFfbfShNrw/cipFM0j4ng1vMKJnAg1YbzCEKsMJYoIScPc4k+FfCYRX8rnU24nglVwBNqvoI6O 1eO07+2qPdTX7va1R+Np/EzPLdx/ODg0PoHAgkBdvc/nAVaBiiHNg2QLEgYcTctmEosDiVUgnzGv R/b/lF3BQpgw82soHaVdTE+kD2OlhtjwSO7CL5oeXI/aNtH1sgzUa8MabicHAe05KeLECLt2FNAM hJKEyLimlKEiwErW4kAsgjecLlzuX/jjJ19NDw/XBzzf+/Z7x48eqA26vaAsEZxbKDjBGxKtIniF tRDxKwhTYMXHoQlr4BWTXpdh1AkY01IUEkKF6IqOV9SLPoaVE6Hm1CRJ8C3lcjKdYUtmk3Zj2aMq 91AJXESO6dlncsyK8m37lgr1zuaz05xJrAj7DDlpAAWOs7lkwkWJjsh6ziIY2wEcYsl7Hba2huCh 7o6Olj25bD68lJiYmRuamBqanoshkSQQsoOIQ4yEzYnQBgplwYPlMmCFOYqzTPQaSYoG/0cu9HI4 5jIaZmZFTPftG4RtOvNuwitspFL+D2kCghYcuESTTWEq1BkM2ANzxSkjYF/ttlTRNhnJXrw9+ot/ /DqRzLTUB3/8/2/vPaPsOrPrwJdz5YRKKOQcSQIkmEOz1UGt0NLIssYz1rLHXuP5M8t//MPjWZbX jJeXLXnZo1kzthzGQVlyq1vqxM4MIAkSIIkMFDIqoHJ+Oc7e53z3vluvXhWqCoVCIB4vCy/c+IXz 7ZP2ef3wi4e3tkQDqBMGrkGGNLBYs6Z8IS6B81+MlkQssrx8Hs0rKkE0ZAQvlTX2mqFDTaUeJn8w COOloV3RPZ2r7L0LI9vMY9/GYucUmSopglwljGw3GoVwU8D+ztEjRphcLg3s4kXVBWRxgBkQViJM d68bjFw7tzfX1dXBQzQ+Pdc/Mn2tf+zOWKLgjcRqY7C9woqTz4GNJiOomCnThCIci+IdkpJTppKU OCuRGqL8MVJcQAFLdXmqz6VriSKzxxuvVMgsG69U9K/9UVtGV5f7JO/W4rTiTxYyFelOKZJaQqQd o6HwGSwLHqE/xKpS8AQm4sXzN8Y++OTqpQu9rbHQl19/ad/urc0NETCtYHBiElpVaZhLoP9JrK2C FTiaME5EWDlW6Ir3VR9KW9KeyBVwUOe7vpxuI+y/0PRiCwT7QhVws+IGFt7q6prdiexxTkVgFRPH eWbsb+Mw/f5B4RWxcKgxQzladJmBO4DKM8gVoBHRnY0M+Fw6n01AZAQ9vnDJ2xgI9HTUbtvSVNMY TRVTY3Px28MzV/umbg+nUoVQuCYWDgOfMKwfcbgsEEsPJGQU1Hj8RSgF10/8hc5FUYiVkxQwiLXC WDOJAVqy0aRfr65jHtxRDxNe0VgEEu7A2Uf2C1Ft1Vds1ZrCBzQ+6JBdbniFxxP5Ty4Ov/WTk7cH Rro72l57/sALh7Z0NIRD7iJKNBCsYMyQycdPJh8ZNXQmAVpCSuQQIbnuVO0PrqedV9b1gOnD4g/C ezukwJYR+kbxisbT6TeKV5wCa3Wri/NCGrxi45XqjYS+EzWQuc+ynKl/2ApfYUcTcqlgoKuPJAmU xS4vinpAN8HEDXpKTbXetuaapsbaDW1Ie44lMu7h0dlb/SMDw1PTM3EA43A0BMcQkuSJV2S5sMyn PLvmASlawqUwrkQ62OH4vLKSLlRIebvdbLeXylNth9W14cMxmpZ1F3hAxSsVjkXnsz8y9hVGlqAO ECQKjW0SEmcyw3SsQC/i6uANzKSK56/dOf4xeNj7w4HAz7105PCB7a1NYSSJMF4KziJmuhqXtBXz QDwkPA7ELRJzy9KtsvGls89+bw8h+xvnUu0chwoHK2JfnDtrH9kx0Tam0T5SrGCPaieY0LFtx5c4 DS2KGJY1RKrtVCFz7Aiwismll8ANaMK8Hf/7IPAKVy41sZb9QRpMzY1BCGhjEilA94YFWJY5Bszl EKcNn48nEi7FYp7W9qbOrsZofWMq6xqbSg6hsOvAxNj4DCL7o7EIsp4FxDLPFfy4EvdJ642CFXwl Y0pzG1kSj0qULqQYsbImKo5adb88qAMfKryigQfUaRl8QA0Dsc1AkWq3EiWWZnimp4MgcjyeO9M7 8pP3LvRe6+va0PLK0X2vHtneXhcKufJYltAbpNWAww8cqNygBwuhEr3FYsdFmJjlAXxQrb/+17UV FNuqYVOZVWgz+pEkmuIMWigEVUasTh454Y6aeewb09M6V3H7vS8AblvmG8tLdjRuW5l4StXEzGJO UlFi4PIDJoVhBesDZAHCBUDZkke4GpzCHS11bc0NTXV1oWBoZjZxZ2hkaGR8aGxmNp3xBsOhSBjX kpkPgx5tp6AslRQzy8CrhHEiEpSFBaQIhNM2nlqkd7XlndLfepj1Hw7rccVy9znWEnxpL2O64jpf 97LCrccjcW0grZd4Bv1UYYVASEgICyi6CypWyJzZrOvSjaEPTp3rvXILZQtfPHrotWN7UO0ujAhv jHCpoEVznnEDUfDJ6iXjjGAcL6m4qqZE61XROIt9dBo57GNtuGNPMfuNtr9zUit8sb1Faomxp6dz CttwwSkllpYPzgm+sMucJ7f3VK+x8yfngTqKKuwrTkmyXoPKROeLccV0m52Rw06xgAKQC+QV1iDS SWEYSK0zWIAlnL9YUxNtb2tobWlsa6mriwazyeTI4NBA38jYRGJmLgkTjT8WLMGLoHkHmknPgURJ JSNKnFBiCiRLOE4peMXQoyqsfvTgiuvhwits1gwpa10ezHcRCkzEYneAzoB/xQSWdXmnkvkzlwZ/ /N75C70DjfX1rx078OaxXT2NIX8h5S+RzR1gBdVokMiedbuziGKQlFQ11dDJrPFoqqk/gjBz1ULZ DubXyW9nMtsnrNCNFK+onLKllS0KVwdWbCFCB44VvOLUhJyi2RZP1M6JV9BlBiYY/UGmoWJRNXJC ygqDi9o84RzmxhmMhECkH5fAxIOyDK6w290UC3a11Xe0NtbWRqCZJVOpa7f6QdYymUAFFwxCpE6H QIxL6zysrRpSy/QgDFHqz9xFvEUkd5KbhtoCW45TDthtZWuK+Mbmv3LK01X36cN8oI1F1LiyUPe1 VxGnweBhfiJ2GVYUKso+pCoiYVHsDvhIalr8Bm0KmWbJovf8zdH3T1641HvL7/Uc2b/rCy8e7mgO BAMcmiQS4mKlaxc2idGEhka2BrHWMWaFFcsl1EDUrEVeCnYXvpyTaIljdTcbLKqNRD+qKHBmGKmr qALTOB3E9nk4F+S1NEpY7FcVU05Trs6axVhYtBEUbzlv0jnp1mdQKROPZW+1vW7az2IMNuZaL2zX XIv4DeMdwMeAwiNKYMxkTAGqdVEv/NddLbGGqD8a8KTiyf7+Ozf77oByMF5E9deAJxiCZgaPJNKb 4S+gT5qUC0WpfEcHtbif1Ros0spE5ImwfIJX7nVMQOwnc+g2pqzCRmJI40hGDOWVMSsoruz2zaRK Zy8P/vDtT89euN7Q2HTk8K6ff+XApiZvGJgki/JA6uEjLCn6sD9jECSRVFYz5pXhzBJ4rwy2j2K/ rbahbRVKg211/leoKU5Jp8wra66a2LeBN7YzyJa8zhvQ9xReMKwwf0e9MaK6iPdHvCnWJsGPEh1r QhQli1DOYGLmdW+eRQrEl8K+UltjYNPGps72jkg4kMsXxqfit/qG+gbHZhIIxA+glBlDKQsuFC0i FEFd1nwGzMuAxJAw5C6VHGicHhH7GgxcVQ7YaqL+bi8MKtZX258P+3H2KqKOBmdWvBPs2mDlYX8e s7wTsvr9qEHmy5FAnYF1TDd1FQLBUBpo1uO5Mjj34+NnL/TeDvr9+3Zs+sLzBzd3RBEOjtAWE//E oanaEv5jfB2J1dW4wtEKKSXGFWNClFi+B/SqMH3ZNgztUxuXKNBxGg6dHqWq976YYFH5YINd+72G 3C5mYlFBoXHEzjnlHGn3vwnV8aMuobJHSFcZTd0xriEx1yqbGAlt6VZWtidKNowNGO78GFE0Bgd6 Ohu3dLfGIt58IRlPxy9du3Hpxp2ZpMsbCMOQ7EE6gY8sLOAiw9AUlqg8+VpQeRGDEWJKigcUvHRb gCiX+UUQf/e/Ldb8Cg+XfYXKK4LqoYOw6AZDkzju2Ok0jsBPnMijPoen9+bU93/48cXem/UNjYcO 7Pj6zx/Z2kxSOHcWqjO6BvZ/0YnRXVL/m7qxvIBjiWaIQtFxGCooPvP5wiv2zHfaVwwgcASmqLzQ TGbM/zXHK0bsW8aVqs4gvSvdUxQ9VqMVu7v+YkdLVxo2BX8phJEIWfC5sa+JKErIcHcHwQwHMz5/ KmS8pYzfXQh5XA0x754dnV3dm7y+YDJdHBqZvXJz+PLt0bHpfDhW31CPYF3qzyYaiun2kAtIqIce AxVbykxTaRYK5sUlgba/+tfulr+95pP9AZzQiVfUuKILifas3b+2Tv8AbnGll6SyyhhG2PFQ5AHg xB9w+1jeAwQLGY8vlMh4xuLZb3z35NkLg1hx9u3a9pXXn926IRzxZ6A6MeSJSfc2b7IMFupWEtmt YSsSZyCMheKH5YiS3JJ1fzmRik7SCqOL0/KqY9sGCopdnPYY5+3fFUM48YqNe3BO23dspIDsh/e2 KUVtQg8Qr1iwRCJuy7qURFLb5her5A+VagGqGQQ5MG5WiOYYrwnkAh8DTC6w4xXBIlYTye/a2bJn Xycq6SXTmZnpYm/vyNWrIwi6cyHoLiYDJu+NUCeQpIBixpVNAUZT0kBUgQTE7UHlaBYxQWbto5gd hIn3W7/1W+s+C5a4IIvx0qRfgP8Hnh+xmHKZgMHUm3Ghrmngel/qG3/5s0/PXAoGQs8fO/DLX3uu q77kzSfd2YQXzkAf7K1MVGZ9ISE7JT6RES0WNt3UvoKx9LnDK3bTq3HVVoYqlF2VBXbw2n3FK6zK 7KCcskWPcz3jGg9FTihsDV6x5Lf0tflgv7EfUxRYLbGBoUCidI4lsb/zJwAZxOenE6GAN4QS0EVP S2Ng17bOzvauQikwNh0fHpm8cvXqrb5bmYInVtsQi1J5S2fS6VQC9+KFTiM2OxLvShmr5RD62Ev1 XfjxHqZpuep7sfGKzcRfsZDomR8t+wqGHOJOMhmyq9D/h+hJqFHUqfx5d3hizvUX3/3o0zM309nS sSOHfu6VZzobfA3hQmJmBJylZD0kFrFXMhm6HJWKV3RgsoyiJa50pD4YvOLsd9tA6JyYztnqtLvo INcAWCdCXeZAqmpf0XOCf6Gq1NIzO+FUWQhYmGaZV7+33dSGYpt8nW8MfZMatMtmbbH9atFCPoJ0 PJn4jVgrpRLTucxcNIbo3ByILA/tObBr114QuudSRdSiR0jEpUvXp6cK7W3dzfW09GUSSXc+ByJw V9CPAiW0JksGEZKGAFlwFVwCDvFH0aj7sOEVWEWltB2WAKj1UjKX1HBFb84bQoztzYHUX/zVO+cv 3UDhuhePHXrzlac6m/xRbzHkyRNSe0NusBRngMGp8IL7QBKEmHEEswpZkDkOpICeMcQK1Hwgmsu9 zYlVH624xDauOIGCraY4jStqwF9zvKLLmEbaagydrZk5jb32dXEPMHjC/CwcbnZAmbqD5K9MbsEy 6iuyN2XCZRwu7SmSy6MuQsZCgRTOjWLuMQ8UGJT2IEN/0e/JbWgM7tzW1tPT6XMHEzOTExMjN25c u3rtykw8Fa6rjdTV+UIRrzeEiP5kKlvMQSiTT0FLzYuTsUr/6CMrONOYAKezf81beNUjZM0P1M5V Q50duK1XsYec2lfW/NL36YSaeYa+DKFUuN+VyiSTqNPpDxdL4cGJ9E/e+eSjk2ehLb1w9Mixw9u7 W/wNkXwpl4pGgojwN+5oujLF2y2k6cILp3LIJ9mnfvy1YM1645W7DkWduU7QYEsMhQtON5DTOnvX M1f0l04ZHSf2OZWP2x4/FefUj04Ti0q8lV569SPHjGLjj56/uJggau1rjWNR/UvVaWxKrS81kBTI EsZ4ka8YCJGX3wvC9lgh52mO+ffu2LBtU0skFEB7zM3OXbvSe+H8+ZmZTCRaW9sQDYTCeSyFLCcC JjNsYgVQbQ9ZaTTYPJJO6IcIr5A0B6wXpO+DQCdiKWE9YS0Xf8nrh4J7c7Dwx9/48cXePoTuvfzi 02++emBji99fmEOgNNci6DyoNwTbPKsPAe2oyR10YWJXxTnFxqqBa5pMomUUP1d4BW2i4sZRXHDe fNZFFF/ZzqD7gVc4a+QebOuuXqUqWMHO6imHR4iGdAlRE2mvNb2UBlneK/uAZOwpgLGZD3R51JB9 C61yBqMsaiKeoYEk4MNwAYoIeFFRKAeLS1tzbFN3U1dnJ0jTJ8YnhkfHh8dnbg2OJ3OeYLQBVGAM /sV6heIeGK+sDcEaqjACLQaAbYDibFK7wVcvIh/uI/GAhJvyso0rziXEidse7kcxd0fyfVgEoQgh 08wFYjhEwgXyrlD/RPrtD868c/xkOpM/evjQS89u3dIZrfEja5UlRhBGKR5JzV8WU4oJW+EAFpxN swp1K7jBDd2tKOuCuNdHq7L7ZeEybw/aCmRp71mBvxWU28aVVYAGG2Q4j1WrsH0P9k8qtbSHKlxC q7j0PYzDCsuKBT1Mj7PfpRSMZH6ox9pwUAKoFtH3qASiChnDupnkigdjznyhCH84Qrc92VQRBVpr Qv6GmnBXR3N3dxsyHFPxmdHRoVv9fbcH7sxkit5YzBuN5nAg2egEslBjAxAuIiAGAROGG/cenvOB HPow4RWhYUIoYwYxAQiURiU68PdhmnoDybTn2q3Md354+vSFm6lM8cjRQ6+/uGdbF/okFSrGQW6c KwWLrgCNKuhoGuoFSUKVBShlAixCWbI0pjGojXG2kv1lUlOrKcMPpC/W6aJV8Yqtr9jLJ/CBk4Z/ bRUU+x5sZ5CNV2y5YyvfuDd6poAPaMNQsKLmE3EHGw+PHZZfUZhUOAkY/CQKjTgJYdmAS1ji5yXz AkAo4MMagT0hCxEAzO8Q6ebO10f8nW0NPZ1NTS2duYJvbDrdPzx3c2Aaf+NZTzBSH6kBPmHQHAYv DStC66WxdRWvCiimKqPCx0fItLCKMap4xQ6EsjVm+1Q6GFZx5gd0COQ+olaAcSVjEYYWrz9dCvSN pT84fe34x2cTifSendtePbZnd09DY9gTJuM+3dlpcCpgWFFHkjRTVnwwpHAynLlU0abCmBWNbhEv gSSg2b6B9X9kG47om4Uahc7Tip+chhbnPS9TjCymt+BUKjF04uh1nefULxUfO0NnlnndNWheaQzH pnhFISlklHAAEqOwFrfWeldKJ3zjLealwgOLUuGvrIf0MgLPsIgesymloKrwe8NIDgrvWCTQXB/Z 1Nm4cWObLxgYmZruG528PTZ7Y2RmOuP11TQgzgocmBR0dIejMmvWV8oxRV4sLmvwvOt7iuXgFTa0 o3LKvBu0qhWo0067yuGZs78SJVg3Q1tRjkoy+rFyI2H+Z/IZQBAkpIum70vl/NduJX7yzpXjJy6A jfiZo3tffwklompigVzQkw1izjOONkozjIQ6ij0elnds0skcHHboLT4wlk1KqZpQ288XXpHWZ0oD awsi6cqe8Lr6GzGg/hcwxdHubSbfGrcTazgxiAaRSsAJiKWlfQVfyiBSC4ikAiltHcwfzPHjdDVj ytyOyixDdWDkhA0X5GuldCOIYAll0rOwhK6OAF4YyWhIJqRbV1cGjCC4nTirS1noMdGgPxqJtLa1 bNjQGIq2pHO+sYnZgTtjg8MTE1OzaMFAKOqBZxlR3HIRQSFmFpgRb497kTWygxTrFGY54iypZieX VhhmTzFDmcgTGHeJ1Qtmr7J1sGr3VHWxrHFH3k1goQcXBm47wWiFXn6381X/Xca1LAkG0UrMEoLY pBalyiSDdGUH/iZ0lKysLMuGsbPaYHjeqlMebbIryhCmEUmAf4qeQM7lHxxLf3j65vunLk7MxLdv 3fTaSwf2bm2tC6HYKlYgdC6uhUwApX/STlb7ioo+fAZAYeqynddmbk8qKcqIWCqIe0GLVKj4K/ho N5bOK+fSazjrLIigc5SNykkqobiKwSUyXgkQuI9m+usENA9/9x5WKGLOKc/PbwTWWUlIBuYr2zXR kkxnNbyQkQ1GT1QsVWFhY5qq8+Hut7PCPZxXMa0kFjK+RMVSe5myUar2hRGoeT3kcDJGYml/ISRE iDaTXmlswdGo+s0qzLDUCV1LyFeqiwVaW5va2xujDa2gUR2bTfQNTfYPT41NzWWyxVAoEgwgzgoD lnoas27RaPjEJAG5J8cm7T5PbskOOv7NCmFWeD244gQyHByHVGm6u0qqJQTUXfGKDmDSzeiAcfzl 0LCs8c67NLdsrJw6Yiy8YhVJd+WKSAzlaYk3mRaedyk9BqBlKQ8LPLGo258pBW70J3723vWPT/XG E5lnntr7lS/u374pEg3k/O6cjzS4WFwibg/YNIxia80hDmNo5VYaCWOu4R+EXCC/k4yFxzd0pXLA WaNGxDS4M/PwXVBRYX1AiQgx6J/WJ274MojgwACaS+Z7VYvBXWextcTK+NUlgWeT8VSCJQM3QMxE 7go1iIn2pvPXEoUcO0jNgbcGXPoUic5HkZFletKW9U7PcbmTLZOMzkeRcPzfDAHjOYLVFUgF+IU/ MDdNmCgRh+uKhH0dG+raW1vamsHVEsymk3f6bw4M9E1NJ6bnUB3R44uGyKAAaSIn5ZgWAKQwSGS6 mdsiWHkbFo0TxjrqTPBrWRK0D9glIrys4jHGpKSPbAsPKVhjXuZNhRQxYsbmXTDz8a6dtwY72Fqy 2upsZ5AMKQsBWOalJVTqu96Ksr9KcD3wBwKntZAPWhABsYiiNssfSyfwJ0a1sXFZb6EoRPrCWWwh FSExNuOFc4T4EmeBc5p4E32TLgK1ZkA7mHWHkM04MlU4dWbww48uTU4murva33hl//49nfVRDIO0 uLhxZ8wew6iSjjXDQLpQWoIGFQ1aEARQhgEyIvhR8VVFR+tH51/7ox3MOz8/pRKBmSvNAyVqvrSM mLYvyiyshj5E027NhsPZQEIlbcCK8brLeEYD8mU0DWM3skTB4j2rTWFPd3OrxCUQX3Al4392B84L RnoZO9xFiID5lrmEGHWcd7y+tLNp8LuOpnveoSoqUje1mdkio/S93YOmi52eIo3VE5sKn1U8R1JH RouSCOEcKz9A9UMFqoa6WHtHe1tLfTgYKuaLk6OjA7f7Z6ZmZqbj2WwaES2g0kK+EaJusTAiChet RuGrRjystkKgzDWew80ILS4Sav9l+5W/NwLIDGLDvmwwguyueU8GFljCr7JhZPxrc6t9tRLpLeiK u+IVnkQY97iSlEGhNevMQqd3KCNM79UW06YCmCFEYiuwgUquLLRrRppQ7SUyIVjJuotZpGSBrBrr adbty7oCN+7E3zlx7cOT12bnUrt3bvrFrxzZvSUc8qcD7mwAcr6AQs1gX41qt1tdzaVIDZIydAVL MhUIMdEBhvbbjsPFRqYtGe556D6gExASOECzQ2WnNo+aW6gPmCdhK+sTwATNsSt2e1VlsFR74ROF t9RaWxcHLNY6vPBJyf6nmo2uSTLo9WMeXhexrWAMiJ0BFjLBKzppZRRZPmpgARAogazWCj2yZJfg KEUnVuJXuRhheSxwYOgqoLqOHiXUO/pBDaOcxGIklc4n0ZxY7Jj/joq7zF51u+qjnk2dNRs7Ghtq Ql5XanZ2emBoEOxNo9OZRB6FPALgXEfdMuIVUmSjAitwubGl6HmF9hB18bjsoREwEYRRBr5PClad 1xIaJ+RDYh0Qnhh7qbFhuTJNmUAdfRCFYnId60ktFY4rrrEzmVOtz8iUQUXj/F3xivN+yuvUsu9S IkTYTH5UDyQoUflKCzh0IFpd0KMITyrC7SetC8UIK52rFMAsMOBGBl7Z30jpgWB/AnoPdtWxSqCT dmWy/kISgdue2Nh07tMzAx9+eHV8dGZzd+cLz+554UhXBAy2nhRSiAScY3FB/CynmMEeamow0ZZA Kuokkke1IITafOQhNMKhCrZw4owVvlczz7xNjNMyNRSUyL0uuUnNC8EieEKCe6bzW3qtzjWW9wNV J4GMQHZKGIoCOjqkDRZ5mStbv5bvRRYXyA0wXeI0TBhEwgt6BuotaEbkMJU0HHWBIBcs/rTkxZY9 xu5hR2t1KksqQ27paGG6k7mRPIybFo1SpKIZZY6id6K6cbozhYCKkqystWFfd1tdV2tzSx38D6g5 kxkbuXPz2tXhkalEFmQsJYSIF/0hdIhAOZrFbDZlyyZRDgok2OOopxVedE7OHFvxMkNOl36eybno aFkAU1LH7mbLS6MNOa/3Fak4tK/qK86y8IqFe2RFscSdjkeFzdbAk/Et9yFTkwiHfjjhQRKFk98o lzViZpnqxiLLahklbObzsBB7MZF15z2RkZn8D945+877F7B3fWP4V3/55V3bQjUhRM4Cr+SRSAhp U4TN1arXUm6AKrPbEum2UHBIh0ppYLfn2kqJ9TubWptt7cgaCWbJFKwASSxY2ixzSg+uGj4UAa87 AGcQO+du0lLHWLVN7J6yhlJS8fwKHLi0EKzQyqOWZFq+5Dxmali3wUeAAsXpRZlHubNEry3RvIsd 5RSIjgnEKSixu+LiMSDHFAl3oRx8YGN3y84d3aisOD416fWHbvb3n75wfWYuFwrhR6bVw0qDSPE8 aORQSYYatIbXIPqNIS6C07ByUueW5sF9aKV3sbhqBhThHd/rWwVdZTVXftBJbmxi5X5wmG1FfdB5 ocqMkyb8HuTvCg7FyqGJ8c71SRRl8+K9qQXEliOLr2SLXVjDAfC4gQIDkeRZ4fMjiNHnJwGX4BgV V7DDAMqgRQFu5Eh4drCzMIOymdnxGJvIaGJ+IQt/cvwB5gNpg0khwx+DyWTx9Omb7/zs1PDAyLZN 3c8d3fn8M92RIEBu1uvKMFqONnf2P6uZCQwossyIpXaWoaNqeVxeWTqNm4luMM6q8ly2J/XSb0R5 U4SkJlPzRj/S3GFNF/OTqvxSYAYCVnymjPGiZUmKXNAnIXXXJJ6Cu2nCAhdOsjwLdJFFU27M0L2X MjkQiyBeXvCKoGmWLwbDnuEWXyHQ4piHcQXSC2hfyrNIoiEHOZciXloKz2Fqgg4b2Tby0fLCrTHq W0zgrKGMWvJUYpBVJzZDo4Thm4gC9YU6Wps29wC3NGRz6WQ8MTY5dRElrIZncq6QD3XBmWrJAmnS XmasMdqXJbHIzGokBu2JSmYD2EcrDk0AOoEMkjZrf1khFrHF2W2Mgux1GVfa9jIz55lRzIR2tqV+ VRXOzoufqiYLdDQYJ6TQYhlUQPOWild1a4nAsUyp1GykHIZWgnNCKU8BbCmkViFhF5VSEoPqSYsl Xy5fis+Sdr9hJu361vdPHz9xNZ6MNzWFv/4LL7/0THeA4dPJUiHrRwimJ8i4SZJ0CeQxJqWFD1Fd +M3Hess9agVy+sHtCjYIjdWyGl5gh4wBiBew8GcyGVQ1l2AR/iRiBh+Ec56hFCWw2kYjKFZMFC5r t67bVV7SjLpuVn9R7nMMkQbJKJYuVyqdykL081I8yvYU2MRxupTpqKVjCtmwgACL38bqGnuJMVDt kaykjpI7iwJXcOKUXCOzhW9//4dnLl2Zmk1MTc/W1TQcPXj4+SP7Du9qqfczdyiIUr0Mz0TSG6Q+ WFrgjnRnUeuugEhwCAymSMENBcandDafJ7cEamYpNsGLBgBr3rKnFIRqjxkYIzDPQiP6s/lJ9R19 KVxie1J8rJMjVDsRSAWBUIyFkvILej/6fiEjagVwWWa3ihsNDce0ixANr/iXa3/eW8z4mMlDPcjl DoGUGL0hYz7vK2R9zIv1IyeD/jtwGUMsiWlcEik8BR9i9FGZMJdy57JFkNkGw7Dm5rLZTCnoT/vA XVk68cGZt396YmJsZkNrx5Gn933xzaciIQaHuV3ggkKAP6lsPUiQB09piQyWBQRJanD2fX3JvEFO iNNZOP+C1dYC6RmBSSo6zNS3JInIClmNzHJl8vYJgeGJM7YjxSvcVYZrqRhPxDkASA4taw1t9bSc wmQpjtMVvxB6l8lmUmlUX8fyKaJfQloqZAjGWywWw73iclKCdFEJtuI7uNsBS68sSwrSu5268ncl 6zBKCdoiU3SlIdipIbAHskXXyGT83fc++/TMxblUbnIyDgbQ3Xv2vIz4qp0tIQT5sHhEpiGA7kAD FosY21iOwzG4L7Hkg+ybph3qiZirot/6yNui7lM15arAEb+lYwkWUKyOVuxI64+Z+JZY5RS4yzSQ BN7KfZZjX9FGMgDIgVfK66F1VrsvMDogMyB5VUg6L0tpLLRf7nwW9JBQPRhJpLIVzZNC6Y1SMF3y fus7599559LI6GR3d8sv/cILTx/uCIMA0DUDGBhAmAFysnJ4SxOkoGxbMld2qUrplQ6E1R210qvc t/3t1rBhq+lENDujRuj+lQhPXd34o+BOvuOxwNSIX6EIkIhcDUhf3d3qmKDNRpG5XCOfzRVQosda ew3Bi6B9jg+LdRjDAsleUAaw9Du8Qau7kVUcxRu2NANpKxHVuEfkVOaydObUxTyHd285uP+Zulgs kUjcGZ2+cnvo4tWb4+Px+vrmhrpQIZPJpuAaIFUw9odVi7TKdDExX5/kCjDHgCEV8ZhcvoU6z2gA 1ETFwKI6rarY9kzUDqGM0O6ze8jGK3bfG1WiHJW8+t5cRSNWZR3UYaDoxAYx9smX8BQsegPiPUFj +ZTKWECbJFqofYX9iCVcPY6M2oR9RUpAFYFYACo05tbkwwuux54FAEz4k8iQQjGFoyUzxe0NZoru s2eGfviDd8eGRjZv6vziF56FcSWfyUbCcP3AuELEJPYUNeHrwsxF3TJ1WPLUFqxr+Ma4kZaatIu1 sC2xTTtb9sWy28LyrRrTLJtD7Fo6OeRlm7KhpeQyWRYfdnBkG0CzKlYnHeqwWSI+Q8G7MAWrxci2 7bOPod5AgmnWrrqtVi3BVjHmlzhkMbyyiqvwVBi4OZDXihkDFhNkw0NiSgdgWkE1Dfn9B3f3PH/s cHImMzU+lY6nBvoGTp+7eutOIhiu6+qOxoK+TApWmBRMaBBE8KIRr3sAqyXdUVQOnI1rAT1uiPli FLMliIyqWtm48pkWDdmslnfogOXFRE+2cKveZXe1r6g00fXPkph6MTGu2Lqd1dy8U7kvJREVeSQD WAga5e6pWIFYhScma6kXNcPcmRycFDBIeQt+Us/+xbd63zt+ZWR4ur2j6bXXdr3yck9TDOrCeID1 FGq8hbArwzLNbBKAMBgGQahe9bX0IruYXWCVS/Mqhtx9OsS0vJxdWsaIab7NIP8KBBFwAIsaRBMH RxQdIOwbUs2iVk4wFomwqrGyIS5hn9ceXuxVXpZwB4ZIDT2dSqXhglabnKTIsBdV+7KtOVTDYH8G w3k44CGTrEUKuoZttviNm4tU24ELGXw9YjLC4phFjQh3aSaeGRxLfHTx9kfnr46MjeaSM92t9S8+ s//YoT2bO+piIdYVkgR7iJZiAHAFX+gSJZIUrY4eyWRoZIEmI/2nFiZ6/51PrGNTFRgpW6NAUJpS p6jj1o0Y4K62vY1rsRkVa9iS1U6lQASaLtxkumLZ5hN9r7RjTrxyD/YVGTqIUIMDjisZWwIFU7Lw LzOPnXglAHZPsR8IFMFPqKoKxiZl58L4h+Ah5YFmkDFDseTJpQs+bxChm1gks4CoxZw/FMi6g8c/ m/7RTz6+M3SrsSHw6qtPHTuyJxrBoekgArbpPcHj2UBXOkH6hUz8xjmjA0s7buHfe/1JFd4lRvdC vKI7Q5eROWksqvpGl1gjA2xMwhlret2QThvoac10KujZVCIF42ggRPuKGF8gZSRwma7QVclZlmxB /Ch6g+lZIhR0bOv9qFEP1Z18sVgN8yvY/SrE7vNwt0+/VLsveQ93FUcLj8YhWEnhXEdtENgIQCIl GSa6ZsNgmM4WUsik94aLxczQcOb02d5Pz168hmojuWKsNnZ477YvvPrC3k2xKFBKni4lpuXC1QZv ICxgQiXF7EUZj2LN4jv7NqXR+RXzLmUSSYKBpfeWH2eeBJOT2HJKRZS+nEYHXBoemMpl/e72Feue ZMgqhpXIQJ1S1gMYSC3fyIyUGSsb4BgcxVJfxSx9YitCQQMw4wB1FPIovEHdyO+DPJlKFt9+59a7 754fG5vetqX7zTf2HnlmQ0PUHfFm/K5MEAinGHEXQHsjIFKMYcwEk0AAswA4NRXzpXgiKrfFVZyl jqp6qofsS41jttyMSqIoG+ldC8gMgg+CTjeadAlQyKTHFUT8eqxzjmRmOGH4HQkmxLRRpQH1S6NO VdnBmE/skSPnKZAmDmDF8BjLaW3Rrm9M3qeMZOBZBGvyHowUXdumXnwMKMoW5bFyXNE7T2M7JjZs hNGgJ+hzhwO+utpw64b65tbmYDCSTiUnpqYHh0cHhsemkyDCDftYmcwDpkqE4iAMAhE8jD30eGFp gllFJQNnrBb/pQfNQnMSPKqb2ncs1UPzDezmdd5mWbBZPytiFYxqHnqdxDeXq2rJQbqwmOXF4DZL oKx4JZOOMnHTmm8oAFyprFXJlrBlSWKH6sgAEZBoYeCrv00cNzBkIfCb4S+s3kIrI6ANIA2ETTGD gAn0eiAwmy6cuzT07e99emdoGhTpr7x88NCBTdEITL6ZkBfmBNBBkUbQXSRHrTjuxXFOgCR6q4mR ds4dS67Om00Lv7Qn2l1+UkEtkRxOUVh+v2BA25Kddwkjt+jFKr8FYmlOlTUIJeOWvi5smi4ueMCC NbK0cYhBssO9XygyUFHQ6rx5JJbxxaXK4j9x9WD9A5yZuIcjR+sxEatYlloINA8qTbJUuxkBBnit 5oqLir7FbnLplWXlR1XvRlmIJf9ZwjSgkiDpNosoLPrAEDoHHm00AiQ5osfcXkCSRgio5vpNGztr 6mriqSRc0f0Dgxd6rwyOTJd8tUHUqEeIrhIu0LIuxQ2k2UQSl5GrLThUtpjRJuuH9DHxtwWZFIs4 jNSmbcp61XywYmvaEn28AGMuz74y7+TGTSWTQfxY4laX/ywcQ1usRpvpt5oCJEsRg7mgx+RLmQQT yV3uZCaPvGV3IJIt+oYnsx9+2veTn342MjLcvbHttZcPH316U2sDjk/6S+kIDIttnZj3AABrNElE QVQ4US5IKi8E1UtpIYTpMhEaIqIqfDZfVvvN1g4Wyu0ljlonIX9vl6l8NIOLKZbR8Ch/kwaNsJQi A2UVa3oqpSKM3VDtKZaDoTBIRyiHIBQYhF+1ceUml9AJmE9h62XmDXUjRGkgbcZCMxXuXjE/yiQR /ZvIKRJmWLYutSL/7611HEcvOgZss71lIjQX5aUR78d78bFoM/QaOOIlbBghld6syzOTzg9PxK8P jHx69sr5y1cTiWRLU+Pm7g37d2zav62rs6WmORZCdQ8sYKwi7nFnswjKBWElsxugysC+ks5k8Zfe JllkncYtMZ9ASKE/1AEkTSF/pIdk0davTFAnRY2oR6bRRMKvn30F/RiJRGBf0Q7VptfhZBtXnN+v 1r5ijSYyTMBrjJUUtaKYusl4FcpPXpdfQVYgN5EwHCk/AUnKleYhszHFi7SqiDhWgqdumXUXkgg4 AvFWIJJKly73Dh1//9yFc6OxaOzll3Y/9+zmNrBsu1MhHwh7cjCth/y1bhTULKKmJsVj0QNW9Bxc iHRuol48FoTqomrNBrWeSLK7F5krZp2pvCLuFnQxGm+ofaQaoU5+5zzV99qdeC6pMqCAxPoOOn8G RhDEJSPuB8gBiRE8ArKFcwWDWzTMlb9k+EPjwamzGWabW3qMigtbbsABC/uKOwjUKBfhkF87ubH0 fd9lZVnksZc4arHL4YlhJgcrN2hY0AMcrWgALTyv6o6UZsZSzLiWNN+xorh7bGq292bfmcs3z1y8 MjYzGwjVdHR2792z9eDerT0bmmoCLlStD3BpZfipHEWTpTQjm9M2emisr/lfxoiCZAkFoRFTboKe WPsgqw9UTgkQcmySUaSDSMvnrNy+4tTG5G6MRNThrKLSoYKWoaXqFpTC6jdSgapCFvAvi1qmTCDN wJzlQVA/ystlPjnf/+O3L/T132nvqHnt1b1PP9XVXA8Xcsovzx9yh90leIQEUkOBYQYGo+RIGmn7 99VntZzNBC8ub+flnPDh2ceW3tLcVmuIJC7BtIE4KkRikU0P4wEBFRTZRH6Y7hAkdFyC7ASwXEzn iMhSnX6RzVyryq+8hAkLKHcQ4layeTCYm3WTiQeM41CmJFoV9a++octFHNEyT6gWS0c7U5/urfsW HwMc6MYxby4hg52XlkBbSxmn/kbhIAzqpLuO+t0NYf+G1sYNLfU1dQ3wck7OzN4ZHr4zNDIxNZPN 5eEeCYdROFGiIeXcmqxBD5GsZUCQMMvjYlwtDD6zVnrpT3sJ1rgWa4aqSNa/og0bzCKT1CwO9s6r WStWvrpwEYNxRZODFuISpydI7tFSFFa4lInoMysrKrtR8aTKyWB8Y5RS4CwZRNRw6Ppkk4sJJgnm a1IeA8AbdhbpauzmY8Ru2pXLAml4QzPp0sXrox+cvHr56mAoEHrx2J7nj21rbYoEvFm/N4ucICi4 ZEwHshGaWqEL4rTSBEnpDbFhiv35Pm501YsN276aEcDWxU0kk/XRcusz4ECgB1YoZZKWkan2FKb1 mPeWRNfoBGOXnS8fMPfhDErn0nD4gwQLJieZNTSyy4Mru/gqJi/XMwwbEkhBb8A59SYsceF84wuS g0WuoqEuayc3lr7z1a0sqzmKhiYmtRiPBnR4+M1Z9oHkDPQji/9T7B5UUGE89MJT5qqJ+Frqo21N 9WCZCwbCU3OJweExGIJHJ+bm4iCcA1NuMBJiYBDihFjNFQNZJTRVKMRmlUeOrPG2JNMBJ3YzhS+C cXg/Rkypq9aWTuwVW7yaXVRYURSu0r6iUX8i9MiZZJKxibmQ4EdfLUsSaswsXb6kGuDg5nNR7ngA 0qjCG60Z3mXmgafTCXg1S24/V07khc5lT53rf/v982fPD3V2tb/yytYXn93a1oRhnoQ9JuQKglgh ALCCZwBKoXQCmERSKJIDkboGL+U6yd9ViOwHcYg1YCqvTeoCWFdgXwE0JxkaIkCh60PzY7Q+GpSW Arh+w6FwKBiGXACaYfzWUuuHLoFVXkz2kWVCFTaNEee1MyyzoNnJAoDLmoVeyHwhhhb6vkU7h9NE dam1tK8s0jcq4fS5zITUuSeeUN4BHoYqOp0GFpTwQH6KQ80N2hXgb0DsqYzr8vX+zy7evnoLltdB 5GRt7u7YtbVn7/ZNOza2NdcFgwi2pU+CaYSasA0kl0J0Tyat7ERqbYLYZcRXHkU9WVlLFRKIfAkt 1UYE3GGeCzRO/CSxMbRfMDxOVxS2tTSg8RNUKi73Y5TqzSNNAyEsOL+d/GUrwU5/kEqI1dlXRDbK qgXduzhHngR3MF9AzRRIB6JMWg2xFBN7Q1/E8EMkCr6G8Q6tMwPfvzcPz3+NuxAASQW7HDRQxaQ7 7Eq6YCIA8Igmst7zvSPvfdB7/fooOumFIztee3lfe0sIeeveUsbrTkGs4WQ+bwTgx11knSBBS1Cv EFADE4sSAtKLvdh8WbILqk8xpQMwaNSepEaJpEXHCEajKzpO4vjGObuZbGntVWGOsK5VhpX2g4gR X6a63I3giUIawzidjkaimL8w5TIKQlwMMnQlW9Cy+a1w7HkwyLO5HMzEsLNwBcUiLDz9uEMGe5E7 gYacsLx4P/d0uRXe3bruLoZA6DaiXUnRZWHwFtur4k7GAEp4j1BLYQoizAV8oTBRYYSGUvnitdtD n/X2Xbza1zc8PhtP1NbU7t61Y/fW7sO7OjpbI6haBCmD9dUHC6RQwSD2lMZ4WOVxdmUk8vgwsUSb 1IKKVMDgKWc1LGYWEa8wEZiFs6gQC+KUZpKEM3F/Y1ZSmxbRSilK2k5Jlq9ozuX4g+Su1P6MPEwG ZMng9EAh8WYl4CmZQS0DAiXcqBTsov8HD0ZPEKcpPcJmHkhUPgJ5EPLp9gayYDxwe+BJ+/T87e/8 +NMr1wcjkcYvf+nVl15sb6nz+T1xjyvjL/l9pRBM5rBtydzURGoGW8lTU6FctMTcuo6eh+Vi6rKt ejdgicNiyJxMYUnHPqg4yEYkXsFw5vsgIDfIEL0IRZQAOWPpXezplpK/wqgjxgNZioCGIMUga3jF ReqDCjQRy6bQE2OpQ11BfslxrJlK992ua2lkZnjpFaVBgcGNvVybw7I38keZIJLC6vEiWTyNRQpZ sW73wFT+0u2xzy5eu3ClH0EtkLRdG1qfO7jr8M62nvamxkgo7JUpQz4JPh0Db6GaIrgfMRPUirxQ dxhQl8mwjBLmHYZ+AY1pB1rQkcTi1W4PeLQgAhDOi1tFmJIQlEPQMD+JokoN8sa2e9+Hq+KVmpoa gE5dUbTfFZfYVXYr7qPC6LLMu6RRDg8KtoPsJPJnff4Q0B2kJFqLIYPFvM8XyqYpoXygcXMlGY5S CiBFOZ0bdblzxQxcB/X+QhjeJPoY/L5sLuWJBeIwuHsDKLZ65cbku+9fOnuuLxio37On+1d++VAE 9l6fCykoXkTp0hBToFaL1GXQWIhRRbEtK8Ggf1jvQY3jK7QdmaFXfTqbNlRVcH5LQfzaUkB/XLCL 6MFixLPFBfjaq19p8W7ADZbNR7IbJm8aEbGpNEy5DXV12vvVXosmdS7Z6STqggwBpoelmKZ20qWV cC0cJWnSktSCTHU/K2nQhiZ4xQ4KXuaIehR2Ixqx5CFRtrFoWK67BSJW+orRW8jddyFRgBZ2rwsm lSu3hj45dw1pQ/3DE+m8q7Gpcd+u7c8ebNveuaE2EIh43NEAytdjIoGIIUfbcDqJIEdJzoAfFYGn 8L2iJnEJmQQ0nSNqI5OGDIKbWw2ZuBYz+/3kDOAdyx1q5RxMUtwV9kS4k4Qf0dgBX7nfi6iPytdd 4m1FHFs+SRrwxHBCvELAxrqRjKonH5J8I+UbGADBe8GMBZsE1kYqObRrQxDji2LQH4YHIoWvfXzO 6UTx3OWRdz68cOHy9XAo9EtffeOpA2AQ9Ye9yFcG57UnUAp6iqSx0OknBkrakERfF98Y0JhB93IT Tza1w1WVEHB3IsBTsgG11rFkS7DNJHOBX6JCVgCRV2K6FZ2Jo3rJVjU6oyIX56b5tkZYwHYJGy7S gHlF8WnMM0jbXkODjYU3k8mwyp1AlWm9etaAkzLosweV3IM6Ossvg9g46nmrtKPSXQlVniPTFY54 mptqunt6mltaAdZQsHNyNn7uwqVbfeNIbAtFQJ8NEyEWO08WWXJMbQALM60pOBFoymgYyef9YBwO BbGasOgTMi9IOYexH0CBaFhfENeYQiYAJiQSvyXhDugFNjJazItIU6Q7hl0h2TgmJvH+y2OuhR4P EKciY9t2Ms+Ktla3QYsXuZpzxRyQIoQL2kExJsK1sYyRVxhJWCC/yafzhQyCQEOBaDqXmUjMBgKx dBadCj4K0CgzsRw4IFhXl3f7855gKu+72T/5zrufXDh3NRQI79i+6Re/9nQ0BlogMKuoT1U7HJoa FmYcrh4gDUqVmD42vnruOOOqD/vFvtf5tMivwl9kbN8qEMubJEUtsWnsr82YZaWAmqjaFd2k0NsZ NZaLT6EEUyK8mnjYUBBeGWHIqrKtWFbrObjqQn2B7RdzgOCbDgrJuuXs4w4cDGhrdCaqeNDpIHju 8dvUM0z5KtR9lsGrHBttL+Cq44lrgnytBNMSMseGAhZpb6np6ujY0N6B2TqXAHN3/MTHJ0+fue7x 1dbXw4GNeUH1FW0upQAY0UHrsghC6EgMrHb7EhnQEgUATRREMo+AbBg+KG/ASLNzyLBhJBfQLcQX yUzQU0jTg9/VC5NPASoaQYwXUWPw2ADBaDWY+aJ2aW1GbKl0POK56DyA/g2EpXjFC7IZbwaFv/LF LKMiSmBvR308lu0qljIQoPlCLIrB6ilkGFHIKpHizsUowi0CZswkAUJK126Ov/XjE6dOX4hEo0cP 7/7NX3ujMUp/Fzg6aFTViqaa36nx/QzknZf4hJNqvtRKNYO1EpUP3XmMebDKfSFGjTmzOjJE04Vs xn40ozLfhd5KJqCGQ6K0CFaVib7oawljh3qAcAIh4cYrk2G4rTo5JANjqRfuDZ4prCBEoxw5IrYX MxytaR+YWT7/qfUT/y7+yEIUTucnw1nAec2UTkSskQUeboW0qzQ8lfrRO1d/9t4HcIPCzgWssWNz zxvP733+YHcN+W6IbzCDMqlkIjEL72oQMenAeZjcCLAAZxnK/GJqub3hSBhK0lwK9k3v6OjYzMwM ogvDQEYwWgYCJDVLJ3o2dWbTGYDTUBAiAHYXmnAgcyx6xjVtskVOBrwZjSJYR31V0PiNIUCjI6se tEr7CvS2vCsQ9mZLpTiy9SV3hTjCmw+GyJ2QSOA9FCJoQBjyqQACYr2heCpXDAWv9/e3NzfXBqHQ IQLJlc/kkAQQrmtO5lEr3jUxW/juWz+7eOkqbFrbNm/5ha99sbtLc6eRsSipQFgOhVBaYj/Mss2x LzDDeBCpaUmZXYEtK34tw6TIp7V2Yy6rRkVZThqdwvbscd6D9Z4HS3m9ld+hsdhRrRBaZzqdyVXj dsWiYWCGRZ93hW2hz0frOha8LIIKEHLLQaXGWrXnqYEW72FfiUSCmplkMN2K2/2hPkCFq2X71bZh oKcxeKk5z7xo5FBfBIAcaeXwj1UpnMkqzPZypQtclK/dHv3xz47fGhhOJNPjExM9G3tee/XVpw9u 6Wjw1AcZHQPmNHhP3cVMem6aJK/hWN4T4JSpqZuFnTLIQozpZA59AncpoMxsIotTEcSAEccfhJSK xxM4TWtLHV1VpeLEVGpyfLSrs7U2GoHswl1GQBC6wB4oT1sOHqjSN9XwinDTkGM5kMm7+0ZnPvz0 7PETH+PBAGUaayO1IdyUJ1bXnPfG9uzdf3DPto7mUABylC52AKtCIoPaQAF/BNRw7nOXR9/60Qdn z18KBILPP3for//Kiy0hP8hVCpm8C9WDkEEEjlAaVcUnxuKSdAaTIYG3zq8ktI185zIbn7x0QhuN f2FzpJNJBNaLr5eMkJzbMgDwDoop40bhfVC8AkVTHW730LASiC14BVhbeHW5nIsKt6hTwhqRwCnk tYUNUZOtGTelvpj7/lK8VwmObFO5+Icdlkf7fqBnUmQzeljqE+leEolC52kqV5gDn0fIg/pjbx2/ 8faJ00OjU2gT+IN2b27/0uvPHzm8GbIdFccjcIK6S/GZqVw2HQ4FgFegD/CysFaEorCpTk/PXb95 6/S5M9dv3oRc3rZ9B8zvo2PjzFfyemti0d27dr5w7DmoULg+kqjBB8UiAZgu9Fit2Oa/6ha3yVdw hvuKV+h19njuDI/19t08d/nWzRszc7O5mlippRmWqFlcPRhqbmk7eOjw/u6NtQjhB4lHLBCaSxX/ 9Hsfv/3+hwd3b/qFL728tbs1QA+7G5jQ5Q9B0t0Zd/3xn3+v9+oNaGT79u744hvPbetpgEoJJ7YH Hn1ENcKskodzn8QNPmIXe77QziImSxlL8q+WZVihP9PSoRfvA04KtR3oS+vCqJlSf5r/Vz7a+9oT SlH6ahAVFEu10eIMUJSz4EiEWZ2oncCaNB5r9FJRhVnGEBaYKlMpmB75nUOUCTjhC/MCke268DH3 cRU4bI1u+z6dRmOGjLWXuIVQgsGiDDmnhBdRKio+/2IlRUdIWJUGzVqyFG2DJAh8gi2bgz9XnEsl Pj3f9+N3P7w1MDqdyPqjtZs3bTp6eO/RA1s7m7wxnCObDzP3mWAAqBGd4I/Wz2XyKDuXzLhQJxer 8p2+wZMnTvb2XmL7ez1NzW1TM3NwiEMOeAP+o88e/dKX34SynM3E/7d/+I/Tybm/+3f+9r7du2KI d4JXCcpqNbxyd/4VojVZJQTBStKGjHdQFTDgMBBo72i+M5a4frMPjfLmay9+/Ze+DKlQ29R96sLg qU+vJBPpTd3N9dEQYTsORdCOD8H0pL89c23qm99/9+L1G6BgevrI3i9/6VnwgYbdGZ8bVQ9BVhME Zz+ngZg4S/58EbG53hzi14QLiphQiDoY8SMUoFahVeUL/vxuslByq9IImOMF0gjBsS+EOOhDtQoz 5hP+TKRqeXwBjxe6PkuJGYMxIiVW155CZMGOZwVihMrAEgdLpGa30cJSbRPbObA/iRrBZUGbO5+I FdMY7LTKO1nx/ZMzSLRme1PbeXnTRi5vfBypNM5wEpaeloKPErKABD9XNuEtpEHWEsrngA03djXt 3bm5ob4pmc7NJTLjU4lzl27eGZ6LxBrBkepH7SaUcEJVaq+f+VTZPIwrHl8YVNtIrB0cnnzn+ImT p06Fw8GXX37xhWPPb9u2befOndu2boUBYaB/YGZqcstmvDZCtZWsJbQ+2NFAx2h08HXAfLqKqDNI lxNdNfXN6owoS8p94Afk4YfqWppyrsj1G9MDg1Nd3W1f++rLzz17aP++fflS8P0Peq/dGA1Ho63I jghBNrsTKffAaLG/f3J0aOTAnk3tbU3wYzDsoujOuvxzGde33/oIUUeYGPsP7H3pxYObNtYhHdqV T8Y8xVDRhSRdf4E1Qci3jwVB4mklNQhQBsQNMGWB7b8gIS34KzXUZEasZBP2XaXgWXAg4IGUy5FN s3j4hglQcP6zGL0Hf3ljDCtE7A7fcJMCQNzkPW5VP6rr15IJK7tPTk+mQYDgicb+HJ7UCzcCVFXN 31yzTS2+FCkI4sJmHF+INJXHV/IcCDfW6sLCCb4jY1ZYL9GxZk9610ajLmg8bYqTZUk0IkdKuCJd iAPB/BXSMqK3vLtAJkXmfyI7AFXlfW7GhyKCJJ8NuvLBYqGnvfnpfVtamlsz2dzk9NzI+PSNgZEb /aMZV7C1rR7iye/1gLwYV4VW6fUF0dnwt6C1GeyRzH3vuz/63ne/B2jy0osvvPAC2J+f2rN3165d u5uam24P9IHtb/eu7bu290Chwvnfe+/92ZnpLT09m7o7YpEobpKxeKuwr3DsS8qUwDP6g/CcguM4 GAEfptKMSv43/983P/3sTFtT49e/9saxp/cBTkwmssfP3v63v/fnnXX+v/93/9qB7e0gnWD9vGAQ R0wWCqcuDb91/PTF6/0AyM89u+uLrx5G7GHQXQq7CuAuIHETsobEskJbABbWUCmDycAkB+kYEz4j IfiqFOjXn/OXaQauCVUbIz6XyeWEWthSubTBMDryEoeJEYfhR6OGgx9hGdbo6u1u/EGMeHTBRg/z itp1VOWs+tJlDX9wA1jpIHR0sRP1YdU3svJh4byUvFcLnv5dZKAxEByFNxg+Ty8qoyWwSNBDigeW unEwwkLEwsuQ9/sSRXf/RHJgbObi9QnU+B3o6w/6Cts3Nu/a2PTM/q17trTCVImoQkSusaxzyR2M 1GRz7nMXr3186mzfwEBXR8vLzz/d3t4WjUXRTFKOyQXf0HvvvTc+PvYG+AD27YK2C8MAluZCLiOk X5qkcxdP3Mobq/oRQCpwBjGlyYIpup8yryx2lVVCGUGzaXjHQ95Pzg1///tnBvrHXzi25b/7+sGg P4XAljtD2d/7D28PjSZfee3AKy/u2NDoQwx/0RW+M5369//hBzXh0te+/NyOrRtIaIjAcLdvdDb/ lz86efLMTeQEbNq65diz2/bvbKxFkmcR7Npg4RZ2fwIvmT0GiYm+y2/UUFE2TzKgQguUqLlk+a8l TZyOtnKcVKaK05zusLDISK42jfQ7iSdfsSHCljbMr0V4AB3OzNyBdRTCRMJX1u6ltOboo3yRir0E 7ysSdgZIMWABMswH96jyTK2j6Fi7Z73LmcQIPK83RRcwPAZGWloudDW6SzNQORV/JQtUsNUIegTU 0ewC2MqaLR4/xNRkItk/OX3m6vRHp29f7x8CGGyIBZ/d23lgy4Yjuze2RoFIydcFhJhDEhBNG6VL V4fee+fDK5cubt+6+ZUXn93c0x5mdIHJuIwnEn/1/R8N3Bk9dPjgs0efxgiBwvbZqU/+9E//5H/8 jV/ft2cnCghw2Hg9sLIsHDd38QcJVndhRGDukb0FeKXI+APSzCJj0+Wdy7EO6T/97f909drNZw4d /Mqbz+/a0gEZnSy6TvfN/cN/9DvR/Mz//r/+recPbI0GuVCBLXKu4J7Il/7dnx0/cf7GxFwmEg5v 2dgEMd0UC8N3hUgcBhDCL4E0KtHMSRENzSDsTiK+QpQI27wjBFDS7k8cQo6hvYiPnEMV7iAWWDdh GOU5TMwt7cqMWRZENvVT9axLzvUlfmTtRDmrptVRxKC7WO5T6EGqvmxUbcLnNNpWdleqh3V5mRK5 IgnNBTXD2QH0nLCFtlX8j+gVrMQ0Z0LbZ4IOVWqTX8ioP1Y7hS0LqQ2AjeDBQwZRIlu4M1G4NZwd H58opKaDrkRjsLB7U+tLz+x6Zt/WxtoYeODx+PFUFpUJhkdnvv29n5y/dK1n86bXX3lu77ZOhAek 06CpA785AtS88Xjyo49PTk9Nvvj8seamBjjhXMVsCMHTlCQScSt8FOsDWRC2guSghZaV+4RXsD4l sqVC2PvWTy7+6EdXUA7lzTd2f+mL3Sg6hobP5ur+9e/+9NyFgeee3/nmF/b2bAjHUPzQDdqn5B/+ wfdeeO7Qjm2ddTVgUi4hum4ikX/3k95v/fBU2h3NlQId3T1dnTU1QZRZzYbg9cmD8DYi7hYGL7KO Ia3HglMkbkVWVLWJcEmRrFIkrEsK+orxylLgUqxVwhQgy47UKhUvroSO2XPF6gIzkhcgQrOjAVmL 6TqLTzz1dunjY6ljSYkC8AqM70Ar1dRkc6pVTWbOKU5LZsyRG9oEClsPrNiYXaNvyEsnxZ/UN/1Y vdjqti6lT6adZ7pQTZmyqVdE8p/lZ7Qb2fa8qGWGZGNw9mcwbOBshkFXlvcAIrsQYxcI+tGRIxOZ mwMTg+OzMykw9c1113q3tARfO7z1zed2d7TUsnIpcgUKpUSmMDGXfOuH7x1/9/iWTT1f+8obB/du C8IHjVoW2RQoXSD0IAVPn7vYPzjc1d25Z88u2sGK+Q8/+OjSpYu/+NWf69iwAWgJ5aMh9ZHkeO94 BbZu4BVMUeKVnNsfz5XG4sV/9E/+9cjY2K/96lfffOXpljoE/blms8UPr0z+03/2L2vzM//47//t 5w9tj8FgyjJVvjlX6PZM7v/83T+5NjyXcwunTykf8RSifk82X4gj4hO5QfgL4MJFgDVX6CAIeqhm amwGc6PgjgKjArgr2GOgZVTF99F8ieDj3esaPu+jOinlyYxQsJ5RB6UeYn4ySyhP5hBWjh00GlTZ 5I06oq0mKgvn94rrkKmfr+K2eWNCVWSVTpVeU5Z5xUJlcogFfaY3pjLYPJFEk5iYkvXoY3IIiUpm S32jH1ifK26fLY5WyGLywYCElVOSGFh/nPEKlADw1GJW+xBLgij1dAp6KGr/IlcbHZIqhTJuRKWU 3OlZXzEeKsTr/Lkj+7f+4pde3LdrSxb1nhDyVfRMzaR/8vaJd49/BI/Gm2++CkNmLFCEgymeACsX poIGHbpv3rqViCd27NjKIkXshxzza8kLiHIXrNjF+sHrYmJBAEFtba1T68X92bS2i3Xj6u0rbk88 U8qHff/pD372/vv9PV2bf/4rB488HXG7E9B4ktnI7/zO9y5dHnz1lX1f+bkDPRui/mI2MZe4fPk2 cuyfPrQnFoPg4oKfKXn7x+b+4C9+/NmV4WKwPlcK+kJRZkAWkp58CimZbmQuu/BcsLDAGQHphI3Z 5cIkQXxCF6aUCmJqirpphLoHzS5l5FYygk0sWvVjbOeatipfMMGLlkDdzggBGzEaEYmd5t+BA1Ks clkXX4xIFsx43gWpUIhXFEJVf+DFw+zmC8OyvkT7AMIXxZyC0wIVyTX5Eq5bxjDZbWIECD4jgEYr Mzx+L67FtIjJS40jVsCK9IYAFJFCSlooRTdhYBchwEwfEbDsJfq/WdUbm9/tC4JZDT1H3ZLxUBxT maIvQYaETE1ptsY1s7+r8X/6618GUwvtxz4fAvun51I/+Nmpd949nk0lf+WXv/LyscMNsYhAdoTf pYPBcJJRMl7wZ45PTEVika7OdujPdwZu990ebN/Qsn3bZjiDQASIKyJssSrOvat9hSsMqY4KsK8w iQTVR4suEBggRdqfLYWmk67zV+L//F/+XyVv/n/5e7/2wnP7ADIwHQYn4t/62envff+7+zob/t7/ 8MsHtnXAH4S6wGiBrDtyY6Lw+9/80a2xuDdQg0eBqxVhbvnUHK6Q8oZc3qAgQkgFpttCLSfhDxxj GgSua6O6KYUKVVaGJWJMH4pBqoyI9sTlJ2uUMWKKv9EMYbCDBV9YEpAUTjLblHxWcmuoS0kityyo VuIkAQI5AUl7w5xyuSCdACq4OH85q8XNacEVE44nGhkGE6M1sdqKlsb578BRVYWOMmUuhFkKpHh7 FvhQNwTOqcU+JBW+Ws+IhkpZa8S6QB6VSkqsuDJxv7rOl2XGmJCtu1TgqLjEfmbn6WljRZAI67Ij gy1PklAJCJDWQZQ4JQfdbOwN1BjHg4G3IwebdcETQrQEHRogUSzl6vxFhJxv29j08vMHt2/vyeTy CAvNuQInTl7/5rfeGhm+88U3nn/zjaPtjSj8mYPpBJMKBC1J0l0UkPMMSAozZSQcIvUfA25ZD42E LXBaw+wDA8+a2ldsOKIjTBcSPrAEr8AfVBWvLOEPWl2PiRhwg4J21uX7N//xu1cujL545Olf+PLh rg5YtnMzec+Fq8N/9Ps/zCQyv/ilo2+8uKc+6gcKnIvP3Lh249CBfeBtl3wuuohgCR+fTf7onU8u 3hieA7VtoIa5sdDUAUAKWfAz+7yhYikC2y7jwAhZ4PejjJJIWmJBLbcjM5qrh1PTEAqGFb4YkWAm 8MIjtXmVssh+4TuIDo2C1WOdJpZqjW9Gubnp8mXKc3Q+7HBKA4x6JK/C88gwcyGrJq8ovkTZVA3t d5zPCEHretVbQyLa9Sgj87VlCQZJtCpCjU9NS47AFcYKcAE2ARxcgfmYdHBDSwChmcQ5P2aIhQ8k 5j3OPR1rdjydxjgTKAO7yjJBZGPhFewOXxkCq0B6Aj4VHzj98E0qQy4Ajx+hWSRA4VmRG8PoK7ac Bs8h4ydcnKn1pjpro19786WerjYk/yEzIp4p9N0Z/+1//V+G7tx58/Xnv/61l3s6WuAkYfJRKYvA dPQRFjByUxVcyRQJwOAnQiLjxYu9He1wazcjGxRXpPsbAi2IAplVxsZd84PEwgc2niwKCpAJw+VB 4Heq6M7AwIESj9Nx93e+d+0bf/VXLe31v/E3Xt+xsxMxOIm53LXbE3/1o3fAFvP1L7xwdN/m1hpw SjCrGQM5X/Cm3ZHR2czQZHIuifTDEpxVIDJHnBaM6WC0Fncax6vosJztmhxYsVJJJ1kWhod+IAox sqACNc+JhUOnsfB281tLLJXNJmmWtMe4oTVTaiWzui/gBHOQSzDcsayxjFeGhTNyQpY9AFRwd3AO i/zlEJb5jY6E70BdNLywLCv6gf4C5AeVcgjORswmOgVGQpB/MKaFMMPsXdHMlAcLJJxDpHJ95KmQ MgDTLYtaCk0c6RoMxZ+KJedfUVFZ9YLmAclvwZ3gnMBRUjduEV3NcdW1eWuSgMonU9C0xMmtdYko TVRq7Vzzcprn1aspY5vwEYOBbPyM2mekPip31Id9rQ3hpsawJ+RNIxjfFR6Yyv6/v/fd61duI2P3 N/8aUok2ewugNmM7Cb5DgyJpmYwHLKvK9UN1aLu5nPEiK18yF39sXY2Ej46atOIVTmrQTEWQloin sca5tJ69pq5NNzn6B4NtIum+OJT7gz/5/vSdia+89NQXX9kf8OXjpfzNeP7H7306Pjiwa2PLV188 gL/ZXDFZBDEiknrQ7jnJ9Db2W1BxQl4j67/32m06nCXDVyWNgk8pRgtftKJndqJSfpQ73IHFrQHA 36XTq7yqWiDK+qVVpk1sotKp5Sa19Y35A5Vxh+WJfg9NTbil92yhHH1MHexmhGPBQ9Yh56kb4VlS 5pBAwR9EYqhSn5QnQRmvsDVsKOYYqc5Ra4CaJSUoGZh3pVTXCODPJJNJtAa4xST6gr+LdmfuFr2L DHbUbmV1RqeH7B5a5CE71O4Iu5F1lDna3JJFdhtLz+mCWhanVtiLtDHVadlJlmDrXKLqFNMhV7wO jP41jQ21daFIAGUVEekyNJn4wU8u/NGffAsW5H/0D/7OM/u7A1jMkZfn9xYgqagoUUABr2CgaP1a YE0g2or2dNzSyvGKYAWxHhX9AEmks/Oh7k8a1hTExedL0cmp7D/7F29duXFt3+GtR45tC4Tz/bcG b98YyxV9h549tmvnxo1NwaaQO1JENHIGFmk2kT9cdNErBnoDUkmgogE23j7FNeLp12tFWteBZ9dC MHjFmvGW3sCbkaQZGUcqlQSGAOXxJ9pMpMIjWPNp9RPRbw1KtTuIKZDiE6oVFisFAdqYYofhsAUL BXDDvCc3YpRKP3TLcNATDtGFiQ92HuJiclbdoUv0Fw7E3YKDhOm45A4S2SXH6GM6kYp5r/x0GBLg 3hE8BtVV5dB6Ba+s68BgfzHPgXY0PC9zthC6Rq8ZkmZzCJRIu33T+cCNkcw/+T/+8/TYzLHDO77+ pX17tsSQR4siwCA8YrZzMQ/nC5YNqLOGAEYoT9bB72NbU2zzu34DpAI29Aq8ovtU6tz33N4c56Cm LOQznuh33r/x1o8/8qXSLx7YvWdLR3xm8ub4xOXpTG1r0+Hd3Xu6azfWeaJF2KLc2UAjGho6Jjir 1NopYIQ+HIJ8dIEm0svt2XONu4n8FhugQds6ZRcOZl0W8JMteheNM5fVwdESZlbpTOTJyz/qSsMX Z6jzIMfxi8Yzr7a1F7mOPKBAPVC8Iz4hi+Lr2XwgjAoqrkjEaErOa9pNYRHE8Mcy/LF2dUoV/dWx Dpu1FitfIpHGKgi8op43pmcJeFQqBkwC0oFoxPtqH/zJcdpBOupYEJOpL/B+wAQCGkY3vC3IoUGF 1//7337n8uWBPbu2/M9/60vbNzbF/G4k0GBm0pKMcD2GpJIvAwwOTC+CBcMA1sUauApeWZampUlQ OKuU7jHIDFM6m/eOTebB1Dk9Ox2KBIeG+y9eODc4MDA3Mwd+CBBCbOrw12LI2k+K52WCCCqkgK+Z JQOCASxLXIr0xaFPHkoRBo/XRjOpMO9JAqKZnwa7yOzir8ALslFCMRVKTCPwBLDymmYpSnxxNgk1 WqInZTdzQrH7w+kg6iFqWIewITekkA0XC0iFCBULgWzGn572pyf96Sl5I1tm2peZdmemXTkooqzb LCT6YtTiMmDe6x1WbFyYFt8UkSCFuQD2UFj5cmlQccHeV8xmwC2PjBVs+QV/YW/HkkvlUEGbnF9J lR+zIWE/DsQpKCZDZOUnXoGQVWpWcU6IZTzvmhjNTE9O4puejZvqahtkBZR8a/oIMXPEfovwOcTd Mh+doV+LLmWPpQB2e1FTPBR0Xb16ZXJiDFo1TFXDI4N9g7d6ey9fu3YtMZdsqK9tro8hW0pdJWhn GVcc4hWLmQok2ARBSgYmEXAc5mVD5UNuGMX4mMMO5q/9xvkl3lfsg91wKnOSBW90f3NU+dcS0Ciq B6DMF5O9VDZayzsrhIMhvdpGQbq2IlTbSG1Njk21DgxHWNbTyRRmN7htUKm6gPIHtKRW2V/vHwEC HhZN4OYDg/O8rWB9LJLIwtq88FaoHJCAYgbr5CFDQFOczmVTICvilkNYJyA8ZQucHRLi8jhLjzXu 5cXHjHj62HXCNsLkAV2z9d+Z2dTVa70w7W7c1BOpQVCHc04J6MdB4OPGsX5wHNDZtIrXXfxBXC+k rCAC6QtQQhgxmEY1AJhKMkV/Ihk+eXLiX/zOvwvXev7BP/z17ds2wCQ3N5c7/emtb3/vZ1mPH1yQ Lz+zuaUmEAUHACP+ZJaD2RceMhD5WyVEpXwmq25IrYdlQahVPOoDP0TBnjXrywu9cQNZiE1lpbYC vMIS8CE1CCRyBZZ+GLvAcAzqGzLPmKeytT4OHqnfJD5LtRuTaIUvoNxEklhnwUpGPhZ4JeCKRwAE COIVAy2Mz64q1pdoWDLHwxkE47sw5xrUK5FxS/hWMOhhLECQuPPMDu3qgffkWt4Axa/EJcEbSn5x lzuIkAmQVsC+gnhddyHj9U7Mub/33rX/9PvfCXhD//2vfPWFpza01Ga8QkesmYmweNPQCiWAJlbk J/H9Wt7l4udy2leklyVdQApVwh8Ek4/T2aH2FfUcreHt4VzgkYS9djrl+ie/+wejY7Nfe/2lN57d 3VYL0F+8Phz/wx992j88emhX15vH9u3tQP53Cp40UO4jvx6138XTyjlB94SusOKnkDwfEbXEjEap smfaih6gbBKRC9jaqpoNTNCjxEfaM1rdF/xJdtIz6C2ZO7LkiZpw7C8dtpw1bOPyqRYaWnD1XNE1 N5eEu1lygqhVQYeORUi9oze28Cjw0yzOnmc9U6UHVpijjHGWNYPiiTj5xzx+Ke9O4MS6vkLPQkTv 90SCrA6+SLGy+9I+j+VJ0cXIm0O8LOqPh/wZUs4XsBQhONeT97rnsqUTn934p7/9/0QirT//1S9+ 9Yu72hvDflQCgV+YNVyx7EMuUQlT/ZPBiIyoK6BvFm+ue7CvIEeNtjZcUYrJgnsaCUfJVOrCZbC9 hbZs3QxfFkpNIeGhrbV2786unVt3jA+Pvf32B/F4GgcS8pDXFHsw0BDDSosRwHZNFQZqNwqOIYyX PidYubEhnOKx2qR7yOyAllCaIzCSYBN3B9xi0KPNhoFgYiRBA1FAnXr8RXAPvITI7YYKkyD3FEL/ xOJC5xA976CAw3DCadVCw+UAF5QSGxLDIrH0EkTC9AHdsNzZG7+gmqYJLoKx0QuqfM7f1PZjLEAa v4VUzUU23H8pm3Ln01h28d7aoIFlirIR91b8LaJ2NDbUeMCIAbJhs4jNjU/7mI0KPA4gvtB2oTYY KAe82IJ+2vk1ipDRQ4JIUI0WHcSqs6GAzxeAKEApD9C7oH4QDAXkesHowLLB0kIIBCNJ64IF1Vad 7otErYAgdl1DeRADVe8HWLFWalpp+/pHENCAkjXNreG6hpAXtb3DkabmxmeeOpyYnTt7+sJg/wiK QlAQ4TCoYSxDaBuNhcpCMIGoEBL9JQluNF0ynFU/iIcGrnGWOFjuRhMZi8Vy48B2vOFHWE44+3LQ RKBV2Jt+lKvIVBcRj/2xYe7qm6onZGz16qWoHrvcDTeQQaBmBlFz9LqgQhgeBAbUGLRoBtcV4TuQ aVt5QkpD1q32YiSbv1JyXPNYzBvLJi2WaSE4g6xDaAFWCrrKtXHgAOd7yA1KlSJmShpGXfmLb5hG QCzzeC0o6/44jLoNBaTqEKccdRJJBeF8QGVWmLW0+ERdbQzzS2smoKsAaFgwSBY5OGFBmcPaT+Ie 0Nh/y1a4LKF0N2MGoayw7TD8GvmQKFcEJC2Fo5HMnMxcu9GfzeW37dwK3mXMcwQDg8GgNhLZ0NyK KX37xk0IT0YeYHZzvYavmEGgOCmeFBx24B6EGo0cB6A2xpQym4Wx34/TpqYEsgBYG7kmqQUos6SW /OUmLMnyUVJ8ZJNCXmwwCXynjYIgleyZ4KRBeK3wV3LBU4ZKNVtwJ6TwwdMmG0aPcB1KxhoZbYkC zIa6mtjwjQxBnoEnwbAQzzhDQMluY4g72WsLNjyCqDILNqF5pTyl8YzVn2ANILIRKgRG5lTdyA2K IgtMsTB5T6ZNTOW4x2psWOUTydHC6QB+PImZoKdPkxAlZgmYsL62FvbtdDLBYkQMW2BMKPAKghrx FwAFAh20uGBQwE+EK9V02oU67rKExAp3oiBTY9p85ViNK2trWbFvjdTCpdK1G33gvGlsqmuoR1kQ 8ZzD1xb1bu6uh6iZmZxNxNPABsKMjdFNMj1pk0rj3Xx7gLo0ZD5aU1VFs+RjLHOzpva8M1Sc0PrI 9D5KQswU/kU0tr0tqD66UFQSb6klZjWC1FxabwBzcP4miU+Vm5S5ZeoHcgOYQw/WH5isINVhUGfV bAiryvNIOB4b1MgilUhc24TNdxGGXUHxZo1AVrOyCeumgkuZhUGrA+0a4F7Yj4SwXoXi47SsrP+z iPpqCqvkAUklXAgTHXMJsotE2sAnoMdlbSFq0/wK0krew8BO9YmLhNRIBtxm+oWGX1W1vlUXOnfD K3ouJJGRvIE4KYfSPqy6iPh518houq9vECbMXbs7pbQh8bUQpmBjCmUQ5O7KF6yCWaiCOfVFPWf5 HxltEs/NNBIsb+vfDetzRYu1SFGLmWDCjS1oALOaSAWTkJVIRCKoqgf9hCaTmdlE/8DIxOQMnH/i c6f4E5iCw1G/BAQ0MMvxWOGtV1yCjfn0UjkBggDVsEFB6OVfxElxI1KxNnaDCl8FUgY8qeEEHzHz JVdXM3b1L7cFksj+hnRpyCuDCYEwldBHtEPCEbkQHxamt4q/5I9HJAcji6EV0dKmEEdkt17usZM7 OpEpDGj5ggWM4l8mi6xTQPPejvammhio/DMonQqLJJ1+LiimwgpDbIqEIBf89iC3hizg4i0k7Vbw wAoRxwp3tyGIwhHboLIYXrkfkAWXzWSLt/sG0URdHW319TXMQJMS8n4/oily8AmAUI85nAL1OAkZ mE6yB/txrRuWeE2xI7MMnLWJ1dNsGJkYlivRcamxmc1xTuf5aae05h0HvPQ9VwInXrHek1yf74ns F27KZbzaTZGKvZk5btBFGUsoJKImBfEyNRfvG7gzOTVNRkSAbzpzKeRlgpc1MVs3Q5sLeX5ZfFhQ yOAVRS3OTesRqBKlmbvawyLzaIMUBGOkBIUhKQnEsqK+IZM7tOpm+ZwfOM+UYMMMSXtDlrO3rjbY WF8Du/jE+EixANITZqti7MKJQP8/eTJh/y+CdgFR0uoUUiizQEypGXiVeEVju2jHVSiMonV0axQ8 KA89MDCTSiXr6ms7OmqBquAiYhR2qTQ3M3vrxjUw9e7YthGkWDgBZAdqwYgXUW5doimxsJrwdhPb aXCwA3PZ4OsRfmOczngqtZSI516VM0l5Ufhv4RPzRnsLX9Mokim4rtwc+Om7J85c6EUZBCnUQTEr jQJ5ymRm2bR8vVjrKHHlglbig4nkrSzjUdaVnGqm1dwa28bN1iz1vf2NGgerdg9TVci4Q3ylJkQ1 rC+2v54EaB1Ro7QyyMBTh6c5P8/yCI+Eqjevw4NjQIQ721lLJdK/QTYLtEM46N3QGu3p3hAKevv7 Bmem58RVxJkFfIK/yByFhWV4ZHTwzuDc3JzpknLPrBCArGr3ChSia//9gCYL707iV0qQSMPDo7lM amNXS0N9jIYpBv0VM5ncjWt9CP9sqK1trI8FEeTPOGUMqoJfskmqKXhqpa4MPjSzQIflijcjS61w Wb2EvZm7EJAhxH5ijqWiJ0LDbGYulHk2qs0HMcKa1/LnyyK9XpYFxjim/xiZLW2UyRev3rj9zvEP z1/q5eKE3Hq/HykhUtRjMaNe5WRe5tye91wqQYkqJQrM9KR8pQ1bbl0K08dPeqznE2Eo0qLPNEYy JmA5t8cArMJN9REQ8EMD7710IZtKoK0lOUNKb0LjYpyKe3h04tbt/rm5hBB9V9hKKsZJ9fCwu9pX ZFyaOr0wi8BHyBBhRM1OjM329w2EQ8ENbY3BIK0oHJvFwuT4xMULF29cu7Spp+3YswdrY0EJsCi5 4bqglAAbE3lcYDwUlmSIFEnkRPkkH2oCg7WmsqzcXYs+PeQ7WH4S7Q9OXwX71uzR5QnamrhqWWeG f6EtgGEQwck5j69/bPrE6Uvvfnym99ZgFh5fZGFSeZTgJaMCwg6B/AEoi4bYQ/Q2qcEJlT2HKgpU cZBpAKioTii1WGAfkN8oLSLuR2GvpEVLXjQyGYxhWag6DbpSjGXAlminSq8vWfvWX3VSqvVfax7q T+LjlhWaWpFsFr+WFHSDQQ41s8S8Ipus5TTAyTXYVA95d6/q9hR9si2oTBP4i5ingkqshpSWhhrv of27W5vr+vtv3r59K55EdXM64jACYJOZiyeGhoYGBgYnJycRE4a5tSIr66rwSZWD7MVpoTNoTS7h dCfZ7+WiMPzm79yZmBgfhxuirRlctUHxjRbi8fi1a7fOfHoyEvDs2Lq5o70+HEEiFbkfaOozw7sc YaNoX9zzMkzVLqyDTzfDySXTVjR7ayQ7P8p7qSskw9j8lcFs7+bYn+iEawD8gZTkQiAP2UgmeWU5 0Hlkbs3coGi2ao21vTT2R8KelU8WmYLKxGk/tiO/B+EIYMDXEovQmzP4IG+GRidOn7904tSn12/1 o1QkdFNfMIjZr3U9gKSFNp98l5gdIuRQ0oCEyx7QKrL2Xo4GZoisPKLIC6A798GkipUCv+InvEdP QZox2AtijU9N97JYWNwekIvSdqYyyXSZcQBRKok4pXt0VRPzsZQ2q3koXbJE11bJb6CgokzI64ZY 9PCBPS2Ndf23bty6fmN2ZkYtxez6YmFubrZ/YPDGzdtT09OIkqbpgoH5K5YK3t/6rd+6y0FUM6gZ g/4RRbxp3Sl6p2dy5y/cPnHis3gi1dBYs2tPiyufnpkdnRgfPX3ywskPz9c31L346pEXn3+qLhaA TYaCGC4ERO0WUOgN1VUoKKz1W7xgojBwSCmD0OMHhXVVpwHVOJe1MI5Qd/OBmUTD4FhGU9PEWiR1 dypfmklmPvj47AcfnU1k85u3b9m5d7tYGxBpKas4wSvN2sVilh3jDlM9w8GY6oJXEOYGulP43VCU IZWIw5FMwmPQ6eDyAmVCQXQQUr94DzwDgCMYV/EOWfXpdCBAnkE7GMHRLcbmIRxNfChRAmlKw4kg i5BQiDIiAtC0Z+WtBOHw+bg6CziSqjpMixCsjvegaoXR3rI6iHvUAe2k9Op6KhVrd63F1Gr12cgy KZS6EgkgTWRantz+rN4Wq22enU2Mj44kZ8b83iJgfyYLzpHcxMTEpYsXBwYHwGnb1dnV1tqC5Crh XLcJa4x9y1JhFlN5Vyw+9ABd7SmBJA0Df6FO4VURxUIjLRmcKuNaVnRVnEHCd4zlRq+ItJTR8WnM kXMXLra0NW/b0oF68Ll0fHZ64ubNmx9+eKp/cPTpp556+cWjGzvrUAAIk4K+dooylv+w1AfnjThF qWXec+gYnKICtWWgOsNF7I9Obwy/1K41WEiaTTZ9A7WVioOYoE3kif2TGFwqr+I81vFeT2i0IZE3 yx3AZqk3yhTnon1amu7lRLDkM6ybMoqwI5UB1W9gJpH98JNzp06fn5ia2bJ5y/79e9HPDA8A7Yng LPBtiHsTFVagbQOpwGTsh2xB8BC84W7EyRZy4A6Gxgb6N2oqNDSKETefhYpFCAaOUbSCpAIQ7Qix uZDcwivqR6gCItBFO0JvikYog9DnQQQTwVwA1YfhM9OVdsE0LHfFsttq+a36WO3JmY6OhA0YtKVo SD9wp4xM4hhkDkcjtQgZn54cGxnpR29jQGczGSgMU5MTl6/cuHz5KqwbO3fsaGpsYAU56QwrJ9oI QBWD1sivYky5az4zD8esTqXi4TDuqZDKpkfH5y73Dh//oPfTMze8AdQDy2zd0RhGMaPUJDLMGiPt e3c8+8yRZz2RfHNzBHcAIpag3xfyAzdjrBYgTCWgU+/L+DX0o9HcZaLIqmZu3/6oX67zTypRnJe2 3y/nJ211DSWwpJM8romMLmVzWehVwHDxeALioKa2FrgFfr5gNAwy2p99eH7gzty5c5eHRodef+3o r/3qF2M+FK8H4x4jdj2oe4/ga/wFZHGHMlk/quIVMikGu9HkjXBMKeGBohsB/+zsHCQ0BhDWEkRm ikncm0ql4NbHu2AoApJKJMNiBKbS6cbGRsxxmFi4/FDZE0OKGUymu/CF8IPQbq1GYo5eMkchXBzZ SCzkIM88/6Wc5EodI9y+4rRiFXDolWHov0LMXNHqYmERtXeR7tB7eniHirTEwjvUgSFJwCijJ1S+ LrhSxfsqpkykR+U9vhRUUpfrzp3S+8c/OP3xe3OTgw2NtU2tLXDIorWbGuoPHTq0b9+e+rq6JGJK 0+lICIG3VDl1DslUIrSUz3e3qlbptUW+Uo+P4gYNXtHCMRhgCixsx5BRs5d/6kX2pL5WQHEOoiLs MjMzAyPzxd6+dz64kHO5k7lkfX1wY3tDyFecm57IpQut7Vufef4LLa0bWhoBCkgbhWw1FLRGqiKi 0ZGzIIEQDgxn2TKs6xsfq307EsHJ2iQrwn2swqLWRoGiNm7T9rEL3yyYK9ZUWHa7WVOO4cFWj999 XlSMCVnX8YfOXJ2vwCowiQAGJJG2nMk2NTZCwsST+TPnL/feGvr49LnR4aHXXj72G7/2yyDSro8F QtBRsbJlURicpd5VOoB3yxcOgWIJZfC8CB5CvDNjHmFqybE3vd5sPO0Ph2SSc04UwEAnaB5ZqNpH NOkw0Z82flYz9JRmZ1FgKylhnjgbIm0lbobIz4/p5PeEI7EAEpvF2lytHaxWenhFx70tQAufq1K2 Lm9JFb0arQ+wAn44fAojxF+5sUCxD/gPwD0+WfrwwxOfnH5neOQ2NM+ujs5QIAQvbXvbhhdfeOnA /p0+VCZCGjT6BpFZOvQNotb1n2JKvlMnROVruXglmYqXSkmWb0ROsyuYL/gyebotMQgQXYGIrLAP +U5g60mXsr6QryYUFn4QjFem5IHJnwwzWDXvildYb/3xehmVZ1G8QoslwpgpFQgLWF4BSCKAikou 19mrwx+dvtze1XPpyu0TH378/AsHf/M3vhRDQFuuFIPVGGpOiXgFycw4h9sbmZwr1cRipIcVtloE N0gJU/Bz+IIhb3wW3iTaJzCXgYeSyRQqOKBnotFgMoFgzVwwgETZIlj462sjuJ90iiUUwmGtl8kh qpXbpH9UUQFeoVVMCxLJ4sR/cV0oVQvKqpl+1fC3+XiFqJgU3igjHgJhguKVeS8qeYJXHtXRUR27 Wf4zWs+JV4TdinhFA+uRKwriVhDHF3wh8EhSiYRRLFkYHhi4ffsGFNy2tpbWtjaQTNDB6pUazXQM Y21U+4p2k0L/dcIruA0FxPcDryi/C5lmhOsFwAgPhmrXiTQI1ULBGJwU+DUXQVo4GjObxlwIR2pA TgmbHUsWQthCPShlwRJOKn5iOsKWBXhFR7i+bDOVPYAF4hizy1Lj0dnnWvtT8IoaGu0sKuu01Ya2 uYmVjHprfhpK9WXOl4orWOiaNyyeFCxI1Cgw0wFXQKdRE4sm0wWIiD/8s2/27Nx3+tyl82fPPvv0 ob/x678KCxZyWkG0LgROwCL4j6WFkPymxFDgTEHefW0YVVgQjy+cPSgFHAhimE7NzOHMogJh/VMX EsWF/k2m8/4A7TQ4L8ywsKwkEyTVzWWzwDDAoJKPAnuzhVfIFzIPryxsjUdXoiyzZ9dkN+lJG69A FGElCMMRJHiFXmvxDNBwCTtYKpcZGRkcHhqC6tRQ37hjx45wEGJdWObgDgDupWUFVrEyLY4WMLmr feXu/iBgEqBpVIIIUBJiloEABgYSGPAkJdnjAylUAVpMIQU/RDgYjoYhPGHnA+EHFOwkDsFxcM0y uZVTXGap3Bj+F2uq46WescfrVX6giqe12wCyAPYPKcxFW6cwA87FQVzgeef9E/WNLTt3dI6OjFy/ OdTd3XL40HaS1BfdQfwD2Qzdm0V+YAhBaCsqVdWoRfnSlZvQe271D80kUihGVdcYw5ln0+5EOpdA GsXAyNjkXKy+3h/09V4bfPu9j0bGp2vqGlGdLhL2ZTLZq9cHL/dev37zdntHJyi/tNyDJcJ1FdQX +1A9QdxBfDWMqKA3CCYfuyPnQXw1Uou1Sd5I/IEMDK5zKDUsyrqMjvmbsW8/dsNDTSwkiGA0PeYy sxxoXxEhDX4Kclr4Qdjqnp7KwtEXC/ubGmKtLS2trU3NTY2xSAgln0IIIkOsAAximTQ8sIjY12hu bUR52XNrLeeY01TAHoXOC08A+hGTXhyJaoDR6jP3GH6Lk8B0pM4mnJ9kQlLujhR5KJDm9aF+QSzs qwkD8IKjyBONRDCeUAMW5Au04QEFAgz6gXJYvACtwLtCwn+lHFKPjPnW+FTsaJZ53hbawmXw6jyw P/K9FenOwa86vLrCFKxYeGWerWXRoa23s7Kt3PHLmTHVxoR+Z65Llxb0T7pmWIA8mYZZt/Cdb/8w UlO7Z9/O8cnpgcEh+CIP7d8TCbnBDaYiAyIBXcamBBE7g1agZlG3zhXcFy5dOn/p8p3RCbiH6hob UeQaHC7+UGAynr0zPDkwOpnGuuYN3BqcevfEp6fPXw/XtoZjAeRtgMPjZt/QqU8uXb064PGGNrRH wZFLmM5oAuVqYm+JZwnN6w8glknYMqq+nuCV5Q8P8YZoEDqGuzpS+UKMAWzzMFEQHHg9YZ+vpiaM wdDd1b2huQVKVDQUwBqHlYWIAaWLWRATVRQIaBeIKVtiVemwu+AVs+JINC/6FdcDZwG5P5hxTVYr 5DAzrc7LskYQAYyglUgx6OhyBCrEIlIChMuE2EzURjClwSiq+YmxT9VAHTjlP2aiWN8ZseucQ+vz 02JXsVfsqjvYX5b9wI6Vw6RxyXML2KR6LEz8DGjOQO56Xe8ePwHBsHPnpppY3YULN27f6t+yuePg /m1IIgmBbxgCEZOehe64usGkUvQEMb2v3Jz40U/eG5+O1zW2Fj3+sxd6f/beh9PxTGdPz1S8cOnK rR/+5N13Pzg5ibiYvPvUZ5fOXLg2NpU49dnZvr6B+oYGAJnjH5y62Hvt2o1bH338MUI4ya8cDTGM pBJi2l1hKfEU0SjsDqyC3oYmK0LbLJm6cFrLp3ovdRHlafhe9HLWhy478XXhMAb0cvPZF3a2fNUv bXH70A4VynSDV5D6KSE/YOcxgZyIBAKDXwZ8t+I3w7RitDqCkCCBhcZW6knClALPvcQEwf4ZpH0K JjhbX3GKI3vNW46MWsE+lmV3XvCKDADpXeu1gjNW21VPY4fF6MmZBUD/I8iZIYLcIaBrzCgQKGrM BSvNoq2YYCsBmUy/YhSVQAsOQ+NCnyccLSEk/9L7I5GtRnAZsgHLduI0N5qRXLZBmvaWfRDhLnSv EqZC/VLGtfPwKqcSkyJRn+7seKMfnX/NR0sFMO6PJcSUc8pUqAjWUboLZyvC6+iaMTxQHixQFy9c u3Hj1pFnn4vWNsEnNDhwZ2NX6zOHd4cDTNhBtQjm4uNI5tcTsFD/Jv9j4afvfHz8g489/mB9c1v/ nbGfvnfi6s2Blo7uQMT/2fnbPz1+8r0Tnw1Pzs2lS5dv3Pnos0v9I9Mnz/Se673VvKHrVv/AqU8/ O3sOZX2vX7p8/crVm42NbY1NsQyoEzCBCPM1UxLdhvBc/PUhIo7xK/NXlrJAUFXMki4V79ftp8Vu YInuW/Ofln5Ys1ArUSmHOCqt6qpA0wUCESCZkDKCSgywYQIYQAwFoUYI97aIJoKGTCaNJU6Ipmhs sa2YVbCJrWc5RMHd7SsCqDjXRYvAdINlBZyrtJ8Qs/pgfU3CniecIrwNkp+iFiLTf0RPhMmIOS+c n1yKIF8Q8jA/+IlyQ3NHNLTMChizp5CGJtuy9qF+I/GleocLrQTygyacl1PMqUW7PbDtw84J8IlZ DSVmcGjkzJnzzxza097W6vP4L5zvvXnj5tYt3Qf2b8OhqDWD4lG0STB0RDNsfLmS/85Y+gc//hBN tXVrz+ZNXY2NtbNzMydOfHrr9sChp45A7UXb3+4fvHrl+sxcora2ob2zu7OrtWfTxr6+oZs3bycS qWhNTUfnhq7uVujuw6PT586d27ZtW0tLgx+sqzKAdNYbMct3XI5sUAI/BJcOBMrBWCDMOlXxiu2n ECXWiGlYVhikSZxrAFBZ7ht5YtlkVqhpPlQDRkeF868uQ3S2MYoRL8M+I6VS4JLLeKC2AJ1CKXGj bDUy7RgrLcoAbGuwvrD2gsx9w+BC9gEbQZRnu90M1bDAvX1n4xJ1BtEmJ5YVO65FLSv2bvb7lV4W Z8YhGgqDs+Fyav8TEOCGaGQIEGwAQmQleiAq3kFOsoY5g4FYxEBYUlVLxE3RfWYtWdbdOKQnfy2j Zuk6Gr/pXSMgUjJHEU98U/mXeTZiXRHyKY1I1pw3CV20dDbV1+Z5Wtmd0mSqyi2JigRS2JPFGKlX KTAdlhxBwLbJm9GsaGJBiwi7HR2eeP+Djw4fOtzZ2V1yBy5evDLQ19e5oe2pg3sj8LAhcISUmBT3 krzKbCc8MKrMnPzkNKy/3Rt7tu/Y3N7RCrF38fL1M+cv+YPh7bu2wGQ8PDb70anTo5PTdU1tGzq7 WjbUdvdsSGaCJz87OxNPAHxs2NDYs7GjubkV9pgrV28EgpGO9japBU12ePqDgFdEVkH9w6oEc5pK FTG6VM6+6rbcR1nC3C9xZ6wXDLkVXQDBK0KHQ4JAcFmmyXYkEbjw1GGMyKrO0aK0W6wYIjYMyYPD EGKUo5o5q4EVG7/NkxDLihYBnuAsRyE9+Me9yF0GxZewsmNYFNKIYAFZmdJXY9aIY5ZOAQAaSgkR CowmlaVVKrip4qNR5xb/Mt+Af50HKAO5g55E58yjseltK/Ga8ykovZn6YzM6lEWVBL2TDx/RJuAs wcTOZFLvf3Byx/ZtGzvboj5P1FuMwN2OGtfFHFADwu7JDghwg0al94h5rVBmUtnCh5/0wqCC4/bu 2NhcF25riO3d1rN3++Yo4gxz+UCp0NnauKWzraUuFvG5W+uih/du3b9j+74d2/fu2Ak0PD4VD8ei +w7u2n9o3+69+w8dPpJK569dvx1PoGi78k0oDYThntCEB2t68Af4p2AbhH1QwqXsLpPIEyWotahc LOJe+2SiRxrj2zw5bsliI9MflZFQ9T6do8LRPrYkMMuOwWWYJZI7lU7MgWvcg+UWHQ9aC6H4xFKA mQIvLRj6mQEhrY9Nr+tYwFYKCe5p/wr3kG1ZWUMTi2IdGwkRuNA4Bz8UplAKET9oFghHiZmjDodv C3lkoyCWJUeqQ+VjNudg4re91M97cnu4Ge1j/ipg6FDKjnvbgy+FNWhKsECMxHeR2kyZ1ayUf06j +fVDTQyATjItFWh0G5lwmphrv9GPzr/OjzZD0nLFpjm34YgyMeDOMcz4SJI30ro+Oz11+VJvXW3t jm3bYbtAQXcQlDNmKosSkeCuJH837VYSUy/EQsKa7S5NT8388Ac/hZPu8MHdnRtaa2OhLT2dB/ft aWlowDkxiDd2Nu3Yuqk2FkHqYm3Mv3d355Gndu7ft+XwoYNoxdu3+2K10Z17dh04fODos0/v2rtn Oh6/fPUaym1rjqlVXxGtx0B1rFAicg3wWjj7nHPwkRYs9/vmbXli3KNGbzVQX1CI2NBKLtY+E/+b Zv4jOgD1doRshSMERmEMAxjnEFy2Ck/cMvCKaAPkiBMUIRzXVJvgRyS9eykLcggOYjH5MeUEpiFY V7AvY6V4z9QrJAaQ6UE4tnyblLmSzK+ajoOdaUHdGmEFerg3JSlaWHFHhIwVbK9POv9h2aUFBBwA d0JvnJmd671yE4Dk4MEDiAdiUCBcaeSvEY4eiWKzSOcADFj5B25eGD7jqewHH30Gh0DXhsYacNkA vRaLnS2NX3792C99+dWWWoQmFoOufCzgjgY8DdFwe1NdXcjjL5bAmNvaUBcORqKx+mgsCgpQqKJF T6Cjc2MwXDN4ZxwZAXLTtoSdtx7a6qeOSBhYGEOn9JpWnPf8N9Zqqiqm4B+N2TVKp/W9yaoyHy3O uod8GKz09mSRXAjQRNnWMAipDcaSFuQ1Z/EugBK2LQcb1mkJFaGDg/mdNLSK/lJWuO8JfyznYMUo 9p4LU13WEKxoHIwdHIOPrEFGbzO1aim4o1X0FPLxtmh/wq8lEEATrMAjDZgvdgL8J6nRVR5SB6wZ 2uKyM5u1L3vM8D8a44qhZpSZLu8lEl0Htr5hEq6NCyxXeFU4VP5yOR1QZR+FKSsRmA5Tij0kFWqo 3sWiZ7DwFUvJeLIfXpzRicOHnvb7QXzCsSYx/owHEGsr21QclMoZRpmAbkIgC7Lub92+tW371igI cgBiSi7QNh89sOeXvvza0QO7YJeBNlwbCTbU1tTX1DSCMjXmQZ6R3+Vpb64NB/yRYKilqQ5pscgi CIQDDU3RRCozMj4O4Yg7Y7q0OPmMEJYaRArpZDCspDVWOosf//1t+59aPmS+W0gfIge5GrDBc2ET 2waxi5ARq6taTb/6V98wOWCpYofVx/3d8YrarhkmI9G2Ei1OHV/o4RjMBPMPrC3wCCGChbWQrBh4 OpNh7aFVhdcWxEM0g4VZ7kWemQLBiIZyK5hbtcWIU57YdlHdyfnx/v202FVsxazqDvPuRwSVuMHU zqurkVif0KzkUAfLUjCIqgyXrw58dOrSkedezeY8k9O5ubR3eKI4GXcXfZFs0T81l52YQYlsr6jY 2v+kPkY9xESq0Nc32tbejeQMyHCsdMhTbqyPHn169+uvPFsbhSKu0UMeVKhHrXUOm4KnJhoIBRgk Bf9eLicxNLg1jysY9oQiUZ+/LpFAxrWY80mri+wl+SA8KFgopNYue5PKIPOm5aPlmV+4DNvf6E6W LZBLh+VJW0xCV4yHhW2+buNhibG3iqFiZgNDKYQIWmngbLM1MgCjdU0+bwhNDcwaRjQ7ehGrBKYk 4tsQt4R0MalkqQ2IPPJMFr78dXopFmHTWx6fCvjijLG9x3hbppiIp0kjbW3sAqcQawIXinCWwz+k VU407ZkeARxDdm0xpXDCwJRpHS9TUdzNDsxYlsQOq4ZqS7IY6uytCqpVIKnDR3qTqIgBWYInFZ47 XQ0aDqLbki6Ie+nNJcRUxZSRj3YthzItOu9ZMouh3fhu9Y30Xh2sbegIhhun57JzqeLweHFmDibe CNIAIIUSyXyWNV2pZtEHB+IUVHQs5mfi8d5rV90+//Zdu5CgjFQ2DGREiW/raP+5F48eO7gb6hpD cpFoSn4XFHWFYwHVE0pBt6uxFhG8uDpyjxBzQJHn87MylDcYSmTIKIXQFVpoqfzinY/FQgQ5mbLN Bk6vz3qxurVpFaJj+QtQxclX1w76XGhKVoMQAW7MLJgYUBk4eBjTImUYDAMzlxsEPCNGAJNOeSzh 9gdpRSAQUmS7otdd8IreECQE5CI9UZiFYPYAMgYyoaoCpsggEgaRRwi3NX6Eqsdq4lpOjDsYhyFs LDBcg00cf0WcMSwXuwvw4aaV+xDxUl0hN3qKGlUf1m2Rm7f1LII61KgTFcABtqiAgL8aDh2ojuOT c1ev35mezd24NX7q7NBPP7h9/JPhD88M3hxJzRZCV4eSb39844OTl+aQMQzpiaDmEEgLfFJ5yTU3 U0oni+CkTSDdzBdEqV8WGEQtU1eWnP4lRPFm0Cni0g17AzUuTwDjKoViybgt6uQxv7cGEgciHeiF OUewtJdiuVwE4feEKCyImihygy7LwYp1MZeTyu0Ipiu68B6kdxAroJvk4yy+SYQxtFxwvXCI4D2y GeHVkApYixhlylb1h3UArHJkMs6LhZZhKUFSJzepXSFWdTfaJBBxuUMozBwJ1gYwvaTFQJDl9aG5 KAtCYeZ/UiAQK6p+YW8rkgar3JnZYZZ9hbNfXFMaXFL1jBWAZkVXVcQjgSDmZS6N0YbJhQELjws8 Q6zLBT80pYWoBUwMAoDnEsiwV9wbtXu4DKo6+2XZtjetxWQ28eoym0tpbcv1LGjOwEG4oNR5Q7YS 1TVuKitl06DD8lalfmjVoqIr/3LlclJ8sURN9sOKH8VILUj2MKAE4MilKwNg3krlQyfPXH/ng6sn Tvd9em5oaDSbSPsHhmY/+uTK2UsDyGhNwruNFiH4yCHi0RP0JzPZkYlpwIskwtu8LCOCuHxoORQW mby/kAy5U8hGB+V2qoAIiJjHHYEQiXpLsAqDaCrn8udcUU/JjzxabIAjgKSwr8yCZxe6E7Eki5J5 kKgOrrIc69mj6UUjlMBQJk4+ZqJjfR9HgTc5l7FSs06z+PjIBeuDGApHJEYV3kEMFSTrBeCCwQ9A J1AnYLr3h8ISFcLYEDG+8P1S0r6aXFiWfcWe0gZdmc80+UjdNd2s2sCKuSrEQKXxxJaqPLDKTavd xZhj9c3Cv1W/vB9HLXYDxodR7d6cP2mLODQ4E29rvmGXY+GhvwdKTG5ycvrc+Yv/9b/+4T//F//q P/7nP/rtf/V7//G//PFn5y9OzsTPn7/8b//9f/7jP/9vQ6NxGLhVYYNExLGiE5ZAezwzO+sPkIwY QCKdL6TB20Z+HJZOha+H2MLnR3AuPQqY1wQl4HopJUDAks4F/OFoCEMtm3PPITMQyVxwMvo9UQRQ Cu2F8A8DJzEjgzAF+c8YqRjBlsu97JBfciBy0IvAUdVcFx4pP2U8XbbJTZVO599163TL+LeysbeK oWKZGi2NnHEOtvIiTmHAet1kedNVRT0NMneQQwjTqp9EfwoUNLZjPV+LGVdkVBoDzH29H20W0zLG cmeZMziEjKSyGtA2jyzzpqzJq/YR81A0cklunqlIyIQDYBHro95Pxbb0vFj7X83oXY4ItWydlU3C ZwdAo0nXU5qaiQ/eGbtw6fI3vvmXv/9Hf/pf/+iPvvGNv/zjP/7j3itXYeO7eavvT/7sT//N7/3e hUtXoYAgbiiZRd4zABBY+V1JMGMCoHgDAD3ZfAk+ZkSPI/SKziaUz82m4Q+HLQy1JlCHxBeMBUPg +6KE8riQxI6R7cvlwHmLaYDgJMTSwKTvb0E6QjA0lwDnk8TKkGYONC+I8ZPsE+Ob03D0JcT1wyBV ViE6lrkALXy65YyHiqPsYWHWbnW2SiPLN/OYx+mSsVb2Cg3Klu3LnHrzdrt7ftBqzvrkmGotQEo0 4TyjnCsTr4HtKgvnrlAceWEo6+jqOfzUoS984bUvfenV11994StffuHoc8/Afg1e46NHDv/m3/z1 L7z+/NYu0Ipjhcd5NLUMYfGuVC711o/fT6YTTz+1z+cLAVAwDhNaOENx81eu9+fz7kzOdXtg+Or1 m3A27tqzo7ExlkYduEb/wMD41esjsZraTVuaW5rhC0JhTU/frfHvf+fd7Vu37d7dDdcQAqIZSIXk JHcIJYKRmQYrH7Czro4aSaAmeg7huwVT6eKqO2tSib3K3vXYJ+OrogW0xTBInLhhPVsJfaeXtpOD 7DFQgVcep87VZ7H/auCObT1yvl/PvriHa+kCpGDXaavn94lkBgpVOBJqbWves3f3seefef6Fo0eP HHzp5WOvvPocIocmJobAtvC3/+avv/ry0R3besIB+IGyQRgCoTxR0fECskxMJ3uvXI9EajdubAX1 dhacCtkSlCekFWbyiWIgEHf7Juby58/fzqbyPe2tPe1N4FWHTEF68ze++2FTQ8tLRza11sM3yviD 8fGpb377p6DS/mu/+nJtNMIa9aw0RHCKcBuad5k+jWKgUPmFu+7J6xFvgfXWwx7x5lrd7YtBWq2s VsyKOZGobeDLIGcGa8W6QgFvV0dk767WzT2xHZtrtm2O4c2urbUbWqBSZBtrPbu31nW01BHekAoV TiHGEsJJjIMRTn/o0M6pydFvf+fticlx2DDA+gjYOxtPnzx1ye0O1YDIpQGeBaQKSd0yLm8wbvji cyACzSDDDM6GKGx4rlIK9LTZPGK5mxoaEC6HajV05KFWGdOSqMGHguAJjETCEbX541QKVpz5IEs0 lop47KxZqQwwcBSFWV0rf96Oshd+LJMCTBnYoXhx/TGBjZNs0LlWMbYPf7eqQavCReUEK8ucFA/6 SZ0m8Qp/IiuHI16EEz2Xqq0J7NrZuW1r+9bNzeA66OiIbWiJBgNIy4o31bt372zcuqlZqnrQcMqw KuEyhbMG5tsNrW2InENNiaGhOAwkABJC5gYe97mfvXsyXwTHrS+TAOUhVCN4GMCRi/ohBXiyYUOs i9aR3ikPZi/Gk2dhqyl562prmExUcKczSQghp4AV4WrsYQ+6bZ9cf21a4AleWZt2XMZZlHjRpn0Q I4soMRrKIRW/UKQwj3yrSBAuPhT6AnxhwEsk6I4GCz5X0ldK1QTc4aA77Ad8ISEqjBoAK+RHchdA cfqF157t6mi5cvn2N7/50Q9+eO7Dj65//63Pvvmt90bH0m2trbNznlQShRUhOGLBYE02y2i0upgP NYIQOA2S3eTsdCaVDLh9ER/re+D8KK+dmJ1CACesKIiYQPYJbhvIhLnqeTBXkkRKAxtXUR3GjkXQ oIf1X2WX0WsP7y66CtoA5WHAfLpmOy1nLM4qKNbZjuvjIbqvPWcPV9um4jSuPIKWFau1jONLWVd0 Uw4CVPwBDkaaT8LjSkXCxWi4EA7kmhsCddFSbdRVEylGQjmEzIFamGV/silmlftQORXpjSyjjGGB xPuejZ179+wZHR3+sz/5xn/78x/+9Cfnjh+/8t3vfvTu+2e373gKGAXOH48n4i76cTRCkGDQDULu eHzpJMKN/Mm5BPxL8G6TbN3tBqeqpK+TSYNR6EICaLL5ee9CnGFoFO7rcHhy8nVqgSf+oHVqaNhC pESOhkTbqTEiEYQOCoICNgrgD2WUwizH/IOblkmapWLvld5bN69v7NzwzKG9FCG5DNQSHABCDmYe eFF1CC7gXGtLI4p73LkzOTg4OdB3Z3h4JJlAkaDI9u07Nm5snJtz9w+MnTl7CdRw6XQKNpK62mgs Euzr6//0k88G+0aTyVmkCtbWIIqwODw0du70pcvnryNBtH1DPaougKkLWrykLEqqmDiIWXYbtmDJ T3EuS0vjD13SNNhC6dt1f/3mCXBZ5qC0rRq6vxMyPpA2BO60ywbpvdn+Qb1D5109kDtcZsMuvZsO 0QqAshCvVD3Jo/TUJjZBsSb9vagPh8pgCB0hyxeS0rIpEhbmURK11Nt7YWjgdldn68G9e5hTUcox VxTKGDm3mH0lrHGeYMgfjTWgxur16zeG7owODY5NDE+VsqXuzraDT+2CKebsldtnzt+42tuXTWZq Q77aMOIzS1PT06c+vfD+RxehXrfV+RpqkUiUvdnfB5bbK1du42wtzTUoUgGWKZJs0KQCSQKUhHxm BN0ihYhm4Cf+oDUZ/A/2JE/wyrq1P+loBJ4IQFE2NYmaBE+cCnPJgwQWEFpYkB2BHQ6yAfRrdJ0U Gupqdm3f0tWxATw2ILyB7waeINLrMU2BNcDSmUxDfU20pq6hPlpXF6uviwBnbN/WBadyd3droZgE j9VcHHUrc03Nsa6upva2uqZG4pVUciKTTHR1tfd0t3Z21rc2x8JBHxh9itlia1P9jh1dnZ0ttbVh FGOBWgO8IgRdGhdOoUSiQjLdsZKLU7NcQjTbKjhu3o54sPd/lGT6ug2fahdy4hVtUtuYsc5tqJcj p0KACYL2jVUYVx4PvMJl2LIkVYz5u2KUde6XexqeJgRNZjvZs5ANmIH2oszB8AzxvcQbQz7h1+bG +t3bt3ZtaENSDgYBIjChaSGTnPw45DcXsguXGyWvNrSiCl5tQ0Md3mzubtm3q2f33s2RGgThFcem 51BnprmpdsvG5p6OupaGSCyC4ZROZhKx+tr9ezd2t9W2NMYQiZtEnaxiqbOzvbu7s7mprqk+VgOG Fl6V6am06oCThXgF8bhP8Mo9DYSH5+Bl1Gd+eG720bwTwx/lyoLZxCR3SDKkJDVzriN4RJjgJJOA 5GlKNo7w1RySIVnG0IekcXAPEMiQWKIAUyloBKG2kBoL5g3EshURhpLJ+YIRlGDGbJ2eToNeBcUL UcsjCEKKQmF2LoG0aUSuINESmg7NvIh1KOUQFOcDn0XeF/DXITg3AMeTD6YgfOMHhzIK1yiDpteH YnGk5GL9PTCscm0S9lXafrOIvQVeUSFuW1mWFs1qX8FZUKpPq+w+SqL8IRiKtlfFDhlRSi7ULlbs uD73qLeh9wDjSjiMYmc+hSm4BwaSO5xBelcVZqH1uc+1vYpGC+k5nQ9lX2Xd2n9tn8swLZgHY19B PsnfQiqFfOQMCbilOgBQCIQFDKuAqAgvQUoyJnIkEIJUgRkmyLJxsLySHgp2V6QnQmBgKGTygA/C GFRyx+MpcAnVBX1h+nBgnk2XAp6Uy59FamKB5bSRxuwvQQayBH2q6Mu6ayDwwMGAYpZkHfJ5EMqS zbvByJBDTRh31u8CfxSoF4CXoVNl3D7wOOC8wdq6JnIlrHFLPTndA2iBJ/Er69boFbQiQAxwrJAZ APQ54B8R/kthdmBycAGEN9AWYEGh+xbzz436C2T6JisTygCB6gTIA/wl3gC4ZMGyhDDZWDgC9IDS QuDraWoItrcGG2o8YT/AT9JVTLY2RMKBfMCX8XlShdxsPjPnc6f97mw+O+suZaIh0r0BnLDUQgnx LIWAD5nSTM0EqsEb4hBCJagsJYTIBUOgfaJM1uAVZyMuX1LbRnU9XFc+5/K2bn3z6F5IzSo2aNDC xYt1wX1tXrs3H6EetJuu6j0vHJBOa4rTlPjojp+KO1c6POdk1Gxm8tszxl8qU6HEKsJFQA3kDebS +Uw8C1AAmwp8RLD5InIerNw4C0pHIO6EJIdUg1gfF4nLMJYgUA8SA3ztzfXh+hgMIuD5g50YAbYF PzIQ3SmfKwtlLADet2K2VIiD88nlSnlLCUAh7CqlPMmJCIhDmQQWO0hC0MVBdlkEZJqByW1+4NRj 002f2wd5Yl+5711vE2KSOdZ4gmi0LJctMXG3VGJMtW5WU7I45fgvc/QkTQ8Qx6h1oi5I9K68syqp 8zAUfIP+o2iINhiplgAYMjM3B7WG1SvFJ4XpTeIUwSig0ioUwyC0DUWQMpTGaZG6WCoFkX4kEfYQ UahbhnNgw7EQSiw7BxNOMok4/3l4ZZkNquIeeiqUctXObbV7+Yhnmdd6LHfT1dT2rGl7YiWAfQXZ XTBsLHzq+2TY0P5CV0LD1lAkuzer3sbD0x02gHOCD20l/LVjmW3vjwapPDz3v+Z3AruYkF4x0Uyw ibwnwCgk4gmWhCsn3KiFmMIr6y7QsBYKAyyzSREzooUOICDYYkIyKyT5woHK9oXkImUHC+aiIi4+ gdI2C4UsxyxkUg3hV3BIeV0plxv0l3Cm+/Ou2qILUb9UoYqkzcW/vkzWk0jB4RQHxSXZ4kjPq0Iy 7/bC6AvChRgKu7JuwJPXo98CT+wr69OHCkmE3WteqkTF1W0uHeXQU8m4hHzUc+qmzFBENAapWORT ckXUUwdHNRKTQXDLom+MkwHxNRg/iwFPIQTtyLL92oWjNaFJXyJnrJcFtQBeGFtzLy/bl3EvJ3ly rLMFdOl90ibLbIGK5qrwXn3+GrOKeAJukUxhkS7kAQPpetBVwl9SBkN7IUMzndllCaHvLGyj+ITO a+GLwrmywBYitmzyQyUdDfiUOFWuJC8lSwzhJ3xPEnhbConWpRSTEmPrvHOVt09mwTInwSOz2xP7 yjp1leYJakUOUT+tTT5b64tVYp5MLYob9C/nHqlppSiDlN1xzFoVDWa+8iKIMWFJIaQwiLFFdRm8 mZlLSDSBsa/QaMILym7ufMGTCcZ8oTCiZLiX1wNJhBAWDRGmFZhlt01xIByH4kFFqPIk3V4KgVVv XpyHWdwSngmNnPfvqD6zTl3yiF/GXlmdTafuOdhX8Krw/jgtMWv+6Dg5uhL2Fa1EqJfWZOY1v9b9 O2GF+8AGKxVuoPt3Aw/8zOgzFUdqYxLBUYK1DtyQCKcTSm2RP1LgUFjuKWuK4GcKozAEovElfI2s TpRRtNZIEVN6si3ua5iZxeRMUidU+aGl2fZBifos4oSHW7nJpK0ypSPlshIbhbxIRO4hLcCLaqzZ YhwRLYKHmL0kJfZApAv7Ss7njTyxrzzwcbVWN/DEvrJWLXn388zD/OpetfKbDXqxyxPTUQOGJVZA EU8Q9Qc5nHNSMQjNqiJWpMK16DJWLXhYWSXHaOHGKt8OgnCcE4qRbvgeJ4cjGS4kuqgFFWnxMzin xHxD27BS6ZPxQNKC5kVT3r0JrD10YbCr7C7/wCd72i1QVfXHl2hV5WJRgFKBWta8AfX8ij5td8kj BFbsZqywrOgT6cuZq7zmDfhQnVCIFtihhAtSFgIuINAsyEyHBED4HDcW0zAGYH6JJCAwM6keJVmO dvlI1buUJ1MtHgQwNJ+Y6kyqqalotOSVqGSOuhO06FiFFPR7c4DxZcP3zXpEFp+V0e54QtvE/FA1 8pObWXULPMErq266ezlQ8Qm0D9lY91gq8BB+2GXWKBGkZCASgbSyq0ISPQq5yVCFSG2gEMaoQ+Im FtgBatscrCbcYIA1sAMe4kzJnS66U0VvkpsnVfTIX3cWRl/BT7iW+JTFx2RkDKELcqihUdHXRHUJ lHFIYWaRsdW0gy4SGhawmuOfHCMtsBCLaMM6V9n1aSpnfu86gKQ1fKiFVih9loV8Kp8PL1tZi6Ky gmBWRMNqnWsx4koCowS2lGc+0CognXgh9WhJHFB5ZbtlFH8QdtANjU00It0fEoWbijXkH5mtBEMv vxHFzDDYqeS09CfFTTxayjDLLfJEEJsiMw2wsYzPazhsnpzqgbTAk9VinZrdeFO10qECDtADyIb3 YsNgdVfZ1PvDwFgFKzzASAEgE8xhTmPAC+Q86zTVWDZLTxEnsSIVc2Z5g8mPiDZPtuhJF726oQwq gEta/maQZiRrIBAJfdJ8YzmeygX2mChIVn7kJzFVyJQaWXEbYjFQG4CNV6qquSs+7+f7AF16FQgq q402r9OdcT9aSK9YkZd0v+06a/4gNoB22orud9Ot+VPc8wnLazxkClAKjajkTzHCgKCAFaopfyCI iiJkWHNXDbJGdBm1ymQPUKpIqAmC+Fk4G8S1CHwRAjdgFETxWxvec6N8g2YFDQqJ0vordCUKHmwi 7sxLMAx+tE09gpjUrELxpWEtDu/5PbfOkxM82BZ4glfWq/2J/U3cGbmMBE+UUGudm6oROhW5k6VM aJSLKgoWhgHyoD8I/mAYNyBHaGWhU0gCBgS3yBmMwVamLsPwWRpRNBVCJUgZ3QqALxQKlAvyqyIm 9UOJ6mLCbIx5VsBRKY8K8aj+zGpiGhe84pcaAGyHhR5f8XHFJ/0cH6DLqm3YwHvbJaRWgfttG7BN ZY8cTLFHjW1W+fx4fxaZMbrqy0ynJwgpgZAEarwQUWOMtRBisOBSfCEOzs3C4WJZUSGjQkkiU0w8 ikAWcVKriUVSAmV/6F2seKjebsuELMoYvnTLpsG6akWxZKEKDQuS8GvLBFT2Fxnf0edYNDxej76a xebxaoF1exqZuba3R/xBEoZiR6JZYMVpaXW8lxtVfgTxJZU3843+KtJBI/nVTUzwYb0R/GGAiyVZ qOKoLdV4kR05R2pisT3BIhOAksABJcUNwXUrTu4Vv2wVVh6p7FJyvl/xST+vB9hYxI4a0aVXzVe2 a0OGjz1GFNRqDJRGVxqwK4PIRr1cUazD9J2OYHMuOV5de3oXBm8blKuxCzxheYkTK6J9Sp0CVnCn 0g+VvaLG5WCPby0Zaryf1o2ZKWJcEPokWlzULjFaniC6s7WIyoLncE3abfVoubTu08DHBJeyYJIa xLA3dfGYdrVULCpabi9ZbjVqRSCILZ10bjtCSSyViOYW0aPEcqyDShUkGpXtb8TGLD5x61fL6GuC dI0DyjSBsWLbhuHVeavvU3s+Oe29t8D/D1SfmoZo2PWuAAAAAElFTkSuQmCCUEsBAi0AFAAGAAgA AAAhALGCZ7YKAQAAEwIAABMAAAAAAAAAAAAAAAAAAAAAAFtDb250ZW50X1R5cGVzXS54bWxQSwEC LQAUAAYACAAAACEAOP0h/9YAAACUAQAACwAAAAAAAAAAAAAAAAA7AQAAX3JlbHMvLnJlbHNQSwEC LQAUAAYACAAAACEAC1MXgxoEAAD9CQAADgAAAAAAAAAAAAAAAAA6AgAAZHJzL2Uyb0RvYy54bWxQ SwECLQAUAAYACAAAACEAqiYOvrwAAAAhAQAAGQAAAAAAAAAAAAAAAACABgAAZHJzL19yZWxzL2Uy b0RvYy54bWwucmVsc1BLAQItABQABgAIAAAAIQCklnT44QAAAAsBAAAPAAAAAAAAAAAAAAAAAHMH AABkcnMvZG93bnJldi54bWxQSwECLQAKAAAAAAAAACEADAkdilBrAQBQawEAFAAAAAAAAAAAAAAA AACBCAAAZHJzL21lZGlhL2ltYWdlMS5wbmdQSwUGAAAAAAYABgB8AQAAA3QBAAAA ">
                <v:shape id="Picture 56" o:spid="_x0000_s1060" type="#_x0000_t75" style="position:absolute;width:32158;height:1150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xeG9bDAAAA2wAAAA8AAABkcnMvZG93bnJldi54bWxEj8FqwzAQRO+B/IPYQm+J7EBC6loOJRCa q9Pm0NtibSxTa2Us1Xb89VWhkOMwM2+Y/DDZVgzU+8axgnSdgCCunG64VvD5cVrtQfiArLF1TAru 5OFQLBc5ZtqNXNJwCbWIEPYZKjAhdJmUvjJk0a9dRxy9m+sthij7Wuoexwi3rdwkyU5abDguGOzo aKj6vvxYBfPt9KVfxrQpzXu7SYfrvC2vs1LPT9PbK4hAU3iE/9tnrWC7g78v8QfI4h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LF4b1sMAAADbAAAADwAAAAAAAAAAAAAAAACf AgAAZHJzL2Rvd25yZXYueG1sUEsFBgAAAAAEAAQA9wAAAI8DAAAAAA== ">
                  <v:imagedata r:id="rId473" o:title=""/>
                  <v:path arrowok="t"/>
                </v:shape>
                <v:shape id="Text Box 57" o:spid="_x0000_s1061" type="#_x0000_t202" style="position:absolute;left:13561;top:10274;width:6062;height:4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D3w8QA AADbAAAADwAAAGRycy9kb3ducmV2LnhtbESPX2vCQBDE3wW/w7GCb/Xin1qJnhJaitIWpLYvvi25 NQnm9kJuq/Hb9woFH4eZ+Q2z2nSuVhdqQ+XZwHiUgCLOva24MPD99fqwABUE2WLtmQzcKMBm3e+t MLX+yp90OUihIoRDigZKkSbVOuQlOQwj3xBH7+RbhxJlW2jb4jXCXa0nSTLXDiuOCyU29FxSfj78 OANvsyO+TOWdbsLdPsu2i2YWPowZDrpsCUqok3v4v72zBh6f4O9L/AF6/QsAAP//AwBQSwECLQAU AAYACAAAACEA8PeKu/0AAADiAQAAEwAAAAAAAAAAAAAAAAAAAAAAW0NvbnRlbnRfVHlwZXNdLnht bFBLAQItABQABgAIAAAAIQAx3V9h0gAAAI8BAAALAAAAAAAAAAAAAAAAAC4BAABfcmVscy8ucmVs c1BLAQItABQABgAIAAAAIQAzLwWeQQAAADkAAAAQAAAAAAAAAAAAAAAAACkCAABkcnMvc2hhcGV4 bWwueG1sUEsBAi0AFAAGAAgAAAAhABUg98PEAAAA2wAAAA8AAAAAAAAAAAAAAAAAmAIAAGRycy9k b3ducmV2LnhtbFBLBQYAAAAABAAEAPUAAACJAwAAAAA= " fillcolor="white [3201]" strokecolor="white [3212]" strokeweight=".5pt">
                  <v:textbox>
                    <w:txbxContent>
                      <w:p w14:paraId="2BB5AB72" w14:textId="77777777" w:rsidR="00F36EB0" w:rsidRDefault="00F36EB0">
                        <w:r>
                          <w:t>Hình 3</w:t>
                        </w:r>
                      </w:p>
                    </w:txbxContent>
                  </v:textbox>
                </v:shape>
              </v:group>
            </w:pict>
          </mc:Fallback>
        </mc:AlternateContent>
      </w:r>
    </w:p>
    <w:p w14:paraId="598D14E4" w14:textId="77777777" w:rsidR="00F36EB0" w:rsidRPr="00F36EB0" w:rsidRDefault="00F36EB0" w:rsidP="00A00E93">
      <w:pPr>
        <w:jc w:val="both"/>
        <w:rPr>
          <w:rFonts w:ascii="Times New Roman" w:hAnsi="Times New Roman" w:cs="Times New Roman"/>
          <w:color w:val="FF0000"/>
          <w:sz w:val="28"/>
          <w:szCs w:val="28"/>
        </w:rPr>
      </w:pPr>
      <w:r w:rsidRPr="00F36EB0">
        <w:rPr>
          <w:rFonts w:ascii="Times New Roman" w:hAnsi="Times New Roman" w:cs="Times New Roman"/>
          <w:b/>
          <w:color w:val="000000" w:themeColor="text1"/>
          <w:sz w:val="28"/>
          <w:szCs w:val="28"/>
        </w:rPr>
        <w:t>Câu 9:</w:t>
      </w:r>
      <w:r w:rsidRPr="00F36EB0">
        <w:rPr>
          <w:rFonts w:ascii="Times New Roman" w:hAnsi="Times New Roman" w:cs="Times New Roman"/>
          <w:color w:val="000000" w:themeColor="text1"/>
          <w:sz w:val="28"/>
          <w:szCs w:val="28"/>
        </w:rPr>
        <w:t xml:space="preserve"> </w:t>
      </w:r>
      <w:r w:rsidRPr="00F36EB0">
        <w:rPr>
          <w:rFonts w:ascii="Times New Roman" w:hAnsi="Times New Roman" w:cs="Times New Roman"/>
          <w:color w:val="FF0000"/>
          <w:sz w:val="28"/>
          <w:szCs w:val="28"/>
        </w:rPr>
        <w:t xml:space="preserve">(Nhận biết) </w:t>
      </w:r>
      <w:r w:rsidRPr="00F36EB0">
        <w:rPr>
          <w:rFonts w:ascii="Times New Roman" w:hAnsi="Times New Roman" w:cs="Times New Roman"/>
          <w:color w:val="000000" w:themeColor="text1"/>
          <w:sz w:val="28"/>
          <w:szCs w:val="28"/>
        </w:rPr>
        <w:t xml:space="preserve">Quan sát hình 3 cho biết </w:t>
      </w:r>
    </w:p>
    <w:p w14:paraId="14674CCB" w14:textId="77777777" w:rsidR="00F36EB0" w:rsidRPr="00F36EB0" w:rsidRDefault="00F36EB0" w:rsidP="00A00E93">
      <w:pPr>
        <w:jc w:val="both"/>
        <w:rPr>
          <w:rFonts w:ascii="Times New Roman" w:hAnsi="Times New Roman" w:cs="Times New Roman"/>
          <w:color w:val="000000" w:themeColor="text1"/>
          <w:sz w:val="28"/>
          <w:szCs w:val="28"/>
        </w:rPr>
      </w:pPr>
      <m:oMath>
        <m:r>
          <w:rPr>
            <w:rFonts w:ascii="Cambria Math" w:hAnsi="Cambria Math" w:cs="Times New Roman"/>
            <w:color w:val="000000" w:themeColor="text1"/>
            <w:sz w:val="28"/>
            <w:szCs w:val="28"/>
          </w:rPr>
          <m:t xml:space="preserve">∆ ABC=∆ </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A</m:t>
            </m:r>
          </m:e>
          <m:sup>
            <m:r>
              <w:rPr>
                <w:rFonts w:ascii="Cambria Math" w:hAnsi="Cambria Math" w:cs="Times New Roman"/>
                <w:color w:val="000000" w:themeColor="text1"/>
                <w:sz w:val="28"/>
                <w:szCs w:val="28"/>
              </w:rPr>
              <m:t>'</m:t>
            </m:r>
          </m:sup>
        </m:sSup>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B</m:t>
            </m:r>
          </m:e>
          <m:sup>
            <m:r>
              <w:rPr>
                <w:rFonts w:ascii="Cambria Math" w:hAnsi="Cambria Math" w:cs="Times New Roman"/>
                <w:color w:val="000000" w:themeColor="text1"/>
                <w:sz w:val="28"/>
                <w:szCs w:val="28"/>
              </w:rPr>
              <m:t>'</m:t>
            </m:r>
          </m:sup>
        </m:sSup>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C</m:t>
            </m:r>
          </m:e>
          <m:sup>
            <m:r>
              <w:rPr>
                <w:rFonts w:ascii="Cambria Math" w:hAnsi="Cambria Math" w:cs="Times New Roman"/>
                <w:color w:val="000000" w:themeColor="text1"/>
                <w:sz w:val="28"/>
                <w:szCs w:val="28"/>
              </w:rPr>
              <m:t>'</m:t>
            </m:r>
          </m:sup>
        </m:sSup>
      </m:oMath>
      <w:r w:rsidRPr="00F36EB0">
        <w:rPr>
          <w:rFonts w:ascii="Times New Roman" w:eastAsiaTheme="minorEastAsia" w:hAnsi="Times New Roman" w:cs="Times New Roman"/>
          <w:color w:val="000000" w:themeColor="text1"/>
          <w:sz w:val="28"/>
          <w:szCs w:val="28"/>
        </w:rPr>
        <w:t xml:space="preserve"> theo trường hợp nào?</w:t>
      </w:r>
    </w:p>
    <w:p w14:paraId="59F9B2AE" w14:textId="77777777" w:rsidR="00F36EB0" w:rsidRPr="00F36EB0" w:rsidRDefault="00F36EB0" w:rsidP="00A00E93">
      <w:pPr>
        <w:jc w:val="center"/>
        <w:rPr>
          <w:rFonts w:ascii="Times New Roman" w:hAnsi="Times New Roman" w:cs="Times New Roman"/>
          <w:color w:val="000000" w:themeColor="text1"/>
          <w:sz w:val="28"/>
          <w:szCs w:val="28"/>
        </w:rPr>
      </w:pPr>
    </w:p>
    <w:p w14:paraId="5B489A1F" w14:textId="77777777" w:rsidR="00F36EB0" w:rsidRPr="00F36EB0" w:rsidRDefault="00F36EB0" w:rsidP="006A757E">
      <w:pPr>
        <w:jc w:val="both"/>
        <w:rPr>
          <w:rFonts w:ascii="Times New Roman" w:hAnsi="Times New Roman" w:cs="Times New Roman"/>
          <w:color w:val="000000" w:themeColor="text1"/>
          <w:sz w:val="28"/>
          <w:szCs w:val="28"/>
        </w:rPr>
      </w:pPr>
      <w:r w:rsidRPr="00F36EB0">
        <w:rPr>
          <w:rFonts w:ascii="Times New Roman" w:hAnsi="Times New Roman" w:cs="Times New Roman"/>
          <w:b/>
          <w:color w:val="000000" w:themeColor="text1"/>
          <w:sz w:val="28"/>
          <w:szCs w:val="28"/>
        </w:rPr>
        <w:t>A.</w:t>
      </w:r>
      <w:r w:rsidRPr="00F36EB0">
        <w:rPr>
          <w:rFonts w:ascii="Times New Roman" w:hAnsi="Times New Roman" w:cs="Times New Roman"/>
          <w:color w:val="000000" w:themeColor="text1"/>
          <w:sz w:val="28"/>
          <w:szCs w:val="28"/>
        </w:rPr>
        <w:t xml:space="preserve"> c.g.c</w:t>
      </w:r>
      <w:r w:rsidRPr="00F36EB0">
        <w:rPr>
          <w:rFonts w:ascii="Times New Roman" w:hAnsi="Times New Roman" w:cs="Times New Roman"/>
          <w:color w:val="000000" w:themeColor="text1"/>
          <w:sz w:val="28"/>
          <w:szCs w:val="28"/>
          <w:vertAlign w:val="subscript"/>
        </w:rPr>
        <w:t xml:space="preserve"> </w:t>
      </w:r>
      <w:r w:rsidRPr="00F36EB0">
        <w:rPr>
          <w:rFonts w:ascii="Times New Roman" w:hAnsi="Times New Roman" w:cs="Times New Roman"/>
          <w:color w:val="000000" w:themeColor="text1"/>
          <w:sz w:val="28"/>
          <w:szCs w:val="28"/>
        </w:rPr>
        <w:tab/>
      </w:r>
      <w:r w:rsidRPr="00F36EB0">
        <w:rPr>
          <w:rFonts w:ascii="Times New Roman" w:hAnsi="Times New Roman" w:cs="Times New Roman"/>
          <w:b/>
          <w:color w:val="000000" w:themeColor="text1"/>
          <w:sz w:val="28"/>
          <w:szCs w:val="28"/>
        </w:rPr>
        <w:t>B.</w:t>
      </w:r>
      <w:r w:rsidRPr="00F36EB0">
        <w:rPr>
          <w:rFonts w:ascii="Times New Roman" w:hAnsi="Times New Roman" w:cs="Times New Roman"/>
          <w:color w:val="000000" w:themeColor="text1"/>
          <w:sz w:val="28"/>
          <w:szCs w:val="28"/>
        </w:rPr>
        <w:t xml:space="preserve"> g.c.g</w:t>
      </w:r>
      <w:r w:rsidRPr="00F36EB0">
        <w:rPr>
          <w:rFonts w:ascii="Times New Roman" w:hAnsi="Times New Roman" w:cs="Times New Roman"/>
          <w:color w:val="000000" w:themeColor="text1"/>
          <w:sz w:val="28"/>
          <w:szCs w:val="28"/>
        </w:rPr>
        <w:tab/>
      </w:r>
      <w:r w:rsidRPr="00F36EB0">
        <w:rPr>
          <w:rFonts w:ascii="Times New Roman" w:hAnsi="Times New Roman" w:cs="Times New Roman"/>
          <w:b/>
          <w:color w:val="000000" w:themeColor="text1"/>
          <w:sz w:val="28"/>
          <w:szCs w:val="28"/>
        </w:rPr>
        <w:t>C.</w:t>
      </w:r>
      <w:r w:rsidRPr="00F36EB0">
        <w:rPr>
          <w:rFonts w:ascii="Times New Roman" w:hAnsi="Times New Roman" w:cs="Times New Roman"/>
          <w:color w:val="000000" w:themeColor="text1"/>
          <w:sz w:val="28"/>
          <w:szCs w:val="28"/>
        </w:rPr>
        <w:t xml:space="preserve"> c.c.c</w:t>
      </w:r>
      <w:r w:rsidRPr="00F36EB0">
        <w:rPr>
          <w:rFonts w:ascii="Times New Roman" w:hAnsi="Times New Roman" w:cs="Times New Roman"/>
          <w:color w:val="000000" w:themeColor="text1"/>
          <w:sz w:val="28"/>
          <w:szCs w:val="28"/>
        </w:rPr>
        <w:tab/>
      </w:r>
      <w:r w:rsidRPr="00F36EB0">
        <w:rPr>
          <w:rFonts w:ascii="Times New Roman" w:hAnsi="Times New Roman" w:cs="Times New Roman"/>
          <w:color w:val="000000" w:themeColor="text1"/>
          <w:sz w:val="28"/>
          <w:szCs w:val="28"/>
        </w:rPr>
        <w:tab/>
      </w:r>
      <w:r w:rsidRPr="00F36EB0">
        <w:rPr>
          <w:rFonts w:ascii="Times New Roman" w:hAnsi="Times New Roman" w:cs="Times New Roman"/>
          <w:color w:val="000000" w:themeColor="text1"/>
          <w:sz w:val="28"/>
          <w:szCs w:val="28"/>
        </w:rPr>
        <w:tab/>
      </w:r>
    </w:p>
    <w:p w14:paraId="0B4D7A18" w14:textId="77777777" w:rsidR="00F36EB0" w:rsidRPr="00F36EB0" w:rsidRDefault="00F36EB0" w:rsidP="00A00E93">
      <w:pPr>
        <w:jc w:val="both"/>
        <w:rPr>
          <w:rFonts w:ascii="Times New Roman" w:hAnsi="Times New Roman" w:cs="Times New Roman"/>
          <w:b/>
          <w:color w:val="000000" w:themeColor="text1"/>
          <w:sz w:val="28"/>
          <w:szCs w:val="28"/>
        </w:rPr>
      </w:pPr>
    </w:p>
    <w:p w14:paraId="3651B499" w14:textId="77777777" w:rsidR="00F36EB0" w:rsidRPr="00F36EB0" w:rsidRDefault="00F36EB0" w:rsidP="00A00E93">
      <w:pPr>
        <w:jc w:val="both"/>
        <w:rPr>
          <w:rFonts w:ascii="Times New Roman" w:hAnsi="Times New Roman" w:cs="Times New Roman"/>
          <w:b/>
          <w:color w:val="000000" w:themeColor="text1"/>
          <w:sz w:val="28"/>
          <w:szCs w:val="28"/>
        </w:rPr>
      </w:pPr>
    </w:p>
    <w:p w14:paraId="778A2F2A" w14:textId="77777777" w:rsidR="00F36EB0" w:rsidRPr="00F36EB0" w:rsidRDefault="00F36EB0" w:rsidP="00A00E93">
      <w:pPr>
        <w:jc w:val="both"/>
        <w:rPr>
          <w:rFonts w:ascii="Times New Roman" w:hAnsi="Times New Roman" w:cs="Times New Roman"/>
          <w:b/>
          <w:color w:val="000000" w:themeColor="text1"/>
          <w:sz w:val="28"/>
          <w:szCs w:val="28"/>
        </w:rPr>
      </w:pPr>
    </w:p>
    <w:p w14:paraId="0B405972" w14:textId="77777777" w:rsidR="00F36EB0" w:rsidRPr="00F36EB0" w:rsidRDefault="00F36EB0" w:rsidP="00A00E93">
      <w:pPr>
        <w:jc w:val="both"/>
        <w:rPr>
          <w:rFonts w:ascii="Times New Roman" w:hAnsi="Times New Roman" w:cs="Times New Roman"/>
          <w:b/>
          <w:color w:val="000000" w:themeColor="text1"/>
          <w:sz w:val="28"/>
          <w:szCs w:val="28"/>
        </w:rPr>
      </w:pPr>
    </w:p>
    <w:p w14:paraId="3EB40F34" w14:textId="77777777" w:rsidR="00F36EB0" w:rsidRPr="00F36EB0" w:rsidRDefault="00F36EB0" w:rsidP="00A00E93">
      <w:pPr>
        <w:jc w:val="both"/>
        <w:rPr>
          <w:rFonts w:ascii="Times New Roman" w:hAnsi="Times New Roman" w:cs="Times New Roman"/>
          <w:b/>
          <w:color w:val="000000" w:themeColor="text1"/>
          <w:sz w:val="28"/>
          <w:szCs w:val="28"/>
        </w:rPr>
      </w:pPr>
    </w:p>
    <w:p w14:paraId="1CB81EDA" w14:textId="77777777" w:rsidR="00F36EB0" w:rsidRPr="00F36EB0" w:rsidRDefault="00F36EB0" w:rsidP="006D58A8">
      <w:pPr>
        <w:jc w:val="both"/>
        <w:rPr>
          <w:rFonts w:ascii="Times New Roman" w:hAnsi="Times New Roman" w:cs="Times New Roman"/>
          <w:color w:val="FF0000"/>
          <w:sz w:val="28"/>
          <w:szCs w:val="28"/>
        </w:rPr>
      </w:pPr>
      <w:r w:rsidRPr="00F36EB0">
        <w:rPr>
          <w:rFonts w:ascii="Times New Roman" w:hAnsi="Times New Roman" w:cs="Times New Roman"/>
          <w:b/>
          <w:noProof/>
          <w:color w:val="000000" w:themeColor="text1"/>
          <w:sz w:val="28"/>
          <w:szCs w:val="28"/>
          <w:lang w:val="en-US"/>
        </w:rPr>
        <mc:AlternateContent>
          <mc:Choice Requires="wpg">
            <w:drawing>
              <wp:anchor distT="0" distB="0" distL="114300" distR="114300" simplePos="0" relativeHeight="251693056" behindDoc="0" locked="0" layoutInCell="1" allowOverlap="1" wp14:anchorId="616B2A3A" wp14:editId="673FCAA9">
                <wp:simplePos x="0" y="0"/>
                <wp:positionH relativeFrom="column">
                  <wp:posOffset>4052163</wp:posOffset>
                </wp:positionH>
                <wp:positionV relativeFrom="paragraph">
                  <wp:posOffset>92004</wp:posOffset>
                </wp:positionV>
                <wp:extent cx="2363056" cy="2229492"/>
                <wp:effectExtent l="0" t="0" r="0" b="18415"/>
                <wp:wrapNone/>
                <wp:docPr id="47" name="Group 47"/>
                <wp:cNvGraphicFramePr/>
                <a:graphic xmlns:a="http://schemas.openxmlformats.org/drawingml/2006/main">
                  <a:graphicData uri="http://schemas.microsoft.com/office/word/2010/wordprocessingGroup">
                    <wpg:wgp>
                      <wpg:cNvGrpSpPr/>
                      <wpg:grpSpPr>
                        <a:xfrm>
                          <a:off x="0" y="0"/>
                          <a:ext cx="2363056" cy="2229492"/>
                          <a:chOff x="0" y="0"/>
                          <a:chExt cx="2363056" cy="2229492"/>
                        </a:xfrm>
                      </wpg:grpSpPr>
                      <pic:pic xmlns:pic="http://schemas.openxmlformats.org/drawingml/2006/picture">
                        <pic:nvPicPr>
                          <pic:cNvPr id="48" name="Picture 48"/>
                          <pic:cNvPicPr>
                            <a:picLocks noChangeAspect="1"/>
                          </pic:cNvPicPr>
                        </pic:nvPicPr>
                        <pic:blipFill>
                          <a:blip r:embed="rId474">
                            <a:extLst>
                              <a:ext uri="{28A0092B-C50C-407E-A947-70E740481C1C}">
                                <a14:useLocalDpi xmlns:a14="http://schemas.microsoft.com/office/drawing/2010/main" val="0"/>
                              </a:ext>
                            </a:extLst>
                          </a:blip>
                          <a:stretch>
                            <a:fillRect/>
                          </a:stretch>
                        </pic:blipFill>
                        <pic:spPr>
                          <a:xfrm>
                            <a:off x="0" y="0"/>
                            <a:ext cx="2363056" cy="1931541"/>
                          </a:xfrm>
                          <a:prstGeom prst="rect">
                            <a:avLst/>
                          </a:prstGeom>
                        </pic:spPr>
                      </pic:pic>
                      <wps:wsp>
                        <wps:cNvPr id="50" name="Text Box 50"/>
                        <wps:cNvSpPr txBox="1"/>
                        <wps:spPr>
                          <a:xfrm>
                            <a:off x="565079" y="1931541"/>
                            <a:ext cx="1397285" cy="297951"/>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68B7EECC" w14:textId="77777777" w:rsidR="00F36EB0" w:rsidRDefault="00F36EB0">
                              <w: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47" o:spid="_x0000_s1062" style="position:absolute;left:0;text-align:left;margin-left:319.05pt;margin-top:7.25pt;width:186.05pt;height:175.55pt;z-index:251693056" coordsize="23630,2229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kVJVvEAQAAP0JAAAOAAAAZHJzL2Uyb0RvYy54bWykVllv2zgQfl9g/wOh d8eSLNuREadwnQMFgjZosugzTVMWEYrkkvTVxf73nSEl2zl2m3YfLA/JOb85yIsPu0aSDbdOaDVN srM0IVwxvRRqNU3+eLzpnSfEeaqWVGrFp8meu+TD5e+/XWzNhOe61nLJLQElyk22ZprU3ptJv+9Y zRvqzrThCg4rbRvqYWlX/aWlW9DeyH6epqP+VtulsZpx52D3Kh4ml0F/VXHmv1SV457IaQK++fC1 4bvAb//ygk5WlppasNYN+gteNFQoMHpQdUU9JWsrXqlqBLPa6cqfMd30dVUJxkMMEE2Wvojm1uq1 CbGsJtuVOcAE0L7A6ZfVss+be0vEcpoU44Qo2kCOglkCawBna1YT4Lm15sHc23ZjFVcY766yDf5D JGQXYN0fYOU7Txhs5oPRIB2OEsLgLM/zsijzCDyrITuv5Fh9/QPJfme4j/4d3DGCTeDX4gTUK5x+ XE8g5deWJ62S5l06Gmqf1qYHKTXUi4WQwu9DeULy0Cm1uRfs3sbFCeTQHBFyOEarpDhHYFAEuaIM xZjuNHtyROl5TdWKz5yByoZ+Q+7+c/awfGZwIYW5EVJinpBuQ4MueFFFb6ATK/RKs3XDlY8tZ7mE KLVytTAuIXbCmwWHCrKfllloAkj8nfNoDksgtMFf+fksTcv8Y28+TOe9Ih1f92ZlMe6N0+txkRbn 2Tyb/43SWTFZOw7xUnllROsr7L7y9s2ab6dD7KbQlWRDQ+8jUsGh7j+4CFsICfrqvOWe1UhWgNZX QDjKHA4CtEc0EXcHXYESP90HWTnIhkVM4FHcWOdvuW4IEoAo+BAQpRvwNnrTsbSJjw4Ez8AfbFgY pK7LMazehxuO0bdG0ENNDQcXUO2xcIcwSmPhPmKGP+odgS3wr2XDWUH8DvbbGsX9f4FqOBqm4zIh MBtOMImlg9MjG5Tj/HzYTo9yXA7/F2iQZy3FsuuHcNHwubSxTKTvlD/jkopsp8loAEGGSvkPDYvV GxqgyqRCSR6upDaXR1AC5feSI49UX3kFIzmM02AOL8Ojj5QxaMXOSuBGrliz7xds+Y9e/YzVGAdI BMta+YNwI5S2EaXnbi+fOperyA8FfBI3kn632IW7KA+suLXQyz3UktXQDVB0zrAbAa1xR52/pxau atiE54f/Ap9KasiSbqmE1Np+f2sf+aEr4DQhW7j6p4n7c01x5stPCvqlzIoC3wphUQzHOSzs6cni 9EStm7mGCZMF7wKJ/F52ZGV18w3aa4ZW4YgqBranie/IuY8PEnjlMD6bBaZ4ldypBwMXUJyq2PiP u2/UmnY6eOi9z7rrUDp5MSQiLyZI6dna60qECXJEtU0ATItAhTcGUM8eMafrwHV8tV3+AwAA//8D AFBLAwQUAAYACAAAACEAqiYOvrwAAAAhAQAAGQAAAGRycy9fcmVscy9lMm9Eb2MueG1sLnJlbHOE j0FqwzAQRfeF3EHMPpadRSjFsjeh4G1IDjBIY1nEGglJLfXtI8gmgUCX8z//PaYf//wqfillF1hB 17QgiHUwjq2C6+V7/wkiF2SDa2BSsFGGcdh99GdasdRRXlzMolI4K1hKiV9SZr2Qx9yESFybOSSP pZ7Jyoj6hpbkoW2PMj0zYHhhiskoSJPpQFy2WM3/s8M8O02noH88cXmjkM5XdwVislQUeDIOH2HX RLYgh16+PDbcAQAA//8DAFBLAwQUAAYACAAAACEAyZeQIeEAAAALAQAADwAAAGRycy9kb3ducmV2 LnhtbEyPwWrDMBBE74X+g9hCb42kuDbBtRxCaHsKhSaF0tvG2tgmlmQsxXb+vsqpPS7zmHlbrGfT sZEG3zqrQC4EMLKV062tFXwd3p5WwHxAq7FzlhRcycO6vL8rMNdusp807kPNYon1OSpoQuhzzn3V kEG/cD3ZmJ3cYDDEc6i5HnCK5abjSyEybrC1caHBnrYNVef9xSh4n3DaJPJ13J1P2+vPIf343klS 6vFh3rwACzSHPxhu+lEdyuh0dBerPesUZMlKRjQGzymwGyCkWAI7KkiyNANeFvz/D+UvAAAA//8D AFBLAwQKAAAAAAAAACEAqGAYTraLAQC2iwEAFAAAAGRycy9tZWRpYS9pbWFnZTEucG5niVBORw0K GgoAAAANSUhEUgAAASwAAAGOCAIAAACiy6nHAAAAAXNSR0IArs4c6QAA/8pJREFUeF7s/XeUnFeW HwjGF96nz0RmIuG9JUCAoAVNkUVWsYpV1V3V1WqZVqs10rakM7urOfPP7krdZ8/Z2Vn9obN79mg0 2yPT6mlb3eUNyaIpkgAdAMJ7JJDe2/A+Yn/33veZcJkRCYBFsvHxYyLMF8/cd+99912r5XI5u6bZ cNtsJfxPF17T26LxSn0u3+Fjfpb+419pWq5Qcji1gk0bGZ5oaQm2t7XY6esS2sU/1r/cQuWH3D03 pv6UDUPeYGx6x7bhoeGunu6g34/P7aWSXSsWbLac5uDxFR2lorNYcJS0fIHunGYfnU+++saJV77+ RG9n2F3I2QsZTdPsTi+e5ilrRbygqagrmUqNj03u3L6VZlsoOuw2OwaARzFK3DTIsikIOOrMi9qV tmmUDluhWKLmbFokGolGoxsGBszZ8vTlYfRGEGwMerQU9EO7zAI9MCxt09PTLqers7NDw3iLNlpo ddHa8huaFs2LnwcUpMcVZqR/pfrCr4bvjLa1t7S2tugTkeEQlGTeZX3x5K2X3rlMmkaVxy+wqFgX TMRuy2ZzQ0Oj27dudDntMkJpvCbMja/sFnwSaPBl9i74KziMKxaLT8/MbN+21QCR4ES9la36Sp9u xfT4LagMX8/OzRcKhb6+PgG9HUMEHtJcCQ/VCAUDjIWyvua5mV8JkghOGp9zc+qt0VSzL4yOqgeD 9gUqRo/qBdgALZZMxJgOJmYvlrR4IvPue5fefe/sUiRZwOqCVLG4pbwQdcXwBIDW9tEsYwngtfap qWZBJZYeeaQ12pQZNAu36uepEaZ3fMVLo7Cj5irfTXcV+EPd6ItQry8DUQ1ks64dhmodD4O/eHcj LG9QulecQmG1FbXW3FctAuSuiKESmtrp0nDjwgdg8fgCb4lywHdwa3QztvFNFFV2ywP0JP8KT+It 4ajdVrTzetPn9Ba3PIBGyv7W/JB7YTBRazq46UPpUQ2GxomW8Ylqv+SgxombYFJMLfiKvuWGMFtH vlC6fWf+jTc/WF5Ozc9nM9liNp8r2oouF34hDzOOSsuCrGp3pekLBVJ3MkL6SY15VU/T+ETvhcfM E3HgZogpYAr0ZPDWKfPbBqFnLIfMAmDRl1VNjWErK2tdZRMCQqiWYVd2XfUVjVm603GA5kVTE/Ar 9DAwSu9LX1DLYASjqEcD5aQpwIpXXJZG9aVPtvYIrRDTkYqAr0NAgV0hVQk8mbsAJcjKKhzQ51W1 BPVBVI5CBi7xC7fL5cb/ToeDdj0goMiJEE/oBRAAH1nuUsGGh+gWaci45cOC5WF6DfqmLaVUwOjp WTRFGzj+yPNruzEGYxj6YBQ/kaGia9zSEfePz6h/fES3cDk8OD+fOHXmzvJyxukOTs8kk6lcJpfJ FrIsy+Ax/XkaukxA7YT0YyURyj/c79qmQ+PhvjApeiF/0WCeJVT1rTReMrqQWa3hVhsRwFAoFfO0 IuZqWhs0IFwN7cb75W1EloMFW9li9E6Ndsy+AASCA+OKuisxkD/XoU/NEX6V/6QJsNSdpsJVJd9h zJhFXu3MTbRvwopoQSGSZV9n9BHmjlkUcrkCdoZiEfsgeKXL5aDNAvsIM0mWsumN7AwGM1Mc1JQQ 9IfVHkSMkH6GByDooTkH3fQr4VgN3tyqsCtjREpUEwZJ0i9DiP8I15SfKBGU50EnNpk12HE6U5iY jAwNTxw6/GgyVViKxLK5vNvjBVNiQZ9mLNCR0aoxq01DMz5RlMniaIPTMR4zQUtnV6bzChmYZkEz YwkFg1EH9DX0JQMmmAi4hG3RW15WtdWoJVYSl0C7+XmZfZUfSVhu56MOgbRGXzrAWTZTA7NChFaQ RDVifIAYveLdSW1ljcO/HK8NHJfJyuJy93ypfZJeKExrvCN9Z1YopPqVtbDc6AXk5nQ6XaA82hD1 vq3n1FrirPWIVU/cva+fG8xVZ+8kQNuLtN8qpqtvkFgk4gOxeDyZSWN/yeRsN26NDQ6Nv/jiS16/ Hz9YXF5OZLI5tXuXHXDv6xyM7YH2DLBAvTMcDe5fv8RrLcusa7UMoFkBu/ZRSCuMzca0CGeI3ZgL 1GRfzKcUL+VlhwLj3l2GykAOyeZbswtzS7933Za3RAzIMinhvDU6U5yyUh9jedLgHrQM2Hl0Hk7L wrx9DXf9WRtjlPWWvyxCArHzgtygvYA/7Hb7sOFHYnEoo5KZyJZtLQce2tPR1TE5PZVOJXFQtEGP CgLQNyklAggqycjrXWuYkfxELsvIGXg6o1RdW1FZnm/+5s6kQ4MwZEYrTOtu+pKOrHSo8GLF/qxQ qQZ2xU9lazUlhKbAssJiWhC/YgqMwc0BXx+ksaiV26B1IBXd1WUyzCJIFuB71asa5E1OojaSqGZl MAYi6Ru00CGNzu5yFEq2eCKZKUD1QpqBkdGRpejyw0cOBltgjdAiscXpmakUNkk63AFifCBvADnL Zl4lSza3ULrEXfdXpq50bSRo3YDKVq18EWuSwBrXy1gL80TICKO/rU1utTagChyr/uEaRlgPLakv HanM17Wg1HinK9OIIVSKCqDsMhCxbM4MQUv3SktvMlnLBkmPCcT10/SaFezKBqFoQ21W5j4iRGgd G1vscFYrptLpeDLlcjo1h9PucM7OLYxNTDjc2sCmHq9f61+PlqGQSaezOEY7oXXL5WjnttwG0tQC 5Rq3dbN9jJNMkfrNEKu/ugbPX5NNRMdvo/0KetYlFjUpgxE1jm1l89J/b+BPGVTN7UBnsgIEPnyJ 6Ucuc7QCKH2hFcIy2q5lhBbBpvx8Vt5pOSasqSNdBlnDj+vshAwdg3gtW2IVa6lYy8ofWhtZ6TXD pOowa3yir4qF3SpOxoOUo7wdGpdCAYKx49qNwXQ2t237Jo/fAReCjm5nuM1r0wpLS/F0Copcl6Y5 a8qdlimbgoC5QoYWqFL7VXdqlTRtgR/6Eq5o7dSil1EySPmQVoWnKbxYZBmD6zOGKKjqOiB+22Qv ZoOye1TdOirW6Iv6NSQsq4Cj06NxmClj9aYKrjHg661Zp1k2ZXnAuicbAledSa2GwLUYeCOfwe8B I1M3XrNeUW4LKy3bJiueF3ZGZ8LyVcdvTMPbqq8VLGjN9PYNo505HuqIAcfdCT9ldbbH63V7Pekc lMClyem5K9duzMzNL0eXz54/994Hpy9cvuF02wqFzML8YiySwmbodLjFLmhMtgKNqqVj3fTdxKSM 9mXM+siJX6gpMAazrUh55BjnOTG0rQq3qgd0RMFSmqdbff0EvMa6GOvezEpZerT2Zd3QjO2tRl/G Fmc5XlgWnZULFkQyyFU+bwL4BiHVxygTyVWPeu88gSb6UgvNFvma18qkKJihWELFFl0FDgN1LM/r fkBqj9I5vSloNMIK1JyNbYLkUoMqrBxLfVjeC9m5YXqyQyMKCBQ/+eRCMpVNZVIXLl48c+bcqdOn zl+87vE5S6VcNBLJpDNkooMOx3r4rmSuQieCDYpQV1Vt1J1ouYBGALeaVmrxdbUQjYLO8pxVCK0h y5TvuhY6WENXMhHjsnCxit3YeoJQyK3vhIrdl2OLeSqxft48RgkLM7lDBUYJ5pu3gVRV0t7agNP4 r8TtwRiLsuKIHGAdooU+rWO8t+M1GH/t8cteZDj7KeiSZyd8RPP4LuS3j40v3LgxdOzYsX/5r/7g 9//p7/7BH/ze//g//It//I9/4/HHjvp8nvm5+Ww2gW6yWeEjZI8yLayWCbPRVSyv4t1A1isLZSrO tTKgraKOqaqw/kbgZ7j/mQjT+AqWP1mOaMrjqVzoKv/BKjBfZRzllGFlLrV+aFKF+bsyIYthUfta M6YZKF0PqRpayrWuR0O/I1ahfIOqPGsFJDIJA1XgvwCEFLSUE40JHtmOeVJrMO1UnC2qeIAuhgoH M/6SyQW2T3c8XsrlbR+8f7q3p6+vt1uz5bKFNJxj8vlC0K61BUItwbaFheVoLF5kty4WGwzXG7jd ke+SQ6ickNfpwFtb3mbPlLRMXoN7i4Zbd28RxiXTZQq13Ip8df8d3exUcfqjOVj1Mzr/V2ef5o+f iuQVVlu8nSrpzHIgMyS/hpCl6iFjzFZENhBGIESQqTpMVU7W6pilW/8ruItVa9f4aK1dq9eGU4vC akNlVM4zG+/jrp+sTSyykDLtcgFHcN/Kbyvk0LseUX1OqG8blUOCVTCdzbb4tPi87eKpy3u3b9ww sA7mQIejYLflAk6HVtDWd2y0pz2xhUw0jsgK6HBoEkVbLmmL4y7Z0rZizgbdaQpqVHYpw194t9kS MPKXbNE8nizakvjH9DozEM9wXCqDjZXmdJ5h0InsGXQZJw993mUiUmM6iEqRReeYdy1uNraYBp6U yVEmm6ycUbV4XjVN1fGatz/LwGvCUzaVylsmsob9ozE41X3KCHtg4czUnfFrU1vJco3ykDbbUkcb IkPTEcT4unqSK39SPcbaz5dp90sF8p4pOhzOqYn4/+9/+c+bN2zubO9ywk+5kCoV0k4N+pi836m1 B1ucNkcum48nstFkLpOncJls3l4o+WPZfCaXZxcN+D6TngeWRrj3yexw2syXyOcbLg4g7LJLrS8P s0zhXjUV2mYlaINdxnU9fQWbk2+VX2XzcQPc64rRBnq/5vh07r+2xbL4O1gQWsxG7OxutULIvCxI xa8BuHIPFYqVE287S4DOXSGVuM7ypU+TvcmVl3mZR1uzcCh73uJ0UfFyZSq1nlwrn6wU1+u3VMGx 7gUDq91Z+RlEwAo6zC3Oz/3yl29eOHduenL0zp3hubmZUiHrtAPvc4Vs7uwnN9785au5dDyXjZ/9 5NSp0x/PLS5lilre7kwUnLlSUNP8CFrL2zJ5ezatZXIuW8FJHgA2m9duC9pLXmfe7i4WPRxYqDZk xhN+XSUrWIUFEmCx9ZaZ/OQnjYO3QUZ7zxtcod8G+hKWXnHKawI1rI828bMagy7/tbG9rF3V1uCC NPpYY3uvKS3XhkY1bTTafyPPGX1WYTs+IIdR8ka3bdnc/7v/6JXnnn28b1231+1yO+BFY7fTlpZp aQkf3Nf/W99+5p/8o68/e/zwQH+3x+NK53JFzR5Ll95899prvzp/a3Q+ni9mHbasvZTHfuii2EOE BztsQZct6Cg5HMWiEyZIClLkWymIZGMzFJ4UyUESKyRgrQCFkd2Wx54AdwJdOpWjbm0crtA5NQKb 5p6p7rYBYmquC/V0NWPSJSujubqyg1rve4ZUNXwRaw1vTfO8Jz/i+OOaV9lp2rrrWp+uye3uycAa bIR8hZ12W0s48MRjh7/1jS+/9OKTO7YNhENeuHkjRNuhFb0u27YtfU88dujFLz/6jVeeeeaZR3Zu 39ga8uKkCOn0wtXZn7556Xuvn/nJexfP3p6eTxfyDifQAzRnK2Sg3LHn8dJt51hgovlyK6qMUjdJ GcoZeH0gKAbB1Fn8xTDUfsm6GBMJq47Xxi77meHRDa5C04/pnMiQI8qRyhBzm274c/mDujthGR+y 0qDh+2+Vp1Qg3q8FBESHHqfD49LgjIbNxwWLIDIkFLO2EjJ35P0epxuOoticOM6Co/gyLkfe5yqm 04ULV2ZH53K3ZjNvnr31k/cvfHRtbGo5Ay0oPODspZyWTdvoPEjWQhwK8S9Hf6pgXz696aKnApGh ecSpA3QIQRS3+ApatIYm6VrdLHXoKVm1MSHFAvJPU7t3D/oykcqyHRvYpRuIfi0o9Sl3Wmela2yP KwsuZNquuJpV8608c2v7ZS2LDFcs5bOFYqGQzeQRrQV9jNNmd9scoJmSreCyl3w+iSYt+Vwunwsa liyoMZsrpbJ5zRPwtHZlXaHTV8Z++MtPTpwfmYkUckWvzekiSZe3L4r3hIoHexrsFLSzSTAukZzo 4HXXUFGZ1tCCqs1w9eUtM1U3BUMh9Rqq0pXshGpATXVUby2kLaOp1edqHrGrn1Vy/v1DKisfaXb6 9/Z5Jp4qCbm2OG6MWtydajm1WJehgTUoe8TstGzjrdGMYUqjMRQpEVA6nfb5XcGgMxz2ImLS48TW CEq0uzSXRMSDmihnE7Is0akN/xQ0RylfSF+6fMHtdu7bv3vbjm12Z/jmneV33xt89+TYndFEoeQt Ot1kL6SMGqDAbEnLsbFQ3SUNkRscI832PtK4GRYHMzOGLtavZcsy7BeNvzB3Zqs7SxkQq84Waz59 6bhodZGrWC/ryIlbVm6h0rfhrlhFw/J9M4RdE6noJFHDHmRdFE6JUlsn2ywq13jeAHqlQESMs8n2 q7fIGpvmPZBVmhmWw+EOBML5DJxDbXl2haEgZpsLYiNMD0yHyHFg8/tAiYViHoc0jNmBoCfMvpjP ZBOLuzf3/nf/4Onf/uYzfV39166P/+Dn7398aXwqqSVt/ozdnmOG44AhhDZA2QbVTlhLDBeA4Dc4 RspdG0TNTPEz+uyaqLeeEsKYY+0H1tSX7DCf9ctUzOjMhp0X2BNEzz1iePqLg4fVqlEto97FnGv9 tEJmQOc4o8FFxlgSDcc3hxcpNXDyg1c2REiVp0KDctTndvk1jRWlnEwBWlOP263ZPQV7MJb3XR9b LGSzWmJxZ6dtS8Dx0pGB3/n60YP79yVL7ncujf4//+RnZycycwUNpnrQswdnvHwSp03kUqSbXxRh QizCY1WPEFOOWy4NtF8C8XvoLrlZWU+iMdICSOA4/sfeSopUiMt8s3ecuiz5WppEIJ3hIm8JpRDg XBcQw6WVuvvJ2hZN7yuP1Ckw17JemGR0Eg/MZCvlE1C/KY96UxK4DI8CxCUjB7YmRri85K9ZIxVW oqgBBBmkcoGiMcP7n1Vo9+HK0EXOW5JzzbhEaU4UVSYH6t8bH9Kg1SlZ+fobEoKwGbzlE5Es88pH x9XmV+/XPG5aCX7BMeP0SplbKakNp2gxQ+MxL4ijLtzWwG/O7EFf5Uqu5UxxciYGtWd/R+v6sKPd rvX4XUf2dH31xf1HHj2c1uwnzt/4r99//YOLs4uJPARQSWJGxz/NDkMvuc4IyhCuUAYfnhsPjI2C lMhLbkkLJulvQBJGkDTNwJRETArhV2tAOYWoEpChQ0oP569D12tdLl50ddUwAdReZ3ZSMLx1TaSy TpaXkKcvOmeBqJElYDUEqvl9o5OsnWNiTV1W/Ah5ZXDqcTiQgIkggFgfueUx5GtR7gmyamohdU+H SpDpnFqib5BUQtK9SNI182K+bvD4Rl5wxi325jTzjbGnA2/K3Bq9ZQpkPOehklBouG3K4FkXSZa8 EowMzmIJNxkrzBtvoePUNDCmqaklOJi2hVq9mlPLprRsIuy37d3Z8uzTAw8d3oaMPIN3xn/xy48+ ODM8vZDN2zwFzZcuOLIlR76EVFEw5SNNBnkSKb0redXKkJXLpGVsCvnMLYJmQZcJYeIy5NGqFD6c 3q0R0Fn3Ut6OVHI1aV/WlPKVEWgVP1VJ5tT2q1LJQTxvvDtqQRLQEWOREEEeMOmSddFJkMS8lYSl /6Mzd32JFY8nOAgMdcbBREjtN4VUKj+ejlQWV15pWcZJs1aIhRUhOUVm0TgorE+WYZoF6/AMXLRy UBzm6aYl1uWIMk4sq7XaJVuplbWoPVDniqbMY7D2Rl4Y8knNAViFEetubrasByIIh2ZjHoiQNiI2 sKupMfOmwWM5s+n80mLMbne1tbUhBxYdIu1Fn6PQHrBtG/AfO7T5m1893hLwToyNvf/hhbdPXrwx spCx+/KaN29z522uguYqak422nOOOZLrJX1omRFaBELhHBW2eEkCWzVf3VewdrDs6uA1Giw3IdVd XAGORT5cvQvrchBAJWefMEHZw1eUb40ttHzuCql4MCZS4S1rbWgRmx3kykilWLlO6sSxOPtSI+ja 7DNCMRRpAAcSyavHXnOQ4unQgEwQzJSpdwN8BpRZOqdYJ8MJUDYhPK6Dm7ggaBs6SQhpIyMTLeFQ W2sYDH3FhaimNWqTYFBO1IpmmDuK8IdHhoaGu7u7/X4/SdggMs4laLSIJZSu5URBOxW/w0ywKnge D6Rtrlujkf/2vbeGp+OPP7z/772ws68dUROJdCmfdvkjJffIZKQ71PbRyQuXL92amZ0PQVI9vPPx x/Z3dbR4YAMBBJFOv1SAMRE3xAnsgZxknsVLCRfG0BQdELQxGpwIsAJgiiTC2u2RaCwajfX39xls URL76WPnfaZJIPI8qQHJeI80+Eix19HRQU6wkAokxVcVrxX8bvaSZoBUwyNjyIEfDodor8VykCZa 59NlEhL9QhcyCY+U/UfHKG6PsBNVFRRG4h+HHTnkh4fHNm9cj1jsZuHBx00ZqeWnDByZMlUlID2e lkwmZ2Zmt27ZzJ+sAfDcR53xAfgA1NLSEpZ+fX+/A0xfshkUobfXtDtDIzJAYmG6L61lmTi3tSyd nrNdhsiDZ9q125kIsfMgvZIiQkkH3MwlRFjpuaXvXYZkQoMRIgyACGVUhFsGbzLCg0xs4/nKRSuC 7StT8t0cif7Xv/7ZfKb40peeevZA77pgsZBbzpYymjeQc/iGhye39G1AyP7p81dPXbgyMj7vcHm2 bd106OCOgf6u7rC7WMiU8jmf0+6FM1s+C5qEgkjvRfdvk/IYolZlIsQa4A/xEiZC3OvX95pEKBDm 0YogtwZckJ/I1sRE6OwEEVJrnG69ekdWO2GTy6VDF0bZ4eHhlpbWlpYQKWcQ/wWpwAB3FS/mdTJy 2rEbBGOX3r1BhEKuABUSAoEIR7ZsGlgTEVaCkCnMHCEHANBenkgQEW7bthXn+7URYfmRrAz3i8UC bGZLy8tYjs2bN3ncHrvwE04BjE1MjdIgQgsFMkoYq2NqXXgnpBaYCOEbAsmPErvbhkenWkKB9taw ItBmqLAhIuR+QYQ9PUKEsoC0K5Pig7c95qI0ctkJeQ80eSEfBrSluO3kubE//vMfZjz2P/in/+Cp HeEuD4RLytactzsW4+nB2yPHDu6eX45rfs/NkblfvX/51Nlb6XRu9/bNx598+OjBdUGvE9ZDr8Pm wwGzAAVpFuVKeHTok2RgkDr8R4U5whsco6OjgB2sV+mVkIw4Go1v2AAiVPuGSregVufuiJCHQgVh XC4hQpHr6hNhM0tlfVbDcoy2tdFeyChBmGAhwkrJVAlZFqQqJ0IaJdBJLSfRhw3JYoeHxrdtARFC 2dbcZbo+6L+r2OYk0zq4UyyeYCLczCjTXC/y9ApEiG/RxczsLCi8t7dX38Mg7MCThARUmifF6YA7 E0dQN6v9aiql1ACJZhRHE7FaDtNyqDbT+jNp0UrI34q3xlfqWxGWK2/zDKqf19XBnRRprInhEZAF T/+rVEWy5IauQjTneD5ZKC0ki1H4ublSXevgQ6OhbIUjr9nzLnvW4bW52oLd+FlHa9Dlym7e0vHi C48/+dhRVHw6e+H6W++dO3lqdnIOQhPNFAp0JDKF1Kefw8mWyAYMDMaqdtF5g5IfeNFE2WTcsv5K IyGm44agZwJWV/DJehiX7D3yWA0Ql/ci5uSVV4oe0PczvRd2pmdGxOhQpy8ZRNlVjvJGkRyZi64C FHxbGYsqEExHqqopi+jHgwTmY8yCurST8yVTaxQOBrgUHQk1ld2s8TXXVhgibiel4q4TTb8WPiC/ MXNjr72Ncj5b2Y6B11UdEEXgZqdN2aN52uo5RaWyqEvL8VsjM+l8qSXk7/LBBbxYyCNvdx7yo4NE yGImSbGIxXwyYLO1Om1b+/0vPrP/a197uq07fObSuT/7wQ9OnLszl8ikQc9FWzrPQgF1J7ZVEKHF +FdFZ+aIxMBYRoT3Bm7MmC1EeM9ardGQriM3v1p5T2hkLFY6FZVzI79q6pmKJhmvKPXQ/biqhy9o jHIhSiA3omtYtJTqOVD0KT2q8AODK+jaP32PUdK8DiNVpKkuF1mZxVbPX/FNJcQQr0KlHmSl4MQ4 SgCQZ2CPc6LcEm7EIRVLrqLNVbLhcIYdiggPofIl+hXF6ILgsjlUSnO7Q/1t69ykrirZPPa8PZeF UgDJEKEpZZ9vj8PnKsF1zeazlQa6PF86vuXlbx3zddtmc5Hvvf3Wn7x29vzEcpL8ULUEQvL1U3Au l83lMrAJEDnDQJvLUCmQElzeMH74lCulHR0Gyp2pmI6VllsCfCvAteoGpZYSPCCHFWTJgHTEyqGu xibEEK+WUOptg9YnDToBN7dqedEveQxWb3j66loxSt/ZTHmAlG28LbHIQuCgOn6EkCY0VoWDFWMr kEqJAzxIy0WdGrNYVXCrKdPpI1QackNhj8+pTIvAmc1Q8glu0jRxITPLVqFvG3of0pwhxkhhLWyj qmKZEC2tIiFWufhRU+ypJWuWSUdGX5YlNAcgGMOwE+GKXpA5Qjmzco0xZIspQl3JOWM46g9HQNUs qy9Z3AaZJGIpV8mxoa07SPYFssAjZSnSRcEFJgVJk+ZIcjoiCd3wBcfbUsrly3auc87HRkquXDQV P/Hh+e//9MwnV2YTRa3osicLCAfO5fIp/AZiBvmq8inQ6QAfIPFHTJiSo4ArfuncTYFFOKCsk8T1 15bOa4rs6kMGiIIM/0sNqkOoAYeqF6uuS80H9IgRObYYugNzeOWrqY+qvHez9p6BVAQiEQ+oKTri W/BwDUO1DEOoTuGDRNWojgS3rfRTS25fuXd9AzN2srI6f1ZSMqmDLSNWdlDGGvSxrro7VwDXeN5K PKu+rtlL9XjqbZUVhGrAmlgpu4gSs1Y0SPifgSS5FPEVbVt7+oKwFZJZnSwHUkPQ4XJ4fG7kvABJ EVaTBToPskqlooPDF0rF5eeeeOjwzm3BkvP2pfG33rh68tTk+JIt5XTlHJ68PV90pO2OLEIZUYkU YcJagd1HLZOxjNbC43T8WBsAjeal8WavVReo4gErNjfeV4MDW2EujY+zQYyqOaTGe6mJeDW6XnFV WDX1+b1WOynwaVuSndAfkbCz2VIc+UdjUb9D29jXg/hfGN2h0ERmGjLa4LhMqfThWEM/K2gQZCHC kjvM7OL0xUtn+rrDzx7Z/xvPHP7yscNtLveNy8NvvnPpndODg/OpuNOXd3pSJfjhwJG8RA2SJFWx Akq2tuCxHCj1a21k9PldxL/zI/98E2EVG6ueDhesVKopmFJIZxJPZucjsUwh5Qu5O3uCVKWRZFfN WWJqBPHlEWuRcXocmluL59MpWzHl0EaX5z+5fmlmavbhPfu29rQf3tH/0lN7nz62u7PdNzQy/Nb7 Z97+6MatmUSsEMyUwrmShy3zdopJVCF+VlyrVIka39X94u88pn6BAfD5JkJTvqeNRM+Uroc7WrcW VkErP8bFWGxqaSHnLvk7/d4wZEY2MHLyGHI2LUCpA8dTSi8De3win0nYCmPxpfeunPvg7Pmwt/XZ R55cFwzBQWFgnfNrLx186YWDfX3BmbnZd06ce/PE9esTmUSuvWBvAx1m4aTLgYu6PrxytyvbAL/A WPZgaitC4HNPhKLf16dBkhzRoyHRSew7qQnJTZdyvyCRaDQ6uzhv92htXS1co4J1U/gDdUwe5Icw JC3k9+EzJEP0+f2xYurdCx++dvJtGOuffuSZwzsOejV7a9BTKmZbw7kXntv57W8+vn1jT2Qx8qu3 P/nJz85dG4ovJe3pkisNP5pSpmTH7ktds6OpjNTiR0ocQLZqdembYYMHqAcI/rmHwOefCK3hQIaq S6dCST1BKm8xYCJPjGaPJhJLkWV4DnV0tuBBNqzT4ZGsF7Ah5AqJOAoZZkRnnS2lL186985bb0Xm Fp979Onf/sq3WzQf3EKQjNTpKxScKC+TePTA+n/5D198bN++3HL+xDvXfvrqjQ8vJSaiMJUgxBE2 +xyHL8FcIlnahBQt7nWVWMT+Ew9o8HNPXI1O4ItAhJa5Gsqq6gMYuQjKpynYJ2Bmd9p8YU8GhbXd tozDlnSWIq7iktuWCDhjPu3G0lTCVro9NfGf/uy//dlf/gUczL78zLPfeOHFVrgA8taVQgw/O2P6 3LYAErr1t//+dx9/+fgTrb7gJ6fP/+gnb5w8fWtiMR/NlxbTmQJ7sfFuB9n0AXk1ip1/R55z/NEf /qHFxFM960pVHWOQCE+mJpmcg6mslLYciXo9Hr8POXPvMa6JGQpKE5huFxaXwqEQ4iTJ5UeNgg2C alSw91AALr8FoZQ0h/jkuvAK5QnPXx06c+12yp6L56OxzGLOmU15C0vO/LzdNme33c5EP5kZujg9 /PYnJ7//+o+v3rnhbwkdPfboo0ce39jRBzUOwoRZ3wndJ+RWFzzePPShw+9yb9vYEvC3zMyNzy3M zi8tJnJZfyjY2tZKBboh6sKazzY1GmsJBo80wq3hcynw5NBCuYROa/szrY6XDBCEAoBDxGIxONYH A3D7MRfZunKrt7biEzRiDe5HES9fhm+q/Ei9Xa2Pcp7EHr9id6YWiHMhNdDS4nJXRztcw+85AzPO AVmUCkokEHGCfhl719DVKsr6RDwJXX0oFDLcQXWI4ayk7KxmFIUFblYiZPsp04KASLAGdJErFhAp hYaGR8cQytTR1lo7s8pq61H9vXVaIHUIdtCX3Lx1u7+v1x8IkI8CH6HYDQHVd/W1KyLACK41hI1w rS4585A4M5onpzlnlgo/fP2DH7z+ZrSU6uj0Bdyp1ha7J+CweWHac6dtjmShmEymovOziMxBoOFD O3cd2rFv88DWllBbyOFqd1IabpSJgXM2761IYlGCaw4ETYTfQ5SdXs5/fGXo9RMf35maDra3Hjq0 99lH9+7f2A6vuIDXgWco0pFcJWyJWCSyHNmyaYOK6BFwEnyVSz2ljGvmEljJkRLJdWDYnJiccrtd PV1d4iRpXGvAr4qBiK5JiPDO8Ag7cJNsTxisr1lNIqzCU+XvZ3B2OEWB9qQsAUw8FPmZz94ZHNq9 favL1bQD98oYxajMPqSlEhjWzMzM9u3b8WGlYbexVdDRz+IryWRi7Ecz03P5fB4O3EYcqYDoiyCO WvgEbTLsQqN7KxNW0rqTZxq750/PRxcX4yGP78CGTS8efeTA+k3tmjs/H41Nzi1PzCyOT6fmlgIF +9aO3q88+tQ/+Mo3v3P8heM7D+5qWbfO7g/AMY4dK8iWCELCOY88bYhvUhkne8HtKq7vdj77yJZv vfTYrq0D0Vjqw09u/fD10x+eu5W3a2Q6xFkPpkMkjQJDQW5UJjszOsWMSm9s2R889YWAwOdGHBUe XyaOImWTVQ9K1nVBaIkMkdQRvGPRV/as5sqVtGuDk5eu3MmmUg/t2PSdrzyza6B/z4YN29cP7N60 dfemnXs27Xxo865Dm3c+tGnbi4ePPrRhc3+gLVByuYtOD+r7wtoAqx9HWIKUlIKFSZB2M6TPd0K5 mg54nV3dnSjFlsjZxmZiE5PT0eUFn9fR2t6B2GpwczBCqIHScGDN5traWtS+ZHHhFVnIwkiaxjXy E0J4Tix+X8VRYfQQR30+EkdlJzRPKeVv683hiy6OmntEPXH0i7ATWlfXmgGBA4U4FSibKFgk06Kx RCSeAn773c6BztCuDRse33/opcee/sYTL3zz8ee/dey5bxx5+rldh/d1bRjwgT48SMwGF1MiPqZt qRPKREihuggP5DhG3sKUqI5EIqmAq/jowa0vP3fksUM72ltCg3dG//bHb5w6e312MZ3IllJwZ4OP HLZOPWVD1QHEEC2bJr8HP/jcQeDzT4RyBrJctB+KKy79B6ohVou0fCKYJlLpZDrnCQTbuztxEsB2 hIM/Uvz6Si5fTvOkC850zp7MlpYSHsppSGWdyGsN3tgIiscxUwnxpC+wo3gMqk1w/jTOk8+RG54g knpn07lCpnBga893Xjz49LG9OO6PTs79xfd+cv7K4NRcIokUqUS0xRz0J1KkyzBvfu4w6MGA7xoC n3sitAgz+oGwLKegRMQoMs0WS0kY4PP5QCjU27sO0OOgG855AVJ0OMJ+T1vQGw64UYtCs6OioaPk dpV8HiQnSOULqSxRsgSeGLSPTDMOBEnR5qhRSCJCn0ItmVzBhTIYttKWrvA3nt3/3DNPtXb2LifS f/G9H5z44OzsYiSLSDI4qLpAt3TpKhl5uYqS7a4X/UEDny0IfO6JsHwPrAVclcmHZhqJFJcjyJaQ R2qMnq5uHOVCfi+2ykI2nUoitikTy5fiiNPFTVmcSOkKN1KiE7fd7Xd4fTgNotqZ5IuEXgaRhqzA JDrneFCHfS5bXMjZvC0hMmJksx22wsYW77OP7/yNb/9W/8YtIOMf/vTnf/P9124OjrMGvjn952cL dx6M5h5BoHEiXIlDm9vRp87EORaIN5IiqUUksxIJixy6R4p5oiGHCxm0bfZILI6a9Qi5DQVcvZ0e ByVeIn24zedwhryuIMRSLYPiFpqWLbmymrNgd9PeR7pM1NLWcFPlQVb/wB5TYG9TkKKNIoeRRq2Q zGZ9bnLaHpuJTM3HM0jvTVlrYKd0PHWw8+9/+5v79u4JhNvOXR38i++/9daH19MwnvCxkA0TpqM5 Z9uHNpUUqly9m8bAkdh60K9aDXI2N25JvvWpr0DFSaApxDSFlIqfWbU1d29QaWxMd99PRQtW895K Q4B29I90rYCuk1OWDaMJvKDFVe+5rgPfYghgItCN9REY670e6MrurbHeMElVGOsp0yAKY4McICXC CAB1BzmAFrgiGUcIUtpsbHQZzelNFu0Xb4xfvDmSyuT2but78sBmL/lXJzR7IWHPZOzFWDYFq4Hb 6UZZi8mJxMTk/K3BW/ZSOhhA8D2o0ZF3oLa9PZYrXL14Y3piZm5uEda4gsOTQ5QwIgcLeafdmYnb X/v5e3B605zus5cuf3LpAqCxvrMVjgUdbZ4tW9cVnS0TC+mRqcWpuWihaF/fO4B8bTCHQc1DViNW 6WZLtjQZNh3MAnAVKKUiZ/YtIug4W0D6Snxa1FDnVIhQ4q7IS0+SdspZ2KodJT6lI8m9QjeRomHt hHIUN5ltdX21dFHdkcIi+kIFghvJigWp2Fiv9gYx1iORAoz1nffXWK+hrBAb69sxsrUa641JG2p7 nYh4FZHQraaxvmInrPgxvTU+YuusHGGMi8mR/1ip/u7XuDHWxTseEyGZ66k2Lqx2nESCKpkhPII2 K7bKSXoEWyQGO3za43MFA14kXi1kslCOwMwezaaToFyHK5nKnj175Yd/8+b1K7eRS61/oN/jdcGf lIp+2m2JTO7czeE/+avvL0cSDodnfmHpVyc++ODs1ZlYJkcJMp3FfOH1n73hKHnXrWtr7Qq3r1+/ kCq8/d676ehCkOpuaxvXdT32yN7jTz26fsOW2cX4+6cvv/He6Vuji1RLEfTMFZ5wWpSQfJAidkJK m4P3+RwKgGNaBGc4AYnBhgsH82s8T0ok/lt3e2kQqo0/pptjOZhexwHDRrsCGpQjVcXmrQpZmA2K Deh+YZUV5yt4SOOQMJ4Ukqm8hTXxp3KpJ+RnjYujKw3ofsGnWSDwatJgKDLJIpjB8YLYK3JLJpDj 1ed1teLMRpWwNHhYQ5502IP5ondyOnbyxNmT736STmntbR29/Z39G9e3dSJw14HtJ5HJDw5Pvfmr EzOzC1Dq9Peu27RpfTafO3XmwplzN5Io6VvUFhaX33v3ve7urq6uttYW35atG9q7um7dGR8axQmQ jo9+zbazN/SlI1tffHzfrk29y4vzr79z8tX3zlwYmlvKlZKaI4lENwU7lEIoKAMBmvwBKIU4wh3B VeDomtIcGc1NTiUUlkERV65SyQ03PTaWwPSS5LKkv7brHgrDn/osGpUe7zlwGyPC1Y4a9xD0zc+w GnaKt+n7OJ0Mac8s2JDxOpmIhwLe1rZQrph3IWzX4SsUfbZCeGw0/s47F06fuu52BY4de3jbtk0d HR5sM26fC/nxQQHwqPn49OWbNwYff+TRjevXtbcFB/p79+3bC+H2o1OXBodms8ViNJ5ajkXdHljI 7SgPDFNkEMlRNded8TlkZPM4iQhbtdy2DtczBwdeeGzXlg3dS5HoibOX/+aNM6cGp2ZT+RTOmRp8 2hxIV+W3FX3FgqdYgFMCJ0/HFofAqFTJgcMp9n8Kj0LyWLjNwV2H09KkcSsVUfNwvNtfmLtbuUha r93PNFLdLTCa+v3qRGgRNgHmWuLrr42DVM1UZ55yOJFMSiQvk5QKC6EtEk0ib0xLONjaGsoVkDG0 iFQX+YJ9di7//smbH528EQp0Pf/sU5s2tBeKWReKmtnJIRS58ZEmZnRi6uyFqyFf8OGD+3zQ6RRR 6Sq3ZcvG/vUDExOLZ87eQH4zJ0jW7YonoyxC5vEfTomwRGAXBRgpuU0ua8+mA7bsxk7Pkd3rnzp2 4OEjB9Ml24lPLv347Qunr44twYZod1CWbsQWl/KuQtZRyHF6LQdKniLvFB/3kMcKtz59kgOVYZSP 7r9WltgY9jFSyQSqsYecnWp83FjLn8enVidCE1CK1ek/UadFnrWZ3vPXAIQqlkq0aJyIKaKQxFHb wlIuEklDHm9vCXa0h3HYg7EuGs9AFXD96vSFs+MOW8vBvbt2bOuGaRBTQi4MhBii7mjebo9lbcPT i7NzsXVdvV1BdzaViywvu1yOYNATCgWTmdLIyFw0rvl8AQiOt2/fiiViiSQSzWS0AiJ7Sz3r1vm8 lDAqn4q4HQW3M+csZUIex+4dA9945fnde7a1dHZeuj74g5998P6ZwVnYEwsow4jTYdZeStnoNIiB QCaFNcVvc3jZA5wPfhycSLmpaAmwJYJt4Day8d/HtVhtG2uga/MsZqHDz0bN+nswuwYAYDzSGBHW 5ljWfu5Bzfo1MHA53yofaLWUumJNZYDmIiUUxKRNTc/F4ym/29Pa4nV6kLciQaY9h3d+rvTqL07c vjlx9OEDjxzZn4iDVosujzOWzELMgwjpKIUmpzIjYwmnM9jV1k0In83i1IcM86AObyDs8oTml1IL iym7y3X0kUempidSsWhLwJVNZxfmYu0t4X27dkqqVzgBkJtpDvsviD/r0jIbegP/p3/+tWOH97aF g5MTU3/7ozd/9Oonkwuo+wRvOY/N7bMRS8Dxj8OCNS9IsQQ/cuIyOVI3sXcQn3+RdRXpUVEaoGnb o/y+qdtYe+uv5EPjk9p4WLbzraBEl2WtvJoa5F3SUrN9NUN3Zc82ToTWn312BNCaE9cPg/wlcjuJ unBqeiGdKoQCgZaAx+t0uJ0on+3x+bVrN6aWl1OtrR2BYPjc+eH/8l9e+/O/+MFf/vVffnT69HI2 k0JwU8kxH8nNL0FV6W9r6SSbIIt8iWQ0k8u63X5/oDWbRdzQdFur+7f//m+Ewp53T7z3i9dee+/d d/wu5+98+5s9rZ5UNAn/GLs/iF0ulrNlQCqU0s0WgiIlVvon3zr69752fHN/VzKWfO/Dc9979YNL w5n5hBNm/4IdruNuKGukxCt0NORBR9YX+O7E7baIzQb/AihFQXsgQq4K/Oled4nr+mA/40h1H2Ha DBESsHmBRcMq9igLuzL4lpiUP83LEEAJU6UyroqioAJwUBdCa7EYSeRzRb/HDac0pDaEfj+NSkn5 0rnzF1KZVDafnJicwanuwEO7e/u6UcXqr//qh//hf/kvk1NRm+aKxRF/6wy3oApNCL8NhGBxKMEA 6HE7/Qhh9gYQEbEciVDnJcfv/L3f/NY3Xz5y+OAzTz3y/HOPbOjtoFRuiHDUtDS8vj1BZ6C14PQi JTgI0F7I9occrXbn0w9t+u2vP3/oADQ9+Q/PXPn+L07eGIuNL2nxkoZcb0hfitzdHBJCJ3M4lFPR GaJDypnLjnesL6VXnx42m8aQeoRvypwKHSopVpDGorMXjDJwSV7g76dnePk0EZf7otKk4qphLV1g VDLh0gpSUZ2e4getQkKZOCEm9bu4y4ZQs5ICHGBgQqMchbJ26q+eYppnRM5jZByU7OJcdxXIbrPN zCzGE+lwMNgSRAwvsNeRh0CnlYZH7hRKyWOP7X/y+M79D3UePrr++PEDTz113GEPXLsy9tGH1xbn I9lMKRHPQ4q0ay4c9BDBzN44qDkHzwBU1wJ12DNpxPTa/F47zMpQ/PR0da7r7moJBqGZAdGDYIkX 2LWM3ZGxO3N2+MpQeSwIu+583FtI9gSch3f1vnD8yCMPH3K7A2cu3P7ff3Di/YtT08lComTLkKs4 VDRw14H/AVlEUbBbyyHDMFSnLphDYSKkCt6Sb51Tx+u162i9xEyvL01NODe/cIKsOvmhF0IVsxfJ bWddRu6fL8YohVQGRtFqsaVeatZL+Dn+J6Op7oHQPHatNNka5HZXCFwXhtIRNgRgC19UF8EosNHM TqiGbDA93ehIG6RaafZ1MBwz7iVLkRWhaolUYJOT9DKX1fVo/C93To5oJK1hzvkscsnwY6kctKOw 9tlbwy1EGBxbCy8UIGsyGcvmopu2tG/Z1tnW5g6G3T297Vu2bN258wCEzRtXRxfmY35vCCpVJ/ST JaryyTFSWg5lJhBpAamSyq/avF43ene7aISgBY/TiSrlIhnTR06H5HlnFwKCGGUlRfJvyqBfhOuA lkmFXdr+Heuef+rg48cebuvounhz7LUT59766ObEcgplZ+CEk0HSKNRuQ6PkjwCGhPJsHjIowtDP tTCMhN5cYwtWUMp9KjvNfb3urnl969Zt2byu6rAreyRXD7uPF+GOiHf3R5rngrxcWIHLnsmksIZg 25ScempimtEW/ZMqo+IozMKP2l9ERhCWKmxVOCF+BlUelYZEfUKq1BukQFWpXdjMpUoplf+EOyG3 OOlL4pKGhkdgD4ccyJszWcsg6rnopERiJ9mquW97Ccp96DadGXtobCHz//3jN2fnll98bs+zT2zr aIOBm+rHwFT/f/k3/35kfvG3/uG3n3xsF7xHybiQ1SZmMncmo9//wY+CbudvfeeVnL3rzXcvRxan X3xm78vP7bHHF9zOfNHnTto8H5yb/dkb5yJLcy8/f/DLx/cgESIc0Ip2+MBAXEQIMLSatHlhVPDN wfCyzOddMKvHllPR5Y3rOqmuYcGWTKOCjM/m8UczzqGp5Lmb4x+dv74YiXR1+B89sv2Rg9vXtQfc xYynlKWsHvBK5f0BRdmKdgfMmBBu0Ti+AX+huTOgpqdnkRKio70Nn5N+StFi5dLIsaKZtbI6QmhD Q5zegpLlUDcmk9ZRpaplyQyicMnAKP0xCBc0VsI9Jj843I+OjHKl3qbTW1QjlWCUMSQ26dDbeCw+ PTODIqGC2c2Bwxh6HSCiRglsx0tLyyCTjRs3QqXHJxfaG7FSjn/1L/8VCVSwapFZCykw+OJ3uFHq HlV45QP5o79Qj9JuAKRFqgY6XxXmF5cAKcQBoU22lDV6U1f0dPUln8mA8pRCu1BYmF/weJFdyY5q ETxqGj/8vvBVDpsT9Y1dEMVd4GtWQAbeWN556cbCmQvD2DGOPLRx64YWJAQFH4IDdyqmnb94MZ5L bdqxoasr6MKOUiyk08VkyhYIdZ4/dyUTje3ZtRP6z5GxycXFqc52z/49GzPRJeC83e2CUe/G7akr N+64nYXD+zb2toewP6JrVFoDYODFhlBEvEnD3zNfQHwT5BFMFB5zCNLIphKZRALWfERR4WgK9RFU oAV2O/N7He3tfn97IJHJjo9MTo7PJZMoMuPxItoK+aLQcgGuAWiYPBAwe1oC3Hk48OBDXkuAJF+I RCKgPbfbjV5RV4O/0ReyEtIEOFrrhpdMf7I4P78ArMK681JUoYiOS0aHOoSw4rSyFoxSP87xStNf EvVLCHtZXFgMBgOEY40Pz8TiekhFACGAcaPJVGp5OYKq3010UT4YxuHaF4CPiSSTCVA3uBUI0iBz 2hixoLz519sJFVMwxFYr3+KK8eDu5KxJlK1pxk64gu65HsdlcbJSKW3hW2YU3/DQaE8PdkK/ZOkh xs8eXrhoW+QAeI4RzBSK6bzdHS15vv/64E9+fsHtcv3+bx9+5rEB6gh7VL6UiBT+85/+7bnBW899 9UuPPbqzp9Xvd7oh/I2MJjzBlv/p//EfbKnoH/wfvtk9sPNHr54+8cH7jzy87X/4l9/w4zxWLOXs xbRm/+mb53/06ge9Pa3//T/9xubuIBLpE1AoeAP7E/5FsC/FQ4imimztVKacdnQEdMRi0fV9fSBC FlhJUMlmwUdINkIWxpls8cLNhXfeOj14axR09sjhA186fmDHpmDY6wy5ySyoqQpxtAPmSdCFZRPC rRgwaFeanp5zu7ETtss5XhdKy3ZCXfNRwx6w8t5oLNXQ8Gh7WwsuffdQOwmfEGosqDEWeb5iJ8TS UaiYbBTsgw/X6pHRya2b+tewEzIelo2hYic0NIjxOHbC2W1btzQlEVgf1vf2Gg2wRsU2OzsHrtLb 28PCHckm2AmhsWPiYnHEPDWT8Gfcyuyjq2fM0zbVJ9e7I4mXD9B04gRHL68/y803cFeMQZ2ozaGw jkV4P3k4S1lVPqChf0yHlTCsiqEBsLRmp7wwCFEozS0sA7k9Xj/o0ImzFPLBIBK3VOpotW/esCGT gZ9+LAfvaKcTWwwF0xcLwaAtnYi2QJfpcfZ1O3q70XY8lU+mqTg4LIWFRBKcL4fKMpl0xOcptoQ9 tN54KksxTlwfGHZEqiXD4KFoYIQoumx5J9FvrpjD1gUWjCQXcBtwIDkpSpdDcRvy2jxQxGSTnZ7S Mw/1fPeVp3dt7nM73OfO3fzJq6c+uTyznM4n8DzCoKiQG/FxwIJbRhpG/KtWEx+LDsAo3Lq6YqaR ZTKeYSKh3mie9NoojKpeq1xm1coUpe20IhVnX8ZtHHMMxKRayMhHqPpqaoRKS1StmynToLCKiFCL Tm6MxnfRV23dTBZLTXcOE+FzIOEupBr4ezDzlZOilMs2LrNutjpEkguYWQGYy2zrqhHhsUrJTMdb 9hdbw10xBjUYDIXLRIrGRbo1ulOfsRoC03Goh7l3ugB+iGqJfGlyeg71Qru6evyBYB7QyEazuQhc MfGjxx99rLO958L56xPDE24KtYdLNLpzTk0UM+nkI0cPdHV2gbq2bO7ZsbN/YmZqZCqdSJfsLmco 6I1E06Njk8GA68jhPSGUdyplIWjQmiPtJ5SfpD+FQhXOazmPVvBoeZeWg26HkkSJmwESaEDZ64Rl njgGl7ylpBp2Ry7gyHY6Cu0225HtoX/9L7711OP7M7nkR6fOfu+Hb7/2zrWlJNLrk7TNeU8JcyDf okAqnXRVxb9Kh31Wb8hd8+Kvmlo1tS7UkfFb7sUouY4GzXeW19VIZeAeNWWokZQ2Rk74TY3NeLj2 fAWjROWjT5xlERLHmoVDWV81amWjQSSexO3xuHHjBSvMaONUeeHXvPn+Gn/YoK6P0trnMpgvUoXG 4knUG/T7gx6XB2gb9DhDcEex2xbn012dtqNHHoE3y7Wb0xPTUVoYW2F6cuYXr/50YH33sWN7+vtC 8OLeuXX9o8f2pbOJT86fx4kRXpyZrO3ihSvLSwtHDu964tF9TlsOOWtoc5bIe3VRLTbk+HZRmm+Y +w3xB5Ipmf25mig96qZ0iqVMJp1OJkHHWChbLKrFFnxIf+q3feXFo19/5an1W/omF+PvfnDj9XeG L1zLRBIUSsh7Q8ZWxK9w0wC+MJcBR12l9HmdmWx99S7Hv/03f0g7mS68q2et0r2hKFLfKSUqJEAo sTiYFARN+Z5xJoxEoM13w3xdIR+rU0LFKMpVcjU9j0WCZ3mCf8x7IA7QgUAAygAW9CiSlzgllZxQ Miq9pYRmVLE6W3ROx7S/+fHJTMFx9OFtB3bANSYP0zdJUfAB8/jBY3v6Wx0u760b18dGbiMFzcTo zJVLV5Kp+D/6By9uHuh2sj0O9oRQa0tbe8ep99+HJBpZWjp7/vzN24Nbtm5+8oljPVBdUkW1rNPu y2aQ+5B3ZgIJpFIc3XjX47S2HCuI7xBHDDVKvqU1ZMRp4lMYNRycE5E0qiUPPoCTOZS/OKr29LUh rioWz98cHBkcHEOB79bW9kAALuKk7obyFVsunThhugDhM6NF6JbT6QiguI3anBnGfJQX0Q/RmPrp gS0ZLF7K4suL6r/mV9wYnllaXqKQXqjK+Kf0vygYVQygzneocZUpy0SEapU8QMY1ekQ0pcqtCE+J xjvaW8gsqx+Cao5N4Yg+bH0eZWhnnAkFo+SghCuTySbiUQT10ucEPDa7NQIHHWLVal6jY9l1Oai3 FAgE5Rf8If2RvKM6nTH8GNfl58oUV05RFtLhsfLaqVK4UcqI7g4gyJprL8j38vMKvbhobvimhGOM OGbHZWAzuACe44Dx+YVFuE1LGnyYdsV50s5aCnYhwa+x8DhxILsEal97L91Knzx9o+jIPvvMtr2b WwN2WBHwK5gJqGILEN4fcHV3hHq7Wrpaw0GfGxTkcWvHnzi8Z/uAz4XNigxuOD8HPB6EMPV1tHe3 hUAtQZ9n25aNB/bs6O/p8NhRyxB0A4KAcR4WQDZWCqjpH3Yyg8DJgi7Obvg3hcQ26XRLa5jgz0IR KWxYJmebhkuDbynOtNRI3uksBvxuaAiDlP/fOzQ2PTWzPLeQ8PpbA0EvBFqaOsq1wZ5Pphc0RDxg ORoBWMGwQGvQA4K6yXTEhk46yJH1P5flfHIuLuGuPKHMpTHWqMYL1spBmVtaXl7ivKM+Mc/yUkq+ OxXlzxiidEMGYlkQoEx3IqYU4do0XrwuFpcWF7va22CP1XFmpYHJM0b75bik+tdpgOAmH1Ea/HiM 0uBLGXNetsZvvTtSC+qkrahI9QU/R06DjxWUxg1w04KLhM5/OGOFaf82bL9CTuIapU+KnxNYkxWa IM0R7Mxo1ZiMaOvyxAdqbrxR0M+pDK70ZRz5rC/M443iXuph+Zw2SiJ4iy8PZcUnXCO5EDH205MI dfV4A7ZAuAS7GowLGsXguZD6E48hOwxK0vd3BY8ehDlu99YN/ZsGerZv7j24Z7PPRTY8+MfgsEmu mVqpy+957OCePTs2bdrQu2fX1oP7dm7s7YLXixNWB2xjqLcGAkLD6uxKBnOiOnLsBIpCdUpHRRj4 dSRl1TQjr1oEmhGdbsldmypqAO+gSYKqJufXcr1hx0O7er/01IHjTz0C1dHFa3deffuTj8+PzMGl p2hHRlPNjkwcfBIFOeZy5NrjgkETGlecM4UrKL7HWABwYl+GfpwS2SiOKQiw+k3sTs94Q0JIGVEp FKKVNRSkhj9aGWbXrlkvqMiOMyJvE2rpPH31sVnHXw+jyubIg2TcNhpXO1UjoDCeoZAzvfA9WmLc rnIjNOGsE/kaPGZkt7TeYhIwtjUJaTNu2VNN4tWJWAkC8sO7vCpbkO2VMx/B/DU7vQD9XRsct91O aG/5NEx7IXeKPYG0i+AdILnWsL+ro7WzPRyEqY7tLyxZ8Y5LXIbjhZxaOOTv7GiFT4IPLWKfVPu5 QUymKKEzZUFRHVFXmrMOSGIUQrxEVdg93aVi0Kn1hFy7N7V89dn9zz51KODTbt28duL9M6fOXJ+Y Wc7D21sLgAeQsxgLc6T+RuYdbCXYQlwu+NrgRnpG2PchBIFVIEDDUyp5SI1UznBX2wTKhBYGZNmc ROg1F5XXWp+ZLqbWXXOTz1fhRuNb091gVOO9GE/eTXdNEKEgEZvy6GY8l1s+V9/qiyFwryDXSurV h74Gs2LZrJVIYZI61yUkCoPxPD81NVnIZzth/3bDw0scGNmDhHYsggCbOOgG23Q5KS6e6I8dH1U3 zFfYY07tcWSzYu0ruR2Rg9i9jOKj0WEz85BfGmpc0DHRhnzddid8U23FTr991wbvN7/80DOPbV3X 6R4bvf32ex+f/Og66mgkcu48HNPhoED1olzITJPLITcV9mBXBgFYsLk5bDmHDRmriiDCksNdtINw PZAGyn2CG0cploAsj4tIwlyJP6234o338MV/cmUiVCKeFch0+mLgsgSibgVrQm0BmSyF+HvLwUDE Et0JXH/OWCW1XmvdE80R6pIw8wkIfg6Y4mbnZwu5DPauIDYuK8IwjbE3NjqmYxKpKdjSCMcHMbCS KMrEJhfXt6fnxBlX/CMsHmH3BmP4lFzMOYpwTkMaC/TKGyEIqIR0N0gxE9BKW3pKv/0bTzx7/AD8 BBYXlt9+78KPfnFmZCoaTeNXrqLDASk0k00V8qh2ShwGOa2gnMVNvuCgcPEFBJXnXDh/Vh7ZG5uH sQ8Yx4GqBawgxcba/Tv21Co7oUWmVNKj0FjFqdq6K9Iy0Hs6GpJCkD0fhAINoq3yjDFEtTWAX9+J ef0lvEJMvmD2cByFbT0Wj8OltLutxQ//Ebhbg64Ur1B7Iuld6HKQbV90JA48J5ImN6hbkYX8hBqx 1eASD+l7fYEBFHK2dKaUzsLiQcIyQqEgTDvdFNWbD2g5KGPDnuJXv/zI119+dv36geVI/pMLE3/6 vY/O3YKJowjKi2WSiD30QPdEwilyFgM25HnOkTEgQjakFJ02JArPQ30K7tQECxTyU+KP0iRUwkDn jII5Vv5bztXvNew+d+3dWwRqcBWt9HxvIIaOay2sI5NzzsxD+ZzyuR3rOtt8sJMatmC2BBNJ1fyp 3qBEnqhRsjbDepF9V7zi78Mla0POrJy/UY+oAyllbfmEG4nCcxG3Pf/IkW3f+c5XH33scbiAf3D6 8l//9K23T40uJPNuX8jlDkgqFzc0NqpsKuAkO6JMSmKf7i0a3AdYfKGbbBT6FUG66uBnUJM61auT hdo/eTOsOhUYn9zLuN+qozyxfLhTIkXFyNg0nIVCIf+6Do8PlgS+IKYaGWaxa8J2BxfbLHl/kwcW eYPzhXhgY/Xlh+Jsgg+h0cYF+pTP7zmSyGGbwu855hOONESH5OiF8eHcV8pmYgFU/CbVbmnnltaX X3joyy8827+h79LgnR+++e6bH94cX4SHuDuTgWLVCW93jy3rKyX8pbjHlnYiLoo0J8haznpiXTJo bhb6SloU6iw1qJthYgGMKMvuPaSaG/Rn8elGiZA2DX38teCoDgVkM+ezIGlnV5wvk7EsiXGyWMsC 6ToA6k02QyF8FoA0RCFMzS7CfIZKL60+WPHYQs+PcOiIkJD47vFf9lxiHz1+D40GhFRJd61f8gMI oqTAYYKUU+I9Xl40iVRrsG/AOiIWEihLYdpE1hu8KcKlBhpTCpuC0gYy5/o+/zNPbfzqS0fbu4Oj 05M/+cXbr715cXwKQcC0GZIFgyRO8t1xl/CXXOeg8UUQcA6ePjAzVvvONzAf3ZhlqnVoCZR5QbIS m2uqE+G9BlQD4/yMP7I6ERqyvMzEAKqAm1X3tKtkKTaIylmDU1PCPgQZUPSGhsSAQHv8pcoqtLGs sqeuGV5qM1YjZKUDgsQyOeQLxfGuu6sdRnhY8SiOgedBilGy/6nwBXorJMjGSkWEmKCYKMov+ZbO lpZrzSOv/iEft2BzhE8QKZeIO5DtkCCN06rN4aYvHT6iUOTe0Cj7b9inbe71PPbw+t/85vFdO/oX F6PvvX/l/Y9uD08kUgWK5MByYAuFogdETEGNUNRABICjDdQ/UOIo2aZyLBW+z+Vf04kfnA5+5+kM JAkEQpGzte6+b5zzqenGGa2pkWa2air77iF8P/WmyiZl6V1821ciQtPOWk5+0oi4kiFyLwXdAUxP iPum2pcwfyOdO8zkRJxcy51THugKayx8jeU2luieQIeIjGaHflO5/FI0CQ1Ld1cbdDIIpaS8FGDV ure6IUzq1KSmqn+u4okNsjTUMAb1MUET0d6TsStOR+Z8u7uE9IiALDEuCqPnilDwoENqjAJZFrwl DVwFrgCQSPNeez7oLvS1u44f2vb1Fx4/euihdLpw+vzgG+9dO31pdiGOqGIsjd+meXIpag7cBiUA cij3hqyKlmqlDc5CWSKw1uTuQJID+G8WbJYlICQUYYGIixJUmrsrXKca7PAL8ljNw0sTqFMpLIIC kSIXETkIlqHgdqSphnHKW0ICFcnrQm4flO2FgxKIm9fTv1l0sHcDayWGioCKN2D9iVyRMhfatXVd 7W5yJKGCnIot301X9/+3NEzK6wRbOzu2YDqgQNyU6hDfOArI40jiKWWTYYky47Sl/bZ0l6v41L4d X3/hkaMP74Yv3+lLgz9968o7pyamI860LZDKBQpFF1YMOWrANkulBGpJQbqtrdhacZqAMA7N5GYC kQBBzTY7FabBaZkrBvGRRJkM1TGhKfXr/YfwZ6eHBomwhj6TMAPRg+DZLk8skZ5diCwsL0VT2UQO QW4UswjiJBGIKilwMQWyhHPQ1D2+QFMW/Z5yEKABo0rLcrwYTaSdLkd/H9w7oaxHyM+KDu33eGx3 0ZxoMdgrXXCaKsNodFPCKNph6JQHgzsgyxb4lNOWcNmS3mK6y1E6tLPzKy88dPTYDnfIefHm0E/e PP/2R7N3JtNRhHN4w3nYDFGKSkt57HlKmwNHvjoq4hUmQERYKGaQQaBkW46lZheXF5Zj8RTUWyL7 KGOxqbXWz4hrOfrfBSA/+z9diSSsxsCK5wgtgO7Aak0bn5w9fe7ar947/eqbH3/8yZWh0el4EumV 7BBKU4hUBerDW5L0pLo3232ASjWTwCepTHF+KYf8TnDw71vndyPTEowNLEVzLt3PATKIwVP8kkTX ZT1Ss5uuaKBpQfA9jo1eFJdCdRtbcdtA8Lnje44c2d7eFZpbiv/41Y9+8dboYjIZh8Ti9oNOkBwE 3uk+B56tdUYoX6ZqOQpdYgucmlsYGZ/65MLVt955/+0TH1+5fmcpupjOcX1IokNGIiXqyIs10Pt9 wJjPUpMSRaGjYxVaig5D/hdHJF2fCXHfgQoLN28P/dmff+8HP/rFraHRwaGxW3fGJqZnEczU29Pl 81JQq0sv28lmOV4E1Z10ZlA397IyXUgUhd22sLgUpmACZDdT7uZy6lQu6LRX5FDoc2opf+by5K1b YwNdra+8uNdPgQk5IA5GDvyg4Fcaj3RZRpMwTqB0DDIX8pDJK00fsigb1nZRWA4diXWxPE2xgxmV H8l0LTV3Dh4deXHTaVB85FU4BpdqEv9X8ZDmsAX+AI41XmxPdhcKLWrLsaXegc6BgQ1TU8vjE7OT 0BRHChs3h2HEh9YX4aXkOV+Aj3eA1T41oG89+sq0RcfA0n5xLho7c+7CD3/0kxvAg5HRixcvI+z4 zu2xI0cfRhgKST48LDLNise6Qh9eNv0q75UO4fid8BrIOOgI8tby4nLX/a1PyFEUVJ+wQ5CyhrPz 6stuWTvzYTVrQAOhTJhdKBSqwPNViVBvQtc6GvSKlb9w8fJPf/HL9q7er33zN5565vnWjnXXbw0O j4wl47FgwN/ft84DXTgp9ykWAIpIoeFPhwhxdhqajn90fnRxIb59oOeZY5vhFeIg1oFQBmIMn3Ui FLUg7HgqSoVz5zAAMXrYFNgDXQhTnDVxAkeApauAnOGUdonclfLFbCDgWd/XgXqJy5E4MqxG4tHr 12+3tXV3dXZ4XSjrCXd0qFclpry5K53Lf3Lx0p2RsYOHj7700stffulFlNwYHRmfX1qEk/ye3VvE gGMNsBDCUpqaB0SoQ2AtfJ2PKBryVU9Oz2zbvvW3vvPVQ4e2tbS3f+m5A9/41tc3bd42MjZx+cr1 ZBKR5sisCD9MUfuLFW4tPTaEHYJFLPmI+JNIpheXI/5ACOwNCOHitAVN41pDfd/7h4jCHEh4j7Kg KoxHDr6US6aELDWok4FbqoJCdwO/baT09uaQGdWHzMKwDOGo4MxFY85krNtXOriz5R//zsNfeelg Nrs0NLrw2ptX33t/engculFSa/MhrukLVqfBO0Nf+tIze/bs6e1tD4f9+w8efPZLTy8sRm7eHCTX PuWrxr6LqnnxQXhwlUEAy6rDqtbRXFLgsEuzknuMiBRkfQ/4/ceOPRIMozSKe12XK9zi37l9R3d3 DzTfyHWNZCmSj5kSNwBZoEiFzlTEE64nBBW25GzmEu3qhZwl5EPJKi03qSXMh6GLo8ZFqYfXyGaN 28g4yuIOQtez8UTSF/BQCib0DLOeSjWnS3ErIQMJRGqfMSEjsGr2svyq+vBatiHojcuWJ1KRTIZl TQQ/yM3aGcPoqnzpBaTIMgWpg+qXl+yIGvG7EGKYDnsz2wfCr7x06LmnD7aEAoM3h19746N33r8x NpNCTmHEHfLhU/Qp+glOWekE8Ow4p8y8fEyFK5zbdeThh/t7uqGdS6VRJBnJ/HxtHe3eQCgcbpNp cdSSHGb15WJvfnZh1T8iD2MkQQAy8E1MAd9SoKcsPf0YGilZfUknpeOMgRs6IiELpJEATDnJUgMN WBvVseTXocJ1/OEf/huGEZ/uxXbIYT68n9CRQXJP8bGDY+VJz0krhQyT4ZZwX28vu5YQu6acmBnX yPDE2Nho97r2Y8eQzl3izUmCQnA32aYQ0A1rEhuREplSPJEfn168Njg2PR9DAgmH2wMDP9JaM5Zp C4nC6GwMSTthtV5YSgwOIV1TtKD5ZpczwVYcY5zz88u370yMTM7mio5A2A9VLQmajLXpgv3q8PzJ szed9uK3n394XdjhQUFeB/KKErTZw0BwqeJwQkMEv4hGIh3tHTxg9qphoLAoJWyr8dtAbIplQEts /Cdgp1J0KkTGfKE4cYKn4csqiPDAF1OgOgTK0Y0HLeGLfOCSp4m3URsAuPyXTCURYYzcE/gOjj8o AdDT2QpRdXkZZd6mF5aXkS/O6QPlBFAVuJSNwzEH1Av4k3M3VRGAESqFyCfJLSxKIjkUInYbXQfc 3qDXs7QUh+rL7nLHU8WR8QUkaP3yC1/aNNAB/3fYMO1U4A3mELJlsNacar4BEDk4chS0+fnY0J3p oZHFxYi96PbD5pLnygwQnlD8eHohP7OQ9Qa1xcjifDQ6PrWQTEER4AEsMrbcUiIxMrVw9cZoNKF5 A267CxEzSO9K9hdaXLgj5FI6I1UaLkZvhee8ErxLsCkTvo10JmzvUPHlq0Th1UAAoXTe6fUlVdil 1iORTAD/cSYUWhNiQ9dMhDIaxbuMf+Q0YvAQEeWEL9Mp2+tB5XcfnLfEfxlrBKAvLWTu3B5eXJrf tKXv4SP7YMZCOU1kI2I6lLQFaBAikD2Wyl28evvqjTv5kjubt90eGrty/RakRx8S1HhcE1OzF6/d PnHq6qXByUzJEY2lrlwZvDE4cub8lRtDk+5gh9PtuXnz9tXL12/cGr50/fbI+IzT4+3sbMHwqDKE DcaJ7LkbE59cHQ76Hf/kW08EHcgQ4SghWTV8eRAURB5q1gnL1IR3oyIgKWZwamIi5Phuk7GvRZwW 6uJMPHww5vaglcFlEKG+8errJkQowcSWcE1lbJVv9IB8pjhlqIE/Gr3mKN1YIg7WiPRWZNIn400J tRnD4QAKtGXy6en5uaGpuUgyjwQZlLYYyRNhTKLMPLTVQKlCpU6LGSTqN/d/cXWgVDGkdEGSRUSR RKIpJBJDKuTh8dmbtyc3bFz/+OMHkHsObRERgoDZnk8yCzEg4hpAgKmF6JXrQxPjc9m0FomVrg3O X7x+C6GNwbA/noxduzn04Znhc5eXlmMFly9z5txHo1Mzn1y4dfPmYr7od3hdE/Njn1y+eH1w4vzl kTtDCxi2F0m8KFcJpQqhXB1wcwfxk7+fzrXKBWFFLMK0wRQovUVcFDO8ga9tT9RFFyEUdasWY/EY 3BtDyKWpDE+qa8e//bf/V4UVis3TCnLGQFpuijCg+UBekRwotMDCs+FQSW5bbKog0LLb1+jw7JUr 19wu2+HDu3dsWc+Vg8DWQAAckoe54qhid8KadP3m2MkPT+GHW7Zu2bKpf2Fu7qMPTw0O3m5vb908 0Ds7t3Dl1virb743NDaFNCrQpGdTMaT2npmdf+fESZcnaLd752dmS/kUUnHPLsbPXbiSSBePHNkJ iZP1mfbp+ejpq8M3J+bW97Z9+9l9AbiLwJ0AEjL8RSkuiNVDKiBZn5bgP9Yjn49BO9rZiS9o1Kz6 YFFBNtEal8nZhL+V3aJQJLARESrXOHs6k4XAbNWOMlvUN+cKDZq1T2mtnN3q68KLyTgE0okmEkh3 4/cFVPQ/FVVzgMl1doQD4XA8nR2fmp2cngcVtbWGAWco0LDFkc84aJiSh+dQfoNzbTi4EqJCJmqf ykJRPg8w37lF7KiliZnpDz4+fXt06vCh/Rs3dFAlcmK3OJ+SexJ5t8FrEViDQuAleySePfHR+Vt3 RsPBwPYtG1ta2obHZ376i58lcwtbtvQDY4aHZ06cvHPqzARUox0d2tj4zdb2zkg0f+XS5MxcEh4i iexiNIYMOsie5/vwwyvL0XRPXzu4sAfuUcQ9OBkyYbGUHdGVAUwVrJ2gBRU5g/gJ3PgyWSRj7uik HDMiBlato1rWetTJW1k5oVtXDTwxFgP6BUPgiUzjaiAasq393/RNwOTFQle8t7KOWaVTIgsPf8r1 UGRPZB6Plc6Q8l+7cvX2jes3NvT3PHnsoa7WINLu4jcILnW6uI4KFkNzpHPFkYn5X771Xjqd++63 v9bThTC/YkvIF4/HxsfHsCr7d+3q7m7vWtd/6pPzy5HYpo39jx/bc+zwzk0bN2zZtOnd906MjYxv 3Nj35KOHHj2yb+fOrW5f8Or1QQhXyLyCRL1IFQ/oj07Nf3JtZGIpsXVD3wtHt8G7kmRgBi6JSYRl AmuBmjJRiDiB/KyRaKSzo5MkKJ4pXSbq1yTCmrTJP1NnKIIcbDZE1AQ3LYWCbJlMS2uLLoiIPKK6 Ua9qt1pBgda36E3NCACPxuOQwFG0g+kSnqbwKEQ6fS0Y9AGn/aEQ1JiLi8vDo1MT8xlnoC3Y4qX8 wRAMgZbIBZcpeD1BrCGkHPLeUWIRz4NMknBaRG5xbXgS/rnRX5088+77p5H0CSkb28ItyJoFOCMo kmVPImNk4QERssSrnTp9850Tp7Zt3/LU44d6OgJev9MX8J6/dHp+8fbhQ3s29q3v6940P1+6cGkU B4jHH92yY+fGow8f2b197/DI8vlLNyCrPvLIzicee3TL5u3792/71TsXIEPt2DWwvq8LPKOExOu5 nJNtY2R6KXfVMkhFTgdMjcRqIZgAXNgJlcBdbz3rU5q5ctW/5QMDxF18Ew6HiYmxYMgjJKxAGk4n difcZYlLxcMZlEXVaikTH4mUHGEAQFKKVhZs8b/YHvAcxPHJibH29tDhg7s39XXDCOVxUMkhO2iR 8i3RITtdtC0ncreGps9duH7k6KPBoMvnteUz2c7W0EP7dhzcvxvgp/5shc42FLTW/B7Xpg0d/eta scHhGNjV4QKHDgS8u3duHOhDDjzyh2tv8yCl78JSZHIaaY7pxA+OAA+e+aWlUNC/rquL1UrET6Aj dVNUhFofM6GsbO6MzAqj2cmU+AunXcJfqqFE5G2cxMpekId1rZvyrtFN35LHDkuRfHCjStfCoHWx RVBCTtCS+Em6kFzB8rfibdlX7BirIkE4txutLks0tIuRXwX64kIdiIUK+uyH9m185StPPX38EX+4 5aNLt//y1RPvnh+bjiIan3I/OZ0eJOdjUYgSFBRtSF3jISsIZ6DiJouJZAzfxOMR3D09nTt3bIFx 8uLFC//rf/zjyHKKMvcgt1UJy0/565wOr8PhyuWQvLz0ox+/FWpZt2vn1nAIOW4KTmeup8v7peeO HHlod19HhxeHDTxqt0Hzt2Xzhh3b+1F6AyfTjnZXOpNIZ/PrNw6grrnP7vQix0hB61u/IZnLx8Hd ue4AltgD8dgFtwUfRZwouCntMvEi0dML+Vm4MJMFbrJv11tQogmjwfIXIoLUvCk/KGUIFTrl/yyS Dp+C69+6HsoIZhNVGXnL41fwnE+lUpTUm14XxicW7wwNHdy/87Ej+1Hrq4C4cCQ4QeLPEtwJC5lC Pg2lC2owZDOTs9GS5tuxa3c268xlSiG/N+BxPPzQ7n/+T3/n+eeeAOLMzy0lE0WQPlKkpJG2F1Gs WVsqXnQ7tJ7O9lQiimycwFbYIXEtx6g2itcDFKGLDh7wpCxmUeIDaZi6Ots4t6bkOOcacZxGXxJu VtwUByA3VV0RdZzopeiWPO1SW8/6t+aHegk+U4YR5xZKWs/5/JEWgz3d6YbXJW56i+FJNlUqN1XZ l+qUt0s9a4jkDhGHadawoaYLcuxTyhyEA9Mtem28BRp63c6AGylraIv3OUrbN7S89KVDX/7y05rP f2cm9sd//qOfvnFucg5e3c40pdlHguMMwi1obFR9zZWzeXI2N/qi+ju2QqgtDN+Y7p7OI0f3ffvb L/3rf/0vfu/3/mHQ70GB46tXbqCyKtfudkKYID7Iy5NO267dyEMN4/a02N3wQQfmI7gx2dnu/frX nv793/ud7vY2OBtQWo9iKZVIxWNRrwuaWCQHIopp7ezyhlug1KESKloJee6SMbi6e5bj6VicWDDo AouOzFgYcAwleOjwIeog5W9EL/S894aiVVS3+FwWgubLb1de2Qoc0BMVGRmLzBd8WtEvJT7KRi2H QOG/fFnOkerEAY7AuwDRv9LQEVTtFNVGux+AE0xnKPIcf1977ZcPP3z04EO7XdC1MTMHSwHRo54t /sIvA3sJZoX6ZDdvDaM2ESRkj88Wicaw0mgfkhI03VQcxWbr7m5rC5PICLnC6yyGfbaA1+b3I2AK qwghLk1ZYCmylgqCBvxwE8UuS15UeADBHNhvF2LJ+cVloF1PR5vXCRM9NnXa2igEiVM56QnalUJD mBodfOWmooOs7RCDcy3gVJ7L9KOlnJvlLzdBJ2b6RI6T3B4+gEcrduWy7O56znaVzV/1q05i5uqs cPDg0zn2XGrfgVWiLihhB3cLaSSbpjI1AAhlvKLaVba2sPeJJ3b8q3/59/1eLJD3ozNX//xv3z11 aYidxWHM94rvPYCnZ25ktCG5idYAIWq0c2CVnTZU0di8qef4U0+C6G/evJFIQDmJhBy8qcnUkfPN bUsjrF/z2uAuByME0vQQZ8vPLU4FvS6oXCgzFQInHdC22tyI5kLugFJpORpD+/CGRDhzMptNgpRJ a2TLpAvdHUAtwkQb0M6wQqMgCGJ6gLK67sqK47IulEmWl5ixgmDFyUr0DPm8ZxnrWLmmtQ4EEqVQ 8+Z1oNuItpFdUYFFioaW3zQ93FxRhL6SeiuymdBOghM2GAzOCUUNYUxFzZ1I5l//5a/2HzzSu36j 5nRzVCE8NZHxUs0dmS0RDsB0TlSPZfH7QWSORMbmg/rS405mcxmUEiQ/U4CDdPIZZO7FudvjyeQc y1EETJG/G1JwQhuOVLNOcscGaZGYBumOUjNTDTBME8K1LZoszi+j3gokWF93e0isnDQR0eWzFYCn g79g0nJbSppIOlTecGiy8pdBAQmAK9JIXRr1V4eVQKzs1iEJuEE2oPORtKD72LEqUt3YXjhZquzP Vb1IyxVdG5/wCzoRUHk48qkWbSjtP7LxokFmK3iPUF5K3Ahp3+3Afqj1h11P7Ar/j//iq/u3b45G Umcv3fnJGxfe/GhwuaDB+48yYYihio1xMNlgWaliqWbP00rCqgQ/YcJSGIR7O8J7d25JxqKUJot8 Wxl02Papqhm5qEJknI8sRtIJMAnst8hIbLcjcWS4vaWLub0D+iCsP4xbks4OebrghBcKtaLoAKqw 5iFO2YoeVGCF5r5QgEMwEBEoCQEUGtgMyuOhJyrmTMVxUPiBSrJa0FvEHJF3aEVQ6VUwnHdk0lnI Bli1jsayViy65S0kTkYqlbiv7IVRaxDfWwVRJsWSdmdoRPYHIUpZPNHKMNfGaVy4BX+jf0WvHA5M IJMrprKFy1dvgF6279gL5xiPxxHy4KAJh0eEjibdHgqJgwEHAnq26CmUvMMji6+9/iGKqH3lpecP HdrRGobUmYZbP8IxUI86GV0Ow5/K68vYvf/3//nfL8bSL3/t5SceOYz6mHgGkun/9O/+P0uJ7D// 57+3Z+uAB/tnyXFjZOqHP31jfHz8X/8f/1V/h8/r98Jh7RfvnTp76frOHdv/6W9/vcex7MwlwBRQ lQMzQiJATJ7UdBZ9DCaka2A07LTjY+M7d2zDtFF3iaDGuEz2JC48VvOyAtfyAGuF2QGVzf8gQqoP DBYSiyei0Whv7zrmuaJO4b8YG2ti9fHU67D6c9Cc+DjAbd6LFZqaXnA43e1tbcRjCnnoPuVciJI4 tCGCpTlRtVuDvzVCDVNFz7Ubs2cvXB8aHoNOpq+v9chDWw7u3tIRQIIp+OiQ+ULwADEXZCfEAJlf 4Pjt9gd9wRBwH263YyNj//l/+99eeOap559+IgAxJpcl1mgnnRC4ZjRtu3Rj+a9++ItQR8srLz+9 b3O3M5uAbz2oGwGUpWIK+jm3DTUO2n/x1tUf/vLs7v1bfvd3n12YG93Y3ZUvOv7kbz8+ffH2U8e2 f/flwyEnKp7b0jb3//svfnXh1p2vvfTY8Ye39XltraSc0hZy5KiFXMickFzHYGOrZJFBVfNiGSqR Ss/OzkJVD4KR5PE1L+sOVv4A5261Zse2fA3vInSxvLyMTWXLli0AiE5utLXYUeUvgPOv32e5vX7o q/gmqx3+Iq893x65udwE7HJOty+RLty4Nerxt+3Zu6ujM0B7PIzBfmc0kx6dWdTcMOeG3PiRL+D3 uAMeV8Dtgny4bfN6FKn++PRpePfDwwNnO80XKDq90URmamYRTMzrh1YAREL4Cs8Mr9fp87t9fuRa d+GAC9cbFnLcTuin/W6So0ijnoXLJLpxwrIfha4g4/b4IGt1tDhgUMYM4a8MEOBCK3jL88ULy+3z YLo+Hx7AjcTu6gU+44cFUOU/sbzFD2vdDEm0ixZp/N5AgPqFnYAL9Lixq/Ov8NeLp+iWgdGvmr3V ODFKniZ14HFD9YVeAE9qHHUpAvwX5/CQzxPyusNed5vP1+V1r/M4n9jf9xtfOfTc8QPt7YHbQ6Nv vnP+5Me3luKoGoUmAESPG6myvC406nGTROLCpz4feBrkwQBYJ2xTxVI6kWpvDR95+EALVN4ANYBG c/EEggSfUMi7dVdHoNUBh//rt4YisQwNFc/5vMWS99r12yjfyABy22DTtSWd7oLfZ88j0SOyVvng FZ6DpcntdgB+SNDsB+gwQzKA5WCypuXjWUOtQC1isgTDctzWoUorQtCm2+tTy4E6rPx5zaWkD1da FJpmeW96z6hEQN/4fJKu1nqBGh3/r3/37/iBissYt2oVv9dxBAOk3lxeXySevnLtzvWbw+0dfdDQ LC5Fpmaiy7HlucXZ0fFpaLH27N2O4g5ulz1E2IvlJ7qGbzfY083B2xPTU8AOpE7BqSASS41NzCwt Rno6O7Zs7KXyCS73ex+cXorGD+zfcWDv1nAAaOTDifmtX51MZvPPPPfU5g194SAtbTQW/eTspXQq +ezTxzf2t4FNXB+euXZnGkxr77b+J49safN6wwEfWEYgCK5CNwGFqQFvCDjmXyIVCO+QZdev72Wa BBZhLYkC8VeebPZGC7j8QH+vH9OnEbAXCxhuX193dWvc0Zr6wtQIqwKoxIheMlkY4n1QTWEioQAg LyP3YAwoa4H5MKL6WvyBVhzu3U6U2OjuCrW2hrFxJVMZ+L7Pzi77fGFUrenuClPTjIUgP4/bjzSR 16/dIelA87TjaiPfDRQjuXr5Sn9v95efOw7VNFE7ahETNwe7xOzdYOX+Nt/IFOqXzifjKXjTB6HG LDmWI4mhkclEIrpzx46e7m5w0quDw1dvD63ra3/qiX35bLEPUS2t3pOnLw6PTuzc1vfEkd2dIWoY vjLvnLo8NT/70L5dB3YM9GAyVIXM7QmFcdIJ+wnfLAhurh3NnXmrkAeZkfOF/v51WJogFmstq1xN R/onPALsh9hUyEShq0ZFOw6PmT+yKEuVKkHkTpE9lCQqgWsquT4J0ItL0dOnL7z9zgeTk/OjY1NX rty+dGkIXt1Xr906d/HGYiS2fmDdrh2oiUvGehL2SaFDZz7SilA4gwYiHBwampqZn5xdHJ2YRokT IMrRg7vh0bG4lLh5Z+Lshcuz84vr+7thvseRGVXF74xMf3jqNOJ0t2zd3tkK5qslE6kbt+5cvHgF MsimgfWtIb/L5744OHV1aBqeNwe3DxzYtg6R5Dihk1Mb6UHIQMAlOMzAAWVZ0ycLrS+FMqHALR7l IsRiS+ATVfMX/5YEYPZZk3MxWoHQC8c1YLw6AOj6F+7HBH4z/YkGnJIa0PFL01DMCNAGFpKAaqY8 pNOuaBZkKGRVp5OYmE6w83i6OttRODqRyEI0vTMymi3YfSROQK+KBOWkzoDCNLoc/9M//ZuhETA7 ILAznUpFI0vzM3MQsr/0zFNtLUE2aJGExoZx0d1SPqxMqQD30lQmP3JndHxwYm4iOjm2ODw6uRxd PHBw50BfL7RH4xNzF64N3hkf9Qe9WzdvgmanLeBfmJs/8eEnYxMT3S3+zTh9onp4yTY+OfX6ex/P Ly4M9HX0d4aD8JWlcjgwZNIBD2bDel77VoETr3PZHIr1dnS0KZ1LPXm0/nooJKn/AOyE5DFDoUxl rVMoEytGy4RgQTVCHYMIlY5XN3TYtJHRiQsXrs7NzkPIg/MH5EAoHfIwJmj5cGtg244tBw/s6OsK Qf9GNh9sLqzql8h6l9u1fkM/OOpiJIJ69wjQBrs8dGAvzn6tQbhJoQz6HIhtORJtbWnx+yE6obCg Z2Zu9tatW0tLS3DtBe4GvW6Py4Xk09ev34rHYkjlBOzBo8GW4Plb01duT7aGA08c2r5tXQsSoeDc yf4qNCfKQSwG3CpACxzEbY3iCVmHIwpMRlk9Jk4tlK7/XPmtQJL9hcRAzJpTG/xlMulMWytc7RTv EzoxBrUWgufTPMXjmURoxx7ORCjhtMpPWC0wdYak4kWMBqYExC0CGSHdt7dAjA+hhg4ydN0aGqKo +Wg62ALzfgBKPmA5BMB4LHnu4hUY6q9eBQekkkMTY5Mhn//FF57t6ggB1ARycpchzYJBhFB5IEV4 V0cbfMthWbLnkF4jm0xEOzrDL7z07NatfdCuzU4tDA+PzszPFRyFcMgHxpqLR7ta269cvjE8Our1 OTpC7oBT6wiHURv8g4/Ojs1OO11aV1sgjI3aYfdJBR9o6cSyraaqgFxBewbLQwndZDzR2dGmNB9N LTE/XEFE1cRYjwjZ07KcLnnro6HScolPqigOWbPAmIGDKznDiE8vPo0nbcEAYfftW4stbV4XzglF W2uIWCxyoQTJNg7LThaaaBzNU9l8LJUJt7dBHTC9WIBNKFeyt4a0kFcrkk2x2AaqhW0J8TjkUA/j B/mdhjk0EVo/YNfofDaMKtYuB8kxqECYtyUzJbcXjD8T9rmzjtJ//MGHP333wt6tA//9d7+0vx/l jHIw4MKRiUQn6PIof7ba3YwTuMQviPYpmUyOjU3u3L6NdkLSo+jHeVbKyyJZ/8oPKz5UaylLQXY/ KKjIc5ULOZJaIxKJLC1HUN5JYIqfK1KnMZFesbovgzNW90WrwqQuezcyjKC58fEp8Luu7i6MGyQB oHJAgmpYXEB5f4caNEW+vxQ6Bb9OV8nlzmiO5YxtaDb50zfeO3vx+kIkhjpw33jx2CMHt7S4YEtA PVOKdZibT98eHGxtCW0Y6IY8CqSHWY8M2oplcX4OMbmxkZUjMhyw7RU0dzHvyEdsWhzKPJs7RIsL c6ATuzjKSwHHXBqlzaFgitzM2FSrP9TVFbR7UM+cokVg36BUdLCjlHBwtCUoGAvVAWzw0HOSCk3Q k2wUshcSjI0dRK2JuDIpqozFULN+Zvu2rUpa0Vl0vZWtWPSVN05xLIPiBxJpL2IeLPohWTgD92Rt TP5L7ZKvF7l2UC4TtsIYt3A3vIWXNk7RyTjb8YsJaJVb/bYuUCDAni742TslnwRVwiEKRicHFDqt bX62iBb72hwbux0b27WQHR4ZMDRprUGALBddmKeydFlbIWtzO2w+NILdDIp1+JRlitGFOTglQtEp rAIPBH0aAlQ7Wz0BD/xXp4eGJlKpLEos4TRUiz8JxMomK8RiXAYfrPhcyKDib80Pq1bFkCqqm6zJ RGl4Kq5CoU/lW+5XMEt9pQ+tHkpUjAGPiXeOg4Aoe73LZ3PCzkta4BafbfcG3z//3eePPrSjq7Vl cmT2r/7y7dfeOJss2tLoEovpta3r9W7csG7jQHdHK3RkkHoIH2AB0Ld0A1pkdqLCH7DgZZNBmx2J 32D+97tsXR10g4m3BuktvK5hEqTgT0YtPxIcwz+nkO3rCebhgZHKU1qqXAauGAJHTjVlA6P3qiop zIpgpCmlscladv4ay12x2xlSuhVnqpfbAK71qxqL2vBHZMIVX1C+dcwU3iwqfKJDtqEwA8emBOmC 8iiALsngS1shHOXJrcFuawloQVhNKdAkpmXj0LngJ7kEWC3V+AJPglsmmeaRRQyZ2AvxUjGDj3zF UtihwfsFDjVUA8xpb21rQQUT5CDyYQ2chCFk8yhkIQWh9jVMHmDqCKuj5NEYNJg3Nlr4bsCTAl7L y1GUQwu1tHZ0tARRMhisVCRA1rAb0qDaufSlqZI+9IJ4Kt2SUUfRlGqqflLzK/SqRyHo/M1wl6rV grJQWr6S85s6xekvrB+WfWURkXVfPGGlFHeJW7Z8IT/OjwEJB5ETqCFDG6CHzHMGvEhq0PwOxz/+ 9tNfe+7Yuo5QPBb55Zvv/6c/+8Xt2UwcRjYyFGvwMfN6YXJERAXVjsohpyIsUlLwkDqiNABYKHKC IBdId9gVRKAnkv/4HYUWPxYXPkxw+Iil8wtFWzyfTWHNKByCkqiXIAAhB44ti/oaMKnYfa6S354D sw4GIBTD65p8glKxea2QRP5UO7Ku6yiMPRmpVTjwUviU3JI8q84isgyi9B6NHTVWYNYN06B4PTBD 4VvJ7sY4JPCWbglAol1R4kqR+BlOZER74EzOUiboLjlh1y3ESvkFRzEacGaCzrwfi4smSQilJlG1 0gavfKcjg/q5hZjbnoPy2ecseEsFd6HgglsUOVQWcoloPh5xagWcu8ktoFDEaxJVs8l8Og53QdA/ qTioKi2c13ACJ8bpwVpThuFCPB6F7zGUUaEgDg5UPEkKwIiTEZ/HOGE2CSOyJGYlR4Ip8x2LQGAA 0/q88cNVXlBDSugh2OoYoHeqtF16F2a/a+uLCUwtqJCAwU3JrU1lt1KcXM2VfNCKGoqK5+GVZrfD Cp/SSimtCGsjCAF7IqLfwnbPS0/s/u7XHtuxtSueip25PPhXP/vgynAc7XtRvy2fhjUV3BW0xHQG 1xOSsBiSShEmdEhnyaIzs5QOuHxhmGjI3JiDc4fTlbJrEZ8DqeCyHpc4yJKDDriwRCTmMyjzWvJ5 HB4tW8pGS9kEzPa5NM5x+K0Whr3MXvCiXA7r2mC8hK0PaQco+YB1jyH3PgE1r4XKe6MstGz+ZHKV 0x1XvG3qrok0jZBiVWBOOWkbWCFLav7Fjg/bvyq0VPSjPHYRawezLOrfgsHmqbAXtjucGvIFRA7g kMChoqSgREs4eOBIjSolxVwarNNRyoG2QacoYonVRBJLBxUTQnl3ZPJjyMLBCmdXEBO2YlAgGgfl g/jYE5Sc2zIpvIN9CAevJYSjxRMwaLUFg1zHLMfqDvKf5SgK0rUY+ZFqCoKGNMJLZhEPjC8aAa35 jHA3XZA12LK+JVkYs/Vk2lwfemNmN0Jk5Ze5B1t8l/k4SsmvHOQ2SZ4kwqqIfqhicMEWctl720LH Dm396guPHXpoD1D/1NkrP/zZuyc+uQPFGrk2kbMWoJrX8sjoTa2pEszKo1U8PtAonWZcbi8ETJjR SQQuQk0TQ4wuJJ1iMYm9DXKQhERiQYESpFaww5rtY3U2HXuBBBIQBlsxNmHEnVG0NktnXLWDNRfK Kcy6YLUXT+G0LI5Srshu+uld7K0vq6A0czQYxjtWyghTktI9rNbnVOyi1uBVIohQhAB/hSRgOJX7 ADRyDoSACc8AeJ+S8wYdMsjRjCQWJ+QXtx2nRS8qvcM0z26O5NrATqoOOjX6/GxPQLQ0lYxn+CN0 GoE2EFo5roFuiosxHPZwGocskkSSteUEvI7bvJ4OeBSgdfITQXgZmAEna6mV7dCUAQw3X/0wUWsp LFSzunBaowHD39oQVZXKshJPjKWRBap+Kx+WfUVLojBKP8CzRxY/pnsA02ajTC8SPMpV4Mz9B3I+ 9iw5eoB3wZkCD7QGAw/t3fbi08eOH9nf6XeeP3vhB29e+tkHt6figDwFhyGQBoYXWwbe3Y5CEqyW vPCwKDkNQkuO3rGCwYmTHxEpGCa4M+nL8b9DQwQi6vVAXqX4PjjjYNBcOBLLR06tHPYARMBrv8Pp RRoGpxvRFhQZSpKQ5uJAHy5lAFSiTHxwJYX6hqMoBBKiErccs0RMl5MYa7RU1BlzzKZWWViMjkfm +U5vW9i/2IYMnZvO3svLJJcFd9Bo5RTIRCh1UlRoDAFK1axl9x/sVzjN293Y4QrIumcPao6QZvdp OGPAwEdxoeSMS8cNisV2epw+7FsQduAFgXfwZSancCrnTk60RJZ0U61ZIm9cAC8q8yGPHxV4RjsU w8RhK5BdsAAOuFNglmDkyznb5FIC4mhPyNcV9IGV4iDBSjmE90vOS5k6b3LlyhmRxelr4+BlUFAZ eTS5PPy4qKCtJ1B14pZFUSdWy+aots4m+lKbm5qZ/F4QkJLqszTIGnv2VTc89sUuAhgRB0WwPL/A kRunDGJfXOCH7B2sBoPy+cD29V85fviZI3sGutuvD818/7XzH18aG59PJNJUpYZFSEhCJM1hT8Lh HPYnCuSAJEKlpeDaCYs1klWx4oX0P047vPih59ZQMisM12DiF5CrOCyETUp0GMLhU7YAbJ/AK5Ti kAFhHrDM40OEShEdSlUfeCSSMzcTIRDJZFKKAq3HPesxzLL0TYDd0pohV1mkJx2FeFlMk7OVNxus 1GqgsjxgDMb8zOC75kf65i28VrztKfUBR8GZG62Stomaqf6zepJ2ST0RmjAUORSU2T6FH0DigXii 0w9vxLwfE3YD+ljQxWgOiS1wVuho8azrCPJCi4xHJCCa4sYu+qmcqMrlyCoBfvXmZBeqILDKn3Ff FY0b4knFMlk3QOtXNYYifQvlWUQetdy1cM2oACu6HKpvL1Ajn33oIb32jb3hp47ue+XFpwbWtc3P TH344fl3P7x+YywRyfvTrmDe44aPt8MPTQAd0XGoQFg+olLRAGX+Jhd0ZqBS5ZkQRkgXx0/crBYQ 0jPVFezioC5BMAmPMOZrSmv6R/jOiPpgcc/Cm2qumMzRPJWvvqz37Ik1oNQ96/veNKSTlez2MzOL mTSsgo7WFkdLiwFWkaLZxfbe9PqFa6Um6yeWyMcCXVUl4hp8h7ds6njy6PbfOL7n8Oa2xHzkjTfO vX7y1oXx5FiqGHcXk+50wZlwuJLw4PCjiBQKJhdwMkFUFSQXiqyiQwwd7khPgxs7I5MiURcrTwzu Q/0xjq4lKePnZZE+/0QoTBpVJhA3bLNNTc1BW9SKZEZ+yCeyjVEWa15KZu3E7HgfaHxT/Lws5prH aVIgyc0c8M8CNGuSKZyDNXCkY2bJnpJ6abZ1Yfe3v7Tvuy8+vnfTBrvd88aJK//tRx9/MhKdhd3C 6Y+SJg7GOspqQrwPRwWKXYGgC5MEkRpp2ikwmUkOERqkgmFBmNOLk38Rf6GL6nJQ+GJeXxAi1EUJ G0Lyc5liEJ5a0J2blzBaXMZaPtgRG0dopd3FoQERg3Kaww0Vmadoe/rhrV9/6Snk23YF3ZfvDP/5 T9959cOhBbJItidLXhzOkUJJ5ZdF9AuFzCvyq09TlqyOxCyp/g0nWf3CXl8EIqTAbIRpsuZoaREx einEXbUgbEIppFjTQrydFHWcCEJX7n5hl/V+TEw5gkKDBjoES6NtKpdzlew9Hd5vvfLQ88/tCbe4 R8enfvbqR9/78YU7c6VUyVfwBKASQhaUfCkFJRpciFGRXGLuDGOsocRQVjkV5KlO+6bHiOVofj+m 92ts83NPhJI+BCd3qo9nsy0iQDGd62xvRUgbh9FSxhn6mkUcVNrUxdDVT+q/xlX59Ls2jTRlhlEW 9ZWzDtySoPSk0myS/ZCkCoqFtwX9+YEe7/NP7Hjl+YPb+7qWp2LvvX3t9bdvXRzMz2ccMbszZium kWrIQVHFKJehJ1I3xUulvbe4jChVkFXz+OkD5dPq8QtAhGSPB1uGESqeLiEsDYr4dV0dLeEADPm6 l5ZwVzHLWdf30wLzZ7iflU9a5JhE+UwIbpQ3AkdvsrYSJFlnQnpulyMDR5ZNnf7nDm/56pMPHdi6 LRVJnzh5+Y33rpy6PjudKORcPnhgpNhjkTKSUDlZVbiAs3GXV2/mg4LFl8DwbPnCngo/90QotjDg BSTSobHZPJzzna42BN34KZOFcQi0atzKjA6fYfJY49CYqiyZa5tuxpAP9V+q87NYHQmSVFSUyBKe weRdWiy4S/mwvbi5PXD8wIaXj+8//sjeXAZV086/+s4np65OzSZLGacvTcna7JTfxg7vpRTSepW0 DEyJyIxDpMhJaChvn1zSpyhHlW9s0xP5DP5AMq5VDOxzT4TkPuCww4UbSzg4NI43SHwAu6/PRf67 HESj1lDUCWplP4Prc0+HVL3SpqWtgY4McxmZKOCkQtlQKXceWcNVhC4ZbpHuixQmcK0uOTxFLWAr 9re6HzvQ/Y0vH3zy2Fa7I33xyrW3Tl766MLY+EImY/cV3d4sjogqrSTID2FJiF5DusxsBqkvJU+y mIqVaa/CUtrA0D+Tj9TJP6Q7LX0mx9zMoJi1gINCDTe3EM1kcvDbRjIScuMhWzPb9hmn5BTIOm89 S3Uz/XxRn7WqictVxrX92K06FY6Rxk1e9KT2LBTgSN0RKm5d7/zWV48++8Tunjb/4M2bv/zlqZMf 3R6fSyWKDuyHCWQ7Ix8pOKVysRP4txXgX5GSGHzxvVAboXLEEP/JL6xm5nO/E0pSP6wbSh1MTC6k Mrn2tpYwOaxRdj6jNDOjDnkj4l8+F0qsxIOLdx4GBqUY40RvFku5cry2+nkZLkT4DqpRSsFWJDs7 e6bBRSbh0JJhb3pbr+N3Xnn8K0/t7wq4xu7ceefdM2+euD44nYrlEWvjTSFuA7ZBOyJnaDm8bjey EGUziHmDhEt1mXTqY8lF94b9oq7W550IWa+GQCeKJS9Nzy7DYQ0ZClrIdVtquLHRiZko+U8WyQqs fNO/qEva7LxYfWz1YOVdSA7RLDsoawIzLf14Rmkr4NpJIX/sDUgOEWB7xVw+jWAyWymqlZZ6fLbv fvWxv/+t5/dt37g4N/f66yf+/K/eHZqGh7BnOVVYTuFR2OWRLxSnCbStIREUn/+U4kf8DfEFlWI0 fHaand3n4fnPOxHKMtFqwYE4FqeUm50dLUiYJXhUfomn4hfX8+KuEM44Bla0skIEMksUlPEW7jDs V+p1INOg0+FzaV4/4mPyCbct++zRrb/zjSce3ruplIkN3xn+z//lrz88N5Iu+lzecKagJeHlRC6j TvIyVQm0yxRDurjyRRZbPv9EyF5WSDo8t0BhNEi02d6BzJFwqzJLcyv3XTq3SDZjFkcfXFYIGJhf BpgKvYgkxdU3ScneQsmhoJOmopDQ1SCoBbELSDQDj1APgltwUshltm3o+HvfevrrLx0vZeIjg7e/ /6M3PoDtYilFxQmQgJhicxAX40LCLzpYKksS7YfEX3WXmS/wcn3eiZDPC7ZSOpOfnFpGFD72wNZW ZJ3kgrCsZBO0Yd2g9bDzRfZFbBpfWdBU5hxFjUbQjVCdfuvBbob8irRK8ASlMCVsiFTY2VUsIk0C wvl8JVRYs7n8HqTx9Gzsbf/K0we++43jvZ3+ubnlV9/4+PU3L4xNRihhQ8GWSiHAidSwckA1/AVI bSMlizjQ/Yt6NUuEAgmrosrIoGAawu8bsGQtJC6eLkEYkBsyuM3MLiG9KLJCI7cwCs9wXXTjYCOb H8dRiLa0ylbTwJjlgNTcbTSrR2AplWPNjdgiEZo6yMZ7lL7ugrsYaC6919Nc6WOjjCMQIhHQKwnN 8L8KKUKqM0TYI4YJ4WVIiI3MlD63Y3136PgjO3/za8c721oW5pff//DCW+9evDI4F8vAPZwLlVA5 Ybzi3GLi2maAT2lL5SxB5l+zhAdboQhKlWKsaSVuYHEFq9XVOMzL+qw8ADWqzxU+w/8Lw9G1Fty6 qrYlsxHXBv0xec3xnjR/HbdEWcnRytJSE7cag/kb1gmoXuUFV2NHElH85bJlVFSdlgzpTcan51EQ rL0rjGhrneSghqGSlJTzQHSiFCPAakCmJ31watbVS8VLKyYQKkVBtmTxkiv/W/NDeUyGLyIcZeID xAg0Og1CK69HGQsa0c3oZxT0sjZe3bXxiXqhuJKKv5Oode5MDV4ttcxKWY5ZF6n8UliFrPt1VuCi QgNDjcMvuMAUkyBFd3NmV2Z97NOmAjGQqgQR8Ehm0d3me/bxgy8/d3j35nWx2PLJ05d/9s6lj2+g Lr2Wc9ipJAZE23QG6h2q7wN1DeRc4BJtiA6pSaPnToRrBoqjyQ3jlFqUMmwznrVO1pxzGWqqfUV4 tfSiL0c9mFfjgEkdpirLBGYZhZdRGRXOqdBUWMWPmlxfqa3NCQsTUmgtbkjNbRcVi12LHQk6U55a IAzSZAB74amGD+GtloP1CdURp2ZzxfzAxm6kame5k9LTcIwM4sNpHZnyVLwwF8s2bpP6lGu3hRwF g8UUSfTT5E7IiMuHJ8So0/5NfwV0dPzBfCoVRcpewMHuTXdnUDKCACkSlslC7ZCkgax7McOl7cjY PiqerlojCrNGflhkm5BRGr4QNElKAKMheFBOA+TcxlVCAx53i9fx9ecOvfT0wX17NmVK+Y8vXf/5 exffvzwzFc0mmQHBmyafAVNFSqICMjwRp6UcEeCnBtngJeXNAAXqNax0mcjIjWDhsZUANrY7JQ+V y9tCe81DXni8Lj4YIphqXNpkjDPlKUYsBp0kqZDgMfPS4/ANN2f5edmDqhIbM1rTHUOJ9OpZSzur fqJ8JIxcD8pxmMdGmX14EzS3C+6VyNGRK9pjyQLqHALPu3uQLh25gnhAJNIQ9itRg8UNaozSPVRN WR0erTukAA0tcO4bTuBvBGAIFRu0bH1b8ZUupKAJ5DDizYJ3J6rIBRZiCkE6eOUHOryMXmp2bfRl vJAKe7LAxmanx+aWr6CR4kJfWr1X/rfsLGh5q39hCFt6ziE1FaMxA2ek+LAkKsKN+KbjTx74zVe+ dOyhvUG3+/bNO6+/8f7JMxNLmXwGmWLCbVlQXxYFRmkTwkGTrEwczGhgoGTtkLwcTOi8f+smTv04 y5mQpHpx5VWFl4wYnGTHAIqa/worW73Q9ahIZCghFF5/RTHsp4djr1osY8EqN28h8HKxUt/UrTuG 2ZB1+WuIAvU/MuQNnRtZ+5XUpyXkTUfGEZROQFUspBemNAdYq2Qqn0rEUZ2nt6cDZ5AMSnuhfiRK M/PFlkFdBqwhkBlimXWa9LzxrEzUZAFNCNnWRqwc1qCTapHdKilWf7vSJ1alr0XcVOtknVHVKjTX URU+qCVTYoMp9VX2g1OEhuS+mm3f9q7fevGx5w/vaS3lx27c/unP33n7o/E7kcwiDpTtbQUXljiH OoRelwPJiBDGyCxYFgSvkInKrd9IRsuON7o3lFpzCEFyGKkjjqo1tW6wjCPlU7s3bzlZjnEZ5KOk DU5lLy4kJuO0DsOyNZcPV2k3lCBK/1gl2xqUu+J0VL1i8fVUoj91bZ5DOCqJ4rR5A5ejO2KX4H0Y S+bmUBM0l0aBmHWttoAb+RdQOSqAompqJoZEoqigYrY6velCiAktc0kshNGsrKLEHoaPTsyWBVFw Ked0Ol9oti8LDllWvTYPLUfO5sUwfV5q161G32ruzbiWSKZpiTPF/hbv77x87Pe/86Xe1sDs1Mxf /OCnf/LDjyZiiWU4wPlaMzbXcjSRQ6n1YjERmafSn1Sjm06ARHQQUJHvll5g5MAafJUuodgMBfBT 1Id51yHCMmJTRyqFxmsQR1emXviQ4E6nM7hR1NvYGEVm4T+6ZFVLHFVyCIkTkm+NJTy1Z+vrTDss DK5UZBfp6aQirCFPmeLJihKpLvDUE4NknCRdgjEi5RbpOTFzEGE8mV2OxNwurZ1CJ+zIv4D1wspQ OkYkkSKphWQ0mqtK+acEqEr5W/XAZxjK6GadrG7sWEFOqy+/GTKn8EP8BTAxYGRXpYxXkgWtDDom hOuKhbW6E4FHbimXzWkA1TpVHiiqTyD1plDzc71ODiUsZFipdG78uYigcoowbjHHB1CmD8nVUF7b p3UGHcePbv2Df/LS3t0boCN94+S5//BXH5wbWRpPajHN724JwQcA+Nu/LuRyoa4YVbYij31OBEY3 vYWZkUrZsEGR/1pAxoeYKmm0HBEFq2kKvGHJXJoCu3q4Pn4jJRyX2aTamKiiKRsjziOo/0U7+60b gzRGccWtSryiZ92Rgj7qbClLSkms5TeID4NcyFXsh0fGURukjcp9wQGiiUs/1Jb9yNjCmUFxaw4o Wmx3hkdR5AQ15ag+jMM7u5T++ZsfnTxzdeuWjf/sH77U5reFtZwPB3fkYaYNk9gu0S9S+JGygry6 Wc9DffFJgpgRpTuR8SIFdSo1Pj6xY/tWeiCHtNR0iCP9APCKVCnNzYwTtJAURQBD9/g91CZ2ewQ5 AKKx/r5e1S0hukQ8EgbUBMiqABVphubDlDc9PYO0kR2o8UZ6JS6DQ1dZtislyjTvSqvOOHb7nTtD KAbcwuWlDHFIPzHqu78+dBTthiEpl80gO7qjmCuAwgq2aN59ay7341+dujMXd/gCG/rbj+7ffWj7 +oEWp7eQiM6ORBZmetb3ID8ipYQiWVQSGRIa2hCVoaGEPeKhsLKktkPitlIJWduQfwMPIes7Pjch J8PW38tpki4U3puemd62bZtVpF8V4NYHJL16zQvEBoYYiUSxHKjUi4qklMia0Zqob34WCUH4VFqX COkrOerrw5ddG38Z7FTcDgtM2x+KYLeEQ+1tIELCvCYvpcEsn5iCic4DCGR3hse7ujtRdBLuUhBa bg7P/sXfvD45u/z4o0d+8+UjrV5HUIM7P9VKh+KDfYHZYogkmvSvyqVHAakmEZJuUCdCWyqZGhuf 3LmDiJC8QYhTin6L1LJGzsXGZqfOKupQSkTI+YqpeGAsGov19fUa26Ohk1KwVjEgjfXDTxkSIi8o iHAWfBdECB5KHFftyGVEaOmriY70XxFbGRoaaUeFt9YWHoFqXEfHyr4A50wWXKjogQCQz5YKoEF7 zu6N5F1D07MnLy9+cOHmQiS5YaD/ycO7H9vXt7mj5Ewszk0N9w2sR71zokB4PikljH5e0VDSHHVI 6LzJBTbgq0EJozAcCrcys9/rSGwhynIinNm2bSvTwVquFXKHgQjBeFHVD2u/YcMA1+slflWgGg0w jQKRWYYhJDOa0UfBRnH61BqOwL5EMlTBYyAqEoISdo6ACFuCYItiF2/uMidfyT6pF9qMaIlxDkTx OhAhlT6121Ah6NSl2//xj3+I7r/1yksvPLm9BfWuqaCPVFZhRb8oeVW0ts6uVJ0zXYMvib+YlaM0 GoqKgQhZaODSaGwHlWCD5ibFWxr9WrywyDDIat4SSqNFI7HYwEC/NMg7rChL1fSb70s6UwPExoud EOX+Ojs6KN+jCdTaRNjkvEzRaHhotLWttbUlLMhLEDevyr7wTRaFL0Spyb7ahD9FW6qgpTX7jZnE r04Nnzh3c345tn5d+5MHNz/38MYdXd6xOze2btuGAunkOM5NWnZaAA2MUtQF1D9nglfGYP6nfECC 0nwB2sq3oQTH4wTAtX3bFjwtLh338ILYCA6I0migxt7eddixCJnQO4qDU9HVFS+ZavmAjA1DbU6C uQbnM3BopYbJ9o1KLQilZtMbC7e42Bqn62ignCZOmUPZHc7nzH/ZX79En5OYif0rl7el0sVkCnWw 0vCN8uIQZBIz84oy6asGedcepwVn78FiEPtg6Z0KPeg0xhKqAeEqIDc81PLxiXqMj/5UFJE8BERI vP9XFapUjYz4aMHtBkZS7h8KhIKvKesQ/MjEXbJt7wt89fieF4/v39gfnp4Zfe/D02+9f/nczelo NpiBQ1yJspIKfpB2BqmEUduU4ClSKO2T9IIRynLXnfmnAxZiDPqRRglE+tEdMiqfBelMJ1qUSj0F f6NbZNjcxg9aeZuiQ13OoeVWPKbKEiOnVrZ5C1pQaSSluAI42WpGPvkkP9DRiDKaFFHHFVmb6S+c ExHGjb0CyWJBllwcinaYRKIwv4QncUzPbx7oQL15ZRZkdQBLkkZiL9kKeSCs1ymfsVoq+Z2y45Qv X4MqpvLHRDXAfIpPliJz8MIQMJVWgEdUZdCqA8QVFFz6gAFOPuaz8CCbuPmrakWFmnFzE5S+dPJG LwpD9I5EvVF2EdaDiFABD85uNCjGBXLgdtrsIZfmK9oGWvMvPbH168/t37O1KxpbevPEmb/5xbmJ ZWcMubshv9HhDzdwBeZ87CsZyiREDqYwVNDN1IhuQYQIqYGYKtWXKq6ay2uOlLjJCkBu/itpGqRI tmba++REosDTjHBFQ2OQi3JXxZaZNGlAXNaj5gXCg7oEv0c9D5cTVQRwdKNP9OQi1IfQJoYJjZID OSpwskNBERGLKaNC0Q3bEekVsXgQHTNTc1EUPGgL+4NuMkHJmV04IXNMmj6FExI+WnbvuvzxHn/B yrqynWgF+Nzjvu9zc6bYVm+nFXjrt/WdlYJ1Xm4LuqjaYLsn99yRbd/+yhOH923PZHOfXBv++buf DI5SJr0UvKJAW8V8Kge9eN7r90H5L4cmEQH0PQKfcVFgwYLP9tU4EVrRtxqVGxV3xPHEarkBfHBO dbup3BIgLhYVsDgmdr5E4c0HJt4eC+R4QkCnK55IzswtQVm9rqsN1X5cZKBl0pNKRMaRjD5Rzn13 syJW6bHB12Z3DQHJhG2D7VceGRrqpQwGzXZk3d/MDVBv0jqeKmEbYgyyWiCQl6qfkzWdLezkki9p uYq5rrC/21Xqcxae2Nn/Wy8/+fgjh+OF/MeXb/7Xv3j9vY+HlmNpKncOHML5UHNlUV2GC3VVTRof 6Hx4revdLFjW2k/TaoZ6HdU4f9d8VKlIkJaZStjzJqWfS6GAdnp8drfP4fI5UbRZc2aRACgHZaYU zBKLgmzDfHbMUy6+RDobjadcHg98ZSStTBXvMxeoefxcM2DX/MO7HWOlBLjmgdyvH4rQKtyfRFPe rwylKuRHKmvpKKS9pdzO/tbfeuXR737nm8HW4LXBW9/7/g/fOnF+ei4OV+FYihzbgCeQqO7XSD+t dhvbCcuECn1/V9s/j7Ra+q8zAV2FRbsfC8ZUxjOfz2PzgyMBKmBlKPuIloXKmep5IR0QCh6CAqVI E/5SoQJsk2SOpzpNWjKdi8TTqDu5rrvDUcygEqFR9YWYYbWuYBXtwf0DfCVjtjjJlnd6dyLzpzO/ tfdC5322qJMNmkRLxMCUULuZC0giJhjF7DTEQKEkbK7oKZb62rzHj/Z+7YVHN27qg47uJ6++8f2f vDE6MedyeaH2BwIgiBHHPhOCUhhcnZXWyJHWPrs1oc/qRKgOY0qur5CwRfJrSCEqwxPFDFX+JKs3 W/IgXJCI6oSpEf4OED7zdi1dILsPIq+LDmcqX0hm8qBPZJGBJQTHeLzAAuJEiFDs5Wh6KZrA6bG3 u9MJ+wUfmjEinDIhuerHV+7aslD3WgW9AuzFRY4FJkIJE4AV0g43Id+yKEVuV2ta0s/2j0jwpJuy JZJiRiNykyxrZA6CDtzuII0dIYmGGk4w+XV7PU8c3P6tb3ylp38dzn9nEXjx2smLV26DjUO7ICAj pTPUC5RWmHJHMWx1p53PNkAwutWJUDa6le0mTTAcXQ0rGyCsFIx0pQzthHnKU4+zAe9lZIgv2LJU uQAlfJ1wiMhSuW3yL4JZiZTUdjis5RaX0ul0zuf19/Z0clFf9lizxLbK2OSvSpn/qa9K1emi9nGl CTB+6lNYvUNDXBI2Uos1s/UYydQSdmT+haWaCnS7cT5EdVFQIbtGFjLZGMrSo2IaqeCKeZTJ7nKV QsXkwX3rv/71pw4c2pfO2j45f+ONt858dPpmPEFLy05GoD24zmTpL+2EgKVRn/CzDtfGiHC1Fah/ LNZVVuaiEEKKDQvcjszgmh0eQ7Dyv//R+e//5O2/+fFbv3jt3Q8/Ov3BBx/96t0TH586NzQ2E0sX AF2ILGJaJXMG6alty7HkcjQGLU0o6O9obyWPCrWTqBB6Kz5YBrnqkb1aC3VXu1KZOK8DsxkBYrUF +Mx8vyq+szCaxk2GPvIWpFAYEobIzxcsllKr8aGQzPLgqciQEULJ0eRSyFM6fHD7s88cffjIQ75A y6Vrwz/++cmTH11ZWMpCMuIVJaTgQyYFmrKtgpLriS8Ub5lk4KBblcdWSKlrdUThIHKIMkXykxw+ zmk19d9TK2bIgfm8VRPchBzj+KM//CNzl6tWMpm7iG49s2Ija9/JC4SUkeR+CS8QeKmiiCSXXmHz NAuHOiBoivgNaBBllMlSyV4TcBNbikQ/On/7+6+fOnv+Vi6ZavN7MolIZHHp+q3RO+MLObs70NKK cyR8ncA25maW4ZcDC8adienz124vROOb17e/8MQudjoh6wtAxhn5aFhUJZ1c1jAg8lpQKdzN/VG9 sk4Lyln4lHV2tNN38BAwrIYy32Yv/gX5r/IBmP7ycTCdyaTSmdbWVgs1WvRb1NVaWSQhMnmKxmIx CPpIhkxbhfXc1OwU6jwvnotLy8vwS/ZyhruKqwxYgizMRTmiE3loqCg6Pha/egZTgcvNI5sprGko fw0DFSgrvxxZau1sg9CKIiM93Z2oWT+/GB8enZ6YWtSc/nBLwO1BxWxADyEUOWbuCLBwY+nIR5Gh zefPTKmYgaMcWycpBQpZEAU1NRtSgMfj0baOdiqpILGosIYUoWKAAIa4ByQwcmURApK3zS4nJ6aX hkenhobHx8fgZrM4Nb2QTEGpDwdRJzXJenuUChfqQW546kHTEvEEPg+FQhVOPCDCP9TXRw8LLgOk IUmpT9msK7ZMI00E9Uq4ZdOWDSJEogIiOJUuwax9zDSC4wA0m3BmzSPrHSq/+v0dPV0zcduZG0t2 h/eVZ574jZfgObh1z66dN4fn3/346vhCOtjV09YZQnJ7j2ZbnkuEQgG713VtaOj81WsQZbdt6T1y YAvOGggKJZ1OMUtSLRE4HTny5NdE4KACzWTxl8zcguIKT6wOg1VESGZ2/dk1EgbBnUIfhQgJVimE PKYzcLkUIpSzN43GpPSm+1Jcgsu1YPqxeBwJze4HEZqMg4gwAgrEVSEt8GDYJK0cJ+g1eyfAMo84 GNr5lK8Ch8cQiyQ+hRhqqGeUNwU519hKC5H5dZ2toEho89paA+1dHQ5vy2IsMz61dH1wxO5C6Jrb 70MaDYpM4JwFIEIKdIIqgQ+IACyUfalSMVnIZ6kUN9Q/oC9W6dD/djjTZWPJaFt7O3aUDBfHgGur VgLFZuGhBW+QpM09Ph+5MjR74fr0pevjly4PXro0eOvm+O070+cv3hkamUpg82gLI8sYR+qCyebE Lp/OQslIVzKhE2E5J298mVfaBEzoV+8TEoAhbE7frgFq8mwBs3LDROiAqjObL0WS6US60NbR09Pd ncvAZw3Fz1279hzoWrd5cHjq7MXLpI5hAwUCdMCXyOEwl01nkh5XobMtRNkZKBstAExkxskvSIXK ERKC5ZwIeO1+gXclkeo8rO5Wyq03vhz3aC+7t82Uu1PVapvxXT+tsaVCPFwEtviWDnIqCkr4I0uo MCRiQf0OGzKXwNOmq8336JFtX//KM/v274zGoz/42Ws//eX7lwaxH4EBh0r2AGz60Pk5EUoB0yOp exBiQAwQFYXdHi8SLNpyaQpo51zQ5mGBveqwRcBFNZ/LwHoGGkKhjHQO5OsdmYn8zU9O/q9//L2z 5y6FQ/7nnjn++//kd/+7f/b7L7/ytY3bd5w4dfbD06dn5hfJnxJbudPpR8QWtttSyQfBsNw/tOIk cp9WnUQMLoCsqq4Km6eNiKrb5e2Ogt1ZTGfjJWcBxvWsLbcYzy4sJBLRJZe9uGfvQDjsSWRLS7Gi yxP2+HzLSwvTk2M+N7WIPZRcfhyktoHpNhJLQgDu61unfNGw3xMyqx3F2OzKZbHmRcp7i6wPWmsS AiXNCX0MYpQ8Npc7XwqXits7nM8e6nr52YNPProH8WYnP/rk+z9//8qdhbTmx+30hFCdC+zY704H XCkvSiMCd/KoHOwv2cIll7cAJ1N3toS24N5B+Wv4nER+pwgWzrsKWR9e4PioefKetmjJ98uPrv3P //6P33zrja+/+NT/+Z994zsvHT66u3v7gHvjgGPf/s5vffeZx59+jJzpitARuhAmSjp/Bx0K4vEU zqxV0y0TMO8fERq6KcXiGPHpxCuuoXQ+Ji9eeP6RfD4xPbmwMNvVGurtbgkGbUlA3Ol3B11LseXl aKStPbx90/oADxZFl8GrINHgmYVILpHO+X1QjfZY9hFhtyalPaC5JnH+s/i4JB4FYcDP250vuvKF Vo/z0J6ev/ftL7/45eNtbV1Xro//6V+e+Nnr1xZitigcTRGugf8Q61ZKEjXRT92FvDNHWdqh8HFC lsqjMJukLdYFFeAN+fEUi3BChoUrkbUtZRwXhyPff+3krZHR73znm48e3dXT4g3Yc157DiYxHDKh EAJv6Onr7Onp9HCRdsjEiE2QvQChg8i6sjJA7z0RClOx3EKEtAfCx5qCLEmJTF64cB5Fvi2clKEb G5sYHx4ZCvhcWzetJxMFNj2ffWohf/rCrYVIZM+eHUcO7SM7Lmmx7bk85TyYjybmoxn8OBj0dra5 JVuOOlFJpDTrIoQc5a+cTtSZ9rOIaQ/GVBsCwCef24XzvS1TRLZhjwMluwtuezbsK2xa5//yc488 /eTj3d0Ds3PZ1968+Nc//Gh8Lg88Q4RFFvGKkDzpdIegIYeDaM+eQQAfdDj0t5AHKUriTj6pSMC+ lsmRFsHhLrmcwzNLr717+c7E0mOPP4l8jes7oYBKOgtJRwnNpxAMbLcnICQfOrDzkUcOdbW3UcJb joUHNkJig5Nz3YAAfa73ngjRMhlhFR0a26AqSE4F7Wjzo0gWHM0hquMMlyyUJucXlpeX2oLeFr/3 0uVbH545+4OfnfjBT99LZUvPPPfYy195dPNAJ4waVP6H7IR5aMFmFqOL8YzLG2gNBYJejhmg7IIS qcbhH/za2Pj1Q23lPvkA8T/7EAARUpoOihwknQkdJknXkndqOaczs7En+OxTu7724tPbNm1eWoqd OnvtZ298cO7WVBLFubWgzQl9gYucN7CZcu416DopebDCUn0T5I2LzdiwZfLXmh1nolsj8xcu39Hs /scePRYMeL2OHE5ClC6F8jSgpZRdy8C82d/dum/XNsopwfExlByFEibRboQYA9Kt1ofyvSdCw8wi 6hC5eGeUPLisOWJqAWAL5M5rn1mMTS9E06m0115C5t7R8fGLV67/6oOLF2+Mdvb2PPLInp3beoM+ VJKAYxMZITB/CBuzEFXjGQ+IMBx2cVgQRHI+6nOGbrbg1qJAOq9+7lUgn326uacjJD1mIUeGfqY/ SvnF3mqs5Cn5nbYN3aFH9q9/7ol9B3ZvzmZSH5w6//N3zp6+PDEdcWZLwaLDh5CndB6Rw1C3QNVJ 0qmdtDwQoIiY2KImWWpA3U6b2wsig2lhfHrh+s3heDzd292zb1c/JdNE5Tb0C52P3Q0pDITstOXd tlyb19ka8EGRIyGjnAtJ+ciCIC2xfiZcDPXMvSdCY++TQ5mu9hJrjS4uUoQXxAoXbnCc0Yn5+cUk 7IvrOls29rcOrF+3aevGjVt35mzOyekZpEzPZYj8oLOiGOxCCUkNwW0iiRRSPLmcnnAgyHo24jwg PMmWTcFqfNaWfkUzZDAEqx3gnmLLg8buPQTU2iG8G+YHUvZBVQrJFIwYMb4OqF9QdsZrK/S22h49 2PPSs/sPH9wGbDh97vrP3zh76uL05FIxVXRlSDoFk4YIlcW+hE3VCVkTN9IW0SaBtG2UZhgxO3Ag tzk9MJSA1Gdn50ZHxxFz19vVua7d5RKVOxzroFEkxQ1i8eDrU3CVcj5OMQ3ME4IDKZJVgFO+eSGS 1o2ep8ndHyIUG72S/0QBbZgpyFqOLQ3Hvjx85QuYjzY8OjM/n+ju6Dmwd+vObT0H9u9+/PgTX/3G 8+HWlo9Pnz/5/oXpqQhH8UrSJjAuGJq0WAJG/qzfH2hvaSkhCzenMONAYbX1Sp+skjXPhMZh9d4j y2egRT3Sk9whmAUaDvOfgcGtdQiMPYJCLOGADrEhIU2NpAQh037Oo+WCnlxPe+Hwvq6vvnDk8UcP Brzhy1dG3zxx5eQnY3emk8kC/JA9lIiGCqFSzh3KQgOKBrVgY6Sbo65ZYgPuInwHxJTJJJGEBKYK pO/AUaiAkya4fB4GDEqihFhkbKeUmJjTwWNbBLVhs+SEWgR/ibZbdd73jQgNstOPYowTnKeCzsKg KdJTgVPg7/Awsm9EO1rbNw/0QxzFqJH+vKvHtmHTOuS0Hxu5Mz02gpwxiLWgPH4uO5S+OCsuLkbh cdLd2THQu66A87qmIYcVewAj1TVcfzmrE/fKdIibrBigR6tdflUAff4eWH3RP39zInpzuWAghjmh oHH9EaI9RKbCGgBDIx8OtaTdlvB7sru2tH3zxUe//PRT7S1dV29P/uD1M7/84M7wTDpdcKTA94tO vyuAg5CdjpdQjqL8RQ5+zGyjILshkRBUiBQpR5WH4UkDOgoEgzhCBQLIo+PKZig4gFxBaOcDBcJV yFPIIb86XMCIoMj1nGVQ+IRR6kyV5K4u2O8XEQrqW06FYphFLUhUc8UoXSA/yBcoYDc7X1xYSDts 7nVdXd0dbRAKYNyAiIC/HrezJejLJGORpXmaEh3GiVeB6cwtlqJxApPf4+poC/lRcIRFTMpdhcwl JF9QxIZIMno6H2ZOzD6/4HT4+aOyVUaMJYR1GDclMCQvyZydbrK3AydIiiRVH2LgknCL8ToLCIB6 7KEdv/G1F9o72+dj8V++8+Ev3jw7OBLP51HDNEiZoAg1oKWHS3IRRbzAtYEwKaQazorOohjwu1xw ktRQ9dTt9LimcV4qlKCLTyazTqfX7fEQ8WYgnLmiCahnnOk8iJrxy7ytk6qwz5fN934RYS1dENGh HXnN/UFk7wXrYVnRNjE6Oz+zDAkBmUTbWlGqjtK/wSQIXjczPZqMzod97haUO6MAfHIwJNWqzTU5 vZxIpGHMaQs5O8I27J+qR6uLpDlTwyfD+OiB7fDzRKmQQdM2R8rmAt2wl3YWsaOuIv4SScLqB9ES R0RsZzkbcpCmQk7bvvX2Lz/W/Z3fPN7TG47G4h98cOkXPz938ybSf8vEIRVhf2VDImXMwOHSHwi2 YldIJWxZ1HyOx1FGob29vaenJ5FOLMUjQNaZ5ZTm8JEzaTYPXaAPnjAaDIP+hYRtNookqkry0umw ggg/3Z1Q1CFG7JzujkBESEnWcjDhkO7IAym7aJscG4MEunXTQGdbdyFvD/goARDCdiMLxcXpyUx8 afvG9bu2b+U01aQDpYwids/s7FI2k20NI+QaujHSwVC+H6V0JdUwZWeGd6KugbHsh5bPPk94+Hd6 rOQVzbfu8A05S2r48oHfDg2fG3cJhmRSo2aK+SRUK+1e7dGH2n7vH7306CP7PQ7P1Uu3f/C3v/rw w/FIHCoVJylJQS7QkvLxMoeYcpRkQ5HhgM0V8rqCHqRAWr+uZ/NATyq+ODY+fn0oEwx53PBBc6EU sbOUyeeTMCdSeeKfvHrivQ9OLcfjpBgUNxGF9OqtoaWvuYr3ficUCVCJCobfCntyUxQDKYRx3k2D QCDkz07Hr1w4F4tMt4XdHR0+lxvCebGQzQ+PjPzZf/svMxO3H3lo73NPPryhr42kDio+ASMRFFf+ paVENpUOBdwtMBGSMELRZxyHqBIjSnotAYahIzVA8EU8N33BqVTXroETi9c3oTojG+2FlNibwp4C Li3osXuwTTlsWehMwi7b/g3Bb7905NGHt4OPj41P/+z1kz969eP5FHz8vcmSK5rTEqBbUrJQWkrY F4BfyKQI+0Qhl28LeA7t3nRoz0A6NvPjn/x8nuq3YfeEJhQJbqBE1RYWlt9888Srb7zRv7EP2aj1 aGwxkekRUautjDWKwurpZRXbyiS3MruDeopczsn/XaIoPAhlogqByiCh/1rUJNAvIZDX6Xbh0Hvj 5iCUnxcuX0ylk9k0ikbOLs5O3Lp165Pz528O3k6nUw8feuiZJ49u29CPgx/nFgbrQ6ZKWAjtZy/f Hpue6moPHtq9cWtvK+X64fAziqviA5+y05umSloy/kYtnu5XLuOTr9RVK4pCnqKGVwNpve/NKAoZ A0KZEEWBpLnyA2m6PMhlrX19WqFMMm5EUaBKOS59yXW0UBiwCsB0uOtqNIo/I8ULw5uiV+CAvbi0 2NneTglR2L9TikdIxJNE87A1Cro4aEfgJQbNAH5LwTModghiCfl9vV2hgM89Oxcdn5yIJJKz0eVg a4fd64PyBDsDFRfKwWc7A2s7EA8fElkirt/lDGJuHvfy4uztwZtAb7fbxz7nyDAWHxy6fer0mbMX r3b09j//3NH2MNmyzWOROhkRynEIm5ZIJEEpFMpkISm8vG9EKEit96YyS9ORmnOMIsthIZ/KIL9I oauna+eurVs2rYORsK01FAwALu6Oro4De3cfPXxgU38XKmhwfi2ywONoDpPq+HThzPmb03Mzmzf1 HN2/tb/dT+UoOX2qiptgfRTPnP4V/RBnPRR/OrGiKrPhAyJcK1tRzONTIMLlxfnu9hCc+6kUCdR7 MDJTUgzctClxDUrY9YhD46ZMfGRooDq+XCnWgcoPbS2+zs4wynZHUtmhyemRyYV0ETbmAMLBoYAB 200lYpl0tKszTFYFjycBgyKcTWlvtXe1hTpbQ9DeLEVii9HkrTsjt4eGbg/duXHrxsjYqM/v/9rX Xxro7/A6wBJ0lbwZhCqYyPGEFiI0ZDEiwj/8wz80zPmWkFKCLz8n4YPmVb0TkpOaNZ6QdkKv4uGG y4rO5shjBt6tBUrN39retmHD+m07tu7du/3A/p17d2/fsmnjhoENW7Zt2751U19vd8Dj9EDBy25K 0JfCngo7D+Lr74ylzl68vhRd2rdv47GDW9u85CNEez8bESWFrhhoxFVUtkZRiirmoE9I3oqfnTFJ LEkkGu/oaNcpWYcQ07mAz/q34m3FV9I+w5JKKSpjlNoJs8ZOKL3zTqg2Zx5zWV/VXRufGC/IUQk7 IZL/2jUoJOAvGQgEBBQrX43PqKKvpSVEctfYCcsRR3VefRDQPzF3QhJn1EGCAo2wEy4vLna3B13g raBAcrRCjCjZ68U7Ek+TlZgr5imTIp19YEGAGZ2sVbRzwfs06O3ub3MHw3PL6fnl1OjkAgxdiKTz Ehk6Cpl4Mo5ewsimmNYciNHBYsMS79EKYb9joL+3d/2G1o5W7HSJDPShOE/Zg8HgwPq+/Xt2Hdi/ CzF5EHeNJGMSQmkAXHAR6TlVUK/+jSy249/+0R/pW4IRVy8YQzHpZRKqsr4bh0/eZ1k8g+EGqA+I IOQB4qgPuzw3YVTbMAR49iyzeb1+IAdSzACCbrKl0LZEzcHiAxMFDC6Qt6Enzmcpky85wpKcQWlm kEWkqF2+OXP+yo10MXvo0LaH9mzwMSNkVybZ8mgivDyS85fjxlTdJYOEuDcmSwpE5C2Uf0UYjApy OHN2drXhCSAzixPMCizVpM3njR/qiW2sX9HmTN6OVOEUr7Gy7E9IvaTSSCGQb20NlROSgqpglLUp hZe1PjQ8BCkMnV33cEbGikQiCeij/QE/AVr3mVCCQbk2vaIvBYr6AwCYyf2SsrnaZudIHPV4vFRb kti+5BItU9VLp3wbfsWml7+wNmGjbHRgoOlhAJCalhbjne2tsGwh4RBZ63XVH4BFbaL4lr458ESU FocKUSN+H/VLkE8MoqzTCWrr7G5p61yPM9/41MzUzCyK6gFe7S3B1oAnm4i1E8NCgRocmJzQfbqo 9BqZEx0up9fn3zDQtX3Hxocf2n3k8L79e3bv3b1r395dGwf6IMqimClnsxfGT6hleojQp7RNxeMJ MJRgICgoKhhPjyPkSSEmLRJ9pRaJ3rJEaZKzohPjQxHt8CsE8oPbQFE0PDzW0hLqaGvlxBXMxWsy YG5avhIUJDTSWaIIinCDIA0YDxaPoweY6uG1ntVs//Wv33/jvTM2X+Bbrzzx0uO7W7kMTzWLLRu8 LpIaz6nh6bMToMjck4n00NDM/n0bAUjoaUUJQLcZn7zKrmJ8TdPk5CdU1YsHCVgRcOy25aXE8nJi 0+buirYMgNWc0codg/lDxkdkDVwg4JE1Njrj9rq6u9qRQwvlEM1DivUELMvU6ITM5zCdLCy9Htul y3f61rW3hFtlmmCF0Hur1WQqWW0PVm2KsY+8yCgUl26MCniFsNo7g5M7tvXB/csgZut4hW+JkCMM TvfWElFIUhqxvRje1kUtkrEtJWx//eO3L1+9kcuk+rpavvTY3meP7MgvL+3euI5YgMtHQasc1iRt ohV2+CYLmeCVsQUZs5MPa18sl03PzCIFRu+6dcguSMOkp5G7H2FFKP3FP7ZiYfWqSOtGN2q2OrcD 94VEiJ0aiTdaQgGURivfQ1dfYYP1MvnJ7gPDrJQRxiBRHQYWGj/yvS4VbH/yl29+ePZayRN45Nix h/fuCtuRyUASbKEZ4y+zmcoP5QFaZWE9wpuFEyv+hGp3GUQYzw70D1B0FMpgQG3tpprpOYQyGpCq 6KvsbdkwOJwDnnpU8Qa7PvTglABGs6MKIso/dXeDCIUEdHakryQRjWKYRoOyCNb2rV9RDhsuv0j0 7nI5FheW0GMwGIDQgYJ4cKgyfqszQMJz1QkNwQK9+jPiRrgvOH+5nVNTM6FQEFsh2YUcFIquizZy QjeYLf2qHI9ILNJrE9CTDhc0dnRcofoICPgD8Fkcm5me7lvXzfSpFqAMDqSSqwQRLasiTQTucNAS 8T5Xwe5KFhzRnC2Zc5w6d+nC+QuJ5cVtfe2PH9i2f1P3s0d35JNpJ9KocBhE9bUyt6pHhJRI0G6b X1iAOqSvt0caQbY5OIFB5aFduHiVxkb7IzET4TQWiraQtzjVCQaL5EATp3K4SF6INBWA6PAoioSG 26lIaN2CifUokkfGa0ZEWECAM1uB6BiFbRBF6rETZpGWW/P9+PV3rg6OzMfTTm/I7Q3BhUhf2nIi 1BusQZ/68FSnquogTY7TMWlIwoSCsghcpMo08MH1IAAb+sw08vXX6asmYUiDdA6EKhSQhUgDWBGa opQGOGAuz/n/reQnekG5DNbXKBHiN9AfoPgo0vaAEnIZlFEFOpF5FsvF3g4kLOo6WFltCxFaWVgD REiNM1sBPaIXJA3CACCbycAZpyr70uelWCG/lRohtPQQGDOZDIgQ2ZyxEDgX4HPUt02mUh6kvdcf q1oCk7lUfcX7H0IfiJ6B6KhV4spq7jRK3ntaosjzk8rg4OO1pTv99qce2vnNLz1eSi85izFYOCRT 2T25MCksNNYFWSBQh9Tnw3FMLTDxmFg8idkLJxF5jKBSp2frTqgTIYtYtBNSgBfvhKhPGDJPqA1P wiBC2UUp8lAvhMgHCQcnTEdybvv//r3Xz12+OT2/nCYLj69o9+Dbqn1QJmmum/EArT9tsNShqgEo +aB5V5SlzmbSAb8/k0zRCYW9AVmrW3B7fNXUJhCruUPRV2ivWEhns3jIHwiQ+28eewWI0J7JZlBH mc9Q3IIUKVJHKmwBJH1ZmxW6rNmX+ooyCjlQAzgQwDLbyQuLBk8LDl5Cig3zKsMwPjk3QYLEhcEc MRG3G2V3aZOnizoCvUPxhvgCS/xOOTaLlUGZIZgR6AcB/AaWGwgNUCzgOIZctJiQ1+1NJONIRyQp ggU5rXBgElRG4YqvIPBInQs7vCWxH9Ke4c473MhbAZfuDNQMdkfA7fQ5Cp1+53PH9n/n5YPuQiHo KEAl0/zhoy6us+YSRsVFsPJ+SsVCKjr2ts+7IaJgo2R2XUl7HB6sE52lXGU5e6D9HvOk3RYmEpuG ctlMhDhDW3bTxuiQd2GztCh3JPIMndRRdymaRBYshz/kOX3hToaki1KO4zQ5gLKWIKDE0crumdrU WVXt/DpGyDdAg2g0va4nkEmDWijxENgo7yQQmFRuvsbmJE8xsLmIJfx6IYTIkqQR35bKdnT6LU3p jEjhWa1JrdixRJAgjTJyYQGho9EMljgQoIRHJFZY9HXCbw3Ca/jgZnZPjk05HDXts3NxH3yi/eiF WsVqIIIWqjWDCCv6Yr8LpSgyJGCD77PYTkGxABJEU9ofiiivmejp8UJ6qLk/8LRqwArYwzECVLyX UzqJ9EtqVbRLnqaEXxT6ALO+u1Rq83oPbO+2FwowacBK2MwSr/KsFDhCmAKJo329ZO9U2lM+E2Ke dYjQ4DjUgSEgV4CB9yhWzJC3pzakK2aUR0NT82CssExdCETkeophTtNM7B6v89INlIZFhsgApcOC owQMtnX27pqAFIYjXyndkmVWYFGJeHpmZmH7tn5ErIDwsMlm0pSZBEoOhbnNzIvsJuScD0wgTCHE YogvL1G57E2b+szG1HDVZFin0ExPdEaAfz8xRBbqbTMz83CC7+hoxWsuh1hG77yZKLJXRNhMd3gW C4J8y7dvjXd0tkDNKwVJEUrAZjFLd0plYp44LRuXMQDif5IRTey7lB2aaETLpnNDd6Z27OxDPpTa RFgHSNB2QJOHRkC88GeTUDjiiKBDcjTVoGIQNgQsyibi8xOT2zes87jddgfOCGv1lKg1GCh4mQjn IExRgXTe3njvRhwUZcFg0UCGIgpTdSvHL8sn6nhjfML8B5CVJyWHJFtOxa2omZt/Qjkp5QQl7bFL BOU0YM013BegNyZI2gtZj60IOLmKeSckH7wAhZT/xVv5pP4tlV3pMXI61G+89cCzvpDCJz7k2AMf LRYRzYkyJUj9s2KDtfuCL6wDgywh1wKisJE9h1Knsvdh3p5Plw1bxkBDUmNbS3fwoYRHMyZO9uq0 ViAzjwEfS4PURQNQWgmGXvgeAgcIVjmaF4/cXihiguXAV31VLJN1dvI85ARkCyVAQXjmpeGmYHiJ AXTWWVjhVg9KeAa5UFF41FsowX7iLRV9pYKvmPcXCwGYCkqlYL4QLhSR/QJxSn7EtmZS6Bd+OSQu N4O9qz6MfRWuzFCM4aYyLCoLi5KtScfF3EEPQGROwQpVfsXKF/0zeZYUFVzYRV3MT9URi4mHSVNU xg3ffDhngUFvmSzv1mTjsLwWIBbSUEMeV8BNBiAnRQdLAepa9wrd67OTHwoP0jcKMulBxgX3Yps/ 4hhxMiG9H5fybnhKZWYw/EysaLy1819sjVRnsfLSBWRjn24ciMJPeRriPkSuV3TEFViWg0g1a+RG 52+b6YugRFn9igj2kZqTkt0gC/lhlb70OZvdiW2Pjak6KqiH2JwDK7F+DGx8oWk4xIDIus92XjI+ 4nAIDgt+mvfg5Incthg/qB3stWQLegNeT4DdwklHWQ8YYgGsvlcCHtMEURbZXlTL1AKRC2kChRwZ MyzSSH1JSD1kECEf2pR0pxtRmxOi9Ket8C1bRq5QCN9vRFST8Ak3NhuSmeczCPjyQ3aAKhUKGg3x leZfSoOvqstIjRnrX06STzeep5/wb9UtwKLk54RMUoogDwLETUFt6q5qsH5fKOKMaGsUOEEmWIyQ fDko2xW5m+MrjI0Cs7l3DAaHdEyHM9PV7Kt6LsYn9IJyVLMpW6o5INMXbpm+0k9YmpXCD6Q8VPAp B9EK0JOvuL4SDNleimAFkjFDpDwRKGxOL3RYCaNUfXEtCnVzNnR+DC84MzoWl8teI0Sbx8w2KmAX 5wPG7NT6Vi532fqWzYJWjf01dE4krhlSsiLndBQdWBRyfUNZhjwIlBaeK4WtDYPr/YoTcKsjubVx rtpOLgXs96xvBaY8KMdZqRMgcqbuYSw7BgmQcGjnH1v0YPp5pundHB1QwUL9wkvdW16aAvlBR8LJ OvLZlA8ebfBogK9EMcer3sRNHhZIOFzEDY0ZbgRy4oazID4nGgDBlPJpyptMuJt1OxHSjaXNEwk1 05F6mLQDWXANoucCZeZi7EQwOFGaBHfzTdn76UbqdXU3MSm9LwySpoAkf5QPqZDFDfs57Kh4QJ+v zLrsXsO8KHavmHU7Stl0vJRDWDbNCywAzobSWu3u8Ksy4PMw6EN1U62IUp7+MoiQewIQQ6Q7JWJq Bvi0yuQZwWlRMH9ITdgQkVdM3TnYvJCryeZEpvxsyVXUfLYMKl9io/QgWF8ORbWF0nqUtoJQKj+h I5a6+Iiui17Nnj6rOUQNnmER7e4tQ1GainL502Ag8sL4W/G25lfVwzOUF9YXhrhqlVub6qu6Wes4 jWFUd2TtxYBrxYdWCKim6nPyisWpmGZz0DN6qdNdvb6s861cAr0pY2A0pPIPG4GD9edmd6whUiYw S8dKFMQ/1lSd9xh36zcHyciw4cipQG2LlmnzXkdN8AN0QOSf6AYMbPbQv5OPHZkolNtas8TNXRiS MZ8t9IOFdMxLQX5NUM0M3rjW198bQPgWqR2dKANjdb9uBHbsBiCSOEvT3J3RUTKZGpuY3Ll9K6QA qLMoY4b+rZxamrz4GE3mbKToIjuBCO/RaASutps2DZS3ZsXnmpi0UueGsxiMNxj2xOSU2wW3tU7S a1kGXn3WWJuJgrqz21AMBUap1pYWwZ0KANU611jnJfOVtcAfnNogllP+F0YJ0skVCrnBweGd2ze7 oB1t8jK07ey8LxGnYvpSS89oTDH2kXhianpm+7YtGASFiVukuyb7rPG4iKAwUUC/0NvbW1Gaohxi VkZf2ZSikDoDquEfU5Orr/BhRcsGtzd+YoyVFQh4x9Wzuc5rszdOZuSDzze/VjHH5HHON+cOps+h y6YyevrDzXZkeZ6C1iT0xnJXvG16ItbWZCJSiFq0ysZtfYw/5KOSfleNavVhqI6g0SZKkVTLqruV +6oYmIxQwIulxLccplQ2eH5mLatMobfcopQClhTbrH6mG/ppuvlgToInr7pFLap0dc2i8RqeLyfC MsWMhSisGhPZBg3mJa+tRqG75htWqlM6KEtuJqJAPp9SfUkOjzA25abnb6gDzSNxJejZEUj/ULfl NN0R7/P8K0trNd7es4VXyyIbfdVtLlEDEFh1sgoB6gCnRl/KOKujTm3gM0kYyl45ntVfpnpfydhI pUZnSorzxY1KZdB3czAUHfrphk+TeqGqf941FjfRQJVwZdnwLBMzqLDCm04XIu6xMklAZ71J42dM i910hMGBd7LcogcLSsigETtovLU+QCHCUsdV1zxRfjc9LzfvsKROkxc41esZE1kfyF5oFc3W7EUf BusqWR9InINb4BcqaWYdfbdK01jRV3XXxid4IQxJTjycXkRvRDI+coksyT0ut9K6qfmWwXDFGdGT ZX3p2UyqW67Zl9GvZe60FiacaXiis1XjZE2szEuZUeqN0AIigoBoYuWsJ6QoN/Q8oqLlODPJrY+b pGDDQ7oJMrq7R83DTpmBgnc68xMhiPpX02eXVQataF4HiIKMlQiZDjnzDwkSBugaekFoatkiTMTV sVOmqz7XN2HFFOiHDfVirKaJFnqzqiIAG6PKkIlFCulaGZ2a64sHppBVxUEa9i4jCbKO+oz0IkKu oRedZni0PAsL9Ko4i96XRRAwOZHiHSbLULMQIUc1yxJEMwutSFqMH0TDet4jFqVY+FT6AF4g+LXR MxTBwybruyOr5n5tOWdV/rCJcTTx6Cq0LGAvE3/ZmG7uhPQdmX5MJmGlIoXBBrobO4PlEytLqWAv FZKw/q04ElgopLxZo1MDaWoMQ1cB8XFWcdvq5wV16jVY6/ly7Nc3wwqSKxMr1GZSBuSKHhuaUR2b tQzSiuLWOpzW9ednTBagywgsKSgiV+0YVF1B6tXjtIKIZBAOqab07URglZt/2SfFEh1v2DJnUEVz xLTWp6u6E8DU8kBR1rqynvhpy0/ky3tEk9bThNlmzcbLkGy1k4PernWWFVOmTpS7kEjG+tVUR8bD ehtKV8d8pMbNj6lDo/xkDbexBFY+JTOwflKBMGvryNwwLDijNOh6rGlNzCzT8lnAawJb57t4kosf 0Io0NchaE1TczeDaFgwQzxVd4l1F8qtNbbqHmeFqZn3BwK9+gheFiZC9NOkvKbsMdBeeIhdNX31F 3lbsGwpTuf6h8asy4NYe6qqfGsyuTGCRWBuDAk2OaPqa6j6nq/+r20kNuVB3GjJWhYomW7kJS4cs xDR7KW9YdlDT6Zq9HMiLROUyphcW5sJE2nxfummZ6U2EBaXzE1dFfTUVLpsyIzv8NnfpBipq05oc xOodpyMOI5hI96T2NEXSmqcvMQ1Y+YURz254FTc+VioYA9Az0gqC6yARpMaJBpoFrkkhKlmleC9n DKvirHpAjVq8c/SbOZXaqAzPNuth7x65it/zra/erNdgzmoUgLWeK5/XPZll3Uaq+ron3d3N7D8r v70LQAgtWSmqxjahE7ycpu+9HLcqHBuXfoV/rnY18MhqTdT8XpdEdA8B60P3q881DXSVHzUGxfvR 8+eozXu0oAxr3u5MKaAGFCqE3IbQ/N4Cs3EivLf9PmjtAQQeQEBB4AERPkCFBxD4NUPgARH+mhfg QfcPIPCACB/gwAMI/Joh8IAIf80L8KD7BxD43BAhW1tU3g21bHehuv4iL3wVWMw8JF/kaX9W5qaS mDQznM8NETYzqQfPVkLg0/WFfAB/KwQk/GOl6wERPsCYBxD4NUPgARH+mhfgQfcPIPCACB/gwAMI /Joh8IAIf80L8KD7BxB4QIQPcOABBH7NEHhAhL/mBXjQ/QMIcG06/TJeW4IdKyNBq41z8okRSlXz t2v+0GxZjzGpaKrigQY7kvEaJh093T83Jh/rIS/yr8pSUivWuZEeZZACJmvzFcC0dFs7rnrlvvQe yn5bDZ+1Qawa7DVbbmS9rM+YkKmPh/dkwCvAdtUxN7LEqxita0RQmRNGGbCsEe1pNFSzOKKxaerV 0ShrATeOmuBFpFJEGryRkYnWlmBba4ukKmj2qmlPoThRnVyQyR/xmbdu3enrXef3B6iiAyVIb/bC qJFsm4xnmubhxpHogJODImMgKvUmM+PjM1u3bUSwawGZoSk3OIKeJTPNWualJoAoXkTvUrA0tRRB 3tFIZNMGlXdUwpRxSWjNyvUp6xmeKDMrW6WkdvIk8o66XV2dnZibVGWqF0q1Ag6t2BfNZXgYRbJa W8NhAhAmRj/A/5zkpmplDJZtzJRfGEiKvKPUBBeSo/JJlLM+n7t9e3jXtk0u1EJocqlrPq8TFQ2S kYCQOJZIzkzPbNu2hYsgrBj8tMoYqmFJNVYAFlRlQlbVvr4+owaJWpELl66olN+SgJUhqMfOGlOg duUNlRngF8p7BTVHUKm3WHA5PUDWkTFU6m0JhwOFXGYNRGgtoGfMVPYs6hqlbZwIgtaGhoa7urp8 Ph8y82L9qDyakSWgFoAsayxfo9pAOp9H2SyX19OZTbv8nm5gbyozWbRFPC5vIeuem4uEW8NOr73g zGaQKcjl11CBJpfzUEr5Jgu4qtBqqr2D0G4aM+qnOB3xeDwSi63r6pEE00ZIKS/MKoWO62WmBdpK HmQusKdNT0+jTkRHextXIgGjVPRRASRZynrXCn2BVDwez8jISEtLSyAQKKB6B7K5YHJOFLAi5llB A8ZSCgYppOKscIJR9LGdErRSZjQUnyyh9JoHGZMnxkf7+7pR0mgNRFg9fpks6iNhLZCNF305UCE4 nZ2bm9uyZQuq6lKaH16U5i4af23cyOeLKGOMFQeUtm/fhnp1qnWubqvFUpkyhsVfCnis7Vm2QZM6 1NLZUVMedfwIcCOo1BsOtraEuCxTE1NQ6c/q/MQQ4YBaaHRoaKKru93nR60rTr/Ha1i54OYwjfQB PCT6gx0PxScAftSWCcVi2uKco621FArnNEemWLClYs6Z6aWtO7qRcy9nL8XzuZmlBMpa9bWHUESt uSzQRrI2EBZGiXIN2Aw5X240Fsfd17dORFVzm1LDrJt7rxH3F0JXzTYzPYfdo729lRgPRr4aeKuX bKW+eNhYkZGxSRQnDAWDUkkFn1C27zrrLw2q4q+8RpZBMd4x+pOsQtVUQR7ArvzY2MzG9T1UCbhx pDIS6tX/Cdqn4q08i1QqNTO3uGXTelQ4pbVovCOZBefOq4fxzJJs8/Pz+Dsw0I/NRmoyoxMiwhx3 KZfRhrywNqm2wcpUAUz7JQ3YjLawRUIcbVHiaBPgkt4FC6uvssHwpjY8NNnd3e4HEfJPhEGswLh0 DqIeoQUuZrPFjOZA3UHv4M3F11899fwL+3ft7rZpKSQiySc9ExOLfeu7s6WsJ+B67Z23Tpw639Xd /9Vnn967ZX1zRFg+LwYXj1azRaJUJHSgn4qEGnM34CyIWPNq5HPZ8mam50GEKBIq8Kknt99lXyOj k22tYTBfkViMBPKrrqY8UCExyWDoEM5JWkDP2Vx+dGx6y4ZeEGGTpFEbqax4LlIAxhyHODq7sGXz ALPKprGX4V0fB/mbGaNIKHILsYCKm6stUUlA/WynZ1a1kqMhm5brCqhmlYITpgGJgf6iKngRNdnx gp2GpYZhxd+aH1J9Cy57qNdJVE7HZoIq9E6l3SCi5FE8HsWzuR0eha5WqZvtyvBglicZ6k7N7i1p bjT54cefnL94ZX4+XkCRLLsLdQgpLRDKsDk1r8eZR933dDq6uDR2Z2RsZJwnVj2FepOVkw1vC/JX qIGnW2RhyBiSkmWkUIKaV23omXO2/livpyc94gag0D46YVDpOiH1LeOeeRPwy+elul6hL56FdJQv YkMh7iKitKVhfT0rPjIZrtAc3dIcFUJTXInzf9JnVF0KkosgiQysNhZZvzIaLEeqsoGIyEeHfVqO YiGPylkG8I0KnPX6KlsdnrWeOKzqhcr6xC2pLcco+QSaN7OLWwpBUS412WQkr5rkyrI8YPxKPlfP q8Rn+lupVFn+t+Kt8YCqZlCeQFakAlX3V6Cl1plTJ1cPqWKExm8tnys8odRarmSmdGNw4tS5C/PL 0bnlbDxNoi2ghDKXBVTksms+N2qxaQf27N22YVPQ6wsGcDKsnJEAp/68FCRp5JJRjwcj4CU1j/la sUYT8vWgp9dCVpDXp2m8tbgMmwlOK6rPqjVVogSXkrCslDmjFfrSl564o74cUiZd3TrYy/uyYFTF Chog0vFNFV0nusbh3wRyPWhLhzWRSoYkGhcTo/Qp8OoQkZt4rqeIW2Fly7+yTNyAQC35Tgk7/I+w QYwH66SKNhqlkBSKl7VlZMrU04erH6p08dg6cDbTb2v+ViO9+eov9GzQBrCMn1A2WMnKys8YPIJy SPMay99Vb0XIOHejLN1iJPPeB+fj6ZzmdC9Gs8vxDJSKlMAPWoxSDkAo5Atup6u3q7uvu3vLxv7t mzdwGvnVJ2J5hitpqi2b80Bz3mu9PLi8RR0i/msmzKfM+XU7qstypTSnhcJNpkbLZ2lQCN7IP1h/ Riv0pY9QrYjBrCvhU96XolJJryoDMMuGqqqsKA9Bn3PpdRwP1CyaArslnzdPU6eu6kZkg+G+GLsY 03hFmllomoXUlKl9y1ykcLK+8evHZnSkC+EW2U4X8MpkGH1bN0QlJcOo/Vtn7SJxycYsO7T1b80P RXgVAckQSg25wZQh2UJATJdFr3LxWJfzlLRXS+oyxCTmQOlMbnxycXYx0rd+Q6itfTmWiMdTpB6H POpC4uYcMlZCmkslUhPjEx2t4Yf27epqC6nzd/m8qqdpfMKz0sUnEtgMgbi28KxDQkGjDvTAKurc RPCGdlvnmzq4BMAWwCpoy4fWvixv6/bF5Xj1rPuWsjnqgF6nLx2L1L+y9CLXmqImZqfXfqYTIwur VsjXwyIr1hmQFCHWKoZKn3Lmsio7lLSiulM/qddXrUWve46XvZfmyLggL/De2JnL8pBLfStmzJW3 +krPHE0GOpjPSJ7lJ8WGJvxDFfGVUr7N3LX6ReFDYzDozoXS2SiqjDObKSeLUCcVurjMi2bezM9Y 3NKFFbyA+ntuIXL1+s1jjx0Z2LjR7fUvLCwlkkmMFZVj86iUnU+DuWBjX15ciiws7921/eDePfkM 1aBubkZczJgVhjQLtCm8Vt8PqSas3E0ADc87qM0aNzFbNXcXCSa0QMaABSw1FneFNVqhL+LsNGyX gxaFtHyMG9wpy0R1sUgEQlUJQy8KwCZfgpVodnn7YtagBIemEMn6cNUwFHowfNSYUSHNjonwjOi3 xovGsZcSLOtyWQ2JjE+bUk6cawpxAQ/hFLwTWm9o6IkPGSd1fbsjNQwpRiqf54Mmq2Kg8dEPxnIA bfrmYz5dpmrC3KiFH1KbzM6tb6sZkNpUhePJ83SRCp2vZCo3Nr40Mz315OO7Nm/dtLC0tByLJ3PF DCubnC57W0dbOp3xuJxbNqx/9MiRDf39PpfT53E1PymBAyv7oGEgFijptkkVAJDyPkmflksBPI56 ADQFucps+rzT8u/o5/gLrQy6E8hJdmz9ICJKFYG2od2q7nHlvlSDovlR/ViWrF5fgiiMS4xs5kzV UAUggmw8lwLUcWtGKtlMrUo8XW5i0AsclJZPwacWnq+Iz0qCEyjUukgRqi4uXy+JxhlsFfph89fm 8Vrfsuu3z1ppYiFSdp5Yr0rSW9HKym9rdKCWFt+I2CD2FhhY5Vn6sK7SulTI5bJpWEHVr/Aim82n UtjlisMjo9eu3fj6K99Ac1u39vv9vtGxicjyIpgZYW+xlEglvF4v92WDcsbFtVXB3e9mXmDyWHLD duyAn4OcICxXGQxWANcKi8EgYZIzuQ/twOZPdFHM2sha+6o1EJ3a6btafdVSV5jtUKVeNVj51wHr ICPY3QBfb986HqZMy2WwEtYBVWlXVvxEDW/FdZEvFeHpezU+Ea2Yqc+y4kP5EVN9U/E8jZYu8okq rxBQ74S60uf1pkADlDWgFyY66R/y9/pl0CX4DtwU5CeJRCqZxjHP7vI45+aWp6cW2+HZ4/c7Nc3n t8O7wOlwZnMw3Toh8MqBmTuiQ6h+0oYkCc+8Nc5LhmiMvxJa5ujVeqzcUV0U0aVuK6B0uNVFEAO8 NTutj47yu3K+UZcnqscYpkJRtTCKnzKXWIeYQYRNw381qpCRGE/JqzV1Vz6hcjyR9o1+Klhv3Z2Q OYZZv2LVuVQ90CQnqb2jKejIYAzq0pUypgmz5vCYOaA6HU3f4XTDvQ6+iCgDef3m4Njo6EP7d3S3 wyJIx0u4e2Ajj0QyqUSO3ETLBiPrrspLMmtfw9T0n6iaS3VaML+lMa/pVpAQw6Rxlb81IWl5ZA3d 0a8ta1HWtd57zb7q7I/l5Fwl5KxhhNUsoQKLyhCsFpQa73RlEtHhJEet8kuI0OjJgGM5EtDRQxFz 1fP0W+MkZyzJmhDI6qjANpiyPV6Bj/tSAwbUpCSQUQzI6r2mlJIkUpacMMJD5wm/05Gx20PDk1NT Z059/MPv/+BP//Qv3nj9rYW5uUw6szC3vDAfzebEp0pdam6krwIdCvgaX5iycRpMjSFWvxFD8FqZ Yuu0oMtb1jW19qULFUq20yfU/KT0WVTgzyp96bpbvfSZDmYdqlxTl+FvIBVeM9ybBrtsusZKmjJM VadWElhpaVYZw9qGWO9MKAf4Mj5nUX1b6bhiLSt/WGlHsLRZ9hUDub6op6+Kwd1VO1ZOp7BPCRQm WNlPDw6BaCObK1y+egNnwkOHDnZ3tra1hDtaW3o6Aps29Ae8/shSNBKJ8e/N+l16D1yfq7zaZb25 WD8vZ3llzF1OJNZaYjQ7y9FHd7NpFIYVwovlrbSgI7GCs87j+G0jc6l6Rvhvzd+u0Bf1a3HNqtoq TQgYhKkWpKlB6oRmnWbZlOUBnWcZr1eY1EoLUbnQzbyH44iu2ycnElVKvbxEtAUW1HTF88KxjNK5 xqpgMg0Yz/VndAqSDZBv8ytVgp7nJXYjKb5XwSkqhByIoqTrhvsvVOZkhS/ZhkfGp2cX+vr7n3/u yRefP/71rzz/zVdefP7ZY48efbirvSMWiUUjMRZHVUcGJHkPBBHKTtjUvGjwMmZ95KSg1sststXC sB0aCGkW0WuiLx04DAeutqePX2+X8NvSoA5qs7xvM1MzMJj7kq7KKapWX/Kr8mcti27WYDYIVV4I gjUBDYM71McoKQqqRDl6Xu+92VVm/CdfK137XvnvyiSpbKGVoCnDbwMcBuoo7Lcia5m4Wm0zWHkU CrMNpCG51GB78tMyLmjdAPWlV7KbSSQEXGjo06k0PPGhkonEkh9+fAqK0B07NrtdOArCUANNdA4K V8QAeF1uJsI43uqbocknSVOuxN7VZ1L5RLmARnPRZbEV5YLmOzKoQIdPlSxTIX1U7UJN9mmNXKkl N5ndWeiTCEnfCRV7NQQcHaPUBKyflz/TyEBlGzApvgKj6iFV3XCcRvpc0zPCWozL2HP0Dc0quitk sk5M92fQG6jQBzQ5JGPzrPydDj7hVRUkWKkGNx/mHUazO+HFjK3l/MVrtwaHe/s6+/v6UqmiDXFk pTwCsPCM1+uBKjWbycGq4XTgLFlB9CIOkU2vyRmVPS5oZJV/1FR09y0LwtxNP+ZvpSytSA11cKsu zNcwAqvVspaiTW1oAgTLZK28QGFXhZRYpaRpfHSGG18dpKoLmca7uNsnV9KOlsOxCvUtXd935rEC y1bblnVR6WRF3qEFRFsUPD734mIsGs+998674XCotbXT6bS3BJxeJyIp3LaSO28rOr2lkquwnIiO Ty3MzqcQZqKCukVLoJy62PHzwXUvIVAfqSwr3vwe2NAQLaJTQ8/fv4c+91iFxcIZrsKqIPDSEODt 8aSzhbGJif/0x3989crlm9eunP/k3OTYhAZrP8JWSlqkoP3yw0v/7Xt/Ozw5XHQULly/+qPXfjk4 MplMpEn8TONMKcoTeJM6Cg+I8P5h4t/hlpHSg1R0QGVDvyIIrGtKlAglCQjoC/ojzytmRSoLoCcc 8pBuBEG94WB7W4tVHm8cvFbGaOV/7INFF/YouK3cvDXY39frDwTwiUQhQKYQzYdx9jAUHnAPS6Uz 84uRaDQBSz0F/uMECMN7pqCFvUuO0kwsmVxKF7MImyg43JrH63HbtexSdP/AJhAqdYycFq5M3paF qsdl98Cy2PiM1JOUXYIUBAAUXAxFZRKJLC8hx8zGjQZgDRONvhzN96MboRC/Dx+f/397/x3l1pnl CYLwHoHwjkETDHojOtGIkihDmUxlpky6sjndVT3VO7uzZ3v67B9zzuzZzuoze2Z3uk/tttnumZ3u qZ6qmi6XqTSSUiYlURIpUiRF7314b4CABx7M/u6933t4QCAMglRmSknkSwoBPLzPXW+Hh0dQY6a1 pQWLwJgVSb3Gbi+P1WDHuUiApbevvwE1ZkIhs+hkdjfpYMOiOA+mZ9bTH2J/0J1gNqjx2GdKUMVX NtA+eJioxsyG9d2u2mvMGEPTGOXbqYBKdgE1ZuKJsbHx9evW4jZJ+6r5pcfuzffDiYkJBHt1dHRw /FXphT/Meo5KUzKUiDK/hNKUjPsJzktQrzDgfiRTeWAVvUs3bUCLI3wzpq9/Tv81zB/Gt8hnzWSR lp13OJxtbW0bN65dt3ZVW0uT0+Gkcitee1rTwrHZxoBnw8qmzStbtq1p37SquavFF/TbrS4umASr KMWDU7UhiLdWYqDLf8mxlknWupqoVHB5dpnWuPzhaCxJRDI8CVUeNu+eL2Ngs0GzEuQVpqnouRKE K7w0zlSdvnmXBEuXMR/+ieEGqnyAApj7M2Msd1ZlvyOMNICjBAG85BLol+V9ld+v44zaVn2vaqcj 5oBDel+BVMafAlKml+HTq4RghCAi7JMS5e2UeIEfgu3jBXwFR7O4HEjEcDtdLlRcy+e9uay7kHHk ErY8XIWQYZNZ1AtwIPmeCCM7OMi6s5xNV8SrBEgGaStbVGnD9YUsYzBjLBPC8yhG6mDJoXz/6G7e D9NaDANN1bFE8jJnElYQ7hIkmKGodohSTMIAi7lkuipQLe+Ql3FWxk8gG5Wi9Zlqli6zhd5EiSru N8QJ2XHjsM2gt/h7RfnMgeq6fduYkgGbyqBl5hgm4DN2FriHWmPIT0H4NWLTqD4JRe3z2UAMpyQZ S9DrQ5oRXBlIjEL+oAP2UopQyxSLWYs9b0HkqYMzbTk0R5d4F1+OYV01rMvCwM3bq2+XKZDDWJGe 3TfHSrvo0Dqn1ZMDyiiT+lB/iL7bkqVZ+2UeSyCqnImbrczGyRqGztK9Zfkic0i/GaVrmGSJNpeG Vj+fC+RyFmQkKNlhaxhLSY7zBgQvQkDACasNxtSgGm2bc3Npo/lJPNz8+1iZelOGYGqzJOWk/CrJ vcKLaLNMWof8ZTJGm6BZTxRCcmDRCYchhZoTHlJ6DNhisZhKI32Qql3kkfiOcoSw51hRagb/KVjt UEJR1wZlMFGjDtqgy0Ro5l1LdUImZEypDTS/ikmXkSE+lHKMre1PKTVQzgBlU4yNhY+0tMnLG0sm qY9VBjALjMWwPj+xLlEKE1Kr7OEaNkHxmTJAKluySCYmrCP7gtCjZezGfQjMyphh4iO6GFOGnCqa T0idQfBK7wXTBSsUUVkOZS1PgSmVcCqjsjxWGUmrHMqQxAjiqU6BQB5sI9Zi3m6jVF2yIhEjtE/H sheujl2/PTkxnU2mrKmsLQteWPTYkP6KTLy8RjWsKJMNxhiv1YKKh/OQrQXXK5BqojjqsKtTQAMK lxVMpkOV+UzNpJMJgRnQ1anWRvhl5rp+XsNYumigx5DquGIgnI4JSusRCwb/u5wZ6lSPf27ixlXB WEfLZQ3EqLG8X87roign+Wqr5v+PIKT5tYz5zH28eqwJsemeclSfd1IwzKBUGpWj5VxvyunlCmSF fDafy4DrFbTC2fOT/+4/vPH//p/eeOuDWwNT+bwrVHTVZy0eVDO25nNW/FzLI+7bDiQsOgrCXZa5 1bwhC+NVWZjQMjawdAoVLujyPw054QGcl0nqUU+bV0c3jWbmP/Oc39xJ3teG6KOUHqsDlQFRijmX 37n0QRfGEUOsrAiPMUjMoii2+A1zkXDx33zRd8Ao43LBroLC2aiqjHIVqLyAytdkqGep0JpIF+/1 R3KWxom4/Y0jZ/7qp5+fvDI1i6xCKIKOkMXusdhQ6ZJySnF3QbPk4bF4+Hq4Aw96B6S8RZWn6nS7 zHg+h9Wp31LCuC7m0D1SMWAZV+VEShqtuCXxAn+Dm0VPgjbZFIzf0ri6ks0Z2UjtRbV2KijCeRpU Q9Zmy6BapqUwPB6LpKwWdyiat3126eZP3jv12eXhWeQW5jxpq6vo9MKuSoqixhohOXSgQKLcOwo0 MEte4hrpXtyM+jRwfCm5BXUulYRkCveds8M1bqMuFJGHjasQ6BTH3PmnGh9a4kLKBFtl1RSbs3Ei OCkOOZLBq/O8qrxYrZ1t0Cqjmh8An2epDEWt86wCUQqoaJIl05I6A54yCzs1DsQQJ6+S2Fsp/+qT wW7BY2wk8jM0Cx7KU0ShVoFaxuMoblLNSr9ZxiQ1jn9Ghg76IdVREeBSBU+X9oafytKYsQxddOPn 0FnKufI/HMcpUdVG4bWyxavtUAYdpbwwoeA1IqDb4nQlC4VwDFGk9rXru7ds2xBsCNweGPjpOyd+ +t7lcNaWRJHstJaGTggTKUpL2fM2+AkR8y1514yBOdQnzaEwotSKqXKVtlYqn7MPuOx8aRWsvMo2 mtS1mjZQbYhso3INynAUHcsbK5tWTh5lt/nEa730IzPyZhSICTjON5Zy23FtNzWZiu0AEtICiF7S DWJGU7BRwyTL4dqAcVmsqnimUwo+EQXhCtKWsRtGNsx8eAhSJd0vUJDZwEDsGicNIb+8lNAk76um 9uFz0538KwWOVnQ1kh8xdDLTMj2zlP20tA/xZPOUSpUt6LFUwYZLZNMQJie9IXWr0dUSTHUv1Kow OWQ3JSz2qWR+bGoyk4nu2Nb6ra9veeH57W3twd7hwWNnrn14+uJEyqI5HUlEesN0as9aLQlrIUnW CO6BQ8BNw0sumIw1zzJ1s60UtuR4DFYMrA7aefqEP5eKcOoh/OF8D1z4c8V+uOYPwmMrT9N4rLHD Fbtd07hME+k4qA6MTuhlFeYNKY2Fpj5zvp07on6W/Ex+Ej9/ORsy3zJ5kqxoCFnnWel9WpYzEJNm hsm5l5AeqiSHwGUqgMdJ4hQMBDsFjPIqpgDWByMnigyHTDjNZb0pfJkuC91JDyXKwTXp5BNOuRN/ mrqYnQpTNf6t+NP4StEhfprOcmUactFk6MJA+BM0UkbhvAZFxkocXZiqfs1ZBZ6Azi/xnGU6oaWz aZcz373Su2Nj45P71z31xCPdazqnZ2Offn7p735x9PK9kSRkTyuq+2eKhXShkAXPk2ViBynniU+L doBHmbs62TG5aOZFqq/BiYmy27KZxuYb65Vvl7p7Ohuk0gEURajYGh+TGks4rPF8OhR9boozs1Cj Rqy6Fl0+kntkLBpOtpr2hC+OaRLIkeHKx9IPtHSD2gFJFVM/lEdhr9QoBF08luLnVUBr7lc6UEnm VMUO0IeYKp8F3vAlYqDaNJl2lTMt3wfjBrX5gm8VVxY1x5DYKh0JiO3pmc2Mt0Zeo5L0zMJ6heBe /idzbVNiNX7PmLkss7pJQquU1nTqKrvDdFcBTdmdZvO/om1mbaCMOknKcjqrDY1Ooa5hQ8jXFLR5 bakVjc4n9qx74al9m3rWpZO5X3544s33T17vHZ1Nw0iK7otOi90JrU4JKvpkhA0qWjCPBidTYWmz JIuKvDBX9bgfJ4/5aeIlLAEWE3zzplX8OXcmS/xE+InxZOYr6jPjCVWH1rmQfGmckdD38o0qZY3X qqwJoyt/oDGg/rmayZJ1/Pl2xgxzc95TXXfqDMIF3gkZURCVC/iVSZhUC5wqFqrytBwcXebh4o0S 4UHJMABKCkemgFTmxlJQUQRCrndb8W/VD7m8K8l1Rp1arrBbXohc5FyVc8+ExNgyvQh+ZUH8MqlY JqymjW8yqXRf7wAKbDejn6IX7sOE15Jc1eg+uKPnpWf2bd+wOeCuO3/+xttHzp27MTSeLCYdAc3h LyLEm+Vw5swkC9CK9JLJc1enPNni/OJ/ZZ94IfJbU4ReuSSz9N2TCrXKPU8Ss7FXUn+SQJwnaTjX aXul3jDfoAosGCPOHXrOVyaw1heiYF3XZXRHfvlYVYDKkDNpYwkSBKiUSiuHDiGWYM8oLD3fDM1H wI1RFVDJY0sgTQqBnmwpOyawaqAlj7WEfVAQPq8OxyKq0wE7O15UVVgZJsQ+J3JCNAHjoJLndVop DMcUQ8eavonAMWkRyyhjgpaH3YKYO2dRBBsb6hgMjOctSCD0Lw2VYu7dYgOQU8FDe3sHW1qb/T4v PscH7AOs9tLDzCq+gwSCNd8amfnfXz954VLssR2b/qvvre9oSDnthawtECv4xuKWM+ejA73Xr1y6 EJ6Nda9d9eyzqErT3eRz+Yo5hLIReJFtTXV3EZuK9E6c+2KZge0QQFzsEv4lCsWt0aLRrq4VpY3V E5bxE2XeXdLOqZsMMV4eiP9Lf8KmpgaaL7evU6c4l0rXMpBCNpb/QXVRNATlelA2khMviZYqG5qa R5VHMwAqBlpxethbMoeKTIsd5tZofX3DPd1d0KcWAJL5Nn/+lbEYQuYyOsh4PDk2Prlu7WocLLOU GnekxP6r/DCVyiCEORKJYDk4cQCA2ITAFlG83Hrx6g1FnUW+4u/Y5GCEydBUDYzSBQ1lSqWbrTaU TnI40Gas2Nc/iKat3C67xnDnKgnzpcWYkJA2jjr1trX5fD7ppMWdequ/aCfnfAkdLGN19I7M/uTt s5F4y84t3c/vcbUEpz0u5AwGEtmmSLoxHCt43fmjxz+7em90KpbwNnj3PrrlsR3doeJs0FkAZJMB ECE4wtgEtsvzUwwRjZGQrNB0Pzgup+rgmp0lNOzq6lKWAQNBmLIoJKwRFNjkyJOiyRTGRseQ/tPU 1CSyMAxK822U2qRahmOyAk+qs6+vjxKZ0C5b9E6q7KNTzXnGk+EEqAyIknvxERkPVbkj6s2cyWoY omfNSkLCpc+Qx1jwdjaIsCMH24X+hGPjaJe9DiEeUpW5thef2nw/0jQNLutUKun1+np61iKkWT1c enIhX8DMCeUxVYFakVEdW5TWK5ywQNU7mROOher8jWicskBx7/kXV3UNRAP0CWFrsGd9fUMtLc3U JJQnI5xw3k0zL4bBA0/IWC2Xbg39D//yx4lE4DvfevG7z7e3NuTs1Ondmcl7wgnrZNjSvcYSieeP nB599/j526PDaAf+2M51//CVZ1r81pCbqkHBFUPLZLuaOeIOk6nIpqMtZZCl+cM+ww0qosQJY11d 1CS09DK2dzEIqrqLonbST3k7xsamXE5HE3fqJa41z0bVJrHoA+OBsADhmRB/qEkotWcm0DHToopD mTuQUEkzbSBjCdxcrGbTVw6qm97fP7p2TSdgt1bUqLqL5mkoZ6rNAk44Pj7V07OKRIZlccIFT4yc LpNTUzj99vZWIsskRChjqv2f/+k/53Yl6lI9XkoF7UtfgQyxcRX/Ehjp76XhEwtjNltsNurzuiAo UtsWvv/+L5Lqua0UkVgIdDbr9NQ0UJ3875iMPnkZzmFDdCjxRtZ4We7j7h6AbfIsUAcIMmqmC/Y7 I5Hjn523a/E/fO2p7jYf+DhCQ612F36QK2YmpkabWuvdHltrpw9Gm5nE7FQ0PDkb6R0Zcfr9XW31 6EHmwYM19J+hKlLYUUSpKteDJeuwFVBICtkbxBLAXzEbmhhuyFNoOCu8qNGfTaeaGuop2Uo2ivBZ rRRvqMtKrRc/Ab+CiIB/47EokkgCAT+dGmJ/an3awvdLOzGbFSwd5bN8Xo/ef0YtYQEAkGUaq6bt URdRD+pNr9rssfJfLMzMTLc1N6Bb5AMBKoEl8xzwp5bLJhPR5qYm1XRouXslFNZ8kSbIAybjCTgK g4Gg3oZNIaH0J1QGObLTcrM4bo4nlxg7hLSTsU1suaWLs+z5V2xz5FQxI51Bf3LJ8rWMT0wTMDie DCqGSePhPD1MEhEulPsrC6HVidjP/EGcNJZEKjc2mUboS52/2NaEavkAXgfcRBCv0DsXIorPm3fZ iolEJOCyPLlj9fdfOHjgka3oYvH5tTt/+/bHR87dTeayKY2oGUq5wZpe1NimrsKSWeQnuw2Sh6mV Alt2xYbKW1fqyMdTVb4gWojBQpexUfITVWJRTwggdUG8AWUR9vd1IsbcTIAhQjDb43SfzAJLME2G eF4lROkmJHqgiHnYST28Zdk7Y/4hT4AtZWKxoi3iPsEC5PMayxbeN/PJGu915DLJl2qvdPGtTNM1 eH3VdSo4niMGKTHVwApdyn8gmyUs3rgq/pTPK8Q54zP5ClEKnMirDJNik4wn0qMTYTC/hsY6b9AK 7wMU5JzdmuPWanBcIcjbY7WEnO5A3rbC7TnY0/ntx3Y/u2uPzx3sHw3/9ZtHfvrRmdF4LG7JJ+Fr zMSK6agrl3XlC8izQBpjwepEACry8It4JLnrWHVWljsz9ZC5M4oKmVDErhTjs/RtNA5o4R2ruodL H8W85xW/mjuBuWNV3GMs3HyIFXD4QCa8AAgtBcaWsj9zMMP0QRVILX07r6a+0BN/874zoSIv1zBw kyZGuUhiVqV4JeZY8VR6YjpicbgaWpttLmsWsdn2fNZW0EB4OaID0aH2gjXo9HrzFk+22Op07FnT 8tLBRw7t265l89d7h98/fe0XJ87dGp1C2BuMCA6r5ijiGRr1u6BgF/waScEchiYBDezJUa3y2E2v vKziNmCdkVgq9ZyBlp7j7hfLU9Z+847n4YwW3IGvCBKW1lhJcshWgOxBZokIfKG41pzFGstkpqNx i8vd0N6q2e3JgpYF3llzyJTg7oHw6rgRX13MUfdpaLtOq8XnsrQ1uVd31OVziebWtpGZ6C8+OffO pxdvDU6lC7jdy/5k5AnjouBcEZclaoSUaGLGZCbl1pdG4BGFWbA5A8IrT41qS2VtFg10QDjkw9dX fge+Ckholkh1u7SBi8RjoM5jnRyrwBbwoiWazk5G40W3u3nFCuhteTAtBGdDH7QRAsGHgLwLCkPH D1y2vCOv2TQEr01OT1+7fN7rSO/b+0hzS2tKc354/PJP3z99/s5YOGPV7C4UySig3GlRQ3dObh9P 2fxoAsuhfRIGQpOVIC8JKOOYKdHbKOAMaAyTDamYRRJmv/Lw93CB2IGvAhLqywB8k75dglzyorB+ LJoW2WVIHkznipFYJjIbR7+0rq4ORNSi/rbLVnAWUdipYC9QeSeyX4JpOa0FezGai4dziVgxOTk7 eO/uudag9eXDj/3x73179yM7XJ76kxfv/d27pz67MTqatCSKrgKaP5H7Ajib57hJ9mSQ845cmhLi II4EsdKQkKys9IY/Vr58+Ppt2YEvPRKy3Y8FOn7pljmzKUp9K6CdAxtMZMMzqbxWCLi8qzsavDZb oFj0FvO+Yj6QtwSKFj/qr9ldWs4SS2cjWirvd2Z8tqsTt49fPWrJhw/t7NnQaNnb43v1uQO7H9lu 9zWdvDX+v7x1/Bfn+q9OphKoEUweIOTj54DP7A8WRANno+ZqEmjEU2U1lfBQLJpGQJdR4eG3BQp/ y9f5pUdCEzwryK6IwWBhtQT3ac0SjqZisYTLYq93OdsDFngISRPMQCvMi+kcqmA6jqwli9vnhu8w ac2OZCfP3Dt/7tq5pnrfi08/UWexeguWTSudv/Py7mee2R1sbr43Pvs3bx89erF/MFFIFh2aBe1+ yTWB0dlFwY3jKUxQGtYbLxUbyB/peKhMpL/lkPlbtPwvFxKq9NQSCCvLPgVvwOaCAjJkTGH7J93D AeUImyWbKAesQM2DOzCeiIenwl67va0u5CxYPAixi8fz6TQSwpVpFU5/lxMSZCqXzRULiWzi2Kmj nx4/GvIHnzzw9OrWFU5r0m+J19lzXQ2Orz+98dvf2rdmddf0bObn7536X//2wyv9yWTembM7yDth A1+EtwIlypHJkkGgTV5Sslg8FizVHRNSzh/FbFCSQ+p8V/pflg2YNQdhLXukhz+s3AEVZL3Axnw5 kFC8wHNfYoDkYGriJWzwUOoW8xa9KxGZPJF3SikLwLN4KoWa+Ch239bRDItISstYXXar152x5hO5 TLyQj2i5mUy86ISR1JHS0p+eOHbk/fe1VPqJA08c2nfIa/ekEzGnJeuzZHyFVFfQfmjHqlde2L1n +9Z4PH3mwr2/f+vT09fGJhL5mJZPIYeM3fMUXAcDjXgj2APNRSE4ZlBClQkvBQ+dUEYt8F0ur/XF nI3S05of4sevYgc4eKS215cDCRdckyToEG/h/Cax+DNg0ztOcuSLxEIUsi9YIonEdDxi8dp8zf6M 3ZKwW1JuV8LlmHFYpu3FMOKwXLZ0yBm1FU5dPff3P//xh0c+RB7hk48ePLh7f2NjowbvP1luUJ60 6C5qoaLWHXAe2tT52tNbDx/cmctrl27e+8XRc8cv9Y3NppHCny7AFIQyUYhrQyVTldAplWbIlKQH gvAajXAjI6SktuN8ePeXcQe+AkjILNBkm1HQTADNTFI5w4kbAVmzeYRlJyPpeNqa6Z3sP3XjxvXx gTuzU/2Z2EgxO1BMX49Nfj58+1Tv9Z8dff8n77/xwccfohbws489/dyBZ1Y0tRcKGh7icgdRszuv gVvZvJZCMJde4Srs39D42rOPPP3EHhhbr9y59/7xCyfO3R4Ym01q6OzkyOJC2ycEj5K0TNPFfChI 0ghVE94tCqHYcx++fjt2wP6nP/xhSdSrcu6V0GCycxh3U0EeWPQBQJHZqMftRizv3DSC+99PMTTC 5Tc9E64LBqmLBPE2rlFAMp7UiVCKFlkYUZQJ8h4ltXL9BastY7HOJHMXrt27cudOspCZmh0bHO0d GLvbN97fPz3eOzVxfXj4/J2bn1+6cP7S2ZvXLyKmd92qVc88fmjvjr0dzR1uJGdCWLQ53HYPsNum wY9PPUVtlPySd9lt9XWujtWrE6kExN2xkbHJsWnE4KBjUaAuAG8kQk1hLoW7ErNGWE42ncmm042U 9mWOyyudwfyJR4vvJW2U1RKLxaESB/x+3qjSrx4kflst4cis1+vBy1BwZSQZcdGxym8g+QXys54L QtZllKULz0RamhoRB7/o0xbfmnnuyGaz8Xi8qRFpXxTxZGSo1fLAqn7dEgYl4igtVggGESep1iH/ /cogIeVXgM8Y1g4TEgIHqQ4VChemitaRqcSlG3d7hwccPntDky8Rmxwe7rtz7w66+F65effarbv9 w6PpdNrnsne3tT2+d89rX/v6rg3bfU4fbCxeh9tJ4d0IMnXCG+gEPhbtRWQ0Q9JEMkU+C/e81+tY v25NsaCFpyJT4zMzUzEIwMH6OjsS+5z2HIp6o6S+1epy2DLJRDIRb2lExq2I0uLMlOR30h4lNn15 r4dIWOu+PUTCJe1YVU6IFCJ2AIATooNZiROioxlxQmRUkLpIqTxZqz1TtN4dGAeyIYnowL5df/KD 3znwyJbVrW09nSs6WtpaG9vWrly7Y9P2R7due2rPvj948RsbujraPPWuosNj9+BCPCjE0YKWcwCl ZMrki6f4MkmbstudmErQad+6rsvjcidjmbHxqdv3+sKxuNsXamrwwRrEmU/ghJYs0q1TyebGkJFU IdKoUTGfK5Yt8/UQCWvduIdIuKQdWxAJiRMaSEgBn5LTJGHQXBQHFdayReulm31Xb9wFAvS0NTy3 c0uHN7i+qe3xTTsObd/7xPa9j23euX/dxnWNrY54Yn1jgx+aX0ZzahYX/ofKhxoiSD1etBoFP8uk KTYNApIbX3qsCHOzOKKxZMjjc8P8k7Z0d7XUN9RB/xwen7jb259O55zO+ro6n8eF5CeSj5F9Ucxl 6+sDZQZdsZ0yfnNtlmW+HiJhrRv3a0TCpRtmSlEpc5dXgpWqUnGt+zHf/cqUX/61LsDxp5RAKGU9 Sb6zwtfngAQIrQJgD96FKxZLReMZvze4ornFY7WGLNZmt9+TRyveTKBYCFpsrqzNnbN58uhWmHc5 vG5Ink4on8jwRrlgijEl/pRBPKobvsS8NZ8p5pPo84rOMVZHfTBkh/KXztXZi0GHdefmru9/+9lv vHA4FAheOH/59Z++9dnZu5PxNPL60wVgNPJ23bpRibZQPCjcKokm/eULXqt6QAudfkVBgtKtZuqz bEq0PLj7FQ+HSTK4kp+Nu0ZJfRI1d/MGCaTzV+hVpGz+lbmPBPhLUMTn3RrDxml6Yy4JiIcrG4bY EPk2hGejPj3wi+vz5BGoAv+7g1OCEI4N+2XO6rTaHPRHOucuFBLx9GzS6gw01jU2YcXUAjSbsRSS cCUQK4WHAy1B0dHQ1ZxzeJG2W3A56XMkOjnyCUsujbpDRUs258wlOHkY5caBNVSYC02d4+SJzFgy iRy2CLWWgbtr2+tffGL777/2zYY6//hM+CfvfvzjX569MhKGXwTGHCotglYzyFsqOHBlsvkMEocp 2UPLAUlNr2p7UxnfbSiVzEX5vKRmK22TlPZW3puSOXmuXXlpkGs+aFa/2d1SnjdMUvqcGpySMisU UwCGAY+7sNKlXL5KT+b77guoqk1Axe2Ki6gEVBwwzLbppe1BVWYk2r0qZcdvWKeQnWd935wxLI+Y wwnV3SV7XWk7lMV/DmyYfiLfLXsRVRdvPE1MFdLx3TQr1qLYkogPgUEIkFH4Sc4A4Ad4GEWOOQq2 bMKaiBeS6LoUCHV2rsDNGfyBlF9kPzgKOWsuk89ntQKYZ5yq4zusDhSTsVMjNTwU99hRIcqSYtim VjEWO+dcMHTbLCgkAWsn9tjpcqJG28joeDIe9zvsHU2Bx/as//3vfmPVys5YMnn8zNU3fnnm8u3R ZN46nSyGEzmw64KWT6dSQBhEkyPXAy2+qWfpMjZS7RF+WZYkbpzLAz6aUlkDZVtStQ7okMgnVPYy wU85UFWIT4peCGILVqg6mstDDj2Ww/i1CX70+epFGkylGmoezNj7am8q9qesKISBhHNPp4bzquHW mpdW+sH8ArGQHzmwEjOXkhJSsh4XnCgzM4lYPIPDDfjcbU0BLB7Qb0ELe7s9U0BEN1UKA3Khg9rM 1NS9ewPXr1+bHBtNJxOwY6YyWRSuQYoREHV0Yur69TsocBSOJpG5lEP+EnV8csEDEZ5NfXb6wq3e ARhjLl298enxU+FwuLnB8+T+zS8dPrilZ5UWT144d/vdDy6euDgczbuydiukWWQ/wYXBmcGIX4V5 yZVF+LdiF8sS8XX2sZAWcR9nMd9PTXOtysBqgJQabl1kIVVhW324rM19wBsnSGhm/hX0gv9c7CS/ 2JWYWGEV0aT8rEtim/oV4R4sKNTr01ocn5xKxBNel70OPgcXJfE54PmzOxHVreUh0DpSmczQ4MiF s1fu3Lg2NTmdjEdRBZ+8ErCjFCzJrDY4OvbRsU/v9g2Gw6ne/uHPz1++fLN3OppCc+1sEcGijtNn rt7tn4TK6KsLJbLFC9dufXb6TDIZD/jsB3ZseOnJnfu3bvAWbRcu3Pvg02vXB6bGU/kYOLYDzdjI PcZ1cRDh5jLFrCmt1yTMGGWBFoOGCkSoiheLPWNZ31eDqIrgw18ZUFUJeqwK8Mta6IP40Rxx1HRO ZtVMR9SK+0VYWI7c9CAmb36Gidrp88F/STYHDqGQJSGhZXIqnEwmgz53KOCF6xCLcXqdaJGWgeXT 7g/H0peu3v746Jlzn19Nx2dXdbTu2L6trbPT5fE5vQGL0zc4Hv7k+MmPPjkGb/3m7RsC9fU37vQe OXbm6p1BKIrpgmU2lX33o6Mr125Yu3EdXB7bdzzS1Nb62ZmzfcNj5C10Wg7tWve95/c9vWdza9A7 PDh05PjZD872DSXzcbsnXiSTkAXhNhY7CtX4oMmWVDcjJFYUdflXXZKkaFwPemO/kOfx1M0MwDyK NJP5TQCqL2Ttcx9ajlQmSC5jbiYhWrQvZp9l+PrFMsMl7YYRpcOsQ6XoER+nv5FLYbOGozGoXgGv qzHgc9osaFmIr1Jazu7xRdL5z85c+uWHH01NTR48sPtrzz+7pqvT74UBtZjJaMl0biaaPn/55vHP Tj/97OF9j21raPJse2Tjnn0HIvHsZ6evTU6n0F9nZCJ1u28YpWvId+G0hZr8DS31iHPrGx2D8uh3 F5Guv2tt0w++sf+bT+5sDbqHhkbe/PDUe58PXwunZuy+pM2vFVHkDSGpOUeO3I8qC7jMkGLgoWBm hclmSTt1/zctxsaWMEIJqEyAZECXvvIlPOhLf0s5Ei5kK1uYNFUpgj2fQW8phr65+2pG8qpwpxMQ w8+mB3GDqiI+xQUzqXU2kUomU36PszHkRw1t2OXAH91+d6JQPHLi/FvvH4untP0H9uzZvcnjcWka VWfOZTRURHR53PcG+j/97CxC1h7dsxcUKJYk7XPL1i11oeYz524fP3kFUWlQMJH9YHUiVoyqNWXJ 1UBxPBGYX/Log8WkoJBrDdq/9uT277x0qKu1YWY6+p///r2/efvO7enUbL4Iw2qWys1kLNmYpAOX X8ZfFRhYxd5JO6bjyqI4s+zDMv9QTm0hIKo81wWiGwne5lL2Zc+zKkQZz6/1sQ/2/mri5eKiwK9Z Vph78DprrqrMUzAilK1oyhKNZXLZTGOdv62pAQwSf1C4jd1y7My9n733WThVPPA4UPCRBHwWyCZC bWGH1+mrs7kDk7OWyzcmR0fDXe1d9X50mbOg6DtiwdGNu7OjrVB0XbvWm8raGhp9Hp/n/KUr05FZ MDK8UAe5takl5K/3u6iSNHkH7ZqWC4fciQNbWr9xaOeezevhovjZuyf/8sd3ztxJzmSBydBCM0gm Zh6+sPZShlzlkCEQbNanvyiOsaB30CxELTyBLxqoFpkJ757yiH1RO6VOpBJKVbClALFxSQRm5Yul PL5Rhfkb8zZIoLxZXo2UEtkrk36rbYjMrnxXVdsh+spIoySfDELNYNJM5y2zSUssiRzdYlPI09bo hwcAfgbwq9Fpyy8/OTcwFtu2c9/G7bvzdrvDmUMkOnyNkCQjiUxcyycL9ngah+Rub+vElqVThWRS czmKkBldrmDAVx+PF0ZHooGgfcP6teGZiUwmjb4x4KKzM1FUrzm4dzsm4fE60AsLgjLQ2+W2Bb3W XRva/sF39j/96M6WQPDy+Ws/ev3TTz8fiKSdSLmYnU0ULehZSVHpknsh+1PBHObwCjPWVeyj/tUc aJzLcJYIhboreZ50z8pD4rOp4G8ytuEpmIMJxqrn9esvOFcdkhcFKWMO9+uXnGc6C01A+map02Wk YhWfm/lK0g1d3NlYF4DMQsJc6lWVFy3tTOdDfP3XJJzBH0+JFLr0q5sjjIrJUkVZeZewEIQW4AcA Ypuld2AmGs85HI6gz+H3cHVRmx1ewjOX7wyNx2yu+kB9CzoW/vTnH/zoJ+988PHRk+dvh1Oa1eVN F5xjU/HpcMrpDNb5QsBeD5z5dlRStLid4HUer8eXSWenJmeQFP/qKy80NwTPnDx3+sTZS+cu2oq5 F5462Fnv8yFWDWXdbIgJcGUdgTxarBXzIZdlW1f9H7+8+fcO7+7y5ofu3Pro6MkPTl27OZlPuZsS eRvi7HBRX9ECPPtFyLQkq3KOshkhS8igUyb4WqgJHllU8XOFZfMKiss7NH2fMR9qu6dXr6IyVqXQ gIqjV78x6bL4RAmlMj3qmUl9q9glzDjEPevnkJ+lwdRclDI2QSapTF7cM8vY2KU+e8n3ISYum9Xw fG5LWPoZZdSIhaqUVmr6ujozVLRNIEBhIFYlxTPLHrXk+ZXdOI9IQhunSKY6JxG05uMDfJbs5OX+ QJk8wq4tY1PRRDrv83oRv+lE8xcSR4GjxWt3emfjmsMVjMaykQj4jz2Vzg2PTf39T9/9yVsfjs0k gDxIngrPJPyeuqCvjihULosUJvLh2ywet8vj8uQ1LTIz5XPbNm7o2P/ojvVr1zY3NrW3NG1Z171l /VqEbcMORBO2Um5hzgbLDcXqoJRFndW2dUXwm4+tfvmprT3tgdGhwV8ePfv+53cHo5aMpRiJIx8Y 9TU0xLpRpQ0LbLpUG0OylmUTTIXZVHCGnjBsyCy0ETomlh/MPBu+6OnxoeuvBRhh+elKpnW5MbcC vxj9TLE94vldVmKRaX5LC3tYHi1adK9wA/Um5OaE0hRN+oQS3eIXfGisSdNh0P+N051zZuYZqrx1 5pj0oEo6JVX9arzkafxE06X+NsKuTCk/6qh0gzaRGIMJ0mwpIom7liK8DGLn+Ex0NpFF55K6gE9o D8l4Vkv/wFBWK65evba9ta2ro3nfo5v37tuxZt2GvpHJd498du7anXgqkcELZUatbrBAJt1cJxvo UCw6HU50Sksnk7HojMdFhYY3bejatX19z6oVPSu7urs6/OixJiDLZdUgj+Ii1wn3TMcBuC35de3O rz2x/pvP7F7Z3jQyPnP07K23P7l46cYALLoShE5NLdCpplBEFy0wRkN7Mei6eiMtMKSim2R26D4N 9XkFDuh/1npY6mnMTBTXkhIGiD+bz3liHG6VMy4dOU3YdIOQfYJdo0RCLXBVAqq5Cxe9iWPmeLto x5YBt2Vbp+tiZp+SBI2QSFKALIN4LLit1THpSGjiJkvWDXQeKJvFu2bQA4GGikks/qdMax6Le1U5 Stijgf9CQngquk5IjdURaoZ2RLgs07CNZgoNDWhhWkd3UqscO8A6PBPGn5s2dO/YurpnVcuaVe2b Nq3dsXt3z6Ydkbh29tKVsakZBNJ42K+PUoaUDYjOqwhko0Z6KL7tciG1EAVL4dfDKvIWBH37XEg+ tKH/L7wgON2s1YJIUOAclDyEtlJ0K1NAyMPICC7k005bcnWb+9C+jV97ds+WzT2zMe3Do+feeO8z RN7EsnmEv9pcbgQAwHAKli7tvk02G0PfqLBMiqRHqF7GuMybXIGESz44tflKPNHlSeMQy0SqSntp VTAzC1Zmmq5GoJTxGoHKRI/McFUCVNUZQfULIorFXd0UHtY6XDV/kTGuYB2RJw7Ql/BSUFgOmS2i r1VcOIgiBjxH/rEIpLydJtlUom/pfoV5VD0pl4fxnXC9f2CkLhhAtzphrjW9GGR4z81HyKNhKBF+ wNLx772+/paWFjQJxecE2Sx0ys80W4Zy+9DGE6IioNeiIRIsDM3K4vmX//bT27dGnzyw5sWn169e UYfGYyhyj8DNf/Lf/tv+Gdv3f+9bhx/rbgDTAqfJFUemslcHpn/8+o9D/uwf/M5r2XTdxx9eQSzo 809vf+lwj7eQRO/KnM05m3WfvRJ95/1LUxN93/r61hef3uUBn4P7HzuGqXIrQjhIMtzq2FkoQAYF GcRn4JgzsfhsLNa1oslSSKMXBu4rOgKJouPszel3Prl54+a1Qnpsw9r2b750eFXXqvoAJOgCyngj jxgViTF5RmJaNu+MQRZFlOMQCiv6E45zp17KFsdeccvpcsmM95s7EtX8EvQAJUNnWG4SGhQORjKX Pkp5Ow36BYvTNAumIjLVEtIxx6M6QPQpgyAyL9FhEx0p165Bp96a+xMyeVCIbKxQwFlxC5YJMedE Ev0JJ3rWdnP5n5qhVx4+XwIoAarVNj0dxsl3dnQouZT4cB7FU6zXb9wRHOMlKyLFDFQ9Vn9HNFPf XK7XoqwfwGl7LocCf6Dv1v7+IZwGkBDhlzUiITdXo3HLCKXUb9I5rQSCoklon4GE1KlXkBDpCJZC 1pkkrT7ndxTcjmLGZkmmbNq4VozmG//Vv/8oPJV69YVtz+zvqPODg4EtuRyuuv/+f/wPN4fS33rl 5cd3r6n3xO2Q+DTbWEQbz7r+4i/+ymOP/OD733Fbmz/+4PzYyMQTj+98/qmNLm3Q7y9oDnc06z15 fvqXH13VsjOvfmP7ozCzeHwQOyh9HjZWxJVCdnS7E9wjzaVlKHMplwNfRdGnqXhsJhpuX9HqD3oR SB6Lxj2+xlzRm8j7RmZSp8+dv3HnWjQW9jqdL3/za+tWr0QzDJTkh5sRGqkfSYysS2B3RNqRY1Ki AEEV7eXY2BgMUUBCug2Brfyh8FDzixymNeOgAm08v6+vH+2Z6wGVnNUAAIuaSURBVOrqyK+K4zC1 L+cedRVjMeQoaGW2Tt9zqgcjNb7S8txOlWeKFGhGwr7u1ejUuwwkrEQnxrCSZ06qjWBnEEo1Tp16 e1CactlION8uwiSDjUIjR/TrXbt2LUqBSHN1KexlBRMTsC8jSlURqGTAkZ1Vp0mcEBYD6dQ7MBoK +huJEy5NFzbNWnHC8qGFapakXf62t7e/tbWVetazuQG8mMpX8CqyduQxgBM6HBAPUYkJxSc89sm8 9VJf/N/8+2PpZPGPvrfrpSdWu2y5dDaHFCeQwP/hX/z19b7kd773/ME93a1BavyCqOyrA7F8sPHP /vV/tGfH//EfvrayZdNbP/3s1KkLL33r6R/8zla0CC4WIjDmIPHwvaODP3rjLHz7/8d/9OyWniZr Ju13eaUsODWBobIaRTQBJviifsZQTxE1gHoYtplolDnhCqRtuKhvIir0JJwuh9XuBjePZlLvHr/9 i3ffnZmarPO5X/7G1597fEdHq5+b+ZFVVqTMEqnUD9Eg+3hDnNDpbG5qZKKpIL8aEt5H2X0rjmMA dXTqQ3VMAlTjZDnYqmPpUgvfUUJCHRS4Ih4hJfN04Au1y+4dWrcWSAihp7bX3GiACjYnCiHV44kn wAnXrevWkaG2gWgpZeyj8ucYYnxiAtjY0dFBNJFvBidEJ1klOlRmdMyZANGlUoaGSi0xB65V/EIo c03XAoteYOuNr4yxyp9Da3VYbKNjE4hZg4VRcBUxLbCXIJIbh7Sqs6WYSYz0TWWiKdhIwKmgOyNz AruG3AncjJs6mm3dnW5rPt/bO4jIGKpOYbPD3oxrOhLB5Q14W9qbQcaRjMFch5wjciggEO4cmlQw jbBYUHoparOlqDqVRArg00IWqR1FBAD42I+R88Pz4fE8++SGV7//+6vWrENUwBtvvf23r799684w biefy4N+1XRSukBUOQkio7ViydIWIqLQA5lkJaByzp+8zFi0jLGqp0XpWMMDKPsTrYU/dxDtlSzG 8vwn1Up7TlKU6XO2u+nyr/gVOR8c+A0qRqHS8qWszvxv1Q9LCxZDm+lSdVaMoyVjCFl4lUbK6iz1 WxGiqws6wumpMJvdjvuj6fz4RAQ8oaUFxc3cqLdULGSBJQhdQQvt5559rK3J13fn6szkMBgSnONw 19f568hDqqW2blzXiUwku7Wzval7devsLJKc0KMCD/dYbO5IPDc5OVXns+3Y2oN/sQkOWFCAilSZ lDaGTZmYYA4XzgB2ThQg1chRAbES0abUeg31LtwuWrmWhZBsg13Hbct5bXnUlXpqV9vv/c43d+zY bnd7Pr908+/e/PjYuRtAXITjUNMm4f/63otZUrYKb9jux6ZwRlqjGxtbW6EsUAtEwxRQcVJzD874 pPQVHxsREnoRmsjJYWxxf80FLXVDJaKWExXWeoiDsamCnkYnzt5f+WQOUM0HYAqu5qb38S6pSfK3 uttAwpyUdG/Qmqq7UeXDuQPpn+imQh3b+ezYjEfEl5UEY2BVYIFMOKz0S2YNHN1iJ6fLMBpxPz2j BAM/TG97IkcrkkDFv1U/lNsqIuiMvaa9UOoqwTT1Y89z5RgGQeAjwTJmwn/akRZLWYHkn7fA9mkj pQxCYH/vpKZlWlr8fvjyyJJJHebJZmqxdnWGtm3uyqamevuGJiPpTNEGzpPNZC+eON5V5zr06PbO liaX07JufduuPatTqfGr128iBCeLmqNWx5WLV6dHe3dsbDq4qxtlHsFyHQ5UsLc7IOdScSmuisG1 7YEE1Kq+WPBYih4qso1viKzhf9THiTwpVrfDBg8mFB/kD/vtuWZHssNf2Lux/YXnnti2+1HNGzrf O/nGJ5d/fuTiFFoE0xHm81rKWkAFY7Q0RDo/tCd4MBQHxoaSe5jxHPE6OdR7JK8/VeRA2XGLBYQE TFv5/StOau7BGZ8Yb4SuszBHKen4r4R2lEmbOs4IWZC/5KyNi2FdkRMCTg4x0Kk6/YaMWwSHJVha GIoMcJoriwq0y1WuX9KgBkucu9i5I1aFbbEDVVxlKzW1LsfnVMMRAPDDf/ZDnaeVDDPGRKUZvelS tIwolE6/eHeh56DoXyESDaPuqN/rpVz3+QnDvIy7XOQw0zxhqSDqEA6nZ2ZQd9TldPHp0flRISee j7BS7oFO9B7fIsAzplne/OXF8Gxy66bVOze2tNXDawGaRzuGypyo3BQK+WLR2dGxyXA0oRVsM5HE lavXR/rvPbF/16PbN9QHfChhiAIzwZA3m89ev3kNv4fr/F7vwLUrN4J+72N7iV8i1BRbQO48asHG ojrmQt4EKYZKOwLYwr7jNlxZ+B7TmfqGeuEgBBbk1hSXLdXLcNoyaJeIv+rq6+pbGlCqY2ImMTI2 HZ6NY9EI1An60fyQdRwBWxSeovwnsl5Rv4uiJRKJwUwSCkCTJIzn7GaclPSHIt2Z5UeCxoVFqarf Cr/FKzIb81LhUTeTFNOj9NNkai5QxLOlN0qVUS3jJeaQiyYQEnJvAz5N4gUIZYnMhFXd0fsDqjLK LjxQLaKYzWYSiXgT68+MS3OkskWHVpU7KpBQNo9WjdxwHBLqjjLJpU/Ze0+YUnqZ3+s0o4SAum9K RCC1j6Zfl70tR10zGld/X/U5c+cz9zYF7DQhI25HeKri0oWiPRorJpBQX9CamxDz4iaqzfJHTsuS c89iWdvd9czTezdtXovzD0fi0dl4Nh1/ZOu6Q4/tQOYhyZO0ZfmO9rrnntm3fl0HkpvGJ2YikXj3 mq6nHt+9deNqD/iaTqqF6pP9RF0lixYOQ9pNyDHrUohaVvnfdC9YKWJQG9y2HWtbv35w67P7tnY1 14+Pjr/z/qfvHr1wbTASzaPihiuZs0HbBQojNAdcEU4SeDGNIYg7EU+GiZbcI9wuCsZV+DbFQocO OhBNy2qfLHp8Ah76S/jYnPXMBxyLfW48uXKDymn0wpNcIkRVwFgZltYyXNXnlKHW/HcsWvzXJDjw seqgI3SNHkzlREgFAnG3RiJRr9vj9/roj8X2uubvmROWKnAzJ6QJkFSNKjCkiLAqhk+FE5KeglKD twczR46dhQfwqSe3bF7d6LPDWknyTjqdCYXqsYBEMtPa1rh+3dr29la/3+P3O70e58H9uzwe8DwS tVA/hnOD8w0NdZs2r29uanLaix1trZs3ru1agYb2kHpRIkPYH1au6ruUApB0VkjhnBwog2mnwQjB CetDxsGLMMN/gk5QoEHR5oYXBVTAlc+31nlXtNT7XK7wzGz/8PgQqECq6AsGfYgEZ97phgnfgqVp 5AeGTG6zxhJJyMdeVJMjVkhFilldd0jpOayM6pITBpLQtwwkYn8e+G0ENdfBClm2UmDBcKOzO11A 1k+8DLnK4eRXXYHb0EcR3JlIJMSnqtOvWiG0XLnVSauhyc5XgbuqImaMXQqPKptOSYCns+fwDfUv 1UIi0frBI+B8hI0kPmYqiI5B9AlbiYQuC/+xIW52dCSCImaojV0fsrqoqgXgU5oHkjkJGJTT0mQs dhYa6t0rOhpWrKhva6nz+2yQHzjiJa9l4XIsupxO4CE4KVzn69auaGuuhwoHPRUcNZ+jG0SFJs1Z seXSTtV6nmRVtaE6HBITC04t48ikfLnsmgbv049ufPVrT+3YsS2WKbz36dmffnjl4u3xKIJg7U4N 1h/S4nPQ/4r5LCExK6XQAjXY+a1aDoojeZJgQILwTmGorNVDMySLbu0zVHIXBVxLTTeRNjmiRx2B +rD2Z/82/WJhJNT3Ve2pEkTNLFuEECCenCpFRUpjpF/Ni+GI7H4EBYh+UeYZmSgrq7a0lkPhM2hh oRDQEDiDSheYMrEthH0WcjCTFpoagh63Mw83ejHvcVLJNpgqU+k0fgDG63TYETmaTic9qEMKE02x EJ2Ngi363DCiFLNwPuY11PSFusUYWBGiZ+xdTTtC6IQkYAr7RsFvTfPYi85CxpqM17ssj+1e8/3v vtC9drUvWH/2ys2//fmpE+f6o6iXSHUXqQEidW/IZqCoU2WcIvKx8ggNor4cJKOjMxSHNhinqOwp NU1PSZ7cW5hombwxWSBKepExVG0D/DbdvQgS1rQVhoxe06/u/2bFdks6oXokI6ElreVHxqegL7U0 1bndCB2TrmTAHxeCufEulYzB8ZBOxQHxxUImnogAir1uW8iPfAtvPpuG2xA+RaRKQIksamlIcvgK ZbZhcwQ/9SJt31JIJeNzuP/9kSKkaqRBFMDKoL8Bm+DasLhAA6w2LZ1f2eb97/6vr+7ftTXg9fT3 D/7o9Y9ef+PcSBi6nsPiDFmcdVYHKrCigCmKbqTwYxYMSmhXPrO5mtf9n8nDJ9SwA/eBhHySOuKV zF+iKf6K5FGTb4M5oQqIF5gD4YfNAe0EZ8JRGB6bm1DhyUmheuidqxWQAYhpIkne7XY3BOuCiCSy FqCBQQxFGnA8BlSkQBfEGSGOCbZftxsmX9Il8TnUKYTKwtWP+Bf8E/D6/D742Y3XXJNBDUdCt3Is HqLA00itgiDp8hYcHuT4UhVj+DCsuRDeJmx//O09v/eNg2s6GhB7c+z0pb9/++SVgcJsGrII8j18 0Aw0lClGRhQxR7ApaArIgoTSjC3AioDV5BZDKAGueTxEi02botJMFX51j2WZyLTYMx5+vzQkNLBK vRGJi4FcHE26Ff5XvKElYGeKwPHpOgFg3YRz0ovxJHxixWDA7UGtGcqqgNECoeCOVBLWUfR2ccNb APGSuwWCU2rI/Wqqb6A+SxBQYZ90uBx2J3wdIC8O1G8iLkp2xXwO6iBFWFG9tjRC5Mi/oAcMkMRr snbUTJTAjSFZutDYwol64pCJPXmXN0MYZPHDn5jNtPuLHUHPoV3drzz/2LZNa+PJ5ImzV3763sl7 o9bRmBVW0zQSF7moOKYB9yki2h2YPyEhGCw568lviPrFFgTzAA+rVAla9DTnEpua17noGL8FNyyM hCWztZjdFe6J5R2KP4wSaJoJNQt6FmkcCOJkQ92vUg/QA2V4TiqZjQ+ONJSsZp2czqKBHvwR67s7 KZOQrJNkT0IyEgwtZNst2oCHhJsUso+WSajGhPgWEHigKjkUYMXhAulUwhQ3UMQaOBL5eOCTRz4D olyQ5sSVQukCtzRfSm8yZ3stEa4g8ILrYXC4KnJ2u4ZAOcwdbdkcRZ8j7ynMerREV73z4M7VLzy1 +5Htm7L5wrHTF/7+nRPHL45OpnJpKvwPlRgRLQgswPzQKBh5GDDT5OiiOBRwXDLfQGVchmmUiS+s YeC2lDVCvo5CIYsq/qbw/yWu9Ct9W0W0TJW1LsIJWbbU5Y2S44sKXwADOWiGvHMc7YU/qLonF4Z/ 8LvKHg+JldOprfxXx3h2FLJXmKEDGAgPYTKTH5+MZbWMy21va6n3utHimqVlsuWAxakGZyinBsYI PgZUBF4BwRDRRgwEKMfGXnocOVX5PQXhkxcAyAn0o6RAq91px69Y6CN3idlIUQW+le974U1iVqp2 325D5gW5XCgHEgPkHJaMw6a5rRlHLtnkt+3a0nX4yR2P7t7mC/hPnL/07tHzn569OxpG2yevxQq6 40ItU6qzWshBEAfj5mAnRB4BA7lXxbJe2HjJ2YKQjC3h5pCKxFE6xa9OI1nW7L+wHy3DNbAUcVQ3 Pat8kzIMY6mUnF+coUg1aSh49IvAwmq7VpI9OQSPRC8DoihkxJZIZ1GyHrgTCvk9LsYzFYpR8ThC LUI0EinFXaccLXPoSVURjD+sDFcyO8BrPnOiKTYE19nE3sp0xSCI1HcRLUfRqdRS1MDTGoPORza2 vXBo2zNP7fQF3Tf77v3yyNlPPrsxFQazDlnh6pB0MCoFIFFt4PCQAlD2kUNuakdD2RaqPESeR/F2 6MISj8SErsI/+CuVkGre8V/fD5aChMRudCeysB76PyWt8u7DEI4LsRgUGgWjHLmhFs7q+CKWC/ii 5knsIhGgInaUTKUHh8fwcRNKrCGDkKpKlCC6wkgoGKhyno1WnTr4K3PTgvBqIOh9rpADGakqVI7+ xXpoNtS3iRVFOjNkJObJMeRAWj9WVcgHnIXNq4OHH9/wzDOPtHU29PcPv//+mXNn+8cns6mM6O6U ScxxmXgAAl8RioMaN4ScyxVdIEtQEinFAQAAwP4gB7EoxNF6RBbn7MNDPKwCGktEQvMvSeog1yDF fpBx0WZzIQYZOhSpH9TRHVrVMh67bLhlVCIzDJJ0IV6KWMpICE99Njs6OYVOR62tDW6YU3RTSclL ZhJvS9ipBEuZEsMN454SCeZ5Q3eUYWHF7bUtkIQ9lixkefBAwsWJdjHUc4pFafjkEaWDN7AywdtZ yGRQt3tNi/u1b+z4+nP7uld1JGLJ45+ePXrs2r1+NGXMQ6tE9yniriwyCJlU4nVlRMuSpooHoNYG GCtKb3DjOcigVnSkAlggK1dSOkz2HlV1RIVZLWmE35abFsUWsg5wmy5JB1AdjsjwWLAh1hl5ChmE 7+M4QVXhL7M44DOGY/gL0AqrHwmH4Aq4U7CAeCXoT/44rWmzszFQjLb2RtRj4ghhxifVuU+sOguS Zwr1ktB3FRhSmkelZFrCunLZVACy5hc/jv5B8ADQD1VOKZWeZ5MHf3T6QPLQ4RAqHmLZGvxOH2w3 2WSz0/7ioXV/+J0XelZ1QEU+e+bGj396/PSF0bhWSBXtaac343RqZBslFojjhzaMS89TqWGSWBX1 kMtYUsg6gSYNm63TDrSEJlqKmdHJWPlzH/LDsv1YFAnNdwvQESoqBYxMJbBLqHsIDxx+ONaMT2o4 0vu6VUBcTCAcjMavbNYCBExmUCfJ0tHZCtnNpP3gJ+JiWRRDBGKMm5cyUcNM+0C67Roz1JG+6IDN CRIpjEnSepH1BdJoHZaU0zIbsuR3bGr6r/7o1d07t0YTmTOX7vzkF6ff+ujuVIbylyCsFJ2UvJyH E18V21vKoqrc46B0LjQ3RjYkAZIuX8DEvPADl0OSljnFL8PPFokdLdlizFYHlrooh48vVNTt7Ysc ++zmkU8uXLl6dzocpyIdv/IX51BAVJaMVeqPnUgg1yENV7vTaW/v9CPMWtdVAQRURBfTZwMvvPyS Y1n2IuQjPis+fynAy0VUDDbHnIrrD7JtWB4liA1Bkq7F2OxCu5R3WDR08aX6TkQ8sOcQNmBNIV0O 7WYoRh0oANkf4p+WSyERslj0wlWSi/ussUa3ZWW766kndx46dKihZeWtgeg7H11///jAld7ZaS2X RVUTOxIngZIQamHcWdZp8S7DKpxMpa7euHfkk9MnTl/sGxyLpZLUVLyKtechA6y+zwtnUZRtJUGu CPpspQEIJFOZ27cHPvro+EdHj58+c+n6zb5bd4dHx2YCfndHWz0zJXPtKENa040bSg4s1530dHHW xOQrCQwg/YirVlmnp2fr6gLIJ6RoZHKiUxIHbBhkr0AXasILKvA5MpM9fW3s5t0+5Ly/9sI+NM1F PgKZksiqTuKlyuOjWZY5ErRcbjYaa2puZOqO4BKVEqKywDhiXK2NlsJuEZNoWi1/hOwhGJXSTdhP iV8ghcKcRcEzUB4W2SCyzgh/J3MT+SdJFSc3AL2EJLD3Ep4VCj4g/wXcDmS5sWYyOZhPc0VHfXOw vqkuEtUGhofv9ffj1lBDnQdhr+zxJO8oLZKcMwIgRIn4I16XIeqLRsfEV4+OlSM5ffryL9/76MqV G9eu3jx35tK1a3dS8eyaVWspu1A5lPRHKlVADpSlFYYkErD5THT9l/4Q5xpizem2fB4VRJobG7FG 3mox/PFlBiF9HLUMA6zUiqojgEF5USGb8wnvJ4uiYggDfRTAz5dFAST8U51mibpkVnQIuinzDlIL QpslRp+CSugcsMMD/SMnPzuLGlKtHR2hplanJ9Q/Mov0dIQ7N4S8rc31XBsdJS8oXY36NlBGPJ6C oBQNsIPCCxJqk0PBP+o6TaUYaNepdj17/2k4uM0ReIVGEOm8lrHbEWZtiURTAT/iRihok6ERdnq4 RkixcVEqHbFBdEC6O5E+fmVsbHJm44r6Zw9sAyukeGguWyvFdXTPHolyTFyUB0PLaSjB1Cj1kfA0 gnOx1bDttJShozK79E2TMyjP9jIYAiOhlL4TAKKc3nS6sb7etOOSG6ZQ0Nz6nHGNb5R/5L9yB57I CMhYCgOo25JDkhcKRtkSyWiwzraiqzEQ8mRyWv/gyMTULDKgAoFG1LOhnsRQOG0S9gTWqlNYOl7S +BBYQy6NHNXiIDbPhSdxKlmrFTVx0rl8X+/Y5Qt33Db/pvU93au7iwXvYH8EJe0C/rpVqxpQH0A8 PxzQz1o1gsqR3mHLFFEQAEqNhuR/ROAiv4NsatkCxQMKWQM4cOox11DMFNOzSSo4QrSfgAJZLYVs jr3ThXQGmS5QjHEvhYmwjZbcU5TUDLswsrsWzOrRkdDKSIhUJqK8uuhRHW/n/1QnnurQjYNVZ4qk HMwOSb1GaRih12Yk5FMtQ0KDILEtQHXqopQdrDYajvXeHYzHY7t3bX1k57bV67pXrO6cnM1NTsfC 4Smvx7ZhfTeOmWgdrOl4sJbF46gcCXXeozAL2FGT6Qw83oyNDOQU1khoRR4o2DaBuRAaKcQRWIoL v3PBJBiOaT4fys+DmhN0ZFHYBmywiJQGJKvCAw1LEcpP2G+NpT65NIoqWvs3tu/f1u2D5YDi0ggs hKbqqeXsBNAxEIMQEoITChLC22gUCWCuo1zthAnCSitfjCKmi1gay63I92JUlLNiJMxUIKFxwPx7 Hk5nfcI/jQdzSW5FEmQtjIRI3QWdcjpQK9xajMYnkH2FyPWGRj8yD+Ew7Osfm5iIxmOax+mqQ6NG xPkUMnRMRaqhSI5ILiyBM+OETHJIUnAbEVMmVXDKc9gA9djJZM+ePN/Z2tbRvuKR7es3be6pD7XH Zu0DfeP5XPbRveucdhQ9Jo5GtJjOjqkP+oGjQbiWhqEXDYpJ1qZm44V4Ac2OQTkk35oWhPgEEG86 mEwxOhkONdRTgTzOgixS1hZi8CDxI6YepB0fgPhSYBMtASQ8qyEOiDRexGMosjkfJ1QwryMhOKEu q9SKg0yCTUdUAgL5PJlMAAAos176oCoGWcWTUzayKDXsWxMxRCrNEBxPjU9q6cSenRv27924sjPQ 1endtKl5z561nV31s/HZgeGpaAooRBIPmsIz4JORtUDInAcFTOVp15Fvk8Z+Wl1ojpkpOvM2uDrs 6Aio4T0ap8DbnrelCuhS5M5bPbAHwhSOWkipvDNjsaW0Yha54ojGpq1HHRlLNo3MnRLlTecykVgU i+9sa0ELF7VmKScgOG/OhjeBv06MhPLSbcJyRFBbkBAazzQ/nNDDkHeNR8gM5n/JE8pflUSybEai KYCLkFzBfTLs4DK5tNuitQVcuzZ2fP3wnicPPIKooYsXL7//4cnPL9yemImjy7eGRt8S/MS8UI9D BBMk7ysyFfMOFwql4qIoIvJY5t3WrNuGJnPWvXvWNjTgBNO4a9Wapk1bV+J8ZxOz4HkFC/oXU1Qj yThccIqcWpTeAZqKOleQX5DNiaLHKGaMPseQguyoggykIh0DqFewJvLWNDXzKSa0tGYraLZislhM AGkdTpRUBucEHy26XCkYxG12SosElQNhRnA66DJKOCMtrQbL42IHshycXNJvFplj6dDJOSj6BuWF ctQWqkW416xpslrjoLlOSwpp3T3d9eDnhTzcUohpclAveAi0CJlC5qzLUYAPyUNVeVOIYPR4kGOD /IDpqDYyPjs8Hp2OZlM4zKIFTciyBTsOIJV3hJOWSMaWLvoSmnc0nB2LpOI5SwoYiyyCfHEmnpme TUVm07E4HCXFZAbJgdy2AWVHrSjnmorNzqB4/cquFRBdub6qCKKq0veSduhB3FSu9QLSqyGYYV1c 9oisROadUIuxvyxdAF+otFsBzTc6/Lata/y/+/LBA7tWNoYsd+5ce++DY8dP3xqf0eKaK4vgWvA9 hOjAm0h9nBCRBjwBBnpQ45gvVx6cnILmCq5i1lNI1juzTz2+JRgs+ILZgjUDuHf5C95QxupOr924 woqkMapvTuGuVHSY2jwAFwmrQW1TVk/O7UkWrDPJxNhseAw1RdBCOQ/yYUVruoKTqsdGtOJEMj8W z2Ycxay7OByendVSk+lcGJjpAOKhiF5qMpYcmJ6ZThaydk/aaU8V82lE4kPO8bgLaElHQVPKx7vs Tf0V/LBCHJ0zokQWcjcLrtpA+bucwmtFkd/WlkavF4Qtn8H/0GXB6kllC0MDI7PTs6s7O3bv2IzS 7cT/COZhXaR6YNlCHtwPXmPEPEfi8fHx2PDQ5NWrd4eGJ5F9CyEKLxRDQifNsXDi3lDs3vAkNCmU CR0cmjh79tr5y4NFRwgY7AvA/pIaGBy8cPHqjdt3I7Fka3Mz6jUh0SeXSWOikbTlzM2xz6/ca6zz fe/FfY1ByiInuz5pZiw3CIHRmZvgibxQUDwajUnNXDao6DK8/ptaDka0HJGx9KZf/BHZZai8Rb08 jTkkS+9K7ZMp1vDCLyE+gslAPic10Yoc4KTT6gh4/Yw7VDI45Lds29aN7MdYNDo1HekfmJiN5lau 7AwGEHGB4SDDgZqhtCrkHTyAumYAi+Xs2ZRFKGpHDCoVcUSocBasLZFOB4IhVDWZmk5dvT4UiyV/ 8A9e83gBERkWASCkcHlN1gxByGfSaac7lM3bJ2divQMjd+713+rvvzU87PS5/cgYA7bnipFYZiKW GpqOT0zGkGQ2MjrYPzxy+dbARLLgQsE8px1LGx0fu3Tt9rnLt4ZnM64A8slQ744CmDEm5XuhmBdk VHhLWPKZbx/LDTPQCRtw56IyTw2nYroVOicEAtYJyx6wGBKyIUvqNQi35koWMKrgkIFcVNaLBU03 ej4gemZsLHHp/K34THTz2jWPbO0J+skphR+SVZyAHsSJKkzb7S6U4v3rv3n91Mkza1at2rx58/Dw 0Jtvv339xr013T1N9c6TJ3v/89+/8/qb792824uIjMHB0RPHTgwOjF+/MfCTn3/o9NRrmvuDX37y +enPB4eGzl+4evL0RS3v37B+JR4N1b9gdwGHT1/rvTMwsaqj8ZXDm+l8CABUUS+yq6mdVvvxhSGh bDcpRVDwpJSYYJy5xoz6iL4wZWMtIv1WQgJps1CuiumCveBCbgcsGvG02+mGSYNkSLAT6mhTzOay 27f2IAVyaHhmcCg8Np6cnEl2rF5td3MZdQiGhQxEFmSWoLQNVUuGgMe2EuRsWa1ZyDukj0EkQrwO +mdY3RNTSYfLpxXd5y7cGRyYfuXV10L1iOTBSjAdrJZzUNifjKIiFF3o9II/Xr0+/N4vj4IWbN++ ram1/cz5a//pP/0VqNTKFatQjuTNtz/9i789cvTkXapxmU9++P472Wz+g6On33j/tGYP+byBm5cu njl9ZnwyfvrczeNnbmUL3hXtjU0hPxl9icazxZwscVLZbN5XVSSU+2sjgUvAy+UiYZktWMaBKEox iHk0rcQKbOA8BafHBwcVpKyBgei5M5eb6vzPHnp0ZWc9OCHHkFEsDdnPudcHRITxianXf/rW5MTk f/0nPwDmBNzo0ZAfHhm623vX63Zv6dnYtaL+kZ1bLl6+jTsbGxr279n+0vMH9j26o7ml5+rVm2OT U6i0/8Rjj7z43IFDh/Z3rFh59Xp/OBx/8rFHfR5KM4JQdXNg9OTFWzPR9MbuFYf3dSPmi/MPJI+J OeCvGgmVdXQxJDQfZm1ggNOArJEqpBC6AnQD/4pF4kgj9Ht8bLBAIVawJrgHIWdaOtqbG5vbE0nn 2PjsHZhNZ4btHntzY8jrRF1WIAsSRKgcGzR4tpYAIikFEUhEoX+El+SxtNm9SCCOxvK9/RNvvPXR ex+eGB6FsTy97ZE1fjeyUUCnySskhIVtYdRiMZGz3B1I/m9//rcb1nV/8+tPo5yP14u2kfUfHTk6 NdD/+N59Pas6e9Z1T0WKp87140fbNnbs2r7hhWee3PrIgcmY7fzle1Mjo9vXrXj1ped273xk196D v/z4AkpVrlu1YiUKYSH1kkUCRLHCcEfHvSwkNMjiEpBrqbfMh4SL6IRKmRGxjcOKJbUHfyLzFTww hwoPNk8iZsug0FHOevPqbZ/T/fi+bY9sbPXY0jYNieEx9H0A+3OAPEGuLMKJYB0fDV+9ePXA3keb GkI+F1A1ua676eD+Lds2rGxr8NZ5rAGXA81ti+mk22rZsLplS3drg9/fFAxuXd8IU3psZmJ1Z3Dd 6sb25kB9MBBEqzO7d2R0GgFTYMxoCZouWJC/lEyn3E5rSxPKPGL+xAbBxznwf/lUbo52J+6qha7S ES0Jp0qnv+iTK24QvxsgDwZBsneSoZ/TBhHXSxZ8YmbFXMpLlYURqubavGHFy9/c9+STjzU0N392 4eovT5w/dv72vYlkMu8pWn2WPFmbPXb8kfYVE24LGoDDoIaVwn7mQqfhArDUasskbQO945MTqO6B TnC+cCR95tyNf/fvfxJJQKg0wsTB4VgkJ6MP+Tt+/vrbTQ2tWzeuQbSd21qs99hXtza+dOiZXZu2 BB0uZ8HaHPA0ADUdwa7WFZs3rG5uDKCK36a1jUjLTkSzXR0tjz26CSARsPt6OoNbNmxNxzOxSAxG UqgbiGaAm8pezFCj9MUjohZikjUdwVJxcc59iyAh20ORTcPNLSlCWiWtkLOGEkyRNkHMzYmS8A7L 0Mjs6MjY1s1rdu/c6IZgn51FtDB6eCCxjxqxkZ+Cwo0jM5GrV2+jdOe2rdvBtnAwXo+9oc4Ldvfd 117asW0zwJAaf+QtqFqLBCS/x+lBKBxUGru1zmcP+YFZucaQM4i6ilSFMO92exoaWrLZYgoWHRRt sDrhuI8kkpFo1GUv1AdZFCXKwUY69l3WqG0te3tZEhWrpemFD1Rk3X09uMqPoRjAiAxRgKtZFZAn CTWbzPoq0REmUyc5PWx5l6MY8rs2dDcefnrDc4cfa2xuunLz7pvvnjhx6u74ZBoCvUbmf7gRELUD 9Mu4LFm4M8AhwRnzVkcOtTPsiJUpoHpdXZ2/p6fz+Rf2/eF/8fIzzzyWyWbv9g4NDo/OxKIa+g1R 9jcoAAfPUwESNITMDA+NNjc2+H11FG0Mlp3PNNf7vvfK4d/99stwL0MYJgMO1wFwoS5JvSsZn8Zt iHlCFyBK4nSglYifio9gQkVL0B9Al7lMKgn8RhcgXKj7iFAFWGHFmP+gt/kBP49IFBfs5GgU48VU i5PPuEIExBKOV8RFDgvsJEVuw7JdwKXZclANUlr65JnPGlucm7d1NTX72WvKHbrtdrgECex0XxH8 4AODozaHp66+IU1iA+gpNVcJhupQQQw5RyDiWVjr0IuP/A4UmMEtvWAvYToMWgcTCxUNY8GdXXUS yxpP5LIw6nEGeiydiSUScA12tjSSDEQJVgT57NUmlli+4LLEd/qjWjKWfFzjxbEfxHuJD/FUlZmA 6+GQS5ki6Lh/A7Hpucew5BHZ6mrzoh0GZEQu8k2EhxyosJKiuzdAGiZ7N7lzYJa2W9w2S53Xvn5V 4NCB7m9/69m25pbBwcinx29+8NHtC1fRHRz1K5EnoaXT0WIxC0DJob04fAIWe7ZgSaCkArUT0OCZ qG9ytnQEVq9t3bW758BjG9b2dGha/Oq1izkkEAObKIaRpKccnAx5eO8KY2NTUBed1PUUxwHrAghn FrNbtbqtZ32XFyV+CikYhxCYCtdDJhvH3LV8DEwXZ+h0W5ww08KESz/MoTQCoxg8FDj4ZD6fgE6L eCFrIQmfBXmayfE596UOsQoyLXm3awIDGYhQgl/SI8SAuYU4IfNivZQFB0zpsQRUFYH0BTtqIyDN G66CxKnz59GAb+3G9ua2AAU52l0Wpz8Dny4sbEh0QlgZJ+ZgV5JaPo4qCFZHOIHwe5jQYQqwZ4Hh krxOYRAU3o/txpln86iXQCEwJOdz4FQmh+bWVHWFPYJ0P7W6zaCJPEEdubGsCO3PhxNEhRtD/hXt TQAB0g4IEWA1pGs+4ljikA+WVxKl4AlwfVY5EtJV6M+SKGuCiWWqJCCQtN0FADD1tyD5g6KdIFqy 6d+K7F6Uk6E63XD5Oa15j60QdBdWt7qfO7Dt5cNPbF2/ORLRjn5255cf37p0c3o6BQ2SDaTApwy6 6DBOc2ANxRBS4Rs8XMtbk8AHqg3ptKxcFdr/WI+mRSPhSfBcSs8gixSRPbhN2N1vicRn4+loPBMv ohOhJZvA/wqIreBESTv7fTFTOx5uc3nAAzSE5gTrA+AF2MJcAb5guCcQLkPBy1gd2GWhmHGj4R/V NiAvC5efhbNDiqAviQ3Sdi9JWVgmD+QwHjGzKw1VcBiBPvjc/k/+L/8NbOWodARjHYdwlF6A7FQ2 k8pm8QYXeqSo77KpVDad0rQkIn3gt4mlr9/uvXz9+u49j0LcROostiGZLsDnHk9rMK/Bgx5LZRLZ bCqnxbP5kenozXt9o1MzLe0rmpsb4WCKgoNpVpRISSAGKZ1JIR8eFZTszvePnYrEE93rezra2wsI tMkXZmPJdz48ATTevXd7Y2MQRtdkRhsei5w/fxOy05OP73E7siktc28idvZq79joxKrWpv07tniK qUwGTkSavpbGPLLkHMA/tF5ZlKyR32UyiXhiamo6GPDRjmCt+AY/wD9yM3Zi6S96KHedUE/IpGin sZdZtMGIxeNut0vfVf3BmKExn1qGwoM1TBGngjanGELTpsIR7CS0hgQ+xmOzoFbw4PCJZrBPSbly qHOVyrQ1tflcDbFEdnIqMj4dCSPGCk3C/TC5ueMJ6NcZUDUQccwSS9CyGo2SwseoXTBhI9OqA7fg 6FEK+cSnJ9FjZ9WKNjBTLaXlMhriUWjz89l4Ont3LHzy3AW317uis93rdeEZSfjdi64ozj4JCSaL 40ffq4u3Jq/3TTS2Bbdu6yrm4QK0Ix72o9O3+oYn1q9u39qzAm0901lEbhSPnr09MjG5ZcPKlR1N YKNYOdaeojC0lJZFZBLWZ4bqssPTASATi8WmpxH2TIe+zFcZ9pQ9A1PFoUajUWAjuqlSmCFnE3BQ pNV649pNpsjUyEtP9VR2C5ARCAqUC0BNESiLnhuBQsOjbkcgtQhYQQrF6Hh0YGhk48bupsZQIhl3 uaj8URpCAert+pHkokEtxClQLipMxi7P2PTsR8dOnjh5dl3Ppu9++7tBH3y/WdQzszm0WGwyFY20 1TXC2+oNtf+Lf/M/TczMvPi1pw/u3elFsT+bc2Q08i//9X/Avv/B77+yc+tqL1Jbc0UYE17/yXuZ uPZ/+C9/0ODPIHTtwnDkyNkbw339u7q7/svvf9NXRAeVFJg25AA3JDOEYCB4ikzZFJnIxA18WBQ3 2pNUKjU4OLRxQw+JEGifRreQq5nyhshFWgvNVJtGsgcXXuEKZ1iszT6LM4nGOjs7RKISvU3ysMiM KNV7ahkKRJ/UBnjI8QSHQ7PZhiYnkWYbamokOkyttslbh9RE0pQQAUrZISTio/h4YtbhCrSmLd7r faOXbg/d7B2dngm3NYcOPb7rkfVt9b60FxFKqajbBYuoI5UCYUeANmJLc8jiHZ+e8YWCqOIKXTGT dly7OvTmz3/0yit7t29aE3CGxCzAEiGsOQixsN6eTv3l372BmJZDB/YefHQzPFJAbLTTADLGJ4ea 6+pgU83bg29/eueNjy5t2b76//zHT44P3ULUuSfQ8h9/fOzC9f4XDm7/zuEd1mzS62uK5x1//pOP z126+OqL+57a01OH8nQQB1CUuZBKxRNBTwDCktlPyJxRCYCkHSinkAU0EY2N169fV6aZ1ML5pHxR 1RfaZaHDKc4bbvCenh6jU69ij3mkYbJaxbJnmZgGcCDFlqObAXqcf8DuZG5xjgOMpXJXbo2cPXd7 /77HV60k4JyczHi8Np8f3tXI8Ghi3+4NTeiczdZI+OIJBhz2yWjiszNXf/Kzd2KxzB/+wR/t3dER CsCMgz5H+ZHhwYnhwVeeP4xfTMcsP/x//uvR6fDv/+7XXnjmgGQxglz9gz/5f8DK/s//9E+2rF8L rQYVsZG98ed//kY0kvwn//U/3tITQnLrj49f/8lH57R4/FsHtvyDV5900gzAEMhw7SyieiEeprDP KMFgFlxAt4ZHxmFAJ+TLQSPlfkq0NxQ8uST5pvwoqFwp636gf9KQHRsexWKi8RUrgIQsneqXETUg OQI1vMRuBk87gxlWOTQ5DR061FgvD4ECBeiDeY2iJyj1WS7MzGVJ+aBExAvIR7QOhYsfnLjxwUen JsajTfWhb71w8IWnVrSH4DNH5HQC+OS0eRGeirWAQRZtzsGRcFNrIFDvA32ZGI999NG1K5c+/+/+ 2z+Ev4CMQtxxjENSSU9FN/PJjOW//5d/fvXS7QN79rx0eP/6tS0OGNDsBQip506cPLhn94q2RsDJ X/zs8//5bz7dtnXF/+v/9tqtG8NbN6JnveNP/9WPj3x66dsv7v8nf/wSel+kUMzBafnhn/3s5u17 P/j2iy8+uaUO/Xs0CtuG5YmyLVXEe2kXeXdKyGJYyOLx+Bg69fasrWHDy29dUIWgYdHKEqIE+p3o +iSFUiPPjlqj8aTkvHVzBE+SrClEuCn1gdRg0RH5X6GlgP63fnHi5o2x/v7IZyfuffLx1c9Pnj91 8uKnxy9funoHyt2eXetgAEgkMigtgcKXUOZBQlHKGvQAoac3rt+4cfXWQF+4ty929+7E8U9PTE2M vfz1r3mddqRVwAD+9nsfxxOJTeg71r0SlXfBSWKx7NvvHAWY7X10T0tDA3ohgU2NjU+fOXseotGj u3Z0tVN8wKeX+q73TSK/eHNn87Z1KykgHxwdxlSYaMVBSJqKKGNyHhwkK6uGPqFpkchsYyNltVCo FRs46D2bVWriTrKPMgZbZ9hAxdQ3nsgkUum6UJ05aVc/Vh6uxrFY5WLHLDN4UMmZeBznBiccTUA3 bXPvEPHUcJKMxPUWnZlEwY0bgTceS3NrQ31DE/wNk9NRxHyDtnaubvQH4ISFGqNBT3c5PCMDqT/7 s7+bCdsbmzsCQdQyhwRhuXd7/ObVu7//vVe7Vwad0O65Qo6+1ZRHgYMFtjtdDVMTszeu3Lp17d7U WHxqJn3y7I2/+dvXDzy6d1NPh9ftjCesF2+M3O4bXtnZePixTYkZR8DnSmVt5y7cRlrT2hVdW7p7 Aj44IqFhWj797FI0Et3UvaZnZXOdn0g9RU0mKU+SPNXlBoAKJDR0csilyEZA6gyXbFyWE2t+kglp HOgHoIJKAMeKqIYcXsmFNv/0T3/IIRysO8v/5T8MOTgkFpMghHH0rlxc1uziletvvv3h+Ys3ELqJ AKixERzV2MzMSDYTC0cm/H7XM4f2r1vVTE/Jpt2OIvqooBE0tgfWzZDP19Lc6nW4RoeHpifGw1MT 2eTsjm3rv/nCoeagJ5fIT4xNf/DhiRs3b8+EJ5D90FwfBBUfGRx5752jExPTCNSGmhFwWYNe++jY 2KcnTl65dHV6KoL4CLR3t7sCp28MXbkzCE/j49vX96xoJEM2TGxEk8lGyQ5cPZSC0zZkB4ydh/DA YWtk0SG7BhtUeVdKjYMNxrX4G47+VufKCRUkTQBkWQdFmye13XqWVNkhmDjkogORXUqOjUJaKLwl mojDPuPzwZmjKpTwIRLg8XLIXooL/lu4CexuqBkp8irZrchQqasPNDQ2Qq2iDNHI9MTUTKAOfelD cBeB9KUT0CsLH3x88s6dvtNnTw2P4jUxMDAAQrt/786N6/yIEbYiaZgaFbMpjApBYun424bK550t QGhPJp6JTswM90P273P5ra++8uKBR7pxgkDLU6evHTl2/E7fbbiFg/agz+GqD/o/P33x4qVLudSs K5fKJRJepx8OmE+Onrty6cLkyIA9l/ZY7D430kU8XofF74BPi8N0yl/632JXV/uL/2Y1IKFKZRJw WHTDK28QtKl2wa0CvzosA9D70IdLxzHOCCUGKB3QdSgxIzNsa5RJRF3H0HUaNWj5RmgRZBArzsRS w9PxMCwtkCQg41mLiIyDP6cRTlavC7XlO5rhWi3W+TzUX1dLEklCWCCRX9SvdcO4Mh2ZHUbiLctn yANubW5oboTzDzoZtP/cIDJucmgznwnUBVoafKCrdqtraiaGIJi+ocTq1aGuthCCCGFYmIrGk4kE 5Oo6X6izuS5t8/7Pb5189+TVHd2r/k+vHNq20sc1fi2ZQobzpKhNPMoFcmKDLpWafLqAlEQyOTg4 snHDOjKjUjwwYw0tnqInaxMRGftI/GVxFHuADRXND8X5IY+uWdMl20/8qJz+CpGu6UUZe3CSE+Vw ghMOj0+gLHFzcxO1KyxyhUOur8Zclsz8qgYBXMAwU2bT0NnBIrOU9+nIWt3hdK5veOonb312r3cU cVFb1q87/OTOXZvbG7yQX4uwpVy9NdrbPzY6Odi1smV1d0cwEPA4vSEf+qbCAjsDV0FRQ39VjxWm ckpbRDwhkgmR7kD5GXAiRicTU8PRVCLnb/IE2z3NLaEWkoLyWpJiR0ej0ZlMCo7OBntdMZNevaZt FjpjNAJm4kVjLI8f/VUdQdfoDJoAzCaTmQafF9HDgTof2UszqTrqR1WweL0UwGdS440tFamPpRLa D6S8jY2Noz0en9JyjKULiKMIhwchmpychPzZ0aEUEAwLwZCC2wG7grs0FYNzM05SAVGK/sH5AQmx FIEKjRxFVsS9ODJFpCCRiQZpKcmYhtYo45ND9XXexlAdhZrCbVpENokjn0lTXVLKMmKGCqWMysWS ORSPQy0MRDO6KAMOITVA+CJ5WZH4mbfAbAfRHpABRxHizhAKkkjm3T7PzbsRNL6uR249Qokpc4d4 FMQw3O7zWO5NpP6/rx87funu4b2b/un3n27xWKE3AvlTWhLyNyEhnI3AS5EtdR3dbAWBTihISKeD mCBmiEqaxMz5kMz/8iFWfiifyAuaCQWrUAwYHCqqiTEa3EZj0ZUrVxhEl90X4kdkFkyoK8q6erig a9Wx9NNDyUFwGnIRwVo/Oj4JJGxqbIA9Hy5zEEoDr2Hah8eP+tbT3GBSTKMIOVX7p3oeMJznKZ3P Zktq9pt940c+vXXxfF8mVVi7qv3g3g37dqzqakPmJiw60GyTvQO9zS31dQ1+WNd8Li9INs7WaZ3i 3GB/IecCkwX9hbcpVUhT1XMceAE5TH6k1WQSwLmi02/TnJrdkfdyhzvKM7Q64HpPIM4JocMp60jf 0Nr1KynyFdHHgC14rukbm4bcU/wsn4XRDlAIgKVMX0TKZJN+0Fm4yHx+csdIhj6/DJ5ThoQWMsyM k2Gmh+sZM78ULJ3/ZCtggI/bTDaN81fINjExCRN/e3s7i14Kz0nSVBy5RG8NIZmNbMTPWRxTkqhI PNQQBZ8jD9RDIRoWBJd57Vb0TaAkTVBcahkLd7AdrbPZ8gofDjl9UJWUCyISawFcwliHND/0kA96 HF7YTcEgSUImtQTCk8uNGGKbx2GFIuJ2IPQD2eLEyUAMEKpBfi+K/KAy2HD5IvPCoQGMqB17L6Sn SMprczb63cEADEpU8garoohK/Jynox/H4sxGiQgmGb0mKYW3jU2TYE5KuFUSC5ENcr2VcFVmxfGB ylhb01h8M9mgueA9a+/AEnLlsvxNJJdKxdK/nFuEnSYPqpTuojBEKj1O1cTpnHC4RQ8aeNhtW9a0 f+Opbc8+8UhLg7uv7+6Ro6c+OH7pWl8YSWfw/bWGPK2hYIO/LuD2IRyHcoesyHpH5j0kX9jG6cFk UqCFUStheB1hTXORQQ04b/H77XUhh9dt8cIgrk+O2w5wWgABEuq4Ud4vABFyMoCELtBlgBciIa1W wJ6LWxQjsoPhAVBkh93B6kRWDx6gNIgSgOvvlDiqWItAApumlyGI6okXfHaCiio5k98zu5OPGfWN Qxfs4+gRhfjEGwx1kBBUjgu7SD5x1WqBz48C9Njha0U7H5yWq1hsCDiAeKR8ESqp9gxkHcZ7t48E Eofb4vIgwVd88riAj/gv9o4SmLjFCsEK5aKywmaz+JD5jSfR5/gEqG1347hojzIuyjLVZQmaQ8GV T7odiNEoDk3H4slcyONrgGKC4BnKHKY7XSi6Qi5sQBvLJwZe8aorUEFOSqZEs1JVJBTgCvga/1b8 Wf6VCLB0KhQkQEkovOGKLOuRuLoIxBBA9/NxqvRj44HmJ1e85z8F1xA4TQyNxmDLizpHZHWCjdNF 28BHQIAOzAMQexDCqcRhMdQQhKNTIx+udWt387OPb3zysQ1dK0IT02NHjp9955Mr9wbDQHW2Wjsg kFgLLofVS7FUpOBA2kBsN2JQab8p5p8Ef2w8RgESEu3l5h9E44mIApds4Fw0F8JeRlrMwYtCbiAo 0Jm4Wj+Tb84Np/BYwjmISVgJsp8ISvEHlUIGVOEfBFI6Cd64xcicV6XmJvghyCGnqUIdyw96gUNn gBL0kbOjc9SvMuBioCpD9UViR+X8FMTQrzFRyT5gsFSWcLI7Sl1dvojeMv0x/uIkFqHB6tJBXKcK JSwwEX/9EfoadDojmY0CrUwshJxTwXh8gsCAVCoDC1sI5jPaWXacydx5l+YSxaV9UqJhS2dQxpN1 SV+Op/okTJ8LHqo7l/imfBXEd+WSAzPtuIp8kq/kWwEXBYs8tDpca9EHUc9i7WoLPHlw6+FnHl3X szKeiJ/8/OJb75+7NwJ7nyUNBQIlDsgGU4BSCaHaDfnT4oEugsgXzoGiinU4HSil5CApxV6psXXm I8BPl9AQeaf2Qi1PP23+UvBFYY16is4+DJBb6omXJMklbrj5Nl22Mh/C4nKW3L0IEi4NOn8D7iLq TeQTWAhzRzIZD/p9jQ315TL6b8A8f0OnwNqxzrHFy6HggzORoP25bMUVrb7H9m59+slHN2/scjpy Hxw9/p9+evLUrZmROIooFN1e1E5AhSlUvkDOImRS8DQ3/EJshoGWD61eA4OGwMrl8H5DN+LXMq0v NxIKKWLXOzdvgFG8YEWNpmwq2RD0tTSGDN6iH7pB+n8tu/2bOaihDkGPhEnVlOChWGORIhaz1GUC rqZ9u3t+8P1n9+xYH6wLfHDqwl/8/NMr98ZnYPWCsYWaUeQQ1AgNXonbJRGX64jrZVR/Mzfi1zWr LzcSGrvGEguZ+2ZmLbBXwxbSEHLXh6Cukxz669rcL8+4Ykionl8FG6jfjQALGyJGEa7vQ5R2R/O3 v/n4E4ceDbU2XR8YevPI8c8u9M7M5pMadIGc2+dOJ2c52grB+dh9ssSQh55eXDjv4at8B770SCg2 FSp+whlMI2PT8C/Dv99Uj0RE8bywmPUQExcAfdpDibUpCaK8r2yFQ5pQJgtXa50XPn0tl04hZdbv c33jhT3f//7Lbe2tsWT2g49P/+y9UzcHZvMuv2Ylf5aU1WJdnSJDuHixOgil7D5ERX0HvvxISCuB oEQhH4ikGx6bTKWzAb+33u9CUJtukVE2B161YT5+CAVzdsAI5aOUJUS4I5yNey8Df1A432LxuZFZ XSxkUw1e14qGwLN72r/7zac29HSPTUSOnLjw9sfnP78xPI0iGC4vkvnIvCuJnlIhjDKUJEH84ats B770SCjiJikjQELEyM7MojGD5ONzS1D6nvLgSvZBXv9DxlgFEbBNYhPV7dwUZEpxmHAgUeIH13wC FrJTtwjfbJ3D8vj2tmcP7tq6ZRMCqc5cuf3WkVOfnLkWQy1TC2qZcqy47pRmJETlCrgcylzaDzHy S4+EhE0cjKIRzQUSRpBVFwr6Qn6vauNWccjiMK2WOP8VgAa1slp5Ddu1GPdYfiRvBSdN83MoQ4q6 iFOIBbiYy27zUFkgRK4V/NZiq9uydU3zS8/teuLgdqfXeeHazbc/PI2w39EwKvaiYCwi4yCkcG4x VXzEw9k4+pU9gepANF96lOzDlxsJWZeR+s4U+45iGegJhdzRplAAUaiI0uLl0T+kGuLuWqHzK4CX wvgX4vyGv5DxULFBtXJIlAijkAgCxIkBFaUFLAICkEnU6KFyawFbetfGlucP7Xhs7/aWlubB4fCP fnbsk9P3bg9FZ7N5FMJA+iHFxyEgjntbiH+ChBcu9SAAKgmXy87l+7IclIQNVMz2y42EtBgqhYO8 Ueo9OJnIxVOoAW9tCAUaAjAjyHmb1ljygX9ZTu1XNU+Ffosgq1hwyNtOiVHE1FD8GQWGuElw/eGD j3zrhUPruteMjE78/N2PPjhx8/ZQeCqZRdF09JOlEHbqbaHCA4BvGvJ7UC6BIiwELaubZ39VW/Br G+fLj4RCuh2OTKHQPxqJJ7NOJyVkhCi7Uwk9KnLht5UNLgG4jNgP070VYSPCUSWoiwrPMuSgupk1 77LmUMey3lXc1Bl8encPVMRHtm8YmZj45PT5Nz66cnt4Jp4rJlERFTFpqGvApcXwU4SXSTadsEGO In+IhEs4q9/AWyhmFwbxIupOFwaGx9JZS8AfaG7wBlDTKCeNnJTpnd49xMMlHaGe+W2uLKdCagQ1 JfIMG4s6RSgkmkccDApCIUCmNeh+fG/3D3735T07N6MVyEfHPvvLv//k7JUB9HuJZzlwBhf4Ib+o wLAUz0PMG4JpqOPvb6PF7CvACYmS4v9QOUYmp5Gc6PF6Pci/UA2ulwR0D2+q3AHFBtl5aIQdzdkm RIHnSKgkjRvFQilvomBp8li2dLn/8Q9e2rd9XaPfOzo49pOffPLO+2fguYefnpRDtIXLokVlSQEU nPytPYUvPxJChpH23MXiTHgWBRJ9vqADfRRYeHr4WsoOmOL9YRKF5YQLQKlL/5OrHIqFSy6kJnED J7HrKIMD/kDgEmw2q5q9/+j7T736/IEVTcFoeOaTY5//zesfjkTy6GVBSUkgklQ5RKEepVlR3hXx w6VM+Ct2z5cfCdWpof9XYXxyBimzLc0tqNytN3VWQqj5bJWK+BU7yftdjsQwcA9sqrAHJESpPbmQ NU1l97g2gOFcoBrseXSkAPNz2KEaZopUQQiohY+8FkuDzdLpD7x4YPPLz+7o7gxOTY0dP3Ppr9/8 9PI9tLGjwjacVUoFoIDA0jsNTZTudxFfzt8TQdLjBhcmQgboVtGeSyznfgmZFP6ex5fAFYqY6dE/ KuifiDIBSBLt7KZmcawdbfV1QUSswfjNHJKTr4TY1BK8xvmdajBjVbJXtb5Mv5qfAPBYFQ9fxlhq bqL9Kj1u3vnKbsv0jB8Yd8tc9Yv2mTOFS4ctud4OagIqNQAo6ZpzFJGylCt4rdaupsDBXRtefHrv 9i09yVTy+MkLP3/3s+v3piZjqIFJNR3JPIokUOoXxE+jaDeOsTEFs5p2hopT6d+Y3rCFnOlDVcjR v1rw3GRZ84vetR56DfdDwy5bjLQNKa2HVqXIH+WFlWnsauV62ZLSnXyuNV+Sfl5xSS977mbPhbnJ 18eRVOJLRl0havmKcyyOjuUzaNFlKXS2Ov0BanYPcKCm6SjKh3oWVOMMye3cFkPqrMy5VFlDo+M5 V2RRp2rcXELLJS9QR2FY/8QUqC5ekeAJX/S52AlN4QRLHkVPIZUdk41ikBJMo1oUVK5EVduv2GeV z6oDjuyu4TaUXFG2jBokUCdRlEfMvyabqTQwVAVTiwhxA7dragzu3bPl+WcO7Nm+0esonDp56o0j 5z69NDIczqIXL/c4TObTSfjzERKAceHCIM7LhapgwaFkaCoOQA4OBQe0QLIGlV+8NCkuz1Kufs0D UQpvOdtRbZQI2eoglgXA5XhjeoS+sQqc6EgEprmGCXPCsoM3ExOD6Jk+VFAh1n/9Mrz+OgKbeEgN YCTgMs9Fz5FyLzhbBQ2032Rygyo40K+5LA0Bu7U1VPS4US2UTpW61lCKNZXc5CRzhYRmWJINMkVq 0bLoXjPRJ+SZh0UsQm4UfaUHIO1c2tYLFaCiO6UIsRLlLCPnteyeaSZSxUqvqsCkVPGKudtbWpjS 7rjqBV+oY2JcnDvL5kvV5JFJFHVDJ/c9l1PjDvTcY5t9iLSntIuo4rVjc/c3nt3/xO4NDUH3J59f e/OTS59e7B+eSaCRMwkAEESpxzJxfuqVQMxO+CEvP48cKHojHI3bS/AqhKYYl/59OSlbAKKY/zMd VMnmcuKyH8thJAw4RK2M5HVpTs8kik+dOgNS/5ESyjHsKcOUsDxFlA3lW5fIFNiYGb6aJE9aLMsk UVCRDy5OVvtL3Am8AN2mwmUAWE7hvmY0iFQGYAbCugRVT7A7slphejrhsLkRrYZuvai9gc4JGYRj EHJxrBSfIm85VyCovlIagVfBT+bcdMr1VidVlX0a27nAghXD4yoZ3EKXVkVTL1UtkBUT81EHaVDk ajx7Lhcv8U5OfaCpM/NS5cK5UgZ/LDVXFE/Td7tMiAGZkEswSQq1UXkJxaoFDaR+Kku9QlYI4/jx vBGQMmH9JDziJMNi0OvauLrt8JN7X3npmaaGult37771/vFPTt0amNTSjqDFV4dAU+iEuJUafqOo Vz6P+k2w8YgQTK1FOSUDMQJ8RMjSoELMKs6OizbwJxJtDohnWKef8k4IJujgI+VV+CuGLiIgDM70 DwMz12Od/zXP/gsdnY9scjSCHtwlc1HKMFiDMG/9xyycCk2RnWYx3Iy4urCqEyM1Y3mAolSVRKqC ZlX7U1hz+atcOpOHw4QG3FJQQEEYKC9WSCS0kZGRQjFX5/ejM4woj3QbrVy/RPImn7BuhDOopCEh Uq0xuag4LglDvC7pmMSiXPUDmH+B+BVkZlocr4+hWZ5pjKX2ufRs2oX5x1oYLemn0umJdwCasah9 JqwWKcb0EipjFo11IkWPmsNyuAgf9RRQB8HNhmhXDXEMTj+0PYe2gL6IVHWd0AVdN7rXtD331O5v PbN7XWfdyODQz37xyTufXrk5mRvL2mYtttkiEDfhtCS9uZQjnSjEk+iQgWIy6M6FCho4FFSRoquA 1k7Uiog63UiMqy5FkpxKYjfK2qlLulGWXgqxFCDJNqizyKMwP8fW4QkkKM4Lwwvt/3zkkVFMsE6o sEJYPhmQYyfXK2PLsblmh6IpQlmk1hGJKNKPgc3MXM+Jqj3hS5VJLUyMfqIzFNUGSZohzX9R8208 ROiTItVE55hQqQpGwg9lGarMLX1C00Yu4Ux4BgvraG9FiTe8QQlFjxM1ZrhVkypCwoltqFLFZY4k 9kNdwntl8vJfKlFFG8W1qqgPIwoo0WLlh3Ou+ZaG/cXm8IjcX1zMRHIEOoHWHybrNG9y9bGqTsD0 IT9ZyqnRqfMD1SaqIRR/UDPgckuyFTWsS50DrwX/5wJCCkKU1MrUHjX1SKKVbAxASVPA/nvf2vm7 rzy7Y/MGVF57+8iZ//h3H13qT1J7Ya8ftdUJiVBdyonW9D40BsUz8De6vvJZcFl71hx4n7hSFckT fFEVKKnTbBymWrcOUTRPPln1qiT66ociz817zbf/LKtXv0QJlOEMDDRGJ8KsE7ZK1AdhQClHupig mikEkUAxK1BfGbqHzNvcq4ppJBm54UGiEpLl/1b9UIkOih2VJAmSQ3TBAs9EhVQ1H5kSmtxBs4eX 2OlB76Hp6WlUtehoa8XJoe0RXMjYEFLeMQcijETcaBVEtnFVLlbnG/RkupCWgSEoBqAkwbOOX2Vd VT+UlXK5My63S2omKQayRRC8IHzRoNycUNal2Iuo7MQ9l7p7tEbZZy5rhfdozqtcDcJv+eHGZoqg xrxRLtJE5BP1uenPimmY/+SxuK2MtFgEAjHfR8E1lOgF6sE0A8ik/pSoAeWQ3q8QJW2P7lzx2qvP rduwPmNxXLo58Fevf3jk9GAcJMMZyOdceXT8IWWRDg51vjPZog/1ZEkIksuKziXorZfNW2HaUVfR imK4KMGhUVFinDZtMC5dP1SyaTlEYc/JFWO4ZWjf9Au7J9u1AMSav2JzXsl0VPleF0RFtmNGJdSL 9Tj8JTTNhP2q5pXwGxH0dTXJuJfZkdKvpJi1qKMkYItDgEXuyn+rfmgmXCaabaJfTP+E3vFFZjep ownSls7ZpiL5aGwWEL6iHcWHkWlDbY94RsT7Zf6orci0kr4yLVbZZESXNg8hVg1apmLuQubK9eXy P+eujh9BiiDLC3o8OU+J8hEwEXPBMJqAOghW3hYaq/q3osWqJVMKEi1V1B+TkMGMQHF8fZcruULp 7/JDNM7UEDFQMhgqAAtZSplGbUMHqlhSRUviO1QDk2sVcrFZSJBa0GPfuK7+tVf2HX5mj9/vu9c7 8va7p3/2i4vjYZRydlvcfqCjlgWtzLlQPRRVMovc/5CMQHxGujSmasLpVjWpkEuCkf6vsLwKoJKt YyjQhRIcBzUAhryja83C4OcA8HyHQjRjfu7JB0EXg5PYg1gUZkyEhE38wVCxdHmXCKSuEwo9EFJX uuhXrFAKD+QnMwiQV6BmnVAYkZmSGFyCaC3zWFbSlLCLN0T+C+gZao3Es0Oj06DjdXU+VLVANRQX ZGyrPQt1kQ3O3NCNa01TVUTaAeLiSuE0uEFJDVaAzCtiJxjb43i9xFGZHpv/lT/n153Ecg6Jg3eS eDIrCAxNpo3lFfE+0ynQkivHmju08UnpKzkpUjWk7xcJLMIJ5eF8kRfV2G28p5rbYB+8NPxrvJkr MsgyDbWcCDm/aBR6CLdnZsqOlh5oyoc1AAPhgaAuiFn02Kb7QSBDHjQJbjj8xKYXD21f2dI4OjD5 8UfX3/v47uXe3EzeiULOaHidR31oaoidT4SnwE/VLvPBKb2XhVU+ILn4uGXNYkcS8JazI2mutAkC QrRwPh1BbmXXqKYGq4XrRz8HBsT8XP1lmGRkcwwCJ/Yg69DwqKIW+jckpfB9Zo2W3U3AgJK7m5u/ M1dFDRKETjgRwWvpHxgOoR5zqI4KTpQ9YH5Cq77h2agtpI+kY5t8qewIQCx2TvT2DTS3tKDlBUGD xTYeTnxw/NpbR2+0NrX80//i8KoWR8CL8dHGNGdz+mBhc+fIdsdlFkjGYQEE0yNWabQ6E9OFCAjo 5zk0NLxxfQ/+hsmOO/uSMMckQKp3V3mZN9f0tVoXvqX9oq5G5KgAWYzGE2g709HRzpNRGyv7zA0k yQ6x6K5V3MCD0b4Tq7daUdcdTKqxsVFAg8utqxc5hEsnjp/Uti4ZCPuI/gUD/YP19XVorwlPA+r0 wlYAgi/YyGSZmBPbwtghR0G9pGVn0UyUAnPcE1O5cxcHzl24OzERCwbrHtm+cffO9jVdyAfF10kn OnUXckN9vd1rVoO/8urgvSDnk/IHKH5CUCKZyNhjTENWx62olBbOcy5tKc6A5GfoOQTCdnQcHZ+Y 7OlZg/60lOkxz0u36c39Wogeh9rOeWE3cCLhcBho0t3dTR5RNT06FPs/+W/+qSIdfE7i2mQ9suzF OK4MdvIFs0E2PRGVJVswfoIC9G4XusG4iIbPRxbmIRYCeIaJl4BR58syK9pm/mcSXSl9Xsg8zFQs k5Ho6Yu3R6biqzrb921bFUDDaLaMI4qK/ISFooN5PU9XkIl5KrF69pXKktW/9BYkfJZao9XjPbZP psFEx3AkKXprzJYfU/WltpPTjtlKyriM36fRojaVCgb9st/yAGOf+Q/e3CVfioPyYkg2KRbRKQUQ hpaUzIq5rIRh2jM9duGxFjhGXos1PBNGAgSwUbaQ6Tc0XhAvIgQ8GQpdYoEVzJZCRHFPIZdB2Sj0 6qpHI5eGkM/jtzn8t/qHJiKzk7FEweFxe1FXW0NLRDy3qOW86IgAXKY9xLOzOBcS76EEahohmUga WCPJG4ozSpMBHZ/U5ho7oBilHD7FlKNHbayhPkQtQ9S9VZZuBtHKo5FDrAYJBIlWK4g7gLa+vh7/ 6nIyE37Ap4k+mk+GUVVHa7N6YuC5GPHxgrhIvhaLpa9/BI1xGhvqKj3dSyDpRJBMt5n9FWIbwQ2A LfDCG7d7V3S2eX0+Kex8+fbQ/+8vf3lnKPrCU4f++OUtHXXojkFcJGenkEeEUPmRP8OLIbGUPMoE jlArmJQqSMd/DNaQTKaGBkc3blhLsAKqK4ZDvnOOF2UpCyO/BFELMAFQBd4ovCKz0XAktmbNCtlm 48Kf5NxkkbKml4Gv+JUGU6TdMjI8AuRoaWnB00gLNRFpGU5eyx5LZtjXN9CAdob1dXJ8qvWa6fk8 hJBrvLHD4gXVDjkVkFDpfoc7nXeOzVp6x/Ovv3fiZm9fOpfaumnt049t2rmhpQ091FLa1MjY6pUN LjSlYOcBdU5Hmr/LDZMP4NfrRiF/au0hzh+hAkp8okJD6vBkf4yX8l3wLuB2tPYaG5tYv24N7qlo j7XEUyh5Hub8QBBlYmIC9ANdmTjcr/SqFHhYgadXGVOtmL7+c/NB6r+qVQpd0gLNA8kxG7IuDG9p LR9LofFToaW5Dv1DyKHLKrLgWImfKBlDDoolpZIQKNBjXrVOYMznVk3SWNIC+KDFe85ynOxw2ewq hffaxyrfpXnOrOp0ax/LeEzpp/NKcKUhxSALAQZeP+oSwqE1MLq4HfmWRsvaNfbf+c6TO3eu9nos V69eefe9k6fP9s3MpqNpRIf7isiMsZEQmytQj250KdFQZjgZ9aEzDLX7UrIoY6DssZhr5l2bebv4 7tLPlnymD+ZGkhDMNNi0YWW2QGNBZppdAqO5kym/bz6bUiULKCcPup1VfWraNVVDD18gmW02lZuN JyFmd3U2o5MaRyEZ6iSfCXVm5+AL+r/EDZnbY+tsiP/LgyolTc5GdwkzlC1/XUINdNxWY6mwNXmq buQrJ3I1jVj+HCMsjp6hd4CoDps1jaLbifUJK5f5AiBpPB6biQxg9mmgsbwP1dvY5KY5rFqDv7h5 teV7L+/ev3NVU9Dde6f39dc/efuDawV3bnAmO5spZtAEyO1HVyD2iOSRN9rU0JDT0lQzQ4IbDLpm moqBhVXxspyRlEweyznr5aJkddW/AvoX3lwzUTQfpQJ6nRaZ92LuVwuQrOo0Qh81nbHMRHKxVBJp 2Z2dqCtTlfJVsAVFtM2gX85GzCsuo/Dy9Ip/q34ot83dyXkp85xdnvvYqltasbHymLmjLDzu0ldk vnNZUEfWdMX2SUSGPc+WzWdyRXiYwrjWNnn+6LvPvfbi412tzbPh6IefXPw3/+FEBl3SXPZE3pou ULpirmBPZ4tallRNWCB4tYKBS33Nf9ylJxj3LOXQa7ahmWZK2gcREqYlbMhXRTrNhFlCKXR9UQLb 5CfC9SFRGL9SbwxyK9hl/Fvxp/GVjmlsX5JLZxr8FX0uEbD6cIonxRPJsSkk1OfQohW9J2ANh/JP CruEExhKrqH8Kd2EV1reCs58MJWYrysb5rWYJ7/YujBbaUVY2l4+hTJyoM5Ft/rNHWu+Ucy7bd5q EYCZH3JYaumlIi30Ey87I4M2LbpY0fzpUPhcZCwZRBf61aYKFdRnIGUuWNumJmxoXYFGlnb4470W zWtLNbqthw9s/P1vP7Vta8/UzNjVm9ff+OCDy3cQ7m3LWu1xoB9KYXgDNocHsilRHMl8Ul53Ekwx GwpCVWvmxA4VB6golACVpE4pGYFMSvid3jRKdwkvcLLmr5aC1fNRCDxHD6AkV1cJaIWami5BAyZj UkWSLZWEunQSulHDBKzlP19UjpOHi6oml45488qABNDReHx8cgo6emNjCHVpUXdIFbnUQUE3bzDY GeBhghQBjTmzVe07dTBlpKU8r0UXUmXflEFHh8GqYfL6BBTELGusEu/Vcd60k6VAA1laCSnUWMta miCeefd0TjznM9l8IAw53eFDENcv+RQdFqfL6nEV3Z68E8qfPZOtc9t3b+v61td3P3Zgm8Wevnrr 6t+/+eHJC4PTsQxVmXKwOskhgTA5coUoDvNmXQMkAeiXYyRUh1E6X2Ez8xyicsKVCOXSYXipLLja fRLEoVMunQsJwS7db5bmTPfraFl1VQppy4C4xGwNrqve6FMQY70u3xPSEJ7LpQ9HH+pEtxiLx6Zm Znx+X1NLAyeGinXM/JKfi0pWgXyVzJ/pesmeU/4cpjg1XixoiMnOWILQLGHskg6iv0r7vJyxTIKM cCTZOmWjMLZRH8xgDqW9rXV1xv0LSIMGS6Q3/AM0SUMrtYIDwd3omJ4m72LOaoO3QvM4Cn5b1u1B c16bLeh3b93Y+dILux4/uDUQcNy40//OkbNHT90bnkLpNkSoof85uXnRs1dZLwA3TE7go4CXUDqB iwtKhyjDiadLW/pBKHaiG6QZBpZ11svCxTmirEkOM7PBKgK3ATtmoJf3ujNKJEqTKKL7qUwf0rcm JC+TW9QfytxsOGdLYg860SfT0VjC5/c31gfJFk0ZLdx/nv0KZpwz9kfoDn1pWqx59wzRwsQ5TSy+ 5o3Wl2feMf19hbhRIoj3I9+QhGYm9vNsRGlHShyj5sVV0z/nPESP/mJkTec0oA+6zltsXMmGaC4w xm5FgEweFUzt3B0dTV81t7O4eV3L4Sce2bt7M7wgCAV5/8jZI8eu3hmcSaCWKZx7OG0w0ZKyJC5C om3AIXLYV1I4M/qJS5NJZEkKMOiXzgAMIK6+NYbr1YBjM8jr7ys+K3+UBM/h/2U2M/6Jya07rwm1 DMplIGYmUMjgwYEb1JaXizuustsWYcsIq4XHDOq4DaEs+AqnAdcrYo5FZ88iOaloyWpC0KjlHXma cWKI1tUomIFqIlC6GqKrbMlkPpXU0Ap7ZXsbhypSywM8EiIJqC1yeRGMlEdsBPz3yAyFCIOYF2QF l9vzDK7BZtMKwrEMsJz7E5NYYX6+zrDUGVVh47WOrrwykpPMRXq5I4ceKlp6nEqowwdLN8NVTIbA Ri8FzJSvCqmu+AnGojL4wDrJh6GISsrF4fgllh5VrG6RUpUcloLP5ejpaNq/Y9PXntq5ZkXj6MjQ R8fO//Lotcu9U5GcJWmxJtCgm3AOIEeJ3HTxAAq/OMCC8UgCMY0UACoRp0+e913FJ4lky+FuVLQB XRcBbhTpwIBHWWliW+ekKjyDI+E4Ig4/orD/AiATv6KCD9ScAV+Q919P4ReEL79YYzcSgSkP2uxm N0BHxDRemRHTTY44/dKFV3UPbDZIXOHaysiSxsVqOC0PU8yBEOZyMIchPwXOWjS1g5WLrpwlW7Dh zkQBMoolC1xESHw2h+ALrB0B8qhyP5soZjVCQgo3KhRiiXwkWsik88jx3Lh2NQ4VR0dYDy99IevI 59A0HXEWObsj78BFB8t4CpWCKnbrdJCZty6u0RvdflJCnTKaargSlvJGsSQJatMJIu2bylowW8ME Ypc7lkI5PRmCqYmufvIRUxIun5rJG7LM96rpNedliTZmcBQjnce8Go7tV+ltfpfPZUPHQqiGcOs6 KaYZmwHqKWVIXCgCRVgDb1PQ5XUX0bnetiLk+87X9nz9me2bNq6IpRJHTl56/YMLp2/PTKVz0QJi vrmofk5DHUVEnwA52C7A6SG06YrKcNwokqVwUdqPEaphohPYeiWZaXBI5tNFcARgGPU/JcLBkAj0 AqwWs4BBThwBPCM4S+KnAd6IQMiDiaDgAyEhInvwG+b2fPy8OeKS1K85ZssF6K4BGlWMsWXAWuKO 6p1SyHh1oHkgLYkE9XVNZVPTs7E7fZGBkfBUODwdiUzMRKciiXA8Hc+knG7II9hVMMViJl+Yjadn ZhODgzNDowmb1W13urI5+8R0aiacQvi73+sJ+ihOmLYMuwQ1A9UtOPSB7b9iOONcH6KJS6H9tExd bjXLkcuwRYugMRfBynabx6p4+DLG0ndfJGkjHKH6wXJyilmbWOD8FwINkwFkwScwDBnJKlQ4g49I RDGIRCwVyRnxZ/gOjZ1wk9OScxeLzx/a+e1vPr110xotl7l89ebP3z526spURstli07N7k6ltbSW gXRF3Il4AOQeedI8HLqk/evwqxuSiZCDi+WyuXwWpleHC/SbYh3hpizaXcC4eFpLZpFNBeaRR3xV vohWUw7ERzrsKKxiSaWyiUQaBTgR0JNGOWoQvpJgIjJmGRra//SHPyw5tqucR6VqoqtJsksKskju 5AgVhGJ53W6fx0WsEZ8gS0ClrkIFoLjYdCKuZTOB+rpUNvf2uyd+8fapN958/8MPj35y9MSF89cu X7tz9NTnx0+fmJyebG/uqAt57Q7o7EWryz0yGf3Pf/fh//bnf4e47O6eTp/f4/A4x2bCF27cG5uO rOxqfe7JDTgwjxUCCTAQRB9xaYj3Be+TU9abLVCxKAZuJfvJKtSByHpA2xBa3dzUyMyLov6U91Ey gpb5og3BRnGuFz04ncmk05n6+pDaREURzYLrssciOo91xmJxhClyAUhz9MIDwDvzHoQjswhPxUt2 qWLSi+J4+Q0k9VGwu5wKNzMEWZ2ZidQ11CPRqK29vnvNKmSUjw4OT45M9t4dcrmbm9sCEAGdXnc6 l8xoaa/bS4nEmsMF/wencMqC2UogJXMol0PFLOoAns1q8XiyqakJkELd4JxwOWuJFCrZ5txuP44t nrRkIIWRKGVxgH87ofZQmSCHywfKkUhbkcEK/LQ6XIPD4z/52Vs/f+Pt1rbOrpUrw5E4JXY57PFE HHJrIBhUICA0CbTmi0FCNz2chB8EJ8nBkMQISEfKltMLcxZ2ydPU0RmoW33+/LWZmakXXnz2d37v O4/u37Fu0waInR98+OHVS1e6OjuamurtTicoZDievds7MTI8BUm2a1Vj54q2nN1z5fbQuSu3E+ns uu4VB3d2QyvwQCClQF4Mjiw0J9cdEYZGJlwC/4dIuCRTSg2U5leBhOEISAniYEHEUF59zcq2loZQ 791+ePMHh0ZnoqmOlc2egN/uhP5hy2hZiLtOKCLgqXZijIxvpI7qshGLnQSZbIVgO4COhA34JkMG HyR85mH0cbgQR45a0pRUhWJ+iZT11Nmr7x355I233/rxz3701ntvfXryzOnP+yensvhBMIT8Bcfs bOLevaHLV2/cunNv165HQw1BOxoWAY0TCaSW+INB1lLJgKSLBjXs9pJuJVZLQg5zIWZB3LuccuDR 0pqr85ByCLM0+kWkMjanpynU2NbS3tjUFgw1+Ns7W3bs3lGw+u/2j/cPTUeTBdhvMnlrQ1Po0FPb Nm3rXtXT4fF7ktB7bYXZRHxqJup2OpubGmhcLteFohtWrFnqKbHpgC3VppeZ2SxpTQ9v+jXvAMi5 G2gFDb+QCzkLK0KOx3eu+ePffQGmmtlo5NPTV3/87uXrI5GZojNpD1gdQU2z5FIJqpwIiwRlz+uQ WPJJIbyR7H5sr6Dy/IwVKkLE5UaeIedpgI4XbWkQ/oJlbCb3kzc/+7N//R8/OHI8V7TvO/j4D/7R H//gj//4wBNP21x1b79/7G9ff+tO30i6YG3uaN29b/fq7k3jU2F/yAdoBP8khUjZGkoVDqh+MmS3 B767YotjGwAukX7zZC+ltySbIrolmUlCQwNG3r4zHIsXWtq76hobMMVUFqV9wK8D+aJby7nGJ2Oz UaTmUrYzoTCwypn6xksHoTmQwRRVn3OofZBHKZKO1maYoJTUSNIjFadhCURd5fEiD3zRDx/4Re8A 2XVg5nAiqsZWCDhyHfWuAzvW/OH3n1q/bmUio525fO+vf3762Lnh2YwDahtSSFDZBy4MZnSGo0xs xPyPaCkq11ssorqEQHqD1e4EDy0mslo6V0xpxet3hn/25i/f+eUnXn/o0KF9Tz99YNfOHVs3bdmy efuje/d8/ZsHGxubIOMRi4GQhwBzMAqff3X3OqIbbKDWDVcSC1b2evBIiMcrIxDHmLC3JgeHAc+C For/QsulzPei5ebtwUg0u2Jld2NLC4XH51BZi1KoM9g9q9tmR9IgmTEx68hsZHRs6Nmn9q5eSwoh 9iiRtYVjGvryBv3eFe1NkONdlKbJ5VlEeSsFvpkd/SbU/KIh5+HzH9gOkCyDMhnwWyBm1JJBR0St MeDYvqnru9/cf/DATlgtL1zq//jYzTMXxoanYNa0W+FkZNsAG4S5AJ9uDtHRzSDRBv4pvIQFHr8C I8xb3FrRPTgWefvdj48dP7F+/bonnty7Z9eWVSvaUdfPDd0KKrfXu2F9x67d21CnA5icTucuX717 /MQZ+DoPHz4ME6GiAowYbLPVTbA6Ln4xSGiEJAob1CP0xFpHBd6cLi1vHZ/OjE/NwuqyclVHY2Md 6YkOK6wVZ87eQB1RqMhr1nSEwM1pFUUo2a2NwV07N8ME6nZ7UA1kOpIORzP4ts7nbGtGN0LYvMn0 ys1fSwll4gMykTmdCD4USh8YhnzRDxJnJ3pecG0ICgyFipO3almf3bZ3+5pvPLtj7yPrm+rqBnpH j3x0/tjJ24PjiazdrtlcoMwFXGSfU+xI4QJBAT6ClghfMhtpxY6qs0mYWMhbYvHCAn/qzNUz56/4 Av7nX3xyy6aVHrcTFjaYPWAPhQHCxSbczRvXrFndHvC5M2ktHI6BXux99JHdO7eBqbDfUTe1614j 8pTqVOHBI6EI1pK7LoU/dIuIPg/uyoPaEzdvjyez0AwDvoArm0nPTIdHhsbOnb117syNdT1rDz21 d8PGDiojaiugs2RrQ8P2TZvyuRz67yKvGobWqamZWCLh9diDPnudD73UaQNR64sNwIrIyX/YI6Hy zfQzKCN+8uFX+FUpAD2gpVZ9rJkCPqBxSG6EggfnMVxcDqfH4YS91wldz+d0wLO4rtP70lPbnj2w uTXk7L936+NjJ4+fuXV7OBq3uLNF1DZxomAF+dIJHeDcg2+ftTKCCIi3dLHJlMBHzOSQZ1lCdcbT EERHPjt5BVEih55+YuWqhqAfTra8x24B/ttzRXTBDPAculeGDu7f2tnW4HVbNq7v+sbXn3nm0L66 gMuH2gFim1BGIfHQkN2HqjWiprwqk/bgtkqeZLhddOsTa4P8DZbOMQUW5KFcu34bJim/zx2JZG5c Hzz56aU3f/rJB+99tqpr1R/83quvvvJ0XR0C6zMOa9ZF4S5k12kMBqHtFVDyp2CZjYVj8WmXqxAK evEhbK4SGoHiX9RHliR79hGqS48gZV1gPpSjaC9RFr6cLzX/X/kS9OT1L2zXKBwAGRQwnwi3Qnk3 FNXzu4qOAJTFdHrrCs83ntjw3MGNPasaIrMzbx/57EfvXro7NhvLIOKDQkE0rtkJxzN8GFBZuAQO 1Re3IKoKF7FESsAhLyUsDkBS1qCQUtzbNz08GvMHGvc/9ih4IFDQZcuiM7FNKzg0iwd+sLzmsubb mxyoixP0uxqCnu6uphXtDeAckIjpX0cRNeZgCALDBRhzpThCP47cop7HD54TKjxkMCeFkGIrWB5k fTCD+lsZOHXsKA1y8+Y9pMGvWtWqpWPRmanozPTE6Fgilgx4fd0r0OjTGo/PZNJRWLEobh7YRbFN UtOeyiMgahSZ1bAI19f5qfYwhyeRE4essnrcj8iiKpZQRz1DF/jCYObhgx/wDui0VEXu63Y2HDPs Hh1Qy4q5znr71w5t+94rT23auGpieuaD4xf+01+futU7m0wjwKqIgG/8NwMhijghdTZVhXMlI0gu biwLBuFwFBDRBYYxOxsbHJxKZ20dnStQWszhAHVPO5BQlc8TG0SRRITdweqYSeaop42GgNfyS7Vg ELgVZzS5Ps0a6n24npe4ycIBOeaB/TJw6fp8dfhvOJm7dfuew6k9+/Ta557a8Y3nDv7JP3ztj/7h t9tbm3/6+pv/4v/zd+Fosj7U6PMFWK8EHpLAyZliVL0Cj5qNpqKxLAoEtTc3CxLiBd+0MnJV4QZf bZFziSfyJb0Nx4quh15F0oGEAGolXVkKyWQApgG71uor7N++6nuvPf3kkweg6Zw8d+1//atfnDo/ nAQrJFbndHt8Tpcnlkw6EJBlQEgJLvBOnBbgmhQMNz0dGRmd9njqOjpWuRx4Rj6TnUWaFFyHiCHI p7KWNAz6KafX7oUnwob0qSyqqtpR3ohSqehiL4i4Iud9fSGcUF8dZVcy14GkyGEiYPFWGHzz4+Hk rdtToEaofNfSYulosfk9KBZqX9XVvm/fXqfTc/vm4AR0ayRxalbuqwx/BGrpYUkpeH7gAkxr1ulw Op4sBoON7S0tTGbIAqS8g2axkv2ExpRMeU1fUnD8bZw2+bvQH40jfikw1IbQfSr/LYiEDF+wFxfC Ta05ty23pqvxtVcOfPc734IV/XZv749+9uaHxy5MzCSACinkXlhtHl+Qsr+rKB6EjgyxeTdCV+32 dCqTzeQCgTqESaZgMiVlh8LNqagjSky7UZXRgaRk+MMQnITgVelLZdglpdEgV3osecvmnt+DR0Lx QpgjwSWMnz/iYqIOlOjJ3b072tTQ3NPdUud3uoFDqDiXyaJWYqg+SHlmWWtv30Qmk0Pja6cTEbxY JxyecGokKSbcivg460wEEbKeUF1zY0OIUVyC8yXGzGR3UdmJkiHJMutvIxh/qdfMeWlcCIH9fABq YGC2aEOtfDa4wCeYB5XmUBBYTSz5NS2Bw4+vfPVbT65Z0xmORd9678NfvHd0YHgSdoJsDv1I7AAw wmBuZUKlZNlywpCjanDDnkJP494g2Wwamo8bOR3QAO2odmujGoVIXQVTQUlGyp1DbQCY991ccZnq j6qr1N9D7b9hNFTyNQPlg0dCGY01MckW1TMsuAoCxZYj/jWZvHLlDlayceMqDwrZIVQPuZmwKWez kdkYJ3vaPP46VD6gorQIQENhLul7QYI8jsM+MZWKxPJ2VyBEZWdpe7hzKL0UNdMFVB36yuSBh3j4 ZUPKEjNRFBagz/EbwEnQbyq4QkkLmr2Q99ptPoe1q8H9wuM9L7/8bENLYySRPHPx+i/e+/TcxVtQ 4wAKXBbDMJ1zb1O6gIUwNyCXEThPOfqhukCozhMJT4fDM5BA4ZJArDbYIRlwcqgnjpqNSLhyhVOF cDwHwY5trXQDq2CqSBhHb5MmKBn74rjn0pt04c8vCgkFG1SossJLmgmWi7DyqZnM5ATq0tq3bVtd 54cQgWJbFJwXnomjLUHR6oTfomtFvQOl8ERnpuA+eGVchTxcN65C0TM2Ho2nsh6/P1DndTrIOyhI yPXGjUzreSCt0j3xZQPI37r5klXAYoNPOENeQrQhpkxD6skNvIESAhKtoTEM5Y0CJZGZmnHlNZS+ bfbbdu5Y8/yLB7c9sjWezJ04dfn9Dz8/f+FuLA7bAeMIQQI10ZF6fBRCAvNfAW5A8FXKN2hvaVi9 ugNO+4nJyYHhOEK04Y1GNRwUPaX0JHBNlxONTj87d/3clbvxJCQ1yQshQwxZXwn3lJmQE74oyYov zBLZsrhIWn0ASChcxXAF6FK1SITiD6H3ykRqQxhrqn9gAnlY8L2u7GzwUfA9uHphajJy8dLNWzfv tLY0PP/c7uYmtPRh0ZbDsWkxRWe+AMcMSuY5JsPhbC7tC6CdFjXhlWLmpPxxByraTJMfQjdKSeZb aapm94XxvuLN3PtLudmmihELfzjfw+eOZaisRCxrvOQnSxxrvqGXOKj8fNnDLXGSpefj3NBFG2ZJ GhOsRDUwpZhMXKhYA/ZGbe+4E14RDvSCF4n6xWLAbXnyse2Hn9m/dfNGp8N/48bQG29+duLkjQS7 LoB5wCXJ7ecqGBwJQAIbIQYAt70ltG3L6o62hsmJsRMnLsOwD06Yt7oKMOtjOLcD9W0u37r73ofH EF/KUAesksQlck4rK73elFZXmQw3tqKm9h/+sx8K2jAuEewqNl36j2HUUNhkaFwcFkYDU3QQV3eZ jUQ9HqQyoQY2vwjHKQSWsYjQIxKLXb1x5/TnF4aHh2Gj2bGlK5OOIZVwdHTqyrU7F67cyOVzB/bv +N3vHfQ5nQhKQKtBLJaxHD8nVaBgt4+H0xdv3RmcHAs1+HZs7FzXGaI8Z+A0zQSzo3Z8tBaeL6cw UT4HJFbYyERd1VdC2qvkpGIE48jhR5nlVCZO3ueYVH0fSWqpDdAVFWHgJkGIRB/Oa0ylM+lsNlQf KqdikmFlzpStAa/o+dQoEzI/Bc/CWoD4JJQqlyrU5YRprgu1hoEYA6nzGB4bDs+6YfV2u/UgEJoA A5yCAjPKmek1f073yBs6PuJHxtq50gIdQQFBi01NIbQiYZeEEu1YkSPlS0OpfFhHkPVAcOhA4Cbl QBXzpOmAc1kKHc317Y3NLos3PJXs7RvpGxwNNbW5/B4EOnJoNc0VBphkLI1kAjK/ICOe+KTNRZFp jlgsMzzYPz09jtwNu92Npk8wAGLtM9HY5Zu3jnxyYiYc++63X2ypD5ZKd+tII2gkKlIiEQeTCCKV SUc0qnIFbP9n//cf0pnLb+hfYWBKYmOAKwXd6XIQHan0uyXDD6AKG8NSdGQ2jsNAVVZp7SkuO4Y/ 8Hta8M27vWfOnJuNTDpsmcZ69/TUGDrs3rhz5/yly5MzU+t6Vn/tuSeffnx7yG31cI41Nx/FSFw8 AKGhqMFstU5G46cunh2bHF29su3RrT1dLQha0LGLO40SNIjATfo8IgBxcnRJs2VZhQ76pdUZyJDR NKTntDY3UXvKDBRv6t9C2aYU/lN2/1IoOmkg7H7C06gJCebDPZKQhIouivWh4Fy4NOWq14YYwp3S aDXEOVvxeBxDAglJx9FJrcHBZFwC9NrIipoSbY6Wg09ociaMDHiXxyNghGfCCScN2SrGMlMB4xQM 3suJ11wuQiAQxZ+4biWCimPxRGNDMywf0hNbZWXrYpydaj1R9i9YISwIql0MGTGLfmvOmcv5Lbb2 hkBrM9oB1I1NxkemZq/dG857Am4ERaJvCrVwsCFRIhPPNPnrCOLhYaAqFQTc2L2W5iYIa6Ojo5cv 30IP73TWiiCA0cnIuQvX33v/yPT0zGuvvryuuwN6kaqEL9hjXMxCMNlUIgVOEgigGBIvT78gnAoL VEioOKGObUL1Td8bN3LihzpFaqkF0RGI0tc/XFcXQK6XRAERDZAm1aWTpp+JxEgFBnR0wBtUJEBI ngcUjc8KUgJykrihC3ytsEhZEekQR/iQ13f2av9f/M1P+oanXnrxxd956alVdVCHa3sRDWVYYrGB Ed2EmclEcmBoaPPGDbiN+ulw4znZBrltGS+BP4M+4g1MULjWrOpcxtPm+4kAvQQKYYjBwWHk4LW3 tVZoHeVkWh1QrdMwVnTj5q3WluaGxkY8QawAFc83nozPZWLGvwxCZbhppDNIAxKEdYFU3e0dWL92 NZJRa5kky0DFNGffuNBhG0XaRmfy569PfXT6888vXnD47C9+7ZnDT2zuQJALmF42PjUwum1jD/WF AzzZif6mkESHnAifN5nJXbk+fu36zTt376EdbSIZ93iQQIfmLgG0izr8zJMNAQechyp5Z84suRWX dXJyEuCEXhTG9+BkRKy+CCREkx0ytFRDQk7TKiDHkXKeGT+BYTgEynlmlZa4HphPweID+FDvGpX6 QSG7RZSfoZifd45d+esfvTEZSf3e97/2Oy890VCEuQbMpsqrmi9IyJLyWJiQUFFuAAmQsL+/d9PG jRBFKNiQe79yWz00CCKLeE2gIK2fqIcUVwkicdlO5wUKGp6ZWduzVid0hsZqBtqaxuIaPtms1+9H HR9scu/du26Pe0VnJ+bPW6FobAlJhJJyvBaRxNpj9vDYK5cvt3d2NtTXA2vQhhVGQwe4InZMSWH6 csoIvEyBpVYdCfkNWBrkRzZ1koENsf7uVDJ588bNzVs3Ij29lp2ne+FacHnQxMKRovpilBI/k8ic vNb3wbGTd/tHctnslvXrvvH8Y/sfWVuIRkYHbj6yYaXX6UFNFbvdY7W7UCKDa5GRBIq6MlEk5cI9 Qa2gKN0HQV28ABtKqyC+xkOJ/NWBg0tCWeZDQhJH2XEmPZP1XlB6qTUm/LrUrsteqhui8RWbQ6gk AcTRcJTEUV0nlFwitflM2MBVEJGNs5ZmiVRERIJn2TiD6jpgevCGIkbPDuEC8jp3tET/HpT7gIMR Gc9gTMdPXR0YnPQHmtDLbv3qVsi+3GFVb99qflPi+eZ6VpDpEYBEF7ob6G9I0Ae9gtCL0KZYqlCP 8hbU2hkCJBKUXSjYTvUyyABnetTi7xG/j59L23r8i2xjPIci+VKZXFor1jfWlfoDkzaLG/giyaq2 schJRmGJ9PwctF+rLZrIINzZFwhgmZBVSqvGlPSF65vAu7f4ctTaJdOHmgRa7dGE5gsEHR5oniTw a/A3QTsgxYl3uHwsfVzTDbgN1I3udOIi7V1Kk/A+AExwHOFourGl0Qb8rHrK1T6kg7OhAxRyC53w IGpQHTmGBW2Fg011q9etRf+10bHI1GQ8NpsG0La21mXSqbbmeo7mdGSyVFYNaghNACWfsnn80OO2 o96M2+P0eZxejxM5/vCrAfYQy5VJZ/CGsglNdQqNWHaUNsPjZmejeOP3+5XipxM9tIhjB7qQSd2l V2KXOqYZOqMhQBId49woKrfKXgFImP39w3CtiPdcDyoytC/WQLgQIrVEZYzndn1Ys7R6JdMmYybQ FLYpWHCZPBAqUhYvTDJpqOlWy7/6dz+6cmPQ7WvcvXvHlnUrXJYcOQpreBFlkLWKLC6anip/AZVG y4JNdXa0gyyINC/tNUlJ4C7cNQzFGZx4PPNAZI84KdOKaTwMM2C5zc0N+tNEATcthEauYSwhdgAa lPciimy1RMKziPsIBALEitUpy01GCJHwI1m7IrhLWR2L8hQSjVosk5PTXp+XDDP8wnnB1yYHN3cs fRRZFy2Wz1hNA3PEM0kKhRIOQYktLfh3bHy8s72Vu/otZXb8NHouENFD06Q6fpmcDW3tofTYNatb swZGRzPnz926d7vX67B1d9X1rPQf2LX2sV2rs6nZOrefW5mCusPYg1qb1PIZOglyD6QHuEAvh8IQ 9FJmD/rkQlSaZ35y+swJC+3tbcYTGKht1oG+QeI4pPNURUKR8MWVYWyXLFKAmDgyZoldw4z6+4dC dcGGhjoyo+g7a4ghnNpEv8PNVJ6Q6jPSnhO3J8sB6sWhsiEJfJRDT0YZtokQ37CijlxKK9gR+xeo +1f/9i9v3RtFY5D6xlaooFzJh0yhZn2D5yYCTuVLnxebEhn4xLgs5ig6Z7TXjEWbGhtBGjFdzjmB 3ZsQCbmQS4UC/T7y0qAIQDZDuTFuN6geTsIJw52FukYiSEiXFVhoqETCGkdjmySsu7BW4ml4Q5wL W03iqATW0kbpL11MWVL5ucqZkNqOtDq3O5FMAICcEN1JsSflhwkcQVrVsdg2KDYDQxMXaYxKEGWz qGAG1kjBxux5sruc7mg07PcicKracc6zQ2xAczgLXhaM01ZH2uIAEiJjHBkVnrzFV8yHIuHs9GQk n0353fmuNveTj216Yt96ezHlsRRQqszldHL1hhyUUmKOTqREFSHnO0FKnSjWiHpQMN8QdxAyzdJo dSKBtoTY/EgkAsaJvEO0VJU76bfYr+HBESyeigXSLughXfqjlJZMoKrTWR0bee1iKiQkpGhy9Isc IMNMY30dO1zKblVITMyTiIcYiIQTssGDiqSiVqHqB2qxocQOW0RU0Dnk1FSu4HB73f7AX/z1m7d7 RyOzlI8BYmfjlpPVX4yGFfgptnpxr0goAy9EjPiKIMGaHKwLahk4iImNEYUjuz9oDUVLVEP4ylFk XAJ66H84Sy0DWmF3uVCjAatGXjJODU4KVOHiTDfeBWXGMh5FuSDmsRhQq6xIzgZfcTIA6qPkPF5w AFR+RJEVnjkSvAFGJSQsEUaZI0cV0hbo064+imyz3ENjgZ46Heg4jE0CElKkFzeAFxSjAy4DAR6U KWw5EjI0ChI6nYSEiAwFsSOWDs7jcLu8QEIfdQKlXxqLnXuy5q8I/OBO1KjBuh3SKJnV4XggtM4V gE5Oygq0e0kZQlV+S7a10b1/L5BwHdp0O3IZqhTN/a+RTUGVRSntjzgHLNoEccS/OF2OSvuSC59k OZpfdUCEFAqRJBwGEtqBhBAfcDfxJLBW4j+UokW/ZaDUOUcJCXlvSkgo2yrCDFlZGZyBOtKpl8RR QkJwQnbOyU0GegjrFECiHSxtKGEjL4W5oJjFqNIHYSoYPRFM7B3b+vHJxyeuTUWSsQTCazN4DpWy qvmlmIBCQrVw8emhcHEhkcgEA/BTIpub2QiTOl0crXkwXjelyuAYQT3xHBBTTaNRQiGv7gOSx5rl 6tqsMkJaqAIWKciwAxWTySzsBzBwAVCAI7Sjau5qFPUnHUrNY/GiyOEZjSbdbvRVcmJ1ACtUxaV0 cl2GN1ZkGoswlPGxTIkgkADT5hcgHjdQP14SiGzj4+H2Zj/gtdatR8EUQg5sCPfqIpik/5OvH6Iu PO94JjDCmkeBNuvmjWu3b+5EvUQKByGuTtWfYEaDcooEKLyQvouJ0/xgNYJLBNzRjnAtEuFAjDCM Qdsq5ikVVyYmJlE+uKOjXWeDeFR+eUhIZ61TRCY3ZMeHOk2xtP39g6EQxFHohEocLUdCwXTmLqwC ikxLtZlRsoB8QvwXdoeqOxEDwfZxYhfdBmqEGEHQnLt946hCCfsPF1UTulrlpbP1eQ6O+Y7aNZMy DIKSyeQjEa25yQMJC2WiidIhkZvJnEyxphcL4RC06EfEQLjaDh4VjWai0WxXF/kJy14Gu6lpGD4I Ogu4p+1UABOC18xM0uO2hUIe6DRORDWaYYRZqgkxahtM0VerJZO3jI8n6uqcfi8qkNAz8QlEbFGy 1WuesVQ8KN8kBJqMCxxqISIWKQwYIp3v6w1v6GmAN3jps5TdoOgXfprEacvv5SsIIMk0lQTEzsAq kE1p8UgScWpe3JotumADAismswQoJgykVEgbFFnKenM6PLnzBVbzWt6FjAp8u+D8xsbGkMUOFwXr BQy6zDnZRWGA8BzDjHkb9TMsgSEPSSggSIgN1JGwvqIhXnUmXT5l5n/YGxYC+KVDI9nuQTWlTYXd 6rl2505HZ6fbR1YmZNFDqarhcOQYxGxrWq95LqipPDg0vnH9GsIZU8/6pVsFKs5ChsPTQEBVuj/y ISPsJ1zdaez/sp8vwxHMcUgAXvB1gfMND49Sz/rWZoIbLnlb8aqZs+i/l7EEFHr7hmEFaEDUgen5 itmZxlPqiWmjWcBRdxgfU9lifjh9yQcENez2naFN61e6hMMu7UX0CC0VqB8D0X0y/nIRTlaLCdJQ a5Cr9bKYY7Gn4pmp8ckNa9fjZ2SNYO6hIFHXuoyR+QM9aMDQfFUwapX5CfnjnvXkJ6zIpa/lFGhf +WFsG5IZkiFAH9T8ppbnCvxQdAJKdpMapF9CslhwIbMW6LujkIU12FFMO5HxZSniQhYZ/EpzMpor Epwr/3SQQVVz0pXjKw/7qhH9jjfOYgYfcuWDLN+m4X5O1lzkydVuwK/wW8wcbzL6DRgOg+JDKrHA qXLyZMoH1a/axsITeCEUuoBFUX4d/Ysrj395OeaLFn6fY0mGH1bBT6aD0K95x+Kdl92WnZdTMF/Y efkTD8HDJSUhJekJemmFpbyhLXVZMi5L1l1Et6ciYrBMV8FdzMjloivrLGYdxRyqxZDSrxMHXVIQ SFf58azCSx332szX81GPGpGlRLYWZrxyn6yl4qo6k0WfRpRLLsAN8EFQCAdJzIqaGFBc6BIvDiKl VlB8UUyp/l5aVnCRA9QzoerN0iFBnszdo5Y8ivlO/iHF7sGMS2ydY//54vjj8lH0P5c5lhhY8VhS odEMBxcaWqEUeuXMVT8sWfv9rIu2S2Ui8Fh0VQxXGqva6sgbrk5X/zlvPi0BX/HW4YG0e0u/sCiy yFg8brqoNDcScKQNEH1BLki0JfU5i34HLovXjmoVIHoSMVH9ZULFB4R+Ms7SkVAE6fleJr+TupFm LCGAYiozXSbWWfrYQLMqQ5gpk9hdhYGAoNK2KVmvKs5X+VB5I9ghsdBFqquxAuXAWOQn8xAdtgiK 54XZvP6nvJEfsUQhQqsSDWofqzRb88zZ4EvXch64wBZVbI7+/Gonbh5auIc+1bnPr/JYHZQWPq9q 31I0BvVqgZAFEKViE7CFci6R6HVoKOHCZUNrRA7U4HPgIp2VQFo5LX0zq8D1/GhS/ZulIaHSZEVs 1AkFS6TqqWbzi8CR8ZPKcdV5iB1SvwzIIyKuy6OlZTJ1533jjSaXiuQvk1EWnxotyqVR+RIuabNO F6on4qJueCwWUsAhp22ieQausnuk5GXtlzGW9HZXI9J7aqanD0FPNlI95U1tYwlzFZkJ8XX0L+iU FBWDKbz0cHmsuRDDssbi/cHz+TI2kN+oLvbGY0tjcaaQWjLvsLED0rFHfk7JSfrDSeJV/UUq96di u6r9KZlFhH5Ig0ojiBoVwixW1JZGIRnypZiLQLBCLb38VIOKEoQqE4IZelksFb+9XPNZCBdDysWR UMi0PpsKVs2fz8MjdXla/6k+FdH4ShjGgqsagGIQpFK/9D2Weh2UCcEJFXKpaq3s4cFFWq7KYVat l+Q4F7tU4pekf0mwL2U6qXQM6STLiWvqBrnni7seyPP1LG5EQrC0jckbQK8SvPXlmBp8sgtqOReH EymBXgz/5lVwFrfKrtOBvbSZNDdj8430O2w7hw4YKbF09kr9EiWs1otiOVBZhjJ3NbJ7Iu6FG9Ky 0sFdtdnnxlYiTvBFj0y6mXUFURpUTnxJV1Qwq6wXnGCDvV4M2eb7fnEk5PF0KWl+YbnymzmYqQyS JVQsYbbcK93GqagAXSoJWJCQO8xQLhmS7qmRJBURUCfO9MdszTHMOvO+UethOlYS4PRkOF0OUTIi ReuIsCh0r2Q2quE9Uxl6oEF9zG8MqrS8hxu/UnKgkjHY1CprVBR7joRlkt9qHVrtm2waiz7m4aTC Ch/1AjKwGBO56WzpIETGEUQjmZUFH5bgTQS/TDIzSV1zP9frVoiJjwBJLnLZ64XQBMkY5LiVKslb wEagomCj6DsVKEafSG1rrnMjuuoy0XBpSLgYis8d3DjwBX5qEgZklRxCwGxQwvLU6nl3YF7Wm0Yy NnKpDAl7UZq2anwlty106VmFctJ0Z4lMUxCNaAT0IVFkrlCgt9RS9y86RPkNpTxrfiDXnFVsSfIb 6bHlsyrNbeljKUYulIJqKzB5UrycWZQ+ltKpDRPjYjs2dw4moYH2XzZQnm9sZulczLbM0maWn5Hi xOatlmApOmI9sKlWLkhOen1q1CmM6hWBiLOSKCVqRP8TYkX58lQwHxegQPBKAnrN2C26lrx0Pany hsUQpvz7CiSsQmJKyp1SwcwPEA27JLDqU1Pui7KxquFl+WcE+nzhDa/T4MAidBPxMQ5GefmWSXxK hgF5gDh+6DLonngRJeneoMi17W7ZGmQxtOECF2Im1YGs9K1+2zLpI89ZAETmLUC0FKq4nMXJLlUA 6SIPKnFHs4gl7/EkxUIrrQbme5c8U+bYFPyrg5boMtIntFwp4mF1gisnJTaIpbyM23RuYlIVxZ+n K24GKJdwGcOY0LpyP42vWCKQWylthHueKpdemQlGQLmqDDL3Y1kir1UykRAQgWAPXAgowKW0QLUT ai4KJRT10ndpnjHnE4ZKPFjpgqwUigyM35R61su66ZJkdymjWtOlGKtwWAM11PxFGzF0DqEHBmmu bSAdVnh+tC55EDNvEiOMT6otoMZFqbEkusBoeaWWqrMrfeVly5ijepqkEFWThRk5RUlQeBJrbqSn yJC1zpMhFYtn1ylqNPEl3SDwN7osoGKp20bqjZHkTXlnFqmsgjAQRNNQsT8T2JMEzRGViIeDCwQx EXigXGIgFjJYIubGtOdis5n0LgXXF7pnuezI/MyK7S19VUmx7ney5t8vMvHyrx/EKitVi9Jk5ox1 X8PJj3Wkf5BbtsCz7m8449c0d/Pi72sjSmhrCFkEUNWASo0zR8FZmAUvAJ5L3Y+lyzxLkwaWyL2r kLTqXqcK4lcJATypJY+5NFhc2kKX9qwyUrKUnzywtciDFljLA6Rt5rGqLqCmsSqeZvy5lO2rck8V 3jmfj1L/dVV2W3X4eTlHTZNdOhLW9NiHNz/cgYc7sNQdeIiES92ph/c93IEvaAceIuEXtLEPH/tw B5a6Aw+RcKk79fC+hzvwBe3AQyT8gjb24WMf7sBSd+AhEi51px7e9xXeASn2+eta4JcGCaUOAJcD 0K3gD8yc/+va/Ac/LiWYzFNtSBzrD1/GDugpV+VbwsVXHrTXa5Fd/9Ig4UPoebgDX9UdeIiEX9WT fbiuL80OPETCL81RPZzoV3UHHiLhV/VkH67rS7MDD5HwS3NUDyf6Vd2Bh0j4VT3Zh+v60uxAWc3g pThK5t5T9onpDz2TsUqS4tK/WspGLv1p8+WWLLDwipygZY9lDLFAfkvFV8sYa4nJM7U+ee79ci5L Ga7it3MPdBGIKv/Bg5r5wnB1n6MYO1N1f4yHG3OQRHVJ/eWe9+Xlfyqym0uVe0xFengTkRUrx6LX 0dbfVmQY1/ynkbWtHiyDsGfVKHNV81iqfoZRZ0ilzxu7ogbQu7TIztBlrq1lFNla+I2MxTUBuKQK v+fN0kcpDSulA0rXEoeocpt6Jm+UXpSgnBqWioQtdxQ9B1oOQ9YlayoNKsdnHqs8DV9BXdmqZbuk khltFCWeq6cud6pVJ1D6UI1j+OsVntS8Raa6VqUVqeUIKpmJl+waXlQjilqx65nAeg1WvdSuUXPX lC2sysVSOw+64N1EJxBUhsFmoYeGVDA3PxB/S5rxfB8u8JUxH6lBh9x7lc2tL0iKsRvPN8YyDzr3 Pc+cypHJV/IyksMwV2pjxMXYqa0n6pFwmWCU1Kr62EXGoupxNtSlR6NIbBUq4RPBkwOgilbmIh6q oIZ5brXuHtceok7j0uKbctS53AH1fzedpsDZ3H0zEsIX/UpOgHaJV4EXysqjIYKkw8t5mTPMzTAw B8z4OAga0VIKPXHlTJBRT33p5DgqQHS+yc837bkQLjPEhKlbGhecok4YqhFGqbrTovtQWpegEtd+ 4gqd6l9Vv1gIiZQNo56J9BcWi/9QW4tlxgeYwUeHY6ow+wVEZtBQUn2XX/M3YzSYyv2+0ZvUz0XQ 2p9M/A/9edH+ByREJSELf3jgr4qNos5yeiOmLy5ihhrU8gEZHU6WuS6GKDsaHaFPukxbSsZ9ARtl zFDKVEgkFprHLXPm8rOqycB6iBfwM6Np6Uw2ndGS6Qy39UPlEQIIVSywRLQWY8Fm8iZEl6Ud6UTL XQpVH9PqhLZW6msINpgwRiC6zj1GVTsbxkwRtyoo1sIUsZInlK+aeLsd50GLQkcoullWOg/rWHws KuTIzSol9E7F4GG3pGNx6apgERUjLmX3mDXRQNRZheCLMYThee5Ay1uR+hUz07JR9KXJSRlXmagy F8AqpC3qc0S/NTYK80dDP8HGpTPqeYUjfQI0ydJx0GjoUqbgme8pm/YSAIyfplBR3lT863S50BPW hYbb/K+BuNa7/UP3SSOlzxn6OaIN4sjIqN/vCwbr7vOZVQkStYzENhUKGKWxsdHr8ZT67d0XBSv7 MXYfDXTRQAfNHNFDh9rH8QL1m2omy7w53HaRpMRSZGcsFo/FYp2dHfPPveaxGMnRApGmjXGnpqbR +zYUClUy9ge5XcWRkZE6dKUMBFlaoX+0XI7xv7ZhCO6pJC/tNjdQV7/XNG1oaHjVqpXSUexBvQRi GbfpeJPJ5PT01MqVK4VELu81329Z8yhEozGg3+pVq5wu1M6lRhnEfi2W/z//jIZUjTEZxAAAAABJ RU5ErkJgglBLAQItABQABgAIAAAAIQCxgme2CgEAABMCAAATAAAAAAAAAAAAAAAAAAAAAABbQ29u dGVudF9UeXBlc10ueG1sUEsBAi0AFAAGAAgAAAAhADj9If/WAAAAlAEAAAsAAAAAAAAAAAAAAAAA OwEAAF9yZWxzLy5yZWxzUEsBAi0AFAAGAAgAAAAhAGRUlW8QBAAA/QkAAA4AAAAAAAAAAAAAAAAA OgIAAGRycy9lMm9Eb2MueG1sUEsBAi0AFAAGAAgAAAAhAKomDr68AAAAIQEAABkAAAAAAAAAAAAA AAAAdgYAAGRycy9fcmVscy9lMm9Eb2MueG1sLnJlbHNQSwECLQAUAAYACAAAACEAyZeQIeEAAAAL AQAADwAAAAAAAAAAAAAAAABpBwAAZHJzL2Rvd25yZXYueG1sUEsBAi0ACgAAAAAAAAAhAKhgGE62 iwEAtosBABQAAAAAAAAAAAAAAAAAdwgAAGRycy9tZWRpYS9pbWFnZTEucG5nUEsFBgAAAAAGAAYA fAEAAF+UAQAAAA== ">
                <v:shape id="Picture 48" o:spid="_x0000_s1063" type="#_x0000_t75" style="position:absolute;width:23630;height:1931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N8BRO/AAAA2wAAAA8AAABkcnMvZG93bnJldi54bWxET8uKwjAU3Qv+Q7iCGxnTShGpRhkGii59 LZzdpbmmZZqbkmS08/eTheDycN6b3WA78SAfWscK8nkGgrh2umWj4HqpPlYgQkTW2DkmBX8UYLcd jzZYavfkEz3O0YgUwqFEBU2MfSllqBuyGOauJ07c3XmLMUFvpPb4TOG2k4ssW0qLLaeGBnv6aqj+ Of9aBd/BV3lm9vWQ47WwxfFWmZlTajoZPtcgIg3xLX65D1pBkcamL+kHyO0/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BTfAUTvwAAANsAAAAPAAAAAAAAAAAAAAAAAJ8CAABk cnMvZG93bnJldi54bWxQSwUGAAAAAAQABAD3AAAAiwMAAAAA ">
                  <v:imagedata r:id="rId475" o:title=""/>
                  <v:path arrowok="t"/>
                </v:shape>
                <v:shape id="Text Box 50" o:spid="_x0000_s1064" type="#_x0000_t202" style="position:absolute;left:5650;top:19315;width:13973;height:29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lvt8EA AADbAAAADwAAAGRycy9kb3ducmV2LnhtbERPS2vCQBC+F/oflhF6qxsfFYmuEirSYgXxcfE2ZMck mJ0N2anGf+8eCj1+fO/5snO1ulEbKs8GBv0EFHHubcWFgdNx/T4FFQTZYu2ZDDwowHLx+jLH1Po7 7+l2kELFEA4pGihFmlTrkJfkMPR9Qxy5i28dSoRtoW2L9xjuaj1Mkol2WHFsKLGhz5Ly6+HXGdiM z7gayQ89hLtdln1Nm3HYGvPW67IZKKFO/sV/7m9r4COuj1/iD9CLJwAAAP//AwBQSwECLQAUAAYA CAAAACEA8PeKu/0AAADiAQAAEwAAAAAAAAAAAAAAAAAAAAAAW0NvbnRlbnRfVHlwZXNdLnhtbFBL AQItABQABgAIAAAAIQAx3V9h0gAAAI8BAAALAAAAAAAAAAAAAAAAAC4BAABfcmVscy8ucmVsc1BL AQItABQABgAIAAAAIQAzLwWeQQAAADkAAAAQAAAAAAAAAAAAAAAAACkCAABkcnMvc2hhcGV4bWwu eG1sUEsBAi0AFAAGAAgAAAAhAJrJb7fBAAAA2wAAAA8AAAAAAAAAAAAAAAAAmAIAAGRycy9kb3du cmV2LnhtbFBLBQYAAAAABAAEAPUAAACGAwAAAAA= " fillcolor="white [3201]" strokecolor="white [3212]" strokeweight=".5pt">
                  <v:textbox>
                    <w:txbxContent>
                      <w:p w14:paraId="68B7EECC" w14:textId="77777777" w:rsidR="00F36EB0" w:rsidRDefault="00F36EB0">
                        <w:r>
                          <w:t>Hình 4</w:t>
                        </w:r>
                      </w:p>
                    </w:txbxContent>
                  </v:textbox>
                </v:shape>
              </v:group>
            </w:pict>
          </mc:Fallback>
        </mc:AlternateContent>
      </w:r>
      <w:r w:rsidRPr="00F36EB0">
        <w:rPr>
          <w:rFonts w:ascii="Times New Roman" w:hAnsi="Times New Roman" w:cs="Times New Roman"/>
          <w:b/>
          <w:color w:val="000000" w:themeColor="text1"/>
          <w:sz w:val="28"/>
          <w:szCs w:val="28"/>
        </w:rPr>
        <w:t>Câu 10:</w:t>
      </w:r>
      <w:r w:rsidRPr="00F36EB0">
        <w:rPr>
          <w:rFonts w:ascii="Times New Roman" w:hAnsi="Times New Roman" w:cs="Times New Roman"/>
          <w:color w:val="000000" w:themeColor="text1"/>
          <w:sz w:val="28"/>
          <w:szCs w:val="28"/>
        </w:rPr>
        <w:t xml:space="preserve"> </w:t>
      </w:r>
      <w:r w:rsidRPr="00F36EB0">
        <w:rPr>
          <w:rFonts w:ascii="Times New Roman" w:hAnsi="Times New Roman" w:cs="Times New Roman"/>
          <w:color w:val="FF0000"/>
          <w:sz w:val="28"/>
          <w:szCs w:val="28"/>
        </w:rPr>
        <w:t xml:space="preserve">(Nhận biết) Nhận biết) </w:t>
      </w:r>
      <w:r w:rsidRPr="00F36EB0">
        <w:rPr>
          <w:rFonts w:ascii="Times New Roman" w:hAnsi="Times New Roman" w:cs="Times New Roman"/>
          <w:color w:val="000000" w:themeColor="text1"/>
          <w:sz w:val="28"/>
          <w:szCs w:val="28"/>
        </w:rPr>
        <w:t xml:space="preserve">Quan sát hình 4  cho biết </w:t>
      </w:r>
    </w:p>
    <w:p w14:paraId="5E844651" w14:textId="77777777" w:rsidR="00F36EB0" w:rsidRPr="00F36EB0" w:rsidRDefault="00F36EB0" w:rsidP="006D58A8">
      <w:pPr>
        <w:jc w:val="both"/>
        <w:rPr>
          <w:rFonts w:ascii="Times New Roman" w:hAnsi="Times New Roman" w:cs="Times New Roman"/>
          <w:color w:val="000000" w:themeColor="text1"/>
          <w:sz w:val="28"/>
          <w:szCs w:val="28"/>
        </w:rPr>
      </w:pPr>
      <m:oMath>
        <m:r>
          <w:rPr>
            <w:rFonts w:ascii="Cambria Math" w:hAnsi="Cambria Math" w:cs="Times New Roman"/>
            <w:color w:val="000000" w:themeColor="text1"/>
            <w:sz w:val="28"/>
            <w:szCs w:val="28"/>
          </w:rPr>
          <m:t xml:space="preserve">∆ ABC=∆ </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A</m:t>
            </m:r>
          </m:e>
          <m:sup>
            <m:r>
              <w:rPr>
                <w:rFonts w:ascii="Cambria Math" w:hAnsi="Cambria Math" w:cs="Times New Roman"/>
                <w:color w:val="000000" w:themeColor="text1"/>
                <w:sz w:val="28"/>
                <w:szCs w:val="28"/>
              </w:rPr>
              <m:t>'</m:t>
            </m:r>
          </m:sup>
        </m:sSup>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B</m:t>
            </m:r>
          </m:e>
          <m:sup>
            <m:r>
              <w:rPr>
                <w:rFonts w:ascii="Cambria Math" w:hAnsi="Cambria Math" w:cs="Times New Roman"/>
                <w:color w:val="000000" w:themeColor="text1"/>
                <w:sz w:val="28"/>
                <w:szCs w:val="28"/>
              </w:rPr>
              <m:t>'</m:t>
            </m:r>
          </m:sup>
        </m:sSup>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C</m:t>
            </m:r>
          </m:e>
          <m:sup>
            <m:r>
              <w:rPr>
                <w:rFonts w:ascii="Cambria Math" w:hAnsi="Cambria Math" w:cs="Times New Roman"/>
                <w:color w:val="000000" w:themeColor="text1"/>
                <w:sz w:val="28"/>
                <w:szCs w:val="28"/>
              </w:rPr>
              <m:t>'</m:t>
            </m:r>
          </m:sup>
        </m:sSup>
      </m:oMath>
      <w:r w:rsidRPr="00F36EB0">
        <w:rPr>
          <w:rFonts w:ascii="Times New Roman" w:eastAsiaTheme="minorEastAsia" w:hAnsi="Times New Roman" w:cs="Times New Roman"/>
          <w:color w:val="000000" w:themeColor="text1"/>
          <w:sz w:val="28"/>
          <w:szCs w:val="28"/>
        </w:rPr>
        <w:t xml:space="preserve"> theo trường hợp nào?</w:t>
      </w:r>
    </w:p>
    <w:p w14:paraId="138A8950" w14:textId="77777777" w:rsidR="00F36EB0" w:rsidRPr="00F36EB0" w:rsidRDefault="00F36EB0" w:rsidP="006D58A8">
      <w:pPr>
        <w:jc w:val="both"/>
        <w:rPr>
          <w:rFonts w:ascii="Times New Roman" w:hAnsi="Times New Roman" w:cs="Times New Roman"/>
          <w:color w:val="FF0000"/>
          <w:sz w:val="28"/>
          <w:szCs w:val="28"/>
        </w:rPr>
      </w:pPr>
    </w:p>
    <w:p w14:paraId="44C28D84" w14:textId="77777777" w:rsidR="00F36EB0" w:rsidRPr="00F36EB0" w:rsidRDefault="00F36EB0" w:rsidP="006D58A8">
      <w:pPr>
        <w:jc w:val="both"/>
        <w:rPr>
          <w:rFonts w:ascii="Times New Roman" w:hAnsi="Times New Roman" w:cs="Times New Roman"/>
          <w:color w:val="FF0000"/>
          <w:sz w:val="28"/>
          <w:szCs w:val="28"/>
        </w:rPr>
      </w:pPr>
      <w:r w:rsidRPr="00F36EB0">
        <w:rPr>
          <w:rFonts w:ascii="Times New Roman" w:hAnsi="Times New Roman" w:cs="Times New Roman"/>
          <w:b/>
          <w:color w:val="000000" w:themeColor="text1"/>
          <w:sz w:val="28"/>
          <w:szCs w:val="28"/>
        </w:rPr>
        <w:t>A.</w:t>
      </w:r>
      <w:r w:rsidRPr="00F36EB0">
        <w:rPr>
          <w:rFonts w:ascii="Times New Roman" w:hAnsi="Times New Roman" w:cs="Times New Roman"/>
          <w:color w:val="000000" w:themeColor="text1"/>
          <w:sz w:val="28"/>
          <w:szCs w:val="28"/>
        </w:rPr>
        <w:t xml:space="preserve"> c.g.c</w:t>
      </w:r>
      <w:r w:rsidRPr="00F36EB0">
        <w:rPr>
          <w:rFonts w:ascii="Times New Roman" w:hAnsi="Times New Roman" w:cs="Times New Roman"/>
          <w:color w:val="000000" w:themeColor="text1"/>
          <w:sz w:val="28"/>
          <w:szCs w:val="28"/>
          <w:vertAlign w:val="subscript"/>
        </w:rPr>
        <w:t xml:space="preserve"> </w:t>
      </w:r>
      <w:r w:rsidRPr="00F36EB0">
        <w:rPr>
          <w:rFonts w:ascii="Times New Roman" w:hAnsi="Times New Roman" w:cs="Times New Roman"/>
          <w:color w:val="000000" w:themeColor="text1"/>
          <w:sz w:val="28"/>
          <w:szCs w:val="28"/>
        </w:rPr>
        <w:tab/>
      </w:r>
      <w:r w:rsidRPr="00F36EB0">
        <w:rPr>
          <w:rFonts w:ascii="Times New Roman" w:hAnsi="Times New Roman" w:cs="Times New Roman"/>
          <w:b/>
          <w:color w:val="000000" w:themeColor="text1"/>
          <w:sz w:val="28"/>
          <w:szCs w:val="28"/>
        </w:rPr>
        <w:t>B.</w:t>
      </w:r>
      <w:r w:rsidRPr="00F36EB0">
        <w:rPr>
          <w:rFonts w:ascii="Times New Roman" w:hAnsi="Times New Roman" w:cs="Times New Roman"/>
          <w:color w:val="000000" w:themeColor="text1"/>
          <w:sz w:val="28"/>
          <w:szCs w:val="28"/>
        </w:rPr>
        <w:t xml:space="preserve"> g.c.g</w:t>
      </w:r>
      <w:r w:rsidRPr="00F36EB0">
        <w:rPr>
          <w:rFonts w:ascii="Times New Roman" w:hAnsi="Times New Roman" w:cs="Times New Roman"/>
          <w:color w:val="000000" w:themeColor="text1"/>
          <w:sz w:val="28"/>
          <w:szCs w:val="28"/>
        </w:rPr>
        <w:tab/>
      </w:r>
      <w:r w:rsidRPr="00F36EB0">
        <w:rPr>
          <w:rFonts w:ascii="Times New Roman" w:hAnsi="Times New Roman" w:cs="Times New Roman"/>
          <w:b/>
          <w:color w:val="000000" w:themeColor="text1"/>
          <w:sz w:val="28"/>
          <w:szCs w:val="28"/>
        </w:rPr>
        <w:t>C.</w:t>
      </w:r>
      <w:r w:rsidRPr="00F36EB0">
        <w:rPr>
          <w:rFonts w:ascii="Times New Roman" w:hAnsi="Times New Roman" w:cs="Times New Roman"/>
          <w:color w:val="000000" w:themeColor="text1"/>
          <w:sz w:val="28"/>
          <w:szCs w:val="28"/>
        </w:rPr>
        <w:t xml:space="preserve"> c.c.c</w:t>
      </w:r>
    </w:p>
    <w:p w14:paraId="76BBD76B" w14:textId="77777777" w:rsidR="00F36EB0" w:rsidRPr="00F36EB0" w:rsidRDefault="00F36EB0" w:rsidP="006D58A8">
      <w:pPr>
        <w:jc w:val="both"/>
        <w:rPr>
          <w:rFonts w:ascii="Times New Roman" w:hAnsi="Times New Roman" w:cs="Times New Roman"/>
          <w:color w:val="FF0000"/>
          <w:sz w:val="28"/>
          <w:szCs w:val="28"/>
        </w:rPr>
      </w:pPr>
    </w:p>
    <w:p w14:paraId="1F44153D" w14:textId="77777777" w:rsidR="00F36EB0" w:rsidRPr="00F36EB0" w:rsidRDefault="00F36EB0" w:rsidP="006D58A8">
      <w:pPr>
        <w:jc w:val="both"/>
        <w:rPr>
          <w:rFonts w:ascii="Times New Roman" w:hAnsi="Times New Roman" w:cs="Times New Roman"/>
          <w:color w:val="FF0000"/>
          <w:sz w:val="28"/>
          <w:szCs w:val="28"/>
        </w:rPr>
      </w:pPr>
    </w:p>
    <w:p w14:paraId="11EF9842" w14:textId="77777777" w:rsidR="00F36EB0" w:rsidRPr="00F36EB0" w:rsidRDefault="00F36EB0" w:rsidP="006D58A8">
      <w:pPr>
        <w:jc w:val="both"/>
        <w:rPr>
          <w:rFonts w:ascii="Times New Roman" w:hAnsi="Times New Roman" w:cs="Times New Roman"/>
          <w:color w:val="FF0000"/>
          <w:sz w:val="28"/>
          <w:szCs w:val="28"/>
        </w:rPr>
      </w:pPr>
    </w:p>
    <w:p w14:paraId="2FB0E050" w14:textId="77777777" w:rsidR="00F36EB0" w:rsidRPr="00F36EB0" w:rsidRDefault="00F36EB0" w:rsidP="006D58A8">
      <w:pPr>
        <w:jc w:val="both"/>
        <w:rPr>
          <w:rFonts w:ascii="Times New Roman" w:hAnsi="Times New Roman" w:cs="Times New Roman"/>
          <w:color w:val="FF0000"/>
          <w:sz w:val="28"/>
          <w:szCs w:val="28"/>
        </w:rPr>
      </w:pPr>
    </w:p>
    <w:p w14:paraId="2F9A29B7" w14:textId="77777777" w:rsidR="00F36EB0" w:rsidRPr="00F36EB0" w:rsidRDefault="00F36EB0" w:rsidP="006D58A8">
      <w:pPr>
        <w:jc w:val="both"/>
        <w:rPr>
          <w:rFonts w:ascii="Times New Roman" w:hAnsi="Times New Roman" w:cs="Times New Roman"/>
          <w:b/>
          <w:sz w:val="28"/>
          <w:szCs w:val="28"/>
        </w:rPr>
      </w:pPr>
    </w:p>
    <w:p w14:paraId="483F245A" w14:textId="77777777" w:rsidR="00F36EB0" w:rsidRPr="00F36EB0" w:rsidRDefault="00F36EB0" w:rsidP="006D58A8">
      <w:pPr>
        <w:jc w:val="both"/>
        <w:rPr>
          <w:rFonts w:ascii="Times New Roman" w:hAnsi="Times New Roman" w:cs="Times New Roman"/>
          <w:b/>
          <w:sz w:val="28"/>
          <w:szCs w:val="28"/>
        </w:rPr>
      </w:pPr>
    </w:p>
    <w:p w14:paraId="3962667D" w14:textId="77777777" w:rsidR="00F36EB0" w:rsidRPr="00F36EB0" w:rsidRDefault="00F36EB0" w:rsidP="006D58A8">
      <w:pPr>
        <w:jc w:val="both"/>
        <w:rPr>
          <w:rFonts w:ascii="Times New Roman" w:hAnsi="Times New Roman" w:cs="Times New Roman"/>
          <w:b/>
          <w:sz w:val="28"/>
          <w:szCs w:val="28"/>
        </w:rPr>
      </w:pPr>
    </w:p>
    <w:p w14:paraId="0F02A26E" w14:textId="77777777" w:rsidR="00F36EB0" w:rsidRPr="00F36EB0" w:rsidRDefault="00F36EB0" w:rsidP="006D58A8">
      <w:pPr>
        <w:jc w:val="both"/>
        <w:rPr>
          <w:rFonts w:ascii="Times New Roman" w:hAnsi="Times New Roman" w:cs="Times New Roman"/>
          <w:b/>
          <w:sz w:val="28"/>
          <w:szCs w:val="28"/>
        </w:rPr>
      </w:pPr>
    </w:p>
    <w:p w14:paraId="731E0157" w14:textId="77777777" w:rsidR="00F36EB0" w:rsidRPr="00F36EB0" w:rsidRDefault="00F36EB0" w:rsidP="006D58A8">
      <w:pPr>
        <w:jc w:val="both"/>
        <w:rPr>
          <w:rFonts w:ascii="Times New Roman" w:hAnsi="Times New Roman" w:cs="Times New Roman"/>
          <w:b/>
          <w:sz w:val="28"/>
          <w:szCs w:val="28"/>
        </w:rPr>
      </w:pPr>
    </w:p>
    <w:p w14:paraId="61266D53" w14:textId="77777777" w:rsidR="00F36EB0" w:rsidRPr="00F36EB0" w:rsidRDefault="00F36EB0" w:rsidP="006D58A8">
      <w:pPr>
        <w:jc w:val="both"/>
        <w:rPr>
          <w:rFonts w:ascii="Times New Roman" w:hAnsi="Times New Roman" w:cs="Times New Roman"/>
          <w:b/>
          <w:sz w:val="28"/>
          <w:szCs w:val="28"/>
        </w:rPr>
      </w:pPr>
    </w:p>
    <w:p w14:paraId="1A3CF9C6" w14:textId="77777777" w:rsidR="00F36EB0" w:rsidRPr="00F36EB0" w:rsidRDefault="00F36EB0" w:rsidP="006D58A8">
      <w:pPr>
        <w:jc w:val="both"/>
        <w:rPr>
          <w:rFonts w:ascii="Times New Roman" w:hAnsi="Times New Roman" w:cs="Times New Roman"/>
          <w:b/>
          <w:sz w:val="28"/>
          <w:szCs w:val="28"/>
        </w:rPr>
      </w:pPr>
    </w:p>
    <w:p w14:paraId="3046D4A2" w14:textId="77777777" w:rsidR="00F36EB0" w:rsidRPr="00F36EB0" w:rsidRDefault="00F36EB0" w:rsidP="006D58A8">
      <w:pPr>
        <w:jc w:val="both"/>
        <w:rPr>
          <w:rFonts w:ascii="Times New Roman" w:hAnsi="Times New Roman" w:cs="Times New Roman"/>
          <w:color w:val="000000" w:themeColor="text1"/>
          <w:sz w:val="28"/>
          <w:szCs w:val="28"/>
        </w:rPr>
      </w:pPr>
      <w:r w:rsidRPr="00F36EB0">
        <w:rPr>
          <w:rFonts w:ascii="Times New Roman" w:hAnsi="Times New Roman" w:cs="Times New Roman"/>
          <w:b/>
          <w:sz w:val="28"/>
          <w:szCs w:val="28"/>
        </w:rPr>
        <w:t>Câu 11:</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hận biết) </w:t>
      </w:r>
    </w:p>
    <w:p w14:paraId="28580B11" w14:textId="77777777" w:rsidR="00F36EB0" w:rsidRPr="00F36EB0" w:rsidRDefault="00F36EB0" w:rsidP="005B2675">
      <w:pPr>
        <w:spacing w:line="276" w:lineRule="auto"/>
        <w:jc w:val="center"/>
        <w:rPr>
          <w:rFonts w:ascii="Times New Roman" w:hAnsi="Times New Roman" w:cs="Times New Roman"/>
          <w:color w:val="000000" w:themeColor="text1"/>
          <w:sz w:val="28"/>
          <w:szCs w:val="28"/>
        </w:rPr>
      </w:pPr>
      <w:r w:rsidRPr="00F36EB0">
        <w:rPr>
          <w:rFonts w:ascii="Times New Roman" w:hAnsi="Times New Roman" w:cs="Times New Roman"/>
          <w:noProof/>
          <w:color w:val="000000" w:themeColor="text1"/>
          <w:sz w:val="28"/>
          <w:szCs w:val="28"/>
          <w:lang w:val="en-US"/>
        </w:rPr>
        <mc:AlternateContent>
          <mc:Choice Requires="wpg">
            <w:drawing>
              <wp:anchor distT="0" distB="0" distL="114300" distR="114300" simplePos="0" relativeHeight="251692032" behindDoc="0" locked="0" layoutInCell="1" allowOverlap="1" wp14:anchorId="154E9C33" wp14:editId="03CB0C19">
                <wp:simplePos x="0" y="0"/>
                <wp:positionH relativeFrom="column">
                  <wp:posOffset>-304800</wp:posOffset>
                </wp:positionH>
                <wp:positionV relativeFrom="paragraph">
                  <wp:posOffset>32385</wp:posOffset>
                </wp:positionV>
                <wp:extent cx="4653915" cy="728980"/>
                <wp:effectExtent l="0" t="0" r="0" b="0"/>
                <wp:wrapNone/>
                <wp:docPr id="61" name="Group 61"/>
                <wp:cNvGraphicFramePr/>
                <a:graphic xmlns:a="http://schemas.openxmlformats.org/drawingml/2006/main">
                  <a:graphicData uri="http://schemas.microsoft.com/office/word/2010/wordprocessingGroup">
                    <wpg:wgp>
                      <wpg:cNvGrpSpPr/>
                      <wpg:grpSpPr>
                        <a:xfrm>
                          <a:off x="0" y="0"/>
                          <a:ext cx="4653915" cy="728980"/>
                          <a:chOff x="0" y="0"/>
                          <a:chExt cx="4654193" cy="729465"/>
                        </a:xfrm>
                      </wpg:grpSpPr>
                      <pic:pic xmlns:pic="http://schemas.openxmlformats.org/drawingml/2006/picture">
                        <pic:nvPicPr>
                          <pic:cNvPr id="59" name="Picture 59"/>
                          <pic:cNvPicPr>
                            <a:picLocks noChangeAspect="1"/>
                          </pic:cNvPicPr>
                        </pic:nvPicPr>
                        <pic:blipFill>
                          <a:blip r:embed="rId476">
                            <a:extLst>
                              <a:ext uri="{28A0092B-C50C-407E-A947-70E740481C1C}">
                                <a14:useLocalDpi xmlns:a14="http://schemas.microsoft.com/office/drawing/2010/main" val="0"/>
                              </a:ext>
                            </a:extLst>
                          </a:blip>
                          <a:stretch>
                            <a:fillRect/>
                          </a:stretch>
                        </pic:blipFill>
                        <pic:spPr>
                          <a:xfrm>
                            <a:off x="0" y="0"/>
                            <a:ext cx="4654193" cy="729465"/>
                          </a:xfrm>
                          <a:prstGeom prst="rect">
                            <a:avLst/>
                          </a:prstGeom>
                        </pic:spPr>
                      </pic:pic>
                      <wps:wsp>
                        <wps:cNvPr id="60" name="Rectangle 60"/>
                        <wps:cNvSpPr/>
                        <wps:spPr>
                          <a:xfrm>
                            <a:off x="0" y="0"/>
                            <a:ext cx="934948" cy="47261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61" o:spid="_x0000_s1026" style="position:absolute;margin-left:-24pt;margin-top:2.55pt;width:366.45pt;height:57.4pt;z-index:251692032" coordsize="46541,729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gCjP4DAQAAOAJAAAOAAAAZHJzL2Uyb0RvYy54bWycVttu2zgQfV9g/0HQ u2PJka+IU3idCwoErdF00WeapiyiFMkl6dsu9t/3kJTsxDG6aQNE5mVmOHPmzJA3H/a1SLbMWK7k NM2vsjRhkqoVl+tp+ufXh84oTawjckWEkmyaHphNP9z+/tvNTk9YT1VKrJhJYETayU5P08o5Pel2 La1YTeyV0kxis1SmJg5Ts+6uDNnBei26vSwbdHfKrLRRlFmL1bu4md4G+2XJqPtclpa5RExT+ObC 14Tv0n+7tzdksjZEV5w2bpBf8KImXOLQo6k74kiyMfyNqZpTo6wq3RVVdVeVJacsxIBo8uwsmkej NjrEsp7s1voIE6A9w+mXzdJP24VJ+GqaDvI0kaRGjsKxCeYAZ6fXE8g8Gv2sF6ZZWMeZj3dfmtr/ IpJkH2A9HGFle5dQLBaD/vU476cJxd6wNxqPGtxpheS8UaPV/UmxyMfXreIYhrxP3fbYrvfu6Izm dIL/BiWM3qD0/2yCltsYljZG6nfZqIn5vtEdJFQTx5dccHcI5ETqvFNyu+B0YeLkBHh/3AKObX9q ghWE51W8VNQhPqYnRb/bRKp5ReSazawGr1FtAYzX4l0/fXXgUnD9wIXwWfLjJjTUwBmHLqAT+Xmn 6KZm0sWCM0wgSiVtxbVNEzNh9ZKBP+bjKg8lgLQ/WeeP8wQIRfBPbzTLsnHvj868n807RTa878zG xbAzzO6HRVaM8nk+/9dr58VkYxniJeJO88ZXrL7x9iLjm94QaynUZLIlofIjbeBQoE/rIpjkIfG+ WmeYo5UflkDrCxCOOseNAO0JTQ+0RU14jXdWwQ/JjEQb6x6ZqhM/AKBwIQBKtsAzOtOKIIrT+WGI qa9WdFHbphiz98Hme+il/vNcEc3ggjd74u0AfTQ2Cg8SCClYgjU42MgdO4X9KYDG18W4wHXhu0Qx 7A3yyO8Tum3w78IHGVWCr1rmhwuFzYWJhFiuW+OvpIQMVPhZRdDIa6IdtRGHkTsI5u0J+YWV6LFo hb2Q0DNnCKWorlg8tiIrFn3sZ/hr+t1RI9A3GDwxtbHdGPA35ynQ1nakT2R26VVZuByPjmU/ciwq HzXCyUq6o3LNpTKXDAhE1Zwc5VuQIjQepaVaHXADGQXGg1hW0wcO+j8R6xbE4C7GIt4X7jM+pVC7 aaqaUZpUyvx9ad3Lg/nYTZMd7vZpav/aEN/WxUeJmhjnReEfA2FS9Ic9TMzLneXLHbmp5wpNBPcj vAtDL+9EOyyNqr+hhGb+VGwRSXH2NKXOtJO5i28OPGQom82CWLwvnuSzxi0Tk+cZ/nX/jRjdcNyh U31SbR2SyVkriLI+H1LNNk6VPPSJE64N3ugJYRSeEYFCzZPHv1NezoPU6WF2+x8AAAD//wMAUEsD BBQABgAIAAAAIQCqJg6+vAAAACEBAAAZAAAAZHJzL19yZWxzL2Uyb0RvYy54bWwucmVsc4SPQWrD MBBF94XcQcw+lp1FKMWyN6HgbUgOMEhjWcQaCUkt9e0jyCaBQJfzP/89ph///Cp+KWUXWEHXtCCI dTCOrYLr5Xv/CSIXZINrYFKwUYZx2H30Z1qx1FFeXMyiUjgrWEqJX1JmvZDH3IRIXJs5JI+lnsnK iPqGluShbY8yPTNgeGGKyShIk+lAXLZYzf+zwzw7TaegfzxxeaOQzld3BWKyVBR4Mg4fYddEtiCH Xr48NtwBAAD//wMAUEsDBBQABgAIAAAAIQABh73Y4AAAAAkBAAAPAAAAZHJzL2Rvd25yZXYueG1s TI9BS8NAFITvgv9heYK3dhNtSxKzKaWopyLYCuLtNfuahGbfhuw2Sf+968kehxlmvsnXk2nFQL1r LCuI5xEI4tLqhisFX4e3WQLCeWSNrWVScCUH6+L+LsdM25E/adj7SoQSdhkqqL3vMildWZNBN7cd cfBOtjfog+wrqXscQ7lp5VMUraTBhsNCjR1tayrP+4tR8D7iuHmOX4fd+bS9/hyWH9+7mJR6fJg2 LyA8Tf4/DH/4AR2KwHS0F9ZOtApmiyR88QqWMYjgr5JFCuIYgnGagixyefug+AUAAP//AwBQSwME CgAAAAAAAAAhADw2RfgLrgAAC64AABQAAABkcnMvbWVkaWEvaW1hZ2UxLnBuZ4lQTkcNChoKAAAA DUlIRFIAAAJrAAAAaAgCAAAAISUgNAAAAAFzUkdCAK7OHOkAAK3FSURBVHhe7Z0HnGXXUadf6tdx 8oxmpJE0M8o5W5YlZ4PNGjB4bYMBG9tgMLDkZZddFjDhB+sFL7BkjDHBGOcAzjnJQZKtnLMm59jp 9Uv7nft1l65fh5luzUgj6V2PW/fde0KdOnXqX1Un3GK73S7M85o9S4uSisVirjwK5x9P4mH+7Twr Ph6Tt3LcsGlH2sBisXQ8NqhLU5cDXQ50OdDlwJFxoLgQBD1M0QlHMyARO+MvN7O9MtmMuQSkjqKi 2Mft1Ry0BTsCO2lmonDKOJkiPt63uSuVEoIeKdweWW92U3U50OVAlwNdDjx+HDgWCDqbUwuuiKBP pWtGCJzkQIagOW48iqA8F0G7buhTSRi6belyoMuBpxcHjoUGN2Y7/d/Ti7OZR93+DjakR5kZkZ7P O3j+9GNft8VdDnQ50OXAcc2BBfqgC/Ilm0/FKG7eB41Y9FQUN++ATopBAs7MuCiVCuWuD3pcD44u cV0OdDnQ5cCcHHg8EfQpOQ86RxSXIG44mt5M/swhaHcetDtAuxzocqDLgScrBxaCoC3WyGQxyhka fZjY5FNvJdEcENjKIWjGqixyW8z4xt9SdxL0yTpqunQ/rhzIr3bkvtVqlVhFUJzUXdx4z3P+lstl fjabzUhAYn5CMa8ajQZ/efK4NuC4rwy+yTE4U6/XZW8wNumrYhH2cpNnHbn86atIH8+P+3YfBQIX iKCBBJIQUNHOODk7XU8vBJ3kxBR3xE4vtvwgpEehA7tFdDnwVOeA0Dg1cIqiYB5BeSUAmLKnp2di YsI0Knf1O0+AB24qlUoXRENqYJEWBhcsqtVqGhmyjnv+wvOwTvgp9/IIyj2XWxl5+/Rh70IQ9FE/ 81HjcGr16WH2Zzy9MINRn43zR/e15BG0XHp6ceOprue77TtWHNBDUtmo0PU4dXp0MbnARV4NDw/3 9/fzVhhA9fOqWq2GchchQNljRe6TrVysCljU29sLV2FXWBtYIT6HY3v27OFm0aJFcjUAEq6SBc7D cMqxg7yebGxYIL0LQdDJqpJrleyO7GcWnywmd372DaZpE+RTbgdkND+/Y1VoTGMWccsG/OSGVlmX DLUuei5QYrvZnnYc0EPSKxJKVfQobh1Nw7a+GhkZOXToEOqeC5jk6uvrIyN4wD2FgAdk7CJoiJEG CiyCLXBvfHx8aGgIpsExeIVFcv/992/atAnWnXrqqRs2bFixYoXevKbJ2NjYwMAAT7RpeE7vUMLT REyPMoJm3tZsC3UzBE2HCTyVLveldEz/xk4eQrVdBH0qdXe3LU8AB0ZHR1HQKGsRVB9In5KLhyRA 3Q8ODt5xxx1/+qd/isYHCf7Tf/pPr3nNa84991wjkEACyh3g5CfZdVi7V2bft+He/v37TzjhBH7C THgLt+H5I4888s///M9/8Ad/ANN4iA/6ute97rWvfe2FF15IAvoCiMXjB2W5B0ctDdsleucpz+EF IagQmfmgk77U5BqZtMYoeyio5KFlygF9qm2DzDZ3JqOBv7E8YQpBMRcyL50Z0LTBJVkPyV5OTmha StRdzvCUH1/dBh4FDqi+wwfVfeShiCiI7t69+0Mf+tCf/MmfgAQo+n379pH+ggsu+JEf+ZEf/uEf Xr58uWFekFXf9Omj4g/bAYbEuWAp8GmoFgZ++MMffsc73oE5gmnyile8Yu/evV/60pfw7y+++GJw 9Ad/8AeNloO+sNS4rsEAQfSw9T41EswfQUGKyVnnODUhIMRVusKJ0BKAmYFKBiFPDcZNtYJmetaS LRUUp5rZLrXxQdtTsetHnfOEn8VS+anGjKdW13Zbc5xwIFQ8alqHCcWto8OTAwcOfO1rX3vPe95z ww034AZ97/d+73Oe8xzSXHvttV/+8pdxj6655hpw9PLLLwcJDFeCEF0fNDoX4IRdMBaeCIF33333 v/zLv3zlK19ZsmTJ1Vdf/bznPe+ss84izebNmwFRuArPYfIb3/jGs88+W4cerhL+dfqTEmD1cSI8 x5qMhSGoq0tZTpq5osBmC1DF9GjxpDR54M6Uoxp+akLQY92cx7/8KQSl1al1eQRl2iYzJIpM1Tiv LpRmfEiLcUHQrhv6+HdZt8YnGQdQ7ribLrLlL5raiUxCiA8++OAXv/jFb37zm2jtK6644qKLLjr9 9NNPOukkkqHu77nnnhtvvPGWW27h5/d///cDrkACGr+7oSUvAbDOeWUYC1ff/e53f+tb3+IhqHnp pZeuX79+zZo1PIfngOjWrVsfeOCB22677a677iLNVVdd9fKXvxy8dDbabsI3ffpMMy8MQZuZN+mG xmahVW8368xQtNqtRvYXtyyFL6OXinhhyT3NzuwxnEsBjy5B0j3NQPlRtzXFOqcmTSkOTy7zYd0u k7m6vM8OcM8yJ0cvw/NyCiJb+OSZelMVieD4hSmEmjICeplHnB49mnwyCi31qY6sivAyeZ2AMLnY qZDsoKWsvdnvbK9nAtNUpGutWDjPAgbM5WKZiFNPoVRpAahF1hgxE9NF0CeZNu+S+/hzQASlXvQy Whs9jo4mbIuix1siMLts2bIzzjgD+ETXx95Ew5I7duwAQUlGfJJ5vksuuYSZUXH08W/I8Vmjyz9h 7MMPPwyvwEjAEueSGDgcc92Wy2udhOYJzL/zzjvBUYyYdevWMS168sknExUw3k7vHJ8tPRZULQBB wcm0p6rFoXSsNS3UC7X97Wat3mAlVmmiXUz/LTTLydcqNVqwG5RolNoTgGjav1HEiqw2W3is9WKZ Dbkp/g7KFAs9yWHjYalVITPrkZjvL6RiqKWFu9YuF9utcpuB1OQBaFUvlScSvLWqIHSrUckAsVXs bxbLLf7LAAFO03+TfwxJGYxDT0+7wL+Esik5r9rNMiBYKKW36R/0ZHWDcKRAaEhQxLZi7VmD0Gu5 d7DVrNRaxXYZG4JjE5oUTLkpYqtHyqNCu1lo1pqj9cZIX7HRO1Eb6u0vVfqLfUva/Ysblf5CsbdS qib+TbvSzGm2VdlVzfzVvvN5/ER2XaOfVxn8jOX+Fpzf1HUsBOhJV2ZwFXXgSk6ZzHXYJfhksS8i i83PL2w5KgxxO6MyoDBEscbZMuNuckLEZPld7b61pT4/QgrNYsn5FbCWkCfmscwjWos8tLpYHzQb 91wNlJ8K3b59+3XXXce0HLr+/PPPJ37ratLggxNydjEoS2JcUhIzjce06GH7el79aKW2SEbJ/+gF O8LQsVIUzc93rstZg9XBdga7C4lll9OW9qmsCzmcF9kmDgQFO/HmYSZwiFupBLp6C1VDShdhRa/B 1fvuu4/VRhglLNN1l62MfSziMWMTQmbkW14lWl1+XETtjvF8FhsLnbEJJ0+t/ZXvkRgFDjF7J7Ru ypun7Mi4D4DWUhHFhHk97bHS8LY2B1lMFFqVvnZPf4Ox1m5UE9mVsWYZeqrFWrE+Vi5NZFUPtNtD jXah0Rwv9TTKlTQxAaYWC33NQrHRrBXL7EAqFJvFZg2A6km7KZlJLCfYA80qjfFioZYixpVSrdwz lpzTZn+5UG6MscYOeG6WFtfblRbICTyTpwloN4qFiUKhnlAOcG33E2YA/luAX5HYRQ1qe5rFUrvU bPdk2bABUt1VcK5VZLkCsF0ujLfaI40mAN9b6V/aavSOU1w1KwR8TdCenN9ys1BqJIls4JWXasO1 PaPjO3sm9pV3bl3Z199TGiqtXFtYeepE/4p2aaBa7M+Oxu287OP82MurbDuYixUT+UXkdip/kWPS hJK1f58+QZXDyrAwwIVb48RP6BEV3ByD362EMYBlOD/z5RyWgCNJgMMUXUYVVhqaK1bWqP5i8kk9 kqc/coWtMKO8dbTaEjx8QLmKWsQkhXABWjKQxhpjVlJNNweqOSjkvAoR8rjwe1Tus7XL5+pEuEoW FuXC26OLoA43qKJrXKQq36LjICDWPbmvJrSwKKVqJo18ELfsNW7cMZKHChHU84OiLfn7IxGzSCNv w9jS+FDwlHDZLp3eRGIf+jxu8iA0L0pmTBxj1mJDihwRXsHP/BCQh2a3LVLOjayzNLE/5NwSLNy6 8rLqYA8tvRAEBS1TiDJFI9lPO1at7y32JZBqV3qbpV48MXyyClU0SzVo6+mtFCcKtRGwqtVutpt9 xeLiUrW3UAJyR1vtcXqpWBpstXuTHwg0ApDt8XKC4aFis1xIM6wAFPDUg19Xro9SDo4eCDpR6avz kPYX6z34uPVau9xXKC5uEDAu4bU2QTf+YDmhDQol/kF1QtAEooVKel3Eo6WuJj+KoG6hUiDgWsGt HCs0yYWHV8WnxBFtNQ4WCmPF3mq7Uab1xcJAuW+gCRm43MmbTQhaAevJlCYUEucb5VqjPNJq7W3t 3zjx8J3VkZFqob+8/OTCKec3l5zaLi+uFHuB/hklxvETva5whwJVeTGoeOL8hD0dsmJ2FYfCsQBl 99jl/vgsQTaGOnaEqIPUSjPyylxqfK1XFGVepx9dDutY0MX8tSJrz2soXjmDpd4M8YgGOvJDl81G oUhpstCV6oj4a0VQYjI5sAAtCXgolqGktAZ0d2ajsKNFJiOj/TUbFtoW/joWHCZhfCyA+DnkOQBe lR1qOvolHipCAH+MVp9AJw8j9mDrjIvSQcZFeav1HP4T62PZnRlOLe2dzZ6Yg3jVi6DiWOhgTsDJ pGrLhoAKx6pd1RUYHNw+WhrAkq0xet+5W20R51+Vz9CWIauKnD9FSuPSBDDYt+q0OnlhLxdLkQVX m6ZBw3OSubHYWgJZF4CgKcI6Xks4wigvNGqDlXqlx/gnmJqKBpN0HptgUlowQ/trKV5awlvDQGM6 kNYi1hPN9iieW6EwONHqoU/wPUHQVmO0Wij2lRbj5aWOSTOn2XxnmzlWEDRNQRJBnSj2HhxvjrEh qVJeNjiApzg+Ml6qDJV6KiWcQ1zPNPOaorLZbGW2gDiNPfQRHm0J5EvR1uSh4k6y/qlMjJaiKzii xdEWfnaht1TB7sNNJnZcw0dlCrPRTg5nb7nUTu7pcA/ubiX5tsRjcf0ml+WmaDHlZUjc3l8Y29zY ePvE9q3VQrXRt6J46sWtFaeVepb3lbE7Zo7i5iVPKI2R46o5t4rnJdtkyhkCoYJDUNTFXR80WCqX HEKOBFVtaPDZEFR9ne8OMobTcHQR9ODBg/gcuLwUa2Qyvz0gD5aaWeKEYz7wSZJMrO6YUaOpC6IE dWhAdWCqN5bpzQKaLIBxSa1S6tpaFNNs62OjCR2qfG4FHWDpKFDLe+8AOVr6XWyjCQZa89TGIYIx MEksXAmccgOGq6BlKaX5MDCDMjGneEIVPPTUAtfveLJBXifMt13yJI5tklQ7iGLzxmJYbLaUZM4l BaIoG7PZNPMlLD9mvRc1w971Powkn4egQp79AmOhEEbJT7M4HAyP85e3NMRRFoId7eWGAAZD0hhG +KyJgN/5nd9ZQMOIuDKv2E6TgkRAq3vG2uPtnjoOHGtkoA54AaOIiOKjNXFKy+1idbRVqhH0LWaH abWLabJzcrVRFVcVdGLiEbQtlnp6U8y22GbOsVRJJxK4QIcy8e+IuyYoBvcqFFWu9Fb7+ovVXhzM RqunVe4v9ZTrTaZBk9eapmIn94vALP7hJVay5a/ZHOmjX+gkIQ5omcU92cRrq8Qca1r6wxgDTksE bCcKPWPFnr318mir0qiwKCidakvMplxEq2b1pCnd5BtPfsGNt0SHcRuIADfGSvVDrdG9APtEsVJY tLrQv6JY7q+UmP2dQanRScZ57BdVpJ0d0sBwCrvPQagxnpcPHjpEw/5aQEc/JbOEReJQccjFoJoN GCJxHqJUhWEaHy12ie4M6RCD0A46Jfas1YVxrfIK8mya6eeIM2u/k1dc4bIQGaIBLgKpwkJDLQBB 8/zRdrHG6JG5GWiNZgwzYrYsIfw0Id/8YxGVgVEBydTLFprAGIchAAmdptHQkY3RWTBZ1ydgNeiH 53hLFKifpCXHje4m5+3hoYoQ8nMBQthhM4lMmukKnmjKfcQhwpqx+9BOSktYogsg47BZxOzgW0Ka qYFgE2K+XOF3BGms2EcawTrx2KnuZI12mYxyPKND49UyzSUGK06TEhgW02Gpn1ToxD0n6nQ+Pmit 2QYImCHcW2sv6U3QVE441uivFHrBo7QyCERJPt0wTlyazkwIxkDkX7XA2B5jIW+x3DtcZ96SidXi 8NhEfWL4pBVDzIS2x5rVSuq/zITGTCbW1MDvTW4jfmGhyoqhiXpxnN+VQoV4aLt94GBh6WChWir0 FpvVIqt5gMm08jZzc2PvZVo3m7UlQ76EyZN7V21gsV3vKY6mxUpNQrT9zUp1vFAiBj1SaBOBwjlO q5IOFJb3FxZXWj2FsbTfM1tVmy0C1t9NrUotSqHt4Z6Jbe3dt488ckexzvzq4oF1V/euvqhQXYLK mhFBFQt1H0XFCoKQA4UgbzaS2BHoNixNSHWr12NUdkcoG0+KZPBKRNF9lFHcaITOxiuHSbga6hTH nhmPLoepzqnQQBdqzBvgSVAz8A4vR+ZLv/KjohFsvJ+xg2yaOsKMFu5FpWh/bpx07zAj5tvjFC6W YMhTHfcagl6zUQhVkiSd/vTJHLKt0pcbjgLzej9fyg+b3r5wDEaU1XY5HlXfoeKjp2KY26JwnZUx RM5FUvyM6CJpnBZFSGCghVuXgDevSwkJR9a8IQyUmY9gaZCF8JORrozhEPUeXQ4HAyk/IFNIE9dF R0h1OHtjnCkQNOxCmenWHS5xlBuKUkj8q5dCIdyQ3pgfubBXaDKlTYrlghAUJCtu37Pvoa27DrYq +9r9xYGly4HS/bsGWyMnLe1be8LypYuHCHey9qdQqh4ca963bc+usYkxHL1mq69ZH2hPLOsvrT1x +eDipY1yT61dODjeuv/hrTffcuP46P7nXHnRpWef01foYTYTPy07gR0smWC9UuaHMqXZA4LWm6VN m3fdeufDj2zfu//QaLmnsmfXzhc/9+JrLj57zZKBngLLldoUkK2wRarSvpRsPyYGIOtv0/RmdtZB hd/1zK+F2DaR3HZ9oHeC9be1cR4MtKu946Xy3mbhwV0Hb717066d+2pjtTVDSy8/Z/0ZJw2uGir2 9eCSpsGdOb30TYK9erYKOIsPj1UmtrR23zyy+XZKbFdXDJzy7N6VF4OgmYc86UbkJZ6OUWIcY+po bR+eKED2n4MtpDk0i3ao6sOSj65Az2t8Hm+J4ZIBGf46MJKVlpkgsVhjOs3irj0iV7GFjaQdCwSl T40v2fvUzmAOqVDZBRJIknpQCr23Fao8hv1sutXS1Dv5hvvT2tWnKholMPgw3/4Vjy1HgkOAOwiI kgMLZ6Rwtlw2SmALTapWdSjNl/I50qu4FRJVNn/D7wy/0JinXIUS3Up5G2koRDfLHufeIGREcTmi 9qabbsL1JPtDDz3EQbUveMELVq9evWD/T7ChxoBhVVBeJGSXYB8MV9Joi2ZQXixn65SF8VzTJwaa A4GiFOnpdQWOSltImqOJt9qCNIrlxPxlG8/tt9/OFh3u6TVYyjkSbHmivRrNOqnCKt1BmdFfC4ri JieutGfPvnsf3HjTvVs/f/PGB3eM3HP/xk0bN/YWGssHe5cMDgz29RMQRd8Twt03Wn9k5/4b79l8 w23333XXA9s3bho/uL9caKxauaJvaAiwGakXH9y86xs33HjjTd8eGz546klr1q1d24cDOokwKV5a bGO6NuolFwWVGyneyj6U9uhEecuu5jdvum/jruEdu3ZceP4Z6wBmIqTJAcaNxCVM0JmmRLMdmqAq bmTyEtMJvmBcch1TMreaJtRp9QB/6RY/urfWLG/fM/rNm+/64rXfuu3uhzZu3btl0+49O/fv2rHr wIE9S5YMLFmyOD75mclHqhR5JHpNJJelUIXGoeaBzc3aPhYgVweXVxevL/WckFxxhHIGAE1FqJ7s b0wkRgsXi2/pe7S8Fi7JGEuMojiFksHGenRkQnWpYD0WZbcwcT/Oc4kuMYS44QAzFuUzflhWMMeR nvbIzp07t2zZwqDySDO9zwXDydy8oisdvWE/CQAOfsEybsSh8Gy0n7x4GPIwY40hKlrfaiiB0/Ta +KrRx4KgeswqPsqhQE632bhxo3vwD4tq0RwJDpNxxkZFwDPYYq74eRQFVb2sryaIhkFjjwg/jFDD hs50ym0NOLmBVRc9KELwnGFOYh0mtmB+/vOfR2Ld/Io24DwmDt5jRyxbdMKomlfTYkSQXWNd2hQD aEbmqZHQdKA4WfhJ37HuhjT2i8vElDSbfLQuS8svswq+sZaK7TSMXCOuwVXS+4QE0I8WBRpplH1k PNZ7zJGvf/3rZDznnHMwRHj1kY98hLA592oDDR1SurJPAY42znslERiE+dRqlw4cOnTPxu1fuH3r u756X3twRU9j+FnnnvLSy0+5YO2SExYPDQ0M4EIWmsR7K3trzU37R6+9c+tXrr999+aNZ69e9MIr zjvvtNVr16ypDg2OFct3Pbzj2htuufOuOyqF+pUXnfecyy447eS1fSzRSUDmoUdsJx1ulxtsJsAB rRd6m6zCbaStnvvG21+/dcfb3/XJsXaztzTy39/0A88868TlhJFxM3EnyyyPzYKlLSZOMx+UqG0J n5N9KBiozNr2Mu1ZY1urc6NpM2ujWhrHIWW9TqE0sHnn8Dduuuu2Bx8+0GiW+heNNyobH95WO1Qr 1MfWrOh5+X+65rlXXrisn7MSWD9FPwPLmHMt6sC8TtO/rbH2yCPDm65tjm7ErV288oyeFVcV+88o lIcKlVm/sY2soNDvvfdeti2DnWpATSeGytKlS9mwhQx9+9vffvGLX7x27VrGGImRJGSafdDf9V3f 5YoyxSjG8NES6Cd1OWorPQCH5Ve/+tV///d/x7Tk2BrOKptRj6tl2IP4yU9+km2FmKjf/d3f7eIX dd/RVRn0NbjC9na2q9OhKikIhuyAQ/AVerCZ6HSBIbCNn9CGnKAFUKzg0xxKjcLRj4gQF+cPoBnJ jmpGK5EdQUIHURSn4tnMvMKdryTkp6m4p+T/+I//wPzn6FrOOpjtgx7WaF3RO2SHcpwwiJ+RDNhF 21etWuWKm4Dbo95ZoqZ2LYUbmv7CF77AeUnKhtYM9wgbfeGSWk78oWehUI2su4kcajZFLFcMeP3r Xw9e0jWc8474IaiMcev98z//czCVU2q5TjzxxNkiDXP0VLhoUqgvu2vXLlQKliUC5ppVJErrnNW/ /IX53HB8vyJBLvd62ZYFLAmeg0LHbMT8JZJ6gcbrr7+e0xw5tZGdviTT1IM20jAuGNqwC77JZM5X QozPPPNMHUokhGb+2Z/9GW9f9rKXcaYVtTCmeMInCn7yJ3+SYY78O/T4C4JajtaM9sq8fdAUUa3j y7cHB/oWL112qF396p3bR4v9PL/qsouefdHJ61Yuwp5kCZCnqrOup0LsZ6h/f628eft+doc86+Jz n3PlxWeuP7GnUmW10P2bd1x73c0Pbdpywspl11xx8XOeecX6NatLLQ4xYIYxHR+UuNdk1rXONCpz rgmV2IrKD3y9tEWmuHHn6HW3PNQslZcu6X/Rs849deWivhRAZeUuENlDxBla0sF6GYIyk5oc0GRN A7CUX0Fa8TbB0RQtxupK8JfFZNjPOtG67fa7N2/esmrV8ssvveCCc844cfWqwYGePbuGD42w3XN8 aNnSk9asXEGF6USFlCkdX5T56DimFZzQ5nj90I7hvQ/jTDKMBlacUhk4pVBeRiuSxGTfg1N0Qk1g LqFT0NQf//jHb731VrWh6zh4RcABycZuQr3y97LLLgNTeciI5WRtrFEAlbO4XHgdPoRj2HhRSKqj Wu2caJmaZ8orrLxYR4L8w44ClfVQGRYb9QoAQrs6PTSjHs/0h0GM8MBfa+S5pXEfNJjALAEnPomW qkAjrwj6r//6r3iWRG/Q43k+qMskDFMGDn/0ox8F2zgBh43ndIpkOJ6j6iAgyMuzNGiLFtmc4JuB U6CFutCwHPhCAmiI4LxM86uNqGl2wX/mM5/h+Dqkxc9RYX4Bh0iRR/agWPWKQtJsEX9xepAiTjql EBJv27YNfc1DLgwy9Ahl8orESJr6UYYHJNtxesAhGNGWaLi1Cyc2FvVHAzlDjiZwOBxb8hVyU8pY K8pjnr0jDaSBSJqJD/HZz34WTYo+Rc+iBOkjtD/0MzRIyRjhr0aGpSlIlBBkW2+UnxfyuA8eBp2y UWUqV7lhnL71rW/FlYEwTnLwgjwuuM0xhHAV+PF0JHIZyeDhX/zFXwCH5PrGN75BW/hLegoEqMAw DtKDY9y86lWvcnJUG44TgOl0jjM85ZRTZqM/KJ+eIBhu82EglKB8Pv3pT8Nb5IFaqI5kyBs2Pefl IjAIGHLF8RSGSe3ZEI9wrPOsI8Ec7M3zPz+iQ4R4GEuxqA48Q+Y9gxCoQ+9FVzIK6Hfo5y0EIwlo S5JxgzUAKAKlJobV73vf+2gFZ//SRsijOSRgpNNqsJYOUghtWrAxZHLeCEoh7NTgH4LMwtc9tfrn bt481urB0Vu/esX5Jy9aNVDpYZeGgl4sMlnEztGRRvFbtz24aevOc08/+buedfGaZZwnkE7BG55o fvmbtz6ybdu6Dete9NxnPePis5b0VVmw25qoVcrsKc227qL3OTWwUGc3DBtI2+UqByPQF+m4o3Z7 14Hmrffsv/3+h9kJdfqGNc+66NQ1i6q9YFjafFqslytoI/fEcGJCgn+mOhNdTHS2U5Hlnnptol1J 05YJX1N1KEQmX9kbWhkbrd17170b1p3yzMsvWnfiihOW9Z2wcsk5Z5x0/4O79x8ah5iBRUPr164A s5n0TWuWMic3Cxhz26qwGrc2PHFwa31sV6M5Wukb7D9hQ7m8qtBaVABBs8lYVXnADHYTw+xd73oX ww+t99KXvvSnf/qncTQ5HfvZz342fzFdGS2kQXroVF4xcuhyJIOHlIamw85S2akpLFy1pboPfU0X BZaIc6qVPMrm5SZ/b2Jiy6FYRcTQnjFrkvVhUi7OSMUJ1HlckbZA0NCzjiWLFUgch9EWHwbsSVVg ZLRIIFSHOh7Mwl/wBtXACESP4/NpRAffnO+Evdg0HF+O9Y35z8wTPkGoHhWxDY9GBVUdLJUbBhWi XbbCLoBLwPnf//3f08WMbUDdipxgsyJ+MsI5dI1LKOIYWAY/h5QiJLSCt+iOD37wg9jg/IRa2xXg RFGa8Lg1SA55UUN8goMSOD/2Gc94BkJFCQQJ4Q822bOe9SylIiYRbJfNkTAFgEvwi44zWfQRb3F2 wTyOL8e7/Z7v+R4cehAlL11kMTQaCBqYLRl6G2SnZCDk3/7t39CP9OP3fd/30VhgBrIxK0ECOLNy 5UoeYlbqBEsnhSsA0WVHCJ+RV0rkgyDKPX9BoE984hP4vggV9eIH0zr+Ajmc2QuR9AVDG6fHXHJV Mw7K6VPSg/pkoQQ8TsRApKQ7ePL85z/fqTiGEomBNPAMzQAk5+2YGMXe2PDohfzbGLNgPwbl29/+ dqSdoiDyp37qp37sx36MGgnPvPCFL4R+/H4ACTrx28AY5UrPVRnwr4IRUqE8zAtBg9QYaBYu5RhP EAlMMi6gBN667I5XGIJ0PRfM1zjzHEfCFRCPTYlV6qFLOP20BdWKhDsNDJ3wlpJRs3QQxZJRdaHp Lxuj4xaw9NkTaCGU4+6K/dXK6uVL9+GFFooHDhwaGWP1afIAJ9uMK1bpq7UK+/eNPnjffUv7q1dc dNaalQP9ZRZutHAft+wZG1q66gcuPXfFCcur6VCCFsqeD9OxVi+5n8wijuMRFvhILk7o6MR47+BS AqxpmrKJU8+xCaWx2sjWHdsTV0vtk9esXtRXBd3TztISm1uIxtJpaTVvM50G2CqB7ZUqPVkDRhut wV72Kbf7Bvs4owGfle5l7WMVW8BVSO3ikkVD11z1jIH+vqFFveONibF6c0nfIFtYLjr37Hse2tKq cxJDFQMhUZrt40nrlNIKZCplQyonLrC39VBzYhg0Z0VVpX95sTxYKGNop5XKpAjJg0w6ia5lhLzz ne9EdaL1/sf/+B90v4NTMUVWCFagDrCh/uf//J+hufBUiOsy5BiBIqJrFiIvDxlsiJFzFY5Y5CBW e3Mfc+YxVWDsQqFxACi+oSXRgw5dBnxAiFEUR0vk4i25XIHpvjdnXEhs00hglNJBHuPNQeiymohh OuA1fsnucoxALwHSGqnFccUTVy3CB+33SP/c5z73yiuvpPmoY1fAxsinKH4Cn4zGv/qrvwKcUGdM QcFJuSEB5HJAOsZ0+HgrAOR1ih2t1oYwv/Ysk20gJhS66Z/+6Z8Y6v5EqdGzcp40LrIni02mUcgD 9cJVLCc8Y5QaxZ522mkMfpwwZs6gnJ9cFCj+kZ2OQ/PyiowEAEFNTDHjkBSLoYBaoV7YhT5CwKhd tigV1BjTBHKYlH78RG4LM6S0mRHW4wmK7HOf+9z73/9+XHnik8985jOVVZVGcExpiU7vwAN/0pVo Q5CDlLACgxIjADKU2PPOO4/PhX7gAx/AI8GYgLEQBjG8dd21RFpvuPgzVsRDjQA73XVnckBjKOKf 8AHGIlFcIJ88REIonyy0/dd+7ddoGv4ieY3rkoBexkl65StfyQAnix3tlhWETe8cnY6KICWFYN9A BhdlUgIPeaWfNNsVY9khnE9mfyHn9Av7G3Hi8XrBTswmuWRdUIVGoi1UR5PRUYq6Ih3mjuUH8ATk yO25MV7CpCdEQgJghajMWziAksRFZszyxA2dsdoOscf4+6Ef+iHMQccazMH1V7Vi32Bx4pkgWq6z VRtwQznqSdrldAaXQ4ZLlRXcsI0LWZCWTpRN63iAtuai3uq61St6Whwk1Nyze/fEBJFi6kjVEL/l /L2DLMUptb79jWtrB3dfdNaJZ69bwdlC+ikcArj0hMErn3nGyjVLx2r11kQ9bXRhnrJeI1KMKY4z Vxmosuez1mxxeEJxYHmtzdl+1QOHhluNCVao4e0ePHTwkU0b6/Vaszayds2Kvt4eDNeRicZwozXS bO6vNffyn8T9dg/YCrqynqrZOtAsTpSYT02HwDPJyohIS37S0fh8ZoZOwlBtjQ6PjI9NrFq+ZHF/ tdScGKw0lvUWexp1gPKE5UuAPw4UW7RkaR/HhaSBlXoqw5ZkXXDgAkfpltsjrdqexujedjpJuK9/ aFW5sighKBtPM2/NPgiBJjz7sY99jIGE0cRnbBFfx3noXHEFyxT5/rmf+zl1vcItFPHE40tQImRU Y/KTEbt48WKqU01zg7RRODKBDJFdFUxex6q5Ypg59ryUSOSMvxj+hODcO0UJyJ9DC/m2LmmgCpeQ 8NfmOKvviie1JHkpxAEpLIlAgmvMOCLWVCcfHJAOM9mofo/hxxMVdyg+Xrnhx+EB02ivcRuMa24M 98WAQadglGD7/+M//uMv/uIv/u7v/i7eJ4lVCjSHciiTJxJgQ3hOW/DOg4GhC4IYjYxQ3yagTHhC NJUZbqJnvMVfwZeyHNMY8YuSqYX0/KVSIlHQL8RSDlSBprTr5ptvBgWdfhM+KRxJ+z//5//QOhQN TgYgRBUuH6UVtgv3F0jGQgKMxULVjR1EFaIIpTkHBlWkoSLFQ/uMLK7IoFgUGaSipmHpf/7P//lv //Zv8WyMWpPdTpct+Yche9NvqBczDhZZC6R6dJ8wjIqHA/yk+dimPodsiFSEAq2V1ZBwn3dcMVQl z8R2hGactiPcgHtw9UUvehH+IiyiU7iBh/QIBINPEKZXZOQQzhAXZQASBsCe4C29BuVYAHqxlA9X KQdTlYrsIIqS/7zCigJLQiqmM8q2hBTlE1AC/cIghUX/63/9L2aC8DhRL4gTdTlCGQhmh3uAKB4b N6gpnsjVKDkqiidQGyZ18Hw6eyVJiHIs5EeNI0VVQxpsFOikuyGPnxH/px/pa2L4TOHTCrK4sBne 0h0IG2oQq5TYuHOZGitEL/jgDHRSGnwgO8mY05Ee54Dd8GpLIUbVxP1CEDTPfXzQU1cvKzZGOcZu 7759EzVAM12NZmt4vMZ2gZ6B8k133HvLrbdcdNZpV1141hImMdtjBw7uvueBBz/6mRve9s+ffctf ffwP/u97Pv7pL+/dtwcLisOMgE8GMUHWzEyCSuY9e0sDiw+1Sofa7W/dce97P/Dh3/zt3/2v/+1/ /flf/9vXrr/n4OjBtDi3UDt93eBQX3n79p3X3Xz7hz7z1b9716f/6u8//Ed/+vbPfelbW7fsZGUy Ar9j3/hnv3b33/zzR9/+no999LPX1tliU8etZRo/gSfQ5hddiOEuGuirE6lNMWQ+OSM57WqpZ3yk sHnjA0Mcc9usnby69+S1S77DnMu+/EJD0jKnxqH22O7G+D6QmeONqoOr+cw7h/f6TRsc9bAZ6Txk lLgW8Ek/IRk/8AM/QNdqVwoVPFdQeMgTIFaT377Uy0RQkAAXnilYzvmr0TS4QlOQRUgzWcCSykvd F5cKTgEiC3LM13ff+973Im1qEKqgQPQC97gsCJzizk/GOVncgCU2i/08IQF1Cd5uLHOMOfzIa+QN oecv9x4I4mU5KnSpioxOB1pIFEi7qNFXLt7TzBf7TQzNVCpO8wQOo5hwF5igwp5Ngp0dbkdebqgX nRhmiq9sha6DcO6Qk8iOK4Cf51CiK/N3f/d3qFGjmq54DFUSuCvPIYO3ACRGFZ1IHMJ5Nf020riQ knuaE+Y/9g36Gu8TOfmJn/gJImDoX4MTCpgaR4agxFHrKHE1CBfixyvnSjW/SEwXkxdq+cl9eKXg pZy0NM07gmP/7b/9NzBG+0YG8lbtqW4NlNItns46n1ACjgixaH1xosHInkaGCegCyINm+OBGGk2c KFDB9mcYNLNVJ7Ukc3QE5Ed6qKUvXv3qV+Px0xy5JG/JBRmEB6kdBMLjdxzRZLiEo4wsYUNjkqrK Se/YcShRIyWThgQAAJJpLMeSgVvCuYrxkV+y2s4iko9zTGgUm+lnfuZn8J7FqjARHF8Qj4xBPwEP V36ZoAO8xT9pE+NnlP/ppCoG8VwKtYx9TkfrR2JngPHqEzuaiqgO8QY+8TEYQZqSpuGG6BHyDLdZ QMQTCsRAYYArEuRFgPlJRtQa9oGhF14pokq+VxC5EARNHwJNZ+Wlj4v1VMpsHuF8+XZzYmx87OBo c5wPsaSPlHCaACfKF1kF9e8f/+TKFUsvPPvUVawxahcGe5JYlPuGRpo992zae8t9W2+/72HgdmjR QLE9UWyO4xogm6VqOZ2hkO2vZAERPsvB0fF3f+gr7/7AJ7dt3f2iF73kjT/102ecf+79mzZv2bGl 2lc++8x1yxajlwvlnv6xdvmOR3Z89eb77t64b8f+iVVr1i5dtqTMEttmc9v+0dse3vGN2x759t1b 9ky0Cj29xT7c3Ep/dtx06nVs53QSUp0DlgZ7OSEfpynNvNYbrEGqsgi9p7e1aeODo3t3nLF22dkn Ll3CCQ7pypYQ8VEXpk/TAQ+44sSp97XGthc4U5cyexcV+1Y1i4tYFJydXTRpAkdPYFIxMDBg0VaY P3QkouMOxbDgAkehFfHFqiKx3qeihijQ/UarGI1YasxqEMIivSvZQrcKeAgH4Q7cES6iHKhjCgmc DjVk4Y4KsmBEs3SFKQT9D/wk7D7PYaE52qQEIZFyXA3MAiQe+wC9poujk0ct6AVMPy4fUg5LJ1i3 AsGBf2h5nAyYw6d9mdIz7ElitZKq1nFu1U5bOmD4SxZUA4ABzFAmlapSAwkoTU2EYoIS/fL8pmko p41wiUUHeHva/qoqXSuVID8ZliSjLrSkc9Ix/gPmSSZ5vOKhEKsMQAn8ISO6nsk85zKpGgdLFW+y EBiNJzCMeT6aA3wa2RNZNVDsFJ4gTmGKgTdMslI4XhExT/QyuaCHlPxVfRsY5zmalGgk2jmJeO5k Bg9Y4FKV05V0Ex3N/B+dCEmwSOfeYCyXRo8LnehQJBOW0r+IK/RTr9aMTTD6MpvlEYqMNNSF3qdw 5x3JK8jxCl3JUlJ9NZqg/NNMC89rQysKD1iCOy6arxNPORp2sCuGnoOFNCQAHe0y6nKjDvfaHzDH OVEKEZNgCEYAgoqIEnPG+fuVX/kVVkIQZocApYvEFEhIANxCj8Nn14VCM/JGRxOvAvkiVB5Ny9/k XTolMOSTUMRf//VfI//wH9McPA7jT4l1JZGgTgMRCQOkdlZeRynqoTp4a5gnGDUjb+V/8NARLcfy g8iIN03GqGVSlrea1FqZagYXNOCECN4IGORpkbg6XetWjYGfyiYWor4MCuMupEfVoFdpI90k2bJO AfYirzTPeyVRmlNMU4QgRtpnOd4u7R9rXvft28bTd8Ral5x56mknLu3NNvSzumhPo/Hxz9/0yL13 f/fzrjnv7NMX9VeZAGVus8RnVdoD+2rVG+7ZdqjRHloy8IwLT7v0zLX97Vo5fZ6llzoaPVX8oyST Rc50Lz2w++CHPvnt62+4E+j57udcfdlFF7IbZvfw6L2bdg1jvxaaZ5x64jMuOnVptVJmtnNwaOO+ sVsf3FVr9w0NDr30+ZcvX8z8JgcylG57aPdXb9u8efdI/9Cia555+ckr+1r1MRYXp6MH09G4LJJK p/qxLRV3olLqSYcJlorMfaYVuqWeQ43mgxt3EoWCtJe86IqLzl43WCU83Gb7KTtc01fN2j0cTcgH ZIrNg41DG+v7HmrVh4vlgaFlp1SXnAaCMkHLLlHcUGpMC5qmBAVMYnShMZkcwoBiplMBRQg0dekw VZh9yV+kAXFBqrhnvIE9YBvmIfKBH8NiThCUyIz7rxl7Yd9RGloMyGSdBTd6VLi//GQUMVo05B0b MfCEK/QRBhoLnZiBd/xQOGhNSsSaoigQ/wZiiIRAG4mZRCQxARO0GCOT9KgAyGPBG5VSLN4D01TE 9JBd1iIydYdWRYgZ2K7fYcwAxvwlO3qfYmmCtcMf3RRNRUpT0EE+1sigmyAYrqKvqRFWoFLRuYwZ yKONkkft1EtpAIboSDkkAw9cqsBYgmyW7VEC4xDaxE6RD0rwIcADUMQwHdVBMLhCSif5VAehhhyH KggtdG7oRFYP4qIxNYv9AQE0Cm/GvnNWzEIUA0Y7nMT6YfA7oRjfOgY86HqaTC7ipax+gmzyoqkx fXhFUcAnE4faWypKnTMLl7H6/VoeMlwkFmhFXFhKRZAhRNFw+lFzhGgkBVIU2bFREBsEA7J5RQfB c9iL5UGfBhlqzyicKuTSjKiAw8GcFtUBSy95yUsYOHKVQsCYT33qUzQWkuhWZvVEfcuxWFWhRolm UFQXABM3MXzkjxwIFS+FwoMlR8QlBi8dynQA3cQcMzKv9GIvIuT0IzDAhf3EhU0Au0ALwFjTk+pg L0Oe7iAL/UgDMemQOgADBHUtglUf9rJRtto9Wky9K2zMVlipMZtoo36w0g4NVOcrOaD9ESy1fGHG BGEM5Tk2ncl2QfSRrHb4UAIEEPdiiMFD3AzGCwMNOvElXANIemhDlmS+jil8kzwElUXRyBv8h2Ma Q+g60qBqGOC0EU3F0EOW4KrRJtLE6AtRkfI0GOZ/Li7H77HGNLUUBOV8g9FG/Yab7j7A4bZsSj31 BBB0US97Lwsj7eJNG4c/+B9feNYl5z778gtXLF3EDGiJgxHaCSMnSr0P7Jy4/u5tB8brp6xbc8WF G05fM9TbrlXTfGQZX46lI43sQHn8ta37x79086bPXnvX3n2HnnP11S+46rwTViwu9pQe2bGXvaQH Jxpg0rOfccnZ65YP9bALpnSw0XPbxn23P7ir1LPk7LNOe9EzTumrMHXbAOa/cee2r9+x/WC9tGTZ 4u964aUnDJR705HxPew98QD7Ct83Y8iPjXKmIMEDHsJ7KBlrUWxx3+jYJz71tc0bt1x95eXPvfK8 E1cM8XVSvlzKp0TTYQ/JtOBLbaDweKG+t3HgofqhjRUObCgvGlx1emngVA45QpwY4JmU4HxMqlF6 l4UV4BCjgugB5hVDRU+CV0pDGEFGWek7g/j2JYMKPYJ9isrGwEeMwGCEg9GITKCzAGZeKYioV5QX 3iFVMDeAvYamQ78wjEEvJAx0gYwYjSoXx5tAjiShCqEW5U5sxJX00INGQ5nSFnQWUg4NjDSmGaiO JvBE/8A1U1w4rzzRcQSl2CGH4gD2UK8UhR6haahXBjbyjZEOROFsMVpIL1JCiQhKsaot/pKMdZ5U ChpBHnYGGEPrsDQpE5gBU2kg6IJSA8VhBQykWAxPGEuZjCWUO9qZ8cOKRIYrrYOx7pdwn6UqAyaA 8Yw6mECMiJSG2sBUKsWchwN2kzwMs13toNrlL9qT4Y0MgIUUzg0gBJ2UwAomk1lO2FIMe+DfDQ9v etObYBT9DjMJAGCQAWlwCVBhmpPeoV28At5oFHXRBJ7DWHs5/qoWJZIbKTTOoQTyUE9R/tNZoBQy wyJwFvVQEVylIXQWCSjfWB8kwSUSwx8W+iIYmFMUBeddHunqUxW0uo+WBk4H9zqwgR7BykHCKZBN gS4pIrHrkzHRaCmj6cd//MeRBJsQ4CH/1a3cuzUIYhCJGS+4jQrWAkNuHX2yyHJUr4qiDAyE4DkS BaJj1BLjhVH0lLYCaWARUsqQgXsMPUYrtVAF2EYyBEBSKZlK6WVYRxYMZawiRg1goLqwIXPAZ1gJ EibNdArLgBkdlABtLI12eY6cdEwZww8fl/tonZjnJSuCwzQBpAfnaIgspV38nJG9KCUGTgB2kBo6 h2IxF1gigKQx0DCjKQc3ANqY82KMk0DRDVXJE80UOWMkieZgU4aLgt5D+8FGp+0ZehQFxGoyxojL WwPBZApfwFpcGMZCmewbYkyhlQrL+ovLh/o2Hxjm8ITt+w7sPTS6egmLHgu79o3ceNN9AwODl11x 6dKli7H9iPQWW3wYG0Bip2br3o1ba3zkrF3MVnsvT5CSDnavtMYJrnJwPKtlU+9MNFr3bd7zzZsf GJ5oDS1ZesUV5yxaNAhIsZmThCP15uj42LJFAxecc0p/CsNCXXHX/uFte0frhcqivsHTTju9r5ew KUZ++eB4Y9u+Q/vH6uX+xQNLlw4u6an08CHsFscfpQ2mSD8R1hSOLfT18mFsFu/WOQKfU43GG0Um S/cNj958+3133H3vWWedyf6WNRxdmA59SEtvPfHIowLT0bitOkcutCaG281xNnMWytXyADtzmfWh gsnAfTbqJpfAIKzoSvQIfeOsEn2jolRq7bO8eS6Iqm6UD+UG3QFQoTXAS3AIPeKKWQAP91QhQ8GB cwiHppZIwOilKGxklC/lADAuF8xfjiLGMBJGJBChRyEyG8GQVlgZM+hT/iKgAJK78lENgBkeNpCA OgDAiJyg7EAdhhYwgy4gBoUc62PhO0IhiphlO2gHj4/AAmD4uUMRnDPUzKVXAR8kgL8oTZKhr6Ef ZU1dvHUFAaEq7lEQQjschjyao5mvBrQc1CUBVVQqyg76eYWUYuqirOEkSA/9JIPD2AHUxWwiESGH MX9RxzwE26DEukJdxvDjxr6D2zQW5lAjBg18o71QhRjAH1d50FlcoaHU1PQ1SoF7UkIYiWkRlgd4 xl/qJRrMLKZbLakLqoAcz7ihfDgTGCkZqn7lIbhhwENSJUB548Icwc6gma973evQvOaC1TQE9whr DDuAisiCHJISBuINY7EJOTAKtMD7AeroFAMPSrKdGzezoQIKGjVKFroPG4haACo6mjbSgwgAM6NI uPBJISSLWVJVs6YAf+EMkk9ps1WqYFAIuZBhYq0GJ+1ZKQziYYV9ZHfz1+WgZESS3acvyoqIyhL8 ZOwAZsgY9LgdHOKRPcOqZCExQgsNtBRdwXPuJeyw7Mqz0ebTrTCKHjQ7CoHui5EVssoTIT/Q0ZsQ En9q6EsMwAY2s2oMzRbGrubFjL2JscUhBpgIDu18WyiZXAS3MEHAToae6wGjRiVT5nuR3m61KBIw xGAv8sZw5tKc0kVBiTHoUET8dIUENJBSnju/QLJA4qgoDZY07+e/3DV1AF5aVhP/ptIljEnHqfO1 zlaz2mouqRRPWra4FwwqFrYdGNs2WjtUKO0fmXjo/o0777vtpc++7OTVS9M2EuZG+UoYGFOuTLTK e8ebt9zzEDH+vt7K+hMWrV0CzDWZeuQkn3ql2uztwQBmPyju4bb9I7c9uHnj9u18suX8s09etzad YV9vtUfZJDPROpiWedY5BvfkVf2DrPplqLNciBWMdFu5PdjX3HAyZ7gnbrPrc8f+sd0HR+vt1qLF A+tPWT3Ym04hYgkOuA5eE4XONr4QEua7LKywTZtraFS9WZhosNCjsX3Ltq9/7folg/0vev6Vp560 jLgwHYtQV1p8EJwdq7CTJUMkH+MbbRO1QxMcrVssN/iGzOCiQpX9Oekgv7TbZYrjIUmpDVnMhE5A OLTFDKk5YjXNxFQ6WGVq0NJhwFsfMgB+9Ed/FCUFLKGhEDgUKKPXJT8kQI2CZ6g2RrIuFw8N2RE8 ZDE9osMABsPyeiFkmvTaZc5vkcafiqlkuGJQ2lQ3DAwUBPoO0aQinkCVC19RmmylAFkdogg3UIoS xMYEm2mIMVuQQF0MbNCEiMxQWl7nwgpwHThhvLn6USODMoE96oUwlDUWAE9c8cj4wfCkHC+5bcgU baWyswqHN/gEi+wgQAuk5AbydKrITkMwCEAU2minqGSDn/as3HPk0yKwFqQEYHzopkaSoSjRQSr6 0FBWhG0ExkMnUAFkeroCETnUFj8xpMAPFJN9Ry3oSqAF1QbxZME04ZWiZRplya4MWz7Un/o01Cgp qQ6nFj5j6/iWhzCTGTv6EUVv+ATTB6roUwwa6g1jAt4iq3AVNuKcYUOI3/ZpsP07VNPUtIJcBaTx GjEgtDYIJxDqZ9PC3/zN39BSOoXy8eBtjk4Vl8DGE9viUGKMwGcu5GfGyzlpV0eTgCwOT7sVNgaM Ub7TnNHpJEZssCoYX8Y/qdcskkEJcAObBiMDICEOgafFc7IwEl0DKM3Wi4zBN7KLE1bkcJMz8TBu Qvyk2ee0GqmAdVCLxgCcXBYQ7rX2k6hm1Wa0sXkOSKHsNZm7dDxXjwu+zcFe9EOAq62wEC7HIyLE DfaQhwCrXuxBw3K2S3WEkCuQjkeFH/1DG5m5YKiGRWgDSYbmNEpHLhiuS2pFdpDxLZvpTRqVLmlx UW4WF5/kib+mfsZ/02NEjhWzaSa0Ue+pFwdL5dNOWvPN+7fVmsXd4+1ttfauevvAtj333X7bhsH2 iy48NW0GSU5ZG1gst5hZ5IT46o794xt37h8vDy4fqqxb3nNi38QAX9vmTKBSdaxvAGo4FaGPo/wK hdse2vztOx9gjrGv3Lj6Gacv7ilXCxOlMt+EKW8/MLZz/2h/T+/KoYGl5TaeLytVJoqlnfsP7N6z u9gaW9Y/um41yiZpBNDsga17dx0Y5uPbiwfaaWFT2nYyMTiAI13PPmDDVtCE3K0GPG0VelmOWPK8 XHzmPTt23XzjHRMH97/wec+54Oy1Az0Ebtmxk05pyM7gnWj2soWFxGPFiVE+jzM8so/NRZWewVqz smLxSgLF7HXlu6LZJhaKZNxOhs5CxB3MIT0hoCagCfqjiIuTlK7eVMKUb9IwBpQJpQf4wYDlnpHP T4SAMIhzVIiRoEV2BhL3jGEjumgfXCtiI2oBxUjaHCHkEgYcuoGm5CU2SHaiuyg1KGQIoTucCeNv DBIHP5d2dDQwdr9BOTrC8p3rddWAW+JE69Dpyn2McLCElG5s8BsLVEHJBFqxJDxh2AghufwbhDkC 4QNghr7DA5DJVMogpHYGJ+0iO+XjsuBb432KFpODp93GdsFHQbmDJdEKiVTNQR60ST/l4G1AM7gO /FAyCeg1CCaBPqUHOJBFiwd6aAWKD1giC0qB9ZMoLH56oAxYQo9jVhPFFdrJgn8D6FICNgSmFVUr UTKZG6iK8mMxkT3OFa+UNBSi8XaskDBo7EcP+qDXCHvAN1iESNAiN7aqjyiEXFgJWDaoVxwvAiei ncJm14S2ksjoaG6oGkmGCXjbRNqJQJIFXhFAJoSOumTeGhowZSKogwhFHynY6kEujB73buaxIcag XJI2bSyao22Rhw3Ji0uOcdHFnChEd2Ck0mQHXSCNycQtbpzThWbYggiBHHAm4J80EZeyOTpkstSu 8WeUHz+tyLZIA0KCZ+ZkIQaftnukl3gZFRaDI8Vh0sGrPD8pkLGDlUZG6pL+2XhLgbTXpQncqy4C GvlJR+PB/+qv/ioaJqzSUH0KiW6AwmMDqVpTAM5jojGUMPUI8zB+6RGVmwyxOn0SiLSLfRWSby0+ fFTzZNjZOfmceZ6Zp5T0/NS/hJl6pNlZ7RnEEnZFEJYuWQSwtkqV7fvH94zW9gxP3Hn/tp3bt774 ec88cUkvCgcnjYwcpwviEOzFzN25rzGM+9honnjCqqHegVKD724nJ22ixeet0/pbv6jCSrSHN+26 7/6NjVpz2aKhi85aP4hrOc7an+auXc3tO9IWlaWDS886dd0SnMWx4QRrrcKBQ+MHhyf6eyonLR1Y BDyON2v1dNbBw1t2b96+l2jryiUDG05iZyoV1NuQxT6WdKDfBO46v2os6O0bgHMcrDBBDLeYJg5v /Nbt995515WXXfzSl1zNuQuj42m/TalCGIfzbeFg9oFxQsEYQUSg64eKTdCfD8P0lPsXlXqXsrM1 fZ2UYZI+LZomQ1PlU8vcVSXCkqqZt25E4SFSxUMUtwYXUuJyUHrdXQp5JBClou9DpEQsymHMoGcp 04GnDCG7Ws24CChrcAJtS6uTkZXhsSNcjUYhRsMQesWUv8oZ6yNYn/KzP/uzIArQRSFM9eMWON/p ukTdUweVdCqm3POX6hz5KibrDTo1JkKCJUwukYuSLZy28JBK4QZKQf1Oyc60eZBNKD7IdszEBDOv IBUYeOMb34hiRZEBAMzY0RDPrLDJMMGD9FwvE2RIMOiLC2iAzre2V85zj/oDA5yLBT8Y5NRFKBKM Z6jTTdBD4UCCW0JVECpK/oKFpLTh+Cu8UgmifDkhgdqZfvZgI9KHEnQ5NNgMAMi64LD3mjWiuFpe JnOJNLTOtUVAAtQity76JzHUugKFVgMVzO05w83kE/XGuWth9ctJ9KxnWdAiRC76XcEICVFIfKg6 xj+DS9xQHYVgOxKLw3T7+Z//eZbDcI8v/pd/+ZeoTuXBttgRmgU0R3sIsulEJ+9nu3CgqYWwDTML bog0dKTkS9j0S/rxvYhsa1IYJwwrISyGYLL9hV3C1AC0EZyAe2bhb0xGTq9LpY9Q2Y+u46V8blQ1 XsqPssQgNSbBPchtj0gzXPKngkEaVUSaTsgdEjmdDLJ4Bj3wSXvhJxwDt+TbbOxF+ClWgaEiVYQm HRhPpAczwgkdREVlCGHRLgw1VROvyKVqglf8JBkAzFDFnGUJMU8Ya6gFtJw7A+WbmlNvW1EPg0CG 5Hs5OusIFm6hDfyXXViPsL/OybSssimXmumUn9Ly1Wva5V68tn0HxvcO126//4Gb77x9w9mnn33h eeBWsYeIaAIYhl6hVa2NFfYfqN1zxyPLhpbx75wzzz3phFW9leRzpu9vFpiazK4MQYf3jNcPFpdW lyzvW3LS0lUrBtJWy+VDSyvN6sGdI63hxuLK4LK+xRecfj6U9ZcG+gqlrZuGt+8gpto30LtoVV/v SUOFZYMsCirsYR/nbrhZ7Sv19RZq605I9eFOj4+gDXvG0wLMSqm3jy+w9VIMq2kngEi4Vti1Z99X r/3m3ffcddkVF778FS9OXyQtFwYGe0jOCjlKTEf4laC8r1xgDRWjnP2xBzjPL/sUW7EX97hvGUEa YiF5VqJmteyUdcQXRcC9Z46o6dwNpkzYtXS5+1IcGCCfgUrTq7vVQdw4ttU7Wo78xWZ3zg+JUVAS szMB4i96RN+UXACtudSeoWp5QoL4bJ4jjYeU4OiFPMCG8wdYlE+smGM8EX3kHsHVe3MASKqobC3S nB+TJstfeZWqHxy2tq+AB9QcnMFDIlhNK/T29BFJjPtlA2WIWka9kCS81QKxoJYs0IlDw8Jm1iVh W7BWhZCvRdEjqHvAjximJjNFUZfKTsymaahO19MbSuKtPRU6ywVcxEK5fumXfgnV/5rXvAbV+Vu/ 9VvQb4/TZRCJVGhQyw3g0yXQtBStJPIJDCh6AuAQACYxt6cCpQS1oUxwfwJkQI/ownOjGtwYv1JD 5RUuT+CMS0MhjHuShQ+kDKC2NPJsqZJGgbCL59yI+jCEvJSve82VV/Rkl0sCTFhOtl1q4Rv8hySX gPEESsAnCMPvRFnTRnjItDrUUhTP7RT+uk0TYkgDJfaLYsDfGS9fKWPaagb6lN7ZLt96hg5mpctc I3GINxSqwZUusJYhA6Lz0+lt+TBHRTKfAt2qIZfEeKTRzV1edmh0DXzQDsC+lBUUYhqYA7W8ou/s kVAjdu6Ml1y1N6VZFaHtNRt7HTWkcVB78ZMRREAFcw0LDHnGbGLun4lb11U4rDAWmTZ2HoTs/FWc IJK3jErW+RMhZ1ghIZDHkEEAIEmbXukKNSLruOwp32p4BWFKbMo1Oc35KMlpatB/HE+b/cNvZLcH /zjDh3/4k6wuTafasu2DA+Db5dKKVUOcfc7caKVcfeD+4Ztu2jy0qO9FL3kBvthIY6K3p83x7rUJ /AnkHg8DV6z24H33M5l5cPee3tIEh+RWWP+THYTXW+JU2+TtNtP5B4WxceyFMc4JGhocXLPmxLFx DsgvjrO+p1rcuPFBTGCOuW/WJ9auXUz/Vnt7cPq2bN+199BYgQ+JrVx1+vr1h/aOURSk3njX1k27 E8D39fedtWFDmpNliPJxsEXLag0mZ9Px7azkBTIRwwY+dbU83CzsrRW+fsu9tz205aSzzrn6RS+s cbwuzm67MFJrsux51/btGEkcH4ivmX0VrZo+N1pojY3snajtZzYdq7F3YFmxd1mxwJEFfLI7rZfi H6rMUa1RT98wWrTlUd+IiH4nPxX9AEWf+9OudfbUmFsgqOONy26mBCcGwkUDzNTIPkHsICaQhiwO qo4RYpkWrvFOAjWmN1zIOjAA5LDg7b/8l/+CM6Rl5wkDJo4bVZItFcxsQv5mOg3Tn5Bea4AbHBom wOAnRgkLNXEfaRrthaugDp8BQYsFFGllB4dlBaoEu4QxybYcllaxmOiXf/mXgSXVJQnQxeSCeIr1 AynqKUYmCdTF3DBKLUoNQnangW0g1MJAXBNmbbGv2enBmhq8RlYys86L855YB+TZFJ65Q3PQJppc ZKdd2OYUSAzTKLrk8Ve1QkaEB9pCkZHYV1AbxrtKTTR1ytned8eh1KoN1SmxxdPZR3SrS6ZJQPmK kwJJSojROQDYUH+ewKBAqu557p53s+jcOCgkO8TYh4qH7HUlGjx3X7zyz0W9FMtziKenUKDaQ3a6 DeceAlw8wis1Ka9ICZEzXo4ObQg/CMO9Bm5gUodk2tFwABZRJmIZXhFFKbHS7Nixa1w7xj3q3n1l Ui6w5fX49IFg9+ldWazdwV9fyXwFnr/0oDP9NofyhUxlyS6w3wP4FRUN+tkuua0g2aHQg3k9G299 TnWhTNQGlE8feRLvW97yFo7iY4aYCQvG46//+q9zfi8mFOxl2hvrk9AXZigluIAgiPzDP/xDgjQ4 wTDT7nCaM3jOQ5vMjeKhMWp3a/DxMBSvrbZdUyoy42oWoY1/GP/pHxOlfCmbObypfybJkqVoLs8L S5aWlgz0cVoCTN3y0MPtidpVz7j4hGUcWFVnMSqRTSAmO5sAj4P4ZXlstL531/ba+CGmINfzIZY6 EsmUFQif9pPw/4iJHBg5OM4UY7U0XB/v5UAGnMe0jrfw0NbdD2zeNjwx3jPYW+rvafAtmL7iWLm4 v158aMfOvWPjw9DV07rsYraZ9zZLhe0H6p/5+o2b9h0aWL5sJTsRlg2yNXWME3vxTUdHGmVOuEVA OUpwpF0f4UAEgskUNdFTeP9nrv3SbRtXnHP+JS+4ikbyqe0D9UKtUfjyl7+4b8dm4L9UnEhzpXz9 BRgG2gDJ8eH66J5281D68GgC5iVtvtRdoHvSF8eTMLPpNJ0ZMbmagAFJX9LHrthESzKFQ29xz0BV M9KFGkHcMK6Mk/BcPW7fKweOFg1/B3aoJIcr6galiRihWXRN0PhWoSJTXJAhME8FGuNNk9kxidLR 1eA+VAmyzueWEHeiJWCnn9biLcPAsRQDWNGMJ2GMx2hXgm2LlTqYHe1m1ASxFdwbjeHCk/6N3/gN EAgU5FtFv//7v48fScSPLR8sLWHwSwZFGSZSN8EH2GJIANcT34UByYQoAUkUNM+1KtRo5EL74CjQ EEK7gJxGuvaB1MJnetCBRxWklMjAbEpjewxvXXeDOwvPcXahPw7WcDLMtnugILXQFnQHhUOYS4Vt jt6hgOckt+EKqOKeKgizkwBSwTPSo9R4LgxQAveUwL0wLMjlzSyKNbHeIa/oWeBBtc7zgBnKQUSp ixbRFoFBV0ZqBTPVtDgKP/XdQ/+q1i1cqZON3MBzXHAKpAs0iSIsaeG6X+TSA1M7W7WoqfepeJOS qAlnTbOoeLaLeVaMQiwwDnJ685vfjEFGmdQb1phFdVzUiK2DFwUNzKxH4pDYfHpZClWOShvCgFWh KzYOzxkvk5FRK0d7xYwObTkpo2QC8oBUOKaY9bBzY2xqLlCOE8n6diSGXQrMbBf1kpils0TUCUFx SgP7cZkTgXWzsZeQFYyifFuhNHKh7jBhYT7xeRjIqkPGNRdTJDwX/pkvYAUWgQeiESolw8iMSk4T 4y1D2O15FAhnkASNTvWSo1K58iaEzSeahpoj0ubf1B3Zx7iy73Cmx5P/skfZd6Ozuc/8pQ/Futrk nbI1FLexPTFUKaxZNjiAnzp2YGm1ePFZp1x01trmxAh7JYlsslqJEC0gmiZUWdU9Pv7QI1vqE8OD /YWT1ixFHbHxaduObUxCAsn1BlGjNDGbejk5pQU+nMLRR2P12o59ezm+tl3FL6wzKfnwtu0su+0Z 6Fu2almxNPauD33qke37WRS7+8C+3QcOsk+kp7cf/CIWO1pvffLz1x5gNrRZGB3nqJTq4qHFe/ay fON2Ttwt9fQXKz0HR8aGR1nwlr6FxsELzMWOlQvv+fQ3P3fTg/fsrd+8ufbhr218+7/f+A8f+Or7 PvG1t7/z/dd+/TqOdOYTb5ANC+BH8tsJ6NYnCof2FmoHCm26EAAdLFUXc4YuwJqdQQET0rRpdpDu pJuojeO+LiQA5UjoiX1+dKQraLzCMLSnkQB0qIt0VK/G8QKiAiTs9bAZUTfGWFzJSeeaUqhG8oBw NBrSiRWvzIXEKNPCGOn1qLhXBI234FR5gAPKXRXMK4FKsVMRCJ+TUjiF2SKNzYlWzzhKzSt5NlCh l1G8ojp0NyOW07pdPoCfxzDDTIlhYDI5IHmiDjfE3GgLz1nLih2gEwNDeKs3Jlvw/8iIn4c/BBrZ CwHk5IIbHiEWzY8mUyBrWYFqxjb2kyxllBpRpGrqNSwBrktAsMItifxEA5IXlWFH0IM8xDPjUlmj PvQqeI50+V0ngIdVrLY36FHDqsJ4SGSMRoGOhmptl/aBJWse8RbPnpCar/gbfQeRrCNF2HDfKZBG ETTCbrP3Salbg5oDXLEb4AOJ7ccoJMTYXPYdbwl1wFhkyS/N2UANSlpBfA+IhS3uXNLi4afhAQU4 eip6h56lE+H2jJeuIQkg2KiAPI9gzIyCSl30BQFGgIrpA3lIozQFIgRCXgYL5AXqcwNjYS/SC6NU 9DJnxoocwiKcpon+bgcmOVpjoMkfLDaqRhtgrtmDDlJTwj0YAgG8YmqZpYiUqaQddmxqqctVzy+b g72WZgPlLfcMOmagGcgsUQZ9AWMgmUHNikX33nDBImZYMG6QcBUL2RkgLCVDlWFiol1li+2CHg8p 06RQ8tVUCpJCIgf4S7+74kQFGAonSVE2s/noNelgZuA5efJc9jLGbjrNlZ/Je8UVZKawVW6yZqd6 yoqhBypbMNMvP2fNVRdtWMmpCo3hatrhmQ4VgkwcIkLAbK+sNWr7Du4pFccHejko7+Dddz+wbqix bM1Q+ih1gSNoced6EXDixkxJrli5dHDRQNqZ2S4+8NCmW+9dv2qwf+NDj+zYN4KPybc84cmefcPf +NZ9Y/XeifQpGMLFDU4ZAiVbtTLnuvTVh7fu2InFybFEW/btatZGa/uHH773kcLS9oZViwhJ91ex tRG7SomzDyo9LB06MNbkMMKv3HTfx79+76b99Wbvku2ba60tW1m429sYHmiP9o5sW7+8Z9FyvhC+ JFusmx3HkMhnEdTYxMGdRK+JcKMiegaWtquLmnwcPPUGO2ITRhNTZkFuWo/LfzMvwY5ExdPrH/7w h1FbzCDikQBjKlY7MoxQHuKn4iGhm1BkDkVFQVcvQCK63IekRE+x5oLBiYJDv3t6nOOZBIwiFBOO F6siea5sWZr4FNKjoGu0+hyJpEyX9aIKEUFfObMb1oDhPrNTb3gtahZBlxt9KRWi2iEu0cv2qgot ypRckMGWBmY+mA5k8KgR1AW65vpkSbCntgNpBMT8JSWg+NDOPDEvhWMjq4KlkKGLn42LYK/xE1OX 7iAxQ47EuDUAA2ykZKtziJLXgCGRW34CABApYRo6lKD3ptNJSlQbukD1R17gjUppBWmYmhVyoJAn aAdmiYB/GssrvwQeDgcLX2ELSAY6otb9HksE6GQR5eP1sgSMlOjWMDKCYz6haZgX+NDIEqqK6XNE S1mi+ZQPhrlMlwbCSexC7BIkFtQnu5DAX4jhL889TE49pRaTYxKvDMhAbhBdWspPzQLFiXLsL6L3 tI5klAkH5Ey4oSJoCLY6EZlHNRtzzqvEuFfYrIXS4nPWoW1nzAUrMLAoFhigB0PsgwbGC5S4OMsm Sw8gjZUDk1lmbKMMNZHYZNMvciGf9B2hF7rDL3ZZkYPFLEKFD+kvehkWMXdAjazixlkUHR3y3lOO J34geIbHHXSzXWZE2JjUt9eg316YjXiw3G3loeW0RMmC1esRTrZdFQflzhBDAxnpPqkiOwlQYh7x 5rdU6Xq5qjpC5LADYGwsDieXxo06RzGzRgpBK5ILMhjvoQBlIPs35KuB2eQk6YdmN1k/ZW8mF+FO LdvF6crmQ7OJTRjUU1i7rH9ZtXby8iVXnrd2w5olvcUJdh4g6ezQJNLLJGo6mh3UTd/5ag8OoZpH W7X9B+vDe3dWL1yz7gQ+8JKONUjzjyy2hYJ6Y6xY6V+1cvHp60+844Htu/Yf2Lvj0Je+eP3qxf3t Ru2U9eu2H2ru2Le5NT46crC9fefoS59z+fJlQ4Rlly1evHLg4KHx8f1bt3/t2t2rBor9A71XXHPl wZs4C2Mnxwo2D+07sKMyuHLt2aedlg4QSqqX83EH+CAp20LZHHqAb7fe9/B/fPK6vQcn6k26hPcT qMxS+t4MiMnJv5X1Z5zXt3hFq9xfhOq0chlHFE7xcbfhsZHdxTZHeLCptK/av7RdGSATKiF54QlB M+FMq5gnz1BG1LSdXZTPkGO/JoqJA97Qm4Cox7U7eOhg5MaJAZcR+YoSYgonj3mkd2mAX1fgQg5w xbSL8YHwYNzhDgEoZQSL4UoCtJ7yqsaPoSKOqkFQDW5ppwkoAqRWnQhYsvySYqkX7CTeZewOVeuU Ifa4gKG4O6r5awPVoQYMQ+65MTFvpSdAXUjzCX89fojN9XpLxqIhjHuaBseoXW9ShlCmczAGqQKN uMFkBgkABnQfxMMcJ6gYVB5/CESxXYSekm8eJUFdjDeX1GImM0pDhQXlVMfiXnqZLUNkUSmo1wwW 8YTyoRk6KY2IpTs7aSwN5KfLi8hCmIsGwhb44+G0yA83jHaWTqDFQvWQDHEi2AXeA2/AHmFJd+LK TEtgsQbEO8PqDjktBmUgmoDKAxXwBelr4BaWIjPutKMQOhp45glZYDjLg2kF0gK0E3f1oF3dLPAe GrB1SAZbhGe1fPSp9UoGLUXUEV2PcYZFmnq+wnCBq+ABY4dACM4KtiAZkU8tJOXNAskuc/iJPBvP tN7pl2Ipo7gRmaK/ZszCQ0YHrWZEsJEx6hVFFCRMAWSJUclIhOGk5DmCxwCHh3xNjy6zfx3Xs5Gn bCAVzKDTKVhyzBoSgVD2RF8JUNtIAw8xQVg/j9XOBjbOzMMiJGCD5aQXyIW80U30MhCLP0dnaYDO hoXRa55UED+FpdkY5XOLtSut3cv+RTxiUMRDssQAt4PgHge0Mb7oUNhrPNzBRSEIj5oKVqs8BUsr Uump4rhBBaFsCUcjVwxADEGzRFeWf+fNv5l+GLOddDUzBJ1U9Olb2mkLaIr3ZolSvDJ9HLrYZnqR DkDaWAbUs58vpBzYe/H5p110zqkr+fBmMUVu0ywqBRmx9LSwdEhfOidh667dQ4uXrFq55BkXn33F eaetXbmYPaZIJhMBxTIahG+9EAVNR8z3DQ72V3uaEwdXYvrU95ebwxedc9qlF56RxJid8isXn3f6 mqsvPfP805YMcgQC0VumHFnXW2xyMtKKodK6k/liw/OWL+MA+HZjdP+iauPMk5dfecH6Z11yRn+5 2V+eKDQmqukEpNRiYrjQ2mrWbrzpztbE2GmnrF53wtJTVw2esqJv3Yq+01b2nbqscsGGVWuXVF94 1WUnrVrOQb/pcy58KrVVrzZp3MHW6MbR/Q+ViqOIc3lwVf+S9e2eFc1CPwdJJFbSW7CSP2n5bvqc mj2n+UP3o1k8N4ABzzBwrgXwQx24HR7V6ZFpaD2m9DBRdVB4wqp9UjJyEFxnH5F4NDu6hgSU6VE+ qBvPNEHNoeJ1GZUqpI3RzppvgDy0iYKlxMQNagj9ReGUTJnGZyiHgQoliCxKwW3UmHugDl3vTSxJ JS8mNhkhWD0LExj/IBYN9JuUqFrSg140BDOQIQETUNx+DJV6yRJDTjbyF03tUdGazKhsdDQOECoJ dIGHcMnsNIEaeYi5Si63w1Igo5RkEA8Zko0ug/PkQpW4g8JAGXE5dA1vYSNNpu20i4u+gxhXLak1 VB/aAQRRoZBlSmT00EE6hS6DJAc54xbCLM0JSxgrNvOchhBMgyF0osepQxIE43mg5vxCAMWClMxG x+SNVWNPoKyhlq6HYHqKrnfPLiXQ+xRuS5lw8rsFZJTJxkJlMkXx0N1BgAQ1wmc4CcMhGwyGk2wH AlZhFERCvLVQL0/IhQjRBDgPSwFypjDgAGVKMBwLL8ef6lD6wrMVWapGaXCA5tBxsJTSeEXzgRC6 GDFm1QkI6vmLNNmjdwUPpTrQiHufx6tJzZ37j/1oQAIidQrt0/zQ6EAIhJDOQmiJOrp0wMRc2pTE IZhxh3tQaCCXdtERKG4cLzjjZIq2qb0wGwjBHzQGU/7wAUSkr+kFAwwRZqAEncKggVdUBA+VIkSX BEgggw75RxgYp7QCwcBYxA6I/c2hDYIen/hXYBP77U0ZOJ2x8cRcYUJFB3EjRsIBoxT2FG1E4PmJ vnK2mOz6ynCVIUZzkAcEEsnkIUE70qMNaBriDXOUK8p03CVVPmWmaEAgbw43SuAVhqCiEm3nXNzf nGx1gk83YSYETVKB95glTCDIfZrqY0FRciI5hj2hafpMKMHPPvxLvuK5+oRlF5x7yhqOisXkIT1Y m/7np0iA3HSWEZJQKffwWc3zLrz4oosufOYVF52zYc1yosBZWbxlIongLUX3wPAMt5cOVs9ct+qy C0+74PTVV5x3yvOvuuD809Yu6e9bvWIZgH3VJWfycMOavkWFRrVQ7y211q9eetb61RedffLVV5z9 nGdfdNbZnAhagKY1y6tnnrL4qktOfxZO17qVi3tbvaUxPpxSLoyWijWOGmRpD/8qxTYfPb3i3A0v edYFL7zsjBdfseF7+Hf5uu+5fP1LnrHhpVee+fyLT3/RlRdsWLNsaV+FsyJK+M3pX62Hhcq1XeM7 72zWdsOfQrW/svjk6tINhSJnEPZmrGyyRmnyy6pwM637nVysrwiKo0AX6s+jW9Ce9B+jy/lFsBCA YTSiGblc+QkIIRy8pYNjpYlag+GEhqIQF8IwKhgqwAOqBJRFqemuoZQpBGXNeGa5IOIIiqMgYpIs RFzB1XgH7BnkDHiQhpIJGeFGeHw5PxmN6ErGMKFpYps89BssAjkKgupIRhO06SAYOQbnMB49JQCC UYtQC520ml0ZlKnZSEt5DqM0FFQH8tARyCCn7Y5YlCkV0VLQlwZyMR5Qu1iU0I8uZqS5aJa8DJjs jMkUNYIA1zT69U28SUYdNNBkHoIKaBOwnCZ4Hj1p1FPQxvYSJmawDCAmTH69Z36ipNjyzzAmLw9p OJX6NR6xiu4gAuwecHhIgTrfsAItwBw5ecVCS0PN0RBe0Re0CzrxKuCzzpnd5yIjGgVvcSNoL5Dm IYXwyg/p0CkkAHrRlYY31BfTvQdKIyVMoBfcpQeHtdz9thQXMmx7XbgBN6DZTTiABFKHOoPzHFqL m0jzjRlEjXmpoxB9BTqRCC27A/lJHyGEUAIH0JKMAoQHHGX4ADys2ETwoFDinVaw8LhU6P7M6/HZ IIpkqnJ1ulKX16fTM0IYVgV+JKtg6EFyicFm5C/0+/VWRAvLgwbSHIQWl5SRSBe7ZtBxZ1/MRh4l u8aeMv3iDazw0MpopmAmYAQYwBwiFhCJ+GEywkmkAmGgg/zkIoLHunriGSFR4o1mjfcyUNq4kUu8 CqvLZHNf8sTscZ9U59RUjpDsSHGRHXYnHU0zZQ7cZoAgBh5e7TkeSBd/ERguWIpdy3xq1BIhlnCs 3etFAu1djWZGDcG56O5JgWHNV2JECtgmlEyLU7OLxuK0Gc9N/hkbOLyAebaDgqXpCLtyQjuQv0xM tn1wZDiFyVLgqdDLoQTpfAEm54jgcvQ7EjfABhFw2R2lHHw3kRYWJVeVUV5t8T3qbCYPZiUUx00j pJomFsmFV8qJCA0+6lKYGGC6khKJ8hWrfG4MOeQoBg6+rbRZfMEZQTih9Fxfo90zWiiOsoyI5QPD YycsGVjG0UOEBokDFXuqPZUqpxK2xwocfZBWTXGcfJUp0axAftAwzlDKVgilwCtIXm6X2QILMGI7 pLP/Mi+SqznRHOPba/38qA+3dj48vOOOkeGtRT6+veqkgVVnlxZtaBcXN9OJuEAnEeAyXwhPB9Gn AZSbXs6JlcEiBIUupPMYXe5hgK/4BGgr3rrFxfUjCI2bK1BPikIMDL0HyyaxuUKhm9hJNZ5TuG6Q WiwROEvIxTGDTgebGeoMKiQVhSvN0M8gdBGHO8ygkGQ0RKQU3SXMKriXPOo1jscl8drsjh+ViBOl PDcwpV9ro0xMCaD12972NtbvMX7Q1Ma30SxuAjMexZek8CCN6Tn9CQ1G1FVYmuHAOcoIR1MK0U1+ Swt2uZDKAU8yp4QNYjNQLYoEulxa0DTElZbQI/yHWoQA0qtk8/ouREOG2N3kcheK7HKmU/4EK+yL NGRzWjvYaOtQDR7SRCGIFjrCk2lVJXmdmJNQ9cOjgSza5VIR20u/KwzUzhMSa1jotirVICjlw1VS 8jymADtqiZ8urXKSmEKc7/St0hh6zYlqPZ5Q6LMV+zg8N5JBZzlXIh+0GmUyPxFRhJNkyCfJ/HI1 b7Xq6G6Xwgq9ityMl6ygZxFRQwJMajLNaWn5LHLGv+aShyRzkbMLGhiqICvg5JkhrmZwUla5OiwD o/CQmdm0yhxFKfkURefCCup12KouVGu8daAx7hhc2nPhA0yXXmFY4ymEWYbwStOWe9jutm8K9wtC HUVhI8yMoNlEKKFaF+S20Fs49imS2wuWZM5pu4djcRtszyA8Sfg0HXo7kX1cGhsp+aikmjJIRrMg KZiFysuQgz2X2YRg2r/CAMN0TSHU9P+svuT3poWtqTVZ6iwAmlg2udcmba9xbpZnMMCIPmHazJFO 3vJ4s7h9uH3dvVve+d4Pju3b8dOvfeVzLz2bT7dAVxMMBspI32pUm2NpuTGOb7GnQTMSLAL8HM8H gUzKNjiqKAO65J2zxgmLIUujucUdSmG0XRhm2VR99+bhHQ+VGgdq9bF27+Ci1esHVp5RrJ7QLqYQ bsZ3li5zAmDv3Aia100qRKVHkRVa7Gk6leeop7wom1Ld573ZNV2FH8t0XtCfapwQGkU2Ij8zyh8D 1Q0PEkZe6IlJqaCBBAY8ecW9aCdIR15VCT/DblW4JSNapxaIpskcgSo/DHCn3vrWt+JM49x40pOq XO0jaL3hDW9guwtGt2ud8FRIxj0M4S8Dlba73MnCZYU+sWsNeOvGDwBDqhzD3Btnc0KXkgNBSWDt HaonkIbnvopOzI9t7y3WTueJLNKYgFRVG2zMB6ZktUY9Cbx3yY/mWogKz4M2ENEZ1o7e96fdbQBA g0OyQwfZpxIZCtplvcE6gyghfjNW5EPlVuBRisyokChIkGF1/OQVDZwj4DlHXUf3lUz2Enug2cEY w82Hdo0mrDTQRgXGcXFYBCW7cU4k8w/+4A9wGVkihMsVoyaa1mFbQCSow1vEW8IUJK0Q7n1uOAcm RzhamYwujp8hw4qoCXiouM6XwxYCZwB1uUczeSicu2kKCulxjVQF0sE445UfViH8csnmI5mkcQWJ w5YCGQ4Q0FEgUdzfnkKI5INmk50JMum7Rn28zhGvLGkFOIosn2FLPl8zaxRLKMR02F0GYHHSAi7f GOHQIjiaVs6k819x4NAqhfRFs3qrVucc3XKaPSXmWS80xtuNcdYYcdwCn+UsNeqc8Z5OeG+mt1Sa 7rlJTnDqQ2Yr2416iw94NutAJvOq6UPeHAEPIemowLTgNyM7+9J1Oim+cGBk/KZ77r/z3nvHxw6d fOKKczasXTrYm+3CSbOz2WLYRiVtXWFBFP4l/jfR6FoJx7TJcqKxREOzlg70bRFByj4onnA9cSYt JmrVSnzCrDVabA/zIbP6wW2Hdm0aPbgXAirVoerg6t4lJ1cGVhVKQylcm+aStUVAd9Cav7l552md nJdIOlUlpS5TMakNBVRzq0fsb0Uh1KsjU13DK800IdORaWkik08EsI5hliczzPyggcRIsIKrCkD+ BC3ThD5VRlUNjijrVUWSTGdOxWEaiVFBe0OjqMga4zn3RMBYhYsPShyPSLUqXv0uAVDFQxwvHFBn Qy3BKhghPFFBS5ijUWoNYdkcbjQX+ClJMtmfkEcWI4cmDlVodWEuBNvtESrVixIO5QzpYYjDONBR 8KNd+S4LbofSDG2Y72XpUVoUhqgdrlovTbPkGXWQhEVG+9QuC2CwpXkMIH3oOOr1FQ9DX89Yl20P dOde+bSDQhRjdPCEwucgfr4a/LGkl1oubmKKt2O4QaqtU54dHUKvr8yuDFvajCTxlotwCCtfSEAg 3UWIFqhRlb9CdSgGXIqElTr0pFnZJoEhJbvbiMv0S4WjAHujEIbE5vXbEd5To0EXyoEMZ3OsWoXm vZwJKzM0w/SGx5M8J81Oq6MulartZWDa9vzFSqLfSX5g5ldlL7L1NAmNGhNEP0f2TYwfAE56SsAn 7hoLEfkLTAJR4CgUj5eLE+VSrVwYqxTHKgVu6vxLMdgiLim5agX+kZ7PliTE49wBfo4BVOWUd7wM HrfTP48LTMtZC2QZT7mK3PMEAB4tlGvFCofGUynnAlGsN/xNtRRK2T9yFcaI3XIoEEFi1gBzotHm TfcN9ref9+xL1q9d1lflDCUoJBo8Wi6O9RRZMcsWmwTCbOQstYfL7UPlwnCpPcqa3HRGfXYG09Qx wJ7CxCdcQNkR9uEUG/uLzX310R2j+zaN7N/WHjuUot1EaHqXDyw/tbpobZGdoEUWSBG5TWFvblB3 wGcWHE+dNeM4EBvUlap+ZTHUpbrDkamUCwCmN4tjRv3iePAVTwSt+ElipMTN1w4bhSaKmj5WeavV rEgpyqry0KGW5hNHvoQZKfWJqkFdTIGB/epE3+bJdrCRN98uJT6qIIDMjCmzIBiMbNqJ/QOKPnSi X5gtY00dEUvnipLQ57BcCIxLppnXe0kyC4nDLKUK88oKLhllQ1QfZrdwbuwmx7kU2qc2X+6ZQEiw 661dlWqNyoDMkSHBk+CVzQwCgkgeqnF4FW23Rtsy42UVXlFmvmkhaXkio5kSbI0SoDzMWFee58Er GZWXkHzTDHvYuU/sFUTam/adD/Oii5wwNIKfGjTBLqNNwaLZ+oVOdIEY8z5+FtBYN+kjTiA3Qlpi QOUlM4aYFGriIOdQqHbiRg8vZMDhYLE+7KgieiFG/aNj7AjuKM1l8Ladn2oMaNM4kB6QTyvNwE+M iA4ZCNrynIyHEdWLMRsOzHTOM9OnTjI8yp/0wcsUvSzURw7tPbBv+8TowWqlNdDLCiBeEdhk7Cb3 jfnGDFtUKNki3YS7KbSZJgsztEj7V7L9j9kUK99DS7tZ+IM+6SHamzajtokDExAGaZwYzI6zn/Qr E8IwEZoitmmFE6ZROrQgIzQL9aZqifBKd/IszYjuJk5b7h1rlXcO1zZu382n0DjjZcXi/oFyu5J5 lmntTzrpL0VlOb+hwcQk1lax3gvwOx2bWE6JWeSWf0z6OloB0TQ/Ol6sj5f4YjeHNLRrY7Xh8ZHh Po5wYOtna7B36ckDJ5xeHlpVqGSf9kxea8YbQrg44OX0CReIZ4VVckmnXWpVdaViHXJJWkeRXYuI RG4F15+BW4qa48H03IS97z2i5vEcJFBHW0hg3nQKQ0ELDyJBjHbSu8xECQ7VrNDz1pCjhfDWEhTN GBX8FDmijSG75pUz3PDX0aJKZcbigx/8IMdgssaEpTSs0GMqFIuV4edZ7fzkil2JKiaqlpKoJQaq akImkFjmO5JlqbXLMf4aX9Jy1wbXzVWnWIj9q8lvyfnqLCScQrWteJwvXCbY15YjN+SDZUqkPRtV KE7x1jRRSN4+6FC7eUkIFWk5wTeJF901AuSMAhZCOCOFsyGoGW2j5EVbrCgIsAsoXBc/P0Cmi/Hj 80TfC5Jgpof7yGpbEY0KZR18C4XuwHHgy7fZGEUhxMldNuHXdqkxwLhDXUxvvlyFJERao8rR6sDU w7PftfBCemN0RAnSGYI9XcLnxXwHC9MKAqTuhCNXMsL65IkM112eLZCb1yGOl7gowY3X6kZ9gxhW 0a6gnz0pUwiaQFQERdknx250ZO/BfdtGDu5u1Q9VChPslkT/o85Z2ANIgoVEVLNThoiDAnBpkWmi I4PV5HH51RdirThhfJAlHR/AaqBGndhsqdlXJUwEWqW1Pa12b7uIrZSlTwjKAQd85ixNdJb50lg6 TiGdLJj8YkKgaZAkrOWbZWjoSik74IE5zQxOUbyk5QzBQqvCsiIUHp9La1R6axRan+gttQdK473N kXITTxTKejhMt9au1EFQpiiLTVbzJpxPHQ4r0vQnS6uaCWhpcTb9CUkgaGuCEkp8m5sYL2HoQqs2 XuuvcBTn2nbv2sriU8uLT2r29MNKvliaYH+CnbCwAiYV+CBckzME0xpljrufwehGINTRqkiVgt0c T0Sa0Ca8FXdVJXmtGnIczlBkdGRyxQINZUVhUjpnFHQpEXKi/JBp3gYa+VD1rY5AslUHjlVVuWNS PRvF+la4DTKsWgVEluBVUI7Q44Cy0hVLnJUyJGA84I+iuYjZYpWzqpB9DqzTI0se3YU6Q9CBCtIQ rSBNwJ6MCnVmUZZpM03gc5sZUG0/RmfZ114mk0UWGGihIrNfAirsLHOZnWQ+9MbapdM0UXuQl1d8 3KtqqctOmVEGeGulli9IKJCqMOVQBRc4F4T5St5KZzRqenUd8QnZZdOiyaHEQxIkZl6a+lgkpu3S j0i4dEA5l34539FT08mQtyRWoc+2QAFuhJEKlAo28sHxYkUdEqJIKLpmd2wqydYbQyAIjqLy1Ib4 dfRLiPGMuQ7LdiXNKVi5F6OJimymW+mM5YZymKPkKMTWBWHkdbmQZoQNMUG+7VHyjAiKfzbRbo01 G4cmxvePDe8eH97TqB0sNIltsuS12dcup4U/nBmUPv/FUqK0vracNmGm1TlpVODZAnpO/LHQKK2d SUuPismRA284jA+zna0deHSY1eBwbwsETW6rCDqBywdesna22mqw1iV5iMx/ovHx3PBsgEoW+jbx 5dJe1OT84qkCR2kDTNpx2uYDn7Cx3WKa89D4RKN3UXloyaGxeqXUWlSuDTQP9TTHWMHL8tqx4sB4 q6dJrJWltmnyNp1/TzPB18x7Tk3IJlez1VFpvjVN7lIym1gSjQA2CJnqJcq2uH9wbWHRmcXqqnpl iLN24QcEsCa5VKskBM0WEk1Ua41KvczipUJvQtRplygS4z9UZHSh0uxIcBDmNYXPHRX5QkJEzJJX u0pJaDTFJYbcdAodXXmtFzrUkh2r0pkfgZJqyC5os7T8k2iybbGZ0erAA0vD343FgfKB0gjVskfF cJbLgoBMFiUy92lcl7xigOguDZBtkFlibEuoG1maV0PBKNM4wIK98lCQkMOWabLoZa0Qi3p0WE4B Yb4QW6cGieqs2lbIt7w68BWXPtmMcmIuX+WbEAGG6QKgfokWWWn0dZ4JPudvUBh6OZ7IDd2aGevS +wlmchPVSXbISUB19OCMBT7OD6VWtgSpdlMwQc4rk/lkMbqVIpk8m28daO240Nozfciz3WEvWGCI Ij9F6OgLvb0YIxBjsIdkvNI9nfvKD+H8MDlcvu94L2EMc/vXURAtMoSbn8d1RKsZZqtIhnvZF7Ka y23ZBqtVETJ2Rvl8FEGzSbkMDNM/1uwQdE7Tmc36yMTYgfGxg60GX8AG5ZqtkTHW+wAoJYDUYZv2 iKZPhaa+zwKqKfCaIrLId7Z/A0+OJUJpSwjeF/3HOhHc3FRnWkjLLpcirkbmxaalQABzWnEE5rBA kyW/nIybxCvFc9NSX0qnQQk+My5ykkE6zAC2oiKYtkxflOEjK1VmINlswrdJ29Whdk9/jahtAfdv pKc+XMGJTCDcUy/01Tm4Fw+5AoJiDqRDg1L0OUn85JHAaX1wmsdMRkGqJ1WVnOvkC2fPSj18jo5d z4OFyrJC/0l8C3wc0K9W2FtKkcmNZWo4nfCbXHV80EYZBCVsDVtm3dqlXrNf7WzF3QGgHHNpScWo c2w4MpUwn5BLu1VVzl+NU924UMGhmmfTZSFwjqvwa0MEJc+hZV2h00VoWyRVUUsoR5+EB+PYVrKj mY5Dx7/0m92UgXAdrHCBjB6ArqRkxAgPYmSCYynfC/pk5FLNWaPL/yAp/DZpMKNVBP2h30kfNNiJ Jg4jxp9mlOc22Z5yolpozIOi5cjhKCovHr4KKQrCrCI0qW0hAOhioik98x3/zbNOebNqVbOEmUZi 0vid+uYoP0MAfBVkz1iXPSvDxVo7wozWKNt9mMfRGQt8nB/mxVUnT0yKnrVbQ/JD8CKNAmOyvOUx vSEObf66aYrV4y7uDR46cEzjZSEhS3aNfRejQN7mBYwsedmLceRNXm6jmQtmu8S4rF2Jko0utw7B s9/z4DpHjVLoWPBSH3JZJgDsmr68uE4vMM2DpqeP4nFCjjQ/mYKZMJd7T6ITWbmAjHSGQHro8tRE SPaVtChFMM4s8vQvHVyfLdyd/Cy3uabyZsFS470ZJfE8u0+ToFlpU1tXptrgSuC4ogFZvVmNsGeq adlSqWynyiTxCQXTHO5U6Dij0DBtzAh3FJ81IHuWEWPCdAH10s8/VA9WD9Hk7GTCVF62DSfbbpPS JxhNEemszdbevboc6HKgy4Hv4IA6PY+g8drn8TagywT5LGFeAC2GN+fmckdRk9rtOw/1jFryiadn 7CAjX6/2Qb4506manj3aGxahafJW5pHLUBBgaTKK7O5h00h10X4HS2cgdUauJW2fa+R3ZktQim19 5OSaMptkXcg1y5LV46RAIDFgeIbWzTgGFsKFbp4uB7ocePpxYDpA6iDqaanfO9KIB1yucjD9HEiQ h5M8g6Nk4TzqmjF9KLoAtjn6anZw6cxkyqg9ILMDR+crFx0IGgEVERTGGsI9pgg6bzicd4Yprjzq Hn8nn46XApOzOas32UXQ+Qp3N32XA10OBAeOBEENxhpijXtBtAMRZ2TsHAhqaR3oOCNsdyB0R5n5 kHXEjYOY6UpyRog1WQRpBdGFicqMCEppxG8fHwQljLBg/FpYk4/fXGnh0WQguuuDHr/d1KWsy4En EQdm89LyfiHNETh1N8VLHdDwGl1AEJPiR4KgHVV0ZAkXcw4/Mj+9GumnZ5wOzNPthjxG5osKHzQ8 1Hl1bgfAyy645HIkmBaHulhs3gnuZMiRO9RTOVMfxRzgPOh+NBrrFOL0v8mO6Xg1ayw5S5sVOWNR 2iYzvFpogTPQNjnLmypKM6jzYEU3aZcDXQ50OTA7B4wr5nFCPR5RzTx2uizI9Pnlb7M5gh3VToeA qMV1NPl64z4pxJwX2BG8nV51JIiFxIdF0Cif0lz7HZQv2PvMI6JNCFKFTxdqMQnqqqVjgaB0ZKwq mgcW5ua455ErmjAD4iYuLhhBZ8LduQqcG0G78NlVh10OdDlw1DiQR0QL9UkAZ349rdgpHuRRQbQL zJttD0wHqHQAamBV1BKN1MG1xgiuzoisedo6VnfPjYW+xasG0majcwFomgd4o8rQ71FErrz1wMIO BI1W5Lu5cxb6iEXAlUTzwMKpxAvIRZb5OZpTHuFRzDU3gh4x27oJuxzocqDLgcNxYLrbN7n1JNuI Ek5nRBcFMyE27xrmEXS2jUmBTHnsFBRjHtTyhck8cJp3tuczQk5+D0ywocNnTRo/d4Gg+dOFwkU2 +4IRNOCZG5gjgkIe1QWCmmY6eUH5ghH0cCLQfd/lQJcDXQ50ObBQDuh0xnramN0UJvNqPSAtcHdG l3QOQgJ9AxFjeyhl5uHTIGcHCorZ+Yjo3HUFZs+BoPklUbFWdqG8nDmfBLtTFuyMjxXmEdSWxuqn 6Wg9F4LmgTdgf6qIR7dDpnP8siimNwuwCB4LXzpiDmlbpycezPpty0Sptos3Yce5cJrn2Fv56VIT 8HABdIYhJT1GQvJ2TcRG7M4gZnpdU2QczS2k1hiiHzRMHyRH2PbojnxLp4ekZiutozeDsA62xICf 26w+Qpq7ybocOHYc6HDspoNH0kS50xXUEmp2lwh5gIYIqmbLz02GBrMc50E7PKd8mnxLo978TTiU nt7gEOtIOZuSn6aNxYXvWHbakXfGtx0rpEhzjEY6JVMXTRZBZSw89wCW6ZycB4JatOxW+9uFmf73 sJt0UgA3bDeKHsVAmQ26jrqMynpPlRHzuOOG04AhY7YTp0jm2T4CGT+do+YTT1m3pbbgymelTZKc GSmcsHz4z8l2tNFhEEeEUItnNoY0BEu18jS7slZMpokYPTduiJ7tm7ELY6+jFF55+oaH1nrSUHyJ aV4lKzb8hVpLsNX+nL1THh1jYW/mA1OS5BSFakI7kWNK5kVeN3GXA48zBxzCM0JOh10o2KgEXAs6 I6l5kzfwKbRu3nK1fPHYojrIyMdjuTeM6fFDs2V5jNybjZhghTcuLRbDQgc+xqqnZ5cYla0N1/7w Q1VhsuQzzgNBYy+ROiuv9NFggS6CBLqRJmfJHj8E5QsQtp8WUi8kcVhjFmRIgDq7lTSJoOTl6LFM qhKLMoNgEom5oSg5kM0tK2nz9kH9voHf/LMbFAhP1BNOfBJ1ddgf06VnAWTMIXmBoBkHJjd+UYWy O9sB1nMUqDx4iKXfp41PeMahazOKsrVPb50FGjuSSBWBluPjZq4d9dHbLfBpwoGAohnFPgReJRAH IHAfDkxHxhkLjHLyI0iEyKf3rTaocVrvvRxlXpHx6A4xiQm8nJEneT7MnfgxitCxRVCP/xY4dYBo WAC13inKH+AEPtPxr03A7DvWNz/G5h02O1VPKVOUbPokfSAfqAdVs5Vg/wGZwGSGwUmKInHmA+GJ JuCkXSwUF2sp87AkdSTQnQqlD0sh0m9qeuhz3ieTw5Yg53W5YgBwA6FzL6hbAIWCqOOEAeySbv3m hSEoGYeHhz0GGoLdX+Xh4LMd9BzD1Y8hZAxPVqGxDb9oQQnRdmn2AOj5NrmbvsuBJ4QDMyKf0q48 dyDHbNDlYAlzM9DO8vWiOhoYkBl4GfAZkBlZHFPHCEGtpYPCqDHPh0hz7MZ4IKi4pg9Kj/AlVDsl z5PZUH/WeVBtolCCIkF0gEFOO723Nx2uDaZiwdgxj4+AGox1LhMsBHTYzMMTorhZRGJmBMW2y+QP sM++AzM5ifuoIs7YmgIpHj4+hdOzfpNvjsbKdIsLyQYkAkFDmCIMHrIbXlfInKUd3fkAZcgYKY1V aGIoLgytLZBIiMe4U2CM9jlkI3iVH12BpmT0oHOFEDp1cxeA8Y+PcHZr6XJADijDas48TxwmbplQ 03rjkJyePvKGKg+HUg1jxvxbtXH4lwaB9DsdlUfSR0eY7EiK6kgTI12y9dPyTMirjgWUf9gsEeHz NHnZRRfgAAQnLWQOJsyKoHYwF5nDE6UskSB9A4XPlCSYSbidfbkteaJZ90xWeuTHJhxuo0vS6jMd tpA+QAMNfX24O8z9Mp+XnDflL6N5hlwgvcYBSWGaxWZR93Rl0Js+iEOBWnLK39QKqekFziWFEYdx YNBP8jPkWLnJG335wRMSFkJ/5HJ/WOkxgWZvxsP0JQcfOuGq73iE5XSoBu04vmsdY3Vu4Ce9s9Fh oilmXtwb3YpPTCjouukLoLCbpcuBx40D0xE0mecZ4PkFypDzGICH1dpzQFGgDmPEKI5X+JoxqNVO gbgdZYbVe3QZZWPzEC43GM4qAUmajljHAsgDQWMnKLWjakDQPGdkRUfvBFtmfaEazZs5wev0AdBU IkKAS5Tgk5QQARfss6PL9DlKq9UCQVMXQIwKNw8507NnHeZ63WQHuHaXy6nQLHibCnCpVAjcnHAy M9IIkAqHcuxHYrnR25NUe8tBFQ/zRlCIXVgzR4vDVCo4gaDOfRo6FkEXUIsN8TImTHv9CfGzlWli 2z5dXikz8FKbKeb8F+YlL6Bd3SxdDiyMA3nN60B2xMWVH+lHjp35XHmjPA+WDpOIZk0Hy7xiidZF smMBWnkEVe/lWREORuB3NHNh1vwcXRYlwyURlEpVRHycvANB8z87yjxSJ4P6UF4HDx7cvXv3yMhw vZ6MBcCGWb09e/aoyAIDFiZq882VuYxpDa1aG2Ai0Ldjxw7aP5u9QBXiWYZifv14cjlSFlmt0K5d u3bt27c3w5LDIPGRECxt2oOHDh2SMP5q1ATe+CScKn3WMB5NOUejjoSSGdNQJqBOk2Gd0iy1ECPG z/ciu1Oeerc200EyR1G6nmEvyyLbq0z7Kr4OaFHHgiHzbW83fZcDc3NAHNKS9osfXi4zXAD3YmjE qDEI6anomMJefhZUEJ0RC/O4Gx5q/mYBtB1hFpugiohLw93rWID3dNo6OBBUTU85hwY+TBRXUKS/ t27det999wGW1Do0NMi/5cuXL168GId379693/Vd36U6s1OPkI+PMVl4LVTtlqmvfe1r99xzzzOf +cwLLriAEOKM5RtqdyGPYVtUM63AMgBIaCb3GzZseMYznkEaN5+EYzQ7wTM32SqojhJ27tx5++23 X3755UuWLKGcQKngGyPqQHYJZnk0hasMiQG+4p1dj5Fv+ey0+sYbb6Rnr7rqqvPPPz+ZFVP7auTS fOuivfrZX/3qV2HjiSeeyL1t1IyYsUAYRfPhNkbGvn37YAKFSABZ0AVLly6FCXTN6tWrV6xYITDP HWmYL+Xd9F0OHAsOhAXprKcKgasDJPLm4Nz4YXb1UhidoaY6lFVHsUdidB5r9JL+iH5FyCrinfle cKQfC0yNYt1lZ+yNPlIRUWMkCG9HtdwhJLMiqD2t2kL1f+ITn/jyl7+MLjvllFNqtTEU3LJlywDR 2ngNzf67v/e7JM7snbSZJKs+/cn2vRC+S4cRMG3qmhIdDJe/GhCOYxCkNXKlt1mWbKsn30BJvwCl BNJs5STKmtWF4zQ+Nnbrbbf98R//0b333Pvzv/ALr3zlK0444YQgI1sulMLO0R+8cv4vm+0r33// fdddd/2nP/3pW265hYyvfvUP//iP/zivRkfHsp2gk8cNT8n9ZFG56dvJcyuCv3JfQeGGScF3vvOd X//613/jN37jvPPOU1YcWinGkk3Ybt++/c4777zl5psffPDB4WwxWKVcWblqpQYma2YwW04//XQw eOXK9HCO0S6d00epleZHyB133PEXf/EXEPbSl770J3/yJ9evXy9qSnZA1GzjMBzWSE9KGIsh8rM/ +7Ovec1rXviCF0ItbWykieoJZ0bpRYO6igk/6406qHnXXXfdeuut999//5YtW4BSCEC4ybJmzZqh oSFKxnp40YtehHlk8w28HAut1y2zy4HZODAjCMWI7sjlGA83K45a7Zit6CgzL9UdQy+wxMmgbAFp ugkCHOBRgnDlQyr1vgOi8mhxFLFqOqPyUCRPDHqZUgqlLfIeuwEuK2CdCCptdFB8FjS4NDeCln/n d35nDlmh0Jtuugkle9111+GmvPWtb/3RH/3RV73iVRecf8HOHTu/8uWv3nXnXYsXLf7el34vC3Da zXaL+UXgrtVuwpwG8cAyEJtgtZBW/cAneATTYJ1gk62bTct5xsdr2Y5SPm2aNi1kpyIQtasDu6Ui Wdr1iTolk+DggYNgCiVRMlX0VHp4dc/d97z5t9987z33XXPNs1/1qh86bcPpGbylfxRrGJAqyI7U ZauIEw3EPCRg0aLFeDmbN28GwzAILrvs8ksuuZS8mauaepOM3GRUobuLxGDscQWAO0QBpR/HHSgB /OU1PiWu3lve8pZHHnnk+c9//kknnaSgwKt6baKnp5pxrAVInLZ+w6qVqx64/4FPffJTmzZuxFb4 qTe+8dnXPHvdqesefujhT3z849gxmzZvPuecc8ASK7WWEDhr1HV2XjO6XxlFPrIuSHRzYRLhEwNd 119/PSF6vEb4MBXoTiiVH4ohJ1EdTXP0qhrSEG21Duzb/773vu+Tn/jE+nXrzzn77AR+BPyzI51o sm0nY8aBVBWW+cMPP/KBD37g//7f/wv/L7roImTsZ37mZ97whje85CUvOfnkk4HVj3/849/85jeJ Llx55ZV64c4lTzcJu6q/y4FjxIEY1DHo8iDRAXu8EiSY5+IKhyScRYmcPr7EvwA8x6mDS8jEpmQI oGriHNcoJPLmtb9FmSYSzHHz2LmXZ0sHjqqgAj4DOMMICLbk7YDHTtL0EtSf+fX8WhixpDHPzOiR 6eXMhaCUuGnTpo9+9KM4Z2ecccbf/M3fLFq0iLKITa5YsfLSSy7BvcBpoyNf/epXJ3WWGURieE+1 qgwRmB8bHc0WlUxCfdga3ETY0D2I+GpUEbOAaRFKhn/KTsIDDuXp79cNTWuXWsn7BAB+/dd/HV/5 t37rt6Bk/bp1+LuhXpU/e0g4sdsM5HJPRorCpcb1wdumOpT4ZZddBqK4fUKhJ6WuDw3UK+U+zDob RYKY/LMuslPOu971LthIaS9+8YsJbCZpnrIKaRrUuMWF1sGBm2+++dprr4UPtOVlP/ADEMYFcpAL bm/esmXbtm3f8z3fIwh1mJ88RCaYCQbSNKz09qBEhjiWYsaenwQVrrjiCtITYyBKD3lgKmlsbAzO 6aJDybQIu0FmUpTgvWXzlv/+3/87NeLNExnmr5QkEC0WEQZ+IgoAZxLiRgNo/KM/+qMPf+Qj5557 7m/+5m9+3/d939q1a7VFIHjdunU837hxI9Hd7//+7z/zzDN5ZWS4Y9Qdi2HWLbPLgbzhqEmav/Ia P88rvRnGI+NujkHUAXWmdMCqqdQqznGmgTN1+vmTpV86gFAVoVnQ0fbHv0VwWCc+OlHy5kXJrHOW uthMDQKi9CJaFdvHeWnAjDpQZMAMSg21mwAA7BwfHxkeRlEmcMrW5SZczFS5myXQ7E7y5W0iiOY5 ZhppgA0agGZ0DjJNtmcApq4kY+J+Bp/8ZFIe+ET/vu1tb2Mi9s///M9f+MIXrj355PSR8eycDVdV WRr6N2AjDwy8pVKhxVk3LiihfJ6TMg46kLkKRNATI4onHhfgGDBEzA3tYmr2Yx/7GMWCjsyG+pme tI6Z/sugRZzjJwwHzknAYXWrVq3CaoEFEDYwOIhnDLYRz6RH8MmIeQpydlOIKTQA2CSmBJcqyDfI 4yIXTyhfKbGldCsV/dIv/RLoBYVYSw8//DBv3VYcsh5VaBjp5lKXHLMWcu3YufNf//VfZTvTqyOj o3SeKJ44kznBoGaKxrfbUIKt8Ld/+7fYQNdcc80v//IvX3LJJUia0pLssJ4ebsD4V77ylbQIi42J A6rTSz4SxTSvwdBN3OXAvDgQUBq5kEyx07VCoT3mLrYDksNvU3c5SGNx0JMi7hIAGXpD/RlXPn4L czpc1Xn1woITBwxZQlgt8ypwVgRVhbl5gIuZLUKRamSgSxTEvbj6mmtY2ZGgZcpcSviq6wPOldJi XZ7Us70K4ankMcznlKxTJUrZNoPU3IgTEIMNhkb2LfBDerTqy1/+8h/6oR+68MILQQ6ykFR2qIKV Y/SveCBcCSHJu52CZx5Oes9ZFvCDJ7r54Y0JP6r1vIjoiarQo1dkEX7tl770JeKuhguY5AN1Upp0 fn3KpU0wCUKFAs7WQw89RFGkZ8oTJEyRTlqU+Xn4blQBnfv37yeLkUxtOiXVII9tpDqRXgc6yOO5 vrUmBa+cCQDDmP29+OKL5bkTokqV8m0VGsWUDBkwXP/SckDoO26/A4B/3vOexxN8ZUycJD1E4acO LRtatChFtcbGKISpAbxz4JP5V2K2wCfdRLHCs2wXsInf4s4Cn9AmPRDwhIy6eY2ubuKnEgdiKKkS 88YlzVRBIdqoDlSZ8xqa5vNlgqpPyFRvOOKSWzDLwtr5VnGs0+dbrSKNyWBDjB0ELAy9HmMrOnpH Oudb5qy9q9diL6LUWOfy/ve/H+1PNdlcYLp4tfakk/D8VOXJ6axWk+eYTXnim959113f/va3mdx6 5OGH9+7baxoRMTxC5TLiohQFPCB/CCK6+IYbrr/77rv37tlDdVSNIg5A9cZwJXVt3LQJ10cs0cAJ Dx0Yo0wZhEtNmBStjX4PLSwIWQV/AQbycv/AAw/cdttt0E8uCtf7IRfpqTpAZRIIc+NKWWeVMtnx O3/kR34Ej5ZkbLaBh2RM2OZ5/Vk5iS3ZJCIVgaAQAKhgoNC8FL7OSiZeSjMz/pdx1JRR26hNoBVC pbQ325Ozj1YzpIM8GMVcLzRQjofW2goS8AR0p6PFXY1foVF0VMQDRLmhRqoW4WQgxN/wrRtYxgz2 kwBiaGwyiaaWMNABojXE46F+8pOfZP4VzoC45AI+KUSbJlBfvGd29nu/93vxwjXtQ5fNV9y76bsc WDAHYjh0jAsVS+xU0WRXEc2NoI4p1YagoiZE4N2XYuTWQmIkLpj+xy1jXml0YKds6bhCvTxuFKq6 dTBCrYVJNC8yZp0Htan8Jab3rW99i2pYI4quxON0NjSt0sl0K2s9VOh6h2RBHQN+xFdR1mhqtomw HOnue+5BnyITKMo83ZIbPFUj33vvvV/5ylfwaRDH3bt2Mz0JFCFMeCGKGsXedOONVIFnTJlUxDQe K0txSYcov1QaHRvFn6NeHJ3Pf/7zWnMsOiVKSS5wnXZBNnPyKeacKW7CrTfccAM1Ep2move+972U SRYQl6IQa8KJ8h0abKmq3CFkdEXwTq5wo8G0JQhx2mmnsYL0M5/5DJgNKF566aXM8xEvdgmuRQmf YOQXv/jFb3zjG9TOjClzn5Sm14UF84UvfhGyFy9ZgkP2spe9TLwXbySAGqmCxlJIYvjdd/MQ7MEr pQTwDCxnSQ7lY53QjzSfBGThIchK7XCV5U5YDHCeBAC5XRMiFcYjGfWhgwkgN6wG/l/9w68mC543 NcLJ0884gxj0ZAlZUUI+Bhk8QSRwLl/z2tcy38krCBNi1UFWwRNeQQ/zwcpJHmLnJe7dxF0OLJgD 4lxe+/PTcRcB2zwWquU6RlBH7TGgwmzVZHRGqcPjzI/EBbfi8ckYxkG4ntO512GIzM2oo042tWvK B1f1KKb7x3NXPasPKiCjygnrEV6jGhD0H//xH5nluvbarwKKJkDJghA23kgdOhEc+vCHP4yfh8o7 66yzmNIj5Ze++KV/+Zd/+dSnPgUaqfd15xVKZdE2oL7f8573oMfJePbZZ7MFkBgyy1CBVVUqeAOo /9M//ZMrbpjGA9tQvtD27ne/G0/IsDC5ALC/+qu/4jnbE7nAFZwzdT0P/+3f/g3PErcmQIiGMBho Ke4RwMlbcIVC3ve+90E5MCaepYBqVoUch/4Is9giygHUAX7SMEdLAigkL3A1uQw1O/8IPElToRl8 cukgCnsALSkwR2kX9X76U5/69re+RXewmpdJQdHFmIMEhD1FekCUnmLylYzGQv1L1Vg2tB0OyElq /OAHP8hEMq9OPfVU1ulg37Ct9h3veAdAGzENPUJ7PK8jwnCmfHqHi60mFIIDjb1CSrh9IPP+pTNF hjPQxXyBq5AHLhLiPu/cc4FM3WIuBcMbLtcP03Y9Y6Poj/N4O+oDuFvgk44DMbSlnJ8Mf5cL8del D45ELTxleG6NrCYMv9OYbQTknnQsCs44eDvg07cqk+Ph6ogQqHzmS9isPqgKmhLR5qg5VJ4z5IDQ 5k2bEAvjDPo3yhNZSID+RSmjo3/sx37su7/7u1n8gpPK6lairN+87pu4OOholCzZDQMqdipoCuHh Zz/72be//e1vetOb2D9D4O6UU05dtXIlb6nroosvptmjIyPgIjjxnOc85/Wvfz2+1MmnnILu/shH PoJeBns2nH4aydzyAZAg4gAt5OHYEQwE1Ola/Dkglv0SrpDiCU3jghJPY/i5n/s5lrxSGi413i3I hJ+EuhfsbbICoSEjknlBLc4rcVGoetazngU24BHCQzxmIpYQYDKzm557DAIuqoNpRDWxRdjTgiML 5uE3M66ATwjmFdQKmVwS42QJrIBC6iX+jPlCgJ3pYZ1mzyUAFzGJ4ANtgS1YFf/v//0/amcZM8YK 9YKjmDgEAOgIsudbF+aOYwBTw8VTXBg9UE7Q+JWveCX7VrGrcDGDY1hC9q9uOjFf7CH4Azewflh8 e9bZZ9ey01roJuVYyKeZtIty8vaWNcq9J5FVPt+R2U1/3HJADaDrKUjkYTLcmng4m5SSUo/TyxkZ E4eNGCpFDZMX/uOWP4xfJ5XCGg5S863roD9U4uPTLqpLa06nlrBoDzm3OC8C5jIHkA/KIvD43Oc+ 99d+7dfQ+6hgagJm2H7wx3/8x9ffcANrR3HUjJHS/bhQKGXQAnUMVKg3oRKV+oM/+IPE9IiUApA4 K4H2akzSaH+5eFUwzrAhbXhAs4NDqZFMQNbrrv51tjIp2d5eHgLz3JOR+T/wG50L5cRLUd8gIoDx Ez/xExTCE/7iF5KdejmRRweUqtm5yF8KIcvv/d7vcXwBZRJjZLMHGyXR4xAmc13OGvOsSrzs0gIl XgqXaBGsIyUEAKWaIJAHx0KS8lYqvi8ONMWShhWq/+ctb/nf//t///Zv/zYeIbjIaQzsknTniXTm bSilloeAKK3DaiGgCp89mgDy9PBAcRAUh1gI5LJ3jJqSDCZArYc00eQ0pT0VqoXmsBXILgOdG6bT cSihDQBWF4CFlEMhLL8mm6KJTc6CbWZ2MQtwx0m2bv165IoasKuUrlhGROvkMC1SxrAhNPbF17mt +3kNg27iLgfkgGZieAXxUw+BC5lnUGB9crncXUsuRrTIYfr8CM2XbBbkWc2pbAd85nVCR78EbY9b f+U5kK99OiU+ETXVRcGcPPDPOGyPHXzO2KHyf3pzFsDeuRDUrqUmnDmQ4K//+q85tgYVyawd3MHX RMFz1E6eIwRXCV2iCvEyk2mWqWkTnHXWmTgcCAqa/Qtf+ALihY8Fiw33qzq5qBG8RAv//d//PSCE c5PU+qJF1ItLmkJ41er6DRue/exnMxeIg0hKZRF1i6ZGw6blstlRcJp4MoVzDPCYFW7SgxN4t1AI VPDE73DxEwJ4hd8WrOQJc6tAKQMGH0sUARssP0YdNzyxsaShgZQGohB7dDzghcvMFNg8cCAGK/t/ 5A8P8Yn5C1q/8Y1vhNt/+Zd/iWv42te+FnRhzerf/d3fERgnZTRZ51WkcbgqGS94wQtoHTzBlOGS SEAIRxYkhpOGWEEmlvzARvxaMFU6LYr0LkoyZKqtHWLnPZfhVrCQWU9qR0hwJVlKRmiCTZzkoq8x ZzTuiFdrQu/ft4+Wem4fvN1w2mmN7EOtXBQIbTrNtkt+OtHOvcsr8mx/3FRJt6KnAwfCbQq1FqqA G8QYuXXqx1EQNqUuQR41hRPL8T7vLTCouXQ88n4P9xEH7vCHVD6hdp6o7pgOMz7RtkD9OrQDNYPs 8Kdthaw7pq2QV0FM1AWHYb6voge9ny89c82DRlm2FmVHYPbP/uzPfuRHfxQFDb8I9zGV+Cd/8ieR kuAh+hTvBMhBo6NMk1RNnSWI7uYCQgiKwjsKRE0reXnfAneN5zhkf/iHf/i2t/0dEUn0OEcIgoJx lg07WH71V38VNxctu2f3bqKC4A279dXy+Y4J2eWVU8fBUB2vkPLIGA5ZDIk5VDalxdJcygdlXcFL EJXG4gJSfrZ9Ywzcpedwy8IvpNjkdrONJ5tmhjNCOCbCEsyQpUvBcrZ5cOE6MxGLVQGICiq2MUaU xoEHETAmWbsEeDOXTEQ3kn3gAx8Q1KnFh1D48z//87/4i78oJbiGVEGkl4ZYlOLlOA9xjCFEFsYM 661oLK4tOsWl/MT5SU//0tIUD8hsDkxTBBZwtRP9AAJzPqlfelPsgWKdBHJZI88pEHecG7KQAEqC jBkHxnylv5u+y4EODgiB06FLadSUnK6Rp7MxSmBUmsX5zvyx7wvQ18dtf2l55NXpcUvq0SVsLgTV xTFaqGVE93Os60+84Q1ERHGqYBlhW2bpmFNU5aHv9Op4lfTdVGjCaAaeBFqVG7xP0udhwAQ8IfrH wiU2+KOU8WDe+S/v/K3f/M13/MM/sHYpLfHOAraQhEbmwpX5wPvfzwIliv2Bl71MicxqT10Z4RTu dXB1QLWJdHRIn4/DhNwHbdqDsiKwNvrAolzeYtXQz3Qs3vPnPve53//93wecfuVXfuUXfuEXOPAB gIR+lzKlirI6gATxDN/dDTag2gXnn88TWQTgAXsspwJF2AHCKi0jolzhFwacaC5AErYFHj+9A5bD JT+hQ4iYoLRTwlykFOf4y3JcJkTBfrxSwqrAG1ioU+5aHplJRXLDcyFQKCA00QhW/xJq5mSo//pf /yt/CT4THseY4KKvWd0PYZOrLbIJJMr3hATMBQwBzoDUswRxuaANKLVfPKNKjz8sG+Ph+tzdq8uB o8iBGPj5Me4Q0LtC9tQbHSk7QDdPksoz4NNpjsfBAzsqbJmjXVPKNo1ovQgjt0diYRwV2g5byIyU TO9iXYLpvvVhyyfBrAhKNehQNKBHxFG6Hjp5WLbD6g/OnGNeE8lgPSf612k2IYF7oNTDg/iJMs6O Fpqc1hK9nMoysorSNJxrTxA05qgjZl6vvvpqRBWvi40leLoEId3+QXbOvmGtCh4wRLKeiOAk6lg9 K9cECVIir+FCyTuviHnKOJ4IP0pM+HY+d8BMZygPXYwnnHDhXgOfrFfCCHhddsEoot/cQCTNBEHT ttrso6SpuqllyUyy4p5iNzCFmdZAZU5h2gxaKODx0wTIwDoB5CKImqdHgqcmjwv4rBgilEMUF5LI CPfoL2IDNhZK1AsYQG9+85vxPjGJWKNE+N35YDxgesdlgeF9akPIVWqny1i0DOfxkn/qp36Kcy2I OfOX1cIEh5mHJqPT0uRKp2FkF6YPf50sobjJyaLMftJC9619IbWqG7PwV30099g+EunvpulyoIMD Gsr5h4ic5yTwl6HnEAg1YkpVjcPEEsLaZow4HZbf3zldiR/PHdHR2CBVL0XXXATtYN3x2Sj1SQdt C0b9WRGUOgA2lC8qGL4gPTxRn/Jz5apVzESyJEcIYcWK4IrHgG5FX7OZn1fgIcgjROk5qfvQ45bj HICAqpZUb7KWh3W8KOXXve7HmVEDpNHUH/rgBwnY8nb3nj0f+fCH//3f/52q2TSJ6sehQUGLcyHK 8sjuD4svL9+BjiH3ppeb0qxM5EsINLVdOqncqN9Z+gvgsYqVi3lBfEH+gvHQSUiWUeShCn6fRHsN hKddrFJmlBKpZkpysmQXKue+C4avJiVmFEIcqzYwwJ6fTBLjhnK6Au4gK5uYoma+UyNDguEeYd5/ /ud/ppehEDaChQKYrLP5wVKrswpKoJeJPeA64yKDl6wTphCmYLlJ1wte4OlIwCetI0vq4mybLFta gXZ+YnkwDcwQDCPGVuQvn5AyzaRmVxg6Gi7dq8uBY8QBR3S4nmFeOwoCawMO46Ep8xa80xMxSPPZ jxHxR6VYB2YUlR+Yqi8R1BuDRsfVFfowT1XeO7JFAQoLIH4uBEVL4v8RoHMFTSxXsUpAjm1/VCms SitLXgnV4mbt2L5dzvIQ6yudHpCpbMQR54ZYotpZf8JzaLmnbZgz7ItIuFKtsnSI03w4ag4QIjE7 VYjrUg2bGpkUBBVwmFj0Sy7SM3WmHZQomXIXuTd+q0+Ttw25J6N/ZVzekHSQBFDFIDFlHku8V4Ag DKDCtsCPtEAHkrk8MJ21QunQpcbkJ+hgAQwkFooDSo2EcBNXp44eTGcwlUq0GnClqIHBdFZRbIi0 4SKoN2GI8BPOcMFPfGKgjhvYTgLDsOSFgUxhEhYGtmG15ydEv9BTNkqotpkxhLgnOEG8GmOIqC95 RXFqSQZFpYIZIXm0a08WtU7CkNEJstJxeNvUBb7qoTrNKSe1WuSb3rNbQmM85MlYgNB3s3Q5MDcH kDRdK/d6qpocOF6OOC9/htPp4GKgocH0OyNsq1aJ68nSC447L1vqpb51wEaaDlX5xLaxg/IODZan Ld+b86J5rnNxgTq0JLNc6F/Xd8gvgUHGiX/ofeOxzJKiT0lJsJGNE+rEtFok46vnyXECg1tTQp6E UsEPkcXdZEaQqqkIKOLTlQQGyQWKgM34tXfecQfa38AIRIjuFM6N68ulLZxa58+sTiZyw0MS8DcG hrbJpK7/Ti7m5SYkKW6ojnIgiRWzhEBxmt3XaF3GPKEQm8P1ugQ2PR1XywORJIiKxw+TAR6AdhIa YXW5zHNMChZtATzr12/w65gyNrCZe2U67FwnOEFQQqlECNhtQkb9S1OSgPlR8J57+44nZAexnGKE rnz8NjpLBaH/CrZxmi5rpwVa8S81qNnEy0R+aDgASXvJxbKyxG1i9fU6udxRw9RsWlaWedXhZSpm /IWlBJmxnPQ+fej2XKaE5yXo3cRdDhwJB1QOwqfeJ1KnhukwiPNwGKa5KZ058jJjfqhKxnGFNIfl jACjolbdhesZSlWldHxeQZvqy66MLsgbQPOlfy4EpfvRg+zzI16KFkYPOvvlbsit27bxECIABs6Z Q/vCVPZQ4i/iYQCfTI6mOFvGeqYI8EXwtCCd2U1mBNWJ6GiBUzlTh/KQZTiu1Uz+ZLaZAe8WR4cb lKurpdH16F+/xsw3vyjcb3rwfM/uPVBr6M++N9ZqLRTLc94iCvzlrXrf9SmxGjvknoeuglFoLDAY TZnUS6Xs6GATC/FLmCYE5t1f53c94B6WcgmBUEXhuImUwE/XuCOqyYzNVvZ+4+tfB0FpDnBImJTA bBgBFGUJNipMY+6NloOaXPAHsIQwaCBNGIzUK14CVJgmiY2bN9OnYB6NIhlYhcfsKtkwF7Q9QXRO MoIhxH498N0m2wWJgFKJaC2oj60A8cnQwUOdWlKEwBD7BeNZgczJGFu3bKFGQwWKNcTgebMqGPhk cRPl8JbCqR1r4E//9E//4R/+ASttvuLeTd/lwNwcQKRVAjHrqUA66r1C+aqXY3RoK2vZu7pQTZ2v 0byhwZ8s3UEbw89xwUdsUwxrQC3UoR6fwAbmtfT0LjhahM31fVDqQJ8S5WOKDk1H/BAMy6J8TY56 51DTj3/sY6g2VhW97vWvT7sAswucSAtq7rzjoQcfYioOn0xMAl2uv+F65gJf85rXoHMDtNJ6mSkc JTuqE/jE60U1exo7qhNdyROgmjXAAMy2rVtZd4OGJTFvwVFCzRzCBxJQmvYRxHODL8uHOYEBgATX kLy8gh7axQYYnFo2X0IkBEAzyhqHmwT4u9TOQ4gkMfDGK3AFVxv41wV0UFELggUO4URyTBLpOUoJ YBCwNTh06SgfCvGosAzSp8rWnHhqNt/JQekcPMQhfFgYJMaJx7ygTHZvsPwYd5x5SlrBcxbp/ODL fxBYUkzDyY7xjARH0JW3PMcLJC+heNCXpUwwxAiwlGM9YH+4zghEB+qwQmgIfQ1jtRv0VvWhbTiF kAvC/uM//oPJXRgiKmtuw71yqQxSIiEf++hHjT/z+YFzzztvcGiQ/j144ADdyp4WzlKgXmpHumj7 CatXIyo8oWp4xdwt5cPzV7ziFSAoTYNayscyw57jUA5Qmdax9OlojYRuOU8xDoQCjaE6YwPzb9N4 zODTuQxt3MmA0NRciYDRUZSGLIOLkeKUp5GtSOa9Q7Xj4ePD9ulwkm/4dBYFwQGKlGAQKOKFeU9u uqHw+LTryGsJ00flbEYbbosianjkZZLyMAiK/kWjEUqlSs6GFds++7nPveMf3/Hlr3x5/Yb1b/qZ N7E9FNXG5y7LlTLTe0uWLjnzrLOI7N17333vfd/7br7llltvu/WjH/sYypRlNa961auIK07Olk0d 0a5O15cCYAgtosQ9N9XdMt+87ro1J57IiTxrTlxDm88884zNW/mQ85Z0dvwtN+NAveCFL3jd619H MP6WW25+4MEHoQeQpkbgB+0McDJD6ee7AQCwnENxaRpcA33drIknhF7mIUocJAZ03a7KhCsNJ2LJ 0MIjxEvjOa0TrvgLkawewiED1KmX3SOwlUisXxoRXcjOKb6sKCY7ufDttmzdkqZCi8VPfPIT//st b6GdziTcfscdH/v4xz/5qU++69/e9e73vOeee++54MILXv+G1//46153yaWXYN+GZIffaX8bRwrJ oGlSSPcB2ExzQhLNpxUREWUmkllM8BUmQBh8ZkKUgDkQDh9oDn/pehxfXH8yapSwdIjtQ5ykAYa5 eYlC2Gzj/lGuAwcPAH5/87d/e+999w5zqhFoum/vps2boBwHutqbTsDACkdOTjv99JPWrt2+Y/tn P/dZDBr6ha7/0Ic+hH9J31Evy5ixWuShcWbIgGBooC0e0Dgvce8mfvpwQMwI0MoDap4JofpdcIuE 58FmRmAImzXegpr4ErFcaDrKTgfdGZH42PVO2M1BydxYnn+rG6Nnkjcs5mjCjO09dq07bMmqYq0c PYG8bKheTDM93j534Y+etTg9HYzDPwBOwDzDceCZH8zC4UBv8hygii94aK8Z5QN7wEISo8GhG/eC LKhsdLGKWIVLMgOAYQTpUxqvA2hBMmObPAG3SAYZaE8PLqAKv68CJVQBMjE9xkMUOmBARp7QCvL6 NRJSJvcuWx0QrqqfdHbaw0AiLKY0KoVyMvqJLlsHtaaHeD1dCiQNFfHTBTXU4p5LiiKBU8ggDeVo KNiXsJT0EAOLNH5NrAFrj1IvfPPz5squ+yZn7CweWo6zrdZC99FrtN3pVeqCeOcUdWSBSThJu2gv aehQbA76HYJhApxkwpL0dITxasr3mznJ3cy+T+7RKpamaJKA7I43nlO4H/1WVJxKIS+vtFegQRSn mVRHRzMf7LSxtcATWGFsGdrAVyghTqA4da8uB6ZzIO9SBH7k9WZk0QVRpM3lUMqXGZCQL0pvhmGl Vaon2oE91viEd9B0H/RISApoUR1Nh+EjKeSJShMmlDqHXqCPpiOoatYFNHbWvHg1a2qnCXVrqJUb /oIx1IQO1ebK78mj4qBAG01tTvoABp0JdSLKUdIpxClG5I97ElOLqtY9WDz0pzSQklzuuOdJTG1S F2/Vzj6EAG5kCikjyCkWOlooh7fUInPzgydaoQnGKxIrRtxrqsRPBwntslEihLV7hWnjcPWhOAe0 8FaQti7+wh9Lk36bYBUzSqTCzUWZrgzS3bRkW6dREggtnJPSvvaE/QjRSDP1auJEo0S+aJFsDN3B K/mfF18ZpRBHGJkE8oTnFI7dgxXCE8wsGEIJtjTqCnjWHCZlfuPNEzVKu/UetxwILAwpklRHkwNW sYw1klqBkSzftEBBEphGfeUklCOFy5vI2DEKjgdeTYeH/HCWQtsoczS1I9dx2KLZuDodQfVPQi3b ZXkBUDyODoKqMZUS5w7xNpRFoUu8dLY8X6ViZMq8EAtCeVGLjgn16sShKKvGV8NaJg/BFe5BVp7r 93T4KCRT1Rqv15f1XHKpEopC76vrSSl8BmLFSJBIQcLEpslrdosNlOWVKl60oC7+GjqwtOhaoZRW O1caAKZtq2REjTJhNgQNc0fzgoxu4RWGrVED2f7yiYXznFyhVmSUtJksejkoN7EttWSLVWbyUhi1 m0U+2DtRCGn0tn0SGkqCo5cVdwXPhuRtlONBPXVpOH44EBLujVcIubKt66muyyfLp4xyfBhDAOF0 1jN0BW9nbP5sz58QXnU0M88Z78VOR2jAp02IhuQH+BPSiiOpNFqqSuFvRPjywhAOaB6tjqT8yUJm Y2heValwdfsinml9oTrVxarRwBv7gyc8V/GFTjQNrULR69ZwoRDFTkOR9hk1klj/L6qgNLFEABDb 8m2xXtPoNEf3W6D+WShr2UGWSJZ/Fd5SlCkA5P0kpU3gt5ywJOSAnPE59/kSBLAYt3a5Tcv3JRkt c/oV6WlsgL0tCgyzyUKjRflWTzTaLm3SLFWmse8szY6QgWolB5Up89ZSAJ5tiWQd1UGV63jtxLxW Mj6hCJndvPzVVuheXQ7MyAEF0lcxcJQcZMloltogrzo6ivJViCXlqHDibwcq57MfP9g5YwPz5Dms 5Exc5soD55NI0vJN5p7+EkE7VKgzeiEnc0jCjG2fdTdLqFS1lSFcH1pZxNlCHesG2Q3cQJbuV14F 8zymx/KaVzTibYfuJq+6W01tB1O1iAgvnNWL9nsjzbw1uu3hOLbfVwK/dXkfr2YcACFewd/Aj2ig cyG2zqY5SqUkX340MwTU5kCtCNQxXK0r6JyxI63F1kmtTeZvRP8FvHzPyi56KtSBnRX9q5Wd516w 0Vqkym7lZ4TNbW90RHDAhzbHvHaHU8uRRfmRVK0lboxvG4eJjngSDekuqU8UB0LVKN4OTCekNChN EOMxL+RBs2kQRUaE5yRoUwa+PlGtO5J6Q4Plm5NXa7JFkyLvlAfrvJmRM0dCwBObJt+KPCVyIG9C zVexzLUfVNCO8KPODXKjltTp8VJ7Kk9c4rxiGlgVKSWXZD4JQVSZOrca2l804pVVGIwNQeeV5pIF xhgIyfAt1JpdPW67FJfgoC0iWX5iz/TSKW3h9NiujopU9xKcZ5HPZVHgHEUZOrbGPECSJjivZOf7 eA5ZJJl4GfwXDtURyorQJeusWubIK4m3L6J/82IgKwxeSZXFekUVAatBQEhqKB1rNCMU2mozan4F 06IJctW3tOKJHZbd2o9/DoTqDEEVO2cL3kaL8pqUQjQxdWIcDjFMOlLOpqyfcF510JkfuY5EsTM8 HJWGqiyA8wlvxZETEB0R2kO11oGgobgW1sZZZ03VhqF2xTDECBbHrJjU8MT1Pq6cVAvroVpC6OWg 3ucRTswDoWo0sDDvw9mjEqb4qv157oyjsGFpPBT7ueGVxPNT1AQAFCALJH34Q/mq83hjOVyujRJC 4qEYEDapWt622DECTyBZPCQNC3k0bPM4YZY8JCvNHRKQF24bIit4nkdEfkqtUmXhcsn0cpI0wlIw 0BsfWmy+E3lrlmCa5QTno0WyOlotNKqY7DUXeAcoBpHT5U0rhwTRBfkh0b3vciA/KEJovenwsfJi GbIaSs8nIeEBnDHMTRCFzDY2j4ceCX0eiBjGa972DXs3ryvy0Nuho46Hph2WBunX/+lY5IgmcXms ukh9mzcaDlv4XAgaM2rqRMt1K6dKVqRU4CKIx1u7ROUbWjK6wZ4TMKSYvzpG2kHiRJh4hhSi5dYY qByFgENGdC1BCkVKaFbbmkt4UwUHovjENKKdFZk+Bkle/nwo/bGdgwT8jLhoh/ApoBZLGjjs+iwo 1LMXpL0xsZwnvRwOSJ7etWYhsSchKC7h3uXVSvjZwmeeRYH0ee0gEyzKG0PWM4pXNMFm5sGy41WU xnNKiz7NM4268rAqecobDPQzud3racuBEBWlIviQ/5kfUO4OcIw7rDpGqAPcIc+N8OkYNGjUkd7h 7MMnHEHz3MiPd/WJzYk0MEGHR250iFAoxuntPR5aeuQCH11DJxrvzOcVQdEkPBRBFYwjL39WBJ2R cUdS7nShPJJceUHMp5+xtA6RPUJSZyNMuZ+tkOkjM6DlyOmcgwNz1z5dI8wxSo9wbM+maGbrgjm6 ZjYEnVGRzcjJI+w7C5zeg0+4zjpC2e4mO0YcyJukHYKtBR+BIk9GM2TleJ9ReEyv1Y5KjSP6hNsj UUfHqKVHUqwWaoCfWTR5eRgWAz/FTi1pR9b08udQTU+icWfbjb13BA9ocn4uPIyno4OgR9Jh3TRd DnQ50OXAE8iBDgtsuhOG9jTmlD+rbw6CxUgvvBZPh1fzHv+wEc3vYEtQDiv0OHU9bWbYGU9gPx67 qkVQ4wf5aJYNn46gs5lWs1E4D3f12DWyW3KXA10OdDmwAA4IbLO5UDwHJ9SSgOhsscooRLhFh6Jq mRLyoL4nC3wG96bDp2aBCwg6lgs9KSyDBQhGZMl3bkc5eufzCoNNp6SLoI+ld7p5uxzocuCJ50De 9cxDguFK5z5DV87mSkYI1AWA8W2yJxHG0IR8WNuWurgkgDO8zzzGPPFdeMwoMHw9Y2A2gg2PpfIu gj4W7nXzdjnQ5cATzIGO6c8APJGj47RbQSX8ktChUYhznxH0i2nUx+ipPM48soHQLBO0IWJ72ONM zBNYXd4BnW45RRA7byTNN1Y/vzMAn0BedKvucqDLgS4HpnNg+mSe7mbHxpU8agqikdEydVb0Pt0a 4PO8V3ec8z9gXg7obrqG31dPIn/6qLBaOHQVbt4NtffdFhyLy+aLnVLY9UGPSk91C+lyoMuBJ4AD eRQMhzLmPvMf3IiVqGJJPiOqE7x0v6Cfue3Y8/AENGyhVRrIdeWUrmdg50KLfNLni3XUHS2JoPeM FtURNvv/A7FmOJl2u3JeAAAAAElFTkSuQmCCUEsBAi0AFAAGAAgAAAAhALGCZ7YKAQAAEwIAABMA AAAAAAAAAAAAAAAAAAAAAFtDb250ZW50X1R5cGVzXS54bWxQSwECLQAUAAYACAAAACEAOP0h/9YA AACUAQAACwAAAAAAAAAAAAAAAAA7AQAAX3JlbHMvLnJlbHNQSwECLQAUAAYACAAAACEA4Aoz+AwE AADgCQAADgAAAAAAAAAAAAAAAAA6AgAAZHJzL2Uyb0RvYy54bWxQSwECLQAUAAYACAAAACEAqiYO vrwAAAAhAQAAGQAAAAAAAAAAAAAAAAByBgAAZHJzL19yZWxzL2Uyb0RvYy54bWwucmVsc1BLAQIt ABQABgAIAAAAIQABh73Y4AAAAAkBAAAPAAAAAAAAAAAAAAAAAGUHAABkcnMvZG93bnJldi54bWxQ SwECLQAKAAAAAAAAACEAPDZF+AuuAAALrgAAFAAAAAAAAAAAAAAAAAByCAAAZHJzL21lZGlhL2lt YWdlMS5wbmdQSwUGAAAAAAYABgB8AQAAr7YAAAAA ">
                <v:shape id="Picture 59" o:spid="_x0000_s1027" type="#_x0000_t75" style="position:absolute;width:46541;height:729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OSJrbCAAAA2wAAAA8AAABkcnMvZG93bnJldi54bWxEj0uLwkAQhO+C/2FoYS+iE3dRTHQUHyx4 9QUe20ybBDM9ITNqdn+9Iwgei6r6iprOG1OKO9WusKxg0I9AEKdWF5wpOOx/e2MQziNrLC2Tgj9y MJ+1W1NMtH3wlu47n4kAYZeggtz7KpHSpTkZdH1bEQfvYmuDPsg6k7rGR4CbUn5H0UgaLDgs5FjR Kqf0ursZBT+Hco0Uj0+LcxePWbw0bv1vlPrqNIsJCE+N/4Tf7Y1WMIzh9SX8ADl7AgAA//8DAFBL AQItABQABgAIAAAAIQAEqzleAAEAAOYBAAATAAAAAAAAAAAAAAAAAAAAAABbQ29udGVudF9UeXBl c10ueG1sUEsBAi0AFAAGAAgAAAAhAAjDGKTUAAAAkwEAAAsAAAAAAAAAAAAAAAAAMQEAAF9yZWxz Ly5yZWxzUEsBAi0AFAAGAAgAAAAhADMvBZ5BAAAAOQAAABIAAAAAAAAAAAAAAAAALgIAAGRycy9w aWN0dXJleG1sLnhtbFBLAQItABQABgAIAAAAIQCjkia2wgAAANsAAAAPAAAAAAAAAAAAAAAAAJ8C AABkcnMvZG93bnJldi54bWxQSwUGAAAAAAQABAD3AAAAjgMAAAAA ">
                  <v:imagedata r:id="rId477" o:title=""/>
                  <v:path arrowok="t"/>
                </v:shape>
                <v:rect id="Rectangle 60" o:spid="_x0000_s1028" style="position:absolute;width:9349;height:472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xHntsIA AADbAAAADwAAAGRycy9kb3ducmV2LnhtbERPz2vCMBS+D/wfwhN2m6ke3FabioiyDXbYqqDHR/PS FpuX0qS1+++Xw2DHj+93tp1sK0bqfeNYwXKRgCAunW64UnA+HZ9eQPiArLF1TAp+yMM2nz1kmGp3 528ai1CJGMI+RQV1CF0qpS9rsugXriOOnHG9xRBhX0nd4z2G21aukmQtLTYcG2rsaF9TeSsGq+Bq 8O10+PCf0qxG89p8DRfzPCj1OJ92GxCBpvAv/nO/awXruD5+iT9A5r8AAAD//wMAUEsBAi0AFAAG AAgAAAAhAPD3irv9AAAA4gEAABMAAAAAAAAAAAAAAAAAAAAAAFtDb250ZW50X1R5cGVzXS54bWxQ SwECLQAUAAYACAAAACEAMd1fYdIAAACPAQAACwAAAAAAAAAAAAAAAAAuAQAAX3JlbHMvLnJlbHNQ SwECLQAUAAYACAAAACEAMy8FnkEAAAA5AAAAEAAAAAAAAAAAAAAAAAApAgAAZHJzL3NoYXBleG1s LnhtbFBLAQItABQABgAIAAAAIQCrEee2wgAAANsAAAAPAAAAAAAAAAAAAAAAAJgCAABkcnMvZG93 bnJldi54bWxQSwUGAAAAAAQABAD1AAAAhwMAAAAA " fillcolor="white [3212]" strokecolor="white [3212]" strokeweight="1pt"/>
              </v:group>
            </w:pict>
          </mc:Fallback>
        </mc:AlternateContent>
      </w:r>
    </w:p>
    <w:p w14:paraId="54AD5833" w14:textId="77777777" w:rsidR="00F36EB0" w:rsidRPr="00F36EB0" w:rsidRDefault="00F36EB0" w:rsidP="005B2675">
      <w:pPr>
        <w:spacing w:line="276" w:lineRule="auto"/>
        <w:jc w:val="center"/>
        <w:rPr>
          <w:rFonts w:ascii="Times New Roman" w:hAnsi="Times New Roman" w:cs="Times New Roman"/>
          <w:color w:val="000000" w:themeColor="text1"/>
          <w:sz w:val="28"/>
          <w:szCs w:val="28"/>
        </w:rPr>
      </w:pPr>
    </w:p>
    <w:p w14:paraId="191D923E" w14:textId="77777777" w:rsidR="00F36EB0" w:rsidRPr="00F36EB0" w:rsidRDefault="00F36EB0" w:rsidP="00F73FEF">
      <w:pPr>
        <w:tabs>
          <w:tab w:val="left" w:pos="992"/>
        </w:tabs>
        <w:spacing w:before="120" w:line="276" w:lineRule="auto"/>
        <w:jc w:val="both"/>
        <w:rPr>
          <w:rFonts w:ascii="Times New Roman" w:hAnsi="Times New Roman" w:cs="Times New Roman"/>
          <w:b/>
          <w:sz w:val="28"/>
          <w:szCs w:val="28"/>
        </w:rPr>
      </w:pPr>
    </w:p>
    <w:p w14:paraId="1E8015B7" w14:textId="77777777" w:rsidR="00F36EB0" w:rsidRPr="00F36EB0" w:rsidRDefault="00F36EB0" w:rsidP="00F73FEF">
      <w:pPr>
        <w:tabs>
          <w:tab w:val="left" w:pos="992"/>
        </w:tabs>
        <w:spacing w:before="120" w:line="276" w:lineRule="auto"/>
        <w:jc w:val="both"/>
        <w:rPr>
          <w:rFonts w:ascii="Times New Roman" w:hAnsi="Times New Roman" w:cs="Times New Roman"/>
          <w:b/>
          <w:sz w:val="28"/>
          <w:szCs w:val="28"/>
        </w:rPr>
      </w:pPr>
      <w:r w:rsidRPr="00F36EB0">
        <w:rPr>
          <w:rFonts w:ascii="Times New Roman" w:hAnsi="Times New Roman" w:cs="Times New Roman"/>
          <w:b/>
          <w:color w:val="000000" w:themeColor="text1"/>
          <w:sz w:val="28"/>
          <w:szCs w:val="28"/>
        </w:rPr>
        <w:t>A.</w:t>
      </w:r>
      <w:r w:rsidRPr="00F36EB0">
        <w:rPr>
          <w:rFonts w:ascii="Times New Roman" w:hAnsi="Times New Roman" w:cs="Times New Roman"/>
          <w:color w:val="000000" w:themeColor="text1"/>
          <w:sz w:val="28"/>
          <w:szCs w:val="28"/>
        </w:rPr>
        <w:t xml:space="preserve"> AB &lt;AC</w:t>
      </w:r>
      <w:r w:rsidRPr="00F36EB0">
        <w:rPr>
          <w:rFonts w:ascii="Times New Roman" w:hAnsi="Times New Roman" w:cs="Times New Roman"/>
          <w:color w:val="000000" w:themeColor="text1"/>
          <w:sz w:val="28"/>
          <w:szCs w:val="28"/>
        </w:rPr>
        <w:tab/>
      </w:r>
      <w:r w:rsidRPr="00F36EB0">
        <w:rPr>
          <w:rFonts w:ascii="Times New Roman" w:hAnsi="Times New Roman" w:cs="Times New Roman"/>
          <w:color w:val="000000" w:themeColor="text1"/>
          <w:sz w:val="28"/>
          <w:szCs w:val="28"/>
          <w:vertAlign w:val="subscript"/>
        </w:rPr>
        <w:t xml:space="preserve"> </w:t>
      </w:r>
      <w:r w:rsidRPr="00F36EB0">
        <w:rPr>
          <w:rFonts w:ascii="Times New Roman" w:hAnsi="Times New Roman" w:cs="Times New Roman"/>
          <w:color w:val="000000" w:themeColor="text1"/>
          <w:sz w:val="28"/>
          <w:szCs w:val="28"/>
        </w:rPr>
        <w:tab/>
      </w:r>
      <w:r w:rsidRPr="00F36EB0">
        <w:rPr>
          <w:rFonts w:ascii="Times New Roman" w:hAnsi="Times New Roman" w:cs="Times New Roman"/>
          <w:b/>
          <w:color w:val="000000" w:themeColor="text1"/>
          <w:sz w:val="28"/>
          <w:szCs w:val="28"/>
        </w:rPr>
        <w:t>B.</w:t>
      </w:r>
      <w:r w:rsidRPr="00F36EB0">
        <w:rPr>
          <w:rFonts w:ascii="Times New Roman" w:hAnsi="Times New Roman" w:cs="Times New Roman"/>
          <w:color w:val="000000" w:themeColor="text1"/>
          <w:sz w:val="28"/>
          <w:szCs w:val="28"/>
        </w:rPr>
        <w:t xml:space="preserve"> AB &gt; AC</w:t>
      </w:r>
      <w:r w:rsidRPr="00F36EB0">
        <w:rPr>
          <w:rFonts w:ascii="Times New Roman" w:hAnsi="Times New Roman" w:cs="Times New Roman"/>
          <w:color w:val="000000" w:themeColor="text1"/>
          <w:sz w:val="28"/>
          <w:szCs w:val="28"/>
        </w:rPr>
        <w:tab/>
      </w:r>
      <w:r w:rsidRPr="00F36EB0">
        <w:rPr>
          <w:rFonts w:ascii="Times New Roman" w:hAnsi="Times New Roman" w:cs="Times New Roman"/>
          <w:color w:val="000000" w:themeColor="text1"/>
          <w:sz w:val="28"/>
          <w:szCs w:val="28"/>
        </w:rPr>
        <w:tab/>
      </w:r>
      <w:r w:rsidRPr="00F36EB0">
        <w:rPr>
          <w:rFonts w:ascii="Times New Roman" w:hAnsi="Times New Roman" w:cs="Times New Roman"/>
          <w:b/>
          <w:color w:val="000000" w:themeColor="text1"/>
          <w:sz w:val="28"/>
          <w:szCs w:val="28"/>
        </w:rPr>
        <w:t>C.</w:t>
      </w:r>
      <w:r w:rsidRPr="00F36EB0">
        <w:rPr>
          <w:rFonts w:ascii="Times New Roman" w:hAnsi="Times New Roman" w:cs="Times New Roman"/>
          <w:color w:val="000000" w:themeColor="text1"/>
          <w:sz w:val="28"/>
          <w:szCs w:val="28"/>
        </w:rPr>
        <w:t xml:space="preserve"> AB = AC </w:t>
      </w:r>
    </w:p>
    <w:p w14:paraId="32CDC202" w14:textId="77777777" w:rsidR="00F36EB0" w:rsidRPr="00F36EB0" w:rsidRDefault="00F36EB0" w:rsidP="00F73FEF">
      <w:pPr>
        <w:tabs>
          <w:tab w:val="left" w:pos="992"/>
        </w:tabs>
        <w:spacing w:before="120" w:line="276" w:lineRule="auto"/>
        <w:jc w:val="both"/>
        <w:rPr>
          <w:rFonts w:ascii="Times New Roman" w:hAnsi="Times New Roman" w:cs="Times New Roman"/>
          <w:color w:val="000000" w:themeColor="text1"/>
          <w:sz w:val="28"/>
          <w:szCs w:val="28"/>
        </w:rPr>
      </w:pPr>
      <w:r w:rsidRPr="00F36EB0">
        <w:rPr>
          <w:rFonts w:ascii="Times New Roman" w:hAnsi="Times New Roman" w:cs="Times New Roman"/>
          <w:b/>
          <w:sz w:val="28"/>
          <w:szCs w:val="28"/>
        </w:rPr>
        <w:t>Câu 12:</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Thông hiểu ) </w:t>
      </w:r>
      <w:r w:rsidRPr="00F36EB0">
        <w:rPr>
          <w:rFonts w:ascii="Times New Roman" w:hAnsi="Times New Roman" w:cs="Times New Roman"/>
          <w:color w:val="000000" w:themeColor="text1"/>
          <w:sz w:val="28"/>
          <w:szCs w:val="28"/>
        </w:rPr>
        <w:t xml:space="preserve">Cho tam giác ABC có </w:t>
      </w:r>
      <m:oMath>
        <m:acc>
          <m:accPr>
            <m:ctrlPr>
              <w:rPr>
                <w:rFonts w:ascii="Cambria Math" w:hAnsi="Cambria Math" w:cs="Times New Roman"/>
                <w:i/>
                <w:color w:val="000000" w:themeColor="text1"/>
                <w:sz w:val="28"/>
                <w:szCs w:val="28"/>
              </w:rPr>
            </m:ctrlPr>
          </m:accPr>
          <m:e>
            <m:r>
              <w:rPr>
                <w:rFonts w:ascii="Cambria Math" w:hAnsi="Cambria Math" w:cs="Times New Roman"/>
                <w:color w:val="000000" w:themeColor="text1"/>
                <w:sz w:val="28"/>
                <w:szCs w:val="28"/>
              </w:rPr>
              <m:t>A</m:t>
            </m:r>
          </m:e>
        </m:acc>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50</m:t>
            </m:r>
          </m:e>
          <m:sup>
            <m:r>
              <w:rPr>
                <w:rFonts w:ascii="Cambria Math" w:hAnsi="Cambria Math" w:cs="Times New Roman"/>
                <w:color w:val="000000" w:themeColor="text1"/>
                <w:sz w:val="28"/>
                <w:szCs w:val="28"/>
              </w:rPr>
              <m:t>0</m:t>
            </m:r>
          </m:sup>
        </m:sSup>
        <m:r>
          <w:rPr>
            <w:rFonts w:ascii="Cambria Math" w:hAnsi="Cambria Math" w:cs="Times New Roman"/>
            <w:color w:val="000000" w:themeColor="text1"/>
            <w:sz w:val="28"/>
            <w:szCs w:val="28"/>
          </w:rPr>
          <m:t xml:space="preserve">; </m:t>
        </m:r>
        <m:acc>
          <m:accPr>
            <m:ctrlPr>
              <w:rPr>
                <w:rFonts w:ascii="Cambria Math" w:hAnsi="Cambria Math" w:cs="Times New Roman"/>
                <w:i/>
                <w:color w:val="000000" w:themeColor="text1"/>
                <w:sz w:val="28"/>
                <w:szCs w:val="28"/>
              </w:rPr>
            </m:ctrlPr>
          </m:accPr>
          <m:e>
            <m:r>
              <w:rPr>
                <w:rFonts w:ascii="Cambria Math" w:hAnsi="Cambria Math" w:cs="Times New Roman"/>
                <w:color w:val="000000" w:themeColor="text1"/>
                <w:sz w:val="28"/>
                <w:szCs w:val="28"/>
              </w:rPr>
              <m:t xml:space="preserve">B </m:t>
            </m:r>
          </m:e>
        </m:acc>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30</m:t>
            </m:r>
          </m:e>
          <m:sup>
            <m:r>
              <w:rPr>
                <w:rFonts w:ascii="Cambria Math" w:hAnsi="Cambria Math" w:cs="Times New Roman"/>
                <w:color w:val="000000" w:themeColor="text1"/>
                <w:sz w:val="28"/>
                <w:szCs w:val="28"/>
              </w:rPr>
              <m:t>0</m:t>
            </m:r>
          </m:sup>
        </m:sSup>
      </m:oMath>
      <w:r w:rsidRPr="00F36EB0">
        <w:rPr>
          <w:rFonts w:ascii="Times New Roman" w:eastAsiaTheme="minorEastAsia" w:hAnsi="Times New Roman" w:cs="Times New Roman"/>
          <w:color w:val="000000" w:themeColor="text1"/>
          <w:sz w:val="28"/>
          <w:szCs w:val="28"/>
        </w:rPr>
        <w:t xml:space="preserve">. Tính </w:t>
      </w:r>
      <m:oMath>
        <m:acc>
          <m:accPr>
            <m:ctrlPr>
              <w:rPr>
                <w:rFonts w:ascii="Cambria Math" w:hAnsi="Cambria Math" w:cs="Times New Roman"/>
                <w:i/>
                <w:color w:val="000000" w:themeColor="text1"/>
                <w:sz w:val="28"/>
                <w:szCs w:val="28"/>
              </w:rPr>
            </m:ctrlPr>
          </m:accPr>
          <m:e>
            <m:r>
              <w:rPr>
                <w:rFonts w:ascii="Cambria Math" w:hAnsi="Cambria Math" w:cs="Times New Roman"/>
                <w:color w:val="000000" w:themeColor="text1"/>
                <w:sz w:val="28"/>
                <w:szCs w:val="28"/>
              </w:rPr>
              <m:t>C</m:t>
            </m:r>
          </m:e>
        </m:acc>
        <m:r>
          <w:rPr>
            <w:rFonts w:ascii="Cambria Math" w:hAnsi="Cambria Math" w:cs="Times New Roman"/>
            <w:color w:val="000000" w:themeColor="text1"/>
            <w:sz w:val="28"/>
            <w:szCs w:val="28"/>
          </w:rPr>
          <m:t>=?</m:t>
        </m:r>
      </m:oMath>
    </w:p>
    <w:p w14:paraId="1A9886DE" w14:textId="77777777" w:rsidR="00F36EB0" w:rsidRPr="00F36EB0" w:rsidRDefault="00F36EB0" w:rsidP="00E55458">
      <w:pPr>
        <w:tabs>
          <w:tab w:val="left" w:pos="992"/>
        </w:tabs>
        <w:spacing w:before="120" w:line="276" w:lineRule="auto"/>
        <w:jc w:val="both"/>
        <w:rPr>
          <w:rFonts w:ascii="Times New Roman" w:hAnsi="Times New Roman" w:cs="Times New Roman"/>
          <w:b/>
          <w:sz w:val="28"/>
          <w:szCs w:val="28"/>
        </w:rPr>
      </w:pPr>
      <w:r w:rsidRPr="00F36EB0">
        <w:rPr>
          <w:rFonts w:ascii="Times New Roman" w:hAnsi="Times New Roman" w:cs="Times New Roman"/>
          <w:b/>
          <w:noProof/>
          <w:color w:val="000000" w:themeColor="text1"/>
          <w:sz w:val="28"/>
          <w:szCs w:val="28"/>
          <w:lang w:val="en-US"/>
        </w:rPr>
        <mc:AlternateContent>
          <mc:Choice Requires="wpg">
            <w:drawing>
              <wp:anchor distT="0" distB="0" distL="114300" distR="114300" simplePos="0" relativeHeight="251694080" behindDoc="0" locked="0" layoutInCell="1" allowOverlap="1" wp14:anchorId="1F9BDE12" wp14:editId="39A31ADA">
                <wp:simplePos x="0" y="0"/>
                <wp:positionH relativeFrom="column">
                  <wp:posOffset>4596694</wp:posOffset>
                </wp:positionH>
                <wp:positionV relativeFrom="paragraph">
                  <wp:posOffset>46747</wp:posOffset>
                </wp:positionV>
                <wp:extent cx="1952090" cy="2095929"/>
                <wp:effectExtent l="0" t="0" r="0" b="19050"/>
                <wp:wrapNone/>
                <wp:docPr id="66" name="Group 66"/>
                <wp:cNvGraphicFramePr/>
                <a:graphic xmlns:a="http://schemas.openxmlformats.org/drawingml/2006/main">
                  <a:graphicData uri="http://schemas.microsoft.com/office/word/2010/wordprocessingGroup">
                    <wpg:wgp>
                      <wpg:cNvGrpSpPr/>
                      <wpg:grpSpPr>
                        <a:xfrm>
                          <a:off x="0" y="0"/>
                          <a:ext cx="1952090" cy="2095929"/>
                          <a:chOff x="0" y="0"/>
                          <a:chExt cx="1952090" cy="2095929"/>
                        </a:xfrm>
                      </wpg:grpSpPr>
                      <pic:pic xmlns:pic="http://schemas.openxmlformats.org/drawingml/2006/picture">
                        <pic:nvPicPr>
                          <pic:cNvPr id="62" name="Picture 62"/>
                          <pic:cNvPicPr>
                            <a:picLocks noChangeAspect="1"/>
                          </pic:cNvPicPr>
                        </pic:nvPicPr>
                        <pic:blipFill>
                          <a:blip r:embed="rId478">
                            <a:extLst>
                              <a:ext uri="{28A0092B-C50C-407E-A947-70E740481C1C}">
                                <a14:useLocalDpi xmlns:a14="http://schemas.microsoft.com/office/drawing/2010/main" val="0"/>
                              </a:ext>
                            </a:extLst>
                          </a:blip>
                          <a:stretch>
                            <a:fillRect/>
                          </a:stretch>
                        </pic:blipFill>
                        <pic:spPr>
                          <a:xfrm>
                            <a:off x="0" y="0"/>
                            <a:ext cx="1952090" cy="1849349"/>
                          </a:xfrm>
                          <a:prstGeom prst="rect">
                            <a:avLst/>
                          </a:prstGeom>
                        </pic:spPr>
                      </pic:pic>
                      <wps:wsp>
                        <wps:cNvPr id="65" name="Text Box 65"/>
                        <wps:cNvSpPr txBox="1"/>
                        <wps:spPr>
                          <a:xfrm>
                            <a:off x="873303" y="1756881"/>
                            <a:ext cx="873303" cy="339048"/>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03B099A8" w14:textId="77777777" w:rsidR="00F36EB0" w:rsidRDefault="00F36EB0">
                              <w:r>
                                <w:t>Hình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66" o:spid="_x0000_s1065" style="position:absolute;left:0;text-align:left;margin-left:361.95pt;margin-top:3.7pt;width:153.7pt;height:165.05pt;z-index:251694080" coordsize="19520,2095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CtmpWFgQAAPwJAAAOAAAAZHJzL2Uyb0RvYy54bWycVttu2zgQfV+g/0Do 3bHku4U4hetcUCBojSaLPtM0ZRGhSC5J33ax/74zpGQ7jrdN+2B5SM6QM2fODHn9cVdJsuHWCa0m SXaVJoQrppdCrSbJn8/3rVFCnKdqSaVWfJLsuUs+3nz443prct7RpZZLbglsoly+NZOk9N7k7bZj Ja+ou9KGK1gstK2oh6FdtZeWbmH3SrY7aTpob7VdGqsZdw5mb+NichP2LwrO/NeicNwTOUnANx++ NnwX+G3fXNN8ZakpBavdoL/hRUWFgkMPW91ST8naijdbVYJZ7XThr5iu2rooBOMhBogmS8+iebB6 bUIsq3y7MgeYANoznH57W/ZlM7dELCfJYJAQRSvIUTiWwBjA2ZpVDjoP1jyZua0nVnGE8e4KW+E/ REJ2Adb9AVa+84TBZDbud9IxoM9gDaT+uDOOwLMSsvPGjpV3P7FsNwe30b+DO0awHH41TiC9wenn fAIrv7Y8qTep3rVHRe3L2rQgpYZ6sRBS+H2gJyQPnVKbuWBzGwcnkHcayGEZTyWDDgKDJqgVbSjG 9KjZiyNKz0qqVnzqDDAbkEXt9mv1MHx14EIKcy+kxDyhXIcGVXDGogvoRIbearauuPKx5CyXEKVW rhTGJcTmvFpwYJD9vMxCEUDiH53H45ACoQz+6YymaTrufGrN+ums1UuHd63puDdsDdO7YS/tjbJZ NvsXrbNevnYc4qXy1ojaV5h94+1FztfdIVZTqEqyoaH2EangUPMfXIQphAR9dd5yz0oUC0DrGyAc bQ4LAdojmoi7g6pAi1+ug2zUG3d7oQ4ObIZMW+cfuK4ICoAo+BAQpRvwNnrTqNSJjw4Ez8AfLFho pK7JMYzehxu20Ust6KmkhoMLuO0JcfsNcZ8xw5/0jgz6yMVaDXsF8TuYrzmK8/8D1WjY7abdhEBv yIb9wWgUSB2pg92jWcfm0e2OgSqB9EfIG0DehRmkWUuxbMoh3DN8Jm1kifSxos60pCJbaJDdfhqS 8aMdFqsLO0CCpUKW8HAj1ak8YhIkv5ccdaT6xgvoyKGb4sSZj5QxqMTmlKCNWpGy7zes9Y9e/cqp MQ6wCCdr5Q/GlVDaRpTwCj9Cu3xpXC6iPvD3JG4U/W6xC1dRJ3RBnFro5R6oZDUUA1wgzrB7AZXx SJ2fUws3NUzC68N/hU8hNWRJ11JCSm3/vjSP+lAUsJqQLdz8k8T9tabY8uVnBeUyzno9fCqEQa8/ 7MDAnq4sTlfUupppaDBZ8C6IqO9lIxZWV9+huqZ4KixRxeDsSeIbcebjewQeOYxPp0Ep3iSP6snA /RObKtL8efedWlMT3UPpfdFNgdL8rEdEXUyQ0tO114UIDeSIap0AaBZBCk8MkF69YU7HQev4aLv5 DwAA//8DAFBLAwQUAAYACAAAACEAqiYOvrwAAAAhAQAAGQAAAGRycy9fcmVscy9lMm9Eb2MueG1s LnJlbHOEj0FqwzAQRfeF3EHMPpadRSjFsjeh4G1IDjBIY1nEGglJLfXtI8gmgUCX8z//PaYf//wq fillF1hB17QgiHUwjq2C6+V7/wkiF2SDa2BSsFGGcdh99GdasdRRXlzMolI4K1hKiV9SZr2Qx9yE SFybOSSPpZ7Jyoj6hpbkoW2PMj0zYHhhiskoSJPpQFy2WM3/s8M8O02noH88cXmjkM5XdwVislQU eDIOH2HXRLYgh16+PDbcAQAA//8DAFBLAwQUAAYACAAAACEAtzmCP+EAAAAKAQAADwAAAGRycy9k b3ducmV2LnhtbEyPQU/CQBCF7yb+h82YeJNtWRGs3RJC1BMhEUyIt6Ed2obubNNd2vLvXU56e5P3 8t436XI0jeipc7VlDfEkAkGc26LmUsP3/uNpAcJ55AIby6ThSg6W2f1diklhB/6ifudLEUrYJaih 8r5NpHR5RQbdxLbEwTvZzqAPZ1fKosMhlJtGTqPoRRqsOSxU2NK6ovy8uxgNnwMOKxW/95vzaX39 2c+2h01MWj8+jKs3EJ5G/xeGG35AhywwHe2FCycaDfOpeg3RIJ5B3PxIxQrEUYNS8xnILJX/X8h+ AQAA//8DAFBLAwQKAAAAAAAAACEArBrlk3QvAAB0LwAAFAAAAGRycy9tZWRpYS9pbWFnZTEucG5n iVBORw0KGgoAAAANSUhEUgAAAPsAAADtCAIAAAD2n5R3AAAAAXNSR0IArs4c6QAALy5JREFUeF7t fQtcVFUe/xlFpRZzSi2yUkwofGxiPkK0xF4iZo7VppYtWrtCmSv2ktIN7O8uarXCtq2itUi1m1r7 l/6uolstWKFUltBaorJFbrX00NAssaz5f++cO4c7d173Ocyde86HCGfO83e+93d/5/c6DrfbTXjh FLANBTrZZqV8oZwCAgU44jkO7EUBjnh77TdfLUc8x4C9KMARb6/95qvliOcYsBcFOOLttd98tRzx HAP2ogBHvL32m6+WI55jwF4U4Ii3137z1XLEcwzYiwIc8fbab75ajniOAXtRgCPeXvvNV8sRzzFg LwpwxNtrv/lqOeI5BuxFAY54e+03Xy1HPMeAvSjAEW+v/ear5YjnGLAXBTji7bXffLUc8RwD9qIA R7y99puvliOeY8BeFOCIt9d+89VyxHMM2IsCHPH22m++Wo54jgF7UYAj3l77zVfLEc8xYC8KcMTb a7/5ajniOQbsRQGOeHvtN18tRzzHgL0owBFvr/3mq+WI5xiwFwU44u2133y1HPEcA/aiAEe8vfab r5YjPsYxUFdXt+Cuu8YPG1ZUVNTS0hLjq1WwPAe/pV4BlaxaZdmiRS/9+c/TWlvTCKkhZEPPniv/ 8pes66+36nqMmDdHvBFUNKGP+pb6luMtdZ/U0b53fLyDDdL4VSO+ov90xjvTEoFnseDvHt164B/4 4/3te3YXlm46epR920rIaKezas+epKQkE6ZsjS454qNin2qaayiOgWz8xt/6p5Wwgvz7OyKD9jo8 PDfdVP7CC/r7t2gPHPEdtnFAOX4Acfw2fhJt5LTHyHen5B3XE3LNmeTSfHLnyHmZl9zmPG+k8UNH d48c8RHdH+Uoh1iSmJB42XmXUREF0otUdHF2iiPffUU/qTmwmfz0o/DXqTZy8miN5/3QcHj/lnmN x35yx/uubxshM84nrb8SP/05IRc6SF5GQebYhfGSISJKlMgOxhEfCXpDHK9oqFi/d31rW2vA8VJ7 paafn94v4dz0Xhcnnt47rfcgcuwT8pOHRf/wLQN3+4chZt3lZ6RzF6B/6ryynD0fuXxrzuxGNl5J fhCeI5+CB+NSB7k//V7XlUtJnOwxiQSJIjYGR7yJpG5ubV5Xvw5Yxx/+w6R2PzezV+q4nqmZ8T0S dYIMLB9AJ27yw3fic0JIy5Hjo3OeXPXNiSzv2Mvi46qH9F5QMmTHgf2Vhw4FPCucTchgB/n9VcvT xzxgImk6rmuOeONpD0YOdg6gM00LGyMp3pl1VvI4Z1KmMymxa4LesbucTjp3JT/+ILwHApXmltY7 Fz5Z9+kPaXGkpo0UzLuscMU18fFxtG7bqVM1e/b86V+v/qetzR/9fSHwEFL+67eS+sSUrM8Rrxd1 0vZQs5S+Wbp692qZ9OKMi59+9pCcxLT0M87XO56jE8Gj4nAI7BxYD10gF722tLWN1LeQzLWLSZyI df9GjQcPVryx89lDH33q991YB3lixpa0lGy9M4+O9hzxxuwDsL68djmw3objo6S4eg+c1nuwq1dq PAQPPQViD35wQv3+GxXdQG2/e7VQv1cvMvduJQ1rGhoWVG76kJBjvrUh+a92PZM29DYlnURzHY54 vbsDGX3JjiWQ16UdJXXvs/D80a4z++sVXbp2J506C0oY3wdJ6aS/2Es+eFGonJpKpk1X2soj8FS+ /PKjb735rm+bSwl5/OrlmVYW8TnilcNAXhN8/cFXH5RhPa334IV9x0zv3kd7v9C0xJ0uHEO/P07c P2nvBy0/fIUcekPoYexYctXVGrqqe/vt/K1b3vRteQkhZTeuTx8yTUOHHd6EI17jFix7YxnEGKm8 nn7eyIX9r3bFddPYI9Uq/vi9IKAbVfauJ9R8CwYPNq+11Dc25m1c/6bbp32Gg2yZ3+zs0U9rrx3T jiNeNd2hgVmwfYFUD5PZb1zhoBszgVS1soegVQQ7d5BTCo6hqmdKyM7HhBcFCoR4iPL6SvNnn97y 1NpdEtxDlTmCOLYU6nsR6ZuV2tYc8SooBo4Ovg7uztrAcrTqisWZMH8GMS0F7p0eQ4NrFVXMKURV PH50qlDRLFpsTJ+ENB88OO1vf31L0t3lhDzjWpc0NMeoIUzthyNeKXkrGyvv3HInc1qMj4svzLgv /8wB8Uc/VtRFu1axjfx4UlETnZVgtX33KaGPxESSm6ezM0lzxFR0rvznP3N37fjC+ymMtDglbF50 IvrttTwiJDwSoHCc/dLsqRumMrhnDbh23/VPFXSKCw/3zt1IfA/S7QxhmJPHSNvRCMEdw3k9igXE G1lgOPvBda1r/733FfTtTzuGRvYfhFzyu9OaP3rVyKFM6Ivz+DBEheMusM7cd+HdtWr0vS4YgKh8 HKx4nVtUS/YG7vGBf5DPdgv9Tcgi6enGdQzEY+3wwofnfZf6D5tmPFvOTLb4FJL9K1Es2XMeHwoJ sCgNKxvG4D5r8C/2Xf6QCyb9gHCHpgXRGGDnOI+iDiR7tQdZ41Ap9MR4vO4zq2ReOGdLH/Uf0i4c sq+wqHhAMvU+w0PwKnFf84ij7fjnxq7GqN444gNTEofUGX+fAcGd2lAhtZePnFvee7DzxBF5Ayhb 4GeL3ziJnjwqiC7U57HDi9ed2FCppqt3WR7/ZKHABtyjYObM6snXn+f96BU3GfZ4YuPeDR1OA/8J cKlGpEl9fX1lZWV8fLzL5WpNEODOHB5Te/TbNOim1G7d28lHj6HmaRX1IwVvIagmhYc1niws0N+f pwfwR/zQ5xlmB3b+xod4Etpajx+/6vHHmJkWXH/VqHmzJv7RoNGN6YYjnrS1td15yy31//rXlKNH T8bFvRjf9cshJ49miTxs1nmjVg24VvSK0ebcYsxOqezlSBN57zmhTXIyuXWmysbBqlPZPWCBtIOX oaCYL9n0j4L3drOnAQeIXYW+tiuDZqOtG454MvuGG4Zu3px/ql0UuSuOPDOcdLn+9FUp2fB5JNS5 5YcTkVOzaNtMaSs4F8DFAAVnVpxcjSmAtdQe3AVKG0nHTkJa6T/rD306tXxts/e70Q6y8+FoAb3d 5fgaxJpWV0vhjm368yly+h7Hi0mzpl+QQSDAwF0Rx9DIKNGNgabk2NpTr6nVOyNEnMjcH5hMT6sA 7qLHf1rf8/YtLBjhbQkzbfoSR5sqI51RdPDrx+6IRwKj9OMB9IxXxnX5cv8XwjFUpy+XaTsXpmPj j63+3s6d/eYAli9Ww4no9UWLwd1pgS/a5cvPbFVorTOTaHZHPDamrbP/zpGTjk7xXfV5tJu5beH7 Zog3RjUJAcbfL98fPJDeIfmIJT4ubufDRfleKxVMA2NKklo+ezv85M2sYXfEZ1yesaUTU7SJlMYR 7K0f3OmDdMcrmblzofqGJp5qSAF36GoMKBBp/N3FAormiCQRUkSxsnJ2TvEQ+BcL5QPYp9aOav78 PQNmpLULuyO+uKm4JeXUAgk3B9xzSZdj3w+vqdcdh6p1V/S2M5jBYzonAk0p2GEUQbc+LtMFN95Q Pno07QFRhVmrh3ageGNrxMPABP+wb64na4eTC0/vNuOMM1xn9EjufPpGctlxcu3sZWSb1EVQLwwj 2N5gayucggK6vgUztOFzSEE+Zda1E6quGEdfN/s94k1HHWTti/iimiI4EQg7EEdu+23e1nfqp5SV zapYt/Xdd5NShQC5tu/J1MWkvimCSDVqKMbjzzHWh0w2v++Dz5c63viUrPHjy0eI+huINzjIdogX hk318QjVgzsk3RBXqmvTtE3SzWlubh0/vgK/8aEzgVSXkLRko8AYkX7qSkR/fQMCQWRKd9n8IQ4G 4/RgpqcRIk8rUrJh/YJG0fFsnIPURFxPb0cev61pG4N7ZlLm8zc+L9vGpCRndXWO0ym8hFuPC5y+ uSUiSDVkEDgCUc03AkEMUNTgzBqiyFTy0po46UIlIAdY/rTpBX2RC0coO9wk6xGv/tKQtSvoxHaI R7QevH8pZZDPEdwdXmL+hJKCHnAfny9A3xrFyGMr4BE495OXFAEUuxIqQQsgcUbyflE8+/ZRXpxv d5PJj50TScLaC/HUI5K6QyY5k6purZJmMJXRPS0t8fnnb6QZvKwEeiOPrULwR0g4hsUP/HA80TC+ 5c2Hi4Z6P3nl2y/qGp6NGOjDzjhiM4nEQBBmqEckgF6dU43wjtCjZmUlA/S0Do6wMx4RjrPRXow8 toYN2VYik0CzKVfdgIZ1CwuGeEgJ9vOLyl9GTF9pI8SX1JVAF0nxWj6lHDxeCXZdrtTy8im0JpSV AH20F8OC/WTBHwHXHfaRQCu8JQLIjbB2b559O1XofEJIdomi7dBPfLsgHpfMIJsSpVfeiDzoZ5TT btastMLCcbR+5RsEevqoLoYhPsSplBFAbq4OQhl4KDj9v0rq23f1FSJhdxEyeYmSN4Ze2tsC8RDc mfiOfBsrJ6xUS7aiosz8fDFUdN02UrRObQeRqo9AEBpqCOeCBD02YwAD/gJhi/JoL/QWgNNPHz8+ rZMIQjg3N767NuyQOivYAvGwrdJYVahlgilnwtJx5coJYPa02pJ1ZNnfwrboiAqGHVuhY1EisShP Q4LeaAiVvOx68CEaLogndfLmOWYHyMY+4pHKnaWGXDVpFXi8ZiRCoMdZljZ/cA0Bs4+6wo6t5+t0 gwuXp7t95cqzDsK9PoDeBi6Wr/yqlPYCA/eEP5hqJw70zEXdLuqYENSRyJhHO5iVBh49S0dnQtNN m6ZlZibRTqLR8QZZmWjRFQjiH/wRgmwB9DDBa7eyqBFpndTzvlk9Wkz2/Zqb1NHEUuaUGOfxOK3S tEpCnplJq/TTEOp5gB6qetoVzLE19fp7Na4HYwJBQtuVZLNVVRltIQj5Bx6cmnXtdexyqlmbf22e n1ksIx7mVdFXDEH1k1YFtK1qwBq8D6qqboVRFm2jztvMAIMreLap5mXIS+1RIxL611fmvcucK69Z fpaGrVHSJGYRD/0MDqyUBNBFqlJHhiVcYmICHG/wGzXhfTDxgehwvAHcaSCI06kjECRg8EdYkqiq II8a8TRuSzznZLFXa7ybuJvNiZaKWcTD3gQdPAgJ1m6IPCPbUvB4cHrqbdZyRHC8we8OLsZo4gMG f4RYmRKVjn9zedSIp0Zt/rQXLqbwJ+SGtaPMoGdsIp7eVEPpVTiuMKw3gTbKQpqHTM8cb8DpO9jb zADVZLDgjxAUUq7VkXaCd5G/NA9pavc61zO03h5C1v/zPm1bE6JVbCIe+hnqLgbvyPz0fMOpxjqE 3oaBHo43AH1HOt4Y6VGjnGaaPY3A5uVRI0h6kD70Ntw+Qsvdux6X3SSnfFrBasYg4iHMMP8ZAw+s wSgIDf2qVZPot3UfCNqbDgO93mMrzqxK7KwySkCqUaWglDaH94HM/74Vhtctc/dTB+LDuGBw61z9 KJf2EIOIZ/IMTqu4+t1YegXsDXp+WGTpV/A2u/MPERjTbwicWSnitQeChA7+CLEozYjH0wLxRgbC Hc6eF4lx4IQs3fMXY9l8rCEeEjxj8JDgIwY9eN0wbzPYYhf8KWIjeweSCvHBbyoOPq2wwR8hVqQn sQ/U87KoEdhPGp+f38zY/PqXHzCQmrGGeFyZTamTlZwFId5ASoXtCt5mzPGm5MWIe5vpPbaGDf4I QQCdKPKPGqmNd/Yb6R1w2VtPhCW+8go656p8oEjUhHmVmZxyh+dGYkjfMeB4A80//QzeZhF1vNF7 bFXo92sSUWVRI/CVaFmb18AMUpVeT2/9w8cU4nERH1PRGGtyUk5oxEwxbzM43sCfPkJF17EVRtDQ 8ayhF6FNJS/tEypOmUfajsRzLrnMq7R5QHK/ok56xg7ipQw+khK8bAOgngfomeMNYqYilOaJ+ZBp 8ZpUEvwRAmmGvB+gjHdKxoB3d8v6XJHNH0QsTp3qqIaAM44dxMMluMMZPCUxDLHwQUhNFdJYQ1MJ 0Jue5klXIIjC4I8QiNeskpf1KYsaqQWbv8LL5h/cfo9O7k6bxw7iN7wv3jrUIRK8bDOk3mYwxMIH ofGQIfsVpBNdx1bYWXWKJZBJDAGSLGoEbP546ZQKuuaPwPNblV2dG5LShkzUzL1U1jesTsyLZvoQ IYdehxep443p3ma6nIQN4dA65SK2XdKoEajqa1OH/pLm+YAWc331w/q3NUYQzxg8DqwhUtDop5eq HiDYQLyJhOONdkWNquCPEKvXbITy77NVEjWCpPPH8wb9glZa+57ocqNqF2SVYwTxLK4vZ2iOHnIY 3lbqbQbBBuKNKT4I7Niq+nputfEcwShkLJBY1IjA5qdfuZSqKZGftfHgVp17ZOxEdU5GY/Oa5hoW 6IQ8khp7Ma0ZlJUs4w2OsKY43mhUTZod/KGZptKokb3OnhfSXE4o+X8TXZg0dx0LiK9oEA83kOCN CnTSTNCADadPH8K8zaCsNDjjDQsEQboOdTeCRCD4QzMhWdSI4EK86ApRgn9fc3/ehpZHPDSSyFZA lxNtIo10d/LyRjDHm/X/MtTbTPuxVW3wRwi4GaKSl/UPz0pqlqrNuvz+sz1/wRhboy/u2/KIR2ps qoZHWo4IO9KoZTdwvAHuaavV/884xxuNoU8agj9CrFhbXEhoEkJZSX3UjsfH7b3Eq5hf+I85aikv rW95xO/4eAddD1zH9BAiMm0h20jTPMHhzIDCEG/ujSChZ6o8VZOqFbOokYa5I+fRlkfcui5Dtjzi cWylhBjXT8xgqIqika8M0DPHGzgVG+BtpuXYCmlBQ/BHaGoZqKCUDgTPSpw3WjJHZdNPkcVJTyJi ayMeCZio4QklCrU0AQFCM96kp4s5wxA+osvxhgWCYDAVN4LgvhrDi1FGKP+JCVEjzp4f06BvlBp6 gZemYm3EMwYPCT56DE9hNwKgRx4E6m1GM94gXFBjkR5blQaC6An+CDFNo1T7/kPQqJGWXl5RflWt 9vzO1kY8E+KtwuDZZsLxBpyepXlCSLhGbzNme1LB4PUEf4RAvKlYEqJG7su8iQ7/iQ5J3tRZamRb yptZToiXLs2Y+9W0+BeYoUnEynTAUNGWf5d5aQqtiDdi66cab7u3MOKtKMTLdtaA+9VUH1t1Bn+E wKbZiD/lTOh5oXf8msb/q+gx8atkYcQjrSRdDhIWWEiIl22B3vvVVPsJm3q+1AZC5a2O9/WK8n+s XaG8mbSmhRFPL0GgiNe2+ChpBWUlZHo6GXWONzC9IRYEBc4FiuR4/cEfIWhmiNdxmD2Zn55Ba3zn 1ujTb2HE7z+8ny7+4p5MbRUlGFY9Dam3GdJzQ3ujqKg+tuoP/ggxr4CJ9RStQ3mlVO/tx18qb+Nb 08KIZzxe4a19WkkUoXawxRYXX0UHU+ptptqjxmw2bJ7IJO5CUlIS/etD/EdvvFJZYgHxUe5Oo3xH CgrG4ofWhy0WF++EKQzxim4EgVISEUamFvNU8uK0cScmO7w2Nmm5lsiqiIeihvrE48xqUupgU6ER rHOweeZ4g8vVwtyvps6HLAJ7HYEhyFle2jUe0pIaJRJTNAM6TKTRc5OZGRPT36eK+9VUIF5R8EdT 6dMOR5HDsbnKuwzvJ0W57CN4tojVni6Fj4u0VL0wptT0LPrs0td1bz+pgdpWRTy9bB4lNoR42c4p ul9NXSBI2OCPplxHUUr+2VvdRW735Il0QlWbvZ/MJNle0DfV5eSTkoNFB0tIfk6dBPNNuZWDa+cz FqwBjYqa3D5MvEnh2I92kuMbPm+g5Bl6Dg11j6nif79aAG8zdcfW0CnHAPfn1syZ2Y51gZxHSpe+ M2crRX9y2dbha5YK+G7a8v5OcvZFyST5orPJzve3eCFflbvPVXaR+dsQn3ZubzrK/zSZvKzK46kQ jxJLQrwULjTNE3O8CZDmSYW1FUrJUBEbVbnPrSHDt5aJV9WK02g6sHHnBYNEuz4hKb0zJPiWI7tq c6ULz4byK7w1PxrdEnv1pI3haqOhWBXxbKmxingsUAp6muapWXzMPatnyvjzdF5W3FS5hmSU9K4U JHiJEH/wS8rLxZLcawj57wcHSfKkwRnkiwNNpOnAFyRj8CShAuSZgWXCu8CkuBApsE+SbmKGSm2K Iasinsnx0RnKrYH3BGwCHg+Znt6vJge9Uh4fLvijap+gBd1IXIIE/5uSjHeyJSfXALNKTq+ABJ8C oZ+UVKQD8B55Bv8XTgLCM5MrO88aRQz0Azq0Oc+imeWJ534I1cWqiGcLjW3EY5lwvIEzPUvzBHOs cL+aikAQJcEfwxfXpnvk9bPmLx5OyDuVEs2MSOqmr/Yydj//DrfweNwxP1nQ23jkGeCengQKSvY+ Z5rGRuDuznghoSeKcG5Vb4SyKuINleOrch1ikerghLd16Rj6ha9ujn44xk83l+v3kWoOFLABAqak 96tdPu+TKb8pH7+aTK0g2744Q7gGJ2hRH/wxcaAYOA3B3SO9SIpErKefNtU9SqZ65JkjB/aSjEFQ 1Jxz0RCy8wOTdJRUOUPzNXlAf1R1JkqrIt64u4EA90qXWygHSzLWZEuwXZWbkj9kq/DNVpLtBX1T qUc3h8rQzUkxX5Vb6aoF0zOnsPvVTiOvn/roudl7Py1sITkfkdJ13945I0R8uILgDwHiEqYu8HIP spMvujlDENxFbENFI0rtbIVHSh8l95uvjvSOBwUrPSfEC8FjntJy5D9q6W1VxMPmSpeq9+TalHK/ 28OksMXzF88he71cral06Zo5W+lXE8u2zlmzVMB305aNO8kQj24OrGyjRDdX6RK7UbsFSuvDFjt3 bu+LSe0+0uZCXC/uIocs8d2PbVVN69a+E6QXJcEfyfeXXLAmW7Q6VT26beeccZ4nV5BwqEYS6340 /79zFgtSOytNpbXkfvbJWV7Wvk84BwvM3vDCIseFq9LFcvKY2mEsj3i9cnxycvsuNh3YO2exyKYF aGdIdHODMiT4llNZ4O8m490z5H/eebbYI75Ky/yjbaXFAe3tSoM/kuffsXUODqzCuTObzHQzNeXE yQdvfj9F+Pw5srXIZ4VVm3PIGOkrbWLZbyDBOxxrIM2bY4di+aTiGeRbTqgWnxx4Z6t9Sjq8PkSa 034nHsjchQbNHzJ7DqlgcgmEnWyy1cv+hYMZ/XdK6ZiUjTcfrJ20hf4fm16Vm0vKIgF4cm6PHnuO HWPvdLYRMLzjKOm3L7gfWJvOWs8OC+oUPe2DtIVIw4xo4y5bMv4tT71qV0Xm0F+qGs6SPF4vX/ej kHBCTcnfuTM/xeeMGoiSyfM9ujlUh25O4HFe/u49/soOv6p2I1zlpD59mv3q4JOkXmDnsoKdRRa7 yBeTHJKlp/P4dnNaZ9X+yZZEPLbRWNAnz6+lJ1dCqLju/0xAFSEWWtntFtg7HhUqz1TlZkPqF/rY m22SxgbD59x1V0V32e2npDKuk2vqQL8Zmxr8EeJB0nOFd4hupX7O8SwcJOkM1dY3qyKeHViZKUo/ NxPYtxhTBqP6oIz2UyztWyLW0w+aoKuo8IgzOAHQrz0HWqbg0D8n3x7y5s1rHjz4wW6dWj2f43dJ XKcN/Z3FfxRdvyTVTeK1SpZkeHIymcZJcnJVMh3fOlZFvPqVKmkh4FVQxKAkT7o5ox26nnPszR6L OisC3u83TR0ZbLpV1VU9Rv/UvwuB7N4/Pu7j2cOq3ppD7VOSEoHgjxD01HOFd8BuZf4E7Tze+TOa clhFsSrimZMwU1OqWHSwqlBI7i25X2SXgq7SK+JUPZq/k2lxaGtfvDPWXuXRzTH3KwMmJe+isbIg k3y9iLhXJ359YvHKNZOpD4Jv6dhtNXZ09CYL3Upg7jvOnqq9NY2dnAkbHK5LvYhvt7c6HFJdDcad WHbw5o0pgnnVR2sjzKgqN8eXv6MuJHjUhDRvnh1KGNqbS5lI1Kq+RFIU/BGOrtHzPbQ0Po6fbfoc NK2KeL2GJ7ahE8s8x1B2FvXZae8htV1JKX49scwP1t66ZqspWXDngGD23bDBH2ajWWNejSDTkkO0 5ejntGZfTeuwKuKZrsbAk6smAka2ERIp08AA+NIEvZtbz33zhixHiaFX4UD+fkEJzE1aG6+3KuJZ EjK9Uo1CykdJNcbgIdIEdiALE/wRkXUYqCbC+0oG7PjWr8Q8RaKbvMolWRXxLCsTy9OkcuHWrP6f 7eK8g4o00bAuo67wxlpYGDdbV0Lj/96l/3D6f6lg9VZFPNPV2EiqgfOcN9VmkGNruOAPBYAwqIpq U2igcQFOT45BnxK/bs/T9IM4Tf4lVkU8y8rE7ggxaKuiuBvc/0MDIJxO4SdAURL8EZkFGmKEglXB /xAc/42Xtd8z+l4Ni7Eq4qGroaI8QkPsIsozkSY1NQhH7PAzK5uXebhK+NLL2lM1pbEwb2YaHj91 TWwn2LBja7+kQJSCv40ZV0yq2xTjagcUadB9N1E3Cf+58y/TMJyFEc+ykbH8ZBrWb5kmSB1Ok1JB RRPY9qRNWRe1BMADHECv33L4MI0BQXS3BoMrGloY8Uxdw7I1Re3uGTAxxuChhg+gl1Qa/GHATBR1 oV8lH9iMVf/eP+n45yqaRoBKFka8vXg8E+IvDijEG3JS1AqiAO10ylfwRQt8Jil77c90tO6dtKWr sTKPZ1eDsPvPDNyx6OoKKhrvRc3Em0BdMkPgo0OCP0IQSWeqpqCOEixHze0j7tK2Rxbm8Ti50sOr 9Ao0bVSI9lZQwzO9ZKJ/0F9ALV6Hr0nPayeIZ86pU//2Litz6G3aVmhhxGPB7BrXGGfz+18SdzcA g8c3Blr1taEoYCvNRig8KoFfWfXvv0/jdhH4lNRnpLa5Whvx4/qNo8tmVxlro0K0t2LH1gBCfMcG f4SgnEY5mxD/mF1xlPzKSvpXkib/AtrW2oi3BY+HUtJ7q2EgIT5qd1DzxILqedq8lyTfMXiGZial eVqaRzSyoS1EeemZFbdY+pRoDv7Q5PVCQq1on3ftmZfM1AwjayMey459Ns+E+ACm1g4P/ggBPG2I x4oCl/qGBmp7QiBIUkq2fRHPRPntTGOtmRhR2FCqlwxgao0eRxp/2mmzAQdV5BdUbqJjsGu7tW2X 5Xl8VnIWXfm2pm0s4bA2WkRjK+glaYZNyDPyoKdoCP4IQTMNGiR4Owd9hlkWobkZBXp2yvKIhxMl E2zW712vhxbR2JYJ8QH8JbWJDRFbJXi82jQeQb2dIdLQJMJ4JlyZhXrWYHnEY/E5Q3MoCSoaKvTQ IhrbBhXisfXRZmf1p59alXxQkebel0SR5lKH3nR0sYB4V6qLBnojOiSm/CghzyCUmxa5EB89wR8h GIUqlXwokWav93328FXLdTKmWEA8QkMA+hhk842V4u7CsyBBmnrOP8JfJwxMaq4KXf55psRZbaut /cLzJ/KPZY15QOdcVc1J51gmNp82eBrtfV39OhOHiXDXLBmT3NRqleAPVabRoM5nv331ZUr49K5B dZfKdyZGEA+NDc3ZBHVN7PjYMB4vd6fRpvhTjgqjaipP1RQ063zb8TYm0izJXqV/ZjGCeMjxTLAp fbNUP106vgdI8IH1ktEW/BGCVMrjQoLmnsl6fDm9gCEJ1x5q9ZeUTjFGEI8l5Q7PpQurbKyMhfOr lMH7BD3p8cKN8IOs/F0URKQ51WOf15dm/rDbDZl97CAe+TwYmy97p8wQ6nRkJ0yI90nGFIXBHyGI pDAuBNJ54It0bnliBTuz5mU/ach2xA7iQQ6mmF+9e7W17a+QZ5jtyUcvGZ3BHyGgqCRVXrC31oh3 j/2Pdn1Lv3FG3QoTU4gHj6eZm3A12vJavYpbQziKxk4Y3Hv18k3GZMalYhrnqKyZEhmMXeIn7dJZ WV1HE0zioVnoMsy2GFOIB3UKx4kmaGuzeWZqlTN4yyE+rBGK3Usse4Im3fPaUvqRq/u5ic5+yh6w 8LViDfExwuYZj/cR4mNtszzwDPgSSBv+yEUfeb6G2rLk1m3hgay4RgwS0fJsXpqMqV0TH83BH4rh FqCiv7MkzipXfeu9ZngKGPw5l+gZQNY2BhEvZfMPvvqggcSKUFcsqhVwb9dLQg2v3KAToZkqGCb0 nGWX+NH+JkxYcgaV4A1n8OgzBhEvlebhdFDHMlAr2J+oqMKEeB+RRnb7V1TMVMEkQqdq8pfyk1sP d6336uDz+o0zlsHHLOLB5plu/s4td0J1o2BvoqMKphogSXyUB3+EIF3ouBDZYwxrw5RJT15MdfC9 CSmeXmn4rsQmjweZVk1axVyIS+pKDCecWR1Kk8RDNSmWKA/+CEGMEFd4+/vDTahr2LTTu9Y1Ywvi PQnTjS0xi3g4lhVfVUyJtWTHEssYpFi0bvuZFdJs9Ad/hIBlMJW8DHtJhIy4tfKXtKOxUEp6t48j XikF8tPzmUEKso3SZh1bj7nTtHsIB3Uc79iZKh49YOyfzMUfdSZdtqTTh55OseAXbntFcf/qKsYs j6dkKJ9STv+Ae5kFomCRjIkliRd5vFWCP0LALiDGZJf4jWs+1Pie98BafEFG4oVXqQOy4toxjnjw eHB6Sg2w+Wi/Jk2aJF5MxmSV4A/FiBMrSoGX2NaWOrn8cqpeGERI/i1b1HanvH6MIx6EgEGKpSCe 8fcZUa23YUJ8ezImnYnYlSPBvJr+KnmgTnoymXL1it57vfLMX13PEBMOrGx5sY94RME+f+PzVG8D 3Xz02qSkyZjEXB2wOllUDS99fvzjQqQeoGMrX3uq1qufKR4wwZCwD7UylnmPe8f0jLsVmN4GmkrI 9B0zj9CjsmRMCOIWk8QrcTyMxqX4zimESt7Z/NnPcqp/S+tDP5M/00gXmoCkiX0eT5cNaZ7ZpGa/ NDsaBXom0oj+ktYK/gjx4Mmu8AbkxHuJ205lTVg7+pin6QWEbL5bvH7e1IfYLogHEaG3iWqBXn55 peWCP0IAVZqqia1rxMTfpx7wiu8bs5/Udnef2sfDRoinAj0lEAT66NLQH29pT8YkCvHW8YwIDzqp eEZl9oQrl0yu8YrvhReMSR+p8V6n8IP71rAR4rFwCPTMlxhOZlF0imUMHhK8oJcEI4wlxDOYiZf4 bXvtv9Ve7fsQQgpuf0MtcDXXtxfiQaaizKJZabMovZa9sSxaXG7kl1fG6r4ICe/rGg5PrRYzrKQQ 8vq9LZrhq6FhrFI2FCkg0LMc3Au2L4gKW6zUJz7kPRka9jiamvzU+NEnEyqfoO8vXGD22t37nQm4 fztyxY6IB3U3TdvEroOF6ga55yNHcv+RpEniBecCiwZ/hCAhVcl3af78w6ufeYoqZ3DVx+uzX0/s eVGEKW9TxMMgVXVrFfMzm7phKvISR5j07cP5MHjsSAxYnWS0FCzHrYe/Hb/6yU893/Qg5CXXM0l9 oYKPdLEp4kFmqG7A6am+Eq4H4yvGd1jCSp+MqgED4SINC6PHO9l86NCYP/2+2dMvDubbrl5utm01 2BLsi3hQBHAHpwf0BQ7U1jrxrxM7wBwrTcYkiDTWDf4I+pg0NjZeXv6XD7xw3zT6nnTdSbE1P5O2 RjyoltortTqnmnF6iDdIdKOZmloaSvWSTqRHtnTwRwAC1DU0pG9Y/wmD+/j/k3Xt41oIZVAbuyMe ZIQ0D9AD+pSksEwV1RQZRF4F3fgEPVk9+EO+3m21uzIrN9Gr5SG7V09YmXXFYgVEMbGKw+1NDGLi IFboGlINRHl2foXOnkWTmDv90v5iFEjObJI0gBDl+XjNnZeO3pE2Dz+OEUvueccrpOF6j+03rU/z Xmyho3O9TTmPFykIaX7XHbuYnh4WWYj1eAz0Ejh0eyiIWNDT+YiFsC7c8XYCE8cPsI6UwscuX7KA wR169zdv2RINcMducMS3QxIqS2hvmEUWSvqBTw40N92NTzImy51ZYTdwEoLMInCbgU0Jwgt+TrYc /n7wkiLmNgBh8e1fv6Xnlm1jmQ5HvA89AXoIMyxQEBkQRj892kSxngnxAwZaRA0P5SlQjlhEajfA OxAGJRaolVBZ9/XFf/o9VcugwGdmV35zYp+RxqJWT29cjg9MPTB4hAgyqQaXJMPvkl41ZVhB0NPy MwnNHjX/t8QZNg2vYSOr6QjIhjMMfsNuKvq1B2oe33Zq2IjfTXhf8l1xynUFt2xWM1Yk6nIeH5jK EOj3zd3HPBFgnBpWNsxgExVEGgp355nEGVXhTvBwhKwCXi44fnkUphBXgsEdldObPxt7iQTuOKfu yn4yCuHO5fhQTAUcHWfZgrEFtBIkHChz4Hlm2HGWmVqTcWbt8CyqOHEC5Th64gyKAzRkFUgs/ol/ ZRRLw+spc8nEtLVjD3q/SSdk/937I+bvrva9wHl8GIohQBbaeibPwLsYx1lj3C1ZuO2AC9Vum0H1 5QoWDy9X6JePE+ncuoZjP1/SfQdxU407ult5QcauRSciE82kjQhcjldENzB4mYslxJ6VE1Yyu5Wi XqSVoJSEJh4F+bIXFkiyZqvuSWUDKFgQg4dXCu6i0ZYaJAn53VuPd7nuD4ksBwHmgKf2r5PXpl/6 K5XziXR1jngVFMdxFrhnKSyh2Fk4ZiHEHi2XciH56/YFwthJySRnpopJaKkKBQukbRw9IaXoEZ9w cJ+AGY9a0ulj4qYZgClrLxwwocD8NARalu7XhiNeHRkhxONONQRPsWbwyUEkIdPiK+1uw1RCpZqr riFjxyhtpbSeQgWL0u48p1hgPXXy8jNb2lp3S9qNQI7I2a93iN+v8tlLa3LEa6EbzFI4wkqNUxT3 04dMV8TvpXrJ3DxvdhotM5G0AReHxAKsQ1YJe+JUPhbeD+OQ9fehdZkvf7xDinUoZEpH3zv92seU 9xUNNTnite8COD34vVR1gwMu5Jy8EXlhcI8k8RXjhYETupN779U+A8GkL3iweAz7Ck+cykeDtIKX T/roR7p+7XbLUsnk9RlRfPOLzh6GXcGnfFo6a3LE6yIg4A7tTembpVLcw0Vn/mXzgfugFitI8PQS h7Q0MsWlcgYAIr0WGBBXeCm2yhEEoT+9rfWC7FLkk3HTqCVWZiWmFboqkgy9jUzt/PTU54jXQz2x LeAOr3rgXnYvA7KgTRs8DaIOG6Ourm75Qw+1NtU5407kjiFZC28iQ2CJD1v0K1jCDsEqjKipfbfo 1Ycb3IJCnhU8ZLP7jFh4/dPWxTpdC0e8ciiEqYnQQYp7WYo/sHyAPmdoTt2z1RtWrFjY2ur0WHfK 4knS5IGrNk4L0q9RChalC2w8RG4vL/ovITR6gxUYpWafn45bsyMfha106mrqccSroZayuvA0Bu7l oeLN5NINnd454aMcnN0jftyj18z69XBPx4YrWBRNt3Hv3gf//uI+GEr9qkMZmXvxlPzryiKcYEPR vLVW4ojXSrlw7Rq/aqxoqIB1lrJ851Pk+U9Ilm+rerDP/mft+fBhoxUsYSbXeOjQ7eXlDoe7yU2Y Wp21gbPByK4JS6c+k546Ndwqrfc9R7zpewYlJqD/7E1lTW1uf99L6FlGFZE+cE8Zf0Pa4FHOnqwK DqYthk3u1Kma3buLt28/4nB/5CaHg/QLNWTeqHnTJ/7RsHGjryOO+AjtyeiBA1c2NsLLSlrA/H9+ Ojn+QPtnOCDCUz7BQeLccFx0LJ28Jg1JXbwxuIHmKrxAZKW5cXtz66f3bV/ahbjx3HxGAjBy1gRq 9f4Okjc8zzW2wIraRrX7xxGvlmIa669+4omGRYtWfeOTquCxTqRoGPl2soo+0wLVbQrpuu7fwknI JYRMTbku69I7UlNdKoa3flWO+Mjt4cTRo9P+/e+F334LwLUSsi4ubkP//uu2l+9q3PBcffnh74+D XeNzkwoelW4OMj35uszUKWmDbjL1riWTlmBItxzxhpBRaSfLioqWr1jReuKE87TTZs2cWbhihdMJ /LeXttaP6xo3NX/9YfPn7234eAcc1cG/1RakdDyLkH4OknnhhLT+V6bissiOyHendtqRqc8RHxk6 GzNK6+ED9Qe3+veV2qNv4rmXEk9GQV5CU4AjniPEXhTgMVD22m++Wo54jgF7UYAj3l77zVfLEc8x YC8KcMTba7/5ajniOQbsRQGOeHvtN18tRzzHgL0owBFvr/3mq+WI5xiwFwU44u2133y1HPEcA/ai AEe8vfabr5YjnmPAXhTgiLfXfvPVcsRzDNiLAhzx9tpvvlqOeI4Be1Hg/wPAlGEWeXZrywAAAABJ RU5ErkJgglBLAQItABQABgAIAAAAIQCxgme2CgEAABMCAAATAAAAAAAAAAAAAAAAAAAAAABbQ29u dGVudF9UeXBlc10ueG1sUEsBAi0AFAAGAAgAAAAhADj9If/WAAAAlAEAAAsAAAAAAAAAAAAAAAAA OwEAAF9yZWxzLy5yZWxzUEsBAi0AFAAGAAgAAAAhAEK2alYWBAAA/AkAAA4AAAAAAAAAAAAAAAAA OgIAAGRycy9lMm9Eb2MueG1sUEsBAi0AFAAGAAgAAAAhAKomDr68AAAAIQEAABkAAAAAAAAAAAAA AAAAfAYAAGRycy9fcmVscy9lMm9Eb2MueG1sLnJlbHNQSwECLQAUAAYACAAAACEAtzmCP+EAAAAK AQAADwAAAAAAAAAAAAAAAABvBwAAZHJzL2Rvd25yZXYueG1sUEsBAi0ACgAAAAAAAAAhAKwa5ZN0 LwAAdC8AABQAAAAAAAAAAAAAAAAAfQgAAGRycy9tZWRpYS9pbWFnZTEucG5nUEsFBgAAAAAGAAYA fAEAACM4AAAAAA== ">
                <v:shape id="Picture 62" o:spid="_x0000_s1066" type="#_x0000_t75" style="position:absolute;width:19520;height:1849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7U5b/FAAAA2wAAAA8AAABkcnMvZG93bnJldi54bWxEj91qwkAUhO8LvsNyBG+KbgwlSHQVUQpK ocUfvD5kj9lg9mzMbmPap+8WCr0cZuYbZrHqbS06an3lWMF0koAgLpyuuFRwPr2OZyB8QNZYOyYF X+RhtRw8LTDX7sEH6o6hFBHCPkcFJoQml9IXhiz6iWuIo3d1rcUQZVtK3eIjwm0t0yTJpMWK44LB hjaGitvx0yq4vLj3xHSbj/vbVKY7efneP2dbpUbDfj0HEagP/+G/9k4ryFL4/RJ/gFz+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1OW/xQAAANsAAAAPAAAAAAAAAAAAAAAA AJ8CAABkcnMvZG93bnJldi54bWxQSwUGAAAAAAQABAD3AAAAkQMAAAAA ">
                  <v:imagedata r:id="rId479" o:title=""/>
                  <v:path arrowok="t"/>
                </v:shape>
                <v:shape id="Text Box 65" o:spid="_x0000_s1067" type="#_x0000_t202" style="position:absolute;left:8733;top:17568;width:8733;height:33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IGksQA AADbAAAADwAAAGRycy9kb3ducmV2LnhtbESPQWvCQBSE74X+h+UVvOmm1QZJXSVURLGC1PbS2yP7 moRm34bsU+O/dwWhx2FmvmFmi9416kRdqD0beB4loIgLb2suDXx/rYZTUEGQLTaeycCFAizmjw8z zKw/8yedDlKqCOGQoYFKpM20DkVFDsPIt8TR+/WdQ4myK7Xt8BzhrtEvSZJqhzXHhQpbeq+o+Dsc nYHt5AeXY/mgi3C/z/P1tJ2EnTGDpz5/AyXUy3/43t5YA+kr3L7EH6DnVwAAAP//AwBQSwECLQAU AAYACAAAACEA8PeKu/0AAADiAQAAEwAAAAAAAAAAAAAAAAAAAAAAW0NvbnRlbnRfVHlwZXNdLnht bFBLAQItABQABgAIAAAAIQAx3V9h0gAAAI8BAAALAAAAAAAAAAAAAAAAAC4BAABfcmVscy8ucmVs c1BLAQItABQABgAIAAAAIQAzLwWeQQAAADkAAAAQAAAAAAAAAAAAAAAAACkCAABkcnMvc2hhcGV4 bWwueG1sUEsBAi0AFAAGAAgAAAAhAETSBpLEAAAA2wAAAA8AAAAAAAAAAAAAAAAAmAIAAGRycy9k b3ducmV2LnhtbFBLBQYAAAAABAAEAPUAAACJAwAAAAA= " fillcolor="white [3201]" strokecolor="white [3212]" strokeweight=".5pt">
                  <v:textbox>
                    <w:txbxContent>
                      <w:p w14:paraId="03B099A8" w14:textId="77777777" w:rsidR="00F36EB0" w:rsidRDefault="00F36EB0">
                        <w:r>
                          <w:t>Hình 5</w:t>
                        </w:r>
                      </w:p>
                    </w:txbxContent>
                  </v:textbox>
                </v:shape>
              </v:group>
            </w:pict>
          </mc:Fallback>
        </mc:AlternateContent>
      </w:r>
      <w:r w:rsidRPr="00F36EB0">
        <w:rPr>
          <w:rFonts w:ascii="Times New Roman" w:hAnsi="Times New Roman" w:cs="Times New Roman"/>
          <w:b/>
          <w:color w:val="000000" w:themeColor="text1"/>
          <w:sz w:val="28"/>
          <w:szCs w:val="28"/>
        </w:rPr>
        <w:t>A.</w:t>
      </w:r>
      <w:r w:rsidRPr="00F36EB0">
        <w:rPr>
          <w:rFonts w:ascii="Times New Roman" w:hAnsi="Times New Roman" w:cs="Times New Roman"/>
          <w:color w:val="000000" w:themeColor="text1"/>
          <w:sz w:val="28"/>
          <w:szCs w:val="28"/>
        </w:rPr>
        <w:t xml:space="preserve"> </w:t>
      </w:r>
      <m:oMath>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50</m:t>
            </m:r>
          </m:e>
          <m:sup>
            <m:r>
              <w:rPr>
                <w:rFonts w:ascii="Cambria Math" w:hAnsi="Cambria Math" w:cs="Times New Roman"/>
                <w:color w:val="000000" w:themeColor="text1"/>
                <w:sz w:val="28"/>
                <w:szCs w:val="28"/>
              </w:rPr>
              <m:t>0</m:t>
            </m:r>
          </m:sup>
        </m:sSup>
      </m:oMath>
      <w:r w:rsidRPr="00F36EB0">
        <w:rPr>
          <w:rFonts w:ascii="Times New Roman" w:hAnsi="Times New Roman" w:cs="Times New Roman"/>
          <w:color w:val="000000" w:themeColor="text1"/>
          <w:sz w:val="28"/>
          <w:szCs w:val="28"/>
        </w:rPr>
        <w:tab/>
      </w:r>
      <w:r w:rsidRPr="00F36EB0">
        <w:rPr>
          <w:rFonts w:ascii="Times New Roman" w:hAnsi="Times New Roman" w:cs="Times New Roman"/>
          <w:color w:val="000000" w:themeColor="text1"/>
          <w:sz w:val="28"/>
          <w:szCs w:val="28"/>
          <w:vertAlign w:val="subscript"/>
        </w:rPr>
        <w:t xml:space="preserve"> </w:t>
      </w:r>
      <w:r w:rsidRPr="00F36EB0">
        <w:rPr>
          <w:rFonts w:ascii="Times New Roman" w:hAnsi="Times New Roman" w:cs="Times New Roman"/>
          <w:color w:val="000000" w:themeColor="text1"/>
          <w:sz w:val="28"/>
          <w:szCs w:val="28"/>
        </w:rPr>
        <w:tab/>
      </w:r>
      <w:r w:rsidRPr="00F36EB0">
        <w:rPr>
          <w:rFonts w:ascii="Times New Roman" w:hAnsi="Times New Roman" w:cs="Times New Roman"/>
          <w:b/>
          <w:color w:val="000000" w:themeColor="text1"/>
          <w:sz w:val="28"/>
          <w:szCs w:val="28"/>
        </w:rPr>
        <w:t>B.</w:t>
      </w:r>
      <w:r w:rsidRPr="00F36EB0">
        <w:rPr>
          <w:rFonts w:ascii="Times New Roman" w:hAnsi="Times New Roman" w:cs="Times New Roman"/>
          <w:color w:val="000000" w:themeColor="text1"/>
          <w:sz w:val="28"/>
          <w:szCs w:val="28"/>
        </w:rPr>
        <w:t xml:space="preserve"> </w:t>
      </w:r>
      <m:oMath>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30</m:t>
            </m:r>
          </m:e>
          <m:sup>
            <m:r>
              <w:rPr>
                <w:rFonts w:ascii="Cambria Math" w:hAnsi="Cambria Math" w:cs="Times New Roman"/>
                <w:color w:val="000000" w:themeColor="text1"/>
                <w:sz w:val="28"/>
                <w:szCs w:val="28"/>
              </w:rPr>
              <m:t>0</m:t>
            </m:r>
          </m:sup>
        </m:sSup>
      </m:oMath>
      <w:r w:rsidRPr="00F36EB0">
        <w:rPr>
          <w:rFonts w:ascii="Times New Roman" w:hAnsi="Times New Roman" w:cs="Times New Roman"/>
          <w:color w:val="000000" w:themeColor="text1"/>
          <w:sz w:val="28"/>
          <w:szCs w:val="28"/>
        </w:rPr>
        <w:tab/>
      </w:r>
      <w:r w:rsidRPr="00F36EB0">
        <w:rPr>
          <w:rFonts w:ascii="Times New Roman" w:hAnsi="Times New Roman" w:cs="Times New Roman"/>
          <w:color w:val="000000" w:themeColor="text1"/>
          <w:sz w:val="28"/>
          <w:szCs w:val="28"/>
        </w:rPr>
        <w:tab/>
      </w:r>
      <w:r w:rsidRPr="00F36EB0">
        <w:rPr>
          <w:rFonts w:ascii="Times New Roman" w:hAnsi="Times New Roman" w:cs="Times New Roman"/>
          <w:b/>
          <w:color w:val="000000" w:themeColor="text1"/>
          <w:sz w:val="28"/>
          <w:szCs w:val="28"/>
        </w:rPr>
        <w:t>C.</w:t>
      </w:r>
      <w:r w:rsidRPr="00F36EB0">
        <w:rPr>
          <w:rFonts w:ascii="Times New Roman" w:hAnsi="Times New Roman" w:cs="Times New Roman"/>
          <w:color w:val="000000" w:themeColor="text1"/>
          <w:sz w:val="28"/>
          <w:szCs w:val="28"/>
        </w:rPr>
        <w:t xml:space="preserve"> </w:t>
      </w:r>
      <m:oMath>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10</m:t>
            </m:r>
          </m:e>
          <m:sup>
            <m:r>
              <w:rPr>
                <w:rFonts w:ascii="Cambria Math" w:hAnsi="Cambria Math" w:cs="Times New Roman"/>
                <w:color w:val="000000" w:themeColor="text1"/>
                <w:sz w:val="28"/>
                <w:szCs w:val="28"/>
              </w:rPr>
              <m:t>0</m:t>
            </m:r>
          </m:sup>
        </m:sSup>
      </m:oMath>
      <w:r w:rsidRPr="00F36EB0">
        <w:rPr>
          <w:rFonts w:ascii="Times New Roman" w:eastAsiaTheme="minorEastAsia" w:hAnsi="Times New Roman" w:cs="Times New Roman"/>
          <w:color w:val="000000" w:themeColor="text1"/>
          <w:sz w:val="28"/>
          <w:szCs w:val="28"/>
        </w:rPr>
        <w:tab/>
        <w:t xml:space="preserve">D. </w:t>
      </w:r>
      <m:oMath>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100</m:t>
            </m:r>
          </m:e>
          <m:sup>
            <m:r>
              <w:rPr>
                <w:rFonts w:ascii="Cambria Math" w:hAnsi="Cambria Math" w:cs="Times New Roman"/>
                <w:color w:val="000000" w:themeColor="text1"/>
                <w:sz w:val="28"/>
                <w:szCs w:val="28"/>
              </w:rPr>
              <m:t>0</m:t>
            </m:r>
          </m:sup>
        </m:sSup>
      </m:oMath>
    </w:p>
    <w:p w14:paraId="687AB8B4" w14:textId="77777777" w:rsidR="00F36EB0" w:rsidRPr="00F36EB0" w:rsidRDefault="00F36EB0" w:rsidP="00F15E1F">
      <w:pPr>
        <w:rPr>
          <w:rFonts w:ascii="Times New Roman" w:hAnsi="Times New Roman" w:cs="Times New Roman"/>
          <w:b/>
          <w:sz w:val="28"/>
          <w:szCs w:val="28"/>
        </w:rPr>
      </w:pPr>
    </w:p>
    <w:p w14:paraId="470CCB39" w14:textId="77777777" w:rsidR="00F36EB0" w:rsidRPr="00F36EB0" w:rsidRDefault="00F36EB0" w:rsidP="00F15E1F">
      <w:pPr>
        <w:rPr>
          <w:rFonts w:ascii="Times New Roman" w:hAnsi="Times New Roman" w:cs="Times New Roman"/>
          <w:b/>
          <w:sz w:val="28"/>
          <w:szCs w:val="28"/>
        </w:rPr>
      </w:pPr>
      <w:r w:rsidRPr="00F36EB0">
        <w:rPr>
          <w:rFonts w:ascii="Times New Roman" w:hAnsi="Times New Roman" w:cs="Times New Roman"/>
          <w:b/>
          <w:sz w:val="28"/>
          <w:szCs w:val="28"/>
        </w:rPr>
        <w:t>PHẦN II: TỰ LUẬN (7 điểm)</w:t>
      </w:r>
    </w:p>
    <w:p w14:paraId="50DD30E2" w14:textId="77777777" w:rsidR="00F36EB0" w:rsidRPr="00F36EB0" w:rsidRDefault="00F36EB0" w:rsidP="00D74B52">
      <w:pPr>
        <w:pStyle w:val="ListParagraph"/>
        <w:ind w:hanging="720"/>
        <w:rPr>
          <w:rFonts w:ascii="Times New Roman" w:hAnsi="Times New Roman" w:cs="Times New Roman"/>
          <w:sz w:val="28"/>
          <w:szCs w:val="28"/>
        </w:rPr>
      </w:pPr>
      <w:r w:rsidRPr="00F36EB0">
        <w:rPr>
          <w:rFonts w:ascii="Times New Roman" w:hAnsi="Times New Roman" w:cs="Times New Roman"/>
          <w:b/>
          <w:sz w:val="28"/>
          <w:szCs w:val="28"/>
        </w:rPr>
        <w:t xml:space="preserve">Câu 1 (2,75đ) </w:t>
      </w:r>
    </w:p>
    <w:p w14:paraId="50A92C83" w14:textId="77777777" w:rsidR="00F36EB0" w:rsidRPr="00F36EB0" w:rsidRDefault="00F36EB0" w:rsidP="00D74B52">
      <w:pPr>
        <w:pStyle w:val="ListParagraph"/>
        <w:ind w:hanging="720"/>
        <w:rPr>
          <w:rFonts w:ascii="Times New Roman" w:hAnsi="Times New Roman" w:cs="Times New Roman"/>
          <w:sz w:val="28"/>
          <w:szCs w:val="28"/>
        </w:rPr>
      </w:pPr>
      <w:r w:rsidRPr="00F36EB0">
        <w:rPr>
          <w:rFonts w:ascii="Times New Roman" w:hAnsi="Times New Roman" w:cs="Times New Roman"/>
          <w:sz w:val="28"/>
          <w:szCs w:val="28"/>
        </w:rPr>
        <w:t>Khảo sát  học sinh lớp 7A có 60% học sinh thích đá bóng, 30% học</w:t>
      </w:r>
    </w:p>
    <w:p w14:paraId="051D7256" w14:textId="77777777" w:rsidR="00F36EB0" w:rsidRPr="00F36EB0" w:rsidRDefault="00F36EB0" w:rsidP="00D74B52">
      <w:pPr>
        <w:pStyle w:val="ListParagraph"/>
        <w:ind w:hanging="720"/>
        <w:rPr>
          <w:rFonts w:ascii="Times New Roman" w:hAnsi="Times New Roman" w:cs="Times New Roman"/>
          <w:sz w:val="28"/>
          <w:szCs w:val="28"/>
        </w:rPr>
      </w:pPr>
      <w:r w:rsidRPr="00F36EB0">
        <w:rPr>
          <w:rFonts w:ascii="Times New Roman" w:hAnsi="Times New Roman" w:cs="Times New Roman"/>
          <w:sz w:val="28"/>
          <w:szCs w:val="28"/>
        </w:rPr>
        <w:t>Sinh thích bóng chuyền, các học sinh còn lại thích bống rổ.(Hình 5)</w:t>
      </w:r>
    </w:p>
    <w:p w14:paraId="55B8116D" w14:textId="77777777" w:rsidR="00F36EB0" w:rsidRPr="00F36EB0" w:rsidRDefault="00F36EB0" w:rsidP="00D74B52">
      <w:pPr>
        <w:pStyle w:val="ListParagraph"/>
        <w:ind w:hanging="720"/>
        <w:rPr>
          <w:rFonts w:ascii="Times New Roman" w:hAnsi="Times New Roman" w:cs="Times New Roman"/>
          <w:sz w:val="28"/>
          <w:szCs w:val="28"/>
        </w:rPr>
      </w:pPr>
      <w:r w:rsidRPr="00F36EB0">
        <w:rPr>
          <w:rFonts w:ascii="Times New Roman" w:hAnsi="Times New Roman" w:cs="Times New Roman"/>
          <w:sz w:val="28"/>
          <w:szCs w:val="28"/>
        </w:rPr>
        <w:t>a/ (nhận biết) bao nhiêu % học sinh thích bóng rổ?</w:t>
      </w:r>
    </w:p>
    <w:p w14:paraId="118167AE" w14:textId="77777777" w:rsidR="00F36EB0" w:rsidRPr="00F36EB0" w:rsidRDefault="00F36EB0" w:rsidP="00D74B52">
      <w:pPr>
        <w:pStyle w:val="ListParagraph"/>
        <w:ind w:hanging="720"/>
        <w:rPr>
          <w:rFonts w:ascii="Times New Roman" w:hAnsi="Times New Roman" w:cs="Times New Roman"/>
          <w:sz w:val="28"/>
          <w:szCs w:val="28"/>
        </w:rPr>
      </w:pPr>
      <w:r w:rsidRPr="00F36EB0">
        <w:rPr>
          <w:rFonts w:ascii="Times New Roman" w:hAnsi="Times New Roman" w:cs="Times New Roman"/>
          <w:sz w:val="28"/>
          <w:szCs w:val="28"/>
        </w:rPr>
        <w:t>b/ Số học sinh thích đá bóng gấp mấy lần số học sinh thích bóng rổ ?</w:t>
      </w:r>
    </w:p>
    <w:p w14:paraId="2C7332F6" w14:textId="77777777" w:rsidR="00F36EB0" w:rsidRPr="00F36EB0" w:rsidRDefault="00F36EB0" w:rsidP="00D74B52">
      <w:pPr>
        <w:pStyle w:val="ListParagraph"/>
        <w:ind w:hanging="720"/>
        <w:rPr>
          <w:rFonts w:ascii="Times New Roman" w:hAnsi="Times New Roman" w:cs="Times New Roman"/>
          <w:sz w:val="28"/>
          <w:szCs w:val="28"/>
        </w:rPr>
      </w:pPr>
      <w:r w:rsidRPr="00F36EB0">
        <w:rPr>
          <w:rFonts w:ascii="Times New Roman" w:hAnsi="Times New Roman" w:cs="Times New Roman"/>
          <w:sz w:val="28"/>
          <w:szCs w:val="28"/>
        </w:rPr>
        <w:t>c/ Giả sử số học sinh thích bóng rỗ là 3 học sinh, thì số học sinh</w:t>
      </w:r>
    </w:p>
    <w:p w14:paraId="5A76DC69" w14:textId="77777777" w:rsidR="00F36EB0" w:rsidRPr="00F36EB0" w:rsidRDefault="00F36EB0" w:rsidP="00D74B52">
      <w:pPr>
        <w:pStyle w:val="ListParagraph"/>
        <w:ind w:hanging="720"/>
        <w:rPr>
          <w:rFonts w:ascii="Times New Roman" w:hAnsi="Times New Roman" w:cs="Times New Roman"/>
          <w:sz w:val="28"/>
          <w:szCs w:val="28"/>
        </w:rPr>
      </w:pPr>
      <w:r w:rsidRPr="00F36EB0">
        <w:rPr>
          <w:rFonts w:ascii="Times New Roman" w:hAnsi="Times New Roman" w:cs="Times New Roman"/>
          <w:sz w:val="28"/>
          <w:szCs w:val="28"/>
        </w:rPr>
        <w:t xml:space="preserve"> thích bóng đá là bao nhiêu học sinh? </w:t>
      </w:r>
    </w:p>
    <w:p w14:paraId="1CF28834" w14:textId="77777777" w:rsidR="00F36EB0" w:rsidRPr="00F36EB0" w:rsidRDefault="00F36EB0" w:rsidP="00D74B52">
      <w:pPr>
        <w:pStyle w:val="ListParagraph"/>
        <w:ind w:hanging="720"/>
        <w:rPr>
          <w:rFonts w:ascii="Times New Roman" w:hAnsi="Times New Roman" w:cs="Times New Roman"/>
          <w:sz w:val="28"/>
          <w:szCs w:val="28"/>
        </w:rPr>
      </w:pPr>
      <w:r w:rsidRPr="00F36EB0">
        <w:rPr>
          <w:rFonts w:ascii="Times New Roman" w:hAnsi="Times New Roman" w:cs="Times New Roman"/>
          <w:sz w:val="28"/>
          <w:szCs w:val="28"/>
        </w:rPr>
        <w:t>d/ Vậy lớp 7A có bao nhiêu học sinh?</w:t>
      </w:r>
    </w:p>
    <w:p w14:paraId="1F60077D" w14:textId="77777777" w:rsidR="00F36EB0" w:rsidRPr="00F36EB0" w:rsidRDefault="00F36EB0" w:rsidP="00D74B52">
      <w:pPr>
        <w:pStyle w:val="ListParagraph"/>
        <w:ind w:hanging="720"/>
        <w:rPr>
          <w:rFonts w:ascii="Times New Roman" w:hAnsi="Times New Roman" w:cs="Times New Roman"/>
          <w:b/>
          <w:sz w:val="28"/>
          <w:szCs w:val="28"/>
        </w:rPr>
      </w:pPr>
    </w:p>
    <w:p w14:paraId="420BFCA9" w14:textId="77777777" w:rsidR="00F36EB0" w:rsidRPr="00F36EB0" w:rsidRDefault="00F36EB0" w:rsidP="00D74B52">
      <w:pPr>
        <w:pStyle w:val="ListParagraph"/>
        <w:ind w:hanging="720"/>
        <w:rPr>
          <w:rFonts w:ascii="Times New Roman" w:hAnsi="Times New Roman" w:cs="Times New Roman"/>
          <w:sz w:val="28"/>
          <w:szCs w:val="28"/>
        </w:rPr>
      </w:pPr>
      <w:r w:rsidRPr="00F36EB0">
        <w:rPr>
          <w:rFonts w:ascii="Times New Roman" w:hAnsi="Times New Roman" w:cs="Times New Roman"/>
          <w:b/>
          <w:sz w:val="28"/>
          <w:szCs w:val="28"/>
        </w:rPr>
        <w:t>Câu 2</w:t>
      </w:r>
      <w:r w:rsidRPr="00F36EB0">
        <w:rPr>
          <w:rFonts w:ascii="Times New Roman" w:hAnsi="Times New Roman" w:cs="Times New Roman"/>
          <w:sz w:val="28"/>
          <w:szCs w:val="28"/>
        </w:rPr>
        <w:t xml:space="preserve">(1,0đ) Cho Một hộp có 10 chiếc thẻ cùng loại, mỗi thẻ  được ghi một trong các số </w:t>
      </w:r>
    </w:p>
    <w:p w14:paraId="60E8A65A" w14:textId="77777777" w:rsidR="00F36EB0" w:rsidRPr="00F36EB0" w:rsidRDefault="00F36EB0" w:rsidP="00D74B52">
      <w:pPr>
        <w:pStyle w:val="ListParagraph"/>
        <w:ind w:hanging="720"/>
        <w:rPr>
          <w:rFonts w:ascii="Times New Roman" w:hAnsi="Times New Roman" w:cs="Times New Roman"/>
          <w:sz w:val="28"/>
          <w:szCs w:val="28"/>
        </w:rPr>
      </w:pPr>
      <w:r w:rsidRPr="00F36EB0">
        <w:rPr>
          <w:rFonts w:ascii="Times New Roman" w:hAnsi="Times New Roman" w:cs="Times New Roman"/>
          <w:sz w:val="28"/>
          <w:szCs w:val="28"/>
        </w:rPr>
        <w:t xml:space="preserve">{1; 2; 3;…; 10} , hai thẻ khác nhau là hai số khác nhau. Nêu kếu quả thuận lợi của biến cố “ Số xuất hiện trên thẻ được trút ra là số chia hết cho 5” </w:t>
      </w:r>
    </w:p>
    <w:p w14:paraId="5842A50F" w14:textId="77777777" w:rsidR="00F36EB0" w:rsidRPr="00F36EB0" w:rsidRDefault="00F36EB0" w:rsidP="00D74B52">
      <w:pPr>
        <w:pStyle w:val="ListParagraph"/>
        <w:ind w:hanging="720"/>
        <w:rPr>
          <w:rFonts w:ascii="Times New Roman" w:hAnsi="Times New Roman" w:cs="Times New Roman"/>
          <w:sz w:val="28"/>
          <w:szCs w:val="28"/>
        </w:rPr>
      </w:pPr>
    </w:p>
    <w:p w14:paraId="0FC30C8A" w14:textId="77777777" w:rsidR="00F36EB0" w:rsidRPr="00F36EB0" w:rsidRDefault="00F36EB0" w:rsidP="00C25039">
      <w:pPr>
        <w:pStyle w:val="ListParagraph"/>
        <w:ind w:hanging="720"/>
        <w:rPr>
          <w:rFonts w:ascii="Times New Roman" w:hAnsi="Times New Roman" w:cs="Times New Roman"/>
          <w:sz w:val="28"/>
          <w:szCs w:val="28"/>
        </w:rPr>
      </w:pPr>
      <w:r w:rsidRPr="00F36EB0">
        <w:rPr>
          <w:rFonts w:ascii="Times New Roman" w:hAnsi="Times New Roman" w:cs="Times New Roman"/>
          <w:b/>
          <w:sz w:val="28"/>
          <w:szCs w:val="28"/>
        </w:rPr>
        <w:t>Câu 3</w:t>
      </w:r>
      <w:r w:rsidRPr="00F36EB0">
        <w:rPr>
          <w:rFonts w:ascii="Times New Roman" w:hAnsi="Times New Roman" w:cs="Times New Roman"/>
          <w:sz w:val="28"/>
          <w:szCs w:val="28"/>
        </w:rPr>
        <w:t xml:space="preserve">(1,0đ) Cho </w:t>
      </w:r>
      <m:oMath>
        <m:r>
          <w:rPr>
            <w:rFonts w:ascii="Cambria Math" w:hAnsi="Cambria Math" w:cs="Times New Roman"/>
            <w:sz w:val="28"/>
            <w:szCs w:val="28"/>
          </w:rPr>
          <m:t>∆ABC=∆MNP</m:t>
        </m:r>
      </m:oMath>
      <w:r w:rsidRPr="00F36EB0">
        <w:rPr>
          <w:rFonts w:ascii="Times New Roman" w:eastAsiaTheme="minorEastAsia" w:hAnsi="Times New Roman" w:cs="Times New Roman"/>
          <w:sz w:val="28"/>
          <w:szCs w:val="28"/>
        </w:rPr>
        <w:t xml:space="preserve"> có AB = 3cm. Tính độ dài MN? </w:t>
      </w:r>
    </w:p>
    <w:p w14:paraId="48C4C6AD" w14:textId="77777777" w:rsidR="00F36EB0" w:rsidRPr="00F36EB0" w:rsidRDefault="00F36EB0" w:rsidP="00C25039">
      <w:pPr>
        <w:pStyle w:val="ListParagraph"/>
        <w:ind w:hanging="720"/>
        <w:rPr>
          <w:rFonts w:ascii="Times New Roman" w:eastAsiaTheme="minorEastAsia" w:hAnsi="Times New Roman" w:cs="Times New Roman"/>
          <w:sz w:val="28"/>
          <w:szCs w:val="28"/>
        </w:rPr>
      </w:pPr>
      <w:r w:rsidRPr="00F36EB0">
        <w:rPr>
          <w:rFonts w:ascii="Times New Roman" w:hAnsi="Times New Roman" w:cs="Times New Roman"/>
          <w:b/>
          <w:sz w:val="28"/>
          <w:szCs w:val="28"/>
        </w:rPr>
        <w:t xml:space="preserve">Câu 4 (2,25đ) </w:t>
      </w:r>
      <w:r w:rsidRPr="00F36EB0">
        <w:rPr>
          <w:rFonts w:ascii="Times New Roman" w:hAnsi="Times New Roman" w:cs="Times New Roman"/>
          <w:sz w:val="28"/>
          <w:szCs w:val="28"/>
        </w:rPr>
        <w:t xml:space="preserve">Cho tam giác ABC cân tại A , </w:t>
      </w:r>
      <m:oMath>
        <m:acc>
          <m:accPr>
            <m:ctrlPr>
              <w:rPr>
                <w:rFonts w:ascii="Cambria Math" w:hAnsi="Cambria Math" w:cs="Times New Roman"/>
                <w:i/>
                <w:sz w:val="28"/>
                <w:szCs w:val="28"/>
              </w:rPr>
            </m:ctrlPr>
          </m:accPr>
          <m:e>
            <m:r>
              <w:rPr>
                <w:rFonts w:ascii="Cambria Math" w:hAnsi="Cambria Math" w:cs="Times New Roman"/>
                <w:sz w:val="28"/>
                <w:szCs w:val="28"/>
              </w:rPr>
              <m:t>B</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50</m:t>
            </m:r>
          </m:e>
          <m:sup>
            <m:r>
              <w:rPr>
                <w:rFonts w:ascii="Cambria Math" w:hAnsi="Cambria Math" w:cs="Times New Roman"/>
                <w:sz w:val="28"/>
                <w:szCs w:val="28"/>
              </w:rPr>
              <m:t>0</m:t>
            </m:r>
          </m:sup>
        </m:sSup>
        <m:r>
          <w:rPr>
            <w:rFonts w:ascii="Cambria Math" w:hAnsi="Cambria Math" w:cs="Times New Roman"/>
            <w:sz w:val="28"/>
            <w:szCs w:val="28"/>
          </w:rPr>
          <m:t>.</m:t>
        </m:r>
      </m:oMath>
    </w:p>
    <w:p w14:paraId="4006ABB2" w14:textId="77777777" w:rsidR="00F36EB0" w:rsidRPr="00F36EB0" w:rsidRDefault="00F36EB0" w:rsidP="00C25039">
      <w:pPr>
        <w:pStyle w:val="ListParagraph"/>
        <w:ind w:hanging="720"/>
        <w:rPr>
          <w:rFonts w:ascii="Times New Roman" w:eastAsiaTheme="minorEastAsia" w:hAnsi="Times New Roman" w:cs="Times New Roman"/>
          <w:sz w:val="28"/>
          <w:szCs w:val="28"/>
        </w:rPr>
      </w:pPr>
      <w:r w:rsidRPr="00F36EB0">
        <w:rPr>
          <w:rFonts w:ascii="Times New Roman" w:hAnsi="Times New Roman" w:cs="Times New Roman"/>
          <w:sz w:val="28"/>
          <w:szCs w:val="28"/>
        </w:rPr>
        <w:t xml:space="preserve">a/ </w:t>
      </w:r>
      <m:oMath>
        <m:r>
          <w:rPr>
            <w:rFonts w:ascii="Cambria Math" w:hAnsi="Cambria Math" w:cs="Times New Roman"/>
            <w:sz w:val="28"/>
            <w:szCs w:val="28"/>
          </w:rPr>
          <m:t xml:space="preserve"> Tính  </m:t>
        </m:r>
        <m:acc>
          <m:accPr>
            <m:ctrlPr>
              <w:rPr>
                <w:rFonts w:ascii="Cambria Math" w:hAnsi="Cambria Math" w:cs="Times New Roman"/>
                <w:i/>
                <w:sz w:val="28"/>
                <w:szCs w:val="28"/>
              </w:rPr>
            </m:ctrlPr>
          </m:accPr>
          <m:e>
            <m:r>
              <w:rPr>
                <w:rFonts w:ascii="Cambria Math" w:hAnsi="Cambria Math" w:cs="Times New Roman"/>
                <w:sz w:val="28"/>
                <w:szCs w:val="28"/>
              </w:rPr>
              <m:t xml:space="preserve"> A</m:t>
            </m:r>
          </m:e>
        </m:acc>
        <m:r>
          <w:rPr>
            <w:rFonts w:ascii="Cambria Math" w:hAnsi="Cambria Math" w:cs="Times New Roman"/>
            <w:sz w:val="28"/>
            <w:szCs w:val="28"/>
          </w:rPr>
          <m:t xml:space="preserve"> </m:t>
        </m:r>
      </m:oMath>
      <w:r w:rsidRPr="00F36EB0">
        <w:rPr>
          <w:rFonts w:ascii="Times New Roman" w:eastAsiaTheme="minorEastAsia" w:hAnsi="Times New Roman" w:cs="Times New Roman"/>
          <w:sz w:val="28"/>
          <w:szCs w:val="28"/>
        </w:rPr>
        <w:t xml:space="preserve">=? </w:t>
      </w:r>
    </w:p>
    <w:p w14:paraId="5AF5A521" w14:textId="77777777" w:rsidR="00F36EB0" w:rsidRPr="00F36EB0" w:rsidRDefault="00F36EB0" w:rsidP="00C25039">
      <w:pPr>
        <w:pStyle w:val="ListParagraph"/>
        <w:ind w:hanging="720"/>
        <w:rPr>
          <w:rFonts w:ascii="Times New Roman" w:hAnsi="Times New Roman" w:cs="Times New Roman"/>
          <w:sz w:val="28"/>
          <w:szCs w:val="28"/>
        </w:rPr>
      </w:pPr>
      <w:r w:rsidRPr="00F36EB0">
        <w:rPr>
          <w:rFonts w:ascii="Times New Roman" w:hAnsi="Times New Roman" w:cs="Times New Roman"/>
          <w:sz w:val="28"/>
          <w:szCs w:val="28"/>
        </w:rPr>
        <w:t>b/ So sánh ba cạnh của tam giác ABC</w:t>
      </w:r>
    </w:p>
    <w:p w14:paraId="1CCCB82F" w14:textId="77777777" w:rsidR="00F36EB0" w:rsidRPr="00F36EB0" w:rsidRDefault="00F36EB0" w:rsidP="00C25039">
      <w:pPr>
        <w:pStyle w:val="ListParagraph"/>
        <w:ind w:hanging="720"/>
        <w:rPr>
          <w:rFonts w:ascii="Times New Roman" w:eastAsiaTheme="minorEastAsia" w:hAnsi="Times New Roman" w:cs="Times New Roman"/>
          <w:sz w:val="28"/>
          <w:szCs w:val="28"/>
        </w:rPr>
      </w:pPr>
      <w:r w:rsidRPr="00F36EB0">
        <w:rPr>
          <w:rFonts w:ascii="Times New Roman" w:hAnsi="Times New Roman" w:cs="Times New Roman"/>
          <w:sz w:val="28"/>
          <w:szCs w:val="28"/>
        </w:rPr>
        <w:t xml:space="preserve">c/ Cho M là trung điểm của CB, Chứng minh </w:t>
      </w:r>
      <m:oMath>
        <m:r>
          <w:rPr>
            <w:rFonts w:ascii="Cambria Math" w:hAnsi="Cambria Math" w:cs="Times New Roman"/>
            <w:sz w:val="28"/>
            <w:szCs w:val="28"/>
          </w:rPr>
          <m:t>∆ABM= ∆ACM</m:t>
        </m:r>
      </m:oMath>
    </w:p>
    <w:p w14:paraId="74C2AAB4" w14:textId="77777777" w:rsidR="00F36EB0" w:rsidRPr="00F36EB0" w:rsidRDefault="00F36EB0" w:rsidP="00D74B52">
      <w:pPr>
        <w:pStyle w:val="ListParagraph"/>
        <w:ind w:hanging="720"/>
        <w:rPr>
          <w:rFonts w:ascii="Times New Roman" w:eastAsiaTheme="minorEastAsia" w:hAnsi="Times New Roman" w:cs="Times New Roman"/>
          <w:sz w:val="28"/>
          <w:szCs w:val="28"/>
          <w:lang w:val="nl-NL"/>
        </w:rPr>
      </w:pPr>
      <w:r w:rsidRPr="00F36EB0">
        <w:rPr>
          <w:rFonts w:ascii="Times New Roman" w:hAnsi="Times New Roman" w:cs="Times New Roman"/>
          <w:sz w:val="28"/>
          <w:szCs w:val="28"/>
          <w:lang w:val="nl-NL"/>
        </w:rPr>
        <w:t xml:space="preserve">d/ Kẽ MH┴ </w:t>
      </w:r>
      <m:oMath>
        <m:r>
          <w:rPr>
            <w:rFonts w:ascii="Cambria Math" w:hAnsi="Cambria Math" w:cs="Times New Roman"/>
            <w:sz w:val="28"/>
            <w:szCs w:val="28"/>
          </w:rPr>
          <m:t>AB</m:t>
        </m:r>
        <m:r>
          <w:rPr>
            <w:rFonts w:ascii="Cambria Math" w:hAnsi="Cambria Math" w:cs="Times New Roman"/>
            <w:sz w:val="28"/>
            <w:szCs w:val="28"/>
            <w:lang w:val="nl-NL"/>
          </w:rPr>
          <m:t xml:space="preserve"> </m:t>
        </m:r>
        <m:r>
          <w:rPr>
            <w:rFonts w:ascii="Cambria Math" w:hAnsi="Cambria Math" w:cs="Times New Roman"/>
            <w:sz w:val="28"/>
            <w:szCs w:val="28"/>
          </w:rPr>
          <m:t>t</m:t>
        </m:r>
        <m:r>
          <w:rPr>
            <w:rFonts w:ascii="Cambria Math" w:hAnsi="Cambria Math" w:cs="Times New Roman"/>
            <w:sz w:val="28"/>
            <w:szCs w:val="28"/>
            <w:lang w:val="nl-NL"/>
          </w:rPr>
          <m:t>ạ</m:t>
        </m:r>
        <m:r>
          <w:rPr>
            <w:rFonts w:ascii="Cambria Math" w:hAnsi="Cambria Math" w:cs="Times New Roman"/>
            <w:sz w:val="28"/>
            <w:szCs w:val="28"/>
          </w:rPr>
          <m:t>i</m:t>
        </m:r>
        <m:r>
          <w:rPr>
            <w:rFonts w:ascii="Cambria Math" w:hAnsi="Cambria Math" w:cs="Times New Roman"/>
            <w:sz w:val="28"/>
            <w:szCs w:val="28"/>
            <w:lang w:val="nl-NL"/>
          </w:rPr>
          <m:t xml:space="preserve"> </m:t>
        </m:r>
        <m:r>
          <w:rPr>
            <w:rFonts w:ascii="Cambria Math" w:hAnsi="Cambria Math" w:cs="Times New Roman"/>
            <w:sz w:val="28"/>
            <w:szCs w:val="28"/>
          </w:rPr>
          <m:t>H</m:t>
        </m:r>
        <m:r>
          <w:rPr>
            <w:rFonts w:ascii="Cambria Math" w:hAnsi="Cambria Math" w:cs="Times New Roman"/>
            <w:sz w:val="28"/>
            <w:szCs w:val="28"/>
            <w:lang w:val="nl-NL"/>
          </w:rPr>
          <m:t>;</m:t>
        </m:r>
        <m:r>
          <w:rPr>
            <w:rFonts w:ascii="Cambria Math" w:hAnsi="Cambria Math" w:cs="Times New Roman"/>
            <w:sz w:val="28"/>
            <w:szCs w:val="28"/>
          </w:rPr>
          <m:t>MK</m:t>
        </m:r>
        <m:r>
          <w:rPr>
            <w:rFonts w:ascii="Cambria Math" w:hAnsi="Cambria Math" w:cs="Times New Roman"/>
            <w:sz w:val="28"/>
            <w:szCs w:val="28"/>
            <w:lang w:val="nl-NL"/>
          </w:rPr>
          <m:t xml:space="preserve"> </m:t>
        </m:r>
        <m:r>
          <w:rPr>
            <w:rFonts w:ascii="Cambria Math" w:hAnsi="Cambria Math" w:cs="Times New Roman"/>
            <w:sz w:val="28"/>
            <w:szCs w:val="28"/>
          </w:rPr>
          <m:t>AC</m:t>
        </m:r>
        <m:r>
          <w:rPr>
            <w:rFonts w:ascii="Cambria Math" w:hAnsi="Cambria Math" w:cs="Times New Roman"/>
            <w:sz w:val="28"/>
            <w:szCs w:val="28"/>
            <w:lang w:val="nl-NL"/>
          </w:rPr>
          <m:t xml:space="preserve"> ┴ </m:t>
        </m:r>
        <m:r>
          <w:rPr>
            <w:rFonts w:ascii="Cambria Math" w:hAnsi="Cambria Math" w:cs="Times New Roman"/>
            <w:sz w:val="28"/>
            <w:szCs w:val="28"/>
          </w:rPr>
          <m:t>t</m:t>
        </m:r>
        <m:r>
          <w:rPr>
            <w:rFonts w:ascii="Cambria Math" w:hAnsi="Cambria Math" w:cs="Times New Roman"/>
            <w:sz w:val="28"/>
            <w:szCs w:val="28"/>
            <w:lang w:val="nl-NL"/>
          </w:rPr>
          <m:t>ạ</m:t>
        </m:r>
        <m:r>
          <w:rPr>
            <w:rFonts w:ascii="Cambria Math" w:hAnsi="Cambria Math" w:cs="Times New Roman"/>
            <w:sz w:val="28"/>
            <w:szCs w:val="28"/>
          </w:rPr>
          <m:t>i</m:t>
        </m:r>
        <m:r>
          <w:rPr>
            <w:rFonts w:ascii="Cambria Math" w:hAnsi="Cambria Math" w:cs="Times New Roman"/>
            <w:sz w:val="28"/>
            <w:szCs w:val="28"/>
            <w:lang w:val="nl-NL"/>
          </w:rPr>
          <m:t xml:space="preserve"> </m:t>
        </m:r>
        <m:r>
          <w:rPr>
            <w:rFonts w:ascii="Cambria Math" w:hAnsi="Cambria Math" w:cs="Times New Roman"/>
            <w:sz w:val="28"/>
            <w:szCs w:val="28"/>
          </w:rPr>
          <m:t>K</m:t>
        </m:r>
        <m:r>
          <w:rPr>
            <w:rFonts w:ascii="Cambria Math" w:hAnsi="Cambria Math" w:cs="Times New Roman"/>
            <w:sz w:val="28"/>
            <w:szCs w:val="28"/>
            <w:lang w:val="nl-NL"/>
          </w:rPr>
          <m:t xml:space="preserve">.  </m:t>
        </m:r>
        <m:r>
          <w:rPr>
            <w:rFonts w:ascii="Cambria Math" w:hAnsi="Cambria Math" w:cs="Times New Roman"/>
            <w:sz w:val="28"/>
            <w:szCs w:val="28"/>
          </w:rPr>
          <m:t>C</m:t>
        </m:r>
        <m:r>
          <w:rPr>
            <w:rFonts w:ascii="Cambria Math" w:hAnsi="Cambria Math" w:cs="Times New Roman"/>
            <w:sz w:val="28"/>
            <w:szCs w:val="28"/>
            <w:lang w:val="nl-NL"/>
          </w:rPr>
          <m:t>hứ</m:t>
        </m:r>
        <m:r>
          <w:rPr>
            <w:rFonts w:ascii="Cambria Math" w:hAnsi="Cambria Math" w:cs="Times New Roman"/>
            <w:sz w:val="28"/>
            <w:szCs w:val="28"/>
          </w:rPr>
          <m:t>ng</m:t>
        </m:r>
        <m:r>
          <w:rPr>
            <w:rFonts w:ascii="Cambria Math" w:hAnsi="Cambria Math" w:cs="Times New Roman"/>
            <w:sz w:val="28"/>
            <w:szCs w:val="28"/>
            <w:lang w:val="nl-NL"/>
          </w:rPr>
          <m:t xml:space="preserve"> </m:t>
        </m:r>
        <m:r>
          <w:rPr>
            <w:rFonts w:ascii="Cambria Math" w:hAnsi="Cambria Math" w:cs="Times New Roman"/>
            <w:sz w:val="28"/>
            <w:szCs w:val="28"/>
          </w:rPr>
          <m:t>min</m:t>
        </m:r>
        <m:r>
          <w:rPr>
            <w:rFonts w:ascii="Cambria Math" w:hAnsi="Cambria Math" w:cs="Times New Roman"/>
            <w:sz w:val="28"/>
            <w:szCs w:val="28"/>
            <w:lang w:val="nl-NL"/>
          </w:rPr>
          <m:t xml:space="preserve">h </m:t>
        </m:r>
        <m:r>
          <w:rPr>
            <w:rFonts w:ascii="Cambria Math" w:hAnsi="Cambria Math" w:cs="Times New Roman"/>
            <w:sz w:val="28"/>
            <w:szCs w:val="28"/>
          </w:rPr>
          <m:t>MH</m:t>
        </m:r>
        <m:r>
          <w:rPr>
            <w:rFonts w:ascii="Cambria Math" w:hAnsi="Cambria Math" w:cs="Times New Roman"/>
            <w:sz w:val="28"/>
            <w:szCs w:val="28"/>
            <w:lang w:val="nl-NL"/>
          </w:rPr>
          <m:t>=</m:t>
        </m:r>
        <m:r>
          <w:rPr>
            <w:rFonts w:ascii="Cambria Math" w:hAnsi="Cambria Math" w:cs="Times New Roman"/>
            <w:sz w:val="28"/>
            <w:szCs w:val="28"/>
          </w:rPr>
          <m:t>MK</m:t>
        </m:r>
        <m:r>
          <w:rPr>
            <w:rFonts w:ascii="Cambria Math" w:hAnsi="Cambria Math" w:cs="Times New Roman"/>
            <w:sz w:val="28"/>
            <w:szCs w:val="28"/>
            <w:lang w:val="nl-NL"/>
          </w:rPr>
          <m:t xml:space="preserve"> </m:t>
        </m:r>
      </m:oMath>
    </w:p>
    <w:p w14:paraId="6B1BAE1B" w14:textId="77777777" w:rsidR="00F36EB0" w:rsidRPr="00F36EB0" w:rsidRDefault="00F36EB0" w:rsidP="00D74B52">
      <w:pPr>
        <w:pStyle w:val="ListParagraph"/>
        <w:ind w:hanging="720"/>
        <w:rPr>
          <w:rFonts w:ascii="Times New Roman" w:eastAsiaTheme="minorEastAsia" w:hAnsi="Times New Roman" w:cs="Times New Roman"/>
          <w:sz w:val="28"/>
          <w:szCs w:val="28"/>
          <w:lang w:val="nl-NL"/>
        </w:rPr>
      </w:pPr>
    </w:p>
    <w:p w14:paraId="1FF31F3F" w14:textId="77777777" w:rsidR="00F36EB0" w:rsidRPr="00F36EB0" w:rsidRDefault="00F36EB0" w:rsidP="00C25039">
      <w:pPr>
        <w:rPr>
          <w:rFonts w:ascii="Times New Roman" w:hAnsi="Times New Roman" w:cs="Times New Roman"/>
          <w:sz w:val="28"/>
          <w:szCs w:val="28"/>
          <w:lang w:val="nl-NL"/>
        </w:rPr>
      </w:pPr>
    </w:p>
    <w:p w14:paraId="4D027AD8" w14:textId="77777777" w:rsidR="00F36EB0" w:rsidRPr="00F36EB0" w:rsidRDefault="00F36EB0" w:rsidP="00D74B52">
      <w:pPr>
        <w:pStyle w:val="ListParagraph"/>
        <w:ind w:hanging="720"/>
        <w:rPr>
          <w:rFonts w:ascii="Times New Roman" w:hAnsi="Times New Roman" w:cs="Times New Roman"/>
          <w:sz w:val="28"/>
          <w:szCs w:val="28"/>
          <w:lang w:val="nl-NL"/>
        </w:rPr>
      </w:pPr>
    </w:p>
    <w:p w14:paraId="732F8AD4" w14:textId="77777777" w:rsidR="00F36EB0" w:rsidRPr="00F36EB0" w:rsidRDefault="00F36EB0" w:rsidP="00D74B52">
      <w:pPr>
        <w:pStyle w:val="ListParagraph"/>
        <w:ind w:hanging="720"/>
        <w:rPr>
          <w:rFonts w:ascii="Times New Roman" w:hAnsi="Times New Roman" w:cs="Times New Roman"/>
          <w:b/>
          <w:sz w:val="28"/>
          <w:szCs w:val="28"/>
          <w:lang w:val="nl-NL"/>
        </w:rPr>
      </w:pPr>
    </w:p>
    <w:p w14:paraId="01EDE978" w14:textId="77777777" w:rsidR="00F36EB0" w:rsidRPr="00F36EB0" w:rsidRDefault="00F36EB0" w:rsidP="00D74B52">
      <w:pPr>
        <w:pStyle w:val="ListParagraph"/>
        <w:ind w:hanging="720"/>
        <w:rPr>
          <w:rFonts w:ascii="Times New Roman" w:hAnsi="Times New Roman" w:cs="Times New Roman"/>
          <w:b/>
          <w:sz w:val="28"/>
          <w:szCs w:val="28"/>
          <w:lang w:val="nl-NL"/>
        </w:rPr>
      </w:pPr>
    </w:p>
    <w:p w14:paraId="1F225D37" w14:textId="77777777" w:rsidR="00F36EB0" w:rsidRPr="00F36EB0" w:rsidRDefault="00F36EB0" w:rsidP="00D74B52">
      <w:pPr>
        <w:pStyle w:val="ListParagraph"/>
        <w:ind w:hanging="720"/>
        <w:rPr>
          <w:rFonts w:ascii="Times New Roman" w:hAnsi="Times New Roman" w:cs="Times New Roman"/>
          <w:b/>
          <w:sz w:val="28"/>
          <w:szCs w:val="28"/>
          <w:lang w:val="nl-NL"/>
        </w:rPr>
      </w:pPr>
    </w:p>
    <w:p w14:paraId="338191FD" w14:textId="77777777" w:rsidR="00F36EB0" w:rsidRPr="00F36EB0" w:rsidRDefault="00F36EB0" w:rsidP="007E47D3">
      <w:pPr>
        <w:spacing w:before="120" w:after="120"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 xml:space="preserve">SẢN PHẨM NHÓM </w:t>
      </w:r>
      <w:r w:rsidRPr="00F36EB0">
        <w:rPr>
          <w:rFonts w:ascii="Times New Roman" w:eastAsia="Times New Roman" w:hAnsi="Times New Roman" w:cs="Times New Roman"/>
          <w:b/>
          <w:sz w:val="28"/>
          <w:szCs w:val="28"/>
          <w:lang w:val="en-US"/>
        </w:rPr>
        <w:t xml:space="preserve"> </w:t>
      </w:r>
      <w:r w:rsidRPr="00F36EB0">
        <w:rPr>
          <w:rFonts w:ascii="Times New Roman" w:eastAsia="Times New Roman" w:hAnsi="Times New Roman" w:cs="Times New Roman"/>
          <w:b/>
          <w:sz w:val="28"/>
          <w:szCs w:val="28"/>
        </w:rPr>
        <w:t>TOÁN: THCS</w:t>
      </w:r>
      <w:r w:rsidRPr="00F36EB0">
        <w:rPr>
          <w:rFonts w:ascii="Times New Roman" w:eastAsia="Times New Roman" w:hAnsi="Times New Roman" w:cs="Times New Roman"/>
          <w:b/>
          <w:sz w:val="28"/>
          <w:szCs w:val="28"/>
          <w:lang w:val="en-US"/>
        </w:rPr>
        <w:t xml:space="preserve"> QUỲNH TÂN</w:t>
      </w:r>
      <w:r w:rsidRPr="00F36EB0">
        <w:rPr>
          <w:rFonts w:ascii="Times New Roman" w:eastAsia="Times New Roman" w:hAnsi="Times New Roman" w:cs="Times New Roman"/>
          <w:b/>
          <w:sz w:val="28"/>
          <w:szCs w:val="28"/>
        </w:rPr>
        <w:t xml:space="preserve">-THCS QUỲNH VĂN            </w:t>
      </w:r>
    </w:p>
    <w:p w14:paraId="0CCA5601" w14:textId="77777777" w:rsidR="00F36EB0" w:rsidRPr="00F36EB0" w:rsidRDefault="00F36EB0" w:rsidP="00524DCD">
      <w:pPr>
        <w:jc w:val="center"/>
        <w:rPr>
          <w:rFonts w:ascii="Times New Roman" w:eastAsia="Times New Roman" w:hAnsi="Times New Roman" w:cs="Times New Roman"/>
          <w:b/>
          <w:bCs/>
          <w:sz w:val="28"/>
          <w:szCs w:val="28"/>
          <w:lang w:val="en-US" w:eastAsia="vi-VN"/>
        </w:rPr>
      </w:pPr>
      <w:bookmarkStart w:id="3" w:name="_Hlk101884321"/>
      <w:r w:rsidRPr="00F36EB0">
        <w:rPr>
          <w:rFonts w:ascii="Times New Roman" w:eastAsia="Times New Roman" w:hAnsi="Times New Roman" w:cs="Times New Roman"/>
          <w:b/>
          <w:bCs/>
          <w:sz w:val="28"/>
          <w:szCs w:val="28"/>
          <w:lang w:eastAsia="vi-VN"/>
        </w:rPr>
        <w:t xml:space="preserve">KHUNG MA TRẬN ĐỀ KIỂM TRA GIỮA HKII MÔN TOÁN – LỚP </w:t>
      </w:r>
      <w:r w:rsidRPr="00F36EB0">
        <w:rPr>
          <w:rFonts w:ascii="Times New Roman" w:eastAsia="Times New Roman" w:hAnsi="Times New Roman" w:cs="Times New Roman"/>
          <w:b/>
          <w:bCs/>
          <w:sz w:val="28"/>
          <w:szCs w:val="28"/>
          <w:lang w:val="en-US" w:eastAsia="vi-VN"/>
        </w:rPr>
        <w:t>7</w:t>
      </w:r>
    </w:p>
    <w:tbl>
      <w:tblPr>
        <w:tblW w:w="14601"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23"/>
        <w:gridCol w:w="1688"/>
        <w:gridCol w:w="3118"/>
        <w:gridCol w:w="1701"/>
        <w:gridCol w:w="940"/>
        <w:gridCol w:w="13"/>
        <w:gridCol w:w="889"/>
        <w:gridCol w:w="929"/>
        <w:gridCol w:w="13"/>
        <w:gridCol w:w="692"/>
        <w:gridCol w:w="1137"/>
        <w:gridCol w:w="13"/>
        <w:gridCol w:w="835"/>
        <w:gridCol w:w="776"/>
        <w:gridCol w:w="1134"/>
      </w:tblGrid>
      <w:tr w:rsidR="00F36EB0" w:rsidRPr="00F36EB0" w14:paraId="55C6D7CF" w14:textId="77777777" w:rsidTr="00BC10A5">
        <w:trPr>
          <w:trHeight w:val="361"/>
        </w:trPr>
        <w:tc>
          <w:tcPr>
            <w:tcW w:w="723" w:type="dxa"/>
            <w:vMerge w:val="restart"/>
            <w:vAlign w:val="center"/>
          </w:tcPr>
          <w:bookmarkEnd w:id="3"/>
          <w:p w14:paraId="49521597"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TT</w:t>
            </w:r>
          </w:p>
        </w:tc>
        <w:tc>
          <w:tcPr>
            <w:tcW w:w="1688" w:type="dxa"/>
            <w:vMerge w:val="restart"/>
            <w:vAlign w:val="center"/>
          </w:tcPr>
          <w:p w14:paraId="6D1328A8" w14:textId="77777777" w:rsidR="00F36EB0" w:rsidRPr="00F36EB0" w:rsidRDefault="00F36EB0" w:rsidP="00F87450">
            <w:pPr>
              <w:spacing w:line="276" w:lineRule="auto"/>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Chủ đề</w:t>
            </w:r>
          </w:p>
          <w:p w14:paraId="130B96F7" w14:textId="77777777" w:rsidR="00F36EB0" w:rsidRPr="00F36EB0" w:rsidRDefault="00F36EB0" w:rsidP="00F87450">
            <w:pPr>
              <w:spacing w:line="276" w:lineRule="auto"/>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30 tiết)</w:t>
            </w:r>
          </w:p>
        </w:tc>
        <w:tc>
          <w:tcPr>
            <w:tcW w:w="3118" w:type="dxa"/>
            <w:vMerge w:val="restart"/>
            <w:vAlign w:val="center"/>
          </w:tcPr>
          <w:p w14:paraId="3EAB44CB"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Nội dung/Đơn vị kiến thức</w:t>
            </w:r>
          </w:p>
        </w:tc>
        <w:tc>
          <w:tcPr>
            <w:tcW w:w="7938" w:type="dxa"/>
            <w:gridSpan w:val="11"/>
            <w:vAlign w:val="center"/>
          </w:tcPr>
          <w:p w14:paraId="4B7AE907"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Mức độ đánh giá</w:t>
            </w:r>
          </w:p>
        </w:tc>
        <w:tc>
          <w:tcPr>
            <w:tcW w:w="1134" w:type="dxa"/>
          </w:tcPr>
          <w:p w14:paraId="454A7DBF"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Tổng % điểm</w:t>
            </w:r>
          </w:p>
        </w:tc>
      </w:tr>
      <w:tr w:rsidR="00F36EB0" w:rsidRPr="00F36EB0" w14:paraId="7FA5AD35" w14:textId="77777777" w:rsidTr="00BC10A5">
        <w:trPr>
          <w:trHeight w:val="335"/>
        </w:trPr>
        <w:tc>
          <w:tcPr>
            <w:tcW w:w="723" w:type="dxa"/>
            <w:vMerge/>
            <w:vAlign w:val="center"/>
          </w:tcPr>
          <w:p w14:paraId="48520EB8" w14:textId="77777777" w:rsidR="00F36EB0" w:rsidRPr="00F36EB0" w:rsidRDefault="00F36EB0" w:rsidP="00F87450">
            <w:pPr>
              <w:widowControl w:val="0"/>
              <w:pBdr>
                <w:top w:val="nil"/>
                <w:left w:val="nil"/>
                <w:bottom w:val="nil"/>
                <w:right w:val="nil"/>
                <w:between w:val="nil"/>
              </w:pBdr>
              <w:spacing w:line="276" w:lineRule="auto"/>
              <w:rPr>
                <w:rFonts w:ascii="Times New Roman" w:eastAsia="Times New Roman" w:hAnsi="Times New Roman" w:cs="Times New Roman"/>
                <w:b/>
                <w:sz w:val="28"/>
                <w:szCs w:val="28"/>
              </w:rPr>
            </w:pPr>
          </w:p>
        </w:tc>
        <w:tc>
          <w:tcPr>
            <w:tcW w:w="1688" w:type="dxa"/>
            <w:vMerge/>
            <w:vAlign w:val="center"/>
          </w:tcPr>
          <w:p w14:paraId="0F0B7F9D" w14:textId="77777777" w:rsidR="00F36EB0" w:rsidRPr="00F36EB0" w:rsidRDefault="00F36EB0" w:rsidP="00F87450">
            <w:pPr>
              <w:widowControl w:val="0"/>
              <w:pBdr>
                <w:top w:val="nil"/>
                <w:left w:val="nil"/>
                <w:bottom w:val="nil"/>
                <w:right w:val="nil"/>
                <w:between w:val="nil"/>
              </w:pBdr>
              <w:spacing w:line="276" w:lineRule="auto"/>
              <w:rPr>
                <w:rFonts w:ascii="Times New Roman" w:eastAsia="Times New Roman" w:hAnsi="Times New Roman" w:cs="Times New Roman"/>
                <w:b/>
                <w:sz w:val="28"/>
                <w:szCs w:val="28"/>
              </w:rPr>
            </w:pPr>
          </w:p>
        </w:tc>
        <w:tc>
          <w:tcPr>
            <w:tcW w:w="3118" w:type="dxa"/>
            <w:vMerge/>
            <w:vAlign w:val="center"/>
          </w:tcPr>
          <w:p w14:paraId="472B6A8C" w14:textId="77777777" w:rsidR="00F36EB0" w:rsidRPr="00F36EB0" w:rsidRDefault="00F36EB0" w:rsidP="00F87450">
            <w:pPr>
              <w:widowControl w:val="0"/>
              <w:pBdr>
                <w:top w:val="nil"/>
                <w:left w:val="nil"/>
                <w:bottom w:val="nil"/>
                <w:right w:val="nil"/>
                <w:between w:val="nil"/>
              </w:pBdr>
              <w:spacing w:line="276" w:lineRule="auto"/>
              <w:rPr>
                <w:rFonts w:ascii="Times New Roman" w:eastAsia="Times New Roman" w:hAnsi="Times New Roman" w:cs="Times New Roman"/>
                <w:b/>
                <w:sz w:val="28"/>
                <w:szCs w:val="28"/>
              </w:rPr>
            </w:pPr>
          </w:p>
        </w:tc>
        <w:tc>
          <w:tcPr>
            <w:tcW w:w="2654" w:type="dxa"/>
            <w:gridSpan w:val="3"/>
            <w:shd w:val="clear" w:color="auto" w:fill="E2EFD9"/>
            <w:vAlign w:val="center"/>
          </w:tcPr>
          <w:p w14:paraId="67A365C2"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Nhận biết</w:t>
            </w:r>
          </w:p>
        </w:tc>
        <w:tc>
          <w:tcPr>
            <w:tcW w:w="1831" w:type="dxa"/>
            <w:gridSpan w:val="3"/>
            <w:shd w:val="clear" w:color="auto" w:fill="DEEBF6"/>
            <w:vAlign w:val="center"/>
          </w:tcPr>
          <w:p w14:paraId="0283A8B5"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Thông hiểu</w:t>
            </w:r>
          </w:p>
        </w:tc>
        <w:tc>
          <w:tcPr>
            <w:tcW w:w="1842" w:type="dxa"/>
            <w:gridSpan w:val="3"/>
            <w:shd w:val="clear" w:color="auto" w:fill="FFF2CC"/>
            <w:vAlign w:val="center"/>
          </w:tcPr>
          <w:p w14:paraId="0FEBEA71"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Vận dụng</w:t>
            </w:r>
          </w:p>
        </w:tc>
        <w:tc>
          <w:tcPr>
            <w:tcW w:w="1611" w:type="dxa"/>
            <w:gridSpan w:val="2"/>
            <w:shd w:val="clear" w:color="auto" w:fill="E7E6E6"/>
            <w:vAlign w:val="center"/>
          </w:tcPr>
          <w:p w14:paraId="688DBDDA"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Vận dụng cao</w:t>
            </w:r>
          </w:p>
        </w:tc>
        <w:tc>
          <w:tcPr>
            <w:tcW w:w="1134" w:type="dxa"/>
          </w:tcPr>
          <w:p w14:paraId="20B94C02" w14:textId="77777777" w:rsidR="00F36EB0" w:rsidRPr="00F36EB0" w:rsidRDefault="00F36EB0" w:rsidP="00F87450">
            <w:pPr>
              <w:widowControl w:val="0"/>
              <w:pBdr>
                <w:top w:val="nil"/>
                <w:left w:val="nil"/>
                <w:bottom w:val="nil"/>
                <w:right w:val="nil"/>
                <w:between w:val="nil"/>
              </w:pBdr>
              <w:spacing w:line="276" w:lineRule="auto"/>
              <w:rPr>
                <w:rFonts w:ascii="Times New Roman" w:eastAsia="Times New Roman" w:hAnsi="Times New Roman" w:cs="Times New Roman"/>
                <w:b/>
                <w:sz w:val="28"/>
                <w:szCs w:val="28"/>
              </w:rPr>
            </w:pPr>
          </w:p>
        </w:tc>
      </w:tr>
      <w:tr w:rsidR="00F36EB0" w:rsidRPr="00F36EB0" w14:paraId="2E5A66BC" w14:textId="77777777" w:rsidTr="00BC10A5">
        <w:trPr>
          <w:trHeight w:val="144"/>
        </w:trPr>
        <w:tc>
          <w:tcPr>
            <w:tcW w:w="723" w:type="dxa"/>
            <w:vMerge/>
            <w:vAlign w:val="center"/>
          </w:tcPr>
          <w:p w14:paraId="11F2CB35" w14:textId="77777777" w:rsidR="00F36EB0" w:rsidRPr="00F36EB0" w:rsidRDefault="00F36EB0" w:rsidP="00F87450">
            <w:pPr>
              <w:widowControl w:val="0"/>
              <w:pBdr>
                <w:top w:val="nil"/>
                <w:left w:val="nil"/>
                <w:bottom w:val="nil"/>
                <w:right w:val="nil"/>
                <w:between w:val="nil"/>
              </w:pBdr>
              <w:spacing w:line="276" w:lineRule="auto"/>
              <w:rPr>
                <w:rFonts w:ascii="Times New Roman" w:eastAsia="Times New Roman" w:hAnsi="Times New Roman" w:cs="Times New Roman"/>
                <w:b/>
                <w:sz w:val="28"/>
                <w:szCs w:val="28"/>
              </w:rPr>
            </w:pPr>
          </w:p>
        </w:tc>
        <w:tc>
          <w:tcPr>
            <w:tcW w:w="1688" w:type="dxa"/>
            <w:vMerge/>
            <w:vAlign w:val="center"/>
          </w:tcPr>
          <w:p w14:paraId="2A6A7AF6" w14:textId="77777777" w:rsidR="00F36EB0" w:rsidRPr="00F36EB0" w:rsidRDefault="00F36EB0" w:rsidP="00F87450">
            <w:pPr>
              <w:widowControl w:val="0"/>
              <w:pBdr>
                <w:top w:val="nil"/>
                <w:left w:val="nil"/>
                <w:bottom w:val="nil"/>
                <w:right w:val="nil"/>
                <w:between w:val="nil"/>
              </w:pBdr>
              <w:spacing w:line="276" w:lineRule="auto"/>
              <w:rPr>
                <w:rFonts w:ascii="Times New Roman" w:eastAsia="Times New Roman" w:hAnsi="Times New Roman" w:cs="Times New Roman"/>
                <w:b/>
                <w:sz w:val="28"/>
                <w:szCs w:val="28"/>
              </w:rPr>
            </w:pPr>
          </w:p>
        </w:tc>
        <w:tc>
          <w:tcPr>
            <w:tcW w:w="3118" w:type="dxa"/>
            <w:vMerge/>
            <w:vAlign w:val="center"/>
          </w:tcPr>
          <w:p w14:paraId="51FBE683" w14:textId="77777777" w:rsidR="00F36EB0" w:rsidRPr="00F36EB0" w:rsidRDefault="00F36EB0" w:rsidP="00F87450">
            <w:pPr>
              <w:widowControl w:val="0"/>
              <w:pBdr>
                <w:top w:val="nil"/>
                <w:left w:val="nil"/>
                <w:bottom w:val="nil"/>
                <w:right w:val="nil"/>
                <w:between w:val="nil"/>
              </w:pBdr>
              <w:spacing w:line="276" w:lineRule="auto"/>
              <w:rPr>
                <w:rFonts w:ascii="Times New Roman" w:eastAsia="Times New Roman" w:hAnsi="Times New Roman" w:cs="Times New Roman"/>
                <w:b/>
                <w:sz w:val="28"/>
                <w:szCs w:val="28"/>
              </w:rPr>
            </w:pPr>
          </w:p>
        </w:tc>
        <w:tc>
          <w:tcPr>
            <w:tcW w:w="1701" w:type="dxa"/>
            <w:shd w:val="clear" w:color="auto" w:fill="E2EFD9"/>
            <w:vAlign w:val="center"/>
          </w:tcPr>
          <w:p w14:paraId="47C723CE"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TNKQ</w:t>
            </w:r>
          </w:p>
        </w:tc>
        <w:tc>
          <w:tcPr>
            <w:tcW w:w="940" w:type="dxa"/>
            <w:shd w:val="clear" w:color="auto" w:fill="E2EFD9"/>
            <w:vAlign w:val="center"/>
          </w:tcPr>
          <w:p w14:paraId="3DB5651C"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TL</w:t>
            </w:r>
          </w:p>
        </w:tc>
        <w:tc>
          <w:tcPr>
            <w:tcW w:w="902" w:type="dxa"/>
            <w:gridSpan w:val="2"/>
            <w:shd w:val="clear" w:color="auto" w:fill="DEEBF6"/>
            <w:vAlign w:val="center"/>
          </w:tcPr>
          <w:p w14:paraId="72F4C3C0"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TNKQ</w:t>
            </w:r>
          </w:p>
        </w:tc>
        <w:tc>
          <w:tcPr>
            <w:tcW w:w="929" w:type="dxa"/>
            <w:shd w:val="clear" w:color="auto" w:fill="DEEBF6"/>
            <w:vAlign w:val="center"/>
          </w:tcPr>
          <w:p w14:paraId="3306A220"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TL</w:t>
            </w:r>
          </w:p>
        </w:tc>
        <w:tc>
          <w:tcPr>
            <w:tcW w:w="705" w:type="dxa"/>
            <w:gridSpan w:val="2"/>
            <w:shd w:val="clear" w:color="auto" w:fill="FFF2CC"/>
            <w:vAlign w:val="center"/>
          </w:tcPr>
          <w:p w14:paraId="20866564"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TNKQ</w:t>
            </w:r>
          </w:p>
        </w:tc>
        <w:tc>
          <w:tcPr>
            <w:tcW w:w="1137" w:type="dxa"/>
            <w:shd w:val="clear" w:color="auto" w:fill="FFF2CC"/>
            <w:vAlign w:val="center"/>
          </w:tcPr>
          <w:p w14:paraId="5EEC76E8"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TL</w:t>
            </w:r>
          </w:p>
        </w:tc>
        <w:tc>
          <w:tcPr>
            <w:tcW w:w="848" w:type="dxa"/>
            <w:gridSpan w:val="2"/>
            <w:shd w:val="clear" w:color="auto" w:fill="E7E6E6"/>
            <w:vAlign w:val="center"/>
          </w:tcPr>
          <w:p w14:paraId="309A8A5C"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TNKQ</w:t>
            </w:r>
          </w:p>
        </w:tc>
        <w:tc>
          <w:tcPr>
            <w:tcW w:w="776" w:type="dxa"/>
            <w:shd w:val="clear" w:color="auto" w:fill="E7E6E6"/>
            <w:vAlign w:val="center"/>
          </w:tcPr>
          <w:p w14:paraId="33BAAA5D"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TL</w:t>
            </w:r>
          </w:p>
        </w:tc>
        <w:tc>
          <w:tcPr>
            <w:tcW w:w="1134" w:type="dxa"/>
          </w:tcPr>
          <w:p w14:paraId="1B267B71" w14:textId="77777777" w:rsidR="00F36EB0" w:rsidRPr="00F36EB0" w:rsidRDefault="00F36EB0" w:rsidP="00F87450">
            <w:pPr>
              <w:widowControl w:val="0"/>
              <w:pBdr>
                <w:top w:val="nil"/>
                <w:left w:val="nil"/>
                <w:bottom w:val="nil"/>
                <w:right w:val="nil"/>
                <w:between w:val="nil"/>
              </w:pBdr>
              <w:spacing w:line="276" w:lineRule="auto"/>
              <w:rPr>
                <w:rFonts w:ascii="Times New Roman" w:eastAsia="Times New Roman" w:hAnsi="Times New Roman" w:cs="Times New Roman"/>
                <w:b/>
                <w:sz w:val="28"/>
                <w:szCs w:val="28"/>
              </w:rPr>
            </w:pPr>
          </w:p>
        </w:tc>
      </w:tr>
      <w:tr w:rsidR="00F36EB0" w:rsidRPr="00F36EB0" w14:paraId="230640A6" w14:textId="77777777" w:rsidTr="00BC10A5">
        <w:trPr>
          <w:trHeight w:val="553"/>
        </w:trPr>
        <w:tc>
          <w:tcPr>
            <w:tcW w:w="723" w:type="dxa"/>
            <w:vMerge w:val="restart"/>
            <w:vAlign w:val="center"/>
          </w:tcPr>
          <w:p w14:paraId="5D23F51D"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1</w:t>
            </w:r>
          </w:p>
        </w:tc>
        <w:tc>
          <w:tcPr>
            <w:tcW w:w="1688" w:type="dxa"/>
            <w:vMerge w:val="restart"/>
            <w:vAlign w:val="center"/>
          </w:tcPr>
          <w:p w14:paraId="477F49ED" w14:textId="77777777" w:rsidR="00F36EB0" w:rsidRPr="00F36EB0" w:rsidRDefault="00F36EB0" w:rsidP="009408C3">
            <w:pPr>
              <w:spacing w:before="120" w:after="120" w:line="276" w:lineRule="auto"/>
              <w:jc w:val="center"/>
              <w:rPr>
                <w:rFonts w:ascii="Times New Roman" w:eastAsia="Times New Roman" w:hAnsi="Times New Roman" w:cs="Times New Roman"/>
                <w:b/>
                <w:sz w:val="28"/>
                <w:szCs w:val="28"/>
                <w:lang w:val="en-US"/>
              </w:rPr>
            </w:pPr>
            <w:r w:rsidRPr="00F36EB0">
              <w:rPr>
                <w:rFonts w:ascii="Times New Roman" w:eastAsia="Times New Roman" w:hAnsi="Times New Roman" w:cs="Times New Roman"/>
                <w:b/>
                <w:sz w:val="28"/>
                <w:szCs w:val="28"/>
                <w:lang w:val="en-US"/>
              </w:rPr>
              <w:t>Tỉ lệ thức và đại lượng tỉ lệ</w:t>
            </w:r>
          </w:p>
          <w:p w14:paraId="7943F49E" w14:textId="77777777" w:rsidR="00F36EB0" w:rsidRPr="00F36EB0" w:rsidRDefault="00F36EB0" w:rsidP="00FA6226">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lang w:val="en-US"/>
              </w:rPr>
              <w:t xml:space="preserve"> (12 tiết)</w:t>
            </w:r>
            <w:r w:rsidRPr="00F36EB0">
              <w:rPr>
                <w:rFonts w:ascii="Times New Roman" w:eastAsia="Times New Roman" w:hAnsi="Times New Roman" w:cs="Times New Roman"/>
                <w:b/>
                <w:sz w:val="28"/>
                <w:szCs w:val="28"/>
              </w:rPr>
              <w:t xml:space="preserve"> </w:t>
            </w:r>
          </w:p>
        </w:tc>
        <w:tc>
          <w:tcPr>
            <w:tcW w:w="3118" w:type="dxa"/>
          </w:tcPr>
          <w:p w14:paraId="3F0C4457" w14:textId="77777777" w:rsidR="00F36EB0" w:rsidRPr="00F36EB0" w:rsidRDefault="00F36EB0" w:rsidP="00F87450">
            <w:pPr>
              <w:spacing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Tỉ lệ thức và dãy tỉ số bằng nhau</w:t>
            </w:r>
          </w:p>
        </w:tc>
        <w:tc>
          <w:tcPr>
            <w:tcW w:w="1701" w:type="dxa"/>
            <w:shd w:val="clear" w:color="auto" w:fill="E2EFD9"/>
            <w:vAlign w:val="center"/>
          </w:tcPr>
          <w:p w14:paraId="54A689A8" w14:textId="77777777" w:rsidR="00F36EB0" w:rsidRPr="00F36EB0" w:rsidRDefault="00F36EB0" w:rsidP="00F87450">
            <w:pPr>
              <w:spacing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6</w:t>
            </w:r>
          </w:p>
          <w:p w14:paraId="13FBD9E3" w14:textId="77777777" w:rsidR="00F36EB0" w:rsidRPr="00F36EB0" w:rsidRDefault="00F36EB0" w:rsidP="00F87450">
            <w:pPr>
              <w:spacing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1,5đ)</w:t>
            </w:r>
          </w:p>
        </w:tc>
        <w:tc>
          <w:tcPr>
            <w:tcW w:w="940" w:type="dxa"/>
            <w:shd w:val="clear" w:color="auto" w:fill="E2EFD9"/>
            <w:vAlign w:val="center"/>
          </w:tcPr>
          <w:p w14:paraId="3FE28380"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902" w:type="dxa"/>
            <w:gridSpan w:val="2"/>
            <w:shd w:val="clear" w:color="auto" w:fill="DEEBF6"/>
            <w:vAlign w:val="center"/>
          </w:tcPr>
          <w:p w14:paraId="6FDB9B84"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929" w:type="dxa"/>
            <w:shd w:val="clear" w:color="auto" w:fill="DEEBF6"/>
            <w:vAlign w:val="center"/>
          </w:tcPr>
          <w:p w14:paraId="56EA04DF"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705" w:type="dxa"/>
            <w:gridSpan w:val="2"/>
            <w:shd w:val="clear" w:color="auto" w:fill="FFF2CC"/>
            <w:vAlign w:val="center"/>
          </w:tcPr>
          <w:p w14:paraId="6AC9CAD5"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1137" w:type="dxa"/>
            <w:shd w:val="clear" w:color="auto" w:fill="FFF2CC"/>
            <w:vAlign w:val="center"/>
          </w:tcPr>
          <w:p w14:paraId="5A7735D4" w14:textId="77777777" w:rsidR="00F36EB0" w:rsidRPr="00F36EB0" w:rsidRDefault="00F36EB0" w:rsidP="00F87450">
            <w:pPr>
              <w:spacing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1</w:t>
            </w:r>
          </w:p>
          <w:p w14:paraId="2A58E7F3" w14:textId="77777777" w:rsidR="00F36EB0" w:rsidRPr="00F36EB0" w:rsidRDefault="00F36EB0" w:rsidP="00F87450">
            <w:pPr>
              <w:spacing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0,5đ)</w:t>
            </w:r>
          </w:p>
        </w:tc>
        <w:tc>
          <w:tcPr>
            <w:tcW w:w="848" w:type="dxa"/>
            <w:gridSpan w:val="2"/>
            <w:shd w:val="clear" w:color="auto" w:fill="E7E6E6"/>
            <w:vAlign w:val="center"/>
          </w:tcPr>
          <w:p w14:paraId="2FC71844"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776" w:type="dxa"/>
            <w:shd w:val="clear" w:color="auto" w:fill="E7E6E6"/>
            <w:vAlign w:val="center"/>
          </w:tcPr>
          <w:p w14:paraId="03FAAB05" w14:textId="77777777" w:rsidR="00F36EB0" w:rsidRPr="00F36EB0" w:rsidRDefault="00F36EB0" w:rsidP="00C7790F">
            <w:pPr>
              <w:spacing w:line="276" w:lineRule="auto"/>
              <w:jc w:val="center"/>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1</w:t>
            </w:r>
          </w:p>
          <w:p w14:paraId="427F88C7" w14:textId="77777777" w:rsidR="00F36EB0" w:rsidRPr="00F36EB0" w:rsidRDefault="00F36EB0" w:rsidP="00C7790F">
            <w:pPr>
              <w:spacing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lang w:val="en-US"/>
              </w:rPr>
              <w:t>(1,0đ)</w:t>
            </w:r>
          </w:p>
        </w:tc>
        <w:tc>
          <w:tcPr>
            <w:tcW w:w="1134" w:type="dxa"/>
          </w:tcPr>
          <w:p w14:paraId="31AF0958" w14:textId="77777777" w:rsidR="00F36EB0" w:rsidRPr="00F36EB0" w:rsidRDefault="00F36EB0" w:rsidP="00F87450">
            <w:pPr>
              <w:spacing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lang w:val="en-US"/>
              </w:rPr>
              <w:t>30</w:t>
            </w:r>
            <w:r w:rsidRPr="00F36EB0">
              <w:rPr>
                <w:rFonts w:ascii="Times New Roman" w:eastAsia="Times New Roman" w:hAnsi="Times New Roman" w:cs="Times New Roman"/>
                <w:sz w:val="28"/>
                <w:szCs w:val="28"/>
              </w:rPr>
              <w:t>%</w:t>
            </w:r>
          </w:p>
        </w:tc>
      </w:tr>
      <w:tr w:rsidR="00F36EB0" w:rsidRPr="00F36EB0" w14:paraId="201F809A" w14:textId="77777777" w:rsidTr="00BC10A5">
        <w:trPr>
          <w:trHeight w:val="1090"/>
        </w:trPr>
        <w:tc>
          <w:tcPr>
            <w:tcW w:w="723" w:type="dxa"/>
            <w:vMerge/>
            <w:vAlign w:val="center"/>
          </w:tcPr>
          <w:p w14:paraId="41EAE550" w14:textId="77777777" w:rsidR="00F36EB0" w:rsidRPr="00F36EB0" w:rsidRDefault="00F36EB0" w:rsidP="00F87450">
            <w:pPr>
              <w:widowControl w:val="0"/>
              <w:pBdr>
                <w:top w:val="nil"/>
                <w:left w:val="nil"/>
                <w:bottom w:val="nil"/>
                <w:right w:val="nil"/>
                <w:between w:val="nil"/>
              </w:pBdr>
              <w:spacing w:line="276" w:lineRule="auto"/>
              <w:rPr>
                <w:rFonts w:ascii="Times New Roman" w:eastAsia="Times New Roman" w:hAnsi="Times New Roman" w:cs="Times New Roman"/>
                <w:sz w:val="28"/>
                <w:szCs w:val="28"/>
              </w:rPr>
            </w:pPr>
          </w:p>
        </w:tc>
        <w:tc>
          <w:tcPr>
            <w:tcW w:w="1688" w:type="dxa"/>
            <w:vMerge/>
            <w:vAlign w:val="center"/>
          </w:tcPr>
          <w:p w14:paraId="6B6C1310" w14:textId="77777777" w:rsidR="00F36EB0" w:rsidRPr="00F36EB0" w:rsidRDefault="00F36EB0" w:rsidP="00F87450">
            <w:pPr>
              <w:widowControl w:val="0"/>
              <w:pBdr>
                <w:top w:val="nil"/>
                <w:left w:val="nil"/>
                <w:bottom w:val="nil"/>
                <w:right w:val="nil"/>
                <w:between w:val="nil"/>
              </w:pBdr>
              <w:spacing w:line="276" w:lineRule="auto"/>
              <w:rPr>
                <w:rFonts w:ascii="Times New Roman" w:eastAsia="Times New Roman" w:hAnsi="Times New Roman" w:cs="Times New Roman"/>
                <w:sz w:val="28"/>
                <w:szCs w:val="28"/>
              </w:rPr>
            </w:pPr>
          </w:p>
        </w:tc>
        <w:tc>
          <w:tcPr>
            <w:tcW w:w="3118" w:type="dxa"/>
          </w:tcPr>
          <w:p w14:paraId="2C244752" w14:textId="77777777" w:rsidR="00F36EB0" w:rsidRPr="00F36EB0" w:rsidRDefault="00F36EB0" w:rsidP="00F87450">
            <w:pPr>
              <w:spacing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Giải toán về đại lượng tỉ lệ</w:t>
            </w:r>
          </w:p>
        </w:tc>
        <w:tc>
          <w:tcPr>
            <w:tcW w:w="1701" w:type="dxa"/>
            <w:shd w:val="clear" w:color="auto" w:fill="E2EFD9"/>
          </w:tcPr>
          <w:p w14:paraId="06D0EE08"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940" w:type="dxa"/>
            <w:shd w:val="clear" w:color="auto" w:fill="E2EFD9"/>
          </w:tcPr>
          <w:p w14:paraId="18486933"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902" w:type="dxa"/>
            <w:gridSpan w:val="2"/>
            <w:shd w:val="clear" w:color="auto" w:fill="DEEBF6"/>
          </w:tcPr>
          <w:p w14:paraId="2CF87729"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929" w:type="dxa"/>
            <w:shd w:val="clear" w:color="auto" w:fill="DEEBF6"/>
          </w:tcPr>
          <w:p w14:paraId="53002B1F" w14:textId="77777777" w:rsidR="00F36EB0" w:rsidRPr="00F36EB0" w:rsidRDefault="00F36EB0" w:rsidP="00F87450">
            <w:pPr>
              <w:spacing w:line="276" w:lineRule="auto"/>
              <w:jc w:val="center"/>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1</w:t>
            </w:r>
          </w:p>
          <w:p w14:paraId="48832C30" w14:textId="77777777" w:rsidR="00F36EB0" w:rsidRPr="00F36EB0" w:rsidRDefault="00F36EB0" w:rsidP="00F87450">
            <w:pPr>
              <w:spacing w:line="276" w:lineRule="auto"/>
              <w:jc w:val="center"/>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1,0đ)</w:t>
            </w:r>
          </w:p>
        </w:tc>
        <w:tc>
          <w:tcPr>
            <w:tcW w:w="705" w:type="dxa"/>
            <w:gridSpan w:val="2"/>
            <w:shd w:val="clear" w:color="auto" w:fill="FFF2CC"/>
          </w:tcPr>
          <w:p w14:paraId="6B4304CD"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1137" w:type="dxa"/>
            <w:shd w:val="clear" w:color="auto" w:fill="FFF2CC"/>
          </w:tcPr>
          <w:p w14:paraId="051C24BD" w14:textId="77777777" w:rsidR="00F36EB0" w:rsidRPr="00F36EB0" w:rsidRDefault="00F36EB0" w:rsidP="00F87450">
            <w:pPr>
              <w:spacing w:line="276" w:lineRule="auto"/>
              <w:jc w:val="center"/>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rPr>
              <w:t>1</w:t>
            </w:r>
          </w:p>
          <w:p w14:paraId="23BA084E" w14:textId="77777777" w:rsidR="00F36EB0" w:rsidRPr="00F36EB0" w:rsidRDefault="00F36EB0" w:rsidP="00F87450">
            <w:pPr>
              <w:spacing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1,0đ)</w:t>
            </w:r>
          </w:p>
        </w:tc>
        <w:tc>
          <w:tcPr>
            <w:tcW w:w="848" w:type="dxa"/>
            <w:gridSpan w:val="2"/>
            <w:shd w:val="clear" w:color="auto" w:fill="E7E6E6"/>
          </w:tcPr>
          <w:p w14:paraId="32DD612B"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776" w:type="dxa"/>
            <w:shd w:val="clear" w:color="auto" w:fill="E7E6E6"/>
          </w:tcPr>
          <w:p w14:paraId="71E57760"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1134" w:type="dxa"/>
          </w:tcPr>
          <w:p w14:paraId="0B218607" w14:textId="77777777" w:rsidR="00F36EB0" w:rsidRPr="00F36EB0" w:rsidRDefault="00F36EB0" w:rsidP="00F87450">
            <w:pPr>
              <w:spacing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20%</w:t>
            </w:r>
          </w:p>
        </w:tc>
      </w:tr>
      <w:tr w:rsidR="00F36EB0" w:rsidRPr="00F36EB0" w14:paraId="429B4C8B" w14:textId="77777777" w:rsidTr="00BC10A5">
        <w:trPr>
          <w:trHeight w:val="260"/>
        </w:trPr>
        <w:tc>
          <w:tcPr>
            <w:tcW w:w="723" w:type="dxa"/>
            <w:vAlign w:val="center"/>
          </w:tcPr>
          <w:p w14:paraId="7395676A" w14:textId="77777777" w:rsidR="00F36EB0" w:rsidRPr="00F36EB0" w:rsidRDefault="00F36EB0" w:rsidP="00F87450">
            <w:pPr>
              <w:spacing w:line="276" w:lineRule="auto"/>
              <w:ind w:hanging="109"/>
              <w:jc w:val="center"/>
              <w:rPr>
                <w:rFonts w:ascii="Times New Roman" w:eastAsia="Times New Roman" w:hAnsi="Times New Roman" w:cs="Times New Roman"/>
                <w:b/>
                <w:sz w:val="28"/>
                <w:szCs w:val="28"/>
                <w:lang w:val="en-US"/>
              </w:rPr>
            </w:pPr>
            <w:r w:rsidRPr="00F36EB0">
              <w:rPr>
                <w:rFonts w:ascii="Times New Roman" w:eastAsia="Times New Roman" w:hAnsi="Times New Roman" w:cs="Times New Roman"/>
                <w:b/>
                <w:sz w:val="28"/>
                <w:szCs w:val="28"/>
                <w:lang w:val="en-US"/>
              </w:rPr>
              <w:t>2</w:t>
            </w:r>
          </w:p>
        </w:tc>
        <w:tc>
          <w:tcPr>
            <w:tcW w:w="1688" w:type="dxa"/>
            <w:vAlign w:val="center"/>
          </w:tcPr>
          <w:p w14:paraId="45AD34AF" w14:textId="77777777" w:rsidR="00F36EB0" w:rsidRPr="00F36EB0" w:rsidRDefault="00F36EB0" w:rsidP="00F87450">
            <w:pPr>
              <w:spacing w:line="312" w:lineRule="auto"/>
              <w:jc w:val="center"/>
              <w:rPr>
                <w:rFonts w:ascii="Times New Roman" w:hAnsi="Times New Roman" w:cs="Times New Roman"/>
                <w:b/>
                <w:noProof/>
                <w:spacing w:val="-8"/>
                <w:sz w:val="28"/>
                <w:szCs w:val="28"/>
                <w:lang w:val="en-US"/>
              </w:rPr>
            </w:pPr>
            <w:r w:rsidRPr="00F36EB0">
              <w:rPr>
                <w:rFonts w:ascii="Times New Roman" w:hAnsi="Times New Roman" w:cs="Times New Roman"/>
                <w:b/>
                <w:noProof/>
                <w:spacing w:val="-8"/>
                <w:sz w:val="28"/>
                <w:szCs w:val="28"/>
              </w:rPr>
              <w:t>Biểu thức đại số</w:t>
            </w:r>
            <w:r w:rsidRPr="00F36EB0">
              <w:rPr>
                <w:rFonts w:ascii="Times New Roman" w:hAnsi="Times New Roman" w:cs="Times New Roman"/>
                <w:b/>
                <w:noProof/>
                <w:spacing w:val="-8"/>
                <w:sz w:val="28"/>
                <w:szCs w:val="28"/>
                <w:lang w:val="en-US"/>
              </w:rPr>
              <w:t xml:space="preserve"> và đa thức một biến</w:t>
            </w:r>
          </w:p>
          <w:p w14:paraId="20CAFC10"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hAnsi="Times New Roman" w:cs="Times New Roman"/>
                <w:b/>
                <w:noProof/>
                <w:spacing w:val="-8"/>
                <w:sz w:val="28"/>
                <w:szCs w:val="28"/>
              </w:rPr>
              <w:t>( 4 tiết)</w:t>
            </w:r>
          </w:p>
        </w:tc>
        <w:tc>
          <w:tcPr>
            <w:tcW w:w="3118" w:type="dxa"/>
          </w:tcPr>
          <w:p w14:paraId="2634A72A" w14:textId="77777777" w:rsidR="00F36EB0" w:rsidRPr="00F36EB0" w:rsidRDefault="00F36EB0" w:rsidP="00F87450">
            <w:pPr>
              <w:spacing w:line="312" w:lineRule="auto"/>
              <w:jc w:val="both"/>
              <w:rPr>
                <w:rFonts w:ascii="Times New Roman" w:eastAsia="Times New Roman" w:hAnsi="Times New Roman" w:cs="Times New Roman"/>
                <w:bCs/>
                <w:iCs/>
                <w:noProof/>
                <w:sz w:val="28"/>
                <w:szCs w:val="28"/>
              </w:rPr>
            </w:pPr>
            <w:r w:rsidRPr="00F36EB0">
              <w:rPr>
                <w:rFonts w:ascii="Times New Roman" w:eastAsia="Times New Roman" w:hAnsi="Times New Roman" w:cs="Times New Roman"/>
                <w:noProof/>
                <w:sz w:val="28"/>
                <w:szCs w:val="28"/>
              </w:rPr>
              <w:t>Biểu thức đại số</w:t>
            </w:r>
          </w:p>
          <w:p w14:paraId="4CFDB652" w14:textId="77777777" w:rsidR="00F36EB0" w:rsidRPr="00F36EB0" w:rsidRDefault="00F36EB0" w:rsidP="00F87450">
            <w:pPr>
              <w:spacing w:line="276" w:lineRule="auto"/>
              <w:jc w:val="both"/>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Đa thức một biến</w:t>
            </w:r>
          </w:p>
          <w:p w14:paraId="3C484D3E" w14:textId="77777777" w:rsidR="00F36EB0" w:rsidRPr="00F36EB0" w:rsidRDefault="00F36EB0" w:rsidP="00F87450">
            <w:pPr>
              <w:spacing w:line="276" w:lineRule="auto"/>
              <w:jc w:val="both"/>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Các phép toán với đa thức một biến</w:t>
            </w:r>
          </w:p>
        </w:tc>
        <w:tc>
          <w:tcPr>
            <w:tcW w:w="1701" w:type="dxa"/>
            <w:shd w:val="clear" w:color="auto" w:fill="E2EFD9"/>
            <w:vAlign w:val="center"/>
          </w:tcPr>
          <w:p w14:paraId="3CC81B1D" w14:textId="77777777" w:rsidR="00F36EB0" w:rsidRPr="00F36EB0" w:rsidRDefault="00F36EB0" w:rsidP="00F87450">
            <w:pPr>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 xml:space="preserve"> </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en-US"/>
              </w:rPr>
              <w:t xml:space="preserve"> </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en-US"/>
              </w:rPr>
              <w:t xml:space="preserve"> 2 </w:t>
            </w:r>
          </w:p>
          <w:p w14:paraId="63C50E56" w14:textId="77777777" w:rsidR="00F36EB0" w:rsidRPr="00F36EB0" w:rsidRDefault="00F36EB0" w:rsidP="00F87450">
            <w:pPr>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en-US"/>
              </w:rPr>
              <w:t>(0,5 đ)</w:t>
            </w:r>
          </w:p>
        </w:tc>
        <w:tc>
          <w:tcPr>
            <w:tcW w:w="940" w:type="dxa"/>
            <w:shd w:val="clear" w:color="auto" w:fill="E2EFD9"/>
            <w:vAlign w:val="center"/>
          </w:tcPr>
          <w:p w14:paraId="19C3DB2D"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902" w:type="dxa"/>
            <w:gridSpan w:val="2"/>
            <w:shd w:val="clear" w:color="auto" w:fill="DEEBF6"/>
            <w:vAlign w:val="center"/>
          </w:tcPr>
          <w:p w14:paraId="09BC1056"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929" w:type="dxa"/>
            <w:shd w:val="clear" w:color="auto" w:fill="DEEBF6"/>
            <w:vAlign w:val="center"/>
          </w:tcPr>
          <w:p w14:paraId="0ECB758F" w14:textId="77777777" w:rsidR="00F36EB0" w:rsidRPr="00F36EB0" w:rsidRDefault="00F36EB0" w:rsidP="00F87450">
            <w:pPr>
              <w:spacing w:line="276" w:lineRule="auto"/>
              <w:jc w:val="center"/>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1</w:t>
            </w:r>
          </w:p>
          <w:p w14:paraId="2E6998E9" w14:textId="77777777" w:rsidR="00F36EB0" w:rsidRPr="00F36EB0" w:rsidRDefault="00F36EB0" w:rsidP="00F87450">
            <w:pPr>
              <w:spacing w:line="276" w:lineRule="auto"/>
              <w:jc w:val="center"/>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0,5đ)</w:t>
            </w:r>
          </w:p>
        </w:tc>
        <w:tc>
          <w:tcPr>
            <w:tcW w:w="705" w:type="dxa"/>
            <w:gridSpan w:val="2"/>
            <w:shd w:val="clear" w:color="auto" w:fill="FFF2CC"/>
            <w:vAlign w:val="center"/>
          </w:tcPr>
          <w:p w14:paraId="241BF1B2"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1137" w:type="dxa"/>
            <w:shd w:val="clear" w:color="auto" w:fill="FFF2CC"/>
            <w:vAlign w:val="center"/>
          </w:tcPr>
          <w:p w14:paraId="5F140557" w14:textId="77777777" w:rsidR="00F36EB0" w:rsidRPr="00F36EB0" w:rsidRDefault="00F36EB0" w:rsidP="00F87450">
            <w:pPr>
              <w:spacing w:line="276" w:lineRule="auto"/>
              <w:jc w:val="center"/>
              <w:rPr>
                <w:rFonts w:ascii="Times New Roman" w:eastAsia="Times New Roman" w:hAnsi="Times New Roman" w:cs="Times New Roman"/>
                <w:sz w:val="28"/>
                <w:szCs w:val="28"/>
                <w:lang w:val="en-US"/>
              </w:rPr>
            </w:pPr>
          </w:p>
        </w:tc>
        <w:tc>
          <w:tcPr>
            <w:tcW w:w="848" w:type="dxa"/>
            <w:gridSpan w:val="2"/>
            <w:shd w:val="clear" w:color="auto" w:fill="E7E6E6"/>
            <w:vAlign w:val="center"/>
          </w:tcPr>
          <w:p w14:paraId="1E1DC5FB"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776" w:type="dxa"/>
            <w:shd w:val="clear" w:color="auto" w:fill="E7E6E6"/>
            <w:vAlign w:val="center"/>
          </w:tcPr>
          <w:p w14:paraId="7740ECD2"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1134" w:type="dxa"/>
          </w:tcPr>
          <w:p w14:paraId="10CA2ECD" w14:textId="77777777" w:rsidR="00F36EB0" w:rsidRPr="00F36EB0" w:rsidRDefault="00F36EB0" w:rsidP="00F87450">
            <w:pPr>
              <w:spacing w:line="276" w:lineRule="auto"/>
              <w:jc w:val="center"/>
              <w:rPr>
                <w:rFonts w:ascii="Times New Roman" w:eastAsia="Times New Roman" w:hAnsi="Times New Roman" w:cs="Times New Roman"/>
                <w:sz w:val="28"/>
                <w:szCs w:val="28"/>
                <w:lang w:val="en-US"/>
              </w:rPr>
            </w:pPr>
          </w:p>
          <w:p w14:paraId="3772215A" w14:textId="77777777" w:rsidR="00F36EB0" w:rsidRPr="00F36EB0" w:rsidRDefault="00F36EB0" w:rsidP="00F87450">
            <w:pPr>
              <w:spacing w:line="276" w:lineRule="auto"/>
              <w:jc w:val="center"/>
              <w:rPr>
                <w:rFonts w:ascii="Times New Roman" w:eastAsia="Times New Roman" w:hAnsi="Times New Roman" w:cs="Times New Roman"/>
                <w:sz w:val="28"/>
                <w:szCs w:val="28"/>
                <w:lang w:val="en-US"/>
              </w:rPr>
            </w:pPr>
          </w:p>
          <w:p w14:paraId="307639FC" w14:textId="77777777" w:rsidR="00F36EB0" w:rsidRPr="00F36EB0" w:rsidRDefault="00F36EB0" w:rsidP="00F87450">
            <w:pPr>
              <w:spacing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lang w:val="en-US"/>
              </w:rPr>
              <w:t>10</w:t>
            </w:r>
            <w:r w:rsidRPr="00F36EB0">
              <w:rPr>
                <w:rFonts w:ascii="Times New Roman" w:eastAsia="Times New Roman" w:hAnsi="Times New Roman" w:cs="Times New Roman"/>
                <w:sz w:val="28"/>
                <w:szCs w:val="28"/>
              </w:rPr>
              <w:t>%</w:t>
            </w:r>
          </w:p>
        </w:tc>
      </w:tr>
      <w:tr w:rsidR="00F36EB0" w:rsidRPr="00F36EB0" w14:paraId="4C9CCBDD" w14:textId="77777777" w:rsidTr="00BC10A5">
        <w:trPr>
          <w:trHeight w:val="260"/>
        </w:trPr>
        <w:tc>
          <w:tcPr>
            <w:tcW w:w="723" w:type="dxa"/>
            <w:vAlign w:val="center"/>
          </w:tcPr>
          <w:p w14:paraId="5AD43BB9"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3</w:t>
            </w:r>
          </w:p>
          <w:p w14:paraId="1B041023" w14:textId="77777777" w:rsidR="00F36EB0" w:rsidRPr="00F36EB0" w:rsidRDefault="00F36EB0" w:rsidP="00F87450">
            <w:pPr>
              <w:spacing w:line="276" w:lineRule="auto"/>
              <w:ind w:hanging="109"/>
              <w:jc w:val="center"/>
              <w:rPr>
                <w:rFonts w:ascii="Times New Roman" w:eastAsia="Times New Roman" w:hAnsi="Times New Roman" w:cs="Times New Roman"/>
                <w:b/>
                <w:sz w:val="28"/>
                <w:szCs w:val="28"/>
              </w:rPr>
            </w:pPr>
          </w:p>
        </w:tc>
        <w:tc>
          <w:tcPr>
            <w:tcW w:w="1688" w:type="dxa"/>
            <w:vAlign w:val="center"/>
          </w:tcPr>
          <w:p w14:paraId="05EBBFB9" w14:textId="77777777" w:rsidR="00F36EB0" w:rsidRPr="00F36EB0" w:rsidRDefault="00F36EB0" w:rsidP="00FA6226">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lang w:val="en-US"/>
              </w:rPr>
              <w:t>Quan hệ giữa các yếu tố trong một tam giác (14 tiết)</w:t>
            </w:r>
          </w:p>
        </w:tc>
        <w:tc>
          <w:tcPr>
            <w:tcW w:w="3118" w:type="dxa"/>
          </w:tcPr>
          <w:p w14:paraId="4026C7BE" w14:textId="77777777" w:rsidR="00F36EB0" w:rsidRPr="00F36EB0" w:rsidRDefault="00F36EB0" w:rsidP="00F87450">
            <w:pPr>
              <w:spacing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 xml:space="preserve">Quan hệ giữa đường vuông góc và đường xiên. </w:t>
            </w:r>
          </w:p>
          <w:p w14:paraId="2AC98BF5" w14:textId="77777777" w:rsidR="00F36EB0" w:rsidRPr="00F36EB0" w:rsidRDefault="00F36EB0" w:rsidP="00F87450">
            <w:pPr>
              <w:spacing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 xml:space="preserve">Các đường đồng quy của tam giác. </w:t>
            </w:r>
          </w:p>
        </w:tc>
        <w:tc>
          <w:tcPr>
            <w:tcW w:w="1701" w:type="dxa"/>
            <w:shd w:val="clear" w:color="auto" w:fill="E2EFD9"/>
            <w:vAlign w:val="center"/>
          </w:tcPr>
          <w:p w14:paraId="110AF7DE" w14:textId="77777777" w:rsidR="00F36EB0" w:rsidRPr="00F36EB0" w:rsidRDefault="00F36EB0" w:rsidP="00F87450">
            <w:pPr>
              <w:spacing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8</w:t>
            </w:r>
          </w:p>
          <w:p w14:paraId="6CD3CC86" w14:textId="77777777" w:rsidR="00F36EB0" w:rsidRPr="00F36EB0" w:rsidRDefault="00F36EB0" w:rsidP="00F87450">
            <w:pPr>
              <w:spacing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2,0đ)</w:t>
            </w:r>
          </w:p>
        </w:tc>
        <w:tc>
          <w:tcPr>
            <w:tcW w:w="940" w:type="dxa"/>
            <w:shd w:val="clear" w:color="auto" w:fill="E2EFD9"/>
            <w:vAlign w:val="center"/>
          </w:tcPr>
          <w:p w14:paraId="145A1875"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902" w:type="dxa"/>
            <w:gridSpan w:val="2"/>
            <w:shd w:val="clear" w:color="auto" w:fill="DEEBF6"/>
            <w:vAlign w:val="center"/>
          </w:tcPr>
          <w:p w14:paraId="5F690A02"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929" w:type="dxa"/>
            <w:shd w:val="clear" w:color="auto" w:fill="DEEBF6"/>
            <w:vAlign w:val="center"/>
          </w:tcPr>
          <w:p w14:paraId="5BB1CFD5" w14:textId="77777777" w:rsidR="00F36EB0" w:rsidRPr="00F36EB0" w:rsidRDefault="00F36EB0" w:rsidP="00F87450">
            <w:pPr>
              <w:spacing w:line="276" w:lineRule="auto"/>
              <w:jc w:val="center"/>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1</w:t>
            </w:r>
          </w:p>
          <w:p w14:paraId="4F7F07CD" w14:textId="77777777" w:rsidR="00F36EB0" w:rsidRPr="00F36EB0" w:rsidRDefault="00F36EB0" w:rsidP="00F87450">
            <w:pPr>
              <w:spacing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1,5đ)</w:t>
            </w:r>
          </w:p>
        </w:tc>
        <w:tc>
          <w:tcPr>
            <w:tcW w:w="705" w:type="dxa"/>
            <w:gridSpan w:val="2"/>
            <w:shd w:val="clear" w:color="auto" w:fill="FFF2CC"/>
            <w:vAlign w:val="center"/>
          </w:tcPr>
          <w:p w14:paraId="575B331D"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1137" w:type="dxa"/>
            <w:shd w:val="clear" w:color="auto" w:fill="FFF2CC"/>
            <w:vAlign w:val="center"/>
          </w:tcPr>
          <w:p w14:paraId="60C4D219" w14:textId="77777777" w:rsidR="00F36EB0" w:rsidRPr="00F36EB0" w:rsidRDefault="00F36EB0" w:rsidP="00F87450">
            <w:pPr>
              <w:spacing w:line="276" w:lineRule="auto"/>
              <w:jc w:val="center"/>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1</w:t>
            </w:r>
          </w:p>
          <w:p w14:paraId="79BCFEDE" w14:textId="77777777" w:rsidR="00F36EB0" w:rsidRPr="00F36EB0" w:rsidRDefault="00F36EB0" w:rsidP="00F87450">
            <w:pPr>
              <w:spacing w:line="276" w:lineRule="auto"/>
              <w:jc w:val="center"/>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0,5đ)</w:t>
            </w:r>
          </w:p>
        </w:tc>
        <w:tc>
          <w:tcPr>
            <w:tcW w:w="848" w:type="dxa"/>
            <w:gridSpan w:val="2"/>
            <w:shd w:val="clear" w:color="auto" w:fill="E7E6E6"/>
            <w:vAlign w:val="center"/>
          </w:tcPr>
          <w:p w14:paraId="628A792A"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c>
          <w:tcPr>
            <w:tcW w:w="776" w:type="dxa"/>
            <w:shd w:val="clear" w:color="auto" w:fill="E7E6E6"/>
            <w:vAlign w:val="center"/>
          </w:tcPr>
          <w:p w14:paraId="75573D76" w14:textId="77777777" w:rsidR="00F36EB0" w:rsidRPr="00F36EB0" w:rsidRDefault="00F36EB0" w:rsidP="00F87450">
            <w:pPr>
              <w:spacing w:line="276" w:lineRule="auto"/>
              <w:jc w:val="center"/>
              <w:rPr>
                <w:rFonts w:ascii="Times New Roman" w:eastAsia="Times New Roman" w:hAnsi="Times New Roman" w:cs="Times New Roman"/>
                <w:sz w:val="28"/>
                <w:szCs w:val="28"/>
                <w:lang w:val="en-US"/>
              </w:rPr>
            </w:pPr>
          </w:p>
        </w:tc>
        <w:tc>
          <w:tcPr>
            <w:tcW w:w="1134" w:type="dxa"/>
          </w:tcPr>
          <w:p w14:paraId="2EDDC5B7" w14:textId="77777777" w:rsidR="00F36EB0" w:rsidRPr="00F36EB0" w:rsidRDefault="00F36EB0" w:rsidP="00F87450">
            <w:pPr>
              <w:spacing w:line="276" w:lineRule="auto"/>
              <w:jc w:val="center"/>
              <w:rPr>
                <w:rFonts w:ascii="Times New Roman" w:eastAsia="Times New Roman" w:hAnsi="Times New Roman" w:cs="Times New Roman"/>
                <w:sz w:val="28"/>
                <w:szCs w:val="28"/>
              </w:rPr>
            </w:pPr>
          </w:p>
          <w:p w14:paraId="0CF6BC0D" w14:textId="77777777" w:rsidR="00F36EB0" w:rsidRPr="00F36EB0" w:rsidRDefault="00F36EB0" w:rsidP="00F87450">
            <w:pPr>
              <w:spacing w:line="276" w:lineRule="auto"/>
              <w:jc w:val="center"/>
              <w:rPr>
                <w:rFonts w:ascii="Times New Roman" w:eastAsia="Times New Roman" w:hAnsi="Times New Roman" w:cs="Times New Roman"/>
                <w:sz w:val="28"/>
                <w:szCs w:val="28"/>
                <w:lang w:val="en-US"/>
              </w:rPr>
            </w:pPr>
          </w:p>
          <w:p w14:paraId="7098E588" w14:textId="77777777" w:rsidR="00F36EB0" w:rsidRPr="00F36EB0" w:rsidRDefault="00F36EB0" w:rsidP="00F87450">
            <w:pPr>
              <w:spacing w:line="276" w:lineRule="auto"/>
              <w:jc w:val="center"/>
              <w:rPr>
                <w:rFonts w:ascii="Times New Roman" w:eastAsia="Times New Roman" w:hAnsi="Times New Roman" w:cs="Times New Roman"/>
                <w:sz w:val="28"/>
                <w:szCs w:val="28"/>
                <w:lang w:val="en-US"/>
              </w:rPr>
            </w:pPr>
          </w:p>
          <w:p w14:paraId="34AA960E" w14:textId="77777777" w:rsidR="00F36EB0" w:rsidRPr="00F36EB0" w:rsidRDefault="00F36EB0" w:rsidP="00F87450">
            <w:pPr>
              <w:spacing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lang w:val="en-US"/>
              </w:rPr>
              <w:t>40</w:t>
            </w:r>
            <w:r w:rsidRPr="00F36EB0">
              <w:rPr>
                <w:rFonts w:ascii="Times New Roman" w:eastAsia="Times New Roman" w:hAnsi="Times New Roman" w:cs="Times New Roman"/>
                <w:sz w:val="28"/>
                <w:szCs w:val="28"/>
              </w:rPr>
              <w:t>%</w:t>
            </w:r>
          </w:p>
          <w:p w14:paraId="0F4B7679" w14:textId="77777777" w:rsidR="00F36EB0" w:rsidRPr="00F36EB0" w:rsidRDefault="00F36EB0" w:rsidP="00F87450">
            <w:pPr>
              <w:spacing w:line="276" w:lineRule="auto"/>
              <w:jc w:val="center"/>
              <w:rPr>
                <w:rFonts w:ascii="Times New Roman" w:eastAsia="Times New Roman" w:hAnsi="Times New Roman" w:cs="Times New Roman"/>
                <w:sz w:val="28"/>
                <w:szCs w:val="28"/>
              </w:rPr>
            </w:pPr>
          </w:p>
          <w:p w14:paraId="5D0CBC33" w14:textId="77777777" w:rsidR="00F36EB0" w:rsidRPr="00F36EB0" w:rsidRDefault="00F36EB0" w:rsidP="00F87450">
            <w:pPr>
              <w:spacing w:line="276" w:lineRule="auto"/>
              <w:jc w:val="center"/>
              <w:rPr>
                <w:rFonts w:ascii="Times New Roman" w:eastAsia="Times New Roman" w:hAnsi="Times New Roman" w:cs="Times New Roman"/>
                <w:sz w:val="28"/>
                <w:szCs w:val="28"/>
              </w:rPr>
            </w:pPr>
          </w:p>
        </w:tc>
      </w:tr>
      <w:tr w:rsidR="00F36EB0" w:rsidRPr="00F36EB0" w14:paraId="546E5498" w14:textId="77777777" w:rsidTr="00BC10A5">
        <w:trPr>
          <w:trHeight w:val="271"/>
        </w:trPr>
        <w:tc>
          <w:tcPr>
            <w:tcW w:w="5529" w:type="dxa"/>
            <w:gridSpan w:val="3"/>
          </w:tcPr>
          <w:p w14:paraId="3645C73C" w14:textId="77777777" w:rsidR="00F36EB0" w:rsidRPr="00F36EB0" w:rsidRDefault="00F36EB0" w:rsidP="00F87450">
            <w:pPr>
              <w:spacing w:line="276" w:lineRule="auto"/>
              <w:jc w:val="center"/>
              <w:rPr>
                <w:rFonts w:ascii="Times New Roman" w:eastAsia="Times New Roman" w:hAnsi="Times New Roman" w:cs="Times New Roman"/>
                <w:b/>
                <w:sz w:val="28"/>
                <w:szCs w:val="28"/>
                <w:lang w:val="en-US"/>
              </w:rPr>
            </w:pPr>
            <w:r w:rsidRPr="00F36EB0">
              <w:rPr>
                <w:rFonts w:ascii="Times New Roman" w:eastAsia="Times New Roman" w:hAnsi="Times New Roman" w:cs="Times New Roman"/>
                <w:b/>
                <w:sz w:val="28"/>
                <w:szCs w:val="28"/>
              </w:rPr>
              <w:t>Tổng</w:t>
            </w:r>
            <w:r w:rsidRPr="00F36EB0">
              <w:rPr>
                <w:rFonts w:ascii="Times New Roman" w:eastAsia="Times New Roman" w:hAnsi="Times New Roman" w:cs="Times New Roman"/>
                <w:b/>
                <w:sz w:val="28"/>
                <w:szCs w:val="28"/>
                <w:lang w:val="en-US"/>
              </w:rPr>
              <w:t xml:space="preserve"> ( Câu – điểm)</w:t>
            </w:r>
          </w:p>
        </w:tc>
        <w:tc>
          <w:tcPr>
            <w:tcW w:w="1701" w:type="dxa"/>
            <w:shd w:val="clear" w:color="auto" w:fill="E2EFD9"/>
            <w:vAlign w:val="center"/>
          </w:tcPr>
          <w:p w14:paraId="2DF91C7E"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16</w:t>
            </w:r>
          </w:p>
          <w:p w14:paraId="48C6E37E"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4đ)</w:t>
            </w:r>
          </w:p>
        </w:tc>
        <w:tc>
          <w:tcPr>
            <w:tcW w:w="940" w:type="dxa"/>
            <w:shd w:val="clear" w:color="auto" w:fill="E2EFD9"/>
            <w:vAlign w:val="center"/>
          </w:tcPr>
          <w:p w14:paraId="11122AD3" w14:textId="77777777" w:rsidR="00F36EB0" w:rsidRPr="00F36EB0" w:rsidRDefault="00F36EB0" w:rsidP="00F87450">
            <w:pPr>
              <w:spacing w:line="276" w:lineRule="auto"/>
              <w:jc w:val="center"/>
              <w:rPr>
                <w:rFonts w:ascii="Times New Roman" w:eastAsia="Times New Roman" w:hAnsi="Times New Roman" w:cs="Times New Roman"/>
                <w:b/>
                <w:sz w:val="28"/>
                <w:szCs w:val="28"/>
              </w:rPr>
            </w:pPr>
          </w:p>
        </w:tc>
        <w:tc>
          <w:tcPr>
            <w:tcW w:w="902" w:type="dxa"/>
            <w:gridSpan w:val="2"/>
            <w:shd w:val="clear" w:color="auto" w:fill="DEEBF6"/>
            <w:vAlign w:val="center"/>
          </w:tcPr>
          <w:p w14:paraId="01019029" w14:textId="77777777" w:rsidR="00F36EB0" w:rsidRPr="00F36EB0" w:rsidRDefault="00F36EB0" w:rsidP="00F87450">
            <w:pPr>
              <w:spacing w:line="276" w:lineRule="auto"/>
              <w:jc w:val="center"/>
              <w:rPr>
                <w:rFonts w:ascii="Times New Roman" w:eastAsia="Times New Roman" w:hAnsi="Times New Roman" w:cs="Times New Roman"/>
                <w:b/>
                <w:sz w:val="28"/>
                <w:szCs w:val="28"/>
              </w:rPr>
            </w:pPr>
          </w:p>
        </w:tc>
        <w:tc>
          <w:tcPr>
            <w:tcW w:w="929" w:type="dxa"/>
            <w:shd w:val="clear" w:color="auto" w:fill="DEEBF6"/>
            <w:vAlign w:val="center"/>
          </w:tcPr>
          <w:p w14:paraId="34042E84"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3</w:t>
            </w:r>
          </w:p>
          <w:p w14:paraId="1F794B95"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3đ)</w:t>
            </w:r>
          </w:p>
        </w:tc>
        <w:tc>
          <w:tcPr>
            <w:tcW w:w="705" w:type="dxa"/>
            <w:gridSpan w:val="2"/>
            <w:shd w:val="clear" w:color="auto" w:fill="FFF2CC"/>
            <w:vAlign w:val="center"/>
          </w:tcPr>
          <w:p w14:paraId="0B555901" w14:textId="77777777" w:rsidR="00F36EB0" w:rsidRPr="00F36EB0" w:rsidRDefault="00F36EB0" w:rsidP="00F87450">
            <w:pPr>
              <w:spacing w:line="276" w:lineRule="auto"/>
              <w:jc w:val="center"/>
              <w:rPr>
                <w:rFonts w:ascii="Times New Roman" w:eastAsia="Times New Roman" w:hAnsi="Times New Roman" w:cs="Times New Roman"/>
                <w:b/>
                <w:sz w:val="28"/>
                <w:szCs w:val="28"/>
              </w:rPr>
            </w:pPr>
          </w:p>
        </w:tc>
        <w:tc>
          <w:tcPr>
            <w:tcW w:w="1137" w:type="dxa"/>
            <w:shd w:val="clear" w:color="auto" w:fill="FFF2CC"/>
            <w:vAlign w:val="center"/>
          </w:tcPr>
          <w:p w14:paraId="64442A3B"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3</w:t>
            </w:r>
          </w:p>
          <w:p w14:paraId="2614F7BC" w14:textId="77777777" w:rsidR="00F36EB0" w:rsidRPr="00F36EB0" w:rsidRDefault="00F36EB0" w:rsidP="00F87450">
            <w:pPr>
              <w:spacing w:line="276" w:lineRule="auto"/>
              <w:ind w:right="-105" w:hanging="101"/>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2đ)</w:t>
            </w:r>
          </w:p>
        </w:tc>
        <w:tc>
          <w:tcPr>
            <w:tcW w:w="848" w:type="dxa"/>
            <w:gridSpan w:val="2"/>
            <w:shd w:val="clear" w:color="auto" w:fill="E7E6E6"/>
            <w:vAlign w:val="center"/>
          </w:tcPr>
          <w:p w14:paraId="0D709E73" w14:textId="77777777" w:rsidR="00F36EB0" w:rsidRPr="00F36EB0" w:rsidRDefault="00F36EB0" w:rsidP="00F87450">
            <w:pPr>
              <w:spacing w:line="276" w:lineRule="auto"/>
              <w:jc w:val="center"/>
              <w:rPr>
                <w:rFonts w:ascii="Times New Roman" w:eastAsia="Times New Roman" w:hAnsi="Times New Roman" w:cs="Times New Roman"/>
                <w:b/>
                <w:sz w:val="28"/>
                <w:szCs w:val="28"/>
              </w:rPr>
            </w:pPr>
          </w:p>
        </w:tc>
        <w:tc>
          <w:tcPr>
            <w:tcW w:w="776" w:type="dxa"/>
            <w:shd w:val="clear" w:color="auto" w:fill="E7E6E6"/>
            <w:vAlign w:val="center"/>
          </w:tcPr>
          <w:p w14:paraId="347B4944" w14:textId="77777777" w:rsidR="00F36EB0" w:rsidRPr="00F36EB0" w:rsidRDefault="00F36EB0" w:rsidP="00F87450">
            <w:pPr>
              <w:spacing w:line="276" w:lineRule="auto"/>
              <w:jc w:val="center"/>
              <w:rPr>
                <w:rFonts w:ascii="Times New Roman" w:eastAsia="Times New Roman" w:hAnsi="Times New Roman" w:cs="Times New Roman"/>
                <w:b/>
                <w:sz w:val="28"/>
                <w:szCs w:val="28"/>
                <w:lang w:val="en-US"/>
              </w:rPr>
            </w:pPr>
            <w:r w:rsidRPr="00F36EB0">
              <w:rPr>
                <w:rFonts w:ascii="Times New Roman" w:eastAsia="Times New Roman" w:hAnsi="Times New Roman" w:cs="Times New Roman"/>
                <w:b/>
                <w:sz w:val="28"/>
                <w:szCs w:val="28"/>
                <w:lang w:val="en-US"/>
              </w:rPr>
              <w:t>1</w:t>
            </w:r>
          </w:p>
          <w:p w14:paraId="78B684F9"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1đ)</w:t>
            </w:r>
          </w:p>
        </w:tc>
        <w:tc>
          <w:tcPr>
            <w:tcW w:w="1134" w:type="dxa"/>
          </w:tcPr>
          <w:p w14:paraId="0D184B68" w14:textId="77777777" w:rsidR="00F36EB0" w:rsidRPr="00F36EB0" w:rsidRDefault="00F36EB0" w:rsidP="00F87450">
            <w:pPr>
              <w:spacing w:line="276" w:lineRule="auto"/>
              <w:jc w:val="center"/>
              <w:rPr>
                <w:rFonts w:ascii="Times New Roman" w:eastAsia="Times New Roman" w:hAnsi="Times New Roman" w:cs="Times New Roman"/>
                <w:b/>
                <w:sz w:val="28"/>
                <w:szCs w:val="28"/>
                <w:lang w:val="en-US"/>
              </w:rPr>
            </w:pPr>
            <w:r w:rsidRPr="00F36EB0">
              <w:rPr>
                <w:rFonts w:ascii="Times New Roman" w:eastAsia="Times New Roman" w:hAnsi="Times New Roman" w:cs="Times New Roman"/>
                <w:b/>
                <w:sz w:val="28"/>
                <w:szCs w:val="28"/>
                <w:lang w:val="en-US"/>
              </w:rPr>
              <w:t>23</w:t>
            </w:r>
          </w:p>
          <w:p w14:paraId="78118D80" w14:textId="77777777" w:rsidR="00F36EB0" w:rsidRPr="00F36EB0" w:rsidRDefault="00F36EB0" w:rsidP="00F87450">
            <w:pPr>
              <w:spacing w:line="276" w:lineRule="auto"/>
              <w:jc w:val="center"/>
              <w:rPr>
                <w:rFonts w:ascii="Times New Roman" w:eastAsia="Times New Roman" w:hAnsi="Times New Roman" w:cs="Times New Roman"/>
                <w:b/>
                <w:sz w:val="28"/>
                <w:szCs w:val="28"/>
                <w:lang w:val="en-US"/>
              </w:rPr>
            </w:pPr>
            <w:r w:rsidRPr="00F36EB0">
              <w:rPr>
                <w:rFonts w:ascii="Times New Roman" w:eastAsia="Times New Roman" w:hAnsi="Times New Roman" w:cs="Times New Roman"/>
                <w:b/>
                <w:sz w:val="28"/>
                <w:szCs w:val="28"/>
                <w:lang w:val="en-US"/>
              </w:rPr>
              <w:t>(10đ)</w:t>
            </w:r>
          </w:p>
        </w:tc>
      </w:tr>
      <w:tr w:rsidR="00F36EB0" w:rsidRPr="00F36EB0" w14:paraId="4261FBC8" w14:textId="77777777" w:rsidTr="00BC10A5">
        <w:trPr>
          <w:trHeight w:val="271"/>
        </w:trPr>
        <w:tc>
          <w:tcPr>
            <w:tcW w:w="5529" w:type="dxa"/>
            <w:gridSpan w:val="3"/>
          </w:tcPr>
          <w:p w14:paraId="27B0370B"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Tỉ lệ %</w:t>
            </w:r>
          </w:p>
        </w:tc>
        <w:tc>
          <w:tcPr>
            <w:tcW w:w="2654" w:type="dxa"/>
            <w:gridSpan w:val="3"/>
            <w:shd w:val="clear" w:color="auto" w:fill="E2EFD9"/>
            <w:vAlign w:val="center"/>
          </w:tcPr>
          <w:p w14:paraId="2E3C6316"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40%</w:t>
            </w:r>
          </w:p>
        </w:tc>
        <w:tc>
          <w:tcPr>
            <w:tcW w:w="1831" w:type="dxa"/>
            <w:gridSpan w:val="3"/>
            <w:shd w:val="clear" w:color="auto" w:fill="DEEBF6"/>
            <w:vAlign w:val="center"/>
          </w:tcPr>
          <w:p w14:paraId="5DB1FE69" w14:textId="77777777" w:rsidR="00F36EB0" w:rsidRPr="00F36EB0" w:rsidRDefault="00F36EB0" w:rsidP="00F87450">
            <w:pPr>
              <w:spacing w:line="276" w:lineRule="auto"/>
              <w:ind w:hanging="143"/>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30%</w:t>
            </w:r>
          </w:p>
        </w:tc>
        <w:tc>
          <w:tcPr>
            <w:tcW w:w="1842" w:type="dxa"/>
            <w:gridSpan w:val="3"/>
            <w:shd w:val="clear" w:color="auto" w:fill="FFF2CC"/>
            <w:vAlign w:val="center"/>
          </w:tcPr>
          <w:p w14:paraId="1079DD8F" w14:textId="77777777" w:rsidR="00F36EB0" w:rsidRPr="00F36EB0" w:rsidRDefault="00F36EB0" w:rsidP="00F87450">
            <w:pPr>
              <w:spacing w:line="276" w:lineRule="auto"/>
              <w:ind w:right="-105" w:hanging="101"/>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20%</w:t>
            </w:r>
          </w:p>
        </w:tc>
        <w:tc>
          <w:tcPr>
            <w:tcW w:w="1611" w:type="dxa"/>
            <w:gridSpan w:val="2"/>
            <w:shd w:val="clear" w:color="auto" w:fill="E7E6E6"/>
            <w:vAlign w:val="center"/>
          </w:tcPr>
          <w:p w14:paraId="2E358181"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10%</w:t>
            </w:r>
          </w:p>
        </w:tc>
        <w:tc>
          <w:tcPr>
            <w:tcW w:w="1134" w:type="dxa"/>
          </w:tcPr>
          <w:p w14:paraId="55B60170"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100</w:t>
            </w:r>
          </w:p>
        </w:tc>
      </w:tr>
      <w:tr w:rsidR="00F36EB0" w:rsidRPr="00F36EB0" w14:paraId="1A8597BE" w14:textId="77777777" w:rsidTr="00BC10A5">
        <w:trPr>
          <w:trHeight w:val="144"/>
        </w:trPr>
        <w:tc>
          <w:tcPr>
            <w:tcW w:w="5529" w:type="dxa"/>
            <w:gridSpan w:val="3"/>
          </w:tcPr>
          <w:p w14:paraId="4404F62E"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Tỉ lệ chung</w:t>
            </w:r>
          </w:p>
        </w:tc>
        <w:tc>
          <w:tcPr>
            <w:tcW w:w="4485" w:type="dxa"/>
            <w:gridSpan w:val="6"/>
            <w:shd w:val="clear" w:color="auto" w:fill="E2EFD9"/>
            <w:vAlign w:val="center"/>
          </w:tcPr>
          <w:p w14:paraId="0D652A57"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70%</w:t>
            </w:r>
          </w:p>
        </w:tc>
        <w:tc>
          <w:tcPr>
            <w:tcW w:w="3453" w:type="dxa"/>
            <w:gridSpan w:val="5"/>
            <w:shd w:val="clear" w:color="auto" w:fill="FFF2CC"/>
            <w:vAlign w:val="center"/>
          </w:tcPr>
          <w:p w14:paraId="7D160718"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30%</w:t>
            </w:r>
          </w:p>
        </w:tc>
        <w:tc>
          <w:tcPr>
            <w:tcW w:w="1134" w:type="dxa"/>
          </w:tcPr>
          <w:p w14:paraId="511B2C76" w14:textId="77777777" w:rsidR="00F36EB0" w:rsidRPr="00F36EB0" w:rsidRDefault="00F36EB0" w:rsidP="00F87450">
            <w:pPr>
              <w:spacing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100</w:t>
            </w:r>
          </w:p>
        </w:tc>
      </w:tr>
    </w:tbl>
    <w:p w14:paraId="121B0495" w14:textId="77777777" w:rsidR="00F36EB0" w:rsidRPr="00F36EB0" w:rsidRDefault="00F36EB0">
      <w:pPr>
        <w:spacing w:after="160" w:line="259" w:lineRule="auto"/>
        <w:rPr>
          <w:rFonts w:ascii="Times New Roman" w:eastAsia="Times New Roman" w:hAnsi="Times New Roman" w:cs="Times New Roman"/>
          <w:b/>
          <w:noProof/>
          <w:sz w:val="28"/>
          <w:szCs w:val="28"/>
          <w:lang w:eastAsia="vi-VN"/>
        </w:rPr>
      </w:pPr>
    </w:p>
    <w:p w14:paraId="318B7037" w14:textId="77777777" w:rsidR="00F36EB0" w:rsidRPr="00F36EB0" w:rsidRDefault="00F36EB0" w:rsidP="004532F4">
      <w:pPr>
        <w:spacing w:after="160" w:line="259"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noProof/>
          <w:sz w:val="28"/>
          <w:szCs w:val="28"/>
          <w:lang w:eastAsia="vi-VN"/>
        </w:rPr>
        <w:t>BẢN</w:t>
      </w:r>
      <w:r w:rsidRPr="00F36EB0">
        <w:rPr>
          <w:rFonts w:ascii="Times New Roman" w:eastAsia="Times New Roman" w:hAnsi="Times New Roman" w:cs="Times New Roman"/>
          <w:b/>
          <w:noProof/>
          <w:sz w:val="28"/>
          <w:szCs w:val="28"/>
          <w:lang w:val="en-US" w:eastAsia="vi-VN"/>
        </w:rPr>
        <w:t>G ĐẶC TẢ MA TRẬN</w:t>
      </w:r>
      <w:r w:rsidRPr="00F36EB0">
        <w:rPr>
          <w:rFonts w:ascii="Times New Roman" w:eastAsia="Times New Roman" w:hAnsi="Times New Roman" w:cs="Times New Roman"/>
          <w:b/>
          <w:noProof/>
          <w:sz w:val="28"/>
          <w:szCs w:val="28"/>
          <w:lang w:eastAsia="vi-VN"/>
        </w:rPr>
        <w:t xml:space="preserve"> </w:t>
      </w:r>
      <w:r w:rsidRPr="00F36EB0">
        <w:rPr>
          <w:rFonts w:ascii="Times New Roman" w:eastAsia="Times New Roman" w:hAnsi="Times New Roman" w:cs="Times New Roman"/>
          <w:b/>
          <w:bCs/>
          <w:sz w:val="28"/>
          <w:szCs w:val="28"/>
          <w:lang w:eastAsia="vi-VN"/>
        </w:rPr>
        <w:t xml:space="preserve">ĐỀ KIỂM TRA </w:t>
      </w:r>
      <w:r w:rsidRPr="00F36EB0">
        <w:rPr>
          <w:rFonts w:ascii="Times New Roman" w:eastAsia="Times New Roman" w:hAnsi="Times New Roman" w:cs="Times New Roman"/>
          <w:b/>
          <w:bCs/>
          <w:sz w:val="28"/>
          <w:szCs w:val="28"/>
          <w:lang w:val="en-US" w:eastAsia="vi-VN"/>
        </w:rPr>
        <w:t>GIỮA HKII</w:t>
      </w:r>
      <w:r w:rsidRPr="00F36EB0">
        <w:rPr>
          <w:rFonts w:ascii="Times New Roman" w:eastAsia="Times New Roman" w:hAnsi="Times New Roman" w:cs="Times New Roman"/>
          <w:b/>
          <w:bCs/>
          <w:sz w:val="28"/>
          <w:szCs w:val="28"/>
          <w:lang w:eastAsia="vi-VN"/>
        </w:rPr>
        <w:t xml:space="preserve"> MÔN TOÁN – LỚP </w:t>
      </w:r>
      <w:r w:rsidRPr="00F36EB0">
        <w:rPr>
          <w:rFonts w:ascii="Times New Roman" w:eastAsia="Times New Roman" w:hAnsi="Times New Roman" w:cs="Times New Roman"/>
          <w:b/>
          <w:bCs/>
          <w:sz w:val="28"/>
          <w:szCs w:val="28"/>
          <w:lang w:val="en-US" w:eastAsia="vi-VN"/>
        </w:rPr>
        <w:t>7</w:t>
      </w:r>
    </w:p>
    <w:tbl>
      <w:tblPr>
        <w:tblpPr w:leftFromText="181" w:rightFromText="181" w:vertAnchor="text" w:tblpY="1"/>
        <w:tblOverlap w:val="never"/>
        <w:tblW w:w="144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1559"/>
        <w:gridCol w:w="6095"/>
        <w:gridCol w:w="990"/>
        <w:gridCol w:w="1134"/>
        <w:gridCol w:w="1067"/>
        <w:gridCol w:w="1203"/>
      </w:tblGrid>
      <w:tr w:rsidR="00F36EB0" w:rsidRPr="00F36EB0" w14:paraId="0BE57DCD" w14:textId="77777777" w:rsidTr="00791249">
        <w:trPr>
          <w:trHeight w:val="627"/>
        </w:trPr>
        <w:tc>
          <w:tcPr>
            <w:tcW w:w="780" w:type="dxa"/>
            <w:vMerge w:val="restart"/>
            <w:vAlign w:val="center"/>
          </w:tcPr>
          <w:p w14:paraId="4D5CCEA3"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TT</w:t>
            </w:r>
          </w:p>
        </w:tc>
        <w:tc>
          <w:tcPr>
            <w:tcW w:w="3153" w:type="dxa"/>
            <w:gridSpan w:val="2"/>
            <w:vMerge w:val="restart"/>
            <w:vAlign w:val="center"/>
          </w:tcPr>
          <w:p w14:paraId="7C702930"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Chủ đề</w:t>
            </w:r>
          </w:p>
        </w:tc>
        <w:tc>
          <w:tcPr>
            <w:tcW w:w="6095" w:type="dxa"/>
            <w:vMerge w:val="restart"/>
            <w:vAlign w:val="center"/>
          </w:tcPr>
          <w:p w14:paraId="75E91ECE"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 xml:space="preserve">Mức độ đánh giá </w:t>
            </w:r>
          </w:p>
        </w:tc>
        <w:tc>
          <w:tcPr>
            <w:tcW w:w="4394" w:type="dxa"/>
            <w:gridSpan w:val="4"/>
          </w:tcPr>
          <w:p w14:paraId="0B4FB528"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Số câu hỏi theo mức độ nhận thức</w:t>
            </w:r>
          </w:p>
        </w:tc>
      </w:tr>
      <w:tr w:rsidR="00F36EB0" w:rsidRPr="00F36EB0" w14:paraId="3F5C25D8" w14:textId="77777777" w:rsidTr="00791249">
        <w:trPr>
          <w:trHeight w:val="627"/>
        </w:trPr>
        <w:tc>
          <w:tcPr>
            <w:tcW w:w="780" w:type="dxa"/>
            <w:vMerge/>
            <w:vAlign w:val="center"/>
          </w:tcPr>
          <w:p w14:paraId="7E17D2C6" w14:textId="77777777" w:rsidR="00F36EB0" w:rsidRPr="00F36EB0" w:rsidRDefault="00F36EB0" w:rsidP="00791249">
            <w:pPr>
              <w:widowControl w:val="0"/>
              <w:pBdr>
                <w:top w:val="nil"/>
                <w:left w:val="nil"/>
                <w:bottom w:val="nil"/>
                <w:right w:val="nil"/>
                <w:between w:val="nil"/>
              </w:pBdr>
              <w:spacing w:before="120" w:after="120" w:line="276" w:lineRule="auto"/>
              <w:rPr>
                <w:rFonts w:ascii="Times New Roman" w:eastAsia="Times New Roman" w:hAnsi="Times New Roman" w:cs="Times New Roman"/>
                <w:b/>
                <w:sz w:val="28"/>
                <w:szCs w:val="28"/>
              </w:rPr>
            </w:pPr>
          </w:p>
        </w:tc>
        <w:tc>
          <w:tcPr>
            <w:tcW w:w="3153" w:type="dxa"/>
            <w:gridSpan w:val="2"/>
            <w:vMerge/>
            <w:vAlign w:val="center"/>
          </w:tcPr>
          <w:p w14:paraId="72FDE3B2" w14:textId="77777777" w:rsidR="00F36EB0" w:rsidRPr="00F36EB0" w:rsidRDefault="00F36EB0" w:rsidP="00791249">
            <w:pPr>
              <w:widowControl w:val="0"/>
              <w:pBdr>
                <w:top w:val="nil"/>
                <w:left w:val="nil"/>
                <w:bottom w:val="nil"/>
                <w:right w:val="nil"/>
                <w:between w:val="nil"/>
              </w:pBdr>
              <w:spacing w:before="120" w:after="120" w:line="276" w:lineRule="auto"/>
              <w:rPr>
                <w:rFonts w:ascii="Times New Roman" w:eastAsia="Times New Roman" w:hAnsi="Times New Roman" w:cs="Times New Roman"/>
                <w:b/>
                <w:sz w:val="28"/>
                <w:szCs w:val="28"/>
              </w:rPr>
            </w:pPr>
          </w:p>
        </w:tc>
        <w:tc>
          <w:tcPr>
            <w:tcW w:w="6095" w:type="dxa"/>
            <w:vMerge/>
            <w:vAlign w:val="center"/>
          </w:tcPr>
          <w:p w14:paraId="111527EA" w14:textId="77777777" w:rsidR="00F36EB0" w:rsidRPr="00F36EB0" w:rsidRDefault="00F36EB0" w:rsidP="00791249">
            <w:pPr>
              <w:widowControl w:val="0"/>
              <w:pBdr>
                <w:top w:val="nil"/>
                <w:left w:val="nil"/>
                <w:bottom w:val="nil"/>
                <w:right w:val="nil"/>
                <w:between w:val="nil"/>
              </w:pBdr>
              <w:spacing w:before="120" w:after="120" w:line="276" w:lineRule="auto"/>
              <w:rPr>
                <w:rFonts w:ascii="Times New Roman" w:eastAsia="Times New Roman" w:hAnsi="Times New Roman" w:cs="Times New Roman"/>
                <w:b/>
                <w:sz w:val="28"/>
                <w:szCs w:val="28"/>
              </w:rPr>
            </w:pPr>
          </w:p>
        </w:tc>
        <w:tc>
          <w:tcPr>
            <w:tcW w:w="990" w:type="dxa"/>
          </w:tcPr>
          <w:p w14:paraId="73A90669"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Nhận biết</w:t>
            </w:r>
          </w:p>
        </w:tc>
        <w:tc>
          <w:tcPr>
            <w:tcW w:w="1134" w:type="dxa"/>
          </w:tcPr>
          <w:p w14:paraId="3667D225"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Thông hiểu</w:t>
            </w:r>
          </w:p>
        </w:tc>
        <w:tc>
          <w:tcPr>
            <w:tcW w:w="1067" w:type="dxa"/>
          </w:tcPr>
          <w:p w14:paraId="47F5B3C7"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Vận dụng</w:t>
            </w:r>
          </w:p>
        </w:tc>
        <w:tc>
          <w:tcPr>
            <w:tcW w:w="1203" w:type="dxa"/>
          </w:tcPr>
          <w:p w14:paraId="37FEA712"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Vận dụng cao</w:t>
            </w:r>
          </w:p>
        </w:tc>
      </w:tr>
      <w:tr w:rsidR="00F36EB0" w:rsidRPr="00F36EB0" w14:paraId="565FE8A0" w14:textId="77777777" w:rsidTr="00791249">
        <w:trPr>
          <w:trHeight w:val="1755"/>
        </w:trPr>
        <w:tc>
          <w:tcPr>
            <w:tcW w:w="780" w:type="dxa"/>
            <w:vMerge w:val="restart"/>
          </w:tcPr>
          <w:p w14:paraId="4D24B42C"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1</w:t>
            </w:r>
          </w:p>
          <w:p w14:paraId="1420DA9F"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p>
          <w:p w14:paraId="4B6FC90C"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p>
          <w:p w14:paraId="1A80AF8C"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p>
          <w:p w14:paraId="55DB4DB3"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p>
          <w:p w14:paraId="59409C93"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p>
          <w:p w14:paraId="1EC3975C"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p>
          <w:p w14:paraId="509263BC"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p>
          <w:p w14:paraId="1B090FCC"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p>
          <w:p w14:paraId="45AFB92F"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p>
          <w:p w14:paraId="01602322"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p>
          <w:p w14:paraId="603087C5"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p>
          <w:p w14:paraId="40D58827"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p>
          <w:p w14:paraId="5AD52193"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p>
          <w:p w14:paraId="3D75E356"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p>
          <w:p w14:paraId="6E9F3966"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p>
          <w:p w14:paraId="6D69F21E"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p>
          <w:p w14:paraId="147A50AD"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lang w:val="en-US"/>
              </w:rPr>
            </w:pPr>
          </w:p>
          <w:p w14:paraId="3375C65A"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lang w:val="en-US"/>
              </w:rPr>
            </w:pPr>
          </w:p>
          <w:p w14:paraId="48474BCD"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lang w:val="en-US"/>
              </w:rPr>
            </w:pPr>
          </w:p>
          <w:p w14:paraId="7233E0E5"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lang w:val="en-US"/>
              </w:rPr>
            </w:pPr>
          </w:p>
          <w:p w14:paraId="4B47A0D6"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lang w:val="en-US"/>
              </w:rPr>
            </w:pPr>
          </w:p>
          <w:p w14:paraId="15F1FE19"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lang w:val="en-US"/>
              </w:rPr>
            </w:pPr>
            <w:r w:rsidRPr="00F36EB0">
              <w:rPr>
                <w:rFonts w:ascii="Times New Roman" w:eastAsia="Times New Roman" w:hAnsi="Times New Roman" w:cs="Times New Roman"/>
                <w:b/>
                <w:sz w:val="28"/>
                <w:szCs w:val="28"/>
                <w:lang w:val="en-US"/>
              </w:rPr>
              <w:t>2</w:t>
            </w:r>
          </w:p>
        </w:tc>
        <w:tc>
          <w:tcPr>
            <w:tcW w:w="1594" w:type="dxa"/>
            <w:vMerge w:val="restart"/>
          </w:tcPr>
          <w:p w14:paraId="7FADBC13"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lang w:val="en-US"/>
              </w:rPr>
            </w:pPr>
            <w:r w:rsidRPr="00F36EB0">
              <w:rPr>
                <w:rFonts w:ascii="Times New Roman" w:eastAsia="Times New Roman" w:hAnsi="Times New Roman" w:cs="Times New Roman"/>
                <w:b/>
                <w:sz w:val="28"/>
                <w:szCs w:val="28"/>
                <w:lang w:val="en-US"/>
              </w:rPr>
              <w:t>Tỉ lệ thức và đại lượng tỉ lệ</w:t>
            </w:r>
          </w:p>
          <w:p w14:paraId="4715318B" w14:textId="77777777" w:rsidR="00F36EB0" w:rsidRPr="00F36EB0" w:rsidRDefault="00F36EB0" w:rsidP="00791249">
            <w:pPr>
              <w:spacing w:before="120" w:after="120" w:line="276" w:lineRule="auto"/>
              <w:rPr>
                <w:rFonts w:ascii="Times New Roman" w:eastAsia="Times New Roman" w:hAnsi="Times New Roman" w:cs="Times New Roman"/>
                <w:b/>
                <w:sz w:val="28"/>
                <w:szCs w:val="28"/>
              </w:rPr>
            </w:pPr>
          </w:p>
          <w:p w14:paraId="131A7917" w14:textId="77777777" w:rsidR="00F36EB0" w:rsidRPr="00F36EB0" w:rsidRDefault="00F36EB0" w:rsidP="00791249">
            <w:pPr>
              <w:spacing w:before="120" w:after="120" w:line="276" w:lineRule="auto"/>
              <w:rPr>
                <w:rFonts w:ascii="Times New Roman" w:eastAsia="Times New Roman" w:hAnsi="Times New Roman" w:cs="Times New Roman"/>
                <w:b/>
                <w:sz w:val="28"/>
                <w:szCs w:val="28"/>
              </w:rPr>
            </w:pPr>
          </w:p>
        </w:tc>
        <w:tc>
          <w:tcPr>
            <w:tcW w:w="1559" w:type="dxa"/>
            <w:vMerge w:val="restart"/>
          </w:tcPr>
          <w:p w14:paraId="79A427CA"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 Tỉ lệ thức;</w:t>
            </w:r>
          </w:p>
          <w:p w14:paraId="299778AE"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 Tính chất của</w:t>
            </w:r>
            <w:r w:rsidRPr="00F36EB0">
              <w:rPr>
                <w:rFonts w:ascii="Times New Roman" w:eastAsia="Times New Roman" w:hAnsi="Times New Roman" w:cs="Times New Roman"/>
                <w:sz w:val="28"/>
                <w:szCs w:val="28"/>
              </w:rPr>
              <w:t xml:space="preserve"> dãy tỉ số bằng nhau</w:t>
            </w:r>
            <w:r w:rsidRPr="00F36EB0">
              <w:rPr>
                <w:rFonts w:ascii="Times New Roman" w:eastAsia="Times New Roman" w:hAnsi="Times New Roman" w:cs="Times New Roman"/>
                <w:sz w:val="28"/>
                <w:szCs w:val="28"/>
                <w:lang w:val="en-US"/>
              </w:rPr>
              <w:t>;</w:t>
            </w:r>
          </w:p>
          <w:p w14:paraId="32FD6E46"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 Đại lượng tỉ lệ thuận,</w:t>
            </w:r>
          </w:p>
          <w:p w14:paraId="3F7C3CB6"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lang w:val="en-US"/>
              </w:rPr>
              <w:t>- Đại lượng tỉ lệ nghịch</w:t>
            </w:r>
            <w:r w:rsidRPr="00F36EB0">
              <w:rPr>
                <w:rFonts w:ascii="Times New Roman" w:eastAsia="Times New Roman" w:hAnsi="Times New Roman" w:cs="Times New Roman"/>
                <w:sz w:val="28"/>
                <w:szCs w:val="28"/>
              </w:rPr>
              <w:t xml:space="preserve"> </w:t>
            </w:r>
          </w:p>
        </w:tc>
        <w:tc>
          <w:tcPr>
            <w:tcW w:w="609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C31DE52" w14:textId="77777777" w:rsidR="00F36EB0" w:rsidRPr="00F36EB0" w:rsidRDefault="00F36EB0" w:rsidP="00791249">
            <w:pPr>
              <w:spacing w:before="120" w:after="120" w:line="276" w:lineRule="auto"/>
              <w:ind w:left="-110"/>
              <w:jc w:val="both"/>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 Nhận biết:</w:t>
            </w:r>
          </w:p>
          <w:p w14:paraId="402ABF37" w14:textId="77777777" w:rsidR="00F36EB0" w:rsidRPr="00F36EB0" w:rsidRDefault="00F36EB0" w:rsidP="00791249">
            <w:pPr>
              <w:suppressAutoHyphens/>
              <w:spacing w:before="120" w:after="120" w:line="312" w:lineRule="auto"/>
              <w:rPr>
                <w:rFonts w:ascii="Times New Roman" w:eastAsia="Times New Roman" w:hAnsi="Times New Roman" w:cs="Times New Roman"/>
                <w:noProof/>
                <w:sz w:val="28"/>
                <w:szCs w:val="28"/>
              </w:rPr>
            </w:pPr>
            <w:r w:rsidRPr="00F36EB0">
              <w:rPr>
                <w:rFonts w:ascii="Times New Roman" w:eastAsia="Times New Roman" w:hAnsi="Times New Roman" w:cs="Times New Roman"/>
                <w:noProof/>
                <w:sz w:val="28"/>
                <w:szCs w:val="28"/>
              </w:rPr>
              <w:t>– Nhận biết được tỉ lệ thức và các tính chất của tỉ lệ thức.</w:t>
            </w:r>
          </w:p>
          <w:p w14:paraId="42F66923" w14:textId="77777777" w:rsidR="00F36EB0" w:rsidRPr="00F36EB0" w:rsidRDefault="00F36EB0" w:rsidP="00791249">
            <w:pPr>
              <w:spacing w:before="120" w:after="120" w:line="276" w:lineRule="auto"/>
              <w:ind w:left="3"/>
              <w:jc w:val="both"/>
              <w:rPr>
                <w:rFonts w:ascii="Times New Roman" w:eastAsia="Times New Roman" w:hAnsi="Times New Roman" w:cs="Times New Roman"/>
                <w:sz w:val="28"/>
                <w:szCs w:val="28"/>
              </w:rPr>
            </w:pPr>
            <w:r w:rsidRPr="00F36EB0">
              <w:rPr>
                <w:rFonts w:ascii="Times New Roman" w:eastAsia="Times New Roman" w:hAnsi="Times New Roman" w:cs="Times New Roman"/>
                <w:noProof/>
                <w:sz w:val="28"/>
                <w:szCs w:val="28"/>
              </w:rPr>
              <w:t>– Nhận biết được dãy tỉ số bằng nhau.</w:t>
            </w:r>
          </w:p>
        </w:tc>
        <w:tc>
          <w:tcPr>
            <w:tcW w:w="990" w:type="dxa"/>
          </w:tcPr>
          <w:p w14:paraId="022C3A7C"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6</w:t>
            </w:r>
            <w:r w:rsidRPr="00F36EB0">
              <w:rPr>
                <w:rFonts w:ascii="Times New Roman" w:eastAsia="Times New Roman" w:hAnsi="Times New Roman" w:cs="Times New Roman"/>
                <w:sz w:val="28"/>
                <w:szCs w:val="28"/>
                <w:lang w:val="en-US"/>
              </w:rPr>
              <w:t xml:space="preserve"> </w:t>
            </w:r>
            <w:r w:rsidRPr="00F36EB0">
              <w:rPr>
                <w:rFonts w:ascii="Times New Roman" w:eastAsia="Times New Roman" w:hAnsi="Times New Roman" w:cs="Times New Roman"/>
                <w:sz w:val="28"/>
                <w:szCs w:val="28"/>
              </w:rPr>
              <w:t>(TN)</w:t>
            </w:r>
          </w:p>
          <w:p w14:paraId="75CC678F"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rPr>
            </w:pPr>
          </w:p>
        </w:tc>
        <w:tc>
          <w:tcPr>
            <w:tcW w:w="1134" w:type="dxa"/>
          </w:tcPr>
          <w:p w14:paraId="3DADC1DA" w14:textId="77777777" w:rsidR="00F36EB0" w:rsidRPr="00F36EB0" w:rsidRDefault="00F36EB0" w:rsidP="00791249">
            <w:pPr>
              <w:spacing w:before="120" w:after="120" w:line="276" w:lineRule="auto"/>
              <w:jc w:val="both"/>
              <w:rPr>
                <w:rFonts w:ascii="Times New Roman" w:eastAsia="Times New Roman" w:hAnsi="Times New Roman" w:cs="Times New Roman"/>
                <w:sz w:val="28"/>
                <w:szCs w:val="28"/>
              </w:rPr>
            </w:pPr>
          </w:p>
        </w:tc>
        <w:tc>
          <w:tcPr>
            <w:tcW w:w="1067" w:type="dxa"/>
          </w:tcPr>
          <w:p w14:paraId="4DF29E23" w14:textId="77777777" w:rsidR="00F36EB0" w:rsidRPr="00F36EB0" w:rsidRDefault="00F36EB0" w:rsidP="00791249">
            <w:pPr>
              <w:spacing w:before="120" w:after="120" w:line="276" w:lineRule="auto"/>
              <w:jc w:val="both"/>
              <w:rPr>
                <w:rFonts w:ascii="Times New Roman" w:eastAsia="Times New Roman" w:hAnsi="Times New Roman" w:cs="Times New Roman"/>
                <w:sz w:val="28"/>
                <w:szCs w:val="28"/>
              </w:rPr>
            </w:pPr>
          </w:p>
        </w:tc>
        <w:tc>
          <w:tcPr>
            <w:tcW w:w="1203" w:type="dxa"/>
          </w:tcPr>
          <w:p w14:paraId="6FA98BAA" w14:textId="77777777" w:rsidR="00F36EB0" w:rsidRPr="00F36EB0" w:rsidRDefault="00F36EB0" w:rsidP="00791249">
            <w:pPr>
              <w:spacing w:before="120" w:after="120" w:line="276" w:lineRule="auto"/>
              <w:jc w:val="both"/>
              <w:rPr>
                <w:rFonts w:ascii="Times New Roman" w:eastAsia="Times New Roman" w:hAnsi="Times New Roman" w:cs="Times New Roman"/>
                <w:sz w:val="28"/>
                <w:szCs w:val="28"/>
                <w:lang w:val="en-US"/>
              </w:rPr>
            </w:pPr>
          </w:p>
        </w:tc>
      </w:tr>
      <w:tr w:rsidR="00F36EB0" w:rsidRPr="00F36EB0" w14:paraId="3E6904D7" w14:textId="77777777" w:rsidTr="00791249">
        <w:trPr>
          <w:trHeight w:val="1755"/>
        </w:trPr>
        <w:tc>
          <w:tcPr>
            <w:tcW w:w="780" w:type="dxa"/>
            <w:vMerge/>
          </w:tcPr>
          <w:p w14:paraId="386C234F" w14:textId="77777777" w:rsidR="00F36EB0" w:rsidRPr="00F36EB0" w:rsidRDefault="00F36EB0" w:rsidP="00791249">
            <w:pPr>
              <w:widowControl w:val="0"/>
              <w:pBdr>
                <w:top w:val="nil"/>
                <w:left w:val="nil"/>
                <w:bottom w:val="nil"/>
                <w:right w:val="nil"/>
                <w:between w:val="nil"/>
              </w:pBdr>
              <w:spacing w:before="120" w:after="120" w:line="276" w:lineRule="auto"/>
              <w:rPr>
                <w:rFonts w:ascii="Times New Roman" w:eastAsia="Times New Roman" w:hAnsi="Times New Roman" w:cs="Times New Roman"/>
                <w:sz w:val="28"/>
                <w:szCs w:val="28"/>
              </w:rPr>
            </w:pPr>
          </w:p>
        </w:tc>
        <w:tc>
          <w:tcPr>
            <w:tcW w:w="1594" w:type="dxa"/>
            <w:vMerge/>
          </w:tcPr>
          <w:p w14:paraId="279357BB" w14:textId="77777777" w:rsidR="00F36EB0" w:rsidRPr="00F36EB0" w:rsidRDefault="00F36EB0" w:rsidP="00791249">
            <w:pPr>
              <w:widowControl w:val="0"/>
              <w:pBdr>
                <w:top w:val="nil"/>
                <w:left w:val="nil"/>
                <w:bottom w:val="nil"/>
                <w:right w:val="nil"/>
                <w:between w:val="nil"/>
              </w:pBdr>
              <w:spacing w:before="120" w:after="120" w:line="276" w:lineRule="auto"/>
              <w:rPr>
                <w:rFonts w:ascii="Times New Roman" w:eastAsia="Times New Roman" w:hAnsi="Times New Roman" w:cs="Times New Roman"/>
                <w:sz w:val="28"/>
                <w:szCs w:val="28"/>
              </w:rPr>
            </w:pPr>
          </w:p>
        </w:tc>
        <w:tc>
          <w:tcPr>
            <w:tcW w:w="1559" w:type="dxa"/>
            <w:vMerge/>
          </w:tcPr>
          <w:p w14:paraId="5A996617" w14:textId="77777777" w:rsidR="00F36EB0" w:rsidRPr="00F36EB0" w:rsidRDefault="00F36EB0" w:rsidP="00791249">
            <w:pPr>
              <w:widowControl w:val="0"/>
              <w:pBdr>
                <w:top w:val="nil"/>
                <w:left w:val="nil"/>
                <w:bottom w:val="nil"/>
                <w:right w:val="nil"/>
                <w:between w:val="nil"/>
              </w:pBdr>
              <w:spacing w:before="120" w:after="120" w:line="276" w:lineRule="auto"/>
              <w:rPr>
                <w:rFonts w:ascii="Times New Roman" w:eastAsia="Times New Roman" w:hAnsi="Times New Roman" w:cs="Times New Roman"/>
                <w:sz w:val="28"/>
                <w:szCs w:val="28"/>
              </w:rPr>
            </w:pPr>
          </w:p>
        </w:tc>
        <w:tc>
          <w:tcPr>
            <w:tcW w:w="609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9EE734C" w14:textId="77777777" w:rsidR="00F36EB0" w:rsidRPr="00F36EB0" w:rsidRDefault="00F36EB0" w:rsidP="00791249">
            <w:pPr>
              <w:spacing w:before="120" w:after="120" w:line="276" w:lineRule="auto"/>
              <w:jc w:val="both"/>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 Vận dụng:</w:t>
            </w:r>
          </w:p>
          <w:p w14:paraId="5BC9F683" w14:textId="77777777" w:rsidR="00F36EB0" w:rsidRPr="00F36EB0" w:rsidRDefault="00F36EB0" w:rsidP="00791249">
            <w:pPr>
              <w:suppressAutoHyphens/>
              <w:spacing w:before="120" w:after="120" w:line="312" w:lineRule="auto"/>
              <w:rPr>
                <w:rFonts w:ascii="Times New Roman" w:eastAsia="Times New Roman" w:hAnsi="Times New Roman" w:cs="Times New Roman"/>
                <w:noProof/>
                <w:sz w:val="28"/>
                <w:szCs w:val="28"/>
              </w:rPr>
            </w:pPr>
            <w:r w:rsidRPr="00F36EB0">
              <w:rPr>
                <w:rFonts w:ascii="Times New Roman" w:eastAsia="Times New Roman" w:hAnsi="Times New Roman" w:cs="Times New Roman"/>
                <w:noProof/>
                <w:sz w:val="28"/>
                <w:szCs w:val="28"/>
              </w:rPr>
              <w:t xml:space="preserve">– Vận dụng được tính chất của tỉ lệ thức trong giải toán. </w:t>
            </w:r>
          </w:p>
          <w:p w14:paraId="6E02D980" w14:textId="77777777" w:rsidR="00F36EB0" w:rsidRPr="00F36EB0" w:rsidRDefault="00F36EB0" w:rsidP="00791249">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noProof/>
                <w:sz w:val="28"/>
                <w:szCs w:val="28"/>
              </w:rPr>
              <w:t>– Vận dụng được tính chất của dãy tỉ số bằng nhau trong giải toán (ví dụ: chia một số thành các phần tỉ lệ với các số cho trước,...).</w:t>
            </w:r>
          </w:p>
        </w:tc>
        <w:tc>
          <w:tcPr>
            <w:tcW w:w="990" w:type="dxa"/>
          </w:tcPr>
          <w:p w14:paraId="7E5F0280"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rPr>
            </w:pPr>
          </w:p>
        </w:tc>
        <w:tc>
          <w:tcPr>
            <w:tcW w:w="1134" w:type="dxa"/>
          </w:tcPr>
          <w:p w14:paraId="1DEFE436" w14:textId="77777777" w:rsidR="00F36EB0" w:rsidRPr="00F36EB0" w:rsidRDefault="00F36EB0" w:rsidP="00791249">
            <w:pPr>
              <w:spacing w:before="120" w:after="120" w:line="276" w:lineRule="auto"/>
              <w:jc w:val="both"/>
              <w:rPr>
                <w:rFonts w:ascii="Times New Roman" w:eastAsia="Times New Roman" w:hAnsi="Times New Roman" w:cs="Times New Roman"/>
                <w:sz w:val="28"/>
                <w:szCs w:val="28"/>
              </w:rPr>
            </w:pPr>
          </w:p>
        </w:tc>
        <w:tc>
          <w:tcPr>
            <w:tcW w:w="1067" w:type="dxa"/>
          </w:tcPr>
          <w:p w14:paraId="17129AE6" w14:textId="77777777" w:rsidR="00F36EB0" w:rsidRPr="00F36EB0" w:rsidRDefault="00F36EB0" w:rsidP="00791249">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1(TL)</w:t>
            </w:r>
          </w:p>
        </w:tc>
        <w:tc>
          <w:tcPr>
            <w:tcW w:w="1203" w:type="dxa"/>
          </w:tcPr>
          <w:p w14:paraId="3FCD34A2" w14:textId="77777777" w:rsidR="00F36EB0" w:rsidRPr="00F36EB0" w:rsidRDefault="00F36EB0" w:rsidP="00791249">
            <w:pPr>
              <w:spacing w:before="120" w:after="120" w:line="276" w:lineRule="auto"/>
              <w:jc w:val="both"/>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1(TL)</w:t>
            </w:r>
          </w:p>
        </w:tc>
      </w:tr>
      <w:tr w:rsidR="00F36EB0" w:rsidRPr="00F36EB0" w14:paraId="55C1358D" w14:textId="77777777" w:rsidTr="00791249">
        <w:trPr>
          <w:trHeight w:val="1804"/>
        </w:trPr>
        <w:tc>
          <w:tcPr>
            <w:tcW w:w="780" w:type="dxa"/>
            <w:vMerge/>
          </w:tcPr>
          <w:p w14:paraId="5DEB8BB6" w14:textId="77777777" w:rsidR="00F36EB0" w:rsidRPr="00F36EB0" w:rsidRDefault="00F36EB0" w:rsidP="00791249">
            <w:pPr>
              <w:widowControl w:val="0"/>
              <w:pBdr>
                <w:top w:val="nil"/>
                <w:left w:val="nil"/>
                <w:bottom w:val="nil"/>
                <w:right w:val="nil"/>
                <w:between w:val="nil"/>
              </w:pBdr>
              <w:spacing w:before="120" w:after="120" w:line="276" w:lineRule="auto"/>
              <w:rPr>
                <w:rFonts w:ascii="Times New Roman" w:eastAsia="Times New Roman" w:hAnsi="Times New Roman" w:cs="Times New Roman"/>
                <w:sz w:val="28"/>
                <w:szCs w:val="28"/>
              </w:rPr>
            </w:pPr>
          </w:p>
        </w:tc>
        <w:tc>
          <w:tcPr>
            <w:tcW w:w="1594" w:type="dxa"/>
            <w:vMerge/>
          </w:tcPr>
          <w:p w14:paraId="305BBCA1" w14:textId="77777777" w:rsidR="00F36EB0" w:rsidRPr="00F36EB0" w:rsidRDefault="00F36EB0" w:rsidP="00791249">
            <w:pPr>
              <w:widowControl w:val="0"/>
              <w:pBdr>
                <w:top w:val="nil"/>
                <w:left w:val="nil"/>
                <w:bottom w:val="nil"/>
                <w:right w:val="nil"/>
                <w:between w:val="nil"/>
              </w:pBdr>
              <w:spacing w:before="120" w:after="120" w:line="276" w:lineRule="auto"/>
              <w:rPr>
                <w:rFonts w:ascii="Times New Roman" w:eastAsia="Times New Roman" w:hAnsi="Times New Roman" w:cs="Times New Roman"/>
                <w:sz w:val="28"/>
                <w:szCs w:val="28"/>
              </w:rPr>
            </w:pPr>
          </w:p>
        </w:tc>
        <w:tc>
          <w:tcPr>
            <w:tcW w:w="1559" w:type="dxa"/>
          </w:tcPr>
          <w:p w14:paraId="4A603B76"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 xml:space="preserve">Giải toán về đại lượng tỉ lệ </w:t>
            </w:r>
          </w:p>
        </w:tc>
        <w:tc>
          <w:tcPr>
            <w:tcW w:w="6095"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68D608F0" w14:textId="77777777" w:rsidR="00F36EB0" w:rsidRPr="00F36EB0" w:rsidRDefault="00F36EB0" w:rsidP="00EC7386">
            <w:pPr>
              <w:suppressAutoHyphens/>
              <w:spacing w:before="120" w:after="120" w:line="312" w:lineRule="auto"/>
              <w:rPr>
                <w:rFonts w:ascii="Times New Roman" w:eastAsia="Times New Roman" w:hAnsi="Times New Roman" w:cs="Times New Roman"/>
                <w:b/>
                <w:bCs/>
                <w:noProof/>
                <w:sz w:val="28"/>
                <w:szCs w:val="28"/>
              </w:rPr>
            </w:pPr>
            <w:r w:rsidRPr="00F36EB0">
              <w:rPr>
                <w:rFonts w:ascii="Times New Roman" w:eastAsia="Times New Roman" w:hAnsi="Times New Roman" w:cs="Times New Roman"/>
                <w:b/>
                <w:sz w:val="28"/>
                <w:szCs w:val="28"/>
              </w:rPr>
              <w:t>*</w:t>
            </w:r>
            <w:r w:rsidRPr="00F36EB0">
              <w:rPr>
                <w:rFonts w:ascii="Times New Roman" w:eastAsia="Times New Roman" w:hAnsi="Times New Roman" w:cs="Times New Roman"/>
                <w:b/>
                <w:bCs/>
                <w:noProof/>
                <w:sz w:val="28"/>
                <w:szCs w:val="28"/>
              </w:rPr>
              <w:t>Thông hiểu:</w:t>
            </w:r>
          </w:p>
          <w:p w14:paraId="7621CEAE" w14:textId="77777777" w:rsidR="00F36EB0" w:rsidRPr="00F36EB0" w:rsidRDefault="00F36EB0" w:rsidP="00EC7386">
            <w:pPr>
              <w:suppressAutoHyphens/>
              <w:spacing w:before="120" w:after="120" w:line="312" w:lineRule="auto"/>
              <w:rPr>
                <w:rFonts w:ascii="Times New Roman" w:eastAsia="Times New Roman" w:hAnsi="Times New Roman" w:cs="Times New Roman"/>
                <w:bCs/>
                <w:noProof/>
                <w:sz w:val="28"/>
                <w:szCs w:val="28"/>
                <w:lang w:val="en-US"/>
              </w:rPr>
            </w:pPr>
            <w:r w:rsidRPr="00F36EB0">
              <w:rPr>
                <w:rFonts w:ascii="Times New Roman" w:eastAsia="Times New Roman" w:hAnsi="Times New Roman" w:cs="Times New Roman"/>
                <w:bCs/>
                <w:noProof/>
                <w:sz w:val="28"/>
                <w:szCs w:val="28"/>
                <w:lang w:val="en-US"/>
              </w:rPr>
              <w:t>Lập được dãy tỉ số bằng nhau từ các đại lượng tỉ lệ</w:t>
            </w:r>
          </w:p>
          <w:p w14:paraId="0A02CDD8" w14:textId="77777777" w:rsidR="00F36EB0" w:rsidRPr="00F36EB0" w:rsidRDefault="00F36EB0" w:rsidP="00791249">
            <w:pPr>
              <w:spacing w:before="120" w:after="120" w:line="276" w:lineRule="auto"/>
              <w:jc w:val="both"/>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Vận dụng:</w:t>
            </w:r>
          </w:p>
          <w:p w14:paraId="289F88D9" w14:textId="77777777" w:rsidR="00F36EB0" w:rsidRPr="00F36EB0" w:rsidRDefault="00F36EB0" w:rsidP="00791249">
            <w:pPr>
              <w:suppressAutoHyphens/>
              <w:spacing w:before="120" w:after="120" w:line="312" w:lineRule="auto"/>
              <w:rPr>
                <w:rFonts w:ascii="Times New Roman" w:eastAsia="Times New Roman" w:hAnsi="Times New Roman" w:cs="Times New Roman"/>
                <w:noProof/>
                <w:sz w:val="28"/>
                <w:szCs w:val="28"/>
              </w:rPr>
            </w:pPr>
            <w:r w:rsidRPr="00F36EB0">
              <w:rPr>
                <w:rFonts w:ascii="Times New Roman" w:eastAsia="Times New Roman" w:hAnsi="Times New Roman" w:cs="Times New Roman"/>
                <w:noProof/>
                <w:sz w:val="28"/>
                <w:szCs w:val="28"/>
              </w:rPr>
              <w:t>– Giải được một số bài toán đơn giản về đại lượng tỉ lệ thuận (ví dụ: bài toán về tổng sản phẩm thu được và năng suất lao động,...).</w:t>
            </w:r>
          </w:p>
          <w:p w14:paraId="0B51BB36" w14:textId="77777777" w:rsidR="00F36EB0" w:rsidRPr="00F36EB0" w:rsidRDefault="00F36EB0" w:rsidP="00791249">
            <w:pPr>
              <w:spacing w:before="120" w:after="120" w:line="276" w:lineRule="auto"/>
              <w:ind w:left="32"/>
              <w:jc w:val="both"/>
              <w:rPr>
                <w:rFonts w:ascii="Times New Roman" w:eastAsia="Times New Roman" w:hAnsi="Times New Roman" w:cs="Times New Roman"/>
                <w:sz w:val="28"/>
                <w:szCs w:val="28"/>
              </w:rPr>
            </w:pPr>
            <w:r w:rsidRPr="00F36EB0">
              <w:rPr>
                <w:rFonts w:ascii="Times New Roman" w:eastAsia="Times New Roman" w:hAnsi="Times New Roman" w:cs="Times New Roman"/>
                <w:noProof/>
                <w:sz w:val="28"/>
                <w:szCs w:val="28"/>
              </w:rPr>
              <w:t>– Giải được một số bài toán đơn giản về đại lượng tỉ lệ nghịch (ví dụ: bài toán về thời gian hoàn thành kế hoạch và năng suất lao động,...).</w:t>
            </w:r>
          </w:p>
        </w:tc>
        <w:tc>
          <w:tcPr>
            <w:tcW w:w="990" w:type="dxa"/>
          </w:tcPr>
          <w:p w14:paraId="5987B9F1"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rPr>
            </w:pPr>
          </w:p>
        </w:tc>
        <w:tc>
          <w:tcPr>
            <w:tcW w:w="1134" w:type="dxa"/>
          </w:tcPr>
          <w:p w14:paraId="46F53CA6"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1(TL)</w:t>
            </w:r>
          </w:p>
        </w:tc>
        <w:tc>
          <w:tcPr>
            <w:tcW w:w="1067" w:type="dxa"/>
          </w:tcPr>
          <w:p w14:paraId="49248DF0"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1 (TL)</w:t>
            </w:r>
          </w:p>
        </w:tc>
        <w:tc>
          <w:tcPr>
            <w:tcW w:w="1203" w:type="dxa"/>
          </w:tcPr>
          <w:p w14:paraId="1A65FDAA"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rPr>
            </w:pPr>
          </w:p>
        </w:tc>
      </w:tr>
      <w:tr w:rsidR="00F36EB0" w:rsidRPr="00F36EB0" w14:paraId="42EFFB95" w14:textId="77777777" w:rsidTr="00C21077">
        <w:trPr>
          <w:trHeight w:val="1804"/>
        </w:trPr>
        <w:tc>
          <w:tcPr>
            <w:tcW w:w="780" w:type="dxa"/>
            <w:vMerge/>
          </w:tcPr>
          <w:p w14:paraId="70305768" w14:textId="77777777" w:rsidR="00F36EB0" w:rsidRPr="00F36EB0" w:rsidRDefault="00F36EB0" w:rsidP="00791249">
            <w:pPr>
              <w:widowControl w:val="0"/>
              <w:pBdr>
                <w:top w:val="nil"/>
                <w:left w:val="nil"/>
                <w:bottom w:val="nil"/>
                <w:right w:val="nil"/>
                <w:between w:val="nil"/>
              </w:pBdr>
              <w:spacing w:before="120" w:after="120" w:line="276" w:lineRule="auto"/>
              <w:rPr>
                <w:rFonts w:ascii="Times New Roman" w:eastAsia="Times New Roman" w:hAnsi="Times New Roman" w:cs="Times New Roman"/>
                <w:sz w:val="28"/>
                <w:szCs w:val="28"/>
              </w:rPr>
            </w:pPr>
          </w:p>
        </w:tc>
        <w:tc>
          <w:tcPr>
            <w:tcW w:w="1594" w:type="dxa"/>
            <w:vMerge/>
          </w:tcPr>
          <w:p w14:paraId="09963449" w14:textId="77777777" w:rsidR="00F36EB0" w:rsidRPr="00F36EB0" w:rsidRDefault="00F36EB0" w:rsidP="00791249">
            <w:pPr>
              <w:widowControl w:val="0"/>
              <w:pBdr>
                <w:top w:val="nil"/>
                <w:left w:val="nil"/>
                <w:bottom w:val="nil"/>
                <w:right w:val="nil"/>
                <w:between w:val="nil"/>
              </w:pBdr>
              <w:spacing w:before="120" w:after="120" w:line="276" w:lineRule="auto"/>
              <w:rPr>
                <w:rFonts w:ascii="Times New Roman" w:eastAsia="Times New Roman" w:hAnsi="Times New Roman" w:cs="Times New Roman"/>
                <w:sz w:val="28"/>
                <w:szCs w:val="28"/>
              </w:rPr>
            </w:pPr>
          </w:p>
        </w:tc>
        <w:tc>
          <w:tcPr>
            <w:tcW w:w="1559" w:type="dxa"/>
          </w:tcPr>
          <w:p w14:paraId="62607F9A" w14:textId="77777777" w:rsidR="00F36EB0" w:rsidRPr="00F36EB0" w:rsidRDefault="00F36EB0" w:rsidP="00791249">
            <w:pPr>
              <w:spacing w:before="40" w:after="40" w:line="312" w:lineRule="auto"/>
              <w:jc w:val="center"/>
              <w:rPr>
                <w:rFonts w:ascii="Times New Roman" w:hAnsi="Times New Roman" w:cs="Times New Roman"/>
                <w:b/>
                <w:noProof/>
                <w:spacing w:val="-8"/>
                <w:sz w:val="28"/>
                <w:szCs w:val="28"/>
              </w:rPr>
            </w:pPr>
            <w:r w:rsidRPr="00F36EB0">
              <w:rPr>
                <w:rFonts w:ascii="Times New Roman" w:hAnsi="Times New Roman" w:cs="Times New Roman"/>
                <w:b/>
                <w:noProof/>
                <w:spacing w:val="-8"/>
                <w:sz w:val="28"/>
                <w:szCs w:val="28"/>
              </w:rPr>
              <w:t>Biểu thức đại số</w:t>
            </w:r>
          </w:p>
          <w:p w14:paraId="2B0C21CB"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rPr>
            </w:pPr>
          </w:p>
        </w:tc>
        <w:tc>
          <w:tcPr>
            <w:tcW w:w="6095" w:type="dxa"/>
            <w:tcBorders>
              <w:top w:val="nil"/>
              <w:left w:val="single" w:sz="8" w:space="0" w:color="000000"/>
              <w:bottom w:val="single" w:sz="4" w:space="0" w:color="auto"/>
              <w:right w:val="single" w:sz="8" w:space="0" w:color="000000"/>
            </w:tcBorders>
            <w:tcMar>
              <w:top w:w="100" w:type="dxa"/>
              <w:left w:w="100" w:type="dxa"/>
              <w:bottom w:w="100" w:type="dxa"/>
              <w:right w:w="100" w:type="dxa"/>
            </w:tcMar>
          </w:tcPr>
          <w:p w14:paraId="0B794357" w14:textId="77777777" w:rsidR="00F36EB0" w:rsidRPr="00F36EB0" w:rsidRDefault="00F36EB0" w:rsidP="00791249">
            <w:pPr>
              <w:spacing w:before="120" w:after="120" w:line="312" w:lineRule="auto"/>
              <w:jc w:val="both"/>
              <w:rPr>
                <w:rFonts w:ascii="Times New Roman" w:hAnsi="Times New Roman" w:cs="Times New Roman"/>
                <w:b/>
                <w:noProof/>
                <w:spacing w:val="-8"/>
                <w:sz w:val="28"/>
                <w:szCs w:val="28"/>
              </w:rPr>
            </w:pPr>
            <w:r w:rsidRPr="00F36EB0">
              <w:rPr>
                <w:rFonts w:ascii="Times New Roman" w:hAnsi="Times New Roman" w:cs="Times New Roman"/>
                <w:b/>
                <w:noProof/>
                <w:spacing w:val="-8"/>
                <w:sz w:val="28"/>
                <w:szCs w:val="28"/>
              </w:rPr>
              <w:t>Nhận biết:</w:t>
            </w:r>
          </w:p>
          <w:p w14:paraId="461904DF" w14:textId="77777777" w:rsidR="00F36EB0" w:rsidRPr="00F36EB0" w:rsidRDefault="00F36EB0" w:rsidP="00791249">
            <w:pPr>
              <w:spacing w:before="120" w:after="120" w:line="276" w:lineRule="auto"/>
              <w:ind w:left="32"/>
              <w:jc w:val="both"/>
              <w:rPr>
                <w:rFonts w:ascii="Times New Roman" w:eastAsia="Times New Roman" w:hAnsi="Times New Roman" w:cs="Times New Roman"/>
                <w:noProof/>
                <w:sz w:val="28"/>
                <w:szCs w:val="28"/>
              </w:rPr>
            </w:pPr>
            <w:r w:rsidRPr="00F36EB0">
              <w:rPr>
                <w:rFonts w:ascii="Times New Roman" w:eastAsia="Times New Roman" w:hAnsi="Times New Roman" w:cs="Times New Roman"/>
                <w:noProof/>
                <w:sz w:val="28"/>
                <w:szCs w:val="28"/>
              </w:rPr>
              <w:t>– Nhận biết được biểu thức đại số.</w:t>
            </w:r>
          </w:p>
          <w:p w14:paraId="48DCB58E" w14:textId="77777777" w:rsidR="00F36EB0" w:rsidRPr="00F36EB0" w:rsidRDefault="00F36EB0" w:rsidP="00791249">
            <w:pPr>
              <w:suppressAutoHyphens/>
              <w:spacing w:before="120" w:after="120" w:line="312" w:lineRule="auto"/>
              <w:rPr>
                <w:rFonts w:ascii="Times New Roman" w:eastAsia="Times New Roman" w:hAnsi="Times New Roman" w:cs="Times New Roman"/>
                <w:noProof/>
                <w:sz w:val="28"/>
                <w:szCs w:val="28"/>
              </w:rPr>
            </w:pPr>
            <w:r w:rsidRPr="00F36EB0">
              <w:rPr>
                <w:rFonts w:ascii="Times New Roman" w:eastAsia="Times New Roman" w:hAnsi="Times New Roman" w:cs="Times New Roman"/>
                <w:noProof/>
                <w:sz w:val="28"/>
                <w:szCs w:val="28"/>
              </w:rPr>
              <w:t xml:space="preserve">– Nhận biết được định nghĩa đa thức một biến. </w:t>
            </w:r>
          </w:p>
          <w:p w14:paraId="562DDA8E" w14:textId="77777777" w:rsidR="00F36EB0" w:rsidRPr="00F36EB0" w:rsidRDefault="00F36EB0" w:rsidP="00791249">
            <w:pPr>
              <w:suppressAutoHyphens/>
              <w:spacing w:before="120" w:after="120" w:line="312" w:lineRule="auto"/>
              <w:rPr>
                <w:rFonts w:ascii="Times New Roman" w:eastAsia="Times New Roman" w:hAnsi="Times New Roman" w:cs="Times New Roman"/>
                <w:noProof/>
                <w:sz w:val="28"/>
                <w:szCs w:val="28"/>
              </w:rPr>
            </w:pPr>
            <w:r w:rsidRPr="00F36EB0">
              <w:rPr>
                <w:rFonts w:ascii="Times New Roman" w:eastAsia="Times New Roman" w:hAnsi="Times New Roman" w:cs="Times New Roman"/>
                <w:noProof/>
                <w:sz w:val="28"/>
                <w:szCs w:val="28"/>
              </w:rPr>
              <w:t>– Nhận biết được cách biểu diễn đa thức một biến;</w:t>
            </w:r>
          </w:p>
          <w:p w14:paraId="38266ED9" w14:textId="77777777" w:rsidR="00F36EB0" w:rsidRPr="00F36EB0" w:rsidRDefault="00F36EB0" w:rsidP="00791249">
            <w:pPr>
              <w:spacing w:before="120" w:after="120" w:line="276" w:lineRule="auto"/>
              <w:ind w:left="32"/>
              <w:jc w:val="both"/>
              <w:rPr>
                <w:rFonts w:ascii="Times New Roman" w:eastAsia="Times New Roman" w:hAnsi="Times New Roman" w:cs="Times New Roman"/>
                <w:noProof/>
                <w:sz w:val="28"/>
                <w:szCs w:val="28"/>
              </w:rPr>
            </w:pPr>
            <w:r w:rsidRPr="00F36EB0">
              <w:rPr>
                <w:rFonts w:ascii="Times New Roman" w:eastAsia="Times New Roman" w:hAnsi="Times New Roman" w:cs="Times New Roman"/>
                <w:noProof/>
                <w:sz w:val="28"/>
                <w:szCs w:val="28"/>
              </w:rPr>
              <w:t xml:space="preserve">– Nhận biết được khái niệm nghiệm của đa thức </w:t>
            </w:r>
            <w:r w:rsidRPr="00F36EB0">
              <w:rPr>
                <w:rFonts w:ascii="Times New Roman" w:eastAsia="Times New Roman" w:hAnsi="Times New Roman" w:cs="Times New Roman"/>
                <w:noProof/>
                <w:sz w:val="28"/>
                <w:szCs w:val="28"/>
              </w:rPr>
              <w:lastRenderedPageBreak/>
              <w:t>một biến.</w:t>
            </w:r>
          </w:p>
          <w:p w14:paraId="35775EF0" w14:textId="77777777" w:rsidR="00F36EB0" w:rsidRPr="00F36EB0" w:rsidRDefault="00F36EB0" w:rsidP="00791249">
            <w:pPr>
              <w:suppressAutoHyphens/>
              <w:spacing w:before="120" w:after="120" w:line="312" w:lineRule="auto"/>
              <w:rPr>
                <w:rFonts w:ascii="Times New Roman" w:eastAsia="Times New Roman" w:hAnsi="Times New Roman" w:cs="Times New Roman"/>
                <w:b/>
                <w:bCs/>
                <w:noProof/>
                <w:sz w:val="28"/>
                <w:szCs w:val="28"/>
              </w:rPr>
            </w:pPr>
            <w:r w:rsidRPr="00F36EB0">
              <w:rPr>
                <w:rFonts w:ascii="Times New Roman" w:eastAsia="Times New Roman" w:hAnsi="Times New Roman" w:cs="Times New Roman"/>
                <w:b/>
                <w:bCs/>
                <w:noProof/>
                <w:sz w:val="28"/>
                <w:szCs w:val="28"/>
              </w:rPr>
              <w:t>Thông hiểu:</w:t>
            </w:r>
          </w:p>
          <w:p w14:paraId="3F81EA70" w14:textId="77777777" w:rsidR="00F36EB0" w:rsidRPr="00F36EB0" w:rsidRDefault="00F36EB0" w:rsidP="00791249">
            <w:pPr>
              <w:spacing w:before="120" w:after="120" w:line="276" w:lineRule="auto"/>
              <w:ind w:left="32"/>
              <w:jc w:val="both"/>
              <w:rPr>
                <w:rFonts w:ascii="Times New Roman" w:eastAsia="Times New Roman" w:hAnsi="Times New Roman" w:cs="Times New Roman"/>
                <w:noProof/>
                <w:sz w:val="28"/>
                <w:szCs w:val="28"/>
              </w:rPr>
            </w:pPr>
            <w:r w:rsidRPr="00F36EB0">
              <w:rPr>
                <w:rFonts w:ascii="Times New Roman" w:eastAsia="Times New Roman" w:hAnsi="Times New Roman" w:cs="Times New Roman"/>
                <w:noProof/>
                <w:sz w:val="28"/>
                <w:szCs w:val="28"/>
              </w:rPr>
              <w:t>– Xác định được bậc của đa thức một biến.</w:t>
            </w:r>
          </w:p>
          <w:p w14:paraId="760BAEF0" w14:textId="77777777" w:rsidR="00F36EB0" w:rsidRPr="00F36EB0" w:rsidRDefault="00F36EB0" w:rsidP="00791249">
            <w:pPr>
              <w:spacing w:before="120" w:after="120" w:line="276" w:lineRule="auto"/>
              <w:ind w:left="32"/>
              <w:jc w:val="both"/>
              <w:rPr>
                <w:rFonts w:ascii="Times New Roman" w:eastAsia="Times New Roman" w:hAnsi="Times New Roman" w:cs="Times New Roman"/>
                <w:noProof/>
                <w:sz w:val="28"/>
                <w:szCs w:val="28"/>
              </w:rPr>
            </w:pPr>
            <w:r w:rsidRPr="00F36EB0">
              <w:rPr>
                <w:rFonts w:ascii="Times New Roman" w:eastAsia="Times New Roman" w:hAnsi="Times New Roman" w:cs="Times New Roman"/>
                <w:noProof/>
                <w:sz w:val="28"/>
                <w:szCs w:val="28"/>
              </w:rPr>
              <w:t>– Tính được giá trị của một biểu thức đại số.</w:t>
            </w:r>
          </w:p>
          <w:p w14:paraId="39432EBD" w14:textId="77777777" w:rsidR="00F36EB0" w:rsidRPr="00F36EB0" w:rsidRDefault="00F36EB0" w:rsidP="00791249">
            <w:pPr>
              <w:suppressAutoHyphens/>
              <w:spacing w:before="120" w:after="120" w:line="312" w:lineRule="auto"/>
              <w:rPr>
                <w:rFonts w:ascii="Times New Roman" w:eastAsia="Times New Roman" w:hAnsi="Times New Roman" w:cs="Times New Roman"/>
                <w:noProof/>
                <w:sz w:val="28"/>
                <w:szCs w:val="28"/>
              </w:rPr>
            </w:pPr>
            <w:r w:rsidRPr="00F36EB0">
              <w:rPr>
                <w:rFonts w:ascii="Times New Roman" w:eastAsia="Times New Roman" w:hAnsi="Times New Roman" w:cs="Times New Roman"/>
                <w:noProof/>
                <w:sz w:val="28"/>
                <w:szCs w:val="28"/>
              </w:rPr>
              <w:t>– Tính được giá trị của đa thức khi biết giá trị của biến.</w:t>
            </w:r>
          </w:p>
          <w:p w14:paraId="6164E4BF" w14:textId="77777777" w:rsidR="00F36EB0" w:rsidRPr="00F36EB0" w:rsidRDefault="00F36EB0" w:rsidP="002E7707">
            <w:pPr>
              <w:spacing w:before="120" w:after="120" w:line="312" w:lineRule="auto"/>
              <w:jc w:val="both"/>
              <w:rPr>
                <w:rFonts w:ascii="Times New Roman" w:hAnsi="Times New Roman" w:cs="Times New Roman"/>
                <w:b/>
                <w:noProof/>
                <w:spacing w:val="-8"/>
                <w:sz w:val="28"/>
                <w:szCs w:val="28"/>
              </w:rPr>
            </w:pPr>
            <w:r w:rsidRPr="00F36EB0">
              <w:rPr>
                <w:rFonts w:ascii="Times New Roman" w:hAnsi="Times New Roman" w:cs="Times New Roman"/>
                <w:b/>
                <w:noProof/>
                <w:spacing w:val="-8"/>
                <w:sz w:val="28"/>
                <w:szCs w:val="28"/>
              </w:rPr>
              <w:t>Vận dụng:</w:t>
            </w:r>
          </w:p>
          <w:p w14:paraId="76A8564A" w14:textId="77777777" w:rsidR="00F36EB0" w:rsidRPr="00F36EB0" w:rsidRDefault="00F36EB0" w:rsidP="00791249">
            <w:pPr>
              <w:spacing w:before="120" w:after="120" w:line="276" w:lineRule="auto"/>
              <w:ind w:left="32"/>
              <w:jc w:val="both"/>
              <w:rPr>
                <w:rFonts w:ascii="Times New Roman" w:eastAsia="Times New Roman" w:hAnsi="Times New Roman" w:cs="Times New Roman"/>
                <w:sz w:val="28"/>
                <w:szCs w:val="28"/>
              </w:rPr>
            </w:pPr>
            <w:r w:rsidRPr="00F36EB0">
              <w:rPr>
                <w:rFonts w:ascii="Times New Roman" w:eastAsia="Times New Roman" w:hAnsi="Times New Roman" w:cs="Times New Roman"/>
                <w:noProof/>
                <w:sz w:val="28"/>
                <w:szCs w:val="28"/>
              </w:rPr>
              <w:t>– Thực hiện được các phép tính: phép cộng, phép trừ, phép nhân, phép chia trong tập hợp các đa thức một biến; vận dụng được những tính chất của các phép tính đó trong tính toán.</w:t>
            </w:r>
          </w:p>
        </w:tc>
        <w:tc>
          <w:tcPr>
            <w:tcW w:w="990" w:type="dxa"/>
            <w:tcBorders>
              <w:bottom w:val="single" w:sz="4" w:space="0" w:color="auto"/>
            </w:tcBorders>
          </w:tcPr>
          <w:p w14:paraId="33034C18"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lastRenderedPageBreak/>
              <w:t>2(TN)</w:t>
            </w:r>
          </w:p>
        </w:tc>
        <w:tc>
          <w:tcPr>
            <w:tcW w:w="1134" w:type="dxa"/>
            <w:tcBorders>
              <w:bottom w:val="single" w:sz="4" w:space="0" w:color="auto"/>
            </w:tcBorders>
          </w:tcPr>
          <w:p w14:paraId="208B0E43"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1(TL)</w:t>
            </w:r>
          </w:p>
        </w:tc>
        <w:tc>
          <w:tcPr>
            <w:tcW w:w="1067" w:type="dxa"/>
            <w:tcBorders>
              <w:bottom w:val="single" w:sz="4" w:space="0" w:color="auto"/>
            </w:tcBorders>
          </w:tcPr>
          <w:p w14:paraId="11AED624"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lang w:val="en-US"/>
              </w:rPr>
            </w:pPr>
          </w:p>
        </w:tc>
        <w:tc>
          <w:tcPr>
            <w:tcW w:w="1203" w:type="dxa"/>
            <w:tcBorders>
              <w:bottom w:val="nil"/>
            </w:tcBorders>
          </w:tcPr>
          <w:p w14:paraId="7B59E696"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lang w:val="en-US"/>
              </w:rPr>
            </w:pPr>
          </w:p>
        </w:tc>
      </w:tr>
      <w:tr w:rsidR="00F36EB0" w:rsidRPr="00F36EB0" w14:paraId="7E3EEB0C" w14:textId="77777777" w:rsidTr="00C21077">
        <w:trPr>
          <w:trHeight w:val="3969"/>
        </w:trPr>
        <w:tc>
          <w:tcPr>
            <w:tcW w:w="780" w:type="dxa"/>
            <w:vMerge w:val="restart"/>
          </w:tcPr>
          <w:p w14:paraId="0B935CF9"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lang w:val="en-US"/>
              </w:rPr>
            </w:pPr>
            <w:r w:rsidRPr="00F36EB0">
              <w:rPr>
                <w:rFonts w:ascii="Times New Roman" w:eastAsia="Times New Roman" w:hAnsi="Times New Roman" w:cs="Times New Roman"/>
                <w:b/>
                <w:sz w:val="28"/>
                <w:szCs w:val="28"/>
              </w:rPr>
              <w:lastRenderedPageBreak/>
              <w:t>3</w:t>
            </w:r>
          </w:p>
        </w:tc>
        <w:tc>
          <w:tcPr>
            <w:tcW w:w="1594" w:type="dxa"/>
            <w:vMerge w:val="restart"/>
          </w:tcPr>
          <w:p w14:paraId="2F6267C4" w14:textId="77777777" w:rsidR="00F36EB0" w:rsidRPr="00F36EB0" w:rsidRDefault="00F36EB0" w:rsidP="00791249">
            <w:pPr>
              <w:spacing w:before="120" w:after="120"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Các hình hình học cơ bản</w:t>
            </w:r>
          </w:p>
          <w:p w14:paraId="6D33A397" w14:textId="77777777" w:rsidR="00F36EB0" w:rsidRPr="00F36EB0" w:rsidRDefault="00F36EB0" w:rsidP="00791249">
            <w:pPr>
              <w:spacing w:before="120" w:after="120" w:line="276" w:lineRule="auto"/>
              <w:rPr>
                <w:rFonts w:ascii="Times New Roman" w:eastAsia="Times New Roman" w:hAnsi="Times New Roman" w:cs="Times New Roman"/>
                <w:b/>
                <w:sz w:val="28"/>
                <w:szCs w:val="28"/>
              </w:rPr>
            </w:pPr>
          </w:p>
        </w:tc>
        <w:tc>
          <w:tcPr>
            <w:tcW w:w="1559" w:type="dxa"/>
            <w:vMerge w:val="restart"/>
          </w:tcPr>
          <w:p w14:paraId="7117CC71"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Quan hệ giữa đường vuông góc và đường xiên. Các đường đồng quy của tam giác</w:t>
            </w:r>
          </w:p>
          <w:p w14:paraId="390AFD2B" w14:textId="77777777" w:rsidR="00F36EB0" w:rsidRPr="00F36EB0" w:rsidRDefault="00F36EB0" w:rsidP="00791249">
            <w:pPr>
              <w:spacing w:before="120" w:after="120" w:line="276" w:lineRule="auto"/>
              <w:jc w:val="center"/>
              <w:rPr>
                <w:rFonts w:ascii="Times New Roman" w:eastAsia="Times New Roman" w:hAnsi="Times New Roman" w:cs="Times New Roman"/>
                <w:b/>
                <w:i/>
                <w:sz w:val="28"/>
                <w:szCs w:val="28"/>
              </w:rPr>
            </w:pPr>
          </w:p>
        </w:tc>
        <w:tc>
          <w:tcPr>
            <w:tcW w:w="6095" w:type="dxa"/>
            <w:tcBorders>
              <w:top w:val="single" w:sz="4" w:space="0" w:color="auto"/>
            </w:tcBorders>
          </w:tcPr>
          <w:p w14:paraId="759F26AC" w14:textId="77777777" w:rsidR="00F36EB0" w:rsidRPr="00F36EB0" w:rsidRDefault="00F36EB0" w:rsidP="00791249">
            <w:pPr>
              <w:spacing w:before="120" w:after="120" w:line="312" w:lineRule="auto"/>
              <w:jc w:val="both"/>
              <w:rPr>
                <w:rFonts w:ascii="Times New Roman" w:hAnsi="Times New Roman" w:cs="Times New Roman"/>
                <w:b/>
                <w:i/>
                <w:noProof/>
                <w:spacing w:val="-8"/>
                <w:sz w:val="28"/>
                <w:szCs w:val="28"/>
              </w:rPr>
            </w:pPr>
            <w:r w:rsidRPr="00F36EB0">
              <w:rPr>
                <w:rFonts w:ascii="Times New Roman" w:hAnsi="Times New Roman" w:cs="Times New Roman"/>
                <w:b/>
                <w:i/>
                <w:noProof/>
                <w:spacing w:val="-8"/>
                <w:sz w:val="28"/>
                <w:szCs w:val="28"/>
              </w:rPr>
              <w:t>Nhận biết:</w:t>
            </w:r>
          </w:p>
          <w:p w14:paraId="759B7C55" w14:textId="77777777" w:rsidR="00F36EB0" w:rsidRPr="00F36EB0" w:rsidRDefault="00F36EB0" w:rsidP="00791249">
            <w:pPr>
              <w:suppressAutoHyphens/>
              <w:autoSpaceDE w:val="0"/>
              <w:autoSpaceDN w:val="0"/>
              <w:adjustRightInd w:val="0"/>
              <w:spacing w:before="120" w:after="120" w:line="312" w:lineRule="auto"/>
              <w:jc w:val="both"/>
              <w:rPr>
                <w:rFonts w:ascii="Times New Roman" w:eastAsia="Times New Roman" w:hAnsi="Times New Roman" w:cs="Times New Roman"/>
                <w:noProof/>
                <w:sz w:val="28"/>
                <w:szCs w:val="28"/>
              </w:rPr>
            </w:pPr>
            <w:r w:rsidRPr="00F36EB0">
              <w:rPr>
                <w:rFonts w:ascii="Times New Roman" w:eastAsia="Times New Roman" w:hAnsi="Times New Roman" w:cs="Times New Roman"/>
                <w:noProof/>
                <w:sz w:val="28"/>
                <w:szCs w:val="28"/>
              </w:rPr>
              <w:t xml:space="preserve">– Nhận biết được khái niệm: đường vuông góc và đường xiên; khoảng cách từ một điểm đến một đường thẳng. </w:t>
            </w:r>
          </w:p>
          <w:p w14:paraId="68FDBFCA" w14:textId="77777777" w:rsidR="00F36EB0" w:rsidRPr="00F36EB0" w:rsidRDefault="00F36EB0" w:rsidP="00791249">
            <w:pPr>
              <w:suppressAutoHyphens/>
              <w:autoSpaceDE w:val="0"/>
              <w:autoSpaceDN w:val="0"/>
              <w:adjustRightInd w:val="0"/>
              <w:spacing w:before="120" w:after="120" w:line="312" w:lineRule="auto"/>
              <w:rPr>
                <w:rFonts w:ascii="Times New Roman" w:eastAsia="Times New Roman" w:hAnsi="Times New Roman" w:cs="Times New Roman"/>
                <w:noProof/>
                <w:sz w:val="28"/>
                <w:szCs w:val="28"/>
              </w:rPr>
            </w:pPr>
            <w:r w:rsidRPr="00F36EB0">
              <w:rPr>
                <w:rFonts w:ascii="Times New Roman" w:eastAsia="Times New Roman" w:hAnsi="Times New Roman" w:cs="Times New Roman"/>
                <w:noProof/>
                <w:sz w:val="28"/>
                <w:szCs w:val="28"/>
              </w:rPr>
              <w:t>– Nhận biết được đường trung trực của một đoạn thẳng và tính chất cơ bản của đường trung trực.</w:t>
            </w:r>
          </w:p>
          <w:p w14:paraId="69B38C69" w14:textId="77777777" w:rsidR="00F36EB0" w:rsidRPr="00F36EB0" w:rsidRDefault="00F36EB0" w:rsidP="00791249">
            <w:pPr>
              <w:spacing w:before="120" w:after="120" w:line="312" w:lineRule="auto"/>
              <w:jc w:val="both"/>
              <w:rPr>
                <w:rFonts w:ascii="Times New Roman" w:hAnsi="Times New Roman" w:cs="Times New Roman"/>
                <w:noProof/>
                <w:spacing w:val="-4"/>
                <w:sz w:val="28"/>
                <w:szCs w:val="28"/>
              </w:rPr>
            </w:pPr>
            <w:r w:rsidRPr="00F36EB0">
              <w:rPr>
                <w:rFonts w:ascii="Times New Roman" w:eastAsia="Times New Roman" w:hAnsi="Times New Roman" w:cs="Times New Roman"/>
                <w:noProof/>
                <w:spacing w:val="-4"/>
                <w:sz w:val="28"/>
                <w:szCs w:val="28"/>
              </w:rPr>
              <w:t>– Nhận biết được: các đường đặc biệt trong tam giác (đường trung tuyến, đường cao, đường phân giác, đường trung trực); sự đồng quy của các đường đặc biệt đó.</w:t>
            </w:r>
          </w:p>
        </w:tc>
        <w:tc>
          <w:tcPr>
            <w:tcW w:w="990" w:type="dxa"/>
            <w:tcBorders>
              <w:top w:val="single" w:sz="4" w:space="0" w:color="auto"/>
            </w:tcBorders>
          </w:tcPr>
          <w:p w14:paraId="281E84CB"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8(</w:t>
            </w:r>
            <w:r w:rsidRPr="00F36EB0">
              <w:rPr>
                <w:rFonts w:ascii="Times New Roman" w:eastAsia="Times New Roman" w:hAnsi="Times New Roman" w:cs="Times New Roman"/>
                <w:sz w:val="28"/>
                <w:szCs w:val="28"/>
                <w:lang w:val="en-US"/>
              </w:rPr>
              <w:t>TN</w:t>
            </w:r>
            <w:r w:rsidRPr="00F36EB0">
              <w:rPr>
                <w:rFonts w:ascii="Times New Roman" w:eastAsia="Times New Roman" w:hAnsi="Times New Roman" w:cs="Times New Roman"/>
                <w:sz w:val="28"/>
                <w:szCs w:val="28"/>
              </w:rPr>
              <w:t>)</w:t>
            </w:r>
          </w:p>
        </w:tc>
        <w:tc>
          <w:tcPr>
            <w:tcW w:w="1134" w:type="dxa"/>
            <w:tcBorders>
              <w:top w:val="single" w:sz="4" w:space="0" w:color="auto"/>
            </w:tcBorders>
          </w:tcPr>
          <w:p w14:paraId="35D921C2"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1(TL)</w:t>
            </w:r>
          </w:p>
        </w:tc>
        <w:tc>
          <w:tcPr>
            <w:tcW w:w="1067" w:type="dxa"/>
            <w:tcBorders>
              <w:top w:val="single" w:sz="4" w:space="0" w:color="auto"/>
            </w:tcBorders>
          </w:tcPr>
          <w:p w14:paraId="65F0EA4A"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lang w:val="en-US"/>
              </w:rPr>
              <w:t>1(TL)</w:t>
            </w:r>
          </w:p>
        </w:tc>
        <w:tc>
          <w:tcPr>
            <w:tcW w:w="1203" w:type="dxa"/>
            <w:tcBorders>
              <w:top w:val="nil"/>
            </w:tcBorders>
          </w:tcPr>
          <w:p w14:paraId="6658F86A"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lang w:val="en-US"/>
              </w:rPr>
            </w:pPr>
          </w:p>
        </w:tc>
      </w:tr>
      <w:tr w:rsidR="00F36EB0" w:rsidRPr="00F36EB0" w14:paraId="1720B35C" w14:textId="77777777" w:rsidTr="00791249">
        <w:trPr>
          <w:cantSplit/>
          <w:trHeight w:val="2830"/>
        </w:trPr>
        <w:tc>
          <w:tcPr>
            <w:tcW w:w="780" w:type="dxa"/>
            <w:vMerge/>
          </w:tcPr>
          <w:p w14:paraId="4ECC24D1" w14:textId="77777777" w:rsidR="00F36EB0" w:rsidRPr="00F36EB0" w:rsidRDefault="00F36EB0" w:rsidP="00791249">
            <w:pPr>
              <w:widowControl w:val="0"/>
              <w:pBdr>
                <w:top w:val="nil"/>
                <w:left w:val="nil"/>
                <w:bottom w:val="nil"/>
                <w:right w:val="nil"/>
                <w:between w:val="nil"/>
              </w:pBdr>
              <w:spacing w:before="120" w:after="120" w:line="276" w:lineRule="auto"/>
              <w:rPr>
                <w:rFonts w:ascii="Times New Roman" w:eastAsia="Times New Roman" w:hAnsi="Times New Roman" w:cs="Times New Roman"/>
                <w:sz w:val="28"/>
                <w:szCs w:val="28"/>
              </w:rPr>
            </w:pPr>
          </w:p>
        </w:tc>
        <w:tc>
          <w:tcPr>
            <w:tcW w:w="1594" w:type="dxa"/>
            <w:vMerge/>
          </w:tcPr>
          <w:p w14:paraId="08AD50B4" w14:textId="77777777" w:rsidR="00F36EB0" w:rsidRPr="00F36EB0" w:rsidRDefault="00F36EB0" w:rsidP="00791249">
            <w:pPr>
              <w:widowControl w:val="0"/>
              <w:pBdr>
                <w:top w:val="nil"/>
                <w:left w:val="nil"/>
                <w:bottom w:val="nil"/>
                <w:right w:val="nil"/>
                <w:between w:val="nil"/>
              </w:pBdr>
              <w:spacing w:before="120" w:after="120" w:line="276" w:lineRule="auto"/>
              <w:rPr>
                <w:rFonts w:ascii="Times New Roman" w:eastAsia="Times New Roman" w:hAnsi="Times New Roman" w:cs="Times New Roman"/>
                <w:sz w:val="28"/>
                <w:szCs w:val="28"/>
              </w:rPr>
            </w:pPr>
          </w:p>
        </w:tc>
        <w:tc>
          <w:tcPr>
            <w:tcW w:w="1559" w:type="dxa"/>
            <w:vMerge/>
          </w:tcPr>
          <w:p w14:paraId="7BFDB6A5" w14:textId="77777777" w:rsidR="00F36EB0" w:rsidRPr="00F36EB0" w:rsidRDefault="00F36EB0" w:rsidP="00791249">
            <w:pPr>
              <w:widowControl w:val="0"/>
              <w:pBdr>
                <w:top w:val="nil"/>
                <w:left w:val="nil"/>
                <w:bottom w:val="nil"/>
                <w:right w:val="nil"/>
                <w:between w:val="nil"/>
              </w:pBdr>
              <w:spacing w:before="120" w:after="120" w:line="276" w:lineRule="auto"/>
              <w:rPr>
                <w:rFonts w:ascii="Times New Roman" w:eastAsia="Times New Roman" w:hAnsi="Times New Roman" w:cs="Times New Roman"/>
                <w:sz w:val="28"/>
                <w:szCs w:val="28"/>
              </w:rPr>
            </w:pPr>
          </w:p>
        </w:tc>
        <w:tc>
          <w:tcPr>
            <w:tcW w:w="6095" w:type="dxa"/>
          </w:tcPr>
          <w:p w14:paraId="4F54CD0E" w14:textId="77777777" w:rsidR="00F36EB0" w:rsidRPr="00F36EB0" w:rsidRDefault="00F36EB0" w:rsidP="00791249">
            <w:pPr>
              <w:spacing w:before="120" w:after="120" w:line="312" w:lineRule="auto"/>
              <w:jc w:val="both"/>
              <w:rPr>
                <w:rFonts w:ascii="Times New Roman" w:hAnsi="Times New Roman" w:cs="Times New Roman"/>
                <w:b/>
                <w:i/>
                <w:noProof/>
                <w:spacing w:val="-8"/>
                <w:sz w:val="28"/>
                <w:szCs w:val="28"/>
              </w:rPr>
            </w:pPr>
            <w:r w:rsidRPr="00F36EB0">
              <w:rPr>
                <w:rFonts w:ascii="Times New Roman" w:hAnsi="Times New Roman" w:cs="Times New Roman"/>
                <w:b/>
                <w:i/>
                <w:noProof/>
                <w:spacing w:val="-8"/>
                <w:sz w:val="28"/>
                <w:szCs w:val="28"/>
              </w:rPr>
              <w:t>Thông hiểu:</w:t>
            </w:r>
          </w:p>
          <w:p w14:paraId="034B6855" w14:textId="77777777" w:rsidR="00F36EB0" w:rsidRPr="00F36EB0" w:rsidRDefault="00F36EB0" w:rsidP="00791249">
            <w:pPr>
              <w:suppressAutoHyphens/>
              <w:autoSpaceDE w:val="0"/>
              <w:autoSpaceDN w:val="0"/>
              <w:adjustRightInd w:val="0"/>
              <w:spacing w:before="120" w:after="120" w:line="312" w:lineRule="auto"/>
              <w:jc w:val="both"/>
              <w:rPr>
                <w:rFonts w:ascii="Times New Roman" w:eastAsia="Times New Roman" w:hAnsi="Times New Roman" w:cs="Times New Roman"/>
                <w:noProof/>
                <w:sz w:val="28"/>
                <w:szCs w:val="28"/>
              </w:rPr>
            </w:pPr>
            <w:r w:rsidRPr="00F36EB0">
              <w:rPr>
                <w:rFonts w:ascii="Times New Roman" w:eastAsia="Times New Roman" w:hAnsi="Times New Roman" w:cs="Times New Roman"/>
                <w:noProof/>
                <w:sz w:val="28"/>
                <w:szCs w:val="28"/>
              </w:rPr>
              <w:t>– Giải thích được quan hệ giữa đường vuông góc và đường xiên dựa trên mối quan hệ giữa cạnh và góc đối trong tam giác (đối diện với góc lớn hơn là cạnh lớn hơn và ngược lại).</w:t>
            </w:r>
          </w:p>
          <w:p w14:paraId="7EEE3AF9" w14:textId="77777777" w:rsidR="00F36EB0" w:rsidRPr="00F36EB0" w:rsidRDefault="00F36EB0" w:rsidP="00791249">
            <w:pPr>
              <w:spacing w:before="120" w:after="120" w:line="312" w:lineRule="auto"/>
              <w:jc w:val="both"/>
              <w:rPr>
                <w:rFonts w:ascii="Times New Roman" w:hAnsi="Times New Roman" w:cs="Times New Roman"/>
                <w:b/>
                <w:i/>
                <w:noProof/>
                <w:spacing w:val="-8"/>
                <w:sz w:val="28"/>
                <w:szCs w:val="28"/>
              </w:rPr>
            </w:pPr>
            <w:r w:rsidRPr="00F36EB0">
              <w:rPr>
                <w:rFonts w:ascii="Times New Roman" w:hAnsi="Times New Roman" w:cs="Times New Roman"/>
                <w:b/>
                <w:i/>
                <w:noProof/>
                <w:spacing w:val="-8"/>
                <w:sz w:val="28"/>
                <w:szCs w:val="28"/>
              </w:rPr>
              <w:t>Vận dụng:</w:t>
            </w:r>
          </w:p>
          <w:p w14:paraId="14596836" w14:textId="77777777" w:rsidR="00F36EB0" w:rsidRPr="00F36EB0" w:rsidRDefault="00F36EB0" w:rsidP="00791249">
            <w:pPr>
              <w:suppressAutoHyphens/>
              <w:spacing w:before="120" w:after="120" w:line="312" w:lineRule="auto"/>
              <w:jc w:val="both"/>
              <w:rPr>
                <w:rFonts w:ascii="Times New Roman" w:eastAsia="Times New Roman" w:hAnsi="Times New Roman" w:cs="Times New Roman"/>
                <w:noProof/>
                <w:sz w:val="28"/>
                <w:szCs w:val="28"/>
              </w:rPr>
            </w:pPr>
            <w:r w:rsidRPr="00F36EB0">
              <w:rPr>
                <w:rFonts w:ascii="Times New Roman" w:eastAsia="Times New Roman" w:hAnsi="Times New Roman" w:cs="Times New Roman"/>
                <w:noProof/>
                <w:sz w:val="28"/>
                <w:szCs w:val="28"/>
              </w:rPr>
              <w:t xml:space="preserve">– Diễn đạt được lập luận và chứng minh hình học trong những trường hợp đơn giản </w:t>
            </w:r>
            <w:r w:rsidRPr="00F36EB0">
              <w:rPr>
                <w:rFonts w:ascii="Times New Roman" w:hAnsi="Times New Roman" w:cs="Times New Roman"/>
                <w:bCs/>
                <w:noProof/>
                <w:sz w:val="28"/>
                <w:szCs w:val="28"/>
              </w:rPr>
              <w:t>(ví dụ: lập luận và chứng minh được các đoạn thẳng bằng nhau, các góc bằng nhau từ các điều kiện ban đầu liên quan đến tam giác,...)</w:t>
            </w:r>
            <w:r w:rsidRPr="00F36EB0">
              <w:rPr>
                <w:rFonts w:ascii="Times New Roman" w:eastAsia="Times New Roman" w:hAnsi="Times New Roman" w:cs="Times New Roman"/>
                <w:noProof/>
                <w:sz w:val="28"/>
                <w:szCs w:val="28"/>
              </w:rPr>
              <w:t>.</w:t>
            </w:r>
          </w:p>
          <w:p w14:paraId="44FF8C80" w14:textId="77777777" w:rsidR="00F36EB0" w:rsidRPr="00F36EB0" w:rsidRDefault="00F36EB0" w:rsidP="00791249">
            <w:pPr>
              <w:spacing w:before="120" w:after="120" w:line="276" w:lineRule="auto"/>
              <w:jc w:val="both"/>
              <w:rPr>
                <w:rFonts w:ascii="Times New Roman" w:eastAsia="Times New Roman" w:hAnsi="Times New Roman" w:cs="Times New Roman"/>
                <w:noProof/>
                <w:sz w:val="28"/>
                <w:szCs w:val="28"/>
              </w:rPr>
            </w:pPr>
            <w:r w:rsidRPr="00F36EB0">
              <w:rPr>
                <w:rFonts w:ascii="Times New Roman" w:eastAsia="Times New Roman" w:hAnsi="Times New Roman" w:cs="Times New Roman"/>
                <w:noProof/>
                <w:sz w:val="28"/>
                <w:szCs w:val="28"/>
              </w:rPr>
              <w:t xml:space="preserve">– Giải quyết được một số vấn đề thực tiễn </w:t>
            </w:r>
            <w:r w:rsidRPr="00F36EB0">
              <w:rPr>
                <w:rFonts w:ascii="Times New Roman" w:eastAsia="Times New Roman" w:hAnsi="Times New Roman" w:cs="Times New Roman"/>
                <w:b/>
                <w:bCs/>
                <w:i/>
                <w:iCs/>
                <w:noProof/>
                <w:sz w:val="28"/>
                <w:szCs w:val="28"/>
              </w:rPr>
              <w:t xml:space="preserve">(đơn giản, quen thuộc) </w:t>
            </w:r>
            <w:r w:rsidRPr="00F36EB0">
              <w:rPr>
                <w:rFonts w:ascii="Times New Roman" w:eastAsia="Times New Roman" w:hAnsi="Times New Roman" w:cs="Times New Roman"/>
                <w:noProof/>
                <w:sz w:val="28"/>
                <w:szCs w:val="28"/>
              </w:rPr>
              <w:t>liên quan đến ứng dụng của hình học như: đo, vẽ, tạo dựng các hình đã học.</w:t>
            </w:r>
          </w:p>
          <w:p w14:paraId="1ABDDCC6" w14:textId="77777777" w:rsidR="00F36EB0" w:rsidRPr="00F36EB0" w:rsidRDefault="00F36EB0" w:rsidP="00791249">
            <w:pPr>
              <w:spacing w:before="120" w:after="120" w:line="312" w:lineRule="auto"/>
              <w:jc w:val="both"/>
              <w:rPr>
                <w:rFonts w:ascii="Times New Roman" w:hAnsi="Times New Roman" w:cs="Times New Roman"/>
                <w:b/>
                <w:i/>
                <w:noProof/>
                <w:spacing w:val="-8"/>
                <w:sz w:val="28"/>
                <w:szCs w:val="28"/>
              </w:rPr>
            </w:pPr>
            <w:r w:rsidRPr="00F36EB0">
              <w:rPr>
                <w:rFonts w:ascii="Times New Roman" w:hAnsi="Times New Roman" w:cs="Times New Roman"/>
                <w:b/>
                <w:i/>
                <w:noProof/>
                <w:spacing w:val="-8"/>
                <w:sz w:val="28"/>
                <w:szCs w:val="28"/>
              </w:rPr>
              <w:t xml:space="preserve">Vận dụng cao: </w:t>
            </w:r>
          </w:p>
          <w:p w14:paraId="00CB5C58" w14:textId="77777777" w:rsidR="00F36EB0" w:rsidRPr="00F36EB0" w:rsidRDefault="00F36EB0" w:rsidP="00791249">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noProof/>
                <w:sz w:val="28"/>
                <w:szCs w:val="28"/>
              </w:rPr>
              <w:t>– Giải quyết được một số vấn đề</w:t>
            </w:r>
            <w:r w:rsidRPr="00F36EB0">
              <w:rPr>
                <w:rFonts w:ascii="Times New Roman" w:eastAsia="Times New Roman" w:hAnsi="Times New Roman" w:cs="Times New Roman"/>
                <w:noProof/>
                <w:sz w:val="28"/>
                <w:szCs w:val="28"/>
                <w:lang w:val="en-US"/>
              </w:rPr>
              <w:t xml:space="preserve"> liên quan đến các đường đồng quy hoặc vấn đề</w:t>
            </w:r>
            <w:r w:rsidRPr="00F36EB0">
              <w:rPr>
                <w:rFonts w:ascii="Times New Roman" w:eastAsia="Times New Roman" w:hAnsi="Times New Roman" w:cs="Times New Roman"/>
                <w:noProof/>
                <w:sz w:val="28"/>
                <w:szCs w:val="28"/>
              </w:rPr>
              <w:t xml:space="preserve"> thực tiễn </w:t>
            </w:r>
            <w:r w:rsidRPr="00F36EB0">
              <w:rPr>
                <w:rFonts w:ascii="Times New Roman" w:eastAsia="Times New Roman" w:hAnsi="Times New Roman" w:cs="Times New Roman"/>
                <w:b/>
                <w:bCs/>
                <w:i/>
                <w:iCs/>
                <w:noProof/>
                <w:sz w:val="28"/>
                <w:szCs w:val="28"/>
              </w:rPr>
              <w:t xml:space="preserve">(phức hợp, không quen thuộc) </w:t>
            </w:r>
            <w:r w:rsidRPr="00F36EB0">
              <w:rPr>
                <w:rFonts w:ascii="Times New Roman" w:eastAsia="Times New Roman" w:hAnsi="Times New Roman" w:cs="Times New Roman"/>
                <w:noProof/>
                <w:sz w:val="28"/>
                <w:szCs w:val="28"/>
              </w:rPr>
              <w:t>liên quan đến ứng dụng của hình học như: đo, vẽ, tạo dựng các hình đã học.</w:t>
            </w:r>
          </w:p>
        </w:tc>
        <w:tc>
          <w:tcPr>
            <w:tcW w:w="990" w:type="dxa"/>
          </w:tcPr>
          <w:p w14:paraId="14A2493A"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rPr>
            </w:pPr>
          </w:p>
        </w:tc>
        <w:tc>
          <w:tcPr>
            <w:tcW w:w="1134" w:type="dxa"/>
          </w:tcPr>
          <w:p w14:paraId="30E004D3"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rPr>
            </w:pPr>
          </w:p>
        </w:tc>
        <w:tc>
          <w:tcPr>
            <w:tcW w:w="1067" w:type="dxa"/>
          </w:tcPr>
          <w:p w14:paraId="1D25CDF6"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rPr>
            </w:pPr>
          </w:p>
        </w:tc>
        <w:tc>
          <w:tcPr>
            <w:tcW w:w="1203" w:type="dxa"/>
          </w:tcPr>
          <w:p w14:paraId="4E5B1425" w14:textId="77777777" w:rsidR="00F36EB0" w:rsidRPr="00F36EB0" w:rsidRDefault="00F36EB0" w:rsidP="00791249">
            <w:pPr>
              <w:spacing w:before="120" w:after="120" w:line="276" w:lineRule="auto"/>
              <w:jc w:val="center"/>
              <w:rPr>
                <w:rFonts w:ascii="Times New Roman" w:eastAsia="Times New Roman" w:hAnsi="Times New Roman" w:cs="Times New Roman"/>
                <w:sz w:val="28"/>
                <w:szCs w:val="28"/>
              </w:rPr>
            </w:pPr>
          </w:p>
        </w:tc>
      </w:tr>
    </w:tbl>
    <w:p w14:paraId="5C8D9F65" w14:textId="77777777" w:rsidR="00F36EB0" w:rsidRPr="00F36EB0" w:rsidRDefault="00F36EB0" w:rsidP="004532F4">
      <w:pPr>
        <w:spacing w:before="120" w:after="120" w:line="276" w:lineRule="auto"/>
        <w:jc w:val="center"/>
        <w:rPr>
          <w:rFonts w:ascii="Times New Roman" w:eastAsia="Times New Roman" w:hAnsi="Times New Roman" w:cs="Times New Roman"/>
          <w:b/>
          <w:sz w:val="28"/>
          <w:szCs w:val="28"/>
        </w:rPr>
      </w:pPr>
    </w:p>
    <w:p w14:paraId="4028D0C4" w14:textId="77777777" w:rsidR="00F36EB0" w:rsidRPr="00F36EB0" w:rsidRDefault="00F36EB0">
      <w:pPr>
        <w:spacing w:after="160" w:line="259" w:lineRule="auto"/>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br w:type="page"/>
      </w:r>
    </w:p>
    <w:p w14:paraId="6CF57981" w14:textId="77777777" w:rsidR="00F36EB0" w:rsidRPr="00F36EB0" w:rsidRDefault="00F36EB0" w:rsidP="007E47D3">
      <w:pPr>
        <w:spacing w:line="276" w:lineRule="auto"/>
        <w:jc w:val="center"/>
        <w:rPr>
          <w:rFonts w:ascii="Times New Roman" w:eastAsia="Times New Roman" w:hAnsi="Times New Roman" w:cs="Times New Roman"/>
          <w:b/>
          <w:bCs/>
          <w:iCs/>
          <w:sz w:val="28"/>
          <w:szCs w:val="28"/>
          <w:lang w:val="en-US" w:eastAsia="vi-VN"/>
        </w:rPr>
      </w:pPr>
      <w:r w:rsidRPr="00F36EB0">
        <w:rPr>
          <w:rFonts w:ascii="Times New Roman" w:eastAsia="Times New Roman" w:hAnsi="Times New Roman" w:cs="Times New Roman"/>
          <w:b/>
          <w:bCs/>
          <w:iCs/>
          <w:sz w:val="28"/>
          <w:szCs w:val="28"/>
          <w:lang w:val="en-US" w:eastAsia="vi-VN"/>
        </w:rPr>
        <w:lastRenderedPageBreak/>
        <w:t>ĐỀ KIỂM TRA GIỮA HỌC KỲ II – TOÁN 7</w:t>
      </w:r>
    </w:p>
    <w:p w14:paraId="204347F8" w14:textId="77777777" w:rsidR="00F36EB0" w:rsidRPr="00F36EB0" w:rsidRDefault="00F36EB0" w:rsidP="0008177B">
      <w:pPr>
        <w:pStyle w:val="ListParagraph"/>
        <w:numPr>
          <w:ilvl w:val="0"/>
          <w:numId w:val="37"/>
        </w:numPr>
        <w:spacing w:before="120" w:after="120" w:line="276" w:lineRule="auto"/>
        <w:jc w:val="both"/>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PHẦN TRẮC NGHIỆM(4 điểm)</w:t>
      </w:r>
    </w:p>
    <w:p w14:paraId="502CC38B" w14:textId="77777777" w:rsidR="00F36EB0" w:rsidRPr="00F36EB0" w:rsidRDefault="00F36EB0" w:rsidP="0068781E">
      <w:pPr>
        <w:spacing w:before="120" w:after="120" w:line="276" w:lineRule="auto"/>
        <w:jc w:val="both"/>
        <w:rPr>
          <w:rFonts w:ascii="Times New Roman" w:eastAsia="Times New Roman" w:hAnsi="Times New Roman" w:cs="Times New Roman"/>
          <w:sz w:val="28"/>
          <w:szCs w:val="28"/>
          <w:lang w:val="en-US"/>
        </w:rPr>
      </w:pPr>
      <w:r w:rsidRPr="00F36EB0">
        <w:rPr>
          <w:rFonts w:ascii="Times New Roman" w:eastAsia="Times New Roman" w:hAnsi="Times New Roman" w:cs="Times New Roman"/>
          <w:b/>
          <w:sz w:val="28"/>
          <w:szCs w:val="28"/>
        </w:rPr>
        <w:t>Câu 1 (NB).</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en-US"/>
        </w:rPr>
        <w:t xml:space="preserve">Hãy chọn câu đúng: Nếu  </w:t>
      </w:r>
      <w:r w:rsidRPr="00F36EB0">
        <w:rPr>
          <w:rFonts w:ascii="Times New Roman" w:eastAsia="Times New Roman" w:hAnsi="Times New Roman" w:cs="Times New Roman"/>
          <w:position w:val="-24"/>
          <w:sz w:val="28"/>
          <w:szCs w:val="28"/>
          <w:lang w:val="en-US"/>
        </w:rPr>
        <w:object w:dxaOrig="660" w:dyaOrig="620" w14:anchorId="5C2CA2A2">
          <v:shape id="_x0000_i1264" type="#_x0000_t75" style="width:33pt;height:31.5pt" o:ole="">
            <v:imagedata r:id="rId480" o:title=""/>
          </v:shape>
          <o:OLEObject Type="Embed" ProgID="Equation.DSMT4" ShapeID="_x0000_i1264" DrawAspect="Content" ObjectID="_1738861284" r:id="rId481"/>
        </w:object>
      </w:r>
      <w:r w:rsidRPr="00F36EB0">
        <w:rPr>
          <w:rFonts w:ascii="Times New Roman" w:eastAsia="Times New Roman" w:hAnsi="Times New Roman" w:cs="Times New Roman"/>
          <w:sz w:val="28"/>
          <w:szCs w:val="28"/>
          <w:lang w:val="en-US"/>
        </w:rPr>
        <w:t xml:space="preserve"> thì</w:t>
      </w:r>
    </w:p>
    <w:p w14:paraId="60568C27" w14:textId="77777777" w:rsidR="00F36EB0" w:rsidRPr="00F36EB0" w:rsidRDefault="00F36EB0" w:rsidP="0068781E">
      <w:pPr>
        <w:spacing w:before="120" w:after="120" w:line="276" w:lineRule="auto"/>
        <w:jc w:val="both"/>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 xml:space="preserve">A . </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en-US"/>
        </w:rPr>
        <w:t>a</w:t>
      </w:r>
      <w:r w:rsidRPr="00F36EB0">
        <w:rPr>
          <w:rFonts w:ascii="Times New Roman" w:eastAsia="Times New Roman" w:hAnsi="Times New Roman" w:cs="Times New Roman"/>
          <w:sz w:val="28"/>
          <w:szCs w:val="28"/>
        </w:rPr>
        <w:t>.</w:t>
      </w:r>
      <w:r w:rsidRPr="00F36EB0">
        <w:rPr>
          <w:rFonts w:ascii="Times New Roman" w:eastAsia="Times New Roman" w:hAnsi="Times New Roman" w:cs="Times New Roman"/>
          <w:sz w:val="28"/>
          <w:szCs w:val="28"/>
          <w:lang w:val="en-US"/>
        </w:rPr>
        <w:t>c</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en-US"/>
        </w:rPr>
        <w:t>=</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en-US"/>
        </w:rPr>
        <w:t>b</w:t>
      </w:r>
      <w:r w:rsidRPr="00F36EB0">
        <w:rPr>
          <w:rFonts w:ascii="Times New Roman" w:eastAsia="Times New Roman" w:hAnsi="Times New Roman" w:cs="Times New Roman"/>
          <w:sz w:val="28"/>
          <w:szCs w:val="28"/>
        </w:rPr>
        <w:t>.</w:t>
      </w:r>
      <w:r w:rsidRPr="00F36EB0">
        <w:rPr>
          <w:rFonts w:ascii="Times New Roman" w:eastAsia="Times New Roman" w:hAnsi="Times New Roman" w:cs="Times New Roman"/>
          <w:sz w:val="28"/>
          <w:szCs w:val="28"/>
          <w:lang w:val="en-US"/>
        </w:rPr>
        <w:t xml:space="preserve">d                                                  B. </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en-US"/>
        </w:rPr>
        <w:t>a = c</w:t>
      </w:r>
    </w:p>
    <w:p w14:paraId="734B9A24" w14:textId="77777777" w:rsidR="00F36EB0" w:rsidRPr="00F36EB0" w:rsidRDefault="00F36EB0" w:rsidP="0068781E">
      <w:pPr>
        <w:spacing w:before="120" w:after="120" w:line="276" w:lineRule="auto"/>
        <w:jc w:val="both"/>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 xml:space="preserve">C.  </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en-US"/>
        </w:rPr>
        <w:t>a</w:t>
      </w:r>
      <w:r w:rsidRPr="00F36EB0">
        <w:rPr>
          <w:rFonts w:ascii="Times New Roman" w:eastAsia="Times New Roman" w:hAnsi="Times New Roman" w:cs="Times New Roman"/>
          <w:sz w:val="28"/>
          <w:szCs w:val="28"/>
        </w:rPr>
        <w:t>.</w:t>
      </w:r>
      <w:r w:rsidRPr="00F36EB0">
        <w:rPr>
          <w:rFonts w:ascii="Times New Roman" w:eastAsia="Times New Roman" w:hAnsi="Times New Roman" w:cs="Times New Roman"/>
          <w:sz w:val="28"/>
          <w:szCs w:val="28"/>
          <w:lang w:val="en-US"/>
        </w:rPr>
        <w:t>d = b</w:t>
      </w:r>
      <w:r w:rsidRPr="00F36EB0">
        <w:rPr>
          <w:rFonts w:ascii="Times New Roman" w:eastAsia="Times New Roman" w:hAnsi="Times New Roman" w:cs="Times New Roman"/>
          <w:sz w:val="28"/>
          <w:szCs w:val="28"/>
        </w:rPr>
        <w:t>.</w:t>
      </w:r>
      <w:r w:rsidRPr="00F36EB0">
        <w:rPr>
          <w:rFonts w:ascii="Times New Roman" w:eastAsia="Times New Roman" w:hAnsi="Times New Roman" w:cs="Times New Roman"/>
          <w:sz w:val="28"/>
          <w:szCs w:val="28"/>
          <w:lang w:val="en-US"/>
        </w:rPr>
        <w:t xml:space="preserve">c                                                  D. </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en-US"/>
        </w:rPr>
        <w:t>b = d</w:t>
      </w:r>
    </w:p>
    <w:p w14:paraId="36655F73" w14:textId="77777777" w:rsidR="00F36EB0" w:rsidRPr="00F36EB0" w:rsidRDefault="00F36EB0" w:rsidP="00E1117E">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2 (NB).</w:t>
      </w:r>
      <w:r w:rsidRPr="00F36EB0">
        <w:rPr>
          <w:rFonts w:ascii="Times New Roman" w:eastAsia="Times New Roman" w:hAnsi="Times New Roman" w:cs="Times New Roman"/>
          <w:sz w:val="28"/>
          <w:szCs w:val="28"/>
        </w:rPr>
        <w:t xml:space="preserve"> Trong các cặp tỉ số sau, cặp tỉ số nào lập thành một tỉ lệ thức?</w:t>
      </w:r>
      <w:r w:rsidRPr="00F36EB0">
        <w:rPr>
          <w:rFonts w:ascii="Times New Roman" w:eastAsia="Times New Roman" w:hAnsi="Times New Roman" w:cs="Times New Roman"/>
          <w:sz w:val="28"/>
          <w:szCs w:val="28"/>
        </w:rPr>
        <w:br/>
        <w:t xml:space="preserve">A.        1 : 2   và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4</m:t>
            </m:r>
          </m:den>
        </m:f>
      </m:oMath>
      <w:r w:rsidRPr="00F36EB0">
        <w:rPr>
          <w:rFonts w:ascii="Times New Roman" w:eastAsia="Times New Roman" w:hAnsi="Times New Roman" w:cs="Times New Roman"/>
          <w:sz w:val="28"/>
          <w:szCs w:val="28"/>
        </w:rPr>
        <w:t xml:space="preserve">                                             B.     1: 3 và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4</m:t>
            </m:r>
          </m:den>
        </m:f>
      </m:oMath>
    </w:p>
    <w:p w14:paraId="6A0B88BB" w14:textId="77777777" w:rsidR="00F36EB0" w:rsidRPr="00F36EB0" w:rsidRDefault="00F36EB0" w:rsidP="00E1117E">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 xml:space="preserve">C.        1: 4 và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4</m:t>
            </m:r>
          </m:den>
        </m:f>
      </m:oMath>
      <w:r w:rsidRPr="00F36EB0">
        <w:rPr>
          <w:rFonts w:ascii="Times New Roman" w:eastAsia="Times New Roman" w:hAnsi="Times New Roman" w:cs="Times New Roman"/>
          <w:sz w:val="28"/>
          <w:szCs w:val="28"/>
        </w:rPr>
        <w:t xml:space="preserve">                                                D.     2:1  và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4</m:t>
            </m:r>
          </m:den>
        </m:f>
      </m:oMath>
    </w:p>
    <w:p w14:paraId="5789527C" w14:textId="77777777" w:rsidR="00F36EB0" w:rsidRPr="00F36EB0" w:rsidRDefault="00F36EB0" w:rsidP="00E1117E">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3</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b/>
          <w:sz w:val="28"/>
          <w:szCs w:val="28"/>
        </w:rPr>
        <w:t>(NB)</w:t>
      </w:r>
      <w:r w:rsidRPr="00F36EB0">
        <w:rPr>
          <w:rFonts w:ascii="Times New Roman" w:eastAsia="Times New Roman" w:hAnsi="Times New Roman" w:cs="Times New Roman"/>
          <w:sz w:val="28"/>
          <w:szCs w:val="28"/>
        </w:rPr>
        <w:t xml:space="preserve"> Nếu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r>
          <w:rPr>
            <w:rFonts w:ascii="Cambria Math" w:eastAsia="Times New Roman" w:hAnsi="Cambria Math" w:cs="Times New Roman"/>
            <w:sz w:val="28"/>
            <w:szCs w:val="28"/>
          </w:rPr>
          <m:t xml:space="preserve"> </m:t>
        </m:r>
      </m:oMath>
      <w:r w:rsidRPr="00F36EB0">
        <w:rPr>
          <w:rFonts w:ascii="Times New Roman" w:eastAsia="Times New Roman" w:hAnsi="Times New Roman" w:cs="Times New Roman"/>
          <w:sz w:val="28"/>
          <w:szCs w:val="28"/>
        </w:rPr>
        <w:t xml:space="preserve"> thì</w:t>
      </w:r>
    </w:p>
    <w:p w14:paraId="4A2E561C" w14:textId="77777777" w:rsidR="00F36EB0" w:rsidRPr="00F36EB0" w:rsidRDefault="00F36EB0" w:rsidP="00FF4DC3">
      <w:pPr>
        <w:spacing w:before="120" w:after="120" w:line="276" w:lineRule="auto"/>
        <w:jc w:val="both"/>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rPr>
        <w:t>A.        4.a = 5.b</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lang w:val="en-US"/>
        </w:rPr>
        <w:t xml:space="preserve">  </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en-US"/>
        </w:rPr>
        <w:t xml:space="preserve"> </w:t>
      </w:r>
      <w:r w:rsidRPr="00F36EB0">
        <w:rPr>
          <w:rFonts w:ascii="Times New Roman" w:eastAsia="Times New Roman" w:hAnsi="Times New Roman" w:cs="Times New Roman"/>
          <w:sz w:val="28"/>
          <w:szCs w:val="28"/>
        </w:rPr>
        <w:t xml:space="preserve">B.     </w:t>
      </w:r>
      <w:r w:rsidRPr="00F36EB0">
        <w:rPr>
          <w:rFonts w:ascii="Times New Roman" w:eastAsia="Times New Roman" w:hAnsi="Times New Roman" w:cs="Times New Roman"/>
          <w:sz w:val="28"/>
          <w:szCs w:val="28"/>
          <w:lang w:val="en-US"/>
        </w:rPr>
        <w:t>4.b</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en-US"/>
        </w:rPr>
        <w:t>=</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en-US"/>
        </w:rPr>
        <w:t>5.a</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lang w:val="en-US"/>
        </w:rPr>
        <w:t xml:space="preserve">       </w:t>
      </w:r>
    </w:p>
    <w:p w14:paraId="6EAA3BB2" w14:textId="77777777" w:rsidR="00F36EB0" w:rsidRPr="00F36EB0" w:rsidRDefault="00F36EB0" w:rsidP="00FF4DC3">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C.        4:b =  5:a</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lang w:val="en-US"/>
        </w:rPr>
        <w:t xml:space="preserve">  </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en-US"/>
        </w:rPr>
        <w:t xml:space="preserve"> </w:t>
      </w:r>
      <w:r w:rsidRPr="00F36EB0">
        <w:rPr>
          <w:rFonts w:ascii="Times New Roman" w:eastAsia="Times New Roman" w:hAnsi="Times New Roman" w:cs="Times New Roman"/>
          <w:sz w:val="28"/>
          <w:szCs w:val="28"/>
        </w:rPr>
        <w:t>D.     a.b =  20.</w:t>
      </w:r>
    </w:p>
    <w:p w14:paraId="13C11F77" w14:textId="77777777" w:rsidR="00F36EB0" w:rsidRPr="00F36EB0" w:rsidRDefault="00F36EB0" w:rsidP="0098700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4(NB).</w:t>
      </w:r>
      <w:r w:rsidRPr="00F36EB0">
        <w:rPr>
          <w:rFonts w:ascii="Times New Roman" w:eastAsia="Times New Roman" w:hAnsi="Times New Roman" w:cs="Times New Roman"/>
          <w:sz w:val="28"/>
          <w:szCs w:val="28"/>
        </w:rPr>
        <w:t xml:space="preserve">Từ tỉ lệ thức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x</m:t>
            </m:r>
          </m:num>
          <m:den>
            <m:r>
              <w:rPr>
                <w:rFonts w:ascii="Cambria Math" w:eastAsia="Times New Roman" w:hAnsi="Cambria Math" w:cs="Times New Roman"/>
                <w:sz w:val="28"/>
                <w:szCs w:val="28"/>
              </w:rPr>
              <m:t>y</m:t>
            </m:r>
          </m:den>
        </m:f>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7</m:t>
            </m:r>
          </m:den>
        </m:f>
      </m:oMath>
      <w:r w:rsidRPr="00F36EB0">
        <w:rPr>
          <w:rFonts w:ascii="Times New Roman" w:eastAsia="Times New Roman" w:hAnsi="Times New Roman" w:cs="Times New Roman"/>
          <w:sz w:val="28"/>
          <w:szCs w:val="28"/>
        </w:rPr>
        <w:t xml:space="preserve">  suy ra</w:t>
      </w:r>
    </w:p>
    <w:p w14:paraId="72E0DF2F" w14:textId="77777777" w:rsidR="00F36EB0" w:rsidRPr="00F36EB0" w:rsidRDefault="00F36EB0" w:rsidP="0098700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w:t>
      </w:r>
      <m:oMath>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x</m:t>
            </m:r>
          </m:num>
          <m:den>
            <m:r>
              <w:rPr>
                <w:rFonts w:ascii="Cambria Math" w:eastAsia="Times New Roman" w:hAnsi="Cambria Math" w:cs="Times New Roman"/>
                <w:sz w:val="28"/>
                <w:szCs w:val="28"/>
              </w:rPr>
              <m:t>y</m:t>
            </m:r>
          </m:den>
        </m:f>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7</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x+3</m:t>
            </m:r>
          </m:num>
          <m:den>
            <m:r>
              <w:rPr>
                <w:rFonts w:ascii="Cambria Math" w:eastAsia="Times New Roman" w:hAnsi="Cambria Math" w:cs="Times New Roman"/>
                <w:sz w:val="28"/>
                <w:szCs w:val="28"/>
              </w:rPr>
              <m:t>y+7</m:t>
            </m:r>
          </m:den>
        </m:f>
      </m:oMath>
      <w:r w:rsidRPr="00F36EB0">
        <w:rPr>
          <w:rFonts w:ascii="Times New Roman" w:eastAsia="Times New Roman" w:hAnsi="Times New Roman" w:cs="Times New Roman"/>
          <w:sz w:val="28"/>
          <w:szCs w:val="28"/>
        </w:rPr>
        <w:t xml:space="preserve">                                            B.</w:t>
      </w:r>
      <m:oMath>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x</m:t>
            </m:r>
          </m:num>
          <m:den>
            <m:r>
              <w:rPr>
                <w:rFonts w:ascii="Cambria Math" w:eastAsia="Times New Roman" w:hAnsi="Cambria Math" w:cs="Times New Roman"/>
                <w:sz w:val="28"/>
                <w:szCs w:val="28"/>
              </w:rPr>
              <m:t>y</m:t>
            </m:r>
          </m:den>
        </m:f>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7</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x+7</m:t>
            </m:r>
          </m:num>
          <m:den>
            <m:r>
              <w:rPr>
                <w:rFonts w:ascii="Cambria Math" w:eastAsia="Times New Roman" w:hAnsi="Cambria Math" w:cs="Times New Roman"/>
                <w:sz w:val="28"/>
                <w:szCs w:val="28"/>
              </w:rPr>
              <m:t>y+3</m:t>
            </m:r>
          </m:den>
        </m:f>
      </m:oMath>
      <w:r w:rsidRPr="00F36EB0">
        <w:rPr>
          <w:rFonts w:ascii="Times New Roman" w:eastAsia="Times New Roman" w:hAnsi="Times New Roman" w:cs="Times New Roman"/>
          <w:sz w:val="28"/>
          <w:szCs w:val="28"/>
        </w:rPr>
        <w:t xml:space="preserve"> </w:t>
      </w:r>
    </w:p>
    <w:p w14:paraId="37DF0ECD" w14:textId="77777777" w:rsidR="00F36EB0" w:rsidRPr="00F36EB0" w:rsidRDefault="00F36EB0" w:rsidP="0098700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C.</w:t>
      </w:r>
      <m:oMath>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x</m:t>
            </m:r>
          </m:num>
          <m:den>
            <m:r>
              <w:rPr>
                <w:rFonts w:ascii="Cambria Math" w:eastAsia="Times New Roman" w:hAnsi="Cambria Math" w:cs="Times New Roman"/>
                <w:sz w:val="28"/>
                <w:szCs w:val="28"/>
              </w:rPr>
              <m:t>y</m:t>
            </m:r>
          </m:den>
        </m:f>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7</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x-3</m:t>
            </m:r>
          </m:num>
          <m:den>
            <m:r>
              <w:rPr>
                <w:rFonts w:ascii="Cambria Math" w:eastAsia="Times New Roman" w:hAnsi="Cambria Math" w:cs="Times New Roman"/>
                <w:sz w:val="28"/>
                <w:szCs w:val="28"/>
              </w:rPr>
              <m:t>y+7</m:t>
            </m:r>
          </m:den>
        </m:f>
      </m:oMath>
      <w:r w:rsidRPr="00F36EB0">
        <w:rPr>
          <w:rFonts w:ascii="Times New Roman" w:eastAsia="Times New Roman" w:hAnsi="Times New Roman" w:cs="Times New Roman"/>
          <w:sz w:val="28"/>
          <w:szCs w:val="28"/>
        </w:rPr>
        <w:t xml:space="preserve">                                            D.</w:t>
      </w:r>
      <m:oMath>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x</m:t>
            </m:r>
          </m:num>
          <m:den>
            <m:r>
              <w:rPr>
                <w:rFonts w:ascii="Cambria Math" w:eastAsia="Times New Roman" w:hAnsi="Cambria Math" w:cs="Times New Roman"/>
                <w:sz w:val="28"/>
                <w:szCs w:val="28"/>
              </w:rPr>
              <m:t>y</m:t>
            </m:r>
          </m:den>
        </m:f>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7</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x.3</m:t>
            </m:r>
          </m:num>
          <m:den>
            <m:r>
              <w:rPr>
                <w:rFonts w:ascii="Cambria Math" w:eastAsia="Times New Roman" w:hAnsi="Cambria Math" w:cs="Times New Roman"/>
                <w:sz w:val="28"/>
                <w:szCs w:val="28"/>
              </w:rPr>
              <m:t>y.7</m:t>
            </m:r>
          </m:den>
        </m:f>
      </m:oMath>
    </w:p>
    <w:p w14:paraId="0347AAB7" w14:textId="77777777" w:rsidR="00F36EB0" w:rsidRPr="00F36EB0" w:rsidRDefault="00F36EB0" w:rsidP="0098700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5</w:t>
      </w:r>
      <w:r w:rsidRPr="00F36EB0">
        <w:rPr>
          <w:rFonts w:ascii="Times New Roman" w:eastAsia="Times New Roman" w:hAnsi="Times New Roman" w:cs="Times New Roman"/>
          <w:b/>
          <w:sz w:val="28"/>
          <w:szCs w:val="28"/>
          <w:lang w:val="en-US"/>
        </w:rPr>
        <w:t xml:space="preserve"> (NB)</w:t>
      </w:r>
      <w:r w:rsidRPr="00F36EB0">
        <w:rPr>
          <w:rFonts w:ascii="Times New Roman" w:eastAsia="Times New Roman" w:hAnsi="Times New Roman" w:cs="Times New Roman"/>
          <w:b/>
          <w:sz w:val="28"/>
          <w:szCs w:val="28"/>
        </w:rPr>
        <w:t>.</w:t>
      </w:r>
      <w:r w:rsidRPr="00F36EB0">
        <w:rPr>
          <w:rFonts w:ascii="Times New Roman" w:eastAsia="Times New Roman" w:hAnsi="Times New Roman" w:cs="Times New Roman"/>
          <w:sz w:val="28"/>
          <w:szCs w:val="28"/>
        </w:rPr>
        <w:t xml:space="preserve"> Cho ba số a; b; c tỉ lệ với ba số x; y; z. Ta có:</w:t>
      </w:r>
    </w:p>
    <w:p w14:paraId="6F6CD298" w14:textId="77777777" w:rsidR="00F36EB0" w:rsidRPr="00F36EB0" w:rsidRDefault="00F36EB0" w:rsidP="0098700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        a.x = b.y = c.z                                          B.</w:t>
      </w:r>
      <m:oMath>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y</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b</m:t>
            </m:r>
          </m:num>
          <m:den>
            <m:r>
              <w:rPr>
                <w:rFonts w:ascii="Cambria Math" w:eastAsia="Times New Roman" w:hAnsi="Cambria Math" w:cs="Times New Roman"/>
                <w:sz w:val="28"/>
                <w:szCs w:val="28"/>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c</m:t>
            </m:r>
          </m:num>
          <m:den>
            <m:r>
              <w:rPr>
                <w:rFonts w:ascii="Cambria Math" w:eastAsia="Times New Roman" w:hAnsi="Cambria Math" w:cs="Times New Roman"/>
                <w:sz w:val="28"/>
                <w:szCs w:val="28"/>
              </w:rPr>
              <m:t>z</m:t>
            </m:r>
          </m:den>
        </m:f>
      </m:oMath>
      <w:r w:rsidRPr="00F36EB0">
        <w:rPr>
          <w:rFonts w:ascii="Times New Roman" w:eastAsia="Times New Roman" w:hAnsi="Times New Roman" w:cs="Times New Roman"/>
          <w:sz w:val="28"/>
          <w:szCs w:val="28"/>
        </w:rPr>
        <w:t xml:space="preserve"> </w:t>
      </w:r>
    </w:p>
    <w:p w14:paraId="3CD80031" w14:textId="77777777" w:rsidR="00F36EB0" w:rsidRPr="00F36EB0" w:rsidRDefault="00F36EB0" w:rsidP="0098700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C.</w:t>
      </w:r>
      <m:oMath>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z</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b</m:t>
            </m:r>
          </m:num>
          <m:den>
            <m:r>
              <w:rPr>
                <w:rFonts w:ascii="Cambria Math" w:eastAsia="Times New Roman" w:hAnsi="Cambria Math" w:cs="Times New Roman"/>
                <w:sz w:val="28"/>
                <w:szCs w:val="28"/>
              </w:rPr>
              <m:t>y</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c</m:t>
            </m:r>
          </m:num>
          <m:den>
            <m:r>
              <w:rPr>
                <w:rFonts w:ascii="Cambria Math" w:eastAsia="Times New Roman" w:hAnsi="Cambria Math" w:cs="Times New Roman"/>
                <w:sz w:val="28"/>
                <w:szCs w:val="28"/>
              </w:rPr>
              <m:t>x</m:t>
            </m:r>
          </m:den>
        </m:f>
      </m:oMath>
      <w:r w:rsidRPr="00F36EB0">
        <w:rPr>
          <w:rFonts w:ascii="Times New Roman" w:eastAsia="Times New Roman" w:hAnsi="Times New Roman" w:cs="Times New Roman"/>
          <w:sz w:val="28"/>
          <w:szCs w:val="28"/>
        </w:rPr>
        <w:t xml:space="preserve">                                                 C.</w:t>
      </w:r>
      <m:oMath>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x</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b</m:t>
            </m:r>
          </m:num>
          <m:den>
            <m:r>
              <w:rPr>
                <w:rFonts w:ascii="Cambria Math" w:eastAsia="Times New Roman" w:hAnsi="Cambria Math" w:cs="Times New Roman"/>
                <w:sz w:val="28"/>
                <w:szCs w:val="28"/>
              </w:rPr>
              <m:t>y</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c</m:t>
            </m:r>
          </m:num>
          <m:den>
            <m:r>
              <w:rPr>
                <w:rFonts w:ascii="Cambria Math" w:eastAsia="Times New Roman" w:hAnsi="Cambria Math" w:cs="Times New Roman"/>
                <w:sz w:val="28"/>
                <w:szCs w:val="28"/>
              </w:rPr>
              <m:t>z</m:t>
            </m:r>
          </m:den>
        </m:f>
      </m:oMath>
      <w:r w:rsidRPr="00F36EB0">
        <w:rPr>
          <w:rFonts w:ascii="Times New Roman" w:eastAsia="Times New Roman" w:hAnsi="Times New Roman" w:cs="Times New Roman"/>
          <w:sz w:val="28"/>
          <w:szCs w:val="28"/>
        </w:rPr>
        <w:t xml:space="preserve"> </w:t>
      </w:r>
    </w:p>
    <w:p w14:paraId="458C22A7" w14:textId="77777777" w:rsidR="00F36EB0" w:rsidRPr="00F36EB0" w:rsidRDefault="00F36EB0" w:rsidP="0098700B">
      <w:pPr>
        <w:jc w:val="both"/>
        <w:rPr>
          <w:rFonts w:ascii="Times New Roman" w:hAnsi="Times New Roman" w:cs="Times New Roman"/>
          <w:sz w:val="28"/>
          <w:szCs w:val="28"/>
        </w:rPr>
      </w:pPr>
      <w:r w:rsidRPr="00F36EB0">
        <w:rPr>
          <w:rFonts w:ascii="Times New Roman" w:hAnsi="Times New Roman" w:cs="Times New Roman"/>
          <w:b/>
          <w:bCs/>
          <w:sz w:val="28"/>
          <w:szCs w:val="28"/>
        </w:rPr>
        <w:t>Câu 6</w:t>
      </w:r>
      <w:r w:rsidRPr="00F36EB0">
        <w:rPr>
          <w:rFonts w:ascii="Times New Roman" w:hAnsi="Times New Roman" w:cs="Times New Roman"/>
          <w:sz w:val="28"/>
          <w:szCs w:val="28"/>
        </w:rPr>
        <w:t xml:space="preserve"> </w:t>
      </w:r>
      <w:r w:rsidRPr="00F36EB0">
        <w:rPr>
          <w:rFonts w:ascii="Times New Roman" w:hAnsi="Times New Roman" w:cs="Times New Roman"/>
          <w:b/>
          <w:sz w:val="28"/>
          <w:szCs w:val="28"/>
        </w:rPr>
        <w:t>(</w:t>
      </w:r>
      <w:r w:rsidRPr="00F36EB0">
        <w:rPr>
          <w:rFonts w:ascii="Times New Roman" w:hAnsi="Times New Roman" w:cs="Times New Roman"/>
          <w:b/>
          <w:sz w:val="28"/>
          <w:szCs w:val="28"/>
          <w:lang w:val="en-US"/>
        </w:rPr>
        <w:t>NB</w:t>
      </w:r>
      <w:r w:rsidRPr="00F36EB0">
        <w:rPr>
          <w:rFonts w:ascii="Times New Roman" w:hAnsi="Times New Roman" w:cs="Times New Roman"/>
          <w:b/>
          <w:sz w:val="28"/>
          <w:szCs w:val="28"/>
        </w:rPr>
        <w:t>)</w:t>
      </w:r>
      <w:r w:rsidRPr="00F36EB0">
        <w:rPr>
          <w:rFonts w:ascii="Times New Roman" w:hAnsi="Times New Roman" w:cs="Times New Roman"/>
          <w:b/>
          <w:sz w:val="28"/>
          <w:szCs w:val="28"/>
          <w:lang w:val="en-US"/>
        </w:rPr>
        <w:t>.</w:t>
      </w:r>
      <w:r w:rsidRPr="00F36EB0">
        <w:rPr>
          <w:rFonts w:ascii="Times New Roman" w:hAnsi="Times New Roman" w:cs="Times New Roman"/>
          <w:b/>
          <w:sz w:val="28"/>
          <w:szCs w:val="28"/>
        </w:rPr>
        <w:t xml:space="preserve"> </w:t>
      </w:r>
      <w:r w:rsidRPr="00F36EB0">
        <w:rPr>
          <w:rFonts w:ascii="Times New Roman" w:hAnsi="Times New Roman" w:cs="Times New Roman"/>
          <w:sz w:val="28"/>
          <w:szCs w:val="28"/>
        </w:rPr>
        <w:t>Một hình chữ nhật có kích thước chiều rộng là 4dm và chiều dài 6dm.Tỉ số giữa chiều rộng và chiều dài của hình chữ nhật đó là</w:t>
      </w:r>
    </w:p>
    <w:p w14:paraId="2C1A4C1E" w14:textId="77777777" w:rsidR="00F36EB0" w:rsidRPr="00F36EB0" w:rsidRDefault="00293BE8" w:rsidP="0008177B">
      <w:pPr>
        <w:pStyle w:val="ListParagraph"/>
        <w:numPr>
          <w:ilvl w:val="0"/>
          <w:numId w:val="35"/>
        </w:numPr>
        <w:spacing w:after="160" w:line="259" w:lineRule="auto"/>
        <w:jc w:val="both"/>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00F36EB0" w:rsidRPr="00F36EB0">
        <w:rPr>
          <w:rFonts w:ascii="Times New Roman" w:eastAsiaTheme="minorEastAsia" w:hAnsi="Times New Roman" w:cs="Times New Roman"/>
          <w:sz w:val="28"/>
          <w:szCs w:val="28"/>
        </w:rPr>
        <w:t xml:space="preserve">                         B</w:t>
      </w:r>
      <m:oMath>
        <m:r>
          <w:rPr>
            <w:rFonts w:ascii="Cambria Math" w:eastAsiaTheme="minorEastAsia"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00F36EB0" w:rsidRPr="00F36EB0">
        <w:rPr>
          <w:rFonts w:ascii="Times New Roman" w:eastAsiaTheme="minorEastAsia" w:hAnsi="Times New Roman" w:cs="Times New Roman"/>
          <w:sz w:val="28"/>
          <w:szCs w:val="28"/>
        </w:rPr>
        <w:t xml:space="preserve">                             C.</w:t>
      </w:r>
      <w:r w:rsidR="00F36EB0" w:rsidRPr="00F36EB0">
        <w:rPr>
          <w:rFonts w:ascii="Times New Roman" w:hAnsi="Times New Roman" w:cs="Times New Roman"/>
          <w:i/>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r w:rsidR="00F36EB0" w:rsidRPr="00F36EB0">
        <w:rPr>
          <w:rFonts w:ascii="Times New Roman" w:eastAsiaTheme="minorEastAsia" w:hAnsi="Times New Roman" w:cs="Times New Roman"/>
          <w:sz w:val="28"/>
          <w:szCs w:val="28"/>
        </w:rPr>
        <w:t xml:space="preserve">                               D.</w:t>
      </w:r>
      <w:r w:rsidR="00F36EB0" w:rsidRPr="00F36EB0">
        <w:rPr>
          <w:rFonts w:ascii="Times New Roman" w:hAnsi="Times New Roman" w:cs="Times New Roman"/>
          <w:i/>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00F36EB0" w:rsidRPr="00F36EB0">
        <w:rPr>
          <w:rFonts w:ascii="Times New Roman" w:eastAsiaTheme="minorEastAsia" w:hAnsi="Times New Roman" w:cs="Times New Roman"/>
          <w:sz w:val="28"/>
          <w:szCs w:val="28"/>
        </w:rPr>
        <w:t xml:space="preserve">             </w:t>
      </w:r>
    </w:p>
    <w:p w14:paraId="07E6E083" w14:textId="77777777" w:rsidR="00F36EB0" w:rsidRPr="00F36EB0" w:rsidRDefault="00F36EB0" w:rsidP="0098700B">
      <w:pPr>
        <w:jc w:val="both"/>
        <w:rPr>
          <w:rFonts w:ascii="Times New Roman" w:hAnsi="Times New Roman" w:cs="Times New Roman"/>
          <w:sz w:val="28"/>
          <w:szCs w:val="28"/>
        </w:rPr>
      </w:pPr>
      <w:r w:rsidRPr="00F36EB0">
        <w:rPr>
          <w:rFonts w:ascii="Times New Roman" w:hAnsi="Times New Roman" w:cs="Times New Roman"/>
          <w:b/>
          <w:sz w:val="28"/>
          <w:szCs w:val="28"/>
        </w:rPr>
        <w:t>Câu 7 (</w:t>
      </w:r>
      <w:r w:rsidRPr="00F36EB0">
        <w:rPr>
          <w:rFonts w:ascii="Times New Roman" w:hAnsi="Times New Roman" w:cs="Times New Roman"/>
          <w:b/>
          <w:sz w:val="28"/>
          <w:szCs w:val="28"/>
          <w:lang w:val="en-US"/>
        </w:rPr>
        <w:t>NB</w:t>
      </w:r>
      <w:r w:rsidRPr="00F36EB0">
        <w:rPr>
          <w:rFonts w:ascii="Times New Roman" w:hAnsi="Times New Roman" w:cs="Times New Roman"/>
          <w:b/>
          <w:sz w:val="28"/>
          <w:szCs w:val="28"/>
        </w:rPr>
        <w:t>)</w:t>
      </w:r>
      <w:r w:rsidRPr="00F36EB0">
        <w:rPr>
          <w:rFonts w:ascii="Times New Roman" w:hAnsi="Times New Roman" w:cs="Times New Roman"/>
          <w:b/>
          <w:sz w:val="28"/>
          <w:szCs w:val="28"/>
          <w:lang w:val="en-US"/>
        </w:rPr>
        <w:t>.</w:t>
      </w:r>
      <w:r w:rsidRPr="00F36EB0">
        <w:rPr>
          <w:rFonts w:ascii="Times New Roman" w:hAnsi="Times New Roman" w:cs="Times New Roman"/>
          <w:bCs/>
          <w:sz w:val="28"/>
          <w:szCs w:val="28"/>
        </w:rPr>
        <w:t xml:space="preserve"> </w:t>
      </w:r>
      <w:r w:rsidRPr="00F36EB0">
        <w:rPr>
          <w:rFonts w:ascii="Times New Roman" w:hAnsi="Times New Roman" w:cs="Times New Roman"/>
          <w:b/>
          <w:sz w:val="28"/>
          <w:szCs w:val="28"/>
        </w:rPr>
        <w:t xml:space="preserve"> </w:t>
      </w:r>
      <w:r w:rsidRPr="00F36EB0">
        <w:rPr>
          <w:rFonts w:ascii="Times New Roman" w:hAnsi="Times New Roman" w:cs="Times New Roman"/>
          <w:sz w:val="28"/>
          <w:szCs w:val="28"/>
        </w:rPr>
        <w:t xml:space="preserve">Trong các biểu thức sau, biểu thức chứa chữ là </w:t>
      </w:r>
    </w:p>
    <w:p w14:paraId="3F3FAB40" w14:textId="77777777" w:rsidR="00F36EB0" w:rsidRPr="00F36EB0" w:rsidRDefault="00F36EB0" w:rsidP="0008177B">
      <w:pPr>
        <w:pStyle w:val="ListParagraph"/>
        <w:numPr>
          <w:ilvl w:val="0"/>
          <w:numId w:val="38"/>
        </w:numPr>
        <w:jc w:val="both"/>
        <w:rPr>
          <w:rFonts w:ascii="Times New Roman" w:eastAsia="Times New Roman" w:hAnsi="Times New Roman" w:cs="Times New Roman"/>
          <w:sz w:val="28"/>
          <w:szCs w:val="28"/>
        </w:rPr>
      </w:pPr>
      <w:r w:rsidRPr="00F36EB0">
        <w:rPr>
          <w:rFonts w:ascii="Times New Roman" w:hAnsi="Times New Roman" w:cs="Times New Roman"/>
          <w:sz w:val="28"/>
          <w:szCs w:val="28"/>
        </w:rPr>
        <w:t xml:space="preserve"> 6 + 8.2                        B.  4x - 6                          C.  22 – 8 +9               D.  2</w:t>
      </w:r>
      <w:r w:rsidRPr="00F36EB0">
        <w:rPr>
          <w:rFonts w:ascii="Times New Roman" w:hAnsi="Times New Roman" w:cs="Times New Roman"/>
          <w:sz w:val="28"/>
          <w:szCs w:val="28"/>
          <w:vertAlign w:val="superscript"/>
        </w:rPr>
        <w:t>3</w:t>
      </w:r>
      <w:r w:rsidRPr="00F36EB0">
        <w:rPr>
          <w:rFonts w:ascii="Times New Roman" w:hAnsi="Times New Roman" w:cs="Times New Roman"/>
          <w:sz w:val="28"/>
          <w:szCs w:val="28"/>
        </w:rPr>
        <w:t xml:space="preserve">-2       </w:t>
      </w:r>
    </w:p>
    <w:p w14:paraId="08998FCB" w14:textId="77777777" w:rsidR="00F36EB0" w:rsidRPr="00F36EB0" w:rsidRDefault="00F36EB0" w:rsidP="00125F1B">
      <w:pPr>
        <w:pStyle w:val="NormalWeb"/>
        <w:shd w:val="clear" w:color="auto" w:fill="FFFFFF"/>
        <w:spacing w:before="0" w:beforeAutospacing="0" w:after="0" w:afterAutospacing="0"/>
        <w:rPr>
          <w:sz w:val="28"/>
          <w:szCs w:val="28"/>
        </w:rPr>
      </w:pPr>
      <w:r w:rsidRPr="00F36EB0">
        <w:rPr>
          <w:b/>
          <w:sz w:val="28"/>
          <w:szCs w:val="28"/>
        </w:rPr>
        <w:t>Câu 8 (NB).</w:t>
      </w:r>
      <w:r w:rsidRPr="00F36EB0">
        <w:rPr>
          <w:sz w:val="28"/>
          <w:szCs w:val="28"/>
        </w:rPr>
        <w:t xml:space="preserve"> Đa thức nào dưới đây là đa thức một biến?</w:t>
      </w:r>
    </w:p>
    <w:p w14:paraId="062E148C" w14:textId="77777777" w:rsidR="00F36EB0" w:rsidRPr="00F36EB0" w:rsidRDefault="00F36EB0" w:rsidP="00125F1B">
      <w:pPr>
        <w:shd w:val="clear" w:color="auto" w:fill="FFFFFF"/>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A. x</w:t>
      </w:r>
      <w:r w:rsidRPr="00F36EB0">
        <w:rPr>
          <w:rFonts w:ascii="Times New Roman" w:eastAsia="Times New Roman" w:hAnsi="Times New Roman" w:cs="Times New Roman"/>
          <w:sz w:val="28"/>
          <w:szCs w:val="28"/>
          <w:bdr w:val="none" w:sz="0" w:space="0" w:color="auto" w:frame="1"/>
          <w:vertAlign w:val="superscript"/>
          <w:lang w:val="en-US"/>
        </w:rPr>
        <w:t>2</w:t>
      </w:r>
      <w:r w:rsidRPr="00F36EB0">
        <w:rPr>
          <w:rFonts w:ascii="Times New Roman" w:eastAsia="Times New Roman" w:hAnsi="Times New Roman" w:cs="Times New Roman"/>
          <w:sz w:val="28"/>
          <w:szCs w:val="28"/>
          <w:lang w:val="en-US"/>
        </w:rPr>
        <w:t xml:space="preserve"> + </w:t>
      </w:r>
      <w:r w:rsidRPr="00F36EB0">
        <w:rPr>
          <w:rFonts w:ascii="Times New Roman" w:eastAsia="Times New Roman" w:hAnsi="Times New Roman" w:cs="Times New Roman"/>
          <w:sz w:val="28"/>
          <w:szCs w:val="28"/>
        </w:rPr>
        <w:t>x</w:t>
      </w:r>
      <w:r w:rsidRPr="00F36EB0">
        <w:rPr>
          <w:rFonts w:ascii="Times New Roman" w:eastAsia="Times New Roman" w:hAnsi="Times New Roman" w:cs="Times New Roman"/>
          <w:sz w:val="28"/>
          <w:szCs w:val="28"/>
          <w:lang w:val="en-US"/>
        </w:rPr>
        <w:t xml:space="preserve">y + </w:t>
      </w:r>
      <w:r w:rsidRPr="00F36EB0">
        <w:rPr>
          <w:rFonts w:ascii="Times New Roman" w:eastAsia="Times New Roman" w:hAnsi="Times New Roman" w:cs="Times New Roman"/>
          <w:sz w:val="28"/>
          <w:szCs w:val="28"/>
        </w:rPr>
        <w:t>2</w:t>
      </w:r>
      <w:r w:rsidRPr="00F36EB0">
        <w:rPr>
          <w:rFonts w:ascii="Times New Roman" w:eastAsia="Times New Roman" w:hAnsi="Times New Roman" w:cs="Times New Roman"/>
          <w:sz w:val="28"/>
          <w:szCs w:val="28"/>
          <w:lang w:val="en-US"/>
        </w:rPr>
        <w:t xml:space="preserve">              B. x</w:t>
      </w:r>
      <w:r w:rsidRPr="00F36EB0">
        <w:rPr>
          <w:rFonts w:ascii="Times New Roman" w:eastAsia="Times New Roman" w:hAnsi="Times New Roman" w:cs="Times New Roman"/>
          <w:sz w:val="28"/>
          <w:szCs w:val="28"/>
          <w:bdr w:val="none" w:sz="0" w:space="0" w:color="auto" w:frame="1"/>
          <w:vertAlign w:val="superscript"/>
          <w:lang w:val="en-US"/>
        </w:rPr>
        <w:t>3</w:t>
      </w:r>
      <w:r w:rsidRPr="00F36EB0">
        <w:rPr>
          <w:rFonts w:ascii="Times New Roman" w:eastAsia="Times New Roman" w:hAnsi="Times New Roman" w:cs="Times New Roman"/>
          <w:sz w:val="28"/>
          <w:szCs w:val="28"/>
          <w:lang w:val="en-US"/>
        </w:rPr>
        <w:t> - 2x</w:t>
      </w:r>
      <w:r w:rsidRPr="00F36EB0">
        <w:rPr>
          <w:rFonts w:ascii="Times New Roman" w:eastAsia="Times New Roman" w:hAnsi="Times New Roman" w:cs="Times New Roman"/>
          <w:sz w:val="28"/>
          <w:szCs w:val="28"/>
          <w:bdr w:val="none" w:sz="0" w:space="0" w:color="auto" w:frame="1"/>
          <w:vertAlign w:val="superscript"/>
          <w:lang w:val="en-US"/>
        </w:rPr>
        <w:t>2</w:t>
      </w:r>
      <w:r w:rsidRPr="00F36EB0">
        <w:rPr>
          <w:rFonts w:ascii="Times New Roman" w:eastAsia="Times New Roman" w:hAnsi="Times New Roman" w:cs="Times New Roman"/>
          <w:sz w:val="28"/>
          <w:szCs w:val="28"/>
          <w:lang w:val="en-US"/>
        </w:rPr>
        <w:t xml:space="preserve"> + </w:t>
      </w:r>
      <w:r w:rsidRPr="00F36EB0">
        <w:rPr>
          <w:rFonts w:ascii="Times New Roman" w:eastAsia="Times New Roman" w:hAnsi="Times New Roman" w:cs="Times New Roman"/>
          <w:sz w:val="28"/>
          <w:szCs w:val="28"/>
        </w:rPr>
        <w:t>4x+1</w:t>
      </w:r>
      <w:r w:rsidRPr="00F36EB0">
        <w:rPr>
          <w:rFonts w:ascii="Times New Roman" w:eastAsia="Times New Roman" w:hAnsi="Times New Roman" w:cs="Times New Roman"/>
          <w:sz w:val="28"/>
          <w:szCs w:val="28"/>
          <w:lang w:val="en-US"/>
        </w:rPr>
        <w:t xml:space="preserve">                     C. xy + x</w:t>
      </w:r>
      <w:r w:rsidRPr="00F36EB0">
        <w:rPr>
          <w:rFonts w:ascii="Times New Roman" w:eastAsia="Times New Roman" w:hAnsi="Times New Roman" w:cs="Times New Roman"/>
          <w:sz w:val="28"/>
          <w:szCs w:val="28"/>
          <w:bdr w:val="none" w:sz="0" w:space="0" w:color="auto" w:frame="1"/>
          <w:vertAlign w:val="superscript"/>
          <w:lang w:val="en-US"/>
        </w:rPr>
        <w:t>2</w:t>
      </w:r>
      <w:r w:rsidRPr="00F36EB0">
        <w:rPr>
          <w:rFonts w:ascii="Times New Roman" w:eastAsia="Times New Roman" w:hAnsi="Times New Roman" w:cs="Times New Roman"/>
          <w:sz w:val="28"/>
          <w:szCs w:val="28"/>
          <w:lang w:val="en-US"/>
        </w:rPr>
        <w:t>                      D. xyz - yz + 6z</w:t>
      </w:r>
    </w:p>
    <w:p w14:paraId="30D7025F" w14:textId="77777777" w:rsidR="00F36EB0" w:rsidRPr="00F36EB0" w:rsidRDefault="00F36EB0" w:rsidP="00D64DAD">
      <w:pPr>
        <w:spacing w:line="360" w:lineRule="auto"/>
        <w:jc w:val="both"/>
        <w:rPr>
          <w:rFonts w:ascii="Times New Roman" w:hAnsi="Times New Roman" w:cs="Times New Roman"/>
          <w:sz w:val="28"/>
          <w:szCs w:val="28"/>
        </w:rPr>
      </w:pPr>
      <w:r w:rsidRPr="00F36EB0">
        <w:rPr>
          <w:rFonts w:ascii="Times New Roman" w:hAnsi="Times New Roman" w:cs="Times New Roman"/>
          <w:b/>
          <w:sz w:val="28"/>
          <w:szCs w:val="28"/>
        </w:rPr>
        <w:t>Câu 9</w:t>
      </w:r>
      <w:r w:rsidRPr="00F36EB0">
        <w:rPr>
          <w:rFonts w:ascii="Times New Roman" w:hAnsi="Times New Roman" w:cs="Times New Roman"/>
          <w:b/>
          <w:sz w:val="28"/>
          <w:szCs w:val="28"/>
          <w:lang w:val="en-US"/>
        </w:rPr>
        <w:t xml:space="preserve"> (NB)</w:t>
      </w:r>
      <w:r w:rsidRPr="00F36EB0">
        <w:rPr>
          <w:rFonts w:ascii="Times New Roman" w:hAnsi="Times New Roman" w:cs="Times New Roman"/>
          <w:b/>
          <w:sz w:val="28"/>
          <w:szCs w:val="28"/>
        </w:rPr>
        <w:t>.</w:t>
      </w:r>
      <w:r w:rsidRPr="00F36EB0">
        <w:rPr>
          <w:rFonts w:ascii="Times New Roman" w:hAnsi="Times New Roman" w:cs="Times New Roman"/>
          <w:sz w:val="28"/>
          <w:szCs w:val="28"/>
        </w:rPr>
        <w:t xml:space="preserve"> Giao điểm của ba đường phân giác thì</w:t>
      </w:r>
    </w:p>
    <w:p w14:paraId="4382C33D" w14:textId="77777777" w:rsidR="00F36EB0" w:rsidRPr="00F36EB0" w:rsidRDefault="00F36EB0" w:rsidP="00D64DAD">
      <w:pPr>
        <w:spacing w:line="360" w:lineRule="auto"/>
        <w:jc w:val="both"/>
        <w:rPr>
          <w:rFonts w:ascii="Times New Roman" w:hAnsi="Times New Roman" w:cs="Times New Roman"/>
          <w:sz w:val="28"/>
          <w:szCs w:val="28"/>
        </w:rPr>
      </w:pPr>
      <w:r w:rsidRPr="00F36EB0">
        <w:rPr>
          <w:rFonts w:ascii="Times New Roman" w:hAnsi="Times New Roman" w:cs="Times New Roman"/>
          <w:sz w:val="28"/>
          <w:szCs w:val="28"/>
        </w:rPr>
        <w:t>A.   Cách đều ba cạnh của tam giác</w:t>
      </w:r>
    </w:p>
    <w:p w14:paraId="0A88D501" w14:textId="77777777" w:rsidR="00F36EB0" w:rsidRPr="00F36EB0" w:rsidRDefault="00F36EB0" w:rsidP="00D64DAD">
      <w:pPr>
        <w:spacing w:line="360" w:lineRule="auto"/>
        <w:jc w:val="both"/>
        <w:rPr>
          <w:rFonts w:ascii="Times New Roman" w:hAnsi="Times New Roman" w:cs="Times New Roman"/>
          <w:sz w:val="28"/>
          <w:szCs w:val="28"/>
        </w:rPr>
      </w:pPr>
      <w:r w:rsidRPr="00F36EB0">
        <w:rPr>
          <w:rFonts w:ascii="Times New Roman" w:hAnsi="Times New Roman" w:cs="Times New Roman"/>
          <w:sz w:val="28"/>
          <w:szCs w:val="28"/>
        </w:rPr>
        <w:t>B.    Cách đều ba đỉnh của tam giác</w:t>
      </w:r>
    </w:p>
    <w:p w14:paraId="3E6032AC" w14:textId="77777777" w:rsidR="00F36EB0" w:rsidRPr="00F36EB0" w:rsidRDefault="00F36EB0" w:rsidP="00D64DAD">
      <w:pPr>
        <w:spacing w:line="360" w:lineRule="auto"/>
        <w:jc w:val="both"/>
        <w:rPr>
          <w:rFonts w:ascii="Times New Roman" w:hAnsi="Times New Roman" w:cs="Times New Roman"/>
          <w:sz w:val="28"/>
          <w:szCs w:val="28"/>
        </w:rPr>
      </w:pPr>
      <w:r w:rsidRPr="00F36EB0">
        <w:rPr>
          <w:rFonts w:ascii="Times New Roman" w:hAnsi="Times New Roman" w:cs="Times New Roman"/>
          <w:sz w:val="28"/>
          <w:szCs w:val="28"/>
        </w:rPr>
        <w:lastRenderedPageBreak/>
        <w:t>C.    Là trọng tâm của tam giác</w:t>
      </w:r>
    </w:p>
    <w:p w14:paraId="0B84C9E1" w14:textId="77777777" w:rsidR="00F36EB0" w:rsidRPr="00F36EB0" w:rsidRDefault="00F36EB0" w:rsidP="00D64DAD">
      <w:pPr>
        <w:spacing w:line="360" w:lineRule="auto"/>
        <w:jc w:val="both"/>
        <w:rPr>
          <w:rFonts w:ascii="Times New Roman" w:hAnsi="Times New Roman" w:cs="Times New Roman"/>
          <w:sz w:val="28"/>
          <w:szCs w:val="28"/>
        </w:rPr>
      </w:pPr>
      <w:r w:rsidRPr="00F36EB0">
        <w:rPr>
          <w:rFonts w:ascii="Times New Roman" w:hAnsi="Times New Roman" w:cs="Times New Roman"/>
          <w:sz w:val="28"/>
          <w:szCs w:val="28"/>
        </w:rPr>
        <w:t>D.    Là trực tâm của tam giác</w:t>
      </w:r>
    </w:p>
    <w:p w14:paraId="0041649B" w14:textId="77777777" w:rsidR="00F36EB0" w:rsidRPr="00F36EB0" w:rsidRDefault="00F36EB0" w:rsidP="00D64DAD">
      <w:pPr>
        <w:jc w:val="both"/>
        <w:rPr>
          <w:rFonts w:ascii="Times New Roman" w:hAnsi="Times New Roman" w:cs="Times New Roman"/>
          <w:sz w:val="28"/>
          <w:szCs w:val="28"/>
        </w:rPr>
      </w:pPr>
      <w:r w:rsidRPr="00F36EB0">
        <w:rPr>
          <w:rFonts w:ascii="Times New Roman" w:hAnsi="Times New Roman" w:cs="Times New Roman"/>
          <w:b/>
          <w:sz w:val="28"/>
          <w:szCs w:val="28"/>
          <w:lang w:val="en-US"/>
        </w:rPr>
        <w:t xml:space="preserve">Câu 10 (NB). </w:t>
      </w:r>
      <w:r w:rsidRPr="00F36EB0">
        <w:rPr>
          <w:rFonts w:ascii="Times New Roman" w:hAnsi="Times New Roman" w:cs="Times New Roman"/>
          <w:sz w:val="28"/>
          <w:szCs w:val="28"/>
        </w:rPr>
        <w:t>Hãy chọn câu đúng:</w:t>
      </w:r>
    </w:p>
    <w:p w14:paraId="67BD33B2" w14:textId="77777777" w:rsidR="00F36EB0" w:rsidRPr="00F36EB0" w:rsidRDefault="00F36EB0" w:rsidP="00FE7DF9">
      <w:pPr>
        <w:jc w:val="both"/>
        <w:rPr>
          <w:rFonts w:ascii="Times New Roman" w:hAnsi="Times New Roman" w:cs="Times New Roman"/>
          <w:sz w:val="28"/>
          <w:szCs w:val="28"/>
        </w:rPr>
      </w:pPr>
      <w:r w:rsidRPr="00F36EB0">
        <w:rPr>
          <w:rFonts w:ascii="Times New Roman" w:hAnsi="Times New Roman" w:cs="Times New Roman"/>
          <w:sz w:val="28"/>
          <w:szCs w:val="28"/>
        </w:rPr>
        <w:t>A.  Trong tam giác vuông cạnh đối diện với góc nhọn là cạnh lớn nhất.</w:t>
      </w:r>
    </w:p>
    <w:p w14:paraId="60752601" w14:textId="77777777" w:rsidR="00F36EB0" w:rsidRPr="00F36EB0" w:rsidRDefault="00F36EB0" w:rsidP="00D64DAD">
      <w:pPr>
        <w:jc w:val="both"/>
        <w:rPr>
          <w:rFonts w:ascii="Times New Roman" w:hAnsi="Times New Roman" w:cs="Times New Roman"/>
          <w:sz w:val="28"/>
          <w:szCs w:val="28"/>
        </w:rPr>
      </w:pPr>
      <w:r w:rsidRPr="00F36EB0">
        <w:rPr>
          <w:rFonts w:ascii="Times New Roman" w:hAnsi="Times New Roman" w:cs="Times New Roman"/>
          <w:sz w:val="28"/>
          <w:szCs w:val="28"/>
        </w:rPr>
        <w:t>B    Trong tam giác vuông cạnh đối diện với góc vuông là cạnh lớn nhất.</w:t>
      </w:r>
    </w:p>
    <w:p w14:paraId="093FE3A3" w14:textId="77777777" w:rsidR="00F36EB0" w:rsidRPr="00F36EB0" w:rsidRDefault="00F36EB0" w:rsidP="00D64DAD">
      <w:pPr>
        <w:jc w:val="both"/>
        <w:rPr>
          <w:rFonts w:ascii="Times New Roman" w:hAnsi="Times New Roman" w:cs="Times New Roman"/>
          <w:sz w:val="28"/>
          <w:szCs w:val="28"/>
        </w:rPr>
      </w:pPr>
      <w:r w:rsidRPr="00F36EB0">
        <w:rPr>
          <w:rFonts w:ascii="Times New Roman" w:hAnsi="Times New Roman" w:cs="Times New Roman"/>
          <w:sz w:val="28"/>
          <w:szCs w:val="28"/>
        </w:rPr>
        <w:t>C.   Tam giác vuông tổng hai góc nhọn lớn hơn 90</w:t>
      </w:r>
      <w:r w:rsidRPr="00F36EB0">
        <w:rPr>
          <w:rFonts w:ascii="Times New Roman" w:hAnsi="Times New Roman" w:cs="Times New Roman"/>
          <w:sz w:val="28"/>
          <w:szCs w:val="28"/>
          <w:vertAlign w:val="superscript"/>
        </w:rPr>
        <w:t>0</w:t>
      </w:r>
      <w:r w:rsidRPr="00F36EB0">
        <w:rPr>
          <w:rFonts w:ascii="Times New Roman" w:hAnsi="Times New Roman" w:cs="Times New Roman"/>
          <w:sz w:val="28"/>
          <w:szCs w:val="28"/>
        </w:rPr>
        <w:t>.</w:t>
      </w:r>
    </w:p>
    <w:p w14:paraId="730C8D93" w14:textId="77777777" w:rsidR="00F36EB0" w:rsidRPr="00F36EB0" w:rsidRDefault="00F36EB0" w:rsidP="00D64DAD">
      <w:pPr>
        <w:jc w:val="both"/>
        <w:rPr>
          <w:rFonts w:ascii="Times New Roman" w:hAnsi="Times New Roman" w:cs="Times New Roman"/>
          <w:sz w:val="28"/>
          <w:szCs w:val="28"/>
        </w:rPr>
      </w:pPr>
      <w:r w:rsidRPr="00F36EB0">
        <w:rPr>
          <w:rFonts w:ascii="Times New Roman" w:hAnsi="Times New Roman" w:cs="Times New Roman"/>
          <w:sz w:val="28"/>
          <w:szCs w:val="28"/>
        </w:rPr>
        <w:t>D.  Tam giác vuông có một góc bằng 45</w:t>
      </w:r>
      <w:r w:rsidRPr="00F36EB0">
        <w:rPr>
          <w:rFonts w:ascii="Times New Roman" w:hAnsi="Times New Roman" w:cs="Times New Roman"/>
          <w:sz w:val="28"/>
          <w:szCs w:val="28"/>
          <w:vertAlign w:val="superscript"/>
        </w:rPr>
        <w:t>0</w:t>
      </w:r>
      <w:r w:rsidRPr="00F36EB0">
        <w:rPr>
          <w:rFonts w:ascii="Times New Roman" w:hAnsi="Times New Roman" w:cs="Times New Roman"/>
          <w:sz w:val="28"/>
          <w:szCs w:val="28"/>
        </w:rPr>
        <w:t xml:space="preserve"> thì không có hai cạnh bằng nhau.</w:t>
      </w:r>
    </w:p>
    <w:p w14:paraId="43A0246F" w14:textId="77777777" w:rsidR="00F36EB0" w:rsidRPr="00F36EB0" w:rsidRDefault="00F36EB0" w:rsidP="00D64DAD">
      <w:pPr>
        <w:jc w:val="both"/>
        <w:rPr>
          <w:rFonts w:ascii="Times New Roman" w:hAnsi="Times New Roman" w:cs="Times New Roman"/>
          <w:sz w:val="28"/>
          <w:szCs w:val="28"/>
          <w:lang w:val="en-US"/>
        </w:rPr>
      </w:pPr>
    </w:p>
    <w:p w14:paraId="71A27CAE" w14:textId="77777777" w:rsidR="00F36EB0" w:rsidRPr="00F36EB0" w:rsidRDefault="00F36EB0" w:rsidP="00D64DAD">
      <w:pPr>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11 (</w:t>
      </w:r>
      <w:r w:rsidRPr="00F36EB0">
        <w:rPr>
          <w:rFonts w:ascii="Times New Roman" w:eastAsia="Times New Roman" w:hAnsi="Times New Roman" w:cs="Times New Roman"/>
          <w:b/>
          <w:sz w:val="28"/>
          <w:szCs w:val="28"/>
          <w:lang w:val="en-US"/>
        </w:rPr>
        <w:t>NB</w:t>
      </w:r>
      <w:r w:rsidRPr="00F36EB0">
        <w:rPr>
          <w:rFonts w:ascii="Times New Roman" w:eastAsia="Times New Roman" w:hAnsi="Times New Roman" w:cs="Times New Roman"/>
          <w:b/>
          <w:sz w:val="28"/>
          <w:szCs w:val="28"/>
        </w:rPr>
        <w:t>)</w:t>
      </w:r>
      <w:r w:rsidRPr="00F36EB0">
        <w:rPr>
          <w:rFonts w:ascii="Times New Roman" w:eastAsia="Times New Roman" w:hAnsi="Times New Roman" w:cs="Times New Roman"/>
          <w:b/>
          <w:sz w:val="28"/>
          <w:szCs w:val="28"/>
          <w:lang w:val="en-US"/>
        </w:rPr>
        <w:t xml:space="preserve">. </w:t>
      </w:r>
      <w:r w:rsidRPr="00F36EB0">
        <w:rPr>
          <w:rFonts w:ascii="Times New Roman" w:eastAsia="Times New Roman" w:hAnsi="Times New Roman" w:cs="Times New Roman"/>
          <w:sz w:val="28"/>
          <w:szCs w:val="28"/>
        </w:rPr>
        <w:t>Cho hình vẽ bên. So sánh các đoạn thẳng AB, BC, BD ta được:</w:t>
      </w:r>
    </w:p>
    <w:p w14:paraId="01960E8F" w14:textId="77777777" w:rsidR="00F36EB0" w:rsidRPr="00F36EB0" w:rsidRDefault="00F36EB0" w:rsidP="0098700B">
      <w:pPr>
        <w:tabs>
          <w:tab w:val="left" w:pos="567"/>
          <w:tab w:val="left" w:pos="3119"/>
          <w:tab w:val="left" w:pos="5529"/>
          <w:tab w:val="left" w:pos="7938"/>
        </w:tabs>
        <w:spacing w:before="120" w:after="12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 xml:space="preserve">A. AB &gt; BC &gt; BD.                      B. AB &lt; BC &lt; BD.      </w:t>
      </w:r>
      <w:r w:rsidRPr="00F36EB0">
        <w:rPr>
          <w:rFonts w:ascii="Times New Roman" w:eastAsia="Times New Roman" w:hAnsi="Times New Roman" w:cs="Times New Roman"/>
          <w:noProof/>
          <w:sz w:val="28"/>
          <w:szCs w:val="28"/>
          <w:lang w:val="en-US"/>
        </w:rPr>
        <w:drawing>
          <wp:inline distT="0" distB="0" distL="0" distR="0" wp14:anchorId="107847B9" wp14:editId="71644FF5">
            <wp:extent cx="1329055" cy="883920"/>
            <wp:effectExtent l="0" t="0" r="444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1329055" cy="883920"/>
                    </a:xfrm>
                    <a:prstGeom prst="rect">
                      <a:avLst/>
                    </a:prstGeom>
                    <a:noFill/>
                  </pic:spPr>
                </pic:pic>
              </a:graphicData>
            </a:graphic>
          </wp:inline>
        </w:drawing>
      </w:r>
    </w:p>
    <w:p w14:paraId="74B9346D" w14:textId="77777777" w:rsidR="00F36EB0" w:rsidRPr="00F36EB0" w:rsidRDefault="00F36EB0" w:rsidP="0098700B">
      <w:pPr>
        <w:tabs>
          <w:tab w:val="left" w:pos="567"/>
          <w:tab w:val="left" w:pos="3119"/>
        </w:tabs>
        <w:spacing w:before="120" w:after="12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C. BC &gt; BD &gt; AB.</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D. BD &lt; AB &lt; CB.</w:t>
      </w:r>
    </w:p>
    <w:p w14:paraId="001D2773" w14:textId="77777777" w:rsidR="00F36EB0" w:rsidRPr="00F36EB0" w:rsidRDefault="00F36EB0" w:rsidP="007601F6">
      <w:pPr>
        <w:spacing w:after="240" w:line="360" w:lineRule="atLeast"/>
        <w:ind w:left="48" w:right="48"/>
        <w:jc w:val="both"/>
        <w:rPr>
          <w:rFonts w:ascii="Times New Roman" w:eastAsia="Times New Roman" w:hAnsi="Times New Roman" w:cs="Times New Roman"/>
          <w:sz w:val="28"/>
          <w:szCs w:val="28"/>
          <w:lang w:val="en-US"/>
        </w:rPr>
      </w:pPr>
      <w:r w:rsidRPr="00F36EB0">
        <w:rPr>
          <w:rFonts w:ascii="Times New Roman" w:eastAsia="Times New Roman" w:hAnsi="Times New Roman" w:cs="Times New Roman"/>
          <w:b/>
          <w:bCs/>
          <w:sz w:val="28"/>
          <w:szCs w:val="28"/>
          <w:lang w:val="en-US"/>
        </w:rPr>
        <w:t>Câu 12 (NB).</w:t>
      </w:r>
      <w:r w:rsidRPr="00F36EB0">
        <w:rPr>
          <w:rFonts w:ascii="Times New Roman" w:eastAsia="Times New Roman" w:hAnsi="Times New Roman" w:cs="Times New Roman"/>
          <w:sz w:val="28"/>
          <w:szCs w:val="28"/>
          <w:lang w:val="en-US"/>
        </w:rPr>
        <w:t> Trong tam giác ABC có A</w:t>
      </w:r>
      <w:r w:rsidRPr="00F36EB0">
        <w:rPr>
          <w:rFonts w:ascii="Times New Roman" w:eastAsia="Times New Roman" w:hAnsi="Times New Roman" w:cs="Times New Roman"/>
          <w:sz w:val="28"/>
          <w:szCs w:val="28"/>
        </w:rPr>
        <w:t>I</w:t>
      </w:r>
      <w:r w:rsidRPr="00F36EB0">
        <w:rPr>
          <w:rFonts w:ascii="Times New Roman" w:eastAsia="Times New Roman" w:hAnsi="Times New Roman" w:cs="Times New Roman"/>
          <w:sz w:val="28"/>
          <w:szCs w:val="28"/>
          <w:lang w:val="en-US"/>
        </w:rPr>
        <w:t xml:space="preserve"> vuông góc với BC (</w:t>
      </w:r>
      <w:r w:rsidRPr="00F36EB0">
        <w:rPr>
          <w:rFonts w:ascii="Times New Roman" w:eastAsia="Times New Roman" w:hAnsi="Times New Roman" w:cs="Times New Roman"/>
          <w:sz w:val="28"/>
          <w:szCs w:val="28"/>
        </w:rPr>
        <w:t>I</w:t>
      </w:r>
      <w:r w:rsidRPr="00F36EB0">
        <w:rPr>
          <w:rFonts w:ascii="Times New Roman" w:eastAsia="Times New Roman" w:hAnsi="Times New Roman" w:cs="Times New Roman"/>
          <w:sz w:val="28"/>
          <w:szCs w:val="28"/>
          <w:lang w:val="en-US"/>
        </w:rPr>
        <w:t xml:space="preserve"> </w:t>
      </w:r>
      <w:r w:rsidRPr="00F36EB0">
        <w:rPr>
          <w:rFonts w:ascii="Cambria Math" w:eastAsia="Times New Roman" w:hAnsi="Cambria Math" w:cs="Cambria Math"/>
          <w:sz w:val="28"/>
          <w:szCs w:val="28"/>
          <w:lang w:val="en-US"/>
        </w:rPr>
        <w:t>∈</w:t>
      </w:r>
      <w:r w:rsidRPr="00F36EB0">
        <w:rPr>
          <w:rFonts w:ascii="Times New Roman" w:eastAsia="Times New Roman" w:hAnsi="Times New Roman" w:cs="Times New Roman"/>
          <w:sz w:val="28"/>
          <w:szCs w:val="28"/>
          <w:lang w:val="en-US"/>
        </w:rPr>
        <w:t xml:space="preserve"> BC). Chọn mệnh đề đúng</w:t>
      </w:r>
    </w:p>
    <w:p w14:paraId="797F0A5D" w14:textId="77777777" w:rsidR="00F36EB0" w:rsidRPr="00F36EB0" w:rsidRDefault="00F36EB0" w:rsidP="0008177B">
      <w:pPr>
        <w:pStyle w:val="ListParagraph"/>
        <w:numPr>
          <w:ilvl w:val="0"/>
          <w:numId w:val="36"/>
        </w:numPr>
        <w:spacing w:after="240" w:line="360" w:lineRule="atLeast"/>
        <w:ind w:right="48"/>
        <w:jc w:val="both"/>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Nếu AB &lt; AC thì B</w:t>
      </w:r>
      <w:r w:rsidRPr="00F36EB0">
        <w:rPr>
          <w:rFonts w:ascii="Times New Roman" w:eastAsia="Times New Roman" w:hAnsi="Times New Roman" w:cs="Times New Roman"/>
          <w:sz w:val="28"/>
          <w:szCs w:val="28"/>
        </w:rPr>
        <w:t>I</w:t>
      </w:r>
      <w:r w:rsidRPr="00F36EB0">
        <w:rPr>
          <w:rFonts w:ascii="Times New Roman" w:eastAsia="Times New Roman" w:hAnsi="Times New Roman" w:cs="Times New Roman"/>
          <w:sz w:val="28"/>
          <w:szCs w:val="28"/>
          <w:lang w:val="en-US"/>
        </w:rPr>
        <w:t xml:space="preserve"> &gt; </w:t>
      </w:r>
      <w:r w:rsidRPr="00F36EB0">
        <w:rPr>
          <w:rFonts w:ascii="Times New Roman" w:eastAsia="Times New Roman" w:hAnsi="Times New Roman" w:cs="Times New Roman"/>
          <w:sz w:val="28"/>
          <w:szCs w:val="28"/>
        </w:rPr>
        <w:t>I</w:t>
      </w:r>
      <w:r w:rsidRPr="00F36EB0">
        <w:rPr>
          <w:rFonts w:ascii="Times New Roman" w:eastAsia="Times New Roman" w:hAnsi="Times New Roman" w:cs="Times New Roman"/>
          <w:sz w:val="28"/>
          <w:szCs w:val="28"/>
          <w:lang w:val="en-US"/>
        </w:rPr>
        <w:t>C</w:t>
      </w:r>
    </w:p>
    <w:p w14:paraId="19BD9CB5" w14:textId="77777777" w:rsidR="00F36EB0" w:rsidRPr="00F36EB0" w:rsidRDefault="00F36EB0" w:rsidP="0008177B">
      <w:pPr>
        <w:pStyle w:val="ListParagraph"/>
        <w:numPr>
          <w:ilvl w:val="0"/>
          <w:numId w:val="36"/>
        </w:numPr>
        <w:spacing w:after="240" w:line="360" w:lineRule="atLeast"/>
        <w:ind w:right="48"/>
        <w:jc w:val="both"/>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Nếu AB &gt; AC thì B</w:t>
      </w:r>
      <w:r w:rsidRPr="00F36EB0">
        <w:rPr>
          <w:rFonts w:ascii="Times New Roman" w:eastAsia="Times New Roman" w:hAnsi="Times New Roman" w:cs="Times New Roman"/>
          <w:sz w:val="28"/>
          <w:szCs w:val="28"/>
        </w:rPr>
        <w:t>I</w:t>
      </w:r>
      <w:r w:rsidRPr="00F36EB0">
        <w:rPr>
          <w:rFonts w:ascii="Times New Roman" w:eastAsia="Times New Roman" w:hAnsi="Times New Roman" w:cs="Times New Roman"/>
          <w:sz w:val="28"/>
          <w:szCs w:val="28"/>
          <w:lang w:val="en-US"/>
        </w:rPr>
        <w:t xml:space="preserve"> &lt; </w:t>
      </w:r>
      <w:r w:rsidRPr="00F36EB0">
        <w:rPr>
          <w:rFonts w:ascii="Times New Roman" w:eastAsia="Times New Roman" w:hAnsi="Times New Roman" w:cs="Times New Roman"/>
          <w:sz w:val="28"/>
          <w:szCs w:val="28"/>
        </w:rPr>
        <w:t>I</w:t>
      </w:r>
      <w:r w:rsidRPr="00F36EB0">
        <w:rPr>
          <w:rFonts w:ascii="Times New Roman" w:eastAsia="Times New Roman" w:hAnsi="Times New Roman" w:cs="Times New Roman"/>
          <w:sz w:val="28"/>
          <w:szCs w:val="28"/>
          <w:lang w:val="en-US"/>
        </w:rPr>
        <w:t>C</w:t>
      </w:r>
    </w:p>
    <w:p w14:paraId="1A31847A" w14:textId="77777777" w:rsidR="00F36EB0" w:rsidRPr="00F36EB0" w:rsidRDefault="00F36EB0" w:rsidP="0008177B">
      <w:pPr>
        <w:pStyle w:val="ListParagraph"/>
        <w:numPr>
          <w:ilvl w:val="0"/>
          <w:numId w:val="36"/>
        </w:numPr>
        <w:spacing w:after="240" w:line="360" w:lineRule="atLeast"/>
        <w:ind w:right="48"/>
        <w:jc w:val="both"/>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Nếu AB = AC thì B</w:t>
      </w:r>
      <w:r w:rsidRPr="00F36EB0">
        <w:rPr>
          <w:rFonts w:ascii="Times New Roman" w:eastAsia="Times New Roman" w:hAnsi="Times New Roman" w:cs="Times New Roman"/>
          <w:sz w:val="28"/>
          <w:szCs w:val="28"/>
        </w:rPr>
        <w:t>I</w:t>
      </w:r>
      <w:r w:rsidRPr="00F36EB0">
        <w:rPr>
          <w:rFonts w:ascii="Times New Roman" w:eastAsia="Times New Roman" w:hAnsi="Times New Roman" w:cs="Times New Roman"/>
          <w:sz w:val="28"/>
          <w:szCs w:val="28"/>
          <w:lang w:val="en-US"/>
        </w:rPr>
        <w:t xml:space="preserve"> = </w:t>
      </w:r>
      <w:r w:rsidRPr="00F36EB0">
        <w:rPr>
          <w:rFonts w:ascii="Times New Roman" w:eastAsia="Times New Roman" w:hAnsi="Times New Roman" w:cs="Times New Roman"/>
          <w:sz w:val="28"/>
          <w:szCs w:val="28"/>
        </w:rPr>
        <w:t>I</w:t>
      </w:r>
      <w:r w:rsidRPr="00F36EB0">
        <w:rPr>
          <w:rFonts w:ascii="Times New Roman" w:eastAsia="Times New Roman" w:hAnsi="Times New Roman" w:cs="Times New Roman"/>
          <w:sz w:val="28"/>
          <w:szCs w:val="28"/>
          <w:lang w:val="en-US"/>
        </w:rPr>
        <w:t>C</w:t>
      </w:r>
    </w:p>
    <w:p w14:paraId="78B4030D" w14:textId="77777777" w:rsidR="00F36EB0" w:rsidRPr="00F36EB0" w:rsidRDefault="00F36EB0" w:rsidP="0008177B">
      <w:pPr>
        <w:pStyle w:val="ListParagraph"/>
        <w:numPr>
          <w:ilvl w:val="0"/>
          <w:numId w:val="36"/>
        </w:numPr>
        <w:spacing w:after="240" w:line="360" w:lineRule="atLeast"/>
        <w:ind w:right="48"/>
        <w:jc w:val="both"/>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Nếu B</w:t>
      </w:r>
      <w:r w:rsidRPr="00F36EB0">
        <w:rPr>
          <w:rFonts w:ascii="Times New Roman" w:eastAsia="Times New Roman" w:hAnsi="Times New Roman" w:cs="Times New Roman"/>
          <w:sz w:val="28"/>
          <w:szCs w:val="28"/>
        </w:rPr>
        <w:t>I</w:t>
      </w:r>
      <w:r w:rsidRPr="00F36EB0">
        <w:rPr>
          <w:rFonts w:ascii="Times New Roman" w:eastAsia="Times New Roman" w:hAnsi="Times New Roman" w:cs="Times New Roman"/>
          <w:sz w:val="28"/>
          <w:szCs w:val="28"/>
          <w:lang w:val="en-US"/>
        </w:rPr>
        <w:t xml:space="preserve"> &gt; </w:t>
      </w:r>
      <w:r w:rsidRPr="00F36EB0">
        <w:rPr>
          <w:rFonts w:ascii="Times New Roman" w:eastAsia="Times New Roman" w:hAnsi="Times New Roman" w:cs="Times New Roman"/>
          <w:sz w:val="28"/>
          <w:szCs w:val="28"/>
        </w:rPr>
        <w:t>I</w:t>
      </w:r>
      <w:r w:rsidRPr="00F36EB0">
        <w:rPr>
          <w:rFonts w:ascii="Times New Roman" w:eastAsia="Times New Roman" w:hAnsi="Times New Roman" w:cs="Times New Roman"/>
          <w:sz w:val="28"/>
          <w:szCs w:val="28"/>
          <w:lang w:val="en-US"/>
        </w:rPr>
        <w:t>C thì AB &gt; AC</w:t>
      </w:r>
    </w:p>
    <w:p w14:paraId="2CE5F58C" w14:textId="77777777" w:rsidR="00F36EB0" w:rsidRPr="00F36EB0" w:rsidRDefault="00F36EB0" w:rsidP="00EF79CD">
      <w:pPr>
        <w:pStyle w:val="NormalWeb"/>
        <w:shd w:val="clear" w:color="auto" w:fill="FFFFFF"/>
        <w:spacing w:before="0" w:beforeAutospacing="0" w:after="0" w:afterAutospacing="0"/>
        <w:rPr>
          <w:sz w:val="28"/>
          <w:szCs w:val="28"/>
        </w:rPr>
      </w:pPr>
      <w:r w:rsidRPr="00F36EB0">
        <w:rPr>
          <w:b/>
          <w:bCs/>
          <w:sz w:val="28"/>
          <w:szCs w:val="28"/>
        </w:rPr>
        <w:t>Câu 13 (NB)</w:t>
      </w:r>
      <w:r w:rsidRPr="00F36EB0">
        <w:rPr>
          <w:b/>
          <w:sz w:val="28"/>
          <w:szCs w:val="28"/>
        </w:rPr>
        <w:t xml:space="preserve">. </w:t>
      </w:r>
      <w:r w:rsidRPr="00F36EB0">
        <w:rPr>
          <w:sz w:val="28"/>
          <w:szCs w:val="28"/>
        </w:rPr>
        <w:t>Cho ΔABC, hai đường cao A</w:t>
      </w:r>
      <w:r w:rsidRPr="00F36EB0">
        <w:rPr>
          <w:sz w:val="28"/>
          <w:szCs w:val="28"/>
          <w:lang w:val="vi-VN"/>
        </w:rPr>
        <w:t>K</w:t>
      </w:r>
      <w:r w:rsidRPr="00F36EB0">
        <w:rPr>
          <w:sz w:val="28"/>
          <w:szCs w:val="28"/>
        </w:rPr>
        <w:t xml:space="preserve"> và B</w:t>
      </w:r>
      <w:r w:rsidRPr="00F36EB0">
        <w:rPr>
          <w:sz w:val="28"/>
          <w:szCs w:val="28"/>
          <w:lang w:val="vi-VN"/>
        </w:rPr>
        <w:t>Q</w:t>
      </w:r>
      <w:r w:rsidRPr="00F36EB0">
        <w:rPr>
          <w:sz w:val="28"/>
          <w:szCs w:val="28"/>
        </w:rPr>
        <w:t xml:space="preserve"> cắt nhau tại </w:t>
      </w:r>
      <w:r w:rsidRPr="00F36EB0">
        <w:rPr>
          <w:sz w:val="28"/>
          <w:szCs w:val="28"/>
          <w:lang w:val="vi-VN"/>
        </w:rPr>
        <w:t>M</w:t>
      </w:r>
      <w:r w:rsidRPr="00F36EB0">
        <w:rPr>
          <w:sz w:val="28"/>
          <w:szCs w:val="28"/>
        </w:rPr>
        <w:t>. Em hãy chọn phát biểu đúng:</w:t>
      </w:r>
    </w:p>
    <w:p w14:paraId="0D09BE06" w14:textId="77777777" w:rsidR="00F36EB0" w:rsidRPr="00F36EB0" w:rsidRDefault="00F36EB0" w:rsidP="00EF79CD">
      <w:pPr>
        <w:shd w:val="clear" w:color="auto" w:fill="FFFFFF"/>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 xml:space="preserve">A. </w:t>
      </w:r>
      <w:r w:rsidRPr="00F36EB0">
        <w:rPr>
          <w:rFonts w:ascii="Times New Roman" w:eastAsia="Times New Roman" w:hAnsi="Times New Roman" w:cs="Times New Roman"/>
          <w:sz w:val="28"/>
          <w:szCs w:val="28"/>
        </w:rPr>
        <w:t xml:space="preserve">  M</w:t>
      </w:r>
      <w:r w:rsidRPr="00F36EB0">
        <w:rPr>
          <w:rFonts w:ascii="Times New Roman" w:eastAsia="Times New Roman" w:hAnsi="Times New Roman" w:cs="Times New Roman"/>
          <w:sz w:val="28"/>
          <w:szCs w:val="28"/>
          <w:lang w:val="en-US"/>
        </w:rPr>
        <w:t xml:space="preserve"> là trọng tâm của ΔABC</w:t>
      </w:r>
    </w:p>
    <w:p w14:paraId="49CBAE91" w14:textId="77777777" w:rsidR="00F36EB0" w:rsidRPr="00F36EB0" w:rsidRDefault="00F36EB0" w:rsidP="00EF79CD">
      <w:pPr>
        <w:shd w:val="clear" w:color="auto" w:fill="FFFFFF"/>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 xml:space="preserve">B. </w:t>
      </w:r>
      <w:r w:rsidRPr="00F36EB0">
        <w:rPr>
          <w:rFonts w:ascii="Times New Roman" w:eastAsia="Times New Roman" w:hAnsi="Times New Roman" w:cs="Times New Roman"/>
          <w:sz w:val="28"/>
          <w:szCs w:val="28"/>
        </w:rPr>
        <w:t xml:space="preserve">  M</w:t>
      </w:r>
      <w:r w:rsidRPr="00F36EB0">
        <w:rPr>
          <w:rFonts w:ascii="Times New Roman" w:eastAsia="Times New Roman" w:hAnsi="Times New Roman" w:cs="Times New Roman"/>
          <w:sz w:val="28"/>
          <w:szCs w:val="28"/>
          <w:lang w:val="en-US"/>
        </w:rPr>
        <w:t xml:space="preserve"> là trực tâm của tam giác ABC</w:t>
      </w:r>
    </w:p>
    <w:p w14:paraId="25F4C7F8" w14:textId="77777777" w:rsidR="00F36EB0" w:rsidRPr="00F36EB0" w:rsidRDefault="00F36EB0" w:rsidP="00EF79CD">
      <w:pPr>
        <w:shd w:val="clear" w:color="auto" w:fill="FFFFFF"/>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C.</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en-US"/>
        </w:rPr>
        <w:t xml:space="preserve"> C</w:t>
      </w:r>
      <w:r w:rsidRPr="00F36EB0">
        <w:rPr>
          <w:rFonts w:ascii="Times New Roman" w:eastAsia="Times New Roman" w:hAnsi="Times New Roman" w:cs="Times New Roman"/>
          <w:sz w:val="28"/>
          <w:szCs w:val="28"/>
        </w:rPr>
        <w:t>M</w:t>
      </w:r>
      <w:r w:rsidRPr="00F36EB0">
        <w:rPr>
          <w:rFonts w:ascii="Times New Roman" w:eastAsia="Times New Roman" w:hAnsi="Times New Roman" w:cs="Times New Roman"/>
          <w:sz w:val="28"/>
          <w:szCs w:val="28"/>
          <w:lang w:val="en-US"/>
        </w:rPr>
        <w:t xml:space="preserve"> là đường phân giác của ΔABC</w:t>
      </w:r>
    </w:p>
    <w:p w14:paraId="3AA84006" w14:textId="77777777" w:rsidR="00F36EB0" w:rsidRPr="00F36EB0" w:rsidRDefault="00F36EB0" w:rsidP="00EF79CD">
      <w:pPr>
        <w:shd w:val="clear" w:color="auto" w:fill="FFFFFF"/>
        <w:rPr>
          <w:rFonts w:ascii="Times New Roman" w:eastAsia="Times New Roman" w:hAnsi="Times New Roman" w:cs="Times New Roman"/>
          <w:sz w:val="28"/>
          <w:szCs w:val="28"/>
          <w:lang w:val="en-US"/>
        </w:rPr>
      </w:pPr>
      <w:r w:rsidRPr="00F36EB0">
        <w:rPr>
          <w:rFonts w:ascii="Times New Roman" w:eastAsia="Times New Roman" w:hAnsi="Times New Roman" w:cs="Times New Roman"/>
          <w:sz w:val="28"/>
          <w:szCs w:val="28"/>
          <w:lang w:val="en-US"/>
        </w:rPr>
        <w:t xml:space="preserve">D. </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en-US"/>
        </w:rPr>
        <w:t>C</w:t>
      </w:r>
      <w:r w:rsidRPr="00F36EB0">
        <w:rPr>
          <w:rFonts w:ascii="Times New Roman" w:eastAsia="Times New Roman" w:hAnsi="Times New Roman" w:cs="Times New Roman"/>
          <w:sz w:val="28"/>
          <w:szCs w:val="28"/>
        </w:rPr>
        <w:t>M</w:t>
      </w:r>
      <w:r w:rsidRPr="00F36EB0">
        <w:rPr>
          <w:rFonts w:ascii="Times New Roman" w:eastAsia="Times New Roman" w:hAnsi="Times New Roman" w:cs="Times New Roman"/>
          <w:sz w:val="28"/>
          <w:szCs w:val="28"/>
          <w:lang w:val="en-US"/>
        </w:rPr>
        <w:t xml:space="preserve"> là đường trung trực của ΔABC</w:t>
      </w:r>
    </w:p>
    <w:p w14:paraId="63ACF23B" w14:textId="77777777" w:rsidR="00F36EB0" w:rsidRPr="00F36EB0" w:rsidRDefault="00F36EB0" w:rsidP="008B0BBA">
      <w:pPr>
        <w:pStyle w:val="NormalWeb"/>
        <w:shd w:val="clear" w:color="auto" w:fill="FFFFFF"/>
        <w:spacing w:before="0" w:beforeAutospacing="0" w:after="0" w:afterAutospacing="0" w:line="450" w:lineRule="atLeast"/>
        <w:outlineLvl w:val="1"/>
        <w:rPr>
          <w:spacing w:val="-5"/>
          <w:kern w:val="36"/>
          <w:sz w:val="28"/>
          <w:szCs w:val="28"/>
          <w:lang w:val="vi-VN"/>
        </w:rPr>
      </w:pPr>
      <w:r w:rsidRPr="00F36EB0">
        <w:rPr>
          <w:b/>
          <w:sz w:val="28"/>
          <w:szCs w:val="28"/>
        </w:rPr>
        <w:t>Câu 14 (NB).</w:t>
      </w:r>
      <w:r w:rsidRPr="00F36EB0">
        <w:rPr>
          <w:spacing w:val="-5"/>
          <w:kern w:val="36"/>
          <w:sz w:val="28"/>
          <w:szCs w:val="28"/>
          <w:lang w:val="vi-VN"/>
        </w:rPr>
        <w:t xml:space="preserve"> Hãy chọn </w:t>
      </w:r>
      <w:r w:rsidRPr="00F36EB0">
        <w:rPr>
          <w:b/>
          <w:spacing w:val="-5"/>
          <w:kern w:val="36"/>
          <w:sz w:val="28"/>
          <w:szCs w:val="28"/>
          <w:lang w:val="vi-VN"/>
        </w:rPr>
        <w:t>câu sai</w:t>
      </w:r>
      <w:r w:rsidRPr="00F36EB0">
        <w:rPr>
          <w:spacing w:val="-5"/>
          <w:kern w:val="36"/>
          <w:sz w:val="28"/>
          <w:szCs w:val="28"/>
          <w:lang w:val="vi-VN"/>
        </w:rPr>
        <w:t xml:space="preserve"> trong các câu sau:</w:t>
      </w:r>
    </w:p>
    <w:p w14:paraId="7CD5A948" w14:textId="77777777" w:rsidR="00F36EB0" w:rsidRPr="00F36EB0" w:rsidRDefault="00F36EB0" w:rsidP="008B0BBA">
      <w:pPr>
        <w:pStyle w:val="NormalWeb"/>
        <w:shd w:val="clear" w:color="auto" w:fill="FFFFFF"/>
        <w:spacing w:before="0" w:beforeAutospacing="0" w:after="0" w:afterAutospacing="0" w:line="450" w:lineRule="atLeast"/>
        <w:outlineLvl w:val="1"/>
        <w:rPr>
          <w:spacing w:val="-5"/>
          <w:kern w:val="36"/>
          <w:sz w:val="28"/>
          <w:szCs w:val="28"/>
          <w:lang w:val="vi-VN"/>
        </w:rPr>
      </w:pPr>
      <w:r w:rsidRPr="00F36EB0">
        <w:rPr>
          <w:spacing w:val="-5"/>
          <w:kern w:val="36"/>
          <w:sz w:val="28"/>
          <w:szCs w:val="28"/>
          <w:lang w:val="vi-VN"/>
        </w:rPr>
        <w:t>A.   Trong tam giác ba đường phân giác cắt nhau tại một điểm.</w:t>
      </w:r>
    </w:p>
    <w:p w14:paraId="2BCC25EB" w14:textId="77777777" w:rsidR="00F36EB0" w:rsidRPr="00F36EB0" w:rsidRDefault="00F36EB0" w:rsidP="00A86A06">
      <w:pPr>
        <w:pStyle w:val="NormalWeb"/>
        <w:shd w:val="clear" w:color="auto" w:fill="FFFFFF"/>
        <w:spacing w:before="0" w:beforeAutospacing="0" w:after="0" w:afterAutospacing="0" w:line="450" w:lineRule="atLeast"/>
        <w:outlineLvl w:val="1"/>
        <w:rPr>
          <w:spacing w:val="-5"/>
          <w:kern w:val="36"/>
          <w:sz w:val="28"/>
          <w:szCs w:val="28"/>
          <w:lang w:val="vi-VN"/>
        </w:rPr>
      </w:pPr>
      <w:r w:rsidRPr="00F36EB0">
        <w:rPr>
          <w:spacing w:val="-5"/>
          <w:kern w:val="36"/>
          <w:sz w:val="28"/>
          <w:szCs w:val="28"/>
          <w:lang w:val="vi-VN"/>
        </w:rPr>
        <w:t>B.   Trong tam giác ba đường trung tuyến cắt nhau tại một điểm.</w:t>
      </w:r>
    </w:p>
    <w:p w14:paraId="51D77E77" w14:textId="77777777" w:rsidR="00F36EB0" w:rsidRPr="00F36EB0" w:rsidRDefault="00F36EB0" w:rsidP="00A86A06">
      <w:pPr>
        <w:pStyle w:val="NormalWeb"/>
        <w:shd w:val="clear" w:color="auto" w:fill="FFFFFF"/>
        <w:spacing w:before="0" w:beforeAutospacing="0" w:after="0" w:afterAutospacing="0" w:line="450" w:lineRule="atLeast"/>
        <w:outlineLvl w:val="1"/>
        <w:rPr>
          <w:spacing w:val="-5"/>
          <w:kern w:val="36"/>
          <w:sz w:val="28"/>
          <w:szCs w:val="28"/>
          <w:lang w:val="vi-VN"/>
        </w:rPr>
      </w:pPr>
      <w:r w:rsidRPr="00F36EB0">
        <w:rPr>
          <w:spacing w:val="-5"/>
          <w:kern w:val="36"/>
          <w:sz w:val="28"/>
          <w:szCs w:val="28"/>
          <w:lang w:val="vi-VN"/>
        </w:rPr>
        <w:t>C.   Trong tam giác ba đường cao cắt nhau tại một điểm.</w:t>
      </w:r>
    </w:p>
    <w:p w14:paraId="531B69C1" w14:textId="77777777" w:rsidR="00F36EB0" w:rsidRPr="00F36EB0" w:rsidRDefault="00F36EB0" w:rsidP="00A86A06">
      <w:pPr>
        <w:pStyle w:val="NormalWeb"/>
        <w:shd w:val="clear" w:color="auto" w:fill="FFFFFF"/>
        <w:spacing w:before="0" w:beforeAutospacing="0" w:after="0" w:afterAutospacing="0" w:line="450" w:lineRule="atLeast"/>
        <w:outlineLvl w:val="1"/>
        <w:rPr>
          <w:spacing w:val="-5"/>
          <w:kern w:val="36"/>
          <w:sz w:val="28"/>
          <w:szCs w:val="28"/>
          <w:lang w:val="vi-VN"/>
        </w:rPr>
      </w:pPr>
      <w:r w:rsidRPr="00F36EB0">
        <w:rPr>
          <w:spacing w:val="-5"/>
          <w:kern w:val="36"/>
          <w:sz w:val="28"/>
          <w:szCs w:val="28"/>
          <w:lang w:val="vi-VN"/>
        </w:rPr>
        <w:t>D.   Trong tam giác ba đường phân giác, trung tuyến, đường cao luôn trùng nhau.</w:t>
      </w:r>
    </w:p>
    <w:p w14:paraId="5DB4F8BD" w14:textId="77777777" w:rsidR="00F36EB0" w:rsidRPr="00F36EB0" w:rsidRDefault="00F36EB0" w:rsidP="00A86A06">
      <w:pPr>
        <w:pStyle w:val="ListParagraph"/>
        <w:ind w:left="435"/>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b/>
      </w:r>
    </w:p>
    <w:p w14:paraId="02B74C85" w14:textId="77777777" w:rsidR="00F36EB0" w:rsidRPr="00F36EB0" w:rsidRDefault="00F36EB0" w:rsidP="0098700B">
      <w:pPr>
        <w:rPr>
          <w:rFonts w:ascii="Times New Roman" w:eastAsia="Times New Roman" w:hAnsi="Times New Roman" w:cs="Times New Roman"/>
          <w:sz w:val="28"/>
          <w:szCs w:val="28"/>
        </w:rPr>
      </w:pPr>
      <w:r w:rsidRPr="00F36EB0">
        <w:rPr>
          <w:rFonts w:ascii="Times New Roman" w:eastAsia="Times New Roman" w:hAnsi="Times New Roman" w:cs="Times New Roman"/>
          <w:b/>
          <w:bCs/>
          <w:sz w:val="28"/>
          <w:szCs w:val="28"/>
        </w:rPr>
        <w:t>Câu 15</w:t>
      </w:r>
      <w:r w:rsidRPr="00F36EB0">
        <w:rPr>
          <w:rFonts w:ascii="Times New Roman" w:eastAsia="Times New Roman" w:hAnsi="Times New Roman" w:cs="Times New Roman"/>
          <w:b/>
          <w:bCs/>
          <w:sz w:val="28"/>
          <w:szCs w:val="28"/>
          <w:lang w:val="en-US"/>
        </w:rPr>
        <w:t xml:space="preserve"> (NB)</w:t>
      </w:r>
      <w:r w:rsidRPr="00F36EB0">
        <w:rPr>
          <w:rFonts w:ascii="Times New Roman" w:eastAsia="Times New Roman" w:hAnsi="Times New Roman" w:cs="Times New Roman"/>
          <w:b/>
          <w:bCs/>
          <w:sz w:val="28"/>
          <w:szCs w:val="28"/>
        </w:rPr>
        <w:t xml:space="preserve"> </w:t>
      </w:r>
      <w:r w:rsidRPr="00F36EB0">
        <w:rPr>
          <w:rFonts w:ascii="Times New Roman" w:eastAsia="Times New Roman" w:hAnsi="Times New Roman" w:cs="Times New Roman"/>
          <w:sz w:val="28"/>
          <w:szCs w:val="28"/>
        </w:rPr>
        <w:t xml:space="preserve">Nếu AM là đường trung tuyến và G là trọng tâm của tam giác ABC thì </w:t>
      </w:r>
    </w:p>
    <w:p w14:paraId="4CFF4655" w14:textId="77777777" w:rsidR="00F36EB0" w:rsidRPr="00F36EB0" w:rsidRDefault="00F36EB0" w:rsidP="0098700B">
      <w:pPr>
        <w:rPr>
          <w:rFonts w:ascii="Times New Roman" w:eastAsia="Times New Roman" w:hAnsi="Times New Roman" w:cs="Times New Roman"/>
          <w:sz w:val="28"/>
          <w:szCs w:val="28"/>
          <w:lang w:val="pt-BR"/>
        </w:rPr>
      </w:pPr>
      <w:r w:rsidRPr="00F36EB0">
        <w:rPr>
          <w:rFonts w:ascii="Times New Roman" w:eastAsia="Times New Roman" w:hAnsi="Times New Roman" w:cs="Times New Roman"/>
          <w:sz w:val="28"/>
          <w:szCs w:val="28"/>
        </w:rPr>
        <w:t xml:space="preserve">       A.</w:t>
      </w:r>
      <w:r w:rsidRPr="00F36EB0">
        <w:rPr>
          <w:rFonts w:ascii="Times New Roman" w:eastAsia="Times New Roman" w:hAnsi="Times New Roman" w:cs="Times New Roman"/>
          <w:sz w:val="28"/>
          <w:szCs w:val="28"/>
          <w:lang w:val="pt-BR"/>
        </w:rPr>
        <w:t xml:space="preserve"> AG =</w:t>
      </w:r>
      <w:r w:rsidRPr="00F36EB0">
        <w:rPr>
          <w:rFonts w:ascii="Times New Roman" w:eastAsia="Times New Roman" w:hAnsi="Times New Roman" w:cs="Times New Roman"/>
          <w:position w:val="-24"/>
          <w:sz w:val="28"/>
          <w:szCs w:val="28"/>
          <w:lang w:val="pt-BR"/>
        </w:rPr>
        <w:object w:dxaOrig="240" w:dyaOrig="620" w14:anchorId="37680B7A">
          <v:shape id="_x0000_i1265" type="#_x0000_t75" style="width:12pt;height:31.5pt" o:ole="">
            <v:imagedata r:id="rId483" o:title=""/>
          </v:shape>
          <o:OLEObject Type="Embed" ProgID="Equation.DSMT4" ShapeID="_x0000_i1265" DrawAspect="Content" ObjectID="_1738861285" r:id="rId484"/>
        </w:object>
      </w:r>
      <w:r w:rsidRPr="00F36EB0">
        <w:rPr>
          <w:rFonts w:ascii="Times New Roman" w:eastAsia="Times New Roman" w:hAnsi="Times New Roman" w:cs="Times New Roman"/>
          <w:sz w:val="28"/>
          <w:szCs w:val="28"/>
          <w:lang w:val="pt-BR"/>
        </w:rPr>
        <w:t xml:space="preserve"> AM</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B.</w:t>
      </w:r>
      <w:r w:rsidRPr="00F36EB0">
        <w:rPr>
          <w:rFonts w:ascii="Times New Roman" w:eastAsia="Times New Roman" w:hAnsi="Times New Roman" w:cs="Times New Roman"/>
          <w:position w:val="-6"/>
          <w:sz w:val="28"/>
          <w:szCs w:val="28"/>
          <w:lang w:val="pt-BR"/>
        </w:rPr>
        <w:object w:dxaOrig="1056" w:dyaOrig="278" w14:anchorId="2D8D0D01">
          <v:shape id="Object 28" o:spid="_x0000_i1266" type="#_x0000_t75" style="width:53.25pt;height:15pt;mso-position-horizontal-relative:page;mso-position-vertical-relative:page" o:ole="">
            <v:imagedata r:id="rId485" o:title=""/>
          </v:shape>
          <o:OLEObject Type="Embed" ProgID="Equation.DSMT4" ShapeID="Object 28" DrawAspect="Content" ObjectID="_1738861286" r:id="rId486"/>
        </w:objec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 xml:space="preserve"> C.</w:t>
      </w:r>
      <w:r w:rsidRPr="00F36EB0">
        <w:rPr>
          <w:rFonts w:ascii="Times New Roman" w:eastAsia="Times New Roman" w:hAnsi="Times New Roman" w:cs="Times New Roman"/>
          <w:position w:val="-24"/>
          <w:sz w:val="28"/>
          <w:szCs w:val="28"/>
          <w:lang w:val="pt-BR"/>
        </w:rPr>
        <w:object w:dxaOrig="1260" w:dyaOrig="620" w14:anchorId="1738B65C">
          <v:shape id="_x0000_i1267" type="#_x0000_t75" style="width:62.25pt;height:31.5pt" o:ole="">
            <v:imagedata r:id="rId487" o:title=""/>
          </v:shape>
          <o:OLEObject Type="Embed" ProgID="Equation.DSMT4" ShapeID="_x0000_i1267" DrawAspect="Content" ObjectID="_1738861287" r:id="rId488"/>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en-US"/>
        </w:rPr>
        <w:t xml:space="preserve">     </w:t>
      </w:r>
      <w:r w:rsidRPr="00F36EB0">
        <w:rPr>
          <w:rFonts w:ascii="Times New Roman" w:eastAsia="Times New Roman" w:hAnsi="Times New Roman" w:cs="Times New Roman"/>
          <w:sz w:val="28"/>
          <w:szCs w:val="28"/>
        </w:rPr>
        <w:t xml:space="preserve">D. </w:t>
      </w:r>
      <w:r w:rsidRPr="00F36EB0">
        <w:rPr>
          <w:rFonts w:ascii="Times New Roman" w:eastAsia="Times New Roman" w:hAnsi="Times New Roman" w:cs="Times New Roman"/>
          <w:position w:val="-24"/>
          <w:sz w:val="28"/>
          <w:szCs w:val="28"/>
          <w:lang w:val="pt-BR"/>
        </w:rPr>
        <w:object w:dxaOrig="1260" w:dyaOrig="619" w14:anchorId="75B89679">
          <v:shape id="Object 30" o:spid="_x0000_i1268" type="#_x0000_t75" style="width:62.25pt;height:31.5pt;mso-position-horizontal-relative:page;mso-position-vertical-relative:page" o:ole="">
            <v:imagedata r:id="rId489" o:title=""/>
          </v:shape>
          <o:OLEObject Type="Embed" ProgID="Equation.DSMT4" ShapeID="Object 30" DrawAspect="Content" ObjectID="_1738861288" r:id="rId490"/>
        </w:object>
      </w:r>
    </w:p>
    <w:p w14:paraId="783A17AD" w14:textId="77777777" w:rsidR="00F36EB0" w:rsidRPr="00F36EB0" w:rsidRDefault="00F36EB0" w:rsidP="0098700B">
      <w:pPr>
        <w:rPr>
          <w:rFonts w:ascii="Times New Roman" w:eastAsia="Times New Roman" w:hAnsi="Times New Roman" w:cs="Times New Roman"/>
          <w:sz w:val="28"/>
          <w:szCs w:val="28"/>
          <w:lang w:val="pt-BR"/>
        </w:rPr>
      </w:pPr>
      <w:r w:rsidRPr="00F36EB0">
        <w:rPr>
          <w:rFonts w:ascii="Times New Roman" w:eastAsia="Times New Roman" w:hAnsi="Times New Roman" w:cs="Times New Roman"/>
          <w:b/>
          <w:sz w:val="28"/>
          <w:szCs w:val="28"/>
          <w:lang w:val="pt-BR"/>
        </w:rPr>
        <w:t>Câu 16 (NB).</w:t>
      </w:r>
      <w:r w:rsidRPr="00F36EB0">
        <w:rPr>
          <w:rFonts w:ascii="Times New Roman" w:eastAsia="Times New Roman" w:hAnsi="Times New Roman" w:cs="Times New Roman"/>
          <w:sz w:val="28"/>
          <w:szCs w:val="28"/>
          <w:lang w:val="pt-BR"/>
        </w:rPr>
        <w:t xml:space="preserve"> Điểm </w:t>
      </w:r>
      <w:r w:rsidRPr="00F36EB0">
        <w:rPr>
          <w:rFonts w:ascii="Times New Roman" w:eastAsia="Times New Roman" w:hAnsi="Times New Roman" w:cs="Times New Roman"/>
          <w:sz w:val="28"/>
          <w:szCs w:val="28"/>
        </w:rPr>
        <w:t>K</w:t>
      </w:r>
      <w:r w:rsidRPr="00F36EB0">
        <w:rPr>
          <w:rFonts w:ascii="Times New Roman" w:eastAsia="Times New Roman" w:hAnsi="Times New Roman" w:cs="Times New Roman"/>
          <w:sz w:val="28"/>
          <w:szCs w:val="28"/>
          <w:lang w:val="pt-BR"/>
        </w:rPr>
        <w:t xml:space="preserve"> nằm trên tia phân giác góc A của tam giác ABC (AB &lt; AC ) ta có:</w:t>
      </w:r>
    </w:p>
    <w:p w14:paraId="67AB2ECC" w14:textId="77777777" w:rsidR="00F36EB0" w:rsidRPr="00F36EB0" w:rsidRDefault="00F36EB0" w:rsidP="0098700B">
      <w:pPr>
        <w:rPr>
          <w:rFonts w:ascii="Times New Roman" w:eastAsia="Times New Roman" w:hAnsi="Times New Roman" w:cs="Times New Roman"/>
          <w:sz w:val="28"/>
          <w:szCs w:val="28"/>
          <w:lang w:val="pt-BR"/>
        </w:rPr>
      </w:pPr>
      <w:r w:rsidRPr="00F36EB0">
        <w:rPr>
          <w:rFonts w:ascii="Times New Roman" w:eastAsia="Times New Roman" w:hAnsi="Times New Roman" w:cs="Times New Roman"/>
          <w:sz w:val="28"/>
          <w:szCs w:val="28"/>
          <w:lang w:val="pt-BR"/>
        </w:rPr>
        <w:t>A. AK vuông góc với BC</w:t>
      </w:r>
    </w:p>
    <w:p w14:paraId="2D2F3821" w14:textId="77777777" w:rsidR="00F36EB0" w:rsidRPr="00F36EB0" w:rsidRDefault="00F36EB0" w:rsidP="0098700B">
      <w:pPr>
        <w:rPr>
          <w:rFonts w:ascii="Times New Roman" w:eastAsia="Times New Roman" w:hAnsi="Times New Roman" w:cs="Times New Roman"/>
          <w:sz w:val="28"/>
          <w:szCs w:val="28"/>
          <w:lang w:val="pt-BR"/>
        </w:rPr>
      </w:pPr>
      <w:r w:rsidRPr="00F36EB0">
        <w:rPr>
          <w:rFonts w:ascii="Times New Roman" w:eastAsia="Times New Roman" w:hAnsi="Times New Roman" w:cs="Times New Roman"/>
          <w:sz w:val="28"/>
          <w:szCs w:val="28"/>
          <w:lang w:val="pt-BR"/>
        </w:rPr>
        <w:lastRenderedPageBreak/>
        <w:t>B. Điểm K cách đều hai cạnh AB, AC</w:t>
      </w:r>
    </w:p>
    <w:p w14:paraId="078912AC" w14:textId="77777777" w:rsidR="00F36EB0" w:rsidRPr="00F36EB0" w:rsidRDefault="00F36EB0" w:rsidP="0098700B">
      <w:pPr>
        <w:rPr>
          <w:rFonts w:ascii="Times New Roman" w:eastAsia="Times New Roman" w:hAnsi="Times New Roman" w:cs="Times New Roman"/>
          <w:sz w:val="28"/>
          <w:szCs w:val="28"/>
          <w:lang w:val="pt-BR"/>
        </w:rPr>
      </w:pPr>
      <w:r w:rsidRPr="00F36EB0">
        <w:rPr>
          <w:rFonts w:ascii="Times New Roman" w:eastAsia="Times New Roman" w:hAnsi="Times New Roman" w:cs="Times New Roman"/>
          <w:sz w:val="28"/>
          <w:szCs w:val="28"/>
          <w:lang w:val="pt-BR"/>
        </w:rPr>
        <w:t>C. Đường thẳng AK đi qua trung điểm của đoạn thẳng BC</w:t>
      </w:r>
    </w:p>
    <w:p w14:paraId="309E0B4E" w14:textId="77777777" w:rsidR="00F36EB0" w:rsidRPr="00F36EB0" w:rsidRDefault="00F36EB0" w:rsidP="0098700B">
      <w:pPr>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lang w:val="pt-BR"/>
        </w:rPr>
        <w:t>D. KB = KC</w:t>
      </w:r>
    </w:p>
    <w:p w14:paraId="3A24795E" w14:textId="77777777" w:rsidR="00F36EB0" w:rsidRPr="00F36EB0" w:rsidRDefault="00F36EB0" w:rsidP="00834EDF">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II. PHẦN TỰ LUẬN(6 điểm)</w:t>
      </w:r>
    </w:p>
    <w:p w14:paraId="2450D04F" w14:textId="77777777" w:rsidR="00F36EB0" w:rsidRPr="00F36EB0" w:rsidRDefault="00F36EB0" w:rsidP="00E333F0">
      <w:pPr>
        <w:jc w:val="both"/>
        <w:rPr>
          <w:rFonts w:ascii="Times New Roman" w:hAnsi="Times New Roman" w:cs="Times New Roman"/>
          <w:sz w:val="28"/>
          <w:szCs w:val="28"/>
          <w:lang w:val="nl-NL"/>
        </w:rPr>
      </w:pPr>
      <w:r w:rsidRPr="00F36EB0">
        <w:rPr>
          <w:rFonts w:ascii="Times New Roman" w:eastAsia="Times New Roman" w:hAnsi="Times New Roman" w:cs="Times New Roman"/>
          <w:b/>
          <w:sz w:val="28"/>
          <w:szCs w:val="28"/>
        </w:rPr>
        <w:t xml:space="preserve">Câu 1 (TH). </w:t>
      </w:r>
      <w:r w:rsidRPr="00F36EB0">
        <w:rPr>
          <w:rFonts w:ascii="Times New Roman" w:eastAsia="Times New Roman" w:hAnsi="Times New Roman" w:cs="Times New Roman"/>
          <w:b/>
          <w:sz w:val="28"/>
          <w:szCs w:val="28"/>
          <w:lang w:val="en-US"/>
        </w:rPr>
        <w:t>(</w:t>
      </w:r>
      <w:r w:rsidRPr="00F36EB0">
        <w:rPr>
          <w:rFonts w:ascii="Times New Roman" w:eastAsia="Times New Roman" w:hAnsi="Times New Roman" w:cs="Times New Roman"/>
          <w:b/>
          <w:i/>
          <w:sz w:val="28"/>
          <w:szCs w:val="28"/>
        </w:rPr>
        <w:t>0,5 điểm)</w:t>
      </w:r>
      <w:r w:rsidRPr="00F36EB0">
        <w:rPr>
          <w:rFonts w:ascii="Times New Roman" w:eastAsia="Times New Roman" w:hAnsi="Times New Roman" w:cs="Times New Roman"/>
          <w:b/>
          <w:sz w:val="28"/>
          <w:szCs w:val="28"/>
        </w:rPr>
        <w:t xml:space="preserve">  </w:t>
      </w:r>
      <w:r w:rsidRPr="00F36EB0">
        <w:rPr>
          <w:rFonts w:ascii="Times New Roman" w:hAnsi="Times New Roman" w:cs="Times New Roman"/>
          <w:sz w:val="28"/>
          <w:szCs w:val="28"/>
        </w:rPr>
        <w:t>Tìm hai số x, y</w:t>
      </w:r>
      <w:r w:rsidRPr="00F36EB0">
        <w:rPr>
          <w:rFonts w:ascii="Times New Roman" w:hAnsi="Times New Roman" w:cs="Times New Roman"/>
          <w:sz w:val="28"/>
          <w:szCs w:val="28"/>
          <w:lang w:val="en-US"/>
        </w:rPr>
        <w:t xml:space="preserve"> </w:t>
      </w:r>
      <w:r w:rsidRPr="00F36EB0">
        <w:rPr>
          <w:rFonts w:ascii="Times New Roman" w:hAnsi="Times New Roman" w:cs="Times New Roman"/>
          <w:sz w:val="28"/>
          <w:szCs w:val="28"/>
        </w:rPr>
        <w:t>biết rằng:</w:t>
      </w:r>
    </w:p>
    <w:p w14:paraId="4B543347" w14:textId="77777777" w:rsidR="00F36EB0" w:rsidRPr="00F36EB0" w:rsidRDefault="00F36EB0" w:rsidP="00E333F0">
      <w:pPr>
        <w:jc w:val="both"/>
        <w:rPr>
          <w:rFonts w:ascii="Times New Roman" w:hAnsi="Times New Roman" w:cs="Times New Roman"/>
          <w:sz w:val="28"/>
          <w:szCs w:val="28"/>
          <w:lang w:val="nl-NL"/>
        </w:rPr>
      </w:pPr>
      <m:oMath>
        <m:r>
          <w:rPr>
            <w:rFonts w:ascii="Cambria Math" w:hAnsi="Cambria Math" w:cs="Times New Roman"/>
            <w:sz w:val="28"/>
            <w:szCs w:val="28"/>
            <w:lang w:val="nl-NL"/>
          </w:rPr>
          <m:t xml:space="preserve">                           </m:t>
        </m:r>
        <m:f>
          <m:fPr>
            <m:ctrlPr>
              <w:rPr>
                <w:rFonts w:ascii="Cambria Math" w:hAnsi="Cambria Math" w:cs="Times New Roman"/>
                <w:i/>
                <w:sz w:val="28"/>
                <w:szCs w:val="28"/>
                <w:lang w:val="nl-NL"/>
              </w:rPr>
            </m:ctrlPr>
          </m:fPr>
          <m:num>
            <m:r>
              <w:rPr>
                <w:rFonts w:ascii="Cambria Math" w:hAnsi="Cambria Math" w:cs="Times New Roman"/>
                <w:sz w:val="28"/>
                <w:szCs w:val="28"/>
                <w:lang w:val="nl-NL"/>
              </w:rPr>
              <m:t>x</m:t>
            </m:r>
          </m:num>
          <m:den>
            <m:r>
              <w:rPr>
                <w:rFonts w:ascii="Cambria Math" w:hAnsi="Cambria Math" w:cs="Times New Roman"/>
                <w:sz w:val="28"/>
                <w:szCs w:val="28"/>
                <w:lang w:val="nl-NL"/>
              </w:rPr>
              <m:t>y</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5</m:t>
            </m:r>
          </m:den>
        </m:f>
      </m:oMath>
      <w:r w:rsidRPr="00F36EB0">
        <w:rPr>
          <w:rFonts w:ascii="Times New Roman" w:hAnsi="Times New Roman" w:cs="Times New Roman"/>
          <w:sz w:val="28"/>
          <w:szCs w:val="28"/>
        </w:rPr>
        <w:t xml:space="preserve">  và x + y  = 14</w:t>
      </w:r>
    </w:p>
    <w:p w14:paraId="783FF6B1" w14:textId="77777777" w:rsidR="00F36EB0" w:rsidRPr="00F36EB0" w:rsidRDefault="00F36EB0" w:rsidP="00834EDF">
      <w:pPr>
        <w:spacing w:before="120" w:after="120" w:line="276" w:lineRule="auto"/>
        <w:jc w:val="both"/>
        <w:rPr>
          <w:rFonts w:ascii="Times New Roman" w:hAnsi="Times New Roman" w:cs="Times New Roman"/>
          <w:sz w:val="28"/>
          <w:szCs w:val="28"/>
          <w:lang w:val="pt-BR"/>
        </w:rPr>
      </w:pPr>
      <w:r w:rsidRPr="00F36EB0">
        <w:rPr>
          <w:rFonts w:ascii="Times New Roman" w:eastAsia="Times New Roman" w:hAnsi="Times New Roman" w:cs="Times New Roman"/>
          <w:b/>
          <w:sz w:val="28"/>
          <w:szCs w:val="28"/>
        </w:rPr>
        <w:t>Câu 2 (TH</w:t>
      </w:r>
      <w:r w:rsidRPr="00F36EB0">
        <w:rPr>
          <w:rFonts w:ascii="Times New Roman" w:eastAsia="Times New Roman" w:hAnsi="Times New Roman" w:cs="Times New Roman"/>
          <w:b/>
          <w:sz w:val="28"/>
          <w:szCs w:val="28"/>
          <w:lang w:val="en-US"/>
        </w:rPr>
        <w:t xml:space="preserve"> - VD</w:t>
      </w:r>
      <w:r w:rsidRPr="00F36EB0">
        <w:rPr>
          <w:rFonts w:ascii="Times New Roman" w:eastAsia="Times New Roman" w:hAnsi="Times New Roman" w:cs="Times New Roman"/>
          <w:b/>
          <w:sz w:val="28"/>
          <w:szCs w:val="28"/>
        </w:rPr>
        <w:t xml:space="preserve">). </w:t>
      </w:r>
      <w:r w:rsidRPr="00F36EB0">
        <w:rPr>
          <w:rFonts w:ascii="Times New Roman" w:eastAsia="Times New Roman" w:hAnsi="Times New Roman" w:cs="Times New Roman"/>
          <w:b/>
          <w:i/>
          <w:sz w:val="28"/>
          <w:szCs w:val="28"/>
        </w:rPr>
        <w:t>(2,0 điểm)</w:t>
      </w:r>
      <w:r w:rsidRPr="00F36EB0">
        <w:rPr>
          <w:rFonts w:ascii="Times New Roman" w:hAnsi="Times New Roman" w:cs="Times New Roman"/>
          <w:sz w:val="28"/>
          <w:szCs w:val="28"/>
          <w:lang w:val="pt-BR"/>
        </w:rPr>
        <w:t xml:space="preserve"> </w:t>
      </w:r>
    </w:p>
    <w:p w14:paraId="48E7E494" w14:textId="77777777" w:rsidR="00F36EB0" w:rsidRPr="00F36EB0" w:rsidRDefault="00F36EB0" w:rsidP="00834EDF">
      <w:pPr>
        <w:spacing w:before="120" w:after="120" w:line="276" w:lineRule="auto"/>
        <w:jc w:val="both"/>
        <w:rPr>
          <w:rFonts w:ascii="Times New Roman" w:hAnsi="Times New Roman" w:cs="Times New Roman"/>
          <w:sz w:val="28"/>
          <w:szCs w:val="28"/>
        </w:rPr>
      </w:pPr>
      <w:r w:rsidRPr="00F36EB0">
        <w:rPr>
          <w:rFonts w:ascii="Times New Roman" w:hAnsi="Times New Roman" w:cs="Times New Roman"/>
          <w:sz w:val="28"/>
          <w:szCs w:val="28"/>
        </w:rPr>
        <w:t>Số bi của ba bạn Nam, Hà, Mai lần lượt tỉ lệ với 2;3;7</w:t>
      </w:r>
    </w:p>
    <w:p w14:paraId="0338DA69" w14:textId="77777777" w:rsidR="00F36EB0" w:rsidRPr="00F36EB0" w:rsidRDefault="00F36EB0" w:rsidP="00834EDF">
      <w:pPr>
        <w:spacing w:before="120" w:after="120" w:line="276" w:lineRule="auto"/>
        <w:jc w:val="both"/>
        <w:rPr>
          <w:rFonts w:ascii="Times New Roman" w:hAnsi="Times New Roman" w:cs="Times New Roman"/>
          <w:sz w:val="28"/>
          <w:szCs w:val="28"/>
          <w:lang w:val="pt-BR"/>
        </w:rPr>
      </w:pPr>
      <w:r w:rsidRPr="00F36EB0">
        <w:rPr>
          <w:rFonts w:ascii="Times New Roman" w:hAnsi="Times New Roman" w:cs="Times New Roman"/>
          <w:sz w:val="28"/>
          <w:szCs w:val="28"/>
          <w:lang w:val="pt-BR"/>
        </w:rPr>
        <w:t xml:space="preserve">a) Lập tỉ lệ thức biểu diễn mối liên hệ giữa số </w:t>
      </w:r>
      <w:r w:rsidRPr="00F36EB0">
        <w:rPr>
          <w:rFonts w:ascii="Times New Roman" w:hAnsi="Times New Roman" w:cs="Times New Roman"/>
          <w:sz w:val="28"/>
          <w:szCs w:val="28"/>
        </w:rPr>
        <w:t>số bi của ba bạn</w:t>
      </w:r>
      <w:r w:rsidRPr="00F36EB0">
        <w:rPr>
          <w:rFonts w:ascii="Times New Roman" w:hAnsi="Times New Roman" w:cs="Times New Roman"/>
          <w:sz w:val="28"/>
          <w:szCs w:val="28"/>
          <w:lang w:val="pt-BR"/>
        </w:rPr>
        <w:t>.</w:t>
      </w:r>
    </w:p>
    <w:p w14:paraId="371F9D0D" w14:textId="77777777" w:rsidR="00F36EB0" w:rsidRPr="00F36EB0" w:rsidRDefault="00F36EB0" w:rsidP="00834EDF">
      <w:pPr>
        <w:spacing w:before="120" w:after="120" w:line="276" w:lineRule="auto"/>
        <w:jc w:val="both"/>
        <w:rPr>
          <w:rFonts w:ascii="Times New Roman" w:hAnsi="Times New Roman" w:cs="Times New Roman"/>
          <w:sz w:val="28"/>
          <w:szCs w:val="28"/>
        </w:rPr>
      </w:pPr>
      <w:r w:rsidRPr="00F36EB0">
        <w:rPr>
          <w:rFonts w:ascii="Times New Roman" w:hAnsi="Times New Roman" w:cs="Times New Roman"/>
          <w:sz w:val="28"/>
          <w:szCs w:val="28"/>
          <w:lang w:val="pt-BR"/>
        </w:rPr>
        <w:t xml:space="preserve">b) </w:t>
      </w:r>
      <w:r w:rsidRPr="00F36EB0">
        <w:rPr>
          <w:rFonts w:ascii="Times New Roman" w:hAnsi="Times New Roman" w:cs="Times New Roman"/>
          <w:sz w:val="28"/>
          <w:szCs w:val="28"/>
        </w:rPr>
        <w:t>Tính số bi của mỗi bạn biết tổng số bi của ba bạn là 84 viên.</w:t>
      </w:r>
    </w:p>
    <w:p w14:paraId="52D8CA53" w14:textId="77777777" w:rsidR="00F36EB0" w:rsidRPr="00F36EB0" w:rsidRDefault="00F36EB0" w:rsidP="00834EDF">
      <w:pPr>
        <w:spacing w:before="120" w:after="120" w:line="276" w:lineRule="auto"/>
        <w:jc w:val="both"/>
        <w:rPr>
          <w:rFonts w:ascii="Times New Roman" w:hAnsi="Times New Roman" w:cs="Times New Roman"/>
          <w:b/>
          <w:sz w:val="28"/>
          <w:szCs w:val="28"/>
          <w:lang w:val="pt-BR"/>
        </w:rPr>
      </w:pPr>
      <w:r w:rsidRPr="00F36EB0">
        <w:rPr>
          <w:rFonts w:ascii="Times New Roman" w:hAnsi="Times New Roman" w:cs="Times New Roman"/>
          <w:b/>
          <w:sz w:val="28"/>
          <w:szCs w:val="28"/>
          <w:lang w:val="pt-BR"/>
        </w:rPr>
        <w:t xml:space="preserve">Câu 3: (TH) </w:t>
      </w:r>
      <w:r w:rsidRPr="00F36EB0">
        <w:rPr>
          <w:rFonts w:ascii="Times New Roman" w:hAnsi="Times New Roman" w:cs="Times New Roman"/>
          <w:b/>
          <w:i/>
          <w:sz w:val="28"/>
          <w:szCs w:val="28"/>
          <w:lang w:val="pt-BR"/>
        </w:rPr>
        <w:t>(</w:t>
      </w:r>
      <w:r w:rsidRPr="00F36EB0">
        <w:rPr>
          <w:rFonts w:ascii="Times New Roman" w:hAnsi="Times New Roman" w:cs="Times New Roman"/>
          <w:b/>
          <w:i/>
          <w:sz w:val="28"/>
          <w:szCs w:val="28"/>
        </w:rPr>
        <w:t>0,5</w:t>
      </w:r>
      <w:r w:rsidRPr="00F36EB0">
        <w:rPr>
          <w:rFonts w:ascii="Times New Roman" w:hAnsi="Times New Roman" w:cs="Times New Roman"/>
          <w:b/>
          <w:i/>
          <w:sz w:val="28"/>
          <w:szCs w:val="28"/>
          <w:lang w:val="pt-BR"/>
        </w:rPr>
        <w:t xml:space="preserve"> điểm)</w:t>
      </w:r>
    </w:p>
    <w:p w14:paraId="61D6B162" w14:textId="77777777" w:rsidR="00F36EB0" w:rsidRPr="00F36EB0" w:rsidRDefault="00F36EB0" w:rsidP="006839F9">
      <w:pPr>
        <w:spacing w:line="264" w:lineRule="auto"/>
        <w:rPr>
          <w:rFonts w:ascii="Times New Roman" w:hAnsi="Times New Roman" w:cs="Times New Roman"/>
          <w:sz w:val="28"/>
          <w:szCs w:val="28"/>
          <w:lang w:val="it-IT"/>
        </w:rPr>
      </w:pPr>
      <w:r w:rsidRPr="00F36EB0">
        <w:rPr>
          <w:rFonts w:ascii="Times New Roman" w:hAnsi="Times New Roman" w:cs="Times New Roman"/>
          <w:sz w:val="28"/>
          <w:szCs w:val="28"/>
          <w:lang w:val="it-IT"/>
        </w:rPr>
        <w:t xml:space="preserve">Cho đa thức </w:t>
      </w:r>
      <w:r w:rsidRPr="00F36EB0">
        <w:rPr>
          <w:rFonts w:ascii="Times New Roman" w:hAnsi="Times New Roman" w:cs="Times New Roman"/>
          <w:sz w:val="28"/>
          <w:szCs w:val="28"/>
        </w:rPr>
        <w:t>P(x) = x</w:t>
      </w:r>
      <w:r w:rsidRPr="00F36EB0">
        <w:rPr>
          <w:rFonts w:ascii="Times New Roman" w:hAnsi="Times New Roman" w:cs="Times New Roman"/>
          <w:sz w:val="28"/>
          <w:szCs w:val="28"/>
          <w:vertAlign w:val="superscript"/>
        </w:rPr>
        <w:t xml:space="preserve">2 </w:t>
      </w:r>
      <w:r w:rsidRPr="00F36EB0">
        <w:rPr>
          <w:rFonts w:ascii="Times New Roman" w:hAnsi="Times New Roman" w:cs="Times New Roman"/>
          <w:sz w:val="28"/>
          <w:szCs w:val="28"/>
        </w:rPr>
        <w:t>+ 2x - 8</w:t>
      </w:r>
      <w:r w:rsidRPr="00F36EB0">
        <w:rPr>
          <w:rFonts w:ascii="Times New Roman" w:hAnsi="Times New Roman" w:cs="Times New Roman"/>
          <w:sz w:val="28"/>
          <w:szCs w:val="28"/>
          <w:lang w:val="it-IT"/>
        </w:rPr>
        <w:t xml:space="preserve"> </w:t>
      </w:r>
    </w:p>
    <w:p w14:paraId="045FF7A3" w14:textId="77777777" w:rsidR="00F36EB0" w:rsidRPr="00F36EB0" w:rsidRDefault="00F36EB0" w:rsidP="006839F9">
      <w:pPr>
        <w:spacing w:line="264" w:lineRule="auto"/>
        <w:rPr>
          <w:rFonts w:ascii="Times New Roman" w:hAnsi="Times New Roman" w:cs="Times New Roman"/>
          <w:sz w:val="28"/>
          <w:szCs w:val="28"/>
          <w:lang w:val="sv-SE"/>
        </w:rPr>
      </w:pPr>
      <w:r w:rsidRPr="00F36EB0">
        <w:rPr>
          <w:rFonts w:ascii="Times New Roman" w:hAnsi="Times New Roman" w:cs="Times New Roman"/>
          <w:sz w:val="28"/>
          <w:szCs w:val="28"/>
          <w:lang w:val="sv-SE"/>
        </w:rPr>
        <w:t>Xác định bậc và tính giá trị của đa thức tại x=3</w:t>
      </w:r>
    </w:p>
    <w:p w14:paraId="70ABE56E" w14:textId="77777777" w:rsidR="00F36EB0" w:rsidRPr="00F36EB0" w:rsidRDefault="00F36EB0" w:rsidP="00C163D7">
      <w:pPr>
        <w:pStyle w:val="NormalWeb"/>
        <w:shd w:val="clear" w:color="auto" w:fill="FFFFFF"/>
        <w:spacing w:before="0" w:beforeAutospacing="0" w:after="0" w:afterAutospacing="0"/>
        <w:textAlignment w:val="baseline"/>
        <w:rPr>
          <w:rStyle w:val="Strong"/>
          <w:sz w:val="28"/>
          <w:szCs w:val="28"/>
          <w:bdr w:val="none" w:sz="0" w:space="0" w:color="auto" w:frame="1"/>
        </w:rPr>
      </w:pPr>
      <w:r w:rsidRPr="00F36EB0">
        <w:rPr>
          <w:b/>
          <w:sz w:val="28"/>
          <w:szCs w:val="28"/>
          <w:lang w:val="sv-SE"/>
        </w:rPr>
        <w:t xml:space="preserve">Câu </w:t>
      </w:r>
      <w:r w:rsidRPr="00F36EB0">
        <w:rPr>
          <w:b/>
          <w:sz w:val="28"/>
          <w:szCs w:val="28"/>
          <w:lang w:val="vi-VN"/>
        </w:rPr>
        <w:t>4</w:t>
      </w:r>
      <w:r w:rsidRPr="00F36EB0">
        <w:rPr>
          <w:b/>
          <w:sz w:val="28"/>
          <w:szCs w:val="28"/>
          <w:lang w:val="sv-SE"/>
        </w:rPr>
        <w:t xml:space="preserve">: (TH - VD) </w:t>
      </w:r>
      <w:r w:rsidRPr="00F36EB0">
        <w:rPr>
          <w:rStyle w:val="Strong"/>
          <w:i/>
          <w:sz w:val="28"/>
          <w:szCs w:val="28"/>
          <w:bdr w:val="none" w:sz="0" w:space="0" w:color="auto" w:frame="1"/>
        </w:rPr>
        <w:t>(</w:t>
      </w:r>
      <w:r w:rsidRPr="00F36EB0">
        <w:rPr>
          <w:rStyle w:val="Strong"/>
          <w:i/>
          <w:sz w:val="28"/>
          <w:szCs w:val="28"/>
          <w:bdr w:val="none" w:sz="0" w:space="0" w:color="auto" w:frame="1"/>
          <w:lang w:val="vi-VN"/>
        </w:rPr>
        <w:t>2,0</w:t>
      </w:r>
      <w:r w:rsidRPr="00F36EB0">
        <w:rPr>
          <w:rStyle w:val="Strong"/>
          <w:i/>
          <w:sz w:val="28"/>
          <w:szCs w:val="28"/>
          <w:bdr w:val="none" w:sz="0" w:space="0" w:color="auto" w:frame="1"/>
        </w:rPr>
        <w:t xml:space="preserve"> điểm)</w:t>
      </w:r>
    </w:p>
    <w:p w14:paraId="0D8D962A" w14:textId="77777777" w:rsidR="00F36EB0" w:rsidRPr="00F36EB0" w:rsidRDefault="00F36EB0" w:rsidP="00C163D7">
      <w:pPr>
        <w:tabs>
          <w:tab w:val="center" w:pos="360"/>
          <w:tab w:val="center" w:pos="6480"/>
        </w:tabs>
        <w:rPr>
          <w:rFonts w:ascii="Times New Roman" w:hAnsi="Times New Roman" w:cs="Times New Roman"/>
          <w:sz w:val="28"/>
          <w:szCs w:val="28"/>
          <w:lang w:val="nl-NL"/>
        </w:rPr>
      </w:pPr>
      <w:r w:rsidRPr="00F36EB0">
        <w:rPr>
          <w:rFonts w:ascii="Times New Roman" w:hAnsi="Times New Roman" w:cs="Times New Roman"/>
          <w:sz w:val="28"/>
          <w:szCs w:val="28"/>
          <w:lang w:val="nl-NL"/>
        </w:rPr>
        <w:t xml:space="preserve">Cho ∆ABC vuông tại A có AB &lt; AC, vẽ trung tuyến </w:t>
      </w:r>
      <w:r w:rsidRPr="00F36EB0">
        <w:rPr>
          <w:rFonts w:ascii="Times New Roman" w:hAnsi="Times New Roman" w:cs="Times New Roman"/>
          <w:sz w:val="28"/>
          <w:szCs w:val="28"/>
        </w:rPr>
        <w:t>B</w:t>
      </w:r>
      <w:r w:rsidRPr="00F36EB0">
        <w:rPr>
          <w:rFonts w:ascii="Times New Roman" w:hAnsi="Times New Roman" w:cs="Times New Roman"/>
          <w:sz w:val="28"/>
          <w:szCs w:val="28"/>
          <w:lang w:val="nl-NL"/>
        </w:rPr>
        <w:t xml:space="preserve">M (M </w:t>
      </w:r>
      <w:r w:rsidRPr="00F36EB0">
        <w:rPr>
          <w:rFonts w:ascii="Times New Roman" w:hAnsi="Times New Roman" w:cs="Times New Roman"/>
          <w:sz w:val="28"/>
          <w:szCs w:val="28"/>
          <w:lang w:val="pt-BR"/>
        </w:rPr>
        <w:sym w:font="Symbol" w:char="F0CE"/>
      </w:r>
      <w:r w:rsidRPr="00F36EB0">
        <w:rPr>
          <w:rFonts w:ascii="Times New Roman" w:hAnsi="Times New Roman" w:cs="Times New Roman"/>
          <w:sz w:val="28"/>
          <w:szCs w:val="28"/>
          <w:lang w:val="nl-NL"/>
        </w:rPr>
        <w:t xml:space="preserve"> </w:t>
      </w:r>
      <w:r w:rsidRPr="00F36EB0">
        <w:rPr>
          <w:rFonts w:ascii="Times New Roman" w:hAnsi="Times New Roman" w:cs="Times New Roman"/>
          <w:sz w:val="28"/>
          <w:szCs w:val="28"/>
        </w:rPr>
        <w:t>A</w:t>
      </w:r>
      <w:r w:rsidRPr="00F36EB0">
        <w:rPr>
          <w:rFonts w:ascii="Times New Roman" w:hAnsi="Times New Roman" w:cs="Times New Roman"/>
          <w:sz w:val="28"/>
          <w:szCs w:val="28"/>
          <w:lang w:val="nl-NL"/>
        </w:rPr>
        <w:t>C). Từ M kẻ MH</w:t>
      </w:r>
      <w:r w:rsidRPr="00F36EB0">
        <w:rPr>
          <w:rFonts w:ascii="Times New Roman" w:hAnsi="Times New Roman" w:cs="Times New Roman"/>
          <w:position w:val="-4"/>
          <w:sz w:val="28"/>
          <w:szCs w:val="28"/>
        </w:rPr>
        <w:object w:dxaOrig="255" w:dyaOrig="270" w14:anchorId="4571A2DB">
          <v:shape id="_x0000_i1269" type="#_x0000_t75" style="width:12.75pt;height:12.75pt" o:ole="">
            <v:imagedata r:id="rId491" o:title=""/>
          </v:shape>
          <o:OLEObject Type="Embed" ProgID="Equation.DSMT4" ShapeID="_x0000_i1269" DrawAspect="Content" ObjectID="_1738861289" r:id="rId492"/>
        </w:object>
      </w:r>
      <w:r w:rsidRPr="00F36EB0">
        <w:rPr>
          <w:rFonts w:ascii="Times New Roman" w:hAnsi="Times New Roman" w:cs="Times New Roman"/>
          <w:sz w:val="28"/>
          <w:szCs w:val="28"/>
        </w:rPr>
        <w:t>B</w:t>
      </w:r>
      <w:r w:rsidRPr="00F36EB0">
        <w:rPr>
          <w:rFonts w:ascii="Times New Roman" w:hAnsi="Times New Roman" w:cs="Times New Roman"/>
          <w:sz w:val="28"/>
          <w:szCs w:val="28"/>
          <w:lang w:val="nl-NL"/>
        </w:rPr>
        <w:t>C</w:t>
      </w:r>
    </w:p>
    <w:p w14:paraId="0BC67DA3" w14:textId="77777777" w:rsidR="00F36EB0" w:rsidRPr="00F36EB0" w:rsidRDefault="00F36EB0" w:rsidP="0008177B">
      <w:pPr>
        <w:numPr>
          <w:ilvl w:val="0"/>
          <w:numId w:val="34"/>
        </w:numPr>
        <w:tabs>
          <w:tab w:val="center" w:pos="360"/>
          <w:tab w:val="center" w:pos="6480"/>
        </w:tabs>
        <w:spacing w:after="160" w:line="256" w:lineRule="auto"/>
        <w:ind w:left="0" w:firstLine="0"/>
        <w:rPr>
          <w:rFonts w:ascii="Times New Roman" w:hAnsi="Times New Roman" w:cs="Times New Roman"/>
          <w:sz w:val="28"/>
          <w:szCs w:val="28"/>
        </w:rPr>
      </w:pPr>
      <w:r w:rsidRPr="00F36EB0">
        <w:rPr>
          <w:rFonts w:ascii="Times New Roman" w:hAnsi="Times New Roman" w:cs="Times New Roman"/>
          <w:sz w:val="28"/>
          <w:szCs w:val="28"/>
          <w:lang w:val="en-US"/>
        </w:rPr>
        <w:t>So sánh góc B và góc C.</w:t>
      </w:r>
    </w:p>
    <w:p w14:paraId="58CE886A" w14:textId="77777777" w:rsidR="00F36EB0" w:rsidRPr="00F36EB0" w:rsidRDefault="00F36EB0" w:rsidP="0008177B">
      <w:pPr>
        <w:numPr>
          <w:ilvl w:val="0"/>
          <w:numId w:val="34"/>
        </w:numPr>
        <w:tabs>
          <w:tab w:val="center" w:pos="360"/>
          <w:tab w:val="center" w:pos="6480"/>
        </w:tabs>
        <w:spacing w:after="160" w:line="256" w:lineRule="auto"/>
        <w:ind w:left="0" w:firstLine="0"/>
        <w:rPr>
          <w:rFonts w:ascii="Times New Roman" w:hAnsi="Times New Roman" w:cs="Times New Roman"/>
          <w:sz w:val="28"/>
          <w:szCs w:val="28"/>
        </w:rPr>
      </w:pPr>
      <w:r w:rsidRPr="00F36EB0">
        <w:rPr>
          <w:rFonts w:ascii="Times New Roman" w:hAnsi="Times New Roman" w:cs="Times New Roman"/>
          <w:sz w:val="28"/>
          <w:szCs w:val="28"/>
        </w:rPr>
        <w:t>Chứng minh MA &lt; MC.</w:t>
      </w:r>
    </w:p>
    <w:p w14:paraId="06543F2D" w14:textId="77777777" w:rsidR="00F36EB0" w:rsidRPr="00F36EB0" w:rsidRDefault="00F36EB0" w:rsidP="0089530F">
      <w:pPr>
        <w:spacing w:line="264" w:lineRule="auto"/>
        <w:rPr>
          <w:rFonts w:ascii="Times New Roman" w:hAnsi="Times New Roman" w:cs="Times New Roman"/>
          <w:sz w:val="28"/>
          <w:szCs w:val="28"/>
        </w:rPr>
      </w:pPr>
      <w:r w:rsidRPr="00F36EB0">
        <w:rPr>
          <w:rFonts w:ascii="Times New Roman" w:hAnsi="Times New Roman" w:cs="Times New Roman"/>
          <w:b/>
          <w:sz w:val="28"/>
          <w:szCs w:val="28"/>
        </w:rPr>
        <w:t>Câu 5.(VDC)</w:t>
      </w:r>
      <w:r w:rsidRPr="00F36EB0">
        <w:rPr>
          <w:rFonts w:ascii="Times New Roman" w:hAnsi="Times New Roman" w:cs="Times New Roman"/>
          <w:sz w:val="28"/>
          <w:szCs w:val="28"/>
        </w:rPr>
        <w:t xml:space="preserve">(1điểm) Cho 3 số a,b,c thỏa mãn: </w:t>
      </w:r>
    </w:p>
    <w:p w14:paraId="69084DB4" w14:textId="77777777" w:rsidR="00F36EB0" w:rsidRPr="00F36EB0" w:rsidRDefault="00F36EB0" w:rsidP="007B22E5">
      <w:pPr>
        <w:pStyle w:val="ListParagraph"/>
        <w:spacing w:line="264" w:lineRule="auto"/>
        <w:rPr>
          <w:rFonts w:ascii="Times New Roman" w:hAnsi="Times New Roman" w:cs="Times New Roman"/>
          <w:sz w:val="28"/>
          <w:szCs w:val="28"/>
        </w:rPr>
      </w:pPr>
      <w:r w:rsidRPr="00F36EB0">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4</m:t>
            </m:r>
          </m:den>
        </m:f>
      </m:oMath>
      <w:r w:rsidRPr="00F36EB0">
        <w:rPr>
          <w:rFonts w:ascii="Times New Roman" w:hAnsi="Times New Roman" w:cs="Times New Roman"/>
          <w:sz w:val="28"/>
          <w:szCs w:val="28"/>
        </w:rPr>
        <w:t xml:space="preserve"> và a</w:t>
      </w:r>
      <w:r w:rsidRPr="00F36EB0">
        <w:rPr>
          <w:rFonts w:ascii="Times New Roman" w:hAnsi="Times New Roman" w:cs="Times New Roman"/>
          <w:sz w:val="28"/>
          <w:szCs w:val="28"/>
          <w:vertAlign w:val="superscript"/>
        </w:rPr>
        <w:t>2</w:t>
      </w:r>
      <w:r w:rsidRPr="00F36EB0">
        <w:rPr>
          <w:rFonts w:ascii="Times New Roman" w:hAnsi="Times New Roman" w:cs="Times New Roman"/>
          <w:sz w:val="28"/>
          <w:szCs w:val="28"/>
        </w:rPr>
        <w:t xml:space="preserve"> - b</w:t>
      </w:r>
      <w:r w:rsidRPr="00F36EB0">
        <w:rPr>
          <w:rFonts w:ascii="Times New Roman" w:hAnsi="Times New Roman" w:cs="Times New Roman"/>
          <w:sz w:val="28"/>
          <w:szCs w:val="28"/>
          <w:vertAlign w:val="superscript"/>
        </w:rPr>
        <w:t>2</w:t>
      </w:r>
      <w:r w:rsidRPr="00F36EB0">
        <w:rPr>
          <w:rFonts w:ascii="Times New Roman" w:hAnsi="Times New Roman" w:cs="Times New Roman"/>
          <w:sz w:val="28"/>
          <w:szCs w:val="28"/>
        </w:rPr>
        <w:t xml:space="preserve"> + 2c</w:t>
      </w:r>
      <w:r w:rsidRPr="00F36EB0">
        <w:rPr>
          <w:rFonts w:ascii="Times New Roman" w:hAnsi="Times New Roman" w:cs="Times New Roman"/>
          <w:sz w:val="28"/>
          <w:szCs w:val="28"/>
          <w:vertAlign w:val="superscript"/>
        </w:rPr>
        <w:t>2</w:t>
      </w:r>
      <w:r w:rsidRPr="00F36EB0">
        <w:rPr>
          <w:rFonts w:ascii="Times New Roman" w:hAnsi="Times New Roman" w:cs="Times New Roman"/>
          <w:sz w:val="28"/>
          <w:szCs w:val="28"/>
        </w:rPr>
        <w:t xml:space="preserve"> = 108. Hãy tìm a,b,c.</w:t>
      </w:r>
    </w:p>
    <w:p w14:paraId="7E99E09B" w14:textId="77777777" w:rsidR="00F36EB0" w:rsidRPr="00F36EB0" w:rsidRDefault="00F36EB0" w:rsidP="007B22E5">
      <w:pPr>
        <w:pStyle w:val="ListParagraph"/>
        <w:spacing w:line="264" w:lineRule="auto"/>
        <w:rPr>
          <w:rFonts w:ascii="Times New Roman" w:hAnsi="Times New Roman" w:cs="Times New Roman"/>
          <w:sz w:val="28"/>
          <w:szCs w:val="28"/>
        </w:rPr>
      </w:pPr>
    </w:p>
    <w:p w14:paraId="704AA1ED" w14:textId="77777777" w:rsidR="00F36EB0" w:rsidRPr="00F36EB0" w:rsidRDefault="00F36EB0" w:rsidP="007B22E5">
      <w:pPr>
        <w:tabs>
          <w:tab w:val="center" w:pos="360"/>
          <w:tab w:val="center" w:pos="6480"/>
        </w:tabs>
        <w:spacing w:after="160" w:line="256" w:lineRule="auto"/>
        <w:rPr>
          <w:rFonts w:ascii="Times New Roman" w:hAnsi="Times New Roman" w:cs="Times New Roman"/>
          <w:sz w:val="28"/>
          <w:szCs w:val="28"/>
        </w:rPr>
      </w:pPr>
    </w:p>
    <w:p w14:paraId="7A32F89B" w14:textId="77777777" w:rsidR="00F36EB0" w:rsidRPr="00F36EB0" w:rsidRDefault="00F36EB0" w:rsidP="003E26DA">
      <w:pPr>
        <w:tabs>
          <w:tab w:val="center" w:pos="360"/>
          <w:tab w:val="center" w:pos="6480"/>
        </w:tabs>
        <w:spacing w:after="160" w:line="256" w:lineRule="auto"/>
        <w:rPr>
          <w:rFonts w:ascii="Times New Roman" w:hAnsi="Times New Roman" w:cs="Times New Roman"/>
          <w:sz w:val="28"/>
          <w:szCs w:val="28"/>
        </w:rPr>
      </w:pPr>
      <w:r w:rsidRPr="00F36EB0">
        <w:rPr>
          <w:rFonts w:ascii="Times New Roman" w:hAnsi="Times New Roman" w:cs="Times New Roman"/>
          <w:sz w:val="28"/>
          <w:szCs w:val="28"/>
        </w:rPr>
        <w:t>.</w:t>
      </w:r>
    </w:p>
    <w:p w14:paraId="1E7B4B75" w14:textId="77777777" w:rsidR="00F36EB0" w:rsidRPr="00F36EB0" w:rsidRDefault="00F36EB0">
      <w:pPr>
        <w:shd w:val="clear" w:color="auto" w:fill="FFFFCC"/>
        <w:spacing w:line="288" w:lineRule="auto"/>
        <w:ind w:left="-284" w:right="-596"/>
        <w:jc w:val="center"/>
        <w:rPr>
          <w:rFonts w:ascii="Times New Roman" w:hAnsi="Times New Roman" w:cs="Times New Roman"/>
          <w:b/>
          <w:i/>
          <w:sz w:val="32"/>
          <w:szCs w:val="28"/>
        </w:rPr>
      </w:pPr>
      <w:r w:rsidRPr="00F36EB0">
        <w:rPr>
          <w:rFonts w:ascii="Times New Roman" w:hAnsi="Times New Roman" w:cs="Times New Roman"/>
          <w:b/>
          <w:bCs/>
          <w:sz w:val="28"/>
        </w:rPr>
        <w:t>A. KHUNG MA TRẬN ĐỀ KIỂM TRA GIỮA HỌC KÌ II MÔN TOÁN – LỚP 7</w:t>
      </w:r>
    </w:p>
    <w:p w14:paraId="7B0A94E7" w14:textId="77777777" w:rsidR="00F36EB0" w:rsidRPr="00F36EB0" w:rsidRDefault="00F36EB0">
      <w:pPr>
        <w:jc w:val="center"/>
        <w:rPr>
          <w:rFonts w:ascii="Times New Roman" w:hAnsi="Times New Roman" w:cs="Times New Roman"/>
          <w:b/>
          <w:bCs/>
          <w:sz w:val="18"/>
        </w:rPr>
      </w:pPr>
    </w:p>
    <w:tbl>
      <w:tblPr>
        <w:tblW w:w="5195"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9"/>
        <w:gridCol w:w="968"/>
        <w:gridCol w:w="2872"/>
        <w:gridCol w:w="788"/>
        <w:gridCol w:w="595"/>
        <w:gridCol w:w="891"/>
        <w:gridCol w:w="717"/>
        <w:gridCol w:w="571"/>
        <w:gridCol w:w="702"/>
        <w:gridCol w:w="588"/>
        <w:gridCol w:w="657"/>
        <w:gridCol w:w="884"/>
      </w:tblGrid>
      <w:tr w:rsidR="00F36EB0" w:rsidRPr="00F36EB0" w14:paraId="10A71CB2" w14:textId="77777777" w:rsidTr="00AD1C1D">
        <w:trPr>
          <w:trHeight w:val="501"/>
        </w:trPr>
        <w:tc>
          <w:tcPr>
            <w:tcW w:w="233" w:type="pct"/>
            <w:vMerge w:val="restart"/>
            <w:shd w:val="clear" w:color="auto" w:fill="auto"/>
            <w:vAlign w:val="center"/>
          </w:tcPr>
          <w:p w14:paraId="5FFF541B" w14:textId="77777777" w:rsidR="00F36EB0" w:rsidRPr="00F36EB0" w:rsidRDefault="00F36EB0" w:rsidP="00AD1C1D">
            <w:pPr>
              <w:jc w:val="center"/>
              <w:rPr>
                <w:rFonts w:ascii="Times New Roman" w:hAnsi="Times New Roman" w:cs="Times New Roman"/>
                <w:b/>
                <w:spacing w:val="-8"/>
              </w:rPr>
            </w:pPr>
            <w:r w:rsidRPr="00F36EB0">
              <w:rPr>
                <w:rFonts w:ascii="Times New Roman" w:hAnsi="Times New Roman" w:cs="Times New Roman"/>
                <w:b/>
                <w:spacing w:val="-8"/>
              </w:rPr>
              <w:t>TT</w:t>
            </w:r>
          </w:p>
          <w:p w14:paraId="614A891E" w14:textId="77777777" w:rsidR="00F36EB0" w:rsidRPr="00F36EB0" w:rsidRDefault="00F36EB0" w:rsidP="00AD1C1D">
            <w:pPr>
              <w:jc w:val="center"/>
              <w:rPr>
                <w:rFonts w:ascii="Times New Roman" w:hAnsi="Times New Roman" w:cs="Times New Roman"/>
                <w:b/>
                <w:spacing w:val="-8"/>
              </w:rPr>
            </w:pPr>
            <w:r w:rsidRPr="00F36EB0">
              <w:rPr>
                <w:rFonts w:ascii="Times New Roman" w:hAnsi="Times New Roman" w:cs="Times New Roman"/>
                <w:spacing w:val="-8"/>
              </w:rPr>
              <w:t>(1</w:t>
            </w:r>
            <w:r w:rsidRPr="00F36EB0">
              <w:rPr>
                <w:rFonts w:ascii="Times New Roman" w:hAnsi="Times New Roman" w:cs="Times New Roman"/>
                <w:b/>
                <w:spacing w:val="-8"/>
              </w:rPr>
              <w:t>)</w:t>
            </w:r>
          </w:p>
        </w:tc>
        <w:tc>
          <w:tcPr>
            <w:tcW w:w="451" w:type="pct"/>
            <w:vMerge w:val="restart"/>
            <w:shd w:val="clear" w:color="auto" w:fill="auto"/>
            <w:vAlign w:val="center"/>
          </w:tcPr>
          <w:p w14:paraId="037B20AA" w14:textId="77777777" w:rsidR="00F36EB0" w:rsidRPr="00F36EB0" w:rsidRDefault="00F36EB0" w:rsidP="00AD1C1D">
            <w:pPr>
              <w:jc w:val="center"/>
              <w:rPr>
                <w:rFonts w:ascii="Times New Roman" w:hAnsi="Times New Roman" w:cs="Times New Roman"/>
                <w:b/>
                <w:spacing w:val="-8"/>
              </w:rPr>
            </w:pPr>
            <w:r w:rsidRPr="00F36EB0">
              <w:rPr>
                <w:rFonts w:ascii="Times New Roman" w:hAnsi="Times New Roman" w:cs="Times New Roman"/>
                <w:b/>
                <w:spacing w:val="-8"/>
              </w:rPr>
              <w:t>Chương/</w:t>
            </w:r>
          </w:p>
          <w:p w14:paraId="25A0C84A" w14:textId="77777777" w:rsidR="00F36EB0" w:rsidRPr="00F36EB0" w:rsidRDefault="00F36EB0" w:rsidP="00AD1C1D">
            <w:pPr>
              <w:jc w:val="center"/>
              <w:rPr>
                <w:rFonts w:ascii="Times New Roman" w:hAnsi="Times New Roman" w:cs="Times New Roman"/>
                <w:b/>
                <w:spacing w:val="-8"/>
              </w:rPr>
            </w:pPr>
            <w:r w:rsidRPr="00F36EB0">
              <w:rPr>
                <w:rFonts w:ascii="Times New Roman" w:hAnsi="Times New Roman" w:cs="Times New Roman"/>
                <w:b/>
                <w:spacing w:val="-8"/>
              </w:rPr>
              <w:t>Chủ đề</w:t>
            </w:r>
          </w:p>
          <w:p w14:paraId="24309102" w14:textId="77777777" w:rsidR="00F36EB0" w:rsidRPr="00F36EB0" w:rsidRDefault="00F36EB0" w:rsidP="00AD1C1D">
            <w:pPr>
              <w:jc w:val="center"/>
              <w:rPr>
                <w:rFonts w:ascii="Times New Roman" w:hAnsi="Times New Roman" w:cs="Times New Roman"/>
                <w:bCs/>
                <w:spacing w:val="-8"/>
              </w:rPr>
            </w:pPr>
            <w:r w:rsidRPr="00F36EB0">
              <w:rPr>
                <w:rFonts w:ascii="Times New Roman" w:hAnsi="Times New Roman" w:cs="Times New Roman"/>
                <w:bCs/>
                <w:spacing w:val="-8"/>
              </w:rPr>
              <w:t>(2)</w:t>
            </w:r>
          </w:p>
        </w:tc>
        <w:tc>
          <w:tcPr>
            <w:tcW w:w="1338" w:type="pct"/>
            <w:vMerge w:val="restart"/>
            <w:shd w:val="clear" w:color="auto" w:fill="auto"/>
            <w:vAlign w:val="center"/>
          </w:tcPr>
          <w:p w14:paraId="7637B032" w14:textId="77777777" w:rsidR="00F36EB0" w:rsidRPr="00F36EB0" w:rsidRDefault="00F36EB0" w:rsidP="00AD1C1D">
            <w:pPr>
              <w:jc w:val="center"/>
              <w:rPr>
                <w:rFonts w:ascii="Times New Roman" w:hAnsi="Times New Roman" w:cs="Times New Roman"/>
                <w:b/>
                <w:bCs/>
                <w:spacing w:val="-8"/>
              </w:rPr>
            </w:pPr>
            <w:r w:rsidRPr="00F36EB0">
              <w:rPr>
                <w:rFonts w:ascii="Times New Roman" w:hAnsi="Times New Roman" w:cs="Times New Roman"/>
                <w:b/>
                <w:bCs/>
                <w:spacing w:val="-8"/>
              </w:rPr>
              <w:t>Nội dung/đơn vị kiến thức</w:t>
            </w:r>
          </w:p>
          <w:p w14:paraId="516F7064" w14:textId="77777777" w:rsidR="00F36EB0" w:rsidRPr="00F36EB0" w:rsidRDefault="00F36EB0" w:rsidP="00AD1C1D">
            <w:pPr>
              <w:jc w:val="center"/>
              <w:rPr>
                <w:rFonts w:ascii="Times New Roman" w:hAnsi="Times New Roman" w:cs="Times New Roman"/>
                <w:spacing w:val="-8"/>
              </w:rPr>
            </w:pPr>
            <w:r w:rsidRPr="00F36EB0">
              <w:rPr>
                <w:rFonts w:ascii="Times New Roman" w:hAnsi="Times New Roman" w:cs="Times New Roman"/>
                <w:spacing w:val="-8"/>
              </w:rPr>
              <w:t>(3)</w:t>
            </w:r>
          </w:p>
        </w:tc>
        <w:tc>
          <w:tcPr>
            <w:tcW w:w="2566" w:type="pct"/>
            <w:gridSpan w:val="8"/>
            <w:shd w:val="clear" w:color="auto" w:fill="auto"/>
            <w:vAlign w:val="center"/>
          </w:tcPr>
          <w:p w14:paraId="3B377A7B" w14:textId="77777777" w:rsidR="00F36EB0" w:rsidRPr="00F36EB0" w:rsidRDefault="00F36EB0" w:rsidP="00AD1C1D">
            <w:pPr>
              <w:jc w:val="center"/>
              <w:rPr>
                <w:rFonts w:ascii="Times New Roman" w:hAnsi="Times New Roman" w:cs="Times New Roman"/>
                <w:spacing w:val="-8"/>
              </w:rPr>
            </w:pPr>
            <w:r w:rsidRPr="00F36EB0">
              <w:rPr>
                <w:rFonts w:ascii="Times New Roman" w:hAnsi="Times New Roman" w:cs="Times New Roman"/>
                <w:b/>
                <w:spacing w:val="-8"/>
              </w:rPr>
              <w:t xml:space="preserve">Mức độ đánh giá </w:t>
            </w:r>
            <w:r w:rsidRPr="00F36EB0">
              <w:rPr>
                <w:rFonts w:ascii="Times New Roman" w:hAnsi="Times New Roman" w:cs="Times New Roman"/>
                <w:spacing w:val="-8"/>
              </w:rPr>
              <w:t>(4-11)</w:t>
            </w:r>
          </w:p>
        </w:tc>
        <w:tc>
          <w:tcPr>
            <w:tcW w:w="412" w:type="pct"/>
            <w:shd w:val="clear" w:color="auto" w:fill="auto"/>
            <w:vAlign w:val="center"/>
          </w:tcPr>
          <w:p w14:paraId="5A628577" w14:textId="77777777" w:rsidR="00F36EB0" w:rsidRPr="00F36EB0" w:rsidRDefault="00F36EB0" w:rsidP="00AD1C1D">
            <w:pPr>
              <w:jc w:val="center"/>
              <w:rPr>
                <w:rFonts w:ascii="Times New Roman" w:hAnsi="Times New Roman" w:cs="Times New Roman"/>
                <w:b/>
                <w:spacing w:val="-8"/>
              </w:rPr>
            </w:pPr>
            <w:r w:rsidRPr="00F36EB0">
              <w:rPr>
                <w:rFonts w:ascii="Times New Roman" w:hAnsi="Times New Roman" w:cs="Times New Roman"/>
                <w:b/>
                <w:spacing w:val="-8"/>
              </w:rPr>
              <w:t xml:space="preserve">Tổng % điểm </w:t>
            </w:r>
            <w:r w:rsidRPr="00F36EB0">
              <w:rPr>
                <w:rFonts w:ascii="Times New Roman" w:hAnsi="Times New Roman" w:cs="Times New Roman"/>
                <w:spacing w:val="-8"/>
              </w:rPr>
              <w:t>(12)</w:t>
            </w:r>
          </w:p>
        </w:tc>
      </w:tr>
      <w:tr w:rsidR="00F36EB0" w:rsidRPr="00F36EB0" w14:paraId="1404D61E" w14:textId="77777777" w:rsidTr="00AD1C1D">
        <w:trPr>
          <w:trHeight w:val="146"/>
        </w:trPr>
        <w:tc>
          <w:tcPr>
            <w:tcW w:w="233" w:type="pct"/>
            <w:vMerge/>
            <w:shd w:val="clear" w:color="auto" w:fill="auto"/>
            <w:vAlign w:val="center"/>
          </w:tcPr>
          <w:p w14:paraId="760492CE" w14:textId="77777777" w:rsidR="00F36EB0" w:rsidRPr="00F36EB0" w:rsidRDefault="00F36EB0" w:rsidP="00AD1C1D">
            <w:pPr>
              <w:jc w:val="center"/>
              <w:rPr>
                <w:rFonts w:ascii="Times New Roman" w:hAnsi="Times New Roman" w:cs="Times New Roman"/>
                <w:b/>
                <w:spacing w:val="-8"/>
              </w:rPr>
            </w:pPr>
          </w:p>
        </w:tc>
        <w:tc>
          <w:tcPr>
            <w:tcW w:w="451" w:type="pct"/>
            <w:vMerge/>
            <w:shd w:val="clear" w:color="auto" w:fill="auto"/>
            <w:vAlign w:val="center"/>
          </w:tcPr>
          <w:p w14:paraId="2880E73E" w14:textId="77777777" w:rsidR="00F36EB0" w:rsidRPr="00F36EB0" w:rsidRDefault="00F36EB0" w:rsidP="00AD1C1D">
            <w:pPr>
              <w:jc w:val="center"/>
              <w:rPr>
                <w:rFonts w:ascii="Times New Roman" w:hAnsi="Times New Roman" w:cs="Times New Roman"/>
                <w:b/>
                <w:spacing w:val="-8"/>
              </w:rPr>
            </w:pPr>
          </w:p>
        </w:tc>
        <w:tc>
          <w:tcPr>
            <w:tcW w:w="1338" w:type="pct"/>
            <w:vMerge/>
            <w:shd w:val="clear" w:color="auto" w:fill="auto"/>
            <w:vAlign w:val="center"/>
          </w:tcPr>
          <w:p w14:paraId="7433F97B" w14:textId="77777777" w:rsidR="00F36EB0" w:rsidRPr="00F36EB0" w:rsidRDefault="00F36EB0" w:rsidP="00AD1C1D">
            <w:pPr>
              <w:jc w:val="center"/>
              <w:rPr>
                <w:rFonts w:ascii="Times New Roman" w:hAnsi="Times New Roman" w:cs="Times New Roman"/>
                <w:b/>
                <w:spacing w:val="-8"/>
              </w:rPr>
            </w:pPr>
          </w:p>
        </w:tc>
        <w:tc>
          <w:tcPr>
            <w:tcW w:w="644" w:type="pct"/>
            <w:gridSpan w:val="2"/>
            <w:shd w:val="clear" w:color="auto" w:fill="E2EFD9"/>
            <w:vAlign w:val="center"/>
          </w:tcPr>
          <w:p w14:paraId="08F6DA39" w14:textId="77777777" w:rsidR="00F36EB0" w:rsidRPr="00F36EB0" w:rsidRDefault="00F36EB0" w:rsidP="00AD1C1D">
            <w:pPr>
              <w:jc w:val="center"/>
              <w:rPr>
                <w:rFonts w:ascii="Times New Roman" w:hAnsi="Times New Roman" w:cs="Times New Roman"/>
                <w:b/>
                <w:spacing w:val="-8"/>
              </w:rPr>
            </w:pPr>
            <w:r w:rsidRPr="00F36EB0">
              <w:rPr>
                <w:rFonts w:ascii="Times New Roman" w:hAnsi="Times New Roman" w:cs="Times New Roman"/>
                <w:b/>
                <w:spacing w:val="-8"/>
              </w:rPr>
              <w:t>Nhận biết</w:t>
            </w:r>
          </w:p>
        </w:tc>
        <w:tc>
          <w:tcPr>
            <w:tcW w:w="749" w:type="pct"/>
            <w:gridSpan w:val="2"/>
            <w:shd w:val="clear" w:color="auto" w:fill="DEEAF6"/>
            <w:vAlign w:val="center"/>
          </w:tcPr>
          <w:p w14:paraId="011E7DF9" w14:textId="77777777" w:rsidR="00F36EB0" w:rsidRPr="00F36EB0" w:rsidRDefault="00F36EB0" w:rsidP="00AD1C1D">
            <w:pPr>
              <w:jc w:val="center"/>
              <w:rPr>
                <w:rFonts w:ascii="Times New Roman" w:hAnsi="Times New Roman" w:cs="Times New Roman"/>
                <w:b/>
                <w:spacing w:val="-8"/>
              </w:rPr>
            </w:pPr>
            <w:r w:rsidRPr="00F36EB0">
              <w:rPr>
                <w:rFonts w:ascii="Times New Roman" w:hAnsi="Times New Roman" w:cs="Times New Roman"/>
                <w:b/>
                <w:spacing w:val="-8"/>
              </w:rPr>
              <w:t>Thông hiểu</w:t>
            </w:r>
          </w:p>
        </w:tc>
        <w:tc>
          <w:tcPr>
            <w:tcW w:w="593" w:type="pct"/>
            <w:gridSpan w:val="2"/>
            <w:shd w:val="clear" w:color="auto" w:fill="FEF2CC"/>
            <w:vAlign w:val="center"/>
          </w:tcPr>
          <w:p w14:paraId="09D374F4" w14:textId="77777777" w:rsidR="00F36EB0" w:rsidRPr="00F36EB0" w:rsidRDefault="00F36EB0" w:rsidP="00AD1C1D">
            <w:pPr>
              <w:jc w:val="center"/>
              <w:rPr>
                <w:rFonts w:ascii="Times New Roman" w:hAnsi="Times New Roman" w:cs="Times New Roman"/>
                <w:b/>
                <w:spacing w:val="-8"/>
              </w:rPr>
            </w:pPr>
            <w:r w:rsidRPr="00F36EB0">
              <w:rPr>
                <w:rFonts w:ascii="Times New Roman" w:hAnsi="Times New Roman" w:cs="Times New Roman"/>
                <w:b/>
                <w:spacing w:val="-8"/>
              </w:rPr>
              <w:t>Vận dụng</w:t>
            </w:r>
          </w:p>
        </w:tc>
        <w:tc>
          <w:tcPr>
            <w:tcW w:w="580" w:type="pct"/>
            <w:gridSpan w:val="2"/>
            <w:shd w:val="clear" w:color="auto" w:fill="F1F1F1"/>
            <w:vAlign w:val="center"/>
          </w:tcPr>
          <w:p w14:paraId="103A70AA" w14:textId="77777777" w:rsidR="00F36EB0" w:rsidRPr="00F36EB0" w:rsidRDefault="00F36EB0" w:rsidP="00AD1C1D">
            <w:pPr>
              <w:jc w:val="center"/>
              <w:rPr>
                <w:rFonts w:ascii="Times New Roman" w:hAnsi="Times New Roman" w:cs="Times New Roman"/>
                <w:b/>
                <w:spacing w:val="-8"/>
              </w:rPr>
            </w:pPr>
            <w:r w:rsidRPr="00F36EB0">
              <w:rPr>
                <w:rFonts w:ascii="Times New Roman" w:hAnsi="Times New Roman" w:cs="Times New Roman"/>
                <w:b/>
                <w:spacing w:val="-8"/>
              </w:rPr>
              <w:t>Vận dụng cao</w:t>
            </w:r>
          </w:p>
        </w:tc>
        <w:tc>
          <w:tcPr>
            <w:tcW w:w="412" w:type="pct"/>
            <w:shd w:val="clear" w:color="auto" w:fill="auto"/>
            <w:vAlign w:val="center"/>
          </w:tcPr>
          <w:p w14:paraId="2D00D555" w14:textId="77777777" w:rsidR="00F36EB0" w:rsidRPr="00F36EB0" w:rsidRDefault="00F36EB0" w:rsidP="00AD1C1D">
            <w:pPr>
              <w:jc w:val="center"/>
              <w:rPr>
                <w:rFonts w:ascii="Times New Roman" w:hAnsi="Times New Roman" w:cs="Times New Roman"/>
                <w:b/>
                <w:spacing w:val="-8"/>
              </w:rPr>
            </w:pPr>
          </w:p>
        </w:tc>
      </w:tr>
      <w:tr w:rsidR="00F36EB0" w:rsidRPr="00F36EB0" w14:paraId="03EB09A0" w14:textId="77777777" w:rsidTr="00386D8D">
        <w:trPr>
          <w:trHeight w:val="404"/>
        </w:trPr>
        <w:tc>
          <w:tcPr>
            <w:tcW w:w="233" w:type="pct"/>
            <w:vMerge/>
            <w:shd w:val="clear" w:color="auto" w:fill="auto"/>
            <w:vAlign w:val="center"/>
          </w:tcPr>
          <w:p w14:paraId="1896E985" w14:textId="77777777" w:rsidR="00F36EB0" w:rsidRPr="00F36EB0" w:rsidRDefault="00F36EB0" w:rsidP="00AD1C1D">
            <w:pPr>
              <w:jc w:val="center"/>
              <w:rPr>
                <w:rFonts w:ascii="Times New Roman" w:hAnsi="Times New Roman" w:cs="Times New Roman"/>
                <w:b/>
                <w:spacing w:val="-8"/>
              </w:rPr>
            </w:pPr>
          </w:p>
        </w:tc>
        <w:tc>
          <w:tcPr>
            <w:tcW w:w="451" w:type="pct"/>
            <w:vMerge/>
            <w:shd w:val="clear" w:color="auto" w:fill="auto"/>
            <w:vAlign w:val="center"/>
          </w:tcPr>
          <w:p w14:paraId="70896061" w14:textId="77777777" w:rsidR="00F36EB0" w:rsidRPr="00F36EB0" w:rsidRDefault="00F36EB0" w:rsidP="00AD1C1D">
            <w:pPr>
              <w:jc w:val="center"/>
              <w:rPr>
                <w:rFonts w:ascii="Times New Roman" w:hAnsi="Times New Roman" w:cs="Times New Roman"/>
                <w:b/>
                <w:spacing w:val="-8"/>
              </w:rPr>
            </w:pPr>
          </w:p>
        </w:tc>
        <w:tc>
          <w:tcPr>
            <w:tcW w:w="1338" w:type="pct"/>
            <w:vMerge/>
            <w:shd w:val="clear" w:color="auto" w:fill="auto"/>
            <w:vAlign w:val="center"/>
          </w:tcPr>
          <w:p w14:paraId="61434F40" w14:textId="77777777" w:rsidR="00F36EB0" w:rsidRPr="00F36EB0" w:rsidRDefault="00F36EB0" w:rsidP="00AD1C1D">
            <w:pPr>
              <w:jc w:val="center"/>
              <w:rPr>
                <w:rFonts w:ascii="Times New Roman" w:hAnsi="Times New Roman" w:cs="Times New Roman"/>
                <w:b/>
                <w:spacing w:val="-8"/>
              </w:rPr>
            </w:pPr>
          </w:p>
        </w:tc>
        <w:tc>
          <w:tcPr>
            <w:tcW w:w="367" w:type="pct"/>
            <w:shd w:val="clear" w:color="auto" w:fill="E2EFD9"/>
            <w:vAlign w:val="center"/>
          </w:tcPr>
          <w:p w14:paraId="6E4442F5" w14:textId="77777777" w:rsidR="00F36EB0" w:rsidRPr="00F36EB0" w:rsidRDefault="00F36EB0" w:rsidP="00AD1C1D">
            <w:pPr>
              <w:ind w:hanging="105"/>
              <w:jc w:val="center"/>
              <w:rPr>
                <w:rFonts w:ascii="Times New Roman" w:hAnsi="Times New Roman" w:cs="Times New Roman"/>
                <w:b/>
                <w:spacing w:val="-8"/>
              </w:rPr>
            </w:pPr>
            <w:r w:rsidRPr="00F36EB0">
              <w:rPr>
                <w:rFonts w:ascii="Times New Roman" w:hAnsi="Times New Roman" w:cs="Times New Roman"/>
                <w:b/>
                <w:spacing w:val="-8"/>
              </w:rPr>
              <w:t>TNKQ</w:t>
            </w:r>
          </w:p>
        </w:tc>
        <w:tc>
          <w:tcPr>
            <w:tcW w:w="277" w:type="pct"/>
            <w:shd w:val="clear" w:color="auto" w:fill="E2EFD9"/>
            <w:vAlign w:val="center"/>
          </w:tcPr>
          <w:p w14:paraId="4BC9A2BF" w14:textId="77777777" w:rsidR="00F36EB0" w:rsidRPr="00F36EB0" w:rsidRDefault="00F36EB0" w:rsidP="00AD1C1D">
            <w:pPr>
              <w:ind w:hanging="105"/>
              <w:jc w:val="center"/>
              <w:rPr>
                <w:rFonts w:ascii="Times New Roman" w:hAnsi="Times New Roman" w:cs="Times New Roman"/>
                <w:b/>
                <w:spacing w:val="-8"/>
              </w:rPr>
            </w:pPr>
            <w:r w:rsidRPr="00F36EB0">
              <w:rPr>
                <w:rFonts w:ascii="Times New Roman" w:hAnsi="Times New Roman" w:cs="Times New Roman"/>
                <w:b/>
                <w:spacing w:val="-8"/>
              </w:rPr>
              <w:t>TL</w:t>
            </w:r>
          </w:p>
        </w:tc>
        <w:tc>
          <w:tcPr>
            <w:tcW w:w="415" w:type="pct"/>
            <w:shd w:val="clear" w:color="auto" w:fill="DEEAF6"/>
            <w:vAlign w:val="center"/>
          </w:tcPr>
          <w:p w14:paraId="1175490A" w14:textId="77777777" w:rsidR="00F36EB0" w:rsidRPr="00F36EB0" w:rsidRDefault="00F36EB0" w:rsidP="00AD1C1D">
            <w:pPr>
              <w:ind w:hanging="105"/>
              <w:jc w:val="center"/>
              <w:rPr>
                <w:rFonts w:ascii="Times New Roman" w:hAnsi="Times New Roman" w:cs="Times New Roman"/>
                <w:b/>
                <w:spacing w:val="-8"/>
              </w:rPr>
            </w:pPr>
            <w:r w:rsidRPr="00F36EB0">
              <w:rPr>
                <w:rFonts w:ascii="Times New Roman" w:hAnsi="Times New Roman" w:cs="Times New Roman"/>
                <w:b/>
                <w:spacing w:val="-8"/>
              </w:rPr>
              <w:t>TNKQ</w:t>
            </w:r>
          </w:p>
        </w:tc>
        <w:tc>
          <w:tcPr>
            <w:tcW w:w="334" w:type="pct"/>
            <w:shd w:val="clear" w:color="auto" w:fill="DEEAF6"/>
            <w:vAlign w:val="center"/>
          </w:tcPr>
          <w:p w14:paraId="5B7FBB54" w14:textId="77777777" w:rsidR="00F36EB0" w:rsidRPr="00F36EB0" w:rsidRDefault="00F36EB0" w:rsidP="00AD1C1D">
            <w:pPr>
              <w:ind w:hanging="105"/>
              <w:jc w:val="center"/>
              <w:rPr>
                <w:rFonts w:ascii="Times New Roman" w:hAnsi="Times New Roman" w:cs="Times New Roman"/>
                <w:b/>
                <w:spacing w:val="-8"/>
              </w:rPr>
            </w:pPr>
            <w:r w:rsidRPr="00F36EB0">
              <w:rPr>
                <w:rFonts w:ascii="Times New Roman" w:hAnsi="Times New Roman" w:cs="Times New Roman"/>
                <w:b/>
                <w:spacing w:val="-8"/>
              </w:rPr>
              <w:t>TL</w:t>
            </w:r>
          </w:p>
        </w:tc>
        <w:tc>
          <w:tcPr>
            <w:tcW w:w="266" w:type="pct"/>
            <w:shd w:val="clear" w:color="auto" w:fill="FEF2CC"/>
            <w:vAlign w:val="center"/>
          </w:tcPr>
          <w:p w14:paraId="4E427648" w14:textId="77777777" w:rsidR="00F36EB0" w:rsidRPr="00F36EB0" w:rsidRDefault="00F36EB0" w:rsidP="00AD1C1D">
            <w:pPr>
              <w:ind w:hanging="105"/>
              <w:jc w:val="center"/>
              <w:rPr>
                <w:rFonts w:ascii="Times New Roman" w:hAnsi="Times New Roman" w:cs="Times New Roman"/>
                <w:b/>
                <w:spacing w:val="-8"/>
              </w:rPr>
            </w:pPr>
            <w:r w:rsidRPr="00F36EB0">
              <w:rPr>
                <w:rFonts w:ascii="Times New Roman" w:hAnsi="Times New Roman" w:cs="Times New Roman"/>
                <w:b/>
                <w:spacing w:val="-8"/>
              </w:rPr>
              <w:t>TNKQ</w:t>
            </w:r>
          </w:p>
        </w:tc>
        <w:tc>
          <w:tcPr>
            <w:tcW w:w="327" w:type="pct"/>
            <w:shd w:val="clear" w:color="auto" w:fill="FEF2CC"/>
            <w:vAlign w:val="center"/>
          </w:tcPr>
          <w:p w14:paraId="66C09028" w14:textId="77777777" w:rsidR="00F36EB0" w:rsidRPr="00F36EB0" w:rsidRDefault="00F36EB0" w:rsidP="00AD1C1D">
            <w:pPr>
              <w:ind w:hanging="105"/>
              <w:jc w:val="center"/>
              <w:rPr>
                <w:rFonts w:ascii="Times New Roman" w:hAnsi="Times New Roman" w:cs="Times New Roman"/>
                <w:b/>
                <w:spacing w:val="-8"/>
              </w:rPr>
            </w:pPr>
            <w:r w:rsidRPr="00F36EB0">
              <w:rPr>
                <w:rFonts w:ascii="Times New Roman" w:hAnsi="Times New Roman" w:cs="Times New Roman"/>
                <w:b/>
                <w:spacing w:val="-8"/>
              </w:rPr>
              <w:t>TL</w:t>
            </w:r>
          </w:p>
        </w:tc>
        <w:tc>
          <w:tcPr>
            <w:tcW w:w="274" w:type="pct"/>
            <w:shd w:val="clear" w:color="auto" w:fill="F1F1F1"/>
            <w:vAlign w:val="center"/>
          </w:tcPr>
          <w:p w14:paraId="04672CDF" w14:textId="77777777" w:rsidR="00F36EB0" w:rsidRPr="00F36EB0" w:rsidRDefault="00F36EB0" w:rsidP="00AD1C1D">
            <w:pPr>
              <w:ind w:hanging="105"/>
              <w:jc w:val="center"/>
              <w:rPr>
                <w:rFonts w:ascii="Times New Roman" w:hAnsi="Times New Roman" w:cs="Times New Roman"/>
                <w:b/>
                <w:spacing w:val="-8"/>
              </w:rPr>
            </w:pPr>
            <w:r w:rsidRPr="00F36EB0">
              <w:rPr>
                <w:rFonts w:ascii="Times New Roman" w:hAnsi="Times New Roman" w:cs="Times New Roman"/>
                <w:b/>
                <w:spacing w:val="-8"/>
              </w:rPr>
              <w:t>TNKQ</w:t>
            </w:r>
          </w:p>
        </w:tc>
        <w:tc>
          <w:tcPr>
            <w:tcW w:w="306" w:type="pct"/>
            <w:shd w:val="clear" w:color="auto" w:fill="F1F1F1"/>
            <w:vAlign w:val="center"/>
          </w:tcPr>
          <w:p w14:paraId="05310E6E" w14:textId="77777777" w:rsidR="00F36EB0" w:rsidRPr="00F36EB0" w:rsidRDefault="00F36EB0" w:rsidP="00AD1C1D">
            <w:pPr>
              <w:ind w:hanging="105"/>
              <w:jc w:val="center"/>
              <w:rPr>
                <w:rFonts w:ascii="Times New Roman" w:hAnsi="Times New Roman" w:cs="Times New Roman"/>
                <w:b/>
                <w:spacing w:val="-8"/>
              </w:rPr>
            </w:pPr>
            <w:r w:rsidRPr="00F36EB0">
              <w:rPr>
                <w:rFonts w:ascii="Times New Roman" w:hAnsi="Times New Roman" w:cs="Times New Roman"/>
                <w:b/>
                <w:spacing w:val="-8"/>
              </w:rPr>
              <w:t>TL</w:t>
            </w:r>
          </w:p>
        </w:tc>
        <w:tc>
          <w:tcPr>
            <w:tcW w:w="412" w:type="pct"/>
            <w:tcBorders>
              <w:bottom w:val="single" w:sz="4" w:space="0" w:color="auto"/>
            </w:tcBorders>
            <w:shd w:val="clear" w:color="auto" w:fill="auto"/>
            <w:vAlign w:val="center"/>
          </w:tcPr>
          <w:p w14:paraId="460333E7" w14:textId="77777777" w:rsidR="00F36EB0" w:rsidRPr="00F36EB0" w:rsidRDefault="00F36EB0" w:rsidP="00AD1C1D">
            <w:pPr>
              <w:jc w:val="center"/>
              <w:rPr>
                <w:rFonts w:ascii="Times New Roman" w:hAnsi="Times New Roman" w:cs="Times New Roman"/>
                <w:b/>
                <w:spacing w:val="-8"/>
              </w:rPr>
            </w:pPr>
          </w:p>
        </w:tc>
      </w:tr>
      <w:tr w:rsidR="00F36EB0" w:rsidRPr="00F36EB0" w14:paraId="16395CDA" w14:textId="77777777" w:rsidTr="00386D8D">
        <w:trPr>
          <w:trHeight w:val="404"/>
        </w:trPr>
        <w:tc>
          <w:tcPr>
            <w:tcW w:w="233" w:type="pct"/>
            <w:vMerge w:val="restart"/>
            <w:shd w:val="clear" w:color="auto" w:fill="auto"/>
            <w:vAlign w:val="center"/>
          </w:tcPr>
          <w:p w14:paraId="6ADCF765" w14:textId="77777777" w:rsidR="00F36EB0" w:rsidRPr="00F36EB0" w:rsidRDefault="00F36EB0" w:rsidP="00AD1C1D">
            <w:pPr>
              <w:jc w:val="center"/>
              <w:rPr>
                <w:rFonts w:ascii="Times New Roman" w:hAnsi="Times New Roman" w:cs="Times New Roman"/>
                <w:b/>
                <w:spacing w:val="-8"/>
                <w:sz w:val="28"/>
                <w:szCs w:val="22"/>
              </w:rPr>
            </w:pPr>
            <w:r w:rsidRPr="00F36EB0">
              <w:rPr>
                <w:rFonts w:ascii="Times New Roman" w:hAnsi="Times New Roman" w:cs="Times New Roman"/>
                <w:b/>
                <w:spacing w:val="-8"/>
              </w:rPr>
              <w:t>1</w:t>
            </w:r>
          </w:p>
        </w:tc>
        <w:tc>
          <w:tcPr>
            <w:tcW w:w="451" w:type="pct"/>
            <w:vMerge w:val="restart"/>
            <w:shd w:val="clear" w:color="auto" w:fill="auto"/>
            <w:vAlign w:val="center"/>
          </w:tcPr>
          <w:p w14:paraId="3A0BC757" w14:textId="77777777" w:rsidR="00F36EB0" w:rsidRPr="00F36EB0" w:rsidRDefault="00F36EB0" w:rsidP="00AD1C1D">
            <w:pPr>
              <w:jc w:val="center"/>
              <w:rPr>
                <w:rFonts w:ascii="Times New Roman" w:hAnsi="Times New Roman" w:cs="Times New Roman"/>
                <w:b/>
                <w:spacing w:val="-8"/>
                <w:sz w:val="28"/>
                <w:szCs w:val="22"/>
              </w:rPr>
            </w:pPr>
            <w:r w:rsidRPr="00F36EB0">
              <w:rPr>
                <w:rFonts w:ascii="Times New Roman" w:hAnsi="Times New Roman" w:cs="Times New Roman"/>
                <w:sz w:val="28"/>
                <w:szCs w:val="22"/>
              </w:rPr>
              <w:t xml:space="preserve">Thu thập và tổ chức </w:t>
            </w:r>
            <w:r w:rsidRPr="00F36EB0">
              <w:rPr>
                <w:rFonts w:ascii="Times New Roman" w:hAnsi="Times New Roman" w:cs="Times New Roman"/>
                <w:sz w:val="28"/>
                <w:szCs w:val="22"/>
              </w:rPr>
              <w:lastRenderedPageBreak/>
              <w:t>dữ liệu</w:t>
            </w:r>
          </w:p>
        </w:tc>
        <w:tc>
          <w:tcPr>
            <w:tcW w:w="1338" w:type="pct"/>
            <w:shd w:val="clear" w:color="auto" w:fill="auto"/>
            <w:vAlign w:val="center"/>
          </w:tcPr>
          <w:p w14:paraId="70EB32F0" w14:textId="77777777" w:rsidR="00F36EB0" w:rsidRPr="00F36EB0" w:rsidRDefault="00F36EB0" w:rsidP="00AD1C1D">
            <w:pPr>
              <w:jc w:val="center"/>
              <w:rPr>
                <w:rFonts w:ascii="Times New Roman" w:hAnsi="Times New Roman" w:cs="Times New Roman"/>
                <w:b/>
                <w:spacing w:val="-8"/>
                <w:sz w:val="28"/>
                <w:szCs w:val="22"/>
              </w:rPr>
            </w:pPr>
            <w:r w:rsidRPr="00F36EB0">
              <w:rPr>
                <w:rFonts w:ascii="Times New Roman" w:hAnsi="Times New Roman" w:cs="Times New Roman"/>
                <w:sz w:val="28"/>
                <w:szCs w:val="22"/>
              </w:rPr>
              <w:lastRenderedPageBreak/>
              <w:t>Thu thập, phân loại, biểu diễn dữ liệu theo các tiêu chí cho trước</w:t>
            </w:r>
          </w:p>
        </w:tc>
        <w:tc>
          <w:tcPr>
            <w:tcW w:w="367" w:type="pct"/>
            <w:shd w:val="clear" w:color="auto" w:fill="E2EFD9"/>
            <w:vAlign w:val="center"/>
          </w:tcPr>
          <w:p w14:paraId="0A0E1554" w14:textId="77777777" w:rsidR="00F36EB0" w:rsidRPr="00F36EB0" w:rsidRDefault="00F36EB0" w:rsidP="00AD1C1D">
            <w:pPr>
              <w:ind w:hanging="105"/>
              <w:jc w:val="center"/>
              <w:rPr>
                <w:rFonts w:ascii="Times New Roman" w:hAnsi="Times New Roman" w:cs="Times New Roman"/>
                <w:b/>
                <w:spacing w:val="-8"/>
                <w:sz w:val="28"/>
                <w:szCs w:val="22"/>
              </w:rPr>
            </w:pPr>
          </w:p>
        </w:tc>
        <w:tc>
          <w:tcPr>
            <w:tcW w:w="277" w:type="pct"/>
            <w:shd w:val="clear" w:color="auto" w:fill="E2EFD9"/>
            <w:vAlign w:val="center"/>
          </w:tcPr>
          <w:p w14:paraId="5954FFF8" w14:textId="77777777" w:rsidR="00F36EB0" w:rsidRPr="00F36EB0" w:rsidRDefault="00F36EB0" w:rsidP="00AD1C1D">
            <w:pPr>
              <w:ind w:hanging="105"/>
              <w:jc w:val="center"/>
              <w:rPr>
                <w:rFonts w:ascii="Times New Roman" w:hAnsi="Times New Roman" w:cs="Times New Roman"/>
                <w:b/>
                <w:spacing w:val="-8"/>
                <w:sz w:val="28"/>
                <w:szCs w:val="22"/>
              </w:rPr>
            </w:pPr>
          </w:p>
        </w:tc>
        <w:tc>
          <w:tcPr>
            <w:tcW w:w="415" w:type="pct"/>
            <w:shd w:val="clear" w:color="auto" w:fill="DEEAF6"/>
            <w:vAlign w:val="center"/>
          </w:tcPr>
          <w:p w14:paraId="2CECBFBC" w14:textId="77777777" w:rsidR="00F36EB0" w:rsidRPr="00F36EB0" w:rsidRDefault="00F36EB0" w:rsidP="00491F30">
            <w:pPr>
              <w:jc w:val="center"/>
              <w:rPr>
                <w:rFonts w:ascii="Times New Roman" w:hAnsi="Times New Roman" w:cs="Times New Roman"/>
                <w:spacing w:val="-8"/>
              </w:rPr>
            </w:pPr>
            <w:r w:rsidRPr="00F36EB0">
              <w:rPr>
                <w:rFonts w:ascii="Times New Roman" w:hAnsi="Times New Roman" w:cs="Times New Roman"/>
                <w:spacing w:val="-8"/>
              </w:rPr>
              <w:t>2</w:t>
            </w:r>
          </w:p>
          <w:p w14:paraId="118465B1" w14:textId="77777777" w:rsidR="00F36EB0" w:rsidRPr="00F36EB0" w:rsidRDefault="00F36EB0" w:rsidP="00491F30">
            <w:pPr>
              <w:ind w:hanging="105"/>
              <w:jc w:val="center"/>
              <w:rPr>
                <w:rFonts w:ascii="Times New Roman" w:hAnsi="Times New Roman" w:cs="Times New Roman"/>
                <w:b/>
                <w:spacing w:val="-8"/>
                <w:sz w:val="28"/>
                <w:szCs w:val="22"/>
              </w:rPr>
            </w:pPr>
            <w:r w:rsidRPr="00F36EB0">
              <w:rPr>
                <w:rFonts w:ascii="Times New Roman" w:hAnsi="Times New Roman" w:cs="Times New Roman"/>
                <w:spacing w:val="-8"/>
              </w:rPr>
              <w:t>(TN1,2)</w:t>
            </w:r>
          </w:p>
        </w:tc>
        <w:tc>
          <w:tcPr>
            <w:tcW w:w="334" w:type="pct"/>
            <w:shd w:val="clear" w:color="auto" w:fill="DEEAF6"/>
            <w:vAlign w:val="center"/>
          </w:tcPr>
          <w:p w14:paraId="1F3DFB57" w14:textId="77777777" w:rsidR="00F36EB0" w:rsidRPr="00F36EB0" w:rsidRDefault="00F36EB0" w:rsidP="00AD1C1D">
            <w:pPr>
              <w:ind w:hanging="105"/>
              <w:jc w:val="center"/>
              <w:rPr>
                <w:rFonts w:ascii="Times New Roman" w:hAnsi="Times New Roman" w:cs="Times New Roman"/>
                <w:spacing w:val="-8"/>
              </w:rPr>
            </w:pPr>
            <w:r w:rsidRPr="00F36EB0">
              <w:rPr>
                <w:rFonts w:ascii="Times New Roman" w:hAnsi="Times New Roman" w:cs="Times New Roman"/>
                <w:spacing w:val="-8"/>
                <w:sz w:val="28"/>
                <w:szCs w:val="22"/>
              </w:rPr>
              <w:t>1</w:t>
            </w:r>
          </w:p>
          <w:p w14:paraId="27DFE963" w14:textId="77777777" w:rsidR="00F36EB0" w:rsidRPr="00F36EB0" w:rsidRDefault="00F36EB0" w:rsidP="00AD1C1D">
            <w:pPr>
              <w:ind w:hanging="105"/>
              <w:jc w:val="center"/>
              <w:rPr>
                <w:rFonts w:ascii="Times New Roman" w:hAnsi="Times New Roman" w:cs="Times New Roman"/>
                <w:b/>
                <w:spacing w:val="-8"/>
                <w:sz w:val="28"/>
                <w:szCs w:val="22"/>
              </w:rPr>
            </w:pPr>
            <w:r w:rsidRPr="00F36EB0">
              <w:rPr>
                <w:rFonts w:ascii="Times New Roman" w:hAnsi="Times New Roman" w:cs="Times New Roman"/>
                <w:spacing w:val="-8"/>
              </w:rPr>
              <w:t>(TL 14)</w:t>
            </w:r>
          </w:p>
        </w:tc>
        <w:tc>
          <w:tcPr>
            <w:tcW w:w="266" w:type="pct"/>
            <w:shd w:val="clear" w:color="auto" w:fill="FEF2CC"/>
            <w:vAlign w:val="center"/>
          </w:tcPr>
          <w:p w14:paraId="540937F5" w14:textId="77777777" w:rsidR="00F36EB0" w:rsidRPr="00F36EB0" w:rsidRDefault="00F36EB0" w:rsidP="00AD1C1D">
            <w:pPr>
              <w:ind w:hanging="105"/>
              <w:jc w:val="center"/>
              <w:rPr>
                <w:rFonts w:ascii="Times New Roman" w:hAnsi="Times New Roman" w:cs="Times New Roman"/>
                <w:b/>
                <w:spacing w:val="-8"/>
                <w:sz w:val="28"/>
                <w:szCs w:val="22"/>
              </w:rPr>
            </w:pPr>
          </w:p>
        </w:tc>
        <w:tc>
          <w:tcPr>
            <w:tcW w:w="327" w:type="pct"/>
            <w:shd w:val="clear" w:color="auto" w:fill="FEF2CC"/>
            <w:vAlign w:val="center"/>
          </w:tcPr>
          <w:p w14:paraId="00B4864D" w14:textId="77777777" w:rsidR="00F36EB0" w:rsidRPr="00F36EB0" w:rsidRDefault="00F36EB0" w:rsidP="00AD1C1D">
            <w:pPr>
              <w:ind w:hanging="105"/>
              <w:jc w:val="center"/>
              <w:rPr>
                <w:rFonts w:ascii="Times New Roman" w:hAnsi="Times New Roman" w:cs="Times New Roman"/>
                <w:b/>
                <w:spacing w:val="-8"/>
                <w:sz w:val="28"/>
                <w:szCs w:val="22"/>
              </w:rPr>
            </w:pPr>
          </w:p>
        </w:tc>
        <w:tc>
          <w:tcPr>
            <w:tcW w:w="274" w:type="pct"/>
            <w:shd w:val="clear" w:color="auto" w:fill="F1F1F1"/>
            <w:vAlign w:val="center"/>
          </w:tcPr>
          <w:p w14:paraId="2890F8B6" w14:textId="77777777" w:rsidR="00F36EB0" w:rsidRPr="00F36EB0" w:rsidRDefault="00F36EB0" w:rsidP="00AD1C1D">
            <w:pPr>
              <w:ind w:hanging="105"/>
              <w:jc w:val="center"/>
              <w:rPr>
                <w:rFonts w:ascii="Times New Roman" w:hAnsi="Times New Roman" w:cs="Times New Roman"/>
                <w:b/>
                <w:spacing w:val="-8"/>
                <w:sz w:val="28"/>
                <w:szCs w:val="22"/>
              </w:rPr>
            </w:pPr>
          </w:p>
        </w:tc>
        <w:tc>
          <w:tcPr>
            <w:tcW w:w="306" w:type="pct"/>
            <w:shd w:val="clear" w:color="auto" w:fill="F1F1F1"/>
            <w:vAlign w:val="center"/>
          </w:tcPr>
          <w:p w14:paraId="5CA2358F" w14:textId="77777777" w:rsidR="00F36EB0" w:rsidRPr="00F36EB0" w:rsidRDefault="00F36EB0" w:rsidP="00AD1C1D">
            <w:pPr>
              <w:ind w:hanging="105"/>
              <w:jc w:val="center"/>
              <w:rPr>
                <w:rFonts w:ascii="Times New Roman" w:hAnsi="Times New Roman" w:cs="Times New Roman"/>
                <w:b/>
                <w:spacing w:val="-8"/>
                <w:sz w:val="28"/>
                <w:szCs w:val="22"/>
              </w:rPr>
            </w:pPr>
          </w:p>
        </w:tc>
        <w:tc>
          <w:tcPr>
            <w:tcW w:w="412" w:type="pct"/>
            <w:tcBorders>
              <w:bottom w:val="single" w:sz="4" w:space="0" w:color="auto"/>
            </w:tcBorders>
            <w:shd w:val="clear" w:color="auto" w:fill="auto"/>
            <w:vAlign w:val="center"/>
          </w:tcPr>
          <w:p w14:paraId="55ED9351" w14:textId="77777777" w:rsidR="00F36EB0" w:rsidRPr="00F36EB0" w:rsidRDefault="00F36EB0" w:rsidP="00AD1C1D">
            <w:pPr>
              <w:jc w:val="center"/>
              <w:rPr>
                <w:rFonts w:ascii="Times New Roman" w:hAnsi="Times New Roman" w:cs="Times New Roman"/>
                <w:b/>
                <w:spacing w:val="-8"/>
              </w:rPr>
            </w:pPr>
            <w:r w:rsidRPr="00F36EB0">
              <w:rPr>
                <w:rFonts w:ascii="Times New Roman" w:hAnsi="Times New Roman" w:cs="Times New Roman"/>
                <w:b/>
                <w:spacing w:val="-8"/>
              </w:rPr>
              <w:t>15%</w:t>
            </w:r>
          </w:p>
        </w:tc>
      </w:tr>
      <w:tr w:rsidR="00F36EB0" w:rsidRPr="00F36EB0" w14:paraId="697EB1CC" w14:textId="77777777" w:rsidTr="00386D8D">
        <w:trPr>
          <w:trHeight w:val="146"/>
        </w:trPr>
        <w:tc>
          <w:tcPr>
            <w:tcW w:w="233" w:type="pct"/>
            <w:vMerge/>
            <w:shd w:val="clear" w:color="auto" w:fill="auto"/>
            <w:vAlign w:val="center"/>
          </w:tcPr>
          <w:p w14:paraId="31ABC32E" w14:textId="77777777" w:rsidR="00F36EB0" w:rsidRPr="00F36EB0" w:rsidRDefault="00F36EB0" w:rsidP="00AD1C1D">
            <w:pPr>
              <w:jc w:val="center"/>
              <w:rPr>
                <w:rFonts w:ascii="Times New Roman" w:hAnsi="Times New Roman" w:cs="Times New Roman"/>
                <w:b/>
                <w:spacing w:val="-8"/>
              </w:rPr>
            </w:pPr>
          </w:p>
        </w:tc>
        <w:tc>
          <w:tcPr>
            <w:tcW w:w="451" w:type="pct"/>
            <w:vMerge/>
            <w:shd w:val="clear" w:color="auto" w:fill="auto"/>
            <w:vAlign w:val="center"/>
          </w:tcPr>
          <w:p w14:paraId="256B8717" w14:textId="77777777" w:rsidR="00F36EB0" w:rsidRPr="00F36EB0" w:rsidRDefault="00F36EB0" w:rsidP="00AD1C1D">
            <w:pPr>
              <w:jc w:val="center"/>
              <w:rPr>
                <w:rFonts w:ascii="Times New Roman" w:eastAsia="Times New Roman" w:hAnsi="Times New Roman" w:cs="Times New Roman"/>
                <w:bCs/>
                <w:iCs/>
              </w:rPr>
            </w:pPr>
          </w:p>
        </w:tc>
        <w:tc>
          <w:tcPr>
            <w:tcW w:w="1338" w:type="pct"/>
            <w:shd w:val="clear" w:color="auto" w:fill="auto"/>
            <w:vAlign w:val="center"/>
          </w:tcPr>
          <w:p w14:paraId="292A4CDB" w14:textId="77777777" w:rsidR="00F36EB0" w:rsidRPr="00F36EB0" w:rsidRDefault="00F36EB0" w:rsidP="00AD1C1D">
            <w:pPr>
              <w:jc w:val="both"/>
              <w:rPr>
                <w:rFonts w:ascii="Times New Roman" w:eastAsia="Times New Roman" w:hAnsi="Times New Roman" w:cs="Times New Roman"/>
                <w:bCs/>
                <w:iCs/>
              </w:rPr>
            </w:pPr>
            <w:r w:rsidRPr="00F36EB0">
              <w:rPr>
                <w:rFonts w:ascii="Times New Roman" w:hAnsi="Times New Roman" w:cs="Times New Roman"/>
                <w:sz w:val="28"/>
                <w:szCs w:val="22"/>
              </w:rPr>
              <w:t xml:space="preserve">Mô tả và biểu diễn dữ </w:t>
            </w:r>
            <w:r w:rsidRPr="00F36EB0">
              <w:rPr>
                <w:rFonts w:ascii="Times New Roman" w:hAnsi="Times New Roman" w:cs="Times New Roman"/>
                <w:sz w:val="28"/>
                <w:szCs w:val="22"/>
              </w:rPr>
              <w:lastRenderedPageBreak/>
              <w:t>liệu trên các bảng, biểu đồ</w:t>
            </w:r>
          </w:p>
        </w:tc>
        <w:tc>
          <w:tcPr>
            <w:tcW w:w="367" w:type="pct"/>
            <w:shd w:val="clear" w:color="auto" w:fill="E2EFD9"/>
            <w:vAlign w:val="center"/>
          </w:tcPr>
          <w:p w14:paraId="56D33CAF" w14:textId="77777777" w:rsidR="00F36EB0" w:rsidRPr="00F36EB0" w:rsidRDefault="00F36EB0" w:rsidP="00AD1C1D">
            <w:pPr>
              <w:jc w:val="center"/>
              <w:rPr>
                <w:rFonts w:ascii="Times New Roman" w:hAnsi="Times New Roman" w:cs="Times New Roman"/>
                <w:spacing w:val="-8"/>
              </w:rPr>
            </w:pPr>
          </w:p>
        </w:tc>
        <w:tc>
          <w:tcPr>
            <w:tcW w:w="277" w:type="pct"/>
            <w:shd w:val="clear" w:color="auto" w:fill="E2EFD9"/>
            <w:vAlign w:val="center"/>
          </w:tcPr>
          <w:p w14:paraId="00CBD839" w14:textId="77777777" w:rsidR="00F36EB0" w:rsidRPr="00F36EB0" w:rsidRDefault="00F36EB0" w:rsidP="004823AA">
            <w:pPr>
              <w:jc w:val="center"/>
              <w:rPr>
                <w:rFonts w:ascii="Times New Roman" w:hAnsi="Times New Roman" w:cs="Times New Roman"/>
                <w:spacing w:val="-8"/>
              </w:rPr>
            </w:pPr>
          </w:p>
        </w:tc>
        <w:tc>
          <w:tcPr>
            <w:tcW w:w="415" w:type="pct"/>
            <w:shd w:val="clear" w:color="auto" w:fill="DEEAF6"/>
            <w:vAlign w:val="center"/>
          </w:tcPr>
          <w:p w14:paraId="2732C399" w14:textId="77777777" w:rsidR="00F36EB0" w:rsidRPr="00F36EB0" w:rsidRDefault="00F36EB0" w:rsidP="00AD1C1D">
            <w:pPr>
              <w:jc w:val="center"/>
              <w:rPr>
                <w:rFonts w:ascii="Times New Roman" w:hAnsi="Times New Roman" w:cs="Times New Roman"/>
                <w:spacing w:val="-8"/>
              </w:rPr>
            </w:pPr>
          </w:p>
        </w:tc>
        <w:tc>
          <w:tcPr>
            <w:tcW w:w="334" w:type="pct"/>
            <w:shd w:val="clear" w:color="auto" w:fill="DEEAF6"/>
            <w:vAlign w:val="center"/>
          </w:tcPr>
          <w:p w14:paraId="61868399" w14:textId="77777777" w:rsidR="00F36EB0" w:rsidRPr="00F36EB0" w:rsidRDefault="00F36EB0" w:rsidP="00AD1C1D">
            <w:pPr>
              <w:jc w:val="center"/>
              <w:rPr>
                <w:rFonts w:ascii="Times New Roman" w:hAnsi="Times New Roman" w:cs="Times New Roman"/>
                <w:spacing w:val="-8"/>
              </w:rPr>
            </w:pPr>
            <w:r w:rsidRPr="00F36EB0">
              <w:rPr>
                <w:rFonts w:ascii="Times New Roman" w:hAnsi="Times New Roman" w:cs="Times New Roman"/>
                <w:spacing w:val="-8"/>
              </w:rPr>
              <w:t>1</w:t>
            </w:r>
          </w:p>
          <w:p w14:paraId="007360B6" w14:textId="77777777" w:rsidR="00F36EB0" w:rsidRPr="00F36EB0" w:rsidRDefault="00F36EB0" w:rsidP="00AD1C1D">
            <w:pPr>
              <w:jc w:val="center"/>
              <w:rPr>
                <w:rFonts w:ascii="Times New Roman" w:hAnsi="Times New Roman" w:cs="Times New Roman"/>
                <w:spacing w:val="-8"/>
              </w:rPr>
            </w:pPr>
            <w:r w:rsidRPr="00F36EB0">
              <w:rPr>
                <w:rFonts w:ascii="Times New Roman" w:hAnsi="Times New Roman" w:cs="Times New Roman"/>
                <w:spacing w:val="-8"/>
              </w:rPr>
              <w:t xml:space="preserve">(TL </w:t>
            </w:r>
            <w:r w:rsidRPr="00F36EB0">
              <w:rPr>
                <w:rFonts w:ascii="Times New Roman" w:hAnsi="Times New Roman" w:cs="Times New Roman"/>
                <w:spacing w:val="-8"/>
              </w:rPr>
              <w:lastRenderedPageBreak/>
              <w:t>13)</w:t>
            </w:r>
          </w:p>
          <w:p w14:paraId="6551D2EC" w14:textId="77777777" w:rsidR="00F36EB0" w:rsidRPr="00F36EB0" w:rsidRDefault="00F36EB0" w:rsidP="00AD1C1D">
            <w:pPr>
              <w:jc w:val="center"/>
              <w:rPr>
                <w:rFonts w:ascii="Times New Roman" w:hAnsi="Times New Roman" w:cs="Times New Roman"/>
                <w:spacing w:val="-8"/>
              </w:rPr>
            </w:pPr>
          </w:p>
        </w:tc>
        <w:tc>
          <w:tcPr>
            <w:tcW w:w="266" w:type="pct"/>
            <w:shd w:val="clear" w:color="auto" w:fill="FEF2CC"/>
            <w:vAlign w:val="center"/>
          </w:tcPr>
          <w:p w14:paraId="0F159968" w14:textId="77777777" w:rsidR="00F36EB0" w:rsidRPr="00F36EB0" w:rsidRDefault="00F36EB0" w:rsidP="00AD1C1D">
            <w:pPr>
              <w:jc w:val="center"/>
              <w:rPr>
                <w:rFonts w:ascii="Times New Roman" w:hAnsi="Times New Roman" w:cs="Times New Roman"/>
                <w:spacing w:val="-8"/>
              </w:rPr>
            </w:pPr>
          </w:p>
        </w:tc>
        <w:tc>
          <w:tcPr>
            <w:tcW w:w="327" w:type="pct"/>
            <w:shd w:val="clear" w:color="auto" w:fill="FEF2CC"/>
            <w:vAlign w:val="center"/>
          </w:tcPr>
          <w:p w14:paraId="4AAAD86A" w14:textId="77777777" w:rsidR="00F36EB0" w:rsidRPr="00F36EB0" w:rsidRDefault="00F36EB0" w:rsidP="00AD1C1D">
            <w:pPr>
              <w:jc w:val="center"/>
              <w:rPr>
                <w:rFonts w:ascii="Times New Roman" w:hAnsi="Times New Roman" w:cs="Times New Roman"/>
                <w:spacing w:val="-8"/>
              </w:rPr>
            </w:pPr>
          </w:p>
        </w:tc>
        <w:tc>
          <w:tcPr>
            <w:tcW w:w="274" w:type="pct"/>
            <w:shd w:val="clear" w:color="auto" w:fill="F1F1F1"/>
            <w:vAlign w:val="center"/>
          </w:tcPr>
          <w:p w14:paraId="173D25BD" w14:textId="77777777" w:rsidR="00F36EB0" w:rsidRPr="00F36EB0" w:rsidRDefault="00F36EB0" w:rsidP="00AD1C1D">
            <w:pPr>
              <w:jc w:val="center"/>
              <w:rPr>
                <w:rFonts w:ascii="Times New Roman" w:hAnsi="Times New Roman" w:cs="Times New Roman"/>
                <w:spacing w:val="-8"/>
              </w:rPr>
            </w:pPr>
          </w:p>
        </w:tc>
        <w:tc>
          <w:tcPr>
            <w:tcW w:w="306" w:type="pct"/>
            <w:tcBorders>
              <w:right w:val="single" w:sz="4" w:space="0" w:color="auto"/>
            </w:tcBorders>
            <w:shd w:val="clear" w:color="auto" w:fill="F1F1F1"/>
            <w:vAlign w:val="center"/>
          </w:tcPr>
          <w:p w14:paraId="1FDD853A" w14:textId="77777777" w:rsidR="00F36EB0" w:rsidRPr="00F36EB0" w:rsidRDefault="00F36EB0" w:rsidP="00AD1C1D">
            <w:pPr>
              <w:jc w:val="center"/>
              <w:rPr>
                <w:rFonts w:ascii="Times New Roman" w:hAnsi="Times New Roman" w:cs="Times New Roman"/>
                <w:spacing w:val="-8"/>
              </w:rPr>
            </w:pP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104CB314" w14:textId="77777777" w:rsidR="00F36EB0" w:rsidRPr="00F36EB0" w:rsidRDefault="00F36EB0" w:rsidP="00F53CA6">
            <w:pPr>
              <w:jc w:val="center"/>
              <w:rPr>
                <w:rFonts w:ascii="Times New Roman" w:hAnsi="Times New Roman" w:cs="Times New Roman"/>
                <w:b/>
                <w:spacing w:val="-8"/>
              </w:rPr>
            </w:pPr>
            <w:r w:rsidRPr="00F36EB0">
              <w:rPr>
                <w:rFonts w:ascii="Times New Roman" w:hAnsi="Times New Roman" w:cs="Times New Roman"/>
                <w:b/>
                <w:spacing w:val="-8"/>
              </w:rPr>
              <w:t>20%</w:t>
            </w:r>
          </w:p>
        </w:tc>
      </w:tr>
      <w:tr w:rsidR="00F36EB0" w:rsidRPr="00F36EB0" w14:paraId="7D030265" w14:textId="77777777" w:rsidTr="00386D8D">
        <w:trPr>
          <w:trHeight w:val="146"/>
        </w:trPr>
        <w:tc>
          <w:tcPr>
            <w:tcW w:w="233" w:type="pct"/>
            <w:shd w:val="clear" w:color="auto" w:fill="auto"/>
            <w:vAlign w:val="center"/>
          </w:tcPr>
          <w:p w14:paraId="3C77CD68" w14:textId="77777777" w:rsidR="00F36EB0" w:rsidRPr="00F36EB0" w:rsidRDefault="00F36EB0" w:rsidP="00AD1C1D">
            <w:pPr>
              <w:jc w:val="center"/>
              <w:rPr>
                <w:rFonts w:ascii="Times New Roman" w:hAnsi="Times New Roman" w:cs="Times New Roman"/>
                <w:b/>
                <w:spacing w:val="-8"/>
              </w:rPr>
            </w:pPr>
            <w:r w:rsidRPr="00F36EB0">
              <w:rPr>
                <w:rFonts w:ascii="Times New Roman" w:hAnsi="Times New Roman" w:cs="Times New Roman"/>
                <w:b/>
                <w:spacing w:val="-8"/>
              </w:rPr>
              <w:lastRenderedPageBreak/>
              <w:t>2</w:t>
            </w:r>
          </w:p>
          <w:p w14:paraId="5B0FD0A4" w14:textId="77777777" w:rsidR="00F36EB0" w:rsidRPr="00F36EB0" w:rsidRDefault="00F36EB0" w:rsidP="00AD1C1D">
            <w:pPr>
              <w:ind w:hanging="109"/>
              <w:jc w:val="center"/>
              <w:rPr>
                <w:rFonts w:ascii="Times New Roman" w:hAnsi="Times New Roman" w:cs="Times New Roman"/>
                <w:b/>
                <w:spacing w:val="-8"/>
              </w:rPr>
            </w:pPr>
          </w:p>
        </w:tc>
        <w:tc>
          <w:tcPr>
            <w:tcW w:w="451" w:type="pct"/>
            <w:shd w:val="clear" w:color="auto" w:fill="auto"/>
            <w:vAlign w:val="center"/>
          </w:tcPr>
          <w:p w14:paraId="08C416D2" w14:textId="77777777" w:rsidR="00F36EB0" w:rsidRPr="00F36EB0" w:rsidRDefault="00F36EB0" w:rsidP="00AD1C1D">
            <w:pPr>
              <w:jc w:val="center"/>
              <w:rPr>
                <w:rFonts w:ascii="Times New Roman" w:eastAsia="Times New Roman" w:hAnsi="Times New Roman" w:cs="Times New Roman"/>
                <w:b/>
                <w:iCs/>
              </w:rPr>
            </w:pPr>
            <w:r w:rsidRPr="00F36EB0">
              <w:rPr>
                <w:rFonts w:ascii="Times New Roman" w:hAnsi="Times New Roman" w:cs="Times New Roman"/>
                <w:sz w:val="28"/>
                <w:szCs w:val="22"/>
              </w:rPr>
              <w:t>Phân tích và xử lí dữ liệu</w:t>
            </w:r>
          </w:p>
        </w:tc>
        <w:tc>
          <w:tcPr>
            <w:tcW w:w="1338" w:type="pct"/>
            <w:shd w:val="clear" w:color="auto" w:fill="FFFFFF"/>
            <w:vAlign w:val="center"/>
          </w:tcPr>
          <w:p w14:paraId="65AC37B3" w14:textId="77777777" w:rsidR="00F36EB0" w:rsidRPr="00F36EB0" w:rsidRDefault="00F36EB0" w:rsidP="00AD1C1D">
            <w:pPr>
              <w:jc w:val="both"/>
              <w:rPr>
                <w:rFonts w:ascii="Times New Roman" w:eastAsia="Times New Roman" w:hAnsi="Times New Roman" w:cs="Times New Roman"/>
                <w:bCs/>
                <w:iCs/>
              </w:rPr>
            </w:pPr>
            <w:r w:rsidRPr="00F36EB0">
              <w:rPr>
                <w:rFonts w:ascii="Times New Roman" w:hAnsi="Times New Roman" w:cs="Times New Roman"/>
                <w:sz w:val="28"/>
                <w:szCs w:val="22"/>
              </w:rPr>
              <w:t>Hình thành và giải quyết vấn đề đơn giản xuất hiện từ các số liệu và biểu đồ thống kê đã có</w:t>
            </w:r>
          </w:p>
        </w:tc>
        <w:tc>
          <w:tcPr>
            <w:tcW w:w="367" w:type="pct"/>
            <w:shd w:val="clear" w:color="auto" w:fill="E2EFD9"/>
            <w:vAlign w:val="center"/>
          </w:tcPr>
          <w:p w14:paraId="1AE1BDD3" w14:textId="77777777" w:rsidR="00F36EB0" w:rsidRPr="00F36EB0" w:rsidRDefault="00F36EB0" w:rsidP="00AD1C1D">
            <w:pPr>
              <w:jc w:val="center"/>
              <w:rPr>
                <w:rFonts w:ascii="Times New Roman" w:hAnsi="Times New Roman" w:cs="Times New Roman"/>
                <w:spacing w:val="-8"/>
              </w:rPr>
            </w:pPr>
            <w:r w:rsidRPr="00F36EB0">
              <w:rPr>
                <w:rFonts w:ascii="Times New Roman" w:hAnsi="Times New Roman" w:cs="Times New Roman"/>
                <w:spacing w:val="-8"/>
              </w:rPr>
              <w:t>4</w:t>
            </w:r>
          </w:p>
          <w:p w14:paraId="613BFB6D" w14:textId="77777777" w:rsidR="00F36EB0" w:rsidRPr="00F36EB0" w:rsidRDefault="00F36EB0" w:rsidP="00AD1C1D">
            <w:pPr>
              <w:jc w:val="center"/>
              <w:rPr>
                <w:rFonts w:ascii="Times New Roman" w:hAnsi="Times New Roman" w:cs="Times New Roman"/>
                <w:spacing w:val="-8"/>
              </w:rPr>
            </w:pPr>
            <w:r w:rsidRPr="00F36EB0">
              <w:rPr>
                <w:rFonts w:ascii="Times New Roman" w:hAnsi="Times New Roman" w:cs="Times New Roman"/>
                <w:spacing w:val="-8"/>
              </w:rPr>
              <w:t>(TN 3,4,5,6)</w:t>
            </w:r>
          </w:p>
        </w:tc>
        <w:tc>
          <w:tcPr>
            <w:tcW w:w="277" w:type="pct"/>
            <w:shd w:val="clear" w:color="auto" w:fill="E2EFD9"/>
            <w:vAlign w:val="center"/>
          </w:tcPr>
          <w:p w14:paraId="55297224" w14:textId="77777777" w:rsidR="00F36EB0" w:rsidRPr="00F36EB0" w:rsidRDefault="00F36EB0" w:rsidP="00F53CA6">
            <w:pPr>
              <w:jc w:val="center"/>
              <w:rPr>
                <w:rFonts w:ascii="Times New Roman" w:hAnsi="Times New Roman" w:cs="Times New Roman"/>
                <w:spacing w:val="-8"/>
              </w:rPr>
            </w:pPr>
            <w:r w:rsidRPr="00F36EB0">
              <w:rPr>
                <w:rFonts w:ascii="Times New Roman" w:hAnsi="Times New Roman" w:cs="Times New Roman"/>
                <w:spacing w:val="-8"/>
              </w:rPr>
              <w:t>1</w:t>
            </w:r>
          </w:p>
          <w:p w14:paraId="320CBE59" w14:textId="77777777" w:rsidR="00F36EB0" w:rsidRPr="00F36EB0" w:rsidRDefault="00F36EB0" w:rsidP="00F53CA6">
            <w:pPr>
              <w:jc w:val="center"/>
              <w:rPr>
                <w:rFonts w:ascii="Times New Roman" w:hAnsi="Times New Roman" w:cs="Times New Roman"/>
                <w:spacing w:val="-8"/>
              </w:rPr>
            </w:pPr>
            <w:r w:rsidRPr="00F36EB0">
              <w:rPr>
                <w:rFonts w:ascii="Times New Roman" w:hAnsi="Times New Roman" w:cs="Times New Roman"/>
                <w:spacing w:val="-8"/>
              </w:rPr>
              <w:t>(TL 16)</w:t>
            </w:r>
          </w:p>
        </w:tc>
        <w:tc>
          <w:tcPr>
            <w:tcW w:w="415" w:type="pct"/>
            <w:shd w:val="clear" w:color="auto" w:fill="DEEAF6"/>
            <w:vAlign w:val="center"/>
          </w:tcPr>
          <w:p w14:paraId="2DEF2C0F" w14:textId="77777777" w:rsidR="00F36EB0" w:rsidRPr="00F36EB0" w:rsidRDefault="00F36EB0" w:rsidP="00AD1C1D">
            <w:pPr>
              <w:jc w:val="center"/>
              <w:rPr>
                <w:rFonts w:ascii="Times New Roman" w:hAnsi="Times New Roman" w:cs="Times New Roman"/>
                <w:spacing w:val="-8"/>
              </w:rPr>
            </w:pPr>
          </w:p>
        </w:tc>
        <w:tc>
          <w:tcPr>
            <w:tcW w:w="334" w:type="pct"/>
            <w:shd w:val="clear" w:color="auto" w:fill="DEEAF6"/>
            <w:vAlign w:val="center"/>
          </w:tcPr>
          <w:p w14:paraId="4B79F91D" w14:textId="77777777" w:rsidR="00F36EB0" w:rsidRPr="00F36EB0" w:rsidRDefault="00F36EB0" w:rsidP="00AD1C1D">
            <w:pPr>
              <w:jc w:val="center"/>
              <w:rPr>
                <w:rFonts w:ascii="Times New Roman" w:hAnsi="Times New Roman" w:cs="Times New Roman"/>
                <w:spacing w:val="-8"/>
              </w:rPr>
            </w:pPr>
          </w:p>
        </w:tc>
        <w:tc>
          <w:tcPr>
            <w:tcW w:w="266" w:type="pct"/>
            <w:shd w:val="clear" w:color="auto" w:fill="FEF2CC"/>
            <w:vAlign w:val="center"/>
          </w:tcPr>
          <w:p w14:paraId="2156BA2F" w14:textId="77777777" w:rsidR="00F36EB0" w:rsidRPr="00F36EB0" w:rsidRDefault="00F36EB0" w:rsidP="00AD1C1D">
            <w:pPr>
              <w:jc w:val="center"/>
              <w:rPr>
                <w:rFonts w:ascii="Times New Roman" w:hAnsi="Times New Roman" w:cs="Times New Roman"/>
                <w:spacing w:val="-8"/>
              </w:rPr>
            </w:pPr>
          </w:p>
        </w:tc>
        <w:tc>
          <w:tcPr>
            <w:tcW w:w="327" w:type="pct"/>
            <w:shd w:val="clear" w:color="auto" w:fill="FEF2CC"/>
            <w:vAlign w:val="center"/>
          </w:tcPr>
          <w:p w14:paraId="17315F17" w14:textId="77777777" w:rsidR="00F36EB0" w:rsidRPr="00F36EB0" w:rsidRDefault="00F36EB0" w:rsidP="00AD1C1D">
            <w:pPr>
              <w:jc w:val="center"/>
              <w:rPr>
                <w:rFonts w:ascii="Times New Roman" w:hAnsi="Times New Roman" w:cs="Times New Roman"/>
                <w:spacing w:val="-8"/>
              </w:rPr>
            </w:pPr>
          </w:p>
        </w:tc>
        <w:tc>
          <w:tcPr>
            <w:tcW w:w="274" w:type="pct"/>
            <w:shd w:val="clear" w:color="auto" w:fill="F1F1F1"/>
            <w:vAlign w:val="center"/>
          </w:tcPr>
          <w:p w14:paraId="5C19A9CE" w14:textId="77777777" w:rsidR="00F36EB0" w:rsidRPr="00F36EB0" w:rsidRDefault="00F36EB0" w:rsidP="00AD1C1D">
            <w:pPr>
              <w:jc w:val="center"/>
              <w:rPr>
                <w:rFonts w:ascii="Times New Roman" w:hAnsi="Times New Roman" w:cs="Times New Roman"/>
                <w:spacing w:val="-8"/>
              </w:rPr>
            </w:pPr>
          </w:p>
        </w:tc>
        <w:tc>
          <w:tcPr>
            <w:tcW w:w="306" w:type="pct"/>
            <w:shd w:val="clear" w:color="auto" w:fill="F1F1F1"/>
            <w:vAlign w:val="center"/>
          </w:tcPr>
          <w:p w14:paraId="5F94235E" w14:textId="77777777" w:rsidR="00F36EB0" w:rsidRPr="00F36EB0" w:rsidRDefault="00F36EB0" w:rsidP="00AD1C1D">
            <w:pPr>
              <w:jc w:val="center"/>
              <w:rPr>
                <w:rFonts w:ascii="Times New Roman" w:hAnsi="Times New Roman" w:cs="Times New Roman"/>
                <w:spacing w:val="-8"/>
              </w:rPr>
            </w:pPr>
          </w:p>
        </w:tc>
        <w:tc>
          <w:tcPr>
            <w:tcW w:w="412" w:type="pct"/>
            <w:tcBorders>
              <w:top w:val="single" w:sz="4" w:space="0" w:color="auto"/>
            </w:tcBorders>
            <w:shd w:val="clear" w:color="auto" w:fill="auto"/>
            <w:vAlign w:val="center"/>
          </w:tcPr>
          <w:p w14:paraId="511DBDB1" w14:textId="77777777" w:rsidR="00F36EB0" w:rsidRPr="00F36EB0" w:rsidRDefault="00F36EB0" w:rsidP="00F53CA6">
            <w:pPr>
              <w:jc w:val="center"/>
              <w:rPr>
                <w:rFonts w:ascii="Times New Roman" w:hAnsi="Times New Roman" w:cs="Times New Roman"/>
                <w:b/>
                <w:spacing w:val="-8"/>
              </w:rPr>
            </w:pPr>
            <w:r w:rsidRPr="00F36EB0">
              <w:rPr>
                <w:rFonts w:ascii="Times New Roman" w:hAnsi="Times New Roman" w:cs="Times New Roman"/>
                <w:b/>
                <w:spacing w:val="-8"/>
              </w:rPr>
              <w:t>15%</w:t>
            </w:r>
          </w:p>
        </w:tc>
      </w:tr>
      <w:tr w:rsidR="00F36EB0" w:rsidRPr="00F36EB0" w14:paraId="7D04B80C" w14:textId="77777777" w:rsidTr="00386D8D">
        <w:trPr>
          <w:trHeight w:val="146"/>
        </w:trPr>
        <w:tc>
          <w:tcPr>
            <w:tcW w:w="233" w:type="pct"/>
            <w:shd w:val="clear" w:color="auto" w:fill="auto"/>
            <w:vAlign w:val="center"/>
          </w:tcPr>
          <w:p w14:paraId="777FC763" w14:textId="77777777" w:rsidR="00F36EB0" w:rsidRPr="00F36EB0" w:rsidRDefault="00F36EB0" w:rsidP="00AD1C1D">
            <w:pPr>
              <w:ind w:hanging="109"/>
              <w:jc w:val="center"/>
              <w:rPr>
                <w:rFonts w:ascii="Times New Roman" w:hAnsi="Times New Roman" w:cs="Times New Roman"/>
                <w:b/>
                <w:spacing w:val="-8"/>
              </w:rPr>
            </w:pPr>
            <w:r w:rsidRPr="00F36EB0">
              <w:rPr>
                <w:rFonts w:ascii="Times New Roman" w:hAnsi="Times New Roman" w:cs="Times New Roman"/>
                <w:b/>
                <w:spacing w:val="-8"/>
              </w:rPr>
              <w:t>3</w:t>
            </w:r>
          </w:p>
        </w:tc>
        <w:tc>
          <w:tcPr>
            <w:tcW w:w="451" w:type="pct"/>
            <w:shd w:val="clear" w:color="auto" w:fill="auto"/>
            <w:vAlign w:val="center"/>
          </w:tcPr>
          <w:p w14:paraId="7C1113FA" w14:textId="77777777" w:rsidR="00F36EB0" w:rsidRPr="00F36EB0" w:rsidRDefault="00F36EB0" w:rsidP="00AD1C1D">
            <w:pPr>
              <w:jc w:val="center"/>
              <w:rPr>
                <w:rFonts w:ascii="Times New Roman" w:eastAsia="Times New Roman" w:hAnsi="Times New Roman" w:cs="Times New Roman"/>
                <w:b/>
                <w:iCs/>
              </w:rPr>
            </w:pPr>
            <w:r w:rsidRPr="00F36EB0">
              <w:rPr>
                <w:rFonts w:ascii="Times New Roman" w:hAnsi="Times New Roman" w:cs="Times New Roman"/>
                <w:sz w:val="28"/>
                <w:szCs w:val="22"/>
              </w:rPr>
              <w:t>Một số yếu tố xác suất</w:t>
            </w:r>
          </w:p>
        </w:tc>
        <w:tc>
          <w:tcPr>
            <w:tcW w:w="1338" w:type="pct"/>
            <w:shd w:val="clear" w:color="auto" w:fill="auto"/>
            <w:vAlign w:val="center"/>
          </w:tcPr>
          <w:p w14:paraId="36385721" w14:textId="77777777" w:rsidR="00F36EB0" w:rsidRPr="00F36EB0" w:rsidRDefault="00F36EB0" w:rsidP="00AD1C1D">
            <w:pPr>
              <w:jc w:val="both"/>
              <w:rPr>
                <w:rFonts w:ascii="Times New Roman" w:eastAsia="Times New Roman" w:hAnsi="Times New Roman" w:cs="Times New Roman"/>
                <w:bCs/>
                <w:iCs/>
              </w:rPr>
            </w:pPr>
            <w:r w:rsidRPr="00F36EB0">
              <w:rPr>
                <w:rFonts w:ascii="Times New Roman" w:hAnsi="Times New Roman" w:cs="Times New Roman"/>
                <w:sz w:val="28"/>
                <w:szCs w:val="22"/>
              </w:rPr>
              <w:t>Làm quen với biến cố ngẫu nhiên. Làm quen với xác suất của biến cố ngẫu nhiên trong một số ví dụ đơn giản</w:t>
            </w:r>
          </w:p>
        </w:tc>
        <w:tc>
          <w:tcPr>
            <w:tcW w:w="367" w:type="pct"/>
            <w:shd w:val="clear" w:color="auto" w:fill="E2EFD9"/>
            <w:vAlign w:val="center"/>
          </w:tcPr>
          <w:p w14:paraId="2A7369D3" w14:textId="77777777" w:rsidR="00F36EB0" w:rsidRPr="00F36EB0" w:rsidRDefault="00F36EB0" w:rsidP="001B0E81">
            <w:pPr>
              <w:jc w:val="center"/>
              <w:rPr>
                <w:rFonts w:ascii="Times New Roman" w:hAnsi="Times New Roman" w:cs="Times New Roman"/>
                <w:spacing w:val="-8"/>
              </w:rPr>
            </w:pPr>
            <w:r w:rsidRPr="00F36EB0">
              <w:rPr>
                <w:rFonts w:ascii="Times New Roman" w:hAnsi="Times New Roman" w:cs="Times New Roman"/>
                <w:spacing w:val="-8"/>
              </w:rPr>
              <w:t>2</w:t>
            </w:r>
          </w:p>
          <w:p w14:paraId="28AF9F84" w14:textId="77777777" w:rsidR="00F36EB0" w:rsidRPr="00F36EB0" w:rsidRDefault="00F36EB0" w:rsidP="001B0E81">
            <w:pPr>
              <w:jc w:val="center"/>
              <w:rPr>
                <w:rFonts w:ascii="Times New Roman" w:hAnsi="Times New Roman" w:cs="Times New Roman"/>
                <w:spacing w:val="-8"/>
              </w:rPr>
            </w:pPr>
            <w:r w:rsidRPr="00F36EB0">
              <w:rPr>
                <w:rFonts w:ascii="Times New Roman" w:hAnsi="Times New Roman" w:cs="Times New Roman"/>
                <w:spacing w:val="-8"/>
              </w:rPr>
              <w:t>(TN 7,8)</w:t>
            </w:r>
          </w:p>
        </w:tc>
        <w:tc>
          <w:tcPr>
            <w:tcW w:w="277" w:type="pct"/>
            <w:shd w:val="clear" w:color="auto" w:fill="E2EFD9"/>
            <w:vAlign w:val="center"/>
          </w:tcPr>
          <w:p w14:paraId="748758F3" w14:textId="77777777" w:rsidR="00F36EB0" w:rsidRPr="00F36EB0" w:rsidRDefault="00F36EB0" w:rsidP="00AD1C1D">
            <w:pPr>
              <w:jc w:val="center"/>
              <w:rPr>
                <w:rFonts w:ascii="Times New Roman" w:hAnsi="Times New Roman" w:cs="Times New Roman"/>
                <w:spacing w:val="-8"/>
              </w:rPr>
            </w:pPr>
          </w:p>
        </w:tc>
        <w:tc>
          <w:tcPr>
            <w:tcW w:w="415" w:type="pct"/>
            <w:shd w:val="clear" w:color="auto" w:fill="DEEAF6"/>
            <w:vAlign w:val="center"/>
          </w:tcPr>
          <w:p w14:paraId="076C65DB" w14:textId="77777777" w:rsidR="00F36EB0" w:rsidRPr="00F36EB0" w:rsidRDefault="00F36EB0" w:rsidP="00AD1C1D">
            <w:pPr>
              <w:jc w:val="center"/>
              <w:rPr>
                <w:rFonts w:ascii="Times New Roman" w:hAnsi="Times New Roman" w:cs="Times New Roman"/>
                <w:spacing w:val="-8"/>
              </w:rPr>
            </w:pPr>
            <w:r w:rsidRPr="00F36EB0">
              <w:rPr>
                <w:rFonts w:ascii="Times New Roman" w:hAnsi="Times New Roman" w:cs="Times New Roman"/>
                <w:spacing w:val="-8"/>
              </w:rPr>
              <w:t>2</w:t>
            </w:r>
          </w:p>
          <w:p w14:paraId="648C3489" w14:textId="77777777" w:rsidR="00F36EB0" w:rsidRPr="00F36EB0" w:rsidRDefault="00F36EB0" w:rsidP="00AD1C1D">
            <w:pPr>
              <w:jc w:val="center"/>
              <w:rPr>
                <w:rFonts w:ascii="Times New Roman" w:hAnsi="Times New Roman" w:cs="Times New Roman"/>
                <w:spacing w:val="-8"/>
              </w:rPr>
            </w:pPr>
            <w:r w:rsidRPr="00F36EB0">
              <w:rPr>
                <w:rFonts w:ascii="Times New Roman" w:hAnsi="Times New Roman" w:cs="Times New Roman"/>
                <w:spacing w:val="-8"/>
              </w:rPr>
              <w:t>(TN 9,10)</w:t>
            </w:r>
          </w:p>
        </w:tc>
        <w:tc>
          <w:tcPr>
            <w:tcW w:w="334" w:type="pct"/>
            <w:shd w:val="clear" w:color="auto" w:fill="DEEAF6"/>
            <w:vAlign w:val="center"/>
          </w:tcPr>
          <w:p w14:paraId="71C84B86" w14:textId="77777777" w:rsidR="00F36EB0" w:rsidRPr="00F36EB0" w:rsidRDefault="00F36EB0" w:rsidP="00AD1C1D">
            <w:pPr>
              <w:jc w:val="center"/>
              <w:rPr>
                <w:rFonts w:ascii="Times New Roman" w:hAnsi="Times New Roman" w:cs="Times New Roman"/>
                <w:spacing w:val="-8"/>
              </w:rPr>
            </w:pPr>
          </w:p>
        </w:tc>
        <w:tc>
          <w:tcPr>
            <w:tcW w:w="266" w:type="pct"/>
            <w:shd w:val="clear" w:color="auto" w:fill="FEF2CC"/>
            <w:vAlign w:val="center"/>
          </w:tcPr>
          <w:p w14:paraId="2C065921" w14:textId="77777777" w:rsidR="00F36EB0" w:rsidRPr="00F36EB0" w:rsidRDefault="00F36EB0" w:rsidP="00AD1C1D">
            <w:pPr>
              <w:jc w:val="center"/>
              <w:rPr>
                <w:rFonts w:ascii="Times New Roman" w:hAnsi="Times New Roman" w:cs="Times New Roman"/>
                <w:spacing w:val="-8"/>
              </w:rPr>
            </w:pPr>
          </w:p>
        </w:tc>
        <w:tc>
          <w:tcPr>
            <w:tcW w:w="327" w:type="pct"/>
            <w:shd w:val="clear" w:color="auto" w:fill="FEF2CC"/>
            <w:vAlign w:val="center"/>
          </w:tcPr>
          <w:p w14:paraId="0A960DCD" w14:textId="77777777" w:rsidR="00F36EB0" w:rsidRPr="00F36EB0" w:rsidRDefault="00F36EB0" w:rsidP="00AD1C1D">
            <w:pPr>
              <w:jc w:val="center"/>
              <w:rPr>
                <w:rFonts w:ascii="Times New Roman" w:hAnsi="Times New Roman" w:cs="Times New Roman"/>
                <w:spacing w:val="-8"/>
              </w:rPr>
            </w:pPr>
          </w:p>
        </w:tc>
        <w:tc>
          <w:tcPr>
            <w:tcW w:w="274" w:type="pct"/>
            <w:shd w:val="clear" w:color="auto" w:fill="F1F1F1"/>
            <w:vAlign w:val="center"/>
          </w:tcPr>
          <w:p w14:paraId="399C1789" w14:textId="77777777" w:rsidR="00F36EB0" w:rsidRPr="00F36EB0" w:rsidRDefault="00F36EB0" w:rsidP="00AD1C1D">
            <w:pPr>
              <w:jc w:val="center"/>
              <w:rPr>
                <w:rFonts w:ascii="Times New Roman" w:hAnsi="Times New Roman" w:cs="Times New Roman"/>
                <w:spacing w:val="-8"/>
              </w:rPr>
            </w:pPr>
          </w:p>
        </w:tc>
        <w:tc>
          <w:tcPr>
            <w:tcW w:w="306" w:type="pct"/>
            <w:shd w:val="clear" w:color="auto" w:fill="F1F1F1"/>
            <w:vAlign w:val="center"/>
          </w:tcPr>
          <w:p w14:paraId="343FC719" w14:textId="77777777" w:rsidR="00F36EB0" w:rsidRPr="00F36EB0" w:rsidRDefault="00F36EB0" w:rsidP="00AD1C1D">
            <w:pPr>
              <w:jc w:val="center"/>
              <w:rPr>
                <w:rFonts w:ascii="Times New Roman" w:hAnsi="Times New Roman" w:cs="Times New Roman"/>
                <w:spacing w:val="-8"/>
              </w:rPr>
            </w:pPr>
          </w:p>
        </w:tc>
        <w:tc>
          <w:tcPr>
            <w:tcW w:w="412" w:type="pct"/>
            <w:shd w:val="clear" w:color="auto" w:fill="auto"/>
            <w:vAlign w:val="center"/>
          </w:tcPr>
          <w:p w14:paraId="0DC5EC3E" w14:textId="77777777" w:rsidR="00F36EB0" w:rsidRPr="00F36EB0" w:rsidRDefault="00F36EB0" w:rsidP="00AD1C1D">
            <w:pPr>
              <w:jc w:val="center"/>
              <w:rPr>
                <w:rFonts w:ascii="Times New Roman" w:hAnsi="Times New Roman" w:cs="Times New Roman"/>
                <w:b/>
                <w:spacing w:val="-8"/>
              </w:rPr>
            </w:pPr>
            <w:r w:rsidRPr="00F36EB0">
              <w:rPr>
                <w:rFonts w:ascii="Times New Roman" w:hAnsi="Times New Roman" w:cs="Times New Roman"/>
                <w:b/>
                <w:spacing w:val="-8"/>
              </w:rPr>
              <w:t>10%</w:t>
            </w:r>
          </w:p>
        </w:tc>
      </w:tr>
      <w:tr w:rsidR="00F36EB0" w:rsidRPr="00F36EB0" w14:paraId="167C3377" w14:textId="77777777" w:rsidTr="00386D8D">
        <w:trPr>
          <w:trHeight w:val="146"/>
        </w:trPr>
        <w:tc>
          <w:tcPr>
            <w:tcW w:w="233" w:type="pct"/>
            <w:vMerge w:val="restart"/>
            <w:shd w:val="clear" w:color="auto" w:fill="auto"/>
            <w:vAlign w:val="center"/>
          </w:tcPr>
          <w:p w14:paraId="3915A709" w14:textId="77777777" w:rsidR="00F36EB0" w:rsidRPr="00F36EB0" w:rsidRDefault="00F36EB0" w:rsidP="00AD1C1D">
            <w:pPr>
              <w:ind w:hanging="109"/>
              <w:jc w:val="center"/>
              <w:rPr>
                <w:rFonts w:ascii="Times New Roman" w:hAnsi="Times New Roman" w:cs="Times New Roman"/>
                <w:b/>
                <w:spacing w:val="-8"/>
              </w:rPr>
            </w:pPr>
            <w:r w:rsidRPr="00F36EB0">
              <w:rPr>
                <w:rFonts w:ascii="Times New Roman" w:hAnsi="Times New Roman" w:cs="Times New Roman"/>
                <w:b/>
                <w:spacing w:val="-8"/>
              </w:rPr>
              <w:t>4</w:t>
            </w:r>
          </w:p>
        </w:tc>
        <w:tc>
          <w:tcPr>
            <w:tcW w:w="451" w:type="pct"/>
            <w:vMerge w:val="restart"/>
            <w:shd w:val="clear" w:color="auto" w:fill="auto"/>
            <w:vAlign w:val="center"/>
          </w:tcPr>
          <w:p w14:paraId="0EB5D5B8" w14:textId="77777777" w:rsidR="00F36EB0" w:rsidRPr="00F36EB0" w:rsidRDefault="00F36EB0" w:rsidP="00AD1C1D">
            <w:pPr>
              <w:jc w:val="center"/>
              <w:rPr>
                <w:rFonts w:ascii="Times New Roman" w:eastAsia="Times New Roman" w:hAnsi="Times New Roman" w:cs="Times New Roman"/>
                <w:b/>
                <w:iCs/>
              </w:rPr>
            </w:pPr>
            <w:r w:rsidRPr="00F36EB0">
              <w:rPr>
                <w:rFonts w:ascii="Times New Roman" w:hAnsi="Times New Roman" w:cs="Times New Roman"/>
                <w:sz w:val="28"/>
                <w:szCs w:val="22"/>
              </w:rPr>
              <w:t>Các hình hình học cơ bản</w:t>
            </w:r>
          </w:p>
        </w:tc>
        <w:tc>
          <w:tcPr>
            <w:tcW w:w="1338" w:type="pct"/>
            <w:shd w:val="clear" w:color="auto" w:fill="auto"/>
            <w:vAlign w:val="center"/>
          </w:tcPr>
          <w:p w14:paraId="70D4B853" w14:textId="77777777" w:rsidR="00F36EB0" w:rsidRPr="00F36EB0" w:rsidRDefault="00F36EB0" w:rsidP="00AD1C1D">
            <w:pPr>
              <w:jc w:val="both"/>
              <w:rPr>
                <w:rFonts w:ascii="Times New Roman" w:eastAsia="Times New Roman" w:hAnsi="Times New Roman" w:cs="Times New Roman"/>
                <w:bCs/>
                <w:iCs/>
              </w:rPr>
            </w:pPr>
            <w:r w:rsidRPr="00F36EB0">
              <w:rPr>
                <w:rFonts w:ascii="Times New Roman" w:hAnsi="Times New Roman" w:cs="Times New Roman"/>
                <w:sz w:val="28"/>
                <w:szCs w:val="22"/>
                <w:lang w:val="pt-BR"/>
              </w:rPr>
              <w:t xml:space="preserve">Tam giác. Tam giác bằng nhau. </w:t>
            </w:r>
            <w:r w:rsidRPr="00F36EB0">
              <w:rPr>
                <w:rFonts w:ascii="Times New Roman" w:hAnsi="Times New Roman" w:cs="Times New Roman"/>
                <w:sz w:val="28"/>
                <w:szCs w:val="22"/>
              </w:rPr>
              <w:t>Tam giác cân. Quan hệ giữa đường vuông góc và đường xiên</w:t>
            </w:r>
          </w:p>
        </w:tc>
        <w:tc>
          <w:tcPr>
            <w:tcW w:w="367" w:type="pct"/>
            <w:shd w:val="clear" w:color="auto" w:fill="E2EFD9"/>
            <w:vAlign w:val="center"/>
          </w:tcPr>
          <w:p w14:paraId="2BB0491B" w14:textId="77777777" w:rsidR="00F36EB0" w:rsidRPr="00F36EB0" w:rsidRDefault="00F36EB0" w:rsidP="00AD1C1D">
            <w:pPr>
              <w:jc w:val="center"/>
              <w:rPr>
                <w:rFonts w:ascii="Times New Roman" w:hAnsi="Times New Roman" w:cs="Times New Roman"/>
                <w:spacing w:val="-8"/>
              </w:rPr>
            </w:pPr>
            <w:r w:rsidRPr="00F36EB0">
              <w:rPr>
                <w:rFonts w:ascii="Times New Roman" w:hAnsi="Times New Roman" w:cs="Times New Roman"/>
                <w:spacing w:val="-8"/>
              </w:rPr>
              <w:t>2</w:t>
            </w:r>
          </w:p>
          <w:p w14:paraId="24F15B84" w14:textId="77777777" w:rsidR="00F36EB0" w:rsidRPr="00F36EB0" w:rsidRDefault="00F36EB0" w:rsidP="00AD1C1D">
            <w:pPr>
              <w:jc w:val="center"/>
              <w:rPr>
                <w:rFonts w:ascii="Times New Roman" w:hAnsi="Times New Roman" w:cs="Times New Roman"/>
                <w:spacing w:val="-8"/>
              </w:rPr>
            </w:pPr>
            <w:r w:rsidRPr="00F36EB0">
              <w:rPr>
                <w:rFonts w:ascii="Times New Roman" w:hAnsi="Times New Roman" w:cs="Times New Roman"/>
                <w:spacing w:val="-8"/>
              </w:rPr>
              <w:t>(TN 11,12)</w:t>
            </w:r>
          </w:p>
        </w:tc>
        <w:tc>
          <w:tcPr>
            <w:tcW w:w="277" w:type="pct"/>
            <w:shd w:val="clear" w:color="auto" w:fill="E2EFD9"/>
            <w:vAlign w:val="center"/>
          </w:tcPr>
          <w:p w14:paraId="5A508E19" w14:textId="77777777" w:rsidR="00F36EB0" w:rsidRPr="00F36EB0" w:rsidRDefault="00F36EB0" w:rsidP="00AD1C1D">
            <w:pPr>
              <w:jc w:val="center"/>
              <w:rPr>
                <w:rFonts w:ascii="Times New Roman" w:hAnsi="Times New Roman" w:cs="Times New Roman"/>
                <w:spacing w:val="-8"/>
              </w:rPr>
            </w:pPr>
            <w:r w:rsidRPr="00F36EB0">
              <w:rPr>
                <w:rFonts w:ascii="Times New Roman" w:hAnsi="Times New Roman" w:cs="Times New Roman"/>
                <w:spacing w:val="-8"/>
              </w:rPr>
              <w:t>1</w:t>
            </w:r>
          </w:p>
          <w:p w14:paraId="5F68494B" w14:textId="77777777" w:rsidR="00F36EB0" w:rsidRPr="00F36EB0" w:rsidRDefault="00F36EB0" w:rsidP="00AD1C1D">
            <w:pPr>
              <w:jc w:val="center"/>
              <w:rPr>
                <w:rFonts w:ascii="Times New Roman" w:hAnsi="Times New Roman" w:cs="Times New Roman"/>
                <w:spacing w:val="-8"/>
              </w:rPr>
            </w:pPr>
            <w:r w:rsidRPr="00F36EB0">
              <w:rPr>
                <w:rFonts w:ascii="Times New Roman" w:hAnsi="Times New Roman" w:cs="Times New Roman"/>
                <w:spacing w:val="-8"/>
              </w:rPr>
              <w:t>(TL 15)</w:t>
            </w:r>
          </w:p>
        </w:tc>
        <w:tc>
          <w:tcPr>
            <w:tcW w:w="415" w:type="pct"/>
            <w:shd w:val="clear" w:color="auto" w:fill="DEEAF6"/>
            <w:vAlign w:val="center"/>
          </w:tcPr>
          <w:p w14:paraId="3ED0B7E2" w14:textId="77777777" w:rsidR="00F36EB0" w:rsidRPr="00F36EB0" w:rsidRDefault="00F36EB0" w:rsidP="00AD1C1D">
            <w:pPr>
              <w:jc w:val="center"/>
              <w:rPr>
                <w:rFonts w:ascii="Times New Roman" w:hAnsi="Times New Roman" w:cs="Times New Roman"/>
                <w:spacing w:val="-8"/>
              </w:rPr>
            </w:pPr>
          </w:p>
        </w:tc>
        <w:tc>
          <w:tcPr>
            <w:tcW w:w="334" w:type="pct"/>
            <w:shd w:val="clear" w:color="auto" w:fill="DEEAF6"/>
            <w:vAlign w:val="center"/>
          </w:tcPr>
          <w:p w14:paraId="682B39AF" w14:textId="77777777" w:rsidR="00F36EB0" w:rsidRPr="00F36EB0" w:rsidRDefault="00F36EB0" w:rsidP="00AD1C1D">
            <w:pPr>
              <w:jc w:val="center"/>
              <w:rPr>
                <w:rFonts w:ascii="Times New Roman" w:hAnsi="Times New Roman" w:cs="Times New Roman"/>
                <w:spacing w:val="-8"/>
              </w:rPr>
            </w:pPr>
          </w:p>
        </w:tc>
        <w:tc>
          <w:tcPr>
            <w:tcW w:w="266" w:type="pct"/>
            <w:shd w:val="clear" w:color="auto" w:fill="FEF2CC"/>
            <w:vAlign w:val="center"/>
          </w:tcPr>
          <w:p w14:paraId="5D50CD95" w14:textId="77777777" w:rsidR="00F36EB0" w:rsidRPr="00F36EB0" w:rsidRDefault="00F36EB0" w:rsidP="00AD1C1D">
            <w:pPr>
              <w:jc w:val="center"/>
              <w:rPr>
                <w:rFonts w:ascii="Times New Roman" w:hAnsi="Times New Roman" w:cs="Times New Roman"/>
                <w:spacing w:val="-8"/>
              </w:rPr>
            </w:pPr>
          </w:p>
        </w:tc>
        <w:tc>
          <w:tcPr>
            <w:tcW w:w="327" w:type="pct"/>
            <w:shd w:val="clear" w:color="auto" w:fill="FEF2CC"/>
            <w:vAlign w:val="center"/>
          </w:tcPr>
          <w:p w14:paraId="7FEBB341" w14:textId="77777777" w:rsidR="00F36EB0" w:rsidRPr="00F36EB0" w:rsidRDefault="00F36EB0" w:rsidP="00AD1C1D">
            <w:pPr>
              <w:jc w:val="center"/>
              <w:rPr>
                <w:rFonts w:ascii="Times New Roman" w:hAnsi="Times New Roman" w:cs="Times New Roman"/>
                <w:spacing w:val="-8"/>
              </w:rPr>
            </w:pPr>
          </w:p>
        </w:tc>
        <w:tc>
          <w:tcPr>
            <w:tcW w:w="274" w:type="pct"/>
            <w:shd w:val="clear" w:color="auto" w:fill="F1F1F1"/>
            <w:vAlign w:val="center"/>
          </w:tcPr>
          <w:p w14:paraId="1048B48F" w14:textId="77777777" w:rsidR="00F36EB0" w:rsidRPr="00F36EB0" w:rsidRDefault="00F36EB0" w:rsidP="00AD1C1D">
            <w:pPr>
              <w:jc w:val="center"/>
              <w:rPr>
                <w:rFonts w:ascii="Times New Roman" w:hAnsi="Times New Roman" w:cs="Times New Roman"/>
                <w:spacing w:val="-8"/>
              </w:rPr>
            </w:pPr>
          </w:p>
        </w:tc>
        <w:tc>
          <w:tcPr>
            <w:tcW w:w="306" w:type="pct"/>
            <w:shd w:val="clear" w:color="auto" w:fill="F1F1F1"/>
            <w:vAlign w:val="center"/>
          </w:tcPr>
          <w:p w14:paraId="504393CF" w14:textId="77777777" w:rsidR="00F36EB0" w:rsidRPr="00F36EB0" w:rsidRDefault="00F36EB0" w:rsidP="00AD1C1D">
            <w:pPr>
              <w:jc w:val="center"/>
              <w:rPr>
                <w:rFonts w:ascii="Times New Roman" w:hAnsi="Times New Roman" w:cs="Times New Roman"/>
                <w:spacing w:val="-8"/>
              </w:rPr>
            </w:pPr>
          </w:p>
        </w:tc>
        <w:tc>
          <w:tcPr>
            <w:tcW w:w="412" w:type="pct"/>
            <w:shd w:val="clear" w:color="auto" w:fill="auto"/>
            <w:vAlign w:val="center"/>
          </w:tcPr>
          <w:p w14:paraId="4B8A5F70" w14:textId="77777777" w:rsidR="00F36EB0" w:rsidRPr="00F36EB0" w:rsidRDefault="00F36EB0" w:rsidP="00AD1C1D">
            <w:pPr>
              <w:jc w:val="center"/>
              <w:rPr>
                <w:rFonts w:ascii="Times New Roman" w:hAnsi="Times New Roman" w:cs="Times New Roman"/>
                <w:b/>
                <w:spacing w:val="-8"/>
              </w:rPr>
            </w:pPr>
            <w:r w:rsidRPr="00F36EB0">
              <w:rPr>
                <w:rFonts w:ascii="Times New Roman" w:hAnsi="Times New Roman" w:cs="Times New Roman"/>
                <w:b/>
                <w:spacing w:val="-8"/>
              </w:rPr>
              <w:t>10%</w:t>
            </w:r>
          </w:p>
        </w:tc>
      </w:tr>
      <w:tr w:rsidR="00F36EB0" w:rsidRPr="00F36EB0" w14:paraId="621D6E56" w14:textId="77777777" w:rsidTr="00386D8D">
        <w:trPr>
          <w:trHeight w:val="146"/>
        </w:trPr>
        <w:tc>
          <w:tcPr>
            <w:tcW w:w="233" w:type="pct"/>
            <w:vMerge/>
            <w:shd w:val="clear" w:color="auto" w:fill="auto"/>
            <w:vAlign w:val="center"/>
          </w:tcPr>
          <w:p w14:paraId="35CF25A9" w14:textId="77777777" w:rsidR="00F36EB0" w:rsidRPr="00F36EB0" w:rsidRDefault="00F36EB0" w:rsidP="00AD1C1D">
            <w:pPr>
              <w:ind w:hanging="109"/>
              <w:jc w:val="center"/>
              <w:rPr>
                <w:rFonts w:ascii="Times New Roman" w:hAnsi="Times New Roman" w:cs="Times New Roman"/>
                <w:b/>
                <w:spacing w:val="-8"/>
                <w:sz w:val="28"/>
                <w:szCs w:val="22"/>
              </w:rPr>
            </w:pPr>
          </w:p>
        </w:tc>
        <w:tc>
          <w:tcPr>
            <w:tcW w:w="451" w:type="pct"/>
            <w:vMerge/>
            <w:shd w:val="clear" w:color="auto" w:fill="auto"/>
            <w:vAlign w:val="center"/>
          </w:tcPr>
          <w:p w14:paraId="66E49E88" w14:textId="77777777" w:rsidR="00F36EB0" w:rsidRPr="00F36EB0" w:rsidRDefault="00F36EB0" w:rsidP="00AD1C1D">
            <w:pPr>
              <w:jc w:val="center"/>
              <w:rPr>
                <w:rFonts w:ascii="Times New Roman" w:hAnsi="Times New Roman" w:cs="Times New Roman"/>
                <w:sz w:val="28"/>
                <w:szCs w:val="22"/>
              </w:rPr>
            </w:pPr>
          </w:p>
        </w:tc>
        <w:tc>
          <w:tcPr>
            <w:tcW w:w="1338" w:type="pct"/>
            <w:shd w:val="clear" w:color="auto" w:fill="auto"/>
            <w:vAlign w:val="center"/>
          </w:tcPr>
          <w:p w14:paraId="6BA2B4F3" w14:textId="77777777" w:rsidR="00F36EB0" w:rsidRPr="00F36EB0" w:rsidRDefault="00F36EB0" w:rsidP="00AD1C1D">
            <w:pPr>
              <w:jc w:val="both"/>
              <w:rPr>
                <w:rFonts w:ascii="Times New Roman" w:hAnsi="Times New Roman" w:cs="Times New Roman"/>
                <w:iCs/>
                <w:sz w:val="28"/>
                <w:szCs w:val="22"/>
              </w:rPr>
            </w:pPr>
            <w:r w:rsidRPr="00F36EB0">
              <w:rPr>
                <w:rFonts w:ascii="Times New Roman" w:eastAsia="Times New Roman" w:hAnsi="Times New Roman" w:cs="Times New Roman"/>
                <w:iCs/>
                <w:color w:val="000000"/>
                <w:sz w:val="26"/>
                <w:szCs w:val="26"/>
              </w:rPr>
              <w:t>Giải bài toán có nội dung hình học và vận dụng giải quyết vấn đề thực tiễn liên quan đến hình học</w:t>
            </w:r>
          </w:p>
        </w:tc>
        <w:tc>
          <w:tcPr>
            <w:tcW w:w="367" w:type="pct"/>
            <w:shd w:val="clear" w:color="auto" w:fill="E2EFD9"/>
            <w:vAlign w:val="center"/>
          </w:tcPr>
          <w:p w14:paraId="5C04BD8B" w14:textId="77777777" w:rsidR="00F36EB0" w:rsidRPr="00F36EB0" w:rsidRDefault="00F36EB0" w:rsidP="00AD1C1D">
            <w:pPr>
              <w:jc w:val="center"/>
              <w:rPr>
                <w:rFonts w:ascii="Times New Roman" w:hAnsi="Times New Roman" w:cs="Times New Roman"/>
                <w:spacing w:val="-8"/>
                <w:sz w:val="28"/>
                <w:szCs w:val="22"/>
              </w:rPr>
            </w:pPr>
          </w:p>
        </w:tc>
        <w:tc>
          <w:tcPr>
            <w:tcW w:w="277" w:type="pct"/>
            <w:shd w:val="clear" w:color="auto" w:fill="E2EFD9"/>
            <w:vAlign w:val="center"/>
          </w:tcPr>
          <w:p w14:paraId="3CE873A9" w14:textId="77777777" w:rsidR="00F36EB0" w:rsidRPr="00F36EB0" w:rsidRDefault="00F36EB0" w:rsidP="00AD1C1D">
            <w:pPr>
              <w:jc w:val="center"/>
              <w:rPr>
                <w:rFonts w:ascii="Times New Roman" w:hAnsi="Times New Roman" w:cs="Times New Roman"/>
                <w:spacing w:val="-8"/>
                <w:sz w:val="28"/>
                <w:szCs w:val="22"/>
              </w:rPr>
            </w:pPr>
          </w:p>
        </w:tc>
        <w:tc>
          <w:tcPr>
            <w:tcW w:w="415" w:type="pct"/>
            <w:shd w:val="clear" w:color="auto" w:fill="DEEAF6"/>
            <w:vAlign w:val="center"/>
          </w:tcPr>
          <w:p w14:paraId="3CA9DF08" w14:textId="77777777" w:rsidR="00F36EB0" w:rsidRPr="00F36EB0" w:rsidRDefault="00F36EB0" w:rsidP="00AD1C1D">
            <w:pPr>
              <w:jc w:val="center"/>
              <w:rPr>
                <w:rFonts w:ascii="Times New Roman" w:hAnsi="Times New Roman" w:cs="Times New Roman"/>
                <w:spacing w:val="-8"/>
                <w:sz w:val="28"/>
                <w:szCs w:val="22"/>
              </w:rPr>
            </w:pPr>
          </w:p>
        </w:tc>
        <w:tc>
          <w:tcPr>
            <w:tcW w:w="334" w:type="pct"/>
            <w:shd w:val="clear" w:color="auto" w:fill="DEEAF6"/>
            <w:vAlign w:val="center"/>
          </w:tcPr>
          <w:p w14:paraId="5BDDF811" w14:textId="77777777" w:rsidR="00F36EB0" w:rsidRPr="00F36EB0" w:rsidRDefault="00F36EB0" w:rsidP="00AD1C1D">
            <w:pPr>
              <w:jc w:val="center"/>
              <w:rPr>
                <w:rFonts w:ascii="Times New Roman" w:hAnsi="Times New Roman" w:cs="Times New Roman"/>
                <w:spacing w:val="-8"/>
                <w:sz w:val="28"/>
                <w:szCs w:val="22"/>
              </w:rPr>
            </w:pPr>
          </w:p>
        </w:tc>
        <w:tc>
          <w:tcPr>
            <w:tcW w:w="266" w:type="pct"/>
            <w:shd w:val="clear" w:color="auto" w:fill="FEF2CC"/>
            <w:vAlign w:val="center"/>
          </w:tcPr>
          <w:p w14:paraId="6D828CEC" w14:textId="77777777" w:rsidR="00F36EB0" w:rsidRPr="00F36EB0" w:rsidRDefault="00F36EB0" w:rsidP="00AD1C1D">
            <w:pPr>
              <w:jc w:val="center"/>
              <w:rPr>
                <w:rFonts w:ascii="Times New Roman" w:hAnsi="Times New Roman" w:cs="Times New Roman"/>
                <w:spacing w:val="-8"/>
                <w:sz w:val="28"/>
                <w:szCs w:val="22"/>
              </w:rPr>
            </w:pPr>
          </w:p>
        </w:tc>
        <w:tc>
          <w:tcPr>
            <w:tcW w:w="327" w:type="pct"/>
            <w:shd w:val="clear" w:color="auto" w:fill="FEF2CC"/>
            <w:vAlign w:val="center"/>
          </w:tcPr>
          <w:p w14:paraId="44653764" w14:textId="77777777" w:rsidR="00F36EB0" w:rsidRPr="00F36EB0" w:rsidRDefault="00F36EB0" w:rsidP="00AD1C1D">
            <w:pPr>
              <w:jc w:val="center"/>
              <w:rPr>
                <w:rFonts w:ascii="Times New Roman" w:hAnsi="Times New Roman" w:cs="Times New Roman"/>
                <w:spacing w:val="-8"/>
              </w:rPr>
            </w:pPr>
            <w:r w:rsidRPr="00F36EB0">
              <w:rPr>
                <w:rFonts w:ascii="Times New Roman" w:hAnsi="Times New Roman" w:cs="Times New Roman"/>
                <w:spacing w:val="-8"/>
              </w:rPr>
              <w:t>1</w:t>
            </w:r>
          </w:p>
          <w:p w14:paraId="7A0AC254" w14:textId="77777777" w:rsidR="00F36EB0" w:rsidRPr="00F36EB0" w:rsidRDefault="00F36EB0" w:rsidP="004823AA">
            <w:pPr>
              <w:jc w:val="center"/>
              <w:rPr>
                <w:rFonts w:ascii="Times New Roman" w:hAnsi="Times New Roman" w:cs="Times New Roman"/>
                <w:spacing w:val="-8"/>
                <w:sz w:val="28"/>
                <w:szCs w:val="22"/>
              </w:rPr>
            </w:pPr>
            <w:r w:rsidRPr="00F36EB0">
              <w:rPr>
                <w:rFonts w:ascii="Times New Roman" w:hAnsi="Times New Roman" w:cs="Times New Roman"/>
                <w:spacing w:val="-8"/>
              </w:rPr>
              <w:t>(TL 17)</w:t>
            </w:r>
          </w:p>
        </w:tc>
        <w:tc>
          <w:tcPr>
            <w:tcW w:w="274" w:type="pct"/>
            <w:shd w:val="clear" w:color="auto" w:fill="F1F1F1"/>
            <w:vAlign w:val="center"/>
          </w:tcPr>
          <w:p w14:paraId="09CE09E7" w14:textId="77777777" w:rsidR="00F36EB0" w:rsidRPr="00F36EB0" w:rsidRDefault="00F36EB0" w:rsidP="00AD1C1D">
            <w:pPr>
              <w:jc w:val="center"/>
              <w:rPr>
                <w:rFonts w:ascii="Times New Roman" w:hAnsi="Times New Roman" w:cs="Times New Roman"/>
                <w:spacing w:val="-8"/>
                <w:sz w:val="28"/>
                <w:szCs w:val="22"/>
              </w:rPr>
            </w:pPr>
          </w:p>
        </w:tc>
        <w:tc>
          <w:tcPr>
            <w:tcW w:w="306" w:type="pct"/>
            <w:shd w:val="clear" w:color="auto" w:fill="F1F1F1"/>
            <w:vAlign w:val="center"/>
          </w:tcPr>
          <w:p w14:paraId="405EA049" w14:textId="77777777" w:rsidR="00F36EB0" w:rsidRPr="00F36EB0" w:rsidRDefault="00F36EB0" w:rsidP="00AD1C1D">
            <w:pPr>
              <w:jc w:val="center"/>
              <w:rPr>
                <w:rFonts w:ascii="Times New Roman" w:hAnsi="Times New Roman" w:cs="Times New Roman"/>
                <w:spacing w:val="-8"/>
              </w:rPr>
            </w:pPr>
            <w:r w:rsidRPr="00F36EB0">
              <w:rPr>
                <w:rFonts w:ascii="Times New Roman" w:hAnsi="Times New Roman" w:cs="Times New Roman"/>
                <w:spacing w:val="-8"/>
              </w:rPr>
              <w:t>1</w:t>
            </w:r>
          </w:p>
          <w:p w14:paraId="0937E14C" w14:textId="77777777" w:rsidR="00F36EB0" w:rsidRPr="00F36EB0" w:rsidRDefault="00F36EB0" w:rsidP="004823AA">
            <w:pPr>
              <w:jc w:val="center"/>
              <w:rPr>
                <w:rFonts w:ascii="Times New Roman" w:hAnsi="Times New Roman" w:cs="Times New Roman"/>
                <w:spacing w:val="-8"/>
                <w:sz w:val="28"/>
                <w:szCs w:val="22"/>
              </w:rPr>
            </w:pPr>
            <w:r w:rsidRPr="00F36EB0">
              <w:rPr>
                <w:rFonts w:ascii="Times New Roman" w:hAnsi="Times New Roman" w:cs="Times New Roman"/>
                <w:spacing w:val="-8"/>
              </w:rPr>
              <w:t>(TL 18)</w:t>
            </w:r>
          </w:p>
        </w:tc>
        <w:tc>
          <w:tcPr>
            <w:tcW w:w="412" w:type="pct"/>
            <w:shd w:val="clear" w:color="auto" w:fill="auto"/>
            <w:vAlign w:val="center"/>
          </w:tcPr>
          <w:p w14:paraId="3FCACCBE" w14:textId="77777777" w:rsidR="00F36EB0" w:rsidRPr="00F36EB0" w:rsidRDefault="00F36EB0" w:rsidP="00AD1C1D">
            <w:pPr>
              <w:jc w:val="center"/>
              <w:rPr>
                <w:rFonts w:ascii="Times New Roman" w:hAnsi="Times New Roman" w:cs="Times New Roman"/>
                <w:b/>
                <w:spacing w:val="-8"/>
                <w:sz w:val="28"/>
                <w:szCs w:val="22"/>
              </w:rPr>
            </w:pPr>
            <w:r w:rsidRPr="00F36EB0">
              <w:rPr>
                <w:rFonts w:ascii="Times New Roman" w:hAnsi="Times New Roman" w:cs="Times New Roman"/>
                <w:b/>
                <w:spacing w:val="-8"/>
              </w:rPr>
              <w:t>30%</w:t>
            </w:r>
          </w:p>
        </w:tc>
      </w:tr>
      <w:tr w:rsidR="00F36EB0" w:rsidRPr="00F36EB0" w14:paraId="3670552D" w14:textId="77777777" w:rsidTr="00386D8D">
        <w:trPr>
          <w:trHeight w:val="275"/>
        </w:trPr>
        <w:tc>
          <w:tcPr>
            <w:tcW w:w="2022" w:type="pct"/>
            <w:gridSpan w:val="3"/>
            <w:shd w:val="clear" w:color="auto" w:fill="auto"/>
            <w:vAlign w:val="center"/>
          </w:tcPr>
          <w:p w14:paraId="1E1EC6DD" w14:textId="77777777" w:rsidR="00F36EB0" w:rsidRPr="00F36EB0" w:rsidRDefault="00F36EB0" w:rsidP="00AD1C1D">
            <w:pPr>
              <w:jc w:val="center"/>
              <w:rPr>
                <w:rFonts w:ascii="Times New Roman" w:hAnsi="Times New Roman" w:cs="Times New Roman"/>
                <w:b/>
                <w:bCs/>
                <w:spacing w:val="-8"/>
              </w:rPr>
            </w:pPr>
            <w:r w:rsidRPr="00F36EB0">
              <w:rPr>
                <w:rFonts w:ascii="Times New Roman" w:hAnsi="Times New Roman" w:cs="Times New Roman"/>
                <w:b/>
                <w:bCs/>
                <w:spacing w:val="-8"/>
              </w:rPr>
              <w:t>Tổng</w:t>
            </w:r>
          </w:p>
        </w:tc>
        <w:tc>
          <w:tcPr>
            <w:tcW w:w="367" w:type="pct"/>
            <w:shd w:val="clear" w:color="auto" w:fill="E2EFD9"/>
            <w:vAlign w:val="center"/>
          </w:tcPr>
          <w:p w14:paraId="1DBFDC29" w14:textId="77777777" w:rsidR="00F36EB0" w:rsidRPr="00F36EB0" w:rsidRDefault="00F36EB0" w:rsidP="00AD1C1D">
            <w:pPr>
              <w:jc w:val="center"/>
              <w:rPr>
                <w:rFonts w:ascii="Times New Roman" w:hAnsi="Times New Roman" w:cs="Times New Roman"/>
                <w:b/>
                <w:bCs/>
                <w:spacing w:val="-8"/>
              </w:rPr>
            </w:pPr>
            <w:r w:rsidRPr="00F36EB0">
              <w:rPr>
                <w:rFonts w:ascii="Times New Roman" w:hAnsi="Times New Roman" w:cs="Times New Roman"/>
                <w:b/>
                <w:bCs/>
                <w:spacing w:val="-8"/>
              </w:rPr>
              <w:t>8</w:t>
            </w:r>
          </w:p>
          <w:p w14:paraId="646DDC7F" w14:textId="77777777" w:rsidR="00F36EB0" w:rsidRPr="00F36EB0" w:rsidRDefault="00F36EB0" w:rsidP="00AD1C1D">
            <w:pPr>
              <w:jc w:val="center"/>
              <w:rPr>
                <w:rFonts w:ascii="Times New Roman" w:hAnsi="Times New Roman" w:cs="Times New Roman"/>
                <w:b/>
                <w:bCs/>
                <w:spacing w:val="-8"/>
              </w:rPr>
            </w:pPr>
            <w:r w:rsidRPr="00F36EB0">
              <w:rPr>
                <w:rFonts w:ascii="Times New Roman" w:hAnsi="Times New Roman" w:cs="Times New Roman"/>
                <w:b/>
                <w:bCs/>
                <w:spacing w:val="-8"/>
              </w:rPr>
              <w:t>(2,0 đ)</w:t>
            </w:r>
          </w:p>
        </w:tc>
        <w:tc>
          <w:tcPr>
            <w:tcW w:w="277" w:type="pct"/>
            <w:shd w:val="clear" w:color="auto" w:fill="E2EFD9"/>
            <w:vAlign w:val="center"/>
          </w:tcPr>
          <w:p w14:paraId="65B0D88A" w14:textId="77777777" w:rsidR="00F36EB0" w:rsidRPr="00F36EB0" w:rsidRDefault="00F36EB0" w:rsidP="00AD1C1D">
            <w:pPr>
              <w:jc w:val="center"/>
              <w:rPr>
                <w:rFonts w:ascii="Times New Roman" w:hAnsi="Times New Roman" w:cs="Times New Roman"/>
                <w:b/>
                <w:bCs/>
                <w:spacing w:val="-8"/>
              </w:rPr>
            </w:pPr>
            <w:r w:rsidRPr="00F36EB0">
              <w:rPr>
                <w:rFonts w:ascii="Times New Roman" w:hAnsi="Times New Roman" w:cs="Times New Roman"/>
                <w:b/>
                <w:bCs/>
                <w:spacing w:val="-8"/>
              </w:rPr>
              <w:t>2</w:t>
            </w:r>
          </w:p>
          <w:p w14:paraId="4C700F42" w14:textId="77777777" w:rsidR="00F36EB0" w:rsidRPr="00F36EB0" w:rsidRDefault="00F36EB0" w:rsidP="00AD1C1D">
            <w:pPr>
              <w:jc w:val="center"/>
              <w:rPr>
                <w:rFonts w:ascii="Times New Roman" w:hAnsi="Times New Roman" w:cs="Times New Roman"/>
                <w:b/>
                <w:bCs/>
                <w:spacing w:val="-8"/>
              </w:rPr>
            </w:pPr>
            <w:r w:rsidRPr="00F36EB0">
              <w:rPr>
                <w:rFonts w:ascii="Times New Roman" w:hAnsi="Times New Roman" w:cs="Times New Roman"/>
                <w:b/>
                <w:bCs/>
                <w:spacing w:val="-8"/>
              </w:rPr>
              <w:t>(1,0 đ)</w:t>
            </w:r>
          </w:p>
        </w:tc>
        <w:tc>
          <w:tcPr>
            <w:tcW w:w="415" w:type="pct"/>
            <w:shd w:val="clear" w:color="auto" w:fill="DEEAF6"/>
            <w:vAlign w:val="center"/>
          </w:tcPr>
          <w:p w14:paraId="02062AC0" w14:textId="77777777" w:rsidR="00F36EB0" w:rsidRPr="00F36EB0" w:rsidRDefault="00F36EB0" w:rsidP="00AD1C1D">
            <w:pPr>
              <w:jc w:val="center"/>
              <w:rPr>
                <w:rFonts w:ascii="Times New Roman" w:hAnsi="Times New Roman" w:cs="Times New Roman"/>
                <w:b/>
                <w:bCs/>
                <w:spacing w:val="-8"/>
              </w:rPr>
            </w:pPr>
            <w:r w:rsidRPr="00F36EB0">
              <w:rPr>
                <w:rFonts w:ascii="Times New Roman" w:hAnsi="Times New Roman" w:cs="Times New Roman"/>
                <w:b/>
                <w:bCs/>
                <w:spacing w:val="-8"/>
              </w:rPr>
              <w:t>4</w:t>
            </w:r>
          </w:p>
          <w:p w14:paraId="41A2BE13" w14:textId="77777777" w:rsidR="00F36EB0" w:rsidRPr="00F36EB0" w:rsidRDefault="00F36EB0" w:rsidP="00AD1C1D">
            <w:pPr>
              <w:jc w:val="center"/>
              <w:rPr>
                <w:rFonts w:ascii="Times New Roman" w:hAnsi="Times New Roman" w:cs="Times New Roman"/>
                <w:b/>
                <w:bCs/>
                <w:spacing w:val="-8"/>
              </w:rPr>
            </w:pPr>
            <w:r w:rsidRPr="00F36EB0">
              <w:rPr>
                <w:rFonts w:ascii="Times New Roman" w:hAnsi="Times New Roman" w:cs="Times New Roman"/>
                <w:b/>
                <w:bCs/>
                <w:spacing w:val="-8"/>
              </w:rPr>
              <w:t>(1,0 đ)</w:t>
            </w:r>
          </w:p>
        </w:tc>
        <w:tc>
          <w:tcPr>
            <w:tcW w:w="334" w:type="pct"/>
            <w:shd w:val="clear" w:color="auto" w:fill="DEEAF6"/>
            <w:vAlign w:val="center"/>
          </w:tcPr>
          <w:p w14:paraId="1B62ACD5" w14:textId="77777777" w:rsidR="00F36EB0" w:rsidRPr="00F36EB0" w:rsidRDefault="00F36EB0" w:rsidP="00AD1C1D">
            <w:pPr>
              <w:ind w:hanging="143"/>
              <w:jc w:val="center"/>
              <w:rPr>
                <w:rFonts w:ascii="Times New Roman" w:hAnsi="Times New Roman" w:cs="Times New Roman"/>
                <w:b/>
                <w:bCs/>
                <w:spacing w:val="-8"/>
              </w:rPr>
            </w:pPr>
            <w:r w:rsidRPr="00F36EB0">
              <w:rPr>
                <w:rFonts w:ascii="Times New Roman" w:hAnsi="Times New Roman" w:cs="Times New Roman"/>
                <w:b/>
                <w:bCs/>
                <w:spacing w:val="-8"/>
              </w:rPr>
              <w:t>2</w:t>
            </w:r>
          </w:p>
          <w:p w14:paraId="338D2E43" w14:textId="77777777" w:rsidR="00F36EB0" w:rsidRPr="00F36EB0" w:rsidRDefault="00F36EB0" w:rsidP="00AD1C1D">
            <w:pPr>
              <w:ind w:hanging="143"/>
              <w:jc w:val="center"/>
              <w:rPr>
                <w:rFonts w:ascii="Times New Roman" w:hAnsi="Times New Roman" w:cs="Times New Roman"/>
                <w:b/>
                <w:bCs/>
                <w:spacing w:val="-8"/>
              </w:rPr>
            </w:pPr>
            <w:r w:rsidRPr="00F36EB0">
              <w:rPr>
                <w:rFonts w:ascii="Times New Roman" w:hAnsi="Times New Roman" w:cs="Times New Roman"/>
                <w:b/>
                <w:bCs/>
                <w:spacing w:val="-8"/>
              </w:rPr>
              <w:t>(3,0 đ)</w:t>
            </w:r>
          </w:p>
        </w:tc>
        <w:tc>
          <w:tcPr>
            <w:tcW w:w="266" w:type="pct"/>
            <w:shd w:val="clear" w:color="auto" w:fill="FEF2CC"/>
            <w:vAlign w:val="center"/>
          </w:tcPr>
          <w:p w14:paraId="4A3493BC" w14:textId="77777777" w:rsidR="00F36EB0" w:rsidRPr="00F36EB0" w:rsidRDefault="00F36EB0" w:rsidP="00AD1C1D">
            <w:pPr>
              <w:jc w:val="center"/>
              <w:rPr>
                <w:rFonts w:ascii="Times New Roman" w:hAnsi="Times New Roman" w:cs="Times New Roman"/>
                <w:b/>
                <w:bCs/>
                <w:spacing w:val="-8"/>
              </w:rPr>
            </w:pPr>
          </w:p>
        </w:tc>
        <w:tc>
          <w:tcPr>
            <w:tcW w:w="327" w:type="pct"/>
            <w:shd w:val="clear" w:color="auto" w:fill="FEF2CC"/>
            <w:vAlign w:val="center"/>
          </w:tcPr>
          <w:p w14:paraId="5E147381" w14:textId="77777777" w:rsidR="00F36EB0" w:rsidRPr="00F36EB0" w:rsidRDefault="00F36EB0" w:rsidP="00AD1C1D">
            <w:pPr>
              <w:ind w:right="-105" w:hanging="101"/>
              <w:jc w:val="center"/>
              <w:rPr>
                <w:rFonts w:ascii="Times New Roman" w:hAnsi="Times New Roman" w:cs="Times New Roman"/>
                <w:b/>
                <w:bCs/>
                <w:spacing w:val="-8"/>
              </w:rPr>
            </w:pPr>
            <w:r w:rsidRPr="00F36EB0">
              <w:rPr>
                <w:rFonts w:ascii="Times New Roman" w:hAnsi="Times New Roman" w:cs="Times New Roman"/>
                <w:b/>
                <w:bCs/>
                <w:spacing w:val="-8"/>
              </w:rPr>
              <w:t>1</w:t>
            </w:r>
          </w:p>
          <w:p w14:paraId="519FFE65" w14:textId="77777777" w:rsidR="00F36EB0" w:rsidRPr="00F36EB0" w:rsidRDefault="00F36EB0" w:rsidP="00AD1C1D">
            <w:pPr>
              <w:ind w:right="-105" w:hanging="101"/>
              <w:jc w:val="center"/>
              <w:rPr>
                <w:rFonts w:ascii="Times New Roman" w:hAnsi="Times New Roman" w:cs="Times New Roman"/>
                <w:b/>
                <w:bCs/>
                <w:spacing w:val="-8"/>
              </w:rPr>
            </w:pPr>
            <w:r w:rsidRPr="00F36EB0">
              <w:rPr>
                <w:rFonts w:ascii="Times New Roman" w:hAnsi="Times New Roman" w:cs="Times New Roman"/>
                <w:b/>
                <w:bCs/>
                <w:spacing w:val="-8"/>
              </w:rPr>
              <w:t>(2,0 đ)</w:t>
            </w:r>
          </w:p>
        </w:tc>
        <w:tc>
          <w:tcPr>
            <w:tcW w:w="274" w:type="pct"/>
            <w:shd w:val="clear" w:color="auto" w:fill="F1F1F1"/>
            <w:vAlign w:val="center"/>
          </w:tcPr>
          <w:p w14:paraId="01EF3D11" w14:textId="77777777" w:rsidR="00F36EB0" w:rsidRPr="00F36EB0" w:rsidRDefault="00F36EB0" w:rsidP="00AD1C1D">
            <w:pPr>
              <w:jc w:val="center"/>
              <w:rPr>
                <w:rFonts w:ascii="Times New Roman" w:hAnsi="Times New Roman" w:cs="Times New Roman"/>
                <w:b/>
                <w:bCs/>
                <w:spacing w:val="-8"/>
              </w:rPr>
            </w:pPr>
          </w:p>
        </w:tc>
        <w:tc>
          <w:tcPr>
            <w:tcW w:w="306" w:type="pct"/>
            <w:shd w:val="clear" w:color="auto" w:fill="F1F1F1"/>
            <w:vAlign w:val="center"/>
          </w:tcPr>
          <w:p w14:paraId="52065685" w14:textId="77777777" w:rsidR="00F36EB0" w:rsidRPr="00F36EB0" w:rsidRDefault="00F36EB0" w:rsidP="00AD1C1D">
            <w:pPr>
              <w:jc w:val="center"/>
              <w:rPr>
                <w:rFonts w:ascii="Times New Roman" w:hAnsi="Times New Roman" w:cs="Times New Roman"/>
                <w:b/>
                <w:bCs/>
                <w:spacing w:val="-8"/>
              </w:rPr>
            </w:pPr>
            <w:r w:rsidRPr="00F36EB0">
              <w:rPr>
                <w:rFonts w:ascii="Times New Roman" w:hAnsi="Times New Roman" w:cs="Times New Roman"/>
                <w:b/>
                <w:bCs/>
                <w:spacing w:val="-8"/>
              </w:rPr>
              <w:t>1</w:t>
            </w:r>
          </w:p>
          <w:p w14:paraId="5831FFA3" w14:textId="77777777" w:rsidR="00F36EB0" w:rsidRPr="00F36EB0" w:rsidRDefault="00F36EB0" w:rsidP="00AD1C1D">
            <w:pPr>
              <w:jc w:val="center"/>
              <w:rPr>
                <w:rFonts w:ascii="Times New Roman" w:hAnsi="Times New Roman" w:cs="Times New Roman"/>
                <w:b/>
                <w:bCs/>
                <w:spacing w:val="-8"/>
              </w:rPr>
            </w:pPr>
            <w:r w:rsidRPr="00F36EB0">
              <w:rPr>
                <w:rFonts w:ascii="Times New Roman" w:hAnsi="Times New Roman" w:cs="Times New Roman"/>
                <w:b/>
                <w:bCs/>
                <w:spacing w:val="-8"/>
              </w:rPr>
              <w:t>(1,0 đ)</w:t>
            </w:r>
          </w:p>
        </w:tc>
        <w:tc>
          <w:tcPr>
            <w:tcW w:w="412" w:type="pct"/>
            <w:shd w:val="clear" w:color="auto" w:fill="auto"/>
            <w:vAlign w:val="center"/>
          </w:tcPr>
          <w:p w14:paraId="11290076" w14:textId="77777777" w:rsidR="00F36EB0" w:rsidRPr="00F36EB0" w:rsidRDefault="00F36EB0" w:rsidP="00AD1C1D">
            <w:pPr>
              <w:jc w:val="center"/>
              <w:rPr>
                <w:rFonts w:ascii="Times New Roman" w:hAnsi="Times New Roman" w:cs="Times New Roman"/>
                <w:b/>
                <w:bCs/>
                <w:spacing w:val="-8"/>
              </w:rPr>
            </w:pPr>
            <w:r w:rsidRPr="00F36EB0">
              <w:rPr>
                <w:rFonts w:ascii="Times New Roman" w:hAnsi="Times New Roman" w:cs="Times New Roman"/>
                <w:b/>
                <w:bCs/>
                <w:spacing w:val="-8"/>
              </w:rPr>
              <w:t>18</w:t>
            </w:r>
          </w:p>
          <w:p w14:paraId="6D036616" w14:textId="77777777" w:rsidR="00F36EB0" w:rsidRPr="00F36EB0" w:rsidRDefault="00F36EB0" w:rsidP="00AD1C1D">
            <w:pPr>
              <w:jc w:val="center"/>
              <w:rPr>
                <w:rFonts w:ascii="Times New Roman" w:hAnsi="Times New Roman" w:cs="Times New Roman"/>
                <w:b/>
                <w:spacing w:val="-8"/>
              </w:rPr>
            </w:pPr>
            <w:r w:rsidRPr="00F36EB0">
              <w:rPr>
                <w:rFonts w:ascii="Times New Roman" w:hAnsi="Times New Roman" w:cs="Times New Roman"/>
                <w:b/>
                <w:spacing w:val="-8"/>
              </w:rPr>
              <w:t>(10 đ)</w:t>
            </w:r>
          </w:p>
        </w:tc>
      </w:tr>
      <w:tr w:rsidR="00F36EB0" w:rsidRPr="00F36EB0" w14:paraId="647579C0" w14:textId="77777777" w:rsidTr="00AD1C1D">
        <w:trPr>
          <w:trHeight w:val="275"/>
        </w:trPr>
        <w:tc>
          <w:tcPr>
            <w:tcW w:w="2022" w:type="pct"/>
            <w:gridSpan w:val="3"/>
            <w:shd w:val="clear" w:color="auto" w:fill="auto"/>
            <w:vAlign w:val="center"/>
          </w:tcPr>
          <w:p w14:paraId="0E806A81" w14:textId="77777777" w:rsidR="00F36EB0" w:rsidRPr="00F36EB0" w:rsidRDefault="00F36EB0" w:rsidP="00AD1C1D">
            <w:pPr>
              <w:jc w:val="center"/>
              <w:rPr>
                <w:rFonts w:ascii="Times New Roman" w:hAnsi="Times New Roman" w:cs="Times New Roman"/>
                <w:b/>
                <w:bCs/>
                <w:spacing w:val="-8"/>
              </w:rPr>
            </w:pPr>
            <w:r w:rsidRPr="00F36EB0">
              <w:rPr>
                <w:rFonts w:ascii="Times New Roman" w:hAnsi="Times New Roman" w:cs="Times New Roman"/>
                <w:b/>
                <w:bCs/>
                <w:spacing w:val="-8"/>
              </w:rPr>
              <w:t>Tỉ lệ %</w:t>
            </w:r>
          </w:p>
        </w:tc>
        <w:tc>
          <w:tcPr>
            <w:tcW w:w="644" w:type="pct"/>
            <w:gridSpan w:val="2"/>
            <w:shd w:val="clear" w:color="auto" w:fill="E2EFD9"/>
            <w:vAlign w:val="center"/>
          </w:tcPr>
          <w:p w14:paraId="6F829174" w14:textId="77777777" w:rsidR="00F36EB0" w:rsidRPr="00F36EB0" w:rsidRDefault="00F36EB0" w:rsidP="00AD1C1D">
            <w:pPr>
              <w:jc w:val="center"/>
              <w:rPr>
                <w:rFonts w:ascii="Times New Roman" w:hAnsi="Times New Roman" w:cs="Times New Roman"/>
                <w:b/>
                <w:bCs/>
                <w:spacing w:val="-8"/>
              </w:rPr>
            </w:pPr>
            <w:r w:rsidRPr="00F36EB0">
              <w:rPr>
                <w:rFonts w:ascii="Times New Roman" w:hAnsi="Times New Roman" w:cs="Times New Roman"/>
                <w:b/>
                <w:spacing w:val="-8"/>
              </w:rPr>
              <w:t>30%</w:t>
            </w:r>
          </w:p>
        </w:tc>
        <w:tc>
          <w:tcPr>
            <w:tcW w:w="749" w:type="pct"/>
            <w:gridSpan w:val="2"/>
            <w:shd w:val="clear" w:color="auto" w:fill="DEEAF6"/>
            <w:vAlign w:val="center"/>
          </w:tcPr>
          <w:p w14:paraId="7F1310FD" w14:textId="77777777" w:rsidR="00F36EB0" w:rsidRPr="00F36EB0" w:rsidRDefault="00F36EB0" w:rsidP="00AD1C1D">
            <w:pPr>
              <w:ind w:hanging="143"/>
              <w:jc w:val="center"/>
              <w:rPr>
                <w:rFonts w:ascii="Times New Roman" w:hAnsi="Times New Roman" w:cs="Times New Roman"/>
                <w:b/>
                <w:bCs/>
                <w:spacing w:val="-8"/>
              </w:rPr>
            </w:pPr>
            <w:r w:rsidRPr="00F36EB0">
              <w:rPr>
                <w:rFonts w:ascii="Times New Roman" w:hAnsi="Times New Roman" w:cs="Times New Roman"/>
                <w:b/>
                <w:spacing w:val="-8"/>
              </w:rPr>
              <w:t>40%</w:t>
            </w:r>
          </w:p>
        </w:tc>
        <w:tc>
          <w:tcPr>
            <w:tcW w:w="593" w:type="pct"/>
            <w:gridSpan w:val="2"/>
            <w:shd w:val="clear" w:color="auto" w:fill="FEF2CC"/>
            <w:vAlign w:val="center"/>
          </w:tcPr>
          <w:p w14:paraId="197FB1DF" w14:textId="77777777" w:rsidR="00F36EB0" w:rsidRPr="00F36EB0" w:rsidRDefault="00F36EB0" w:rsidP="00AD1C1D">
            <w:pPr>
              <w:ind w:right="-105" w:hanging="101"/>
              <w:jc w:val="center"/>
              <w:rPr>
                <w:rFonts w:ascii="Times New Roman" w:hAnsi="Times New Roman" w:cs="Times New Roman"/>
                <w:b/>
                <w:bCs/>
                <w:spacing w:val="-8"/>
              </w:rPr>
            </w:pPr>
            <w:r w:rsidRPr="00F36EB0">
              <w:rPr>
                <w:rFonts w:ascii="Times New Roman" w:hAnsi="Times New Roman" w:cs="Times New Roman"/>
                <w:b/>
                <w:spacing w:val="-8"/>
              </w:rPr>
              <w:t>20%</w:t>
            </w:r>
          </w:p>
        </w:tc>
        <w:tc>
          <w:tcPr>
            <w:tcW w:w="580" w:type="pct"/>
            <w:gridSpan w:val="2"/>
            <w:shd w:val="clear" w:color="auto" w:fill="F1F1F1"/>
            <w:vAlign w:val="center"/>
          </w:tcPr>
          <w:p w14:paraId="52D78A82" w14:textId="77777777" w:rsidR="00F36EB0" w:rsidRPr="00F36EB0" w:rsidRDefault="00F36EB0" w:rsidP="00AD1C1D">
            <w:pPr>
              <w:jc w:val="center"/>
              <w:rPr>
                <w:rFonts w:ascii="Times New Roman" w:hAnsi="Times New Roman" w:cs="Times New Roman"/>
                <w:b/>
                <w:bCs/>
                <w:spacing w:val="-8"/>
              </w:rPr>
            </w:pPr>
            <w:r w:rsidRPr="00F36EB0">
              <w:rPr>
                <w:rFonts w:ascii="Times New Roman" w:hAnsi="Times New Roman" w:cs="Times New Roman"/>
                <w:b/>
                <w:spacing w:val="-8"/>
              </w:rPr>
              <w:t>10%</w:t>
            </w:r>
          </w:p>
        </w:tc>
        <w:tc>
          <w:tcPr>
            <w:tcW w:w="412" w:type="pct"/>
            <w:shd w:val="clear" w:color="auto" w:fill="auto"/>
            <w:vAlign w:val="center"/>
          </w:tcPr>
          <w:p w14:paraId="31E9768B" w14:textId="77777777" w:rsidR="00F36EB0" w:rsidRPr="00F36EB0" w:rsidRDefault="00F36EB0" w:rsidP="00AD1C1D">
            <w:pPr>
              <w:jc w:val="center"/>
              <w:rPr>
                <w:rFonts w:ascii="Times New Roman" w:hAnsi="Times New Roman" w:cs="Times New Roman"/>
                <w:b/>
                <w:bCs/>
                <w:spacing w:val="-8"/>
              </w:rPr>
            </w:pPr>
            <w:r w:rsidRPr="00F36EB0">
              <w:rPr>
                <w:rFonts w:ascii="Times New Roman" w:hAnsi="Times New Roman" w:cs="Times New Roman"/>
                <w:b/>
                <w:bCs/>
                <w:spacing w:val="-8"/>
              </w:rPr>
              <w:t>100%</w:t>
            </w:r>
          </w:p>
        </w:tc>
      </w:tr>
      <w:tr w:rsidR="00F36EB0" w:rsidRPr="00F36EB0" w14:paraId="46A137D3" w14:textId="77777777" w:rsidTr="00AD1C1D">
        <w:trPr>
          <w:trHeight w:val="146"/>
        </w:trPr>
        <w:tc>
          <w:tcPr>
            <w:tcW w:w="2022" w:type="pct"/>
            <w:gridSpan w:val="3"/>
            <w:shd w:val="clear" w:color="auto" w:fill="auto"/>
            <w:vAlign w:val="center"/>
          </w:tcPr>
          <w:p w14:paraId="09CCB0FE" w14:textId="77777777" w:rsidR="00F36EB0" w:rsidRPr="00F36EB0" w:rsidRDefault="00F36EB0" w:rsidP="00AD1C1D">
            <w:pPr>
              <w:jc w:val="center"/>
              <w:rPr>
                <w:rFonts w:ascii="Times New Roman" w:hAnsi="Times New Roman" w:cs="Times New Roman"/>
                <w:b/>
                <w:bCs/>
                <w:spacing w:val="-8"/>
                <w:sz w:val="26"/>
                <w:szCs w:val="26"/>
              </w:rPr>
            </w:pPr>
            <w:r w:rsidRPr="00F36EB0">
              <w:rPr>
                <w:rFonts w:ascii="Times New Roman" w:hAnsi="Times New Roman" w:cs="Times New Roman"/>
                <w:b/>
                <w:bCs/>
                <w:spacing w:val="-8"/>
                <w:sz w:val="26"/>
                <w:szCs w:val="26"/>
              </w:rPr>
              <w:t>Tỉ lệ chung</w:t>
            </w:r>
          </w:p>
        </w:tc>
        <w:tc>
          <w:tcPr>
            <w:tcW w:w="1393" w:type="pct"/>
            <w:gridSpan w:val="4"/>
            <w:shd w:val="clear" w:color="auto" w:fill="E2EFD9"/>
            <w:vAlign w:val="center"/>
          </w:tcPr>
          <w:p w14:paraId="0CAEA584"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70%</w:t>
            </w:r>
          </w:p>
        </w:tc>
        <w:tc>
          <w:tcPr>
            <w:tcW w:w="1173" w:type="pct"/>
            <w:gridSpan w:val="4"/>
            <w:shd w:val="clear" w:color="auto" w:fill="FEF2CC"/>
            <w:vAlign w:val="center"/>
          </w:tcPr>
          <w:p w14:paraId="231076FF"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30%</w:t>
            </w:r>
          </w:p>
        </w:tc>
        <w:tc>
          <w:tcPr>
            <w:tcW w:w="412" w:type="pct"/>
            <w:shd w:val="clear" w:color="auto" w:fill="auto"/>
            <w:vAlign w:val="center"/>
          </w:tcPr>
          <w:p w14:paraId="49B1D766" w14:textId="77777777" w:rsidR="00F36EB0" w:rsidRPr="00F36EB0" w:rsidRDefault="00F36EB0" w:rsidP="00AD1C1D">
            <w:pPr>
              <w:jc w:val="center"/>
              <w:rPr>
                <w:rFonts w:ascii="Times New Roman" w:hAnsi="Times New Roman" w:cs="Times New Roman"/>
                <w:b/>
                <w:bCs/>
                <w:spacing w:val="-8"/>
                <w:sz w:val="26"/>
                <w:szCs w:val="26"/>
              </w:rPr>
            </w:pPr>
          </w:p>
        </w:tc>
      </w:tr>
    </w:tbl>
    <w:p w14:paraId="31E77657" w14:textId="77777777" w:rsidR="00F36EB0" w:rsidRPr="00F36EB0" w:rsidRDefault="00F36EB0">
      <w:pPr>
        <w:shd w:val="clear" w:color="auto" w:fill="FFFFCC"/>
        <w:spacing w:line="288" w:lineRule="auto"/>
        <w:ind w:left="-284" w:right="-596"/>
        <w:jc w:val="center"/>
        <w:rPr>
          <w:rFonts w:ascii="Times New Roman" w:hAnsi="Times New Roman" w:cs="Times New Roman"/>
          <w:b/>
          <w:sz w:val="28"/>
          <w:szCs w:val="28"/>
        </w:rPr>
      </w:pPr>
    </w:p>
    <w:p w14:paraId="17B3B589" w14:textId="77777777" w:rsidR="00F36EB0" w:rsidRPr="00F36EB0" w:rsidRDefault="00F36EB0">
      <w:pPr>
        <w:shd w:val="clear" w:color="auto" w:fill="FFFFCC"/>
        <w:spacing w:line="288" w:lineRule="auto"/>
        <w:ind w:left="-284" w:right="-596"/>
        <w:jc w:val="center"/>
        <w:rPr>
          <w:rFonts w:ascii="Times New Roman" w:hAnsi="Times New Roman" w:cs="Times New Roman"/>
          <w:b/>
          <w:sz w:val="28"/>
          <w:szCs w:val="28"/>
        </w:rPr>
      </w:pPr>
    </w:p>
    <w:p w14:paraId="6447F8A6" w14:textId="77777777" w:rsidR="00F36EB0" w:rsidRPr="00F36EB0" w:rsidRDefault="00F36EB0">
      <w:pPr>
        <w:shd w:val="clear" w:color="auto" w:fill="FFFFCC"/>
        <w:spacing w:line="288" w:lineRule="auto"/>
        <w:ind w:left="-284" w:right="-596"/>
        <w:jc w:val="center"/>
        <w:rPr>
          <w:rFonts w:ascii="Times New Roman" w:hAnsi="Times New Roman" w:cs="Times New Roman"/>
          <w:b/>
          <w:i/>
          <w:sz w:val="28"/>
          <w:szCs w:val="28"/>
        </w:rPr>
      </w:pPr>
      <w:r w:rsidRPr="00F36EB0">
        <w:rPr>
          <w:rFonts w:ascii="Times New Roman" w:hAnsi="Times New Roman" w:cs="Times New Roman"/>
          <w:b/>
          <w:sz w:val="28"/>
          <w:szCs w:val="28"/>
        </w:rPr>
        <w:t xml:space="preserve">B. BẢN ĐẶC TẢ MỨC ĐỘ ĐÁNH GIÁ </w:t>
      </w:r>
      <w:r w:rsidRPr="00F36EB0">
        <w:rPr>
          <w:rFonts w:ascii="Times New Roman" w:hAnsi="Times New Roman" w:cs="Times New Roman"/>
          <w:b/>
          <w:bCs/>
          <w:sz w:val="28"/>
        </w:rPr>
        <w:t>GIỮA HỌC KÌ II MÔN TOÁN – LỚP 7</w:t>
      </w:r>
    </w:p>
    <w:p w14:paraId="381AD4C4" w14:textId="77777777" w:rsidR="00F36EB0" w:rsidRPr="00F36EB0" w:rsidRDefault="00F36EB0">
      <w:pPr>
        <w:jc w:val="center"/>
        <w:rPr>
          <w:rFonts w:ascii="Times New Roman" w:hAnsi="Times New Roman" w:cs="Times New Roman"/>
          <w:b/>
        </w:rPr>
      </w:pPr>
    </w:p>
    <w:tbl>
      <w:tblPr>
        <w:tblW w:w="15385"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5"/>
        <w:gridCol w:w="1388"/>
        <w:gridCol w:w="1985"/>
        <w:gridCol w:w="5811"/>
        <w:gridCol w:w="1305"/>
        <w:gridCol w:w="1559"/>
        <w:gridCol w:w="1105"/>
        <w:gridCol w:w="1417"/>
      </w:tblGrid>
      <w:tr w:rsidR="00F36EB0" w:rsidRPr="00F36EB0" w14:paraId="7DA4599E" w14:textId="77777777" w:rsidTr="00AD1C1D">
        <w:trPr>
          <w:trHeight w:val="626"/>
        </w:trPr>
        <w:tc>
          <w:tcPr>
            <w:tcW w:w="815" w:type="dxa"/>
            <w:vMerge w:val="restart"/>
            <w:shd w:val="clear" w:color="auto" w:fill="auto"/>
            <w:vAlign w:val="center"/>
          </w:tcPr>
          <w:p w14:paraId="78614295"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TT</w:t>
            </w:r>
          </w:p>
        </w:tc>
        <w:tc>
          <w:tcPr>
            <w:tcW w:w="1388" w:type="dxa"/>
            <w:vMerge w:val="restart"/>
            <w:shd w:val="clear" w:color="auto" w:fill="auto"/>
            <w:vAlign w:val="center"/>
          </w:tcPr>
          <w:p w14:paraId="46445719"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Chương/</w:t>
            </w:r>
          </w:p>
          <w:p w14:paraId="46CE356B"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Chủ đề</w:t>
            </w:r>
          </w:p>
        </w:tc>
        <w:tc>
          <w:tcPr>
            <w:tcW w:w="1985" w:type="dxa"/>
            <w:vMerge w:val="restart"/>
            <w:shd w:val="clear" w:color="auto" w:fill="auto"/>
            <w:vAlign w:val="center"/>
          </w:tcPr>
          <w:p w14:paraId="6FE433D1"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Nội dung/Đơn vị kiến thức</w:t>
            </w:r>
          </w:p>
        </w:tc>
        <w:tc>
          <w:tcPr>
            <w:tcW w:w="5811" w:type="dxa"/>
            <w:vMerge w:val="restart"/>
            <w:shd w:val="clear" w:color="auto" w:fill="auto"/>
            <w:vAlign w:val="center"/>
          </w:tcPr>
          <w:p w14:paraId="20A4D2FC"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Mức độ đánh giá</w:t>
            </w:r>
          </w:p>
        </w:tc>
        <w:tc>
          <w:tcPr>
            <w:tcW w:w="5386" w:type="dxa"/>
            <w:gridSpan w:val="4"/>
            <w:shd w:val="clear" w:color="auto" w:fill="99FF99"/>
            <w:vAlign w:val="center"/>
          </w:tcPr>
          <w:p w14:paraId="6E3EE356"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Số câu hỏi theo mức độ nhận thức</w:t>
            </w:r>
          </w:p>
        </w:tc>
      </w:tr>
      <w:tr w:rsidR="00F36EB0" w:rsidRPr="00F36EB0" w14:paraId="7EB6E966" w14:textId="77777777" w:rsidTr="00AD1C1D">
        <w:trPr>
          <w:trHeight w:val="626"/>
        </w:trPr>
        <w:tc>
          <w:tcPr>
            <w:tcW w:w="815" w:type="dxa"/>
            <w:vMerge/>
            <w:shd w:val="clear" w:color="auto" w:fill="auto"/>
            <w:vAlign w:val="center"/>
          </w:tcPr>
          <w:p w14:paraId="250EFA83" w14:textId="77777777" w:rsidR="00F36EB0" w:rsidRPr="00F36EB0" w:rsidRDefault="00F36EB0" w:rsidP="00AD1C1D">
            <w:pPr>
              <w:jc w:val="center"/>
              <w:rPr>
                <w:rFonts w:ascii="Times New Roman" w:hAnsi="Times New Roman" w:cs="Times New Roman"/>
                <w:b/>
                <w:spacing w:val="-8"/>
                <w:sz w:val="26"/>
                <w:szCs w:val="26"/>
              </w:rPr>
            </w:pPr>
          </w:p>
        </w:tc>
        <w:tc>
          <w:tcPr>
            <w:tcW w:w="1388" w:type="dxa"/>
            <w:vMerge/>
            <w:shd w:val="clear" w:color="auto" w:fill="auto"/>
            <w:vAlign w:val="center"/>
          </w:tcPr>
          <w:p w14:paraId="4AAD2DA9" w14:textId="77777777" w:rsidR="00F36EB0" w:rsidRPr="00F36EB0" w:rsidRDefault="00F36EB0" w:rsidP="00AD1C1D">
            <w:pPr>
              <w:jc w:val="center"/>
              <w:rPr>
                <w:rFonts w:ascii="Times New Roman" w:hAnsi="Times New Roman" w:cs="Times New Roman"/>
                <w:b/>
                <w:spacing w:val="-8"/>
                <w:sz w:val="26"/>
                <w:szCs w:val="26"/>
              </w:rPr>
            </w:pPr>
          </w:p>
        </w:tc>
        <w:tc>
          <w:tcPr>
            <w:tcW w:w="1985" w:type="dxa"/>
            <w:vMerge/>
            <w:shd w:val="clear" w:color="auto" w:fill="auto"/>
            <w:vAlign w:val="center"/>
          </w:tcPr>
          <w:p w14:paraId="70BD7D77" w14:textId="77777777" w:rsidR="00F36EB0" w:rsidRPr="00F36EB0" w:rsidRDefault="00F36EB0" w:rsidP="00AD1C1D">
            <w:pPr>
              <w:jc w:val="center"/>
              <w:rPr>
                <w:rFonts w:ascii="Times New Roman" w:hAnsi="Times New Roman" w:cs="Times New Roman"/>
                <w:b/>
                <w:spacing w:val="-8"/>
                <w:sz w:val="26"/>
                <w:szCs w:val="26"/>
              </w:rPr>
            </w:pPr>
          </w:p>
        </w:tc>
        <w:tc>
          <w:tcPr>
            <w:tcW w:w="5811" w:type="dxa"/>
            <w:vMerge/>
            <w:shd w:val="clear" w:color="auto" w:fill="auto"/>
            <w:vAlign w:val="center"/>
          </w:tcPr>
          <w:p w14:paraId="30832C9A" w14:textId="77777777" w:rsidR="00F36EB0" w:rsidRPr="00F36EB0" w:rsidRDefault="00F36EB0" w:rsidP="00AD1C1D">
            <w:pPr>
              <w:jc w:val="both"/>
              <w:rPr>
                <w:rFonts w:ascii="Times New Roman" w:hAnsi="Times New Roman" w:cs="Times New Roman"/>
                <w:b/>
                <w:spacing w:val="-8"/>
                <w:sz w:val="26"/>
                <w:szCs w:val="26"/>
              </w:rPr>
            </w:pPr>
          </w:p>
        </w:tc>
        <w:tc>
          <w:tcPr>
            <w:tcW w:w="1305" w:type="dxa"/>
            <w:shd w:val="clear" w:color="auto" w:fill="E2EFD9"/>
            <w:vAlign w:val="center"/>
          </w:tcPr>
          <w:p w14:paraId="3352D8DA" w14:textId="77777777" w:rsidR="00F36EB0" w:rsidRPr="00F36EB0" w:rsidRDefault="00F36EB0" w:rsidP="00AD1C1D">
            <w:pPr>
              <w:jc w:val="center"/>
              <w:rPr>
                <w:rFonts w:ascii="Times New Roman" w:hAnsi="Times New Roman" w:cs="Times New Roman"/>
                <w:b/>
                <w:spacing w:val="-8"/>
                <w:sz w:val="26"/>
                <w:szCs w:val="26"/>
                <w:lang w:val="en-AU"/>
              </w:rPr>
            </w:pPr>
            <w:r w:rsidRPr="00F36EB0">
              <w:rPr>
                <w:rFonts w:ascii="Times New Roman" w:hAnsi="Times New Roman" w:cs="Times New Roman"/>
                <w:b/>
                <w:spacing w:val="-8"/>
                <w:sz w:val="26"/>
                <w:szCs w:val="26"/>
                <w:lang w:val="en-AU"/>
              </w:rPr>
              <w:t>Nhận biết</w:t>
            </w:r>
          </w:p>
        </w:tc>
        <w:tc>
          <w:tcPr>
            <w:tcW w:w="1559" w:type="dxa"/>
            <w:shd w:val="clear" w:color="auto" w:fill="DEEAF6"/>
            <w:vAlign w:val="center"/>
          </w:tcPr>
          <w:p w14:paraId="0C55F2EC" w14:textId="77777777" w:rsidR="00F36EB0" w:rsidRPr="00F36EB0" w:rsidRDefault="00F36EB0" w:rsidP="00AD1C1D">
            <w:pPr>
              <w:jc w:val="center"/>
              <w:rPr>
                <w:rFonts w:ascii="Times New Roman" w:hAnsi="Times New Roman" w:cs="Times New Roman"/>
                <w:b/>
                <w:spacing w:val="-8"/>
                <w:sz w:val="26"/>
                <w:szCs w:val="26"/>
                <w:lang w:val="en-AU"/>
              </w:rPr>
            </w:pPr>
            <w:r w:rsidRPr="00F36EB0">
              <w:rPr>
                <w:rFonts w:ascii="Times New Roman" w:hAnsi="Times New Roman" w:cs="Times New Roman"/>
                <w:b/>
                <w:spacing w:val="-8"/>
                <w:sz w:val="26"/>
                <w:szCs w:val="26"/>
                <w:lang w:val="en-AU"/>
              </w:rPr>
              <w:t>Thông hiểu</w:t>
            </w:r>
          </w:p>
        </w:tc>
        <w:tc>
          <w:tcPr>
            <w:tcW w:w="1105" w:type="dxa"/>
            <w:shd w:val="clear" w:color="auto" w:fill="FEF2CC"/>
            <w:vAlign w:val="center"/>
          </w:tcPr>
          <w:p w14:paraId="58550566" w14:textId="77777777" w:rsidR="00F36EB0" w:rsidRPr="00F36EB0" w:rsidRDefault="00F36EB0" w:rsidP="00AD1C1D">
            <w:pPr>
              <w:jc w:val="center"/>
              <w:rPr>
                <w:rFonts w:ascii="Times New Roman" w:hAnsi="Times New Roman" w:cs="Times New Roman"/>
                <w:b/>
                <w:spacing w:val="-8"/>
                <w:sz w:val="26"/>
                <w:szCs w:val="26"/>
                <w:lang w:val="en-AU"/>
              </w:rPr>
            </w:pPr>
            <w:r w:rsidRPr="00F36EB0">
              <w:rPr>
                <w:rFonts w:ascii="Times New Roman" w:hAnsi="Times New Roman" w:cs="Times New Roman"/>
                <w:b/>
                <w:spacing w:val="-8"/>
                <w:sz w:val="26"/>
                <w:szCs w:val="26"/>
                <w:lang w:val="en-AU"/>
              </w:rPr>
              <w:t>Vận dụng</w:t>
            </w:r>
          </w:p>
        </w:tc>
        <w:tc>
          <w:tcPr>
            <w:tcW w:w="1417" w:type="dxa"/>
            <w:shd w:val="clear" w:color="auto" w:fill="ECECEC"/>
            <w:vAlign w:val="center"/>
          </w:tcPr>
          <w:p w14:paraId="50BD06B3" w14:textId="77777777" w:rsidR="00F36EB0" w:rsidRPr="00F36EB0" w:rsidRDefault="00F36EB0" w:rsidP="00AD1C1D">
            <w:pPr>
              <w:jc w:val="center"/>
              <w:rPr>
                <w:rFonts w:ascii="Times New Roman" w:hAnsi="Times New Roman" w:cs="Times New Roman"/>
                <w:b/>
                <w:spacing w:val="-8"/>
                <w:sz w:val="26"/>
                <w:szCs w:val="26"/>
                <w:lang w:val="en-AU"/>
              </w:rPr>
            </w:pPr>
            <w:r w:rsidRPr="00F36EB0">
              <w:rPr>
                <w:rFonts w:ascii="Times New Roman" w:hAnsi="Times New Roman" w:cs="Times New Roman"/>
                <w:b/>
                <w:spacing w:val="-8"/>
                <w:sz w:val="26"/>
                <w:szCs w:val="26"/>
                <w:lang w:val="en-AU"/>
              </w:rPr>
              <w:t>Vận dụng cao</w:t>
            </w:r>
          </w:p>
        </w:tc>
      </w:tr>
      <w:tr w:rsidR="00F36EB0" w:rsidRPr="00F36EB0" w14:paraId="19B8562B" w14:textId="77777777" w:rsidTr="00624711">
        <w:trPr>
          <w:trHeight w:val="77"/>
        </w:trPr>
        <w:tc>
          <w:tcPr>
            <w:tcW w:w="815" w:type="dxa"/>
            <w:vMerge w:val="restart"/>
            <w:shd w:val="clear" w:color="auto" w:fill="auto"/>
            <w:vAlign w:val="center"/>
          </w:tcPr>
          <w:p w14:paraId="4A24EF3B"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1</w:t>
            </w:r>
          </w:p>
        </w:tc>
        <w:tc>
          <w:tcPr>
            <w:tcW w:w="1388" w:type="dxa"/>
            <w:vMerge w:val="restart"/>
            <w:shd w:val="clear" w:color="auto" w:fill="auto"/>
            <w:vAlign w:val="center"/>
          </w:tcPr>
          <w:p w14:paraId="05FA89F9"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sz w:val="28"/>
                <w:szCs w:val="22"/>
              </w:rPr>
              <w:t>Thu thập và tổ chức dữ liệu</w:t>
            </w:r>
          </w:p>
        </w:tc>
        <w:tc>
          <w:tcPr>
            <w:tcW w:w="1985" w:type="dxa"/>
            <w:shd w:val="clear" w:color="auto" w:fill="auto"/>
            <w:vAlign w:val="center"/>
          </w:tcPr>
          <w:p w14:paraId="778BB945"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sz w:val="28"/>
                <w:szCs w:val="22"/>
              </w:rPr>
              <w:t>Thu thập, phân loại, biểu diễn dữ liệu theo các tiêu chí cho trước</w:t>
            </w:r>
          </w:p>
        </w:tc>
        <w:tc>
          <w:tcPr>
            <w:tcW w:w="5811" w:type="dxa"/>
            <w:shd w:val="clear" w:color="auto" w:fill="auto"/>
            <w:vAlign w:val="center"/>
          </w:tcPr>
          <w:p w14:paraId="464F8586" w14:textId="77777777" w:rsidR="00F36EB0" w:rsidRPr="00F36EB0" w:rsidRDefault="00F36EB0" w:rsidP="00F525BC">
            <w:pPr>
              <w:jc w:val="both"/>
              <w:rPr>
                <w:rFonts w:ascii="Times New Roman" w:hAnsi="Times New Roman" w:cs="Times New Roman"/>
                <w:b/>
                <w:bCs/>
                <w:sz w:val="28"/>
                <w:szCs w:val="22"/>
              </w:rPr>
            </w:pPr>
            <w:r w:rsidRPr="00F36EB0">
              <w:rPr>
                <w:rFonts w:ascii="Times New Roman" w:hAnsi="Times New Roman" w:cs="Times New Roman"/>
                <w:b/>
                <w:bCs/>
                <w:sz w:val="28"/>
                <w:szCs w:val="22"/>
              </w:rPr>
              <w:t>Thông hiểu:</w:t>
            </w:r>
          </w:p>
          <w:p w14:paraId="73C25073" w14:textId="77777777" w:rsidR="00F36EB0" w:rsidRPr="00F36EB0" w:rsidRDefault="00F36EB0" w:rsidP="00F525BC">
            <w:pPr>
              <w:jc w:val="both"/>
              <w:rPr>
                <w:rFonts w:ascii="Times New Roman" w:hAnsi="Times New Roman" w:cs="Times New Roman"/>
                <w:b/>
                <w:bCs/>
                <w:sz w:val="28"/>
                <w:szCs w:val="22"/>
              </w:rPr>
            </w:pPr>
            <w:r w:rsidRPr="00F36EB0">
              <w:rPr>
                <w:rFonts w:ascii="Times New Roman" w:eastAsia="Times New Roman" w:hAnsi="Times New Roman" w:cs="Times New Roman"/>
                <w:color w:val="000000"/>
                <w:sz w:val="26"/>
                <w:szCs w:val="26"/>
              </w:rPr>
              <w:t>– Giải thích được tính hợp lí của dữ liệu theo các tiêu chí toán học đơn giản (ví dụ: tính hợp lí, tính đại diện của một kết luận trong phỏng vấn; tính hợp lí của các quảng cáo;...).</w:t>
            </w:r>
          </w:p>
          <w:p w14:paraId="009545C4" w14:textId="77777777" w:rsidR="00F36EB0" w:rsidRPr="00F36EB0" w:rsidRDefault="00F36EB0" w:rsidP="00F525BC">
            <w:pPr>
              <w:jc w:val="both"/>
              <w:rPr>
                <w:rFonts w:ascii="Times New Roman" w:hAnsi="Times New Roman" w:cs="Times New Roman"/>
                <w:sz w:val="28"/>
                <w:szCs w:val="22"/>
              </w:rPr>
            </w:pPr>
          </w:p>
        </w:tc>
        <w:tc>
          <w:tcPr>
            <w:tcW w:w="1305" w:type="dxa"/>
            <w:shd w:val="clear" w:color="auto" w:fill="E2EFD9"/>
            <w:vAlign w:val="center"/>
          </w:tcPr>
          <w:p w14:paraId="79A21896" w14:textId="77777777" w:rsidR="00F36EB0" w:rsidRPr="00F36EB0" w:rsidRDefault="00F36EB0" w:rsidP="00F525BC">
            <w:pPr>
              <w:jc w:val="center"/>
              <w:rPr>
                <w:rFonts w:ascii="Times New Roman" w:hAnsi="Times New Roman" w:cs="Times New Roman"/>
                <w:spacing w:val="-8"/>
                <w:sz w:val="26"/>
                <w:szCs w:val="26"/>
                <w:lang w:val="en-AU"/>
              </w:rPr>
            </w:pPr>
          </w:p>
        </w:tc>
        <w:tc>
          <w:tcPr>
            <w:tcW w:w="1559" w:type="dxa"/>
            <w:shd w:val="clear" w:color="auto" w:fill="DEEAF6"/>
            <w:vAlign w:val="center"/>
          </w:tcPr>
          <w:p w14:paraId="5A962F06" w14:textId="77777777" w:rsidR="00F36EB0" w:rsidRPr="00F36EB0" w:rsidRDefault="00F36EB0" w:rsidP="00F525BC">
            <w:pPr>
              <w:jc w:val="center"/>
              <w:rPr>
                <w:rFonts w:ascii="Times New Roman" w:hAnsi="Times New Roman" w:cs="Times New Roman"/>
                <w:spacing w:val="-8"/>
                <w:sz w:val="26"/>
                <w:szCs w:val="26"/>
              </w:rPr>
            </w:pPr>
            <w:r w:rsidRPr="00F36EB0">
              <w:rPr>
                <w:rFonts w:ascii="Times New Roman" w:hAnsi="Times New Roman" w:cs="Times New Roman"/>
                <w:spacing w:val="-8"/>
                <w:sz w:val="26"/>
                <w:szCs w:val="26"/>
              </w:rPr>
              <w:t>3</w:t>
            </w:r>
          </w:p>
          <w:p w14:paraId="4E96DA36" w14:textId="77777777" w:rsidR="00F36EB0" w:rsidRPr="00F36EB0" w:rsidRDefault="00F36EB0" w:rsidP="00F525BC">
            <w:pPr>
              <w:jc w:val="center"/>
              <w:rPr>
                <w:rFonts w:ascii="Times New Roman" w:hAnsi="Times New Roman" w:cs="Times New Roman"/>
                <w:spacing w:val="-8"/>
                <w:sz w:val="26"/>
                <w:szCs w:val="26"/>
              </w:rPr>
            </w:pPr>
            <w:r w:rsidRPr="00F36EB0">
              <w:rPr>
                <w:rFonts w:ascii="Times New Roman" w:hAnsi="Times New Roman" w:cs="Times New Roman"/>
                <w:spacing w:val="-8"/>
                <w:sz w:val="26"/>
                <w:szCs w:val="26"/>
                <w:lang w:val="en-AU"/>
              </w:rPr>
              <w:t>(TN1,2 TL14</w:t>
            </w:r>
            <w:r w:rsidRPr="00F36EB0">
              <w:rPr>
                <w:rFonts w:ascii="Times New Roman" w:hAnsi="Times New Roman" w:cs="Times New Roman"/>
                <w:spacing w:val="-8"/>
                <w:sz w:val="26"/>
                <w:szCs w:val="26"/>
              </w:rPr>
              <w:t>)</w:t>
            </w:r>
          </w:p>
        </w:tc>
        <w:tc>
          <w:tcPr>
            <w:tcW w:w="1105" w:type="dxa"/>
            <w:shd w:val="clear" w:color="auto" w:fill="FEF2CC"/>
            <w:vAlign w:val="center"/>
          </w:tcPr>
          <w:p w14:paraId="0C3E2C14" w14:textId="77777777" w:rsidR="00F36EB0" w:rsidRPr="00F36EB0" w:rsidRDefault="00F36EB0" w:rsidP="00F525BC">
            <w:pPr>
              <w:jc w:val="center"/>
              <w:rPr>
                <w:rFonts w:ascii="Times New Roman" w:hAnsi="Times New Roman" w:cs="Times New Roman"/>
                <w:spacing w:val="-8"/>
                <w:sz w:val="26"/>
                <w:szCs w:val="26"/>
              </w:rPr>
            </w:pPr>
          </w:p>
        </w:tc>
        <w:tc>
          <w:tcPr>
            <w:tcW w:w="1417" w:type="dxa"/>
            <w:shd w:val="clear" w:color="auto" w:fill="ECECEC"/>
            <w:vAlign w:val="center"/>
          </w:tcPr>
          <w:p w14:paraId="482DA24E" w14:textId="77777777" w:rsidR="00F36EB0" w:rsidRPr="00F36EB0" w:rsidRDefault="00F36EB0" w:rsidP="00F525BC">
            <w:pPr>
              <w:jc w:val="center"/>
              <w:rPr>
                <w:rFonts w:ascii="Times New Roman" w:hAnsi="Times New Roman" w:cs="Times New Roman"/>
                <w:spacing w:val="-8"/>
                <w:sz w:val="26"/>
                <w:szCs w:val="26"/>
              </w:rPr>
            </w:pPr>
          </w:p>
        </w:tc>
      </w:tr>
      <w:tr w:rsidR="00F36EB0" w:rsidRPr="00F36EB0" w14:paraId="61D77E09" w14:textId="77777777" w:rsidTr="00AD1C1D">
        <w:trPr>
          <w:trHeight w:val="1344"/>
        </w:trPr>
        <w:tc>
          <w:tcPr>
            <w:tcW w:w="815" w:type="dxa"/>
            <w:vMerge/>
            <w:shd w:val="clear" w:color="auto" w:fill="auto"/>
            <w:vAlign w:val="center"/>
          </w:tcPr>
          <w:p w14:paraId="4FCE5C34" w14:textId="77777777" w:rsidR="00F36EB0" w:rsidRPr="00F36EB0" w:rsidRDefault="00F36EB0" w:rsidP="00AD1C1D">
            <w:pPr>
              <w:jc w:val="center"/>
              <w:rPr>
                <w:rFonts w:ascii="Times New Roman" w:hAnsi="Times New Roman" w:cs="Times New Roman"/>
                <w:b/>
                <w:spacing w:val="-8"/>
                <w:sz w:val="26"/>
                <w:szCs w:val="26"/>
              </w:rPr>
            </w:pPr>
          </w:p>
        </w:tc>
        <w:tc>
          <w:tcPr>
            <w:tcW w:w="1388" w:type="dxa"/>
            <w:vMerge/>
            <w:shd w:val="clear" w:color="auto" w:fill="auto"/>
            <w:vAlign w:val="center"/>
          </w:tcPr>
          <w:p w14:paraId="3AB413A7" w14:textId="77777777" w:rsidR="00F36EB0" w:rsidRPr="00F36EB0" w:rsidRDefault="00F36EB0" w:rsidP="00AD1C1D">
            <w:pPr>
              <w:jc w:val="center"/>
              <w:rPr>
                <w:rFonts w:ascii="Times New Roman" w:hAnsi="Times New Roman" w:cs="Times New Roman"/>
                <w:b/>
                <w:spacing w:val="-8"/>
                <w:sz w:val="26"/>
                <w:szCs w:val="26"/>
                <w:lang w:val="en-AU"/>
              </w:rPr>
            </w:pPr>
          </w:p>
        </w:tc>
        <w:tc>
          <w:tcPr>
            <w:tcW w:w="1985" w:type="dxa"/>
            <w:vMerge w:val="restart"/>
            <w:shd w:val="clear" w:color="auto" w:fill="auto"/>
            <w:vAlign w:val="center"/>
          </w:tcPr>
          <w:p w14:paraId="2962C290" w14:textId="77777777" w:rsidR="00F36EB0" w:rsidRPr="00F36EB0" w:rsidRDefault="00F36EB0" w:rsidP="00AD1C1D">
            <w:pPr>
              <w:jc w:val="center"/>
              <w:rPr>
                <w:rFonts w:ascii="Times New Roman" w:hAnsi="Times New Roman" w:cs="Times New Roman"/>
                <w:b/>
                <w:spacing w:val="-8"/>
                <w:sz w:val="26"/>
                <w:szCs w:val="26"/>
                <w:lang w:val="en-AU"/>
              </w:rPr>
            </w:pPr>
            <w:r w:rsidRPr="00F36EB0">
              <w:rPr>
                <w:rFonts w:ascii="Times New Roman" w:hAnsi="Times New Roman" w:cs="Times New Roman"/>
                <w:sz w:val="28"/>
                <w:szCs w:val="22"/>
              </w:rPr>
              <w:t>Mô tả và biểu diễn dữ liệu trên các bảng, biểu đồ</w:t>
            </w:r>
          </w:p>
        </w:tc>
        <w:tc>
          <w:tcPr>
            <w:tcW w:w="5811" w:type="dxa"/>
            <w:shd w:val="clear" w:color="auto" w:fill="auto"/>
            <w:vAlign w:val="center"/>
          </w:tcPr>
          <w:p w14:paraId="4CCEE06F" w14:textId="77777777" w:rsidR="00F36EB0" w:rsidRPr="00F36EB0" w:rsidRDefault="00F36EB0" w:rsidP="00AD1C1D">
            <w:pPr>
              <w:spacing w:before="120" w:after="120" w:line="312" w:lineRule="auto"/>
              <w:jc w:val="both"/>
              <w:rPr>
                <w:rFonts w:ascii="Times New Roman" w:hAnsi="Times New Roman" w:cs="Times New Roman"/>
                <w:b/>
                <w:i/>
                <w:spacing w:val="-8"/>
                <w:sz w:val="26"/>
                <w:szCs w:val="26"/>
              </w:rPr>
            </w:pPr>
            <w:r w:rsidRPr="00F36EB0">
              <w:rPr>
                <w:rFonts w:ascii="Times New Roman" w:hAnsi="Times New Roman" w:cs="Times New Roman"/>
                <w:b/>
                <w:i/>
                <w:spacing w:val="-8"/>
                <w:sz w:val="26"/>
                <w:szCs w:val="26"/>
              </w:rPr>
              <w:t>Nhận biết:</w:t>
            </w:r>
          </w:p>
          <w:p w14:paraId="3784DF29" w14:textId="77777777" w:rsidR="00F36EB0" w:rsidRPr="00F36EB0" w:rsidRDefault="00F36EB0" w:rsidP="00AD1C1D">
            <w:pPr>
              <w:jc w:val="both"/>
              <w:rPr>
                <w:rFonts w:ascii="Times New Roman" w:eastAsia="Times New Roman" w:hAnsi="Times New Roman" w:cs="Times New Roman"/>
                <w:color w:val="000000"/>
                <w:sz w:val="26"/>
                <w:szCs w:val="26"/>
              </w:rPr>
            </w:pPr>
            <w:r w:rsidRPr="00F36EB0">
              <w:rPr>
                <w:rFonts w:ascii="Times New Roman" w:hAnsi="Times New Roman" w:cs="Times New Roman"/>
                <w:color w:val="000000"/>
                <w:sz w:val="26"/>
                <w:szCs w:val="26"/>
              </w:rPr>
              <w:t>– Nhận biết được những dạng biểu diễn khác nhau cho một tập dữ liệu.</w:t>
            </w:r>
          </w:p>
        </w:tc>
        <w:tc>
          <w:tcPr>
            <w:tcW w:w="1305" w:type="dxa"/>
            <w:shd w:val="clear" w:color="auto" w:fill="E2EFD9"/>
            <w:vAlign w:val="center"/>
          </w:tcPr>
          <w:p w14:paraId="7F7203C1" w14:textId="77777777" w:rsidR="00F36EB0" w:rsidRPr="00F36EB0" w:rsidRDefault="00F36EB0" w:rsidP="004823AA">
            <w:pPr>
              <w:jc w:val="center"/>
              <w:rPr>
                <w:rFonts w:ascii="Times New Roman" w:hAnsi="Times New Roman" w:cs="Times New Roman"/>
                <w:spacing w:val="-4"/>
                <w:sz w:val="26"/>
                <w:szCs w:val="26"/>
              </w:rPr>
            </w:pPr>
          </w:p>
        </w:tc>
        <w:tc>
          <w:tcPr>
            <w:tcW w:w="1559" w:type="dxa"/>
            <w:shd w:val="clear" w:color="auto" w:fill="DEEAF6"/>
            <w:vAlign w:val="center"/>
          </w:tcPr>
          <w:p w14:paraId="5406F77A" w14:textId="77777777" w:rsidR="00F36EB0" w:rsidRPr="00F36EB0" w:rsidRDefault="00F36EB0" w:rsidP="00AD1C1D">
            <w:pPr>
              <w:jc w:val="center"/>
              <w:rPr>
                <w:rFonts w:ascii="Times New Roman" w:hAnsi="Times New Roman" w:cs="Times New Roman"/>
                <w:spacing w:val="-4"/>
                <w:sz w:val="26"/>
                <w:szCs w:val="26"/>
              </w:rPr>
            </w:pPr>
          </w:p>
        </w:tc>
        <w:tc>
          <w:tcPr>
            <w:tcW w:w="1105" w:type="dxa"/>
            <w:shd w:val="clear" w:color="auto" w:fill="FEF2CC"/>
            <w:vAlign w:val="center"/>
          </w:tcPr>
          <w:p w14:paraId="2A50E09C" w14:textId="77777777" w:rsidR="00F36EB0" w:rsidRPr="00F36EB0" w:rsidRDefault="00F36EB0" w:rsidP="00AD1C1D">
            <w:pPr>
              <w:jc w:val="center"/>
              <w:rPr>
                <w:rFonts w:ascii="Times New Roman" w:hAnsi="Times New Roman" w:cs="Times New Roman"/>
                <w:spacing w:val="-4"/>
                <w:sz w:val="26"/>
                <w:szCs w:val="26"/>
              </w:rPr>
            </w:pPr>
          </w:p>
        </w:tc>
        <w:tc>
          <w:tcPr>
            <w:tcW w:w="1417" w:type="dxa"/>
            <w:shd w:val="clear" w:color="auto" w:fill="ECECEC"/>
            <w:vAlign w:val="center"/>
          </w:tcPr>
          <w:p w14:paraId="7BC5799D" w14:textId="77777777" w:rsidR="00F36EB0" w:rsidRPr="00F36EB0" w:rsidRDefault="00F36EB0" w:rsidP="00AD1C1D">
            <w:pPr>
              <w:jc w:val="center"/>
              <w:rPr>
                <w:rFonts w:ascii="Times New Roman" w:hAnsi="Times New Roman" w:cs="Times New Roman"/>
                <w:spacing w:val="-4"/>
                <w:sz w:val="26"/>
                <w:szCs w:val="26"/>
              </w:rPr>
            </w:pPr>
          </w:p>
        </w:tc>
      </w:tr>
      <w:tr w:rsidR="00F36EB0" w:rsidRPr="00F36EB0" w14:paraId="082ADBF4" w14:textId="77777777" w:rsidTr="00AD1C1D">
        <w:trPr>
          <w:trHeight w:val="1344"/>
        </w:trPr>
        <w:tc>
          <w:tcPr>
            <w:tcW w:w="815" w:type="dxa"/>
            <w:vMerge/>
            <w:shd w:val="clear" w:color="auto" w:fill="auto"/>
            <w:vAlign w:val="center"/>
          </w:tcPr>
          <w:p w14:paraId="230AFECE" w14:textId="77777777" w:rsidR="00F36EB0" w:rsidRPr="00F36EB0" w:rsidRDefault="00F36EB0" w:rsidP="00AD1C1D">
            <w:pPr>
              <w:jc w:val="center"/>
              <w:rPr>
                <w:rFonts w:ascii="Times New Roman" w:hAnsi="Times New Roman" w:cs="Times New Roman"/>
                <w:b/>
                <w:spacing w:val="-8"/>
                <w:sz w:val="26"/>
                <w:szCs w:val="26"/>
              </w:rPr>
            </w:pPr>
          </w:p>
        </w:tc>
        <w:tc>
          <w:tcPr>
            <w:tcW w:w="1388" w:type="dxa"/>
            <w:vMerge/>
            <w:shd w:val="clear" w:color="auto" w:fill="auto"/>
            <w:vAlign w:val="center"/>
          </w:tcPr>
          <w:p w14:paraId="77DDEF03" w14:textId="77777777" w:rsidR="00F36EB0" w:rsidRPr="00F36EB0" w:rsidRDefault="00F36EB0" w:rsidP="00AD1C1D">
            <w:pPr>
              <w:jc w:val="center"/>
              <w:rPr>
                <w:rFonts w:ascii="Times New Roman" w:hAnsi="Times New Roman" w:cs="Times New Roman"/>
                <w:b/>
                <w:spacing w:val="-8"/>
                <w:sz w:val="26"/>
                <w:szCs w:val="26"/>
                <w:lang w:val="en-AU"/>
              </w:rPr>
            </w:pPr>
          </w:p>
        </w:tc>
        <w:tc>
          <w:tcPr>
            <w:tcW w:w="1985" w:type="dxa"/>
            <w:vMerge/>
            <w:shd w:val="clear" w:color="auto" w:fill="auto"/>
            <w:vAlign w:val="center"/>
          </w:tcPr>
          <w:p w14:paraId="18273F8D" w14:textId="77777777" w:rsidR="00F36EB0" w:rsidRPr="00F36EB0" w:rsidRDefault="00F36EB0" w:rsidP="00AD1C1D">
            <w:pPr>
              <w:jc w:val="center"/>
              <w:rPr>
                <w:rFonts w:ascii="Times New Roman" w:hAnsi="Times New Roman" w:cs="Times New Roman"/>
                <w:sz w:val="28"/>
                <w:szCs w:val="22"/>
              </w:rPr>
            </w:pPr>
          </w:p>
        </w:tc>
        <w:tc>
          <w:tcPr>
            <w:tcW w:w="5811" w:type="dxa"/>
            <w:shd w:val="clear" w:color="auto" w:fill="auto"/>
            <w:vAlign w:val="center"/>
          </w:tcPr>
          <w:p w14:paraId="34BDC8A2" w14:textId="77777777" w:rsidR="00F36EB0" w:rsidRPr="00F36EB0" w:rsidRDefault="00F36EB0" w:rsidP="00AD1C1D">
            <w:pPr>
              <w:spacing w:before="120" w:after="120" w:line="312" w:lineRule="auto"/>
              <w:jc w:val="both"/>
              <w:rPr>
                <w:rFonts w:ascii="Times New Roman" w:hAnsi="Times New Roman" w:cs="Times New Roman"/>
                <w:b/>
                <w:i/>
                <w:spacing w:val="-8"/>
                <w:sz w:val="26"/>
                <w:szCs w:val="26"/>
              </w:rPr>
            </w:pPr>
            <w:r w:rsidRPr="00F36EB0">
              <w:rPr>
                <w:rFonts w:ascii="Times New Roman" w:hAnsi="Times New Roman" w:cs="Times New Roman"/>
                <w:b/>
                <w:i/>
                <w:spacing w:val="-8"/>
                <w:sz w:val="26"/>
                <w:szCs w:val="26"/>
              </w:rPr>
              <w:t>Thông hiểu:</w:t>
            </w:r>
          </w:p>
          <w:p w14:paraId="6FC6C278" w14:textId="77777777" w:rsidR="00F36EB0" w:rsidRPr="00F36EB0" w:rsidRDefault="00F36EB0" w:rsidP="00AD1C1D">
            <w:pPr>
              <w:jc w:val="both"/>
              <w:rPr>
                <w:rFonts w:ascii="Times New Roman" w:eastAsia="Times New Roman" w:hAnsi="Times New Roman" w:cs="Times New Roman"/>
                <w:color w:val="000000"/>
                <w:sz w:val="26"/>
                <w:szCs w:val="26"/>
              </w:rPr>
            </w:pPr>
            <w:r w:rsidRPr="00F36EB0">
              <w:rPr>
                <w:rFonts w:ascii="Times New Roman" w:eastAsia="Times New Roman" w:hAnsi="Times New Roman" w:cs="Times New Roman"/>
                <w:color w:val="000000"/>
                <w:sz w:val="26"/>
                <w:szCs w:val="26"/>
              </w:rPr>
              <w:t>– Đọc và mô tả được các dữ liệu ở dạng biểu đồ thống kê: biểu đồ hình quạt tròn (</w:t>
            </w:r>
            <w:r w:rsidRPr="00F36EB0">
              <w:rPr>
                <w:rFonts w:ascii="Times New Roman" w:eastAsia="Times New Roman" w:hAnsi="Times New Roman" w:cs="Times New Roman"/>
                <w:i/>
                <w:color w:val="000000"/>
                <w:sz w:val="26"/>
                <w:szCs w:val="26"/>
              </w:rPr>
              <w:t>pie chart</w:t>
            </w:r>
            <w:r w:rsidRPr="00F36EB0">
              <w:rPr>
                <w:rFonts w:ascii="Times New Roman" w:eastAsia="Times New Roman" w:hAnsi="Times New Roman" w:cs="Times New Roman"/>
                <w:color w:val="000000"/>
                <w:sz w:val="26"/>
                <w:szCs w:val="26"/>
              </w:rPr>
              <w:t>); biểu đồ đoạn thẳng (</w:t>
            </w:r>
            <w:r w:rsidRPr="00F36EB0">
              <w:rPr>
                <w:rFonts w:ascii="Times New Roman" w:eastAsia="Times New Roman" w:hAnsi="Times New Roman" w:cs="Times New Roman"/>
                <w:i/>
                <w:color w:val="000000"/>
                <w:sz w:val="26"/>
                <w:szCs w:val="26"/>
              </w:rPr>
              <w:t>line graph</w:t>
            </w:r>
            <w:r w:rsidRPr="00F36EB0">
              <w:rPr>
                <w:rFonts w:ascii="Times New Roman" w:eastAsia="Times New Roman" w:hAnsi="Times New Roman" w:cs="Times New Roman"/>
                <w:color w:val="000000"/>
                <w:sz w:val="26"/>
                <w:szCs w:val="26"/>
              </w:rPr>
              <w:t>).</w:t>
            </w:r>
          </w:p>
        </w:tc>
        <w:tc>
          <w:tcPr>
            <w:tcW w:w="1305" w:type="dxa"/>
            <w:shd w:val="clear" w:color="auto" w:fill="E2EFD9"/>
            <w:vAlign w:val="center"/>
          </w:tcPr>
          <w:p w14:paraId="371F6AB5" w14:textId="77777777" w:rsidR="00F36EB0" w:rsidRPr="00F36EB0" w:rsidRDefault="00F36EB0" w:rsidP="00AD1C1D">
            <w:pPr>
              <w:jc w:val="center"/>
              <w:rPr>
                <w:rFonts w:ascii="Times New Roman" w:hAnsi="Times New Roman" w:cs="Times New Roman"/>
                <w:spacing w:val="-4"/>
                <w:sz w:val="26"/>
                <w:szCs w:val="26"/>
              </w:rPr>
            </w:pPr>
          </w:p>
        </w:tc>
        <w:tc>
          <w:tcPr>
            <w:tcW w:w="1559" w:type="dxa"/>
            <w:shd w:val="clear" w:color="auto" w:fill="DEEAF6"/>
            <w:vAlign w:val="center"/>
          </w:tcPr>
          <w:p w14:paraId="4B4D77FF" w14:textId="77777777" w:rsidR="00F36EB0" w:rsidRPr="00F36EB0" w:rsidRDefault="00F36EB0" w:rsidP="00AD1C1D">
            <w:pPr>
              <w:jc w:val="center"/>
              <w:rPr>
                <w:rFonts w:ascii="Times New Roman" w:hAnsi="Times New Roman" w:cs="Times New Roman"/>
                <w:spacing w:val="-8"/>
                <w:sz w:val="26"/>
                <w:szCs w:val="26"/>
              </w:rPr>
            </w:pPr>
            <w:r w:rsidRPr="00F36EB0">
              <w:rPr>
                <w:rFonts w:ascii="Times New Roman" w:hAnsi="Times New Roman" w:cs="Times New Roman"/>
                <w:spacing w:val="-8"/>
                <w:sz w:val="26"/>
                <w:szCs w:val="26"/>
              </w:rPr>
              <w:t>1</w:t>
            </w:r>
          </w:p>
          <w:p w14:paraId="76014E18" w14:textId="77777777" w:rsidR="00F36EB0" w:rsidRPr="00F36EB0" w:rsidRDefault="00F36EB0" w:rsidP="00AD1C1D">
            <w:pPr>
              <w:jc w:val="center"/>
              <w:rPr>
                <w:rFonts w:ascii="Times New Roman" w:hAnsi="Times New Roman" w:cs="Times New Roman"/>
                <w:spacing w:val="-8"/>
                <w:sz w:val="26"/>
                <w:szCs w:val="26"/>
              </w:rPr>
            </w:pPr>
            <w:r w:rsidRPr="00F36EB0">
              <w:rPr>
                <w:rFonts w:ascii="Times New Roman" w:hAnsi="Times New Roman" w:cs="Times New Roman"/>
                <w:spacing w:val="-8"/>
                <w:sz w:val="26"/>
                <w:szCs w:val="26"/>
                <w:lang w:val="en-AU"/>
              </w:rPr>
              <w:t>(TL</w:t>
            </w:r>
            <w:r w:rsidRPr="00F36EB0">
              <w:rPr>
                <w:rFonts w:ascii="Times New Roman" w:hAnsi="Times New Roman" w:cs="Times New Roman"/>
                <w:spacing w:val="-8"/>
                <w:sz w:val="26"/>
                <w:szCs w:val="26"/>
              </w:rPr>
              <w:t xml:space="preserve"> 13</w:t>
            </w:r>
            <w:r w:rsidRPr="00F36EB0">
              <w:rPr>
                <w:rFonts w:ascii="Times New Roman" w:hAnsi="Times New Roman" w:cs="Times New Roman"/>
                <w:spacing w:val="-8"/>
                <w:sz w:val="26"/>
                <w:szCs w:val="26"/>
                <w:lang w:val="en-AU"/>
              </w:rPr>
              <w:t>)</w:t>
            </w:r>
          </w:p>
        </w:tc>
        <w:tc>
          <w:tcPr>
            <w:tcW w:w="1105" w:type="dxa"/>
            <w:shd w:val="clear" w:color="auto" w:fill="FEF2CC"/>
            <w:vAlign w:val="center"/>
          </w:tcPr>
          <w:p w14:paraId="2B1DF478" w14:textId="77777777" w:rsidR="00F36EB0" w:rsidRPr="00F36EB0" w:rsidRDefault="00F36EB0" w:rsidP="00AD1C1D">
            <w:pPr>
              <w:jc w:val="center"/>
              <w:rPr>
                <w:rFonts w:ascii="Times New Roman" w:hAnsi="Times New Roman" w:cs="Times New Roman"/>
                <w:spacing w:val="-4"/>
                <w:sz w:val="26"/>
                <w:szCs w:val="26"/>
              </w:rPr>
            </w:pPr>
          </w:p>
        </w:tc>
        <w:tc>
          <w:tcPr>
            <w:tcW w:w="1417" w:type="dxa"/>
            <w:shd w:val="clear" w:color="auto" w:fill="ECECEC"/>
            <w:vAlign w:val="center"/>
          </w:tcPr>
          <w:p w14:paraId="37385BE9" w14:textId="77777777" w:rsidR="00F36EB0" w:rsidRPr="00F36EB0" w:rsidRDefault="00F36EB0" w:rsidP="00AD1C1D">
            <w:pPr>
              <w:jc w:val="center"/>
              <w:rPr>
                <w:rFonts w:ascii="Times New Roman" w:hAnsi="Times New Roman" w:cs="Times New Roman"/>
                <w:spacing w:val="-4"/>
                <w:sz w:val="26"/>
                <w:szCs w:val="26"/>
              </w:rPr>
            </w:pPr>
          </w:p>
        </w:tc>
      </w:tr>
      <w:tr w:rsidR="00F36EB0" w:rsidRPr="00F36EB0" w14:paraId="73F51C79" w14:textId="77777777" w:rsidTr="00AD1C1D">
        <w:trPr>
          <w:trHeight w:val="831"/>
        </w:trPr>
        <w:tc>
          <w:tcPr>
            <w:tcW w:w="815" w:type="dxa"/>
            <w:shd w:val="clear" w:color="auto" w:fill="auto"/>
            <w:vAlign w:val="center"/>
          </w:tcPr>
          <w:p w14:paraId="6F44DF1A"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2</w:t>
            </w:r>
          </w:p>
        </w:tc>
        <w:tc>
          <w:tcPr>
            <w:tcW w:w="1388" w:type="dxa"/>
            <w:shd w:val="clear" w:color="auto" w:fill="auto"/>
            <w:vAlign w:val="center"/>
          </w:tcPr>
          <w:p w14:paraId="402FE2E1" w14:textId="77777777" w:rsidR="00F36EB0" w:rsidRPr="00F36EB0" w:rsidRDefault="00F36EB0" w:rsidP="00AD1C1D">
            <w:pPr>
              <w:jc w:val="center"/>
              <w:rPr>
                <w:rFonts w:ascii="Times New Roman" w:eastAsia="Times New Roman" w:hAnsi="Times New Roman" w:cs="Times New Roman"/>
                <w:b/>
                <w:iCs/>
                <w:color w:val="000000"/>
                <w:sz w:val="26"/>
                <w:szCs w:val="26"/>
              </w:rPr>
            </w:pPr>
            <w:r w:rsidRPr="00F36EB0">
              <w:rPr>
                <w:rFonts w:ascii="Times New Roman" w:hAnsi="Times New Roman" w:cs="Times New Roman"/>
                <w:sz w:val="28"/>
                <w:szCs w:val="22"/>
              </w:rPr>
              <w:t>Phân tích và xử lí dữ liệu</w:t>
            </w:r>
          </w:p>
        </w:tc>
        <w:tc>
          <w:tcPr>
            <w:tcW w:w="1985" w:type="dxa"/>
            <w:shd w:val="clear" w:color="auto" w:fill="auto"/>
            <w:vAlign w:val="center"/>
          </w:tcPr>
          <w:p w14:paraId="081FA417"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sz w:val="28"/>
                <w:szCs w:val="22"/>
              </w:rPr>
              <w:t>Hình thành và giải quyết vấn đề đơn giản xuất hiện từ các số liệu và biểu đồ thống kê đã có</w:t>
            </w:r>
          </w:p>
        </w:tc>
        <w:tc>
          <w:tcPr>
            <w:tcW w:w="5811" w:type="dxa"/>
            <w:shd w:val="clear" w:color="auto" w:fill="auto"/>
            <w:vAlign w:val="center"/>
          </w:tcPr>
          <w:p w14:paraId="40E6AB5F" w14:textId="77777777" w:rsidR="00F36EB0" w:rsidRPr="00F36EB0" w:rsidRDefault="00F36EB0" w:rsidP="00AD1C1D">
            <w:pPr>
              <w:spacing w:before="120" w:after="120" w:line="312" w:lineRule="auto"/>
              <w:jc w:val="both"/>
              <w:rPr>
                <w:rFonts w:ascii="Times New Roman" w:hAnsi="Times New Roman" w:cs="Times New Roman"/>
                <w:b/>
                <w:i/>
                <w:spacing w:val="-8"/>
                <w:sz w:val="26"/>
                <w:szCs w:val="26"/>
              </w:rPr>
            </w:pPr>
            <w:r w:rsidRPr="00F36EB0">
              <w:rPr>
                <w:rFonts w:ascii="Times New Roman" w:hAnsi="Times New Roman" w:cs="Times New Roman"/>
                <w:b/>
                <w:i/>
                <w:spacing w:val="-8"/>
                <w:sz w:val="26"/>
                <w:szCs w:val="26"/>
              </w:rPr>
              <w:t>Nhận biết:</w:t>
            </w:r>
          </w:p>
          <w:p w14:paraId="6C492B02" w14:textId="77777777" w:rsidR="00F36EB0" w:rsidRPr="00F36EB0" w:rsidRDefault="00F36EB0" w:rsidP="00AD1C1D">
            <w:pPr>
              <w:jc w:val="both"/>
              <w:rPr>
                <w:rFonts w:ascii="Times New Roman" w:hAnsi="Times New Roman" w:cs="Times New Roman"/>
                <w:sz w:val="28"/>
                <w:szCs w:val="22"/>
              </w:rPr>
            </w:pPr>
            <w:r w:rsidRPr="00F36EB0">
              <w:rPr>
                <w:rFonts w:ascii="Times New Roman" w:hAnsi="Times New Roman" w:cs="Times New Roman"/>
                <w:color w:val="000000"/>
                <w:sz w:val="26"/>
                <w:szCs w:val="26"/>
              </w:rPr>
              <w:t>– Nhận biết được mối liên quan giữa thống kê với những kiến thức trong các môn học khác trong Chương trình lớp 7 (ví dụ: Lịch sử và Địa lí lớp 7, Khoa học tự nhiên lớp 7,...) và trong thực tiễn (ví dụ: môi trường, y học, tài chính,...).</w:t>
            </w:r>
          </w:p>
        </w:tc>
        <w:tc>
          <w:tcPr>
            <w:tcW w:w="1305" w:type="dxa"/>
            <w:shd w:val="clear" w:color="auto" w:fill="E2EFD9"/>
            <w:vAlign w:val="center"/>
          </w:tcPr>
          <w:p w14:paraId="4E03E137" w14:textId="77777777" w:rsidR="00F36EB0" w:rsidRPr="00F36EB0" w:rsidRDefault="00F36EB0" w:rsidP="00AD1C1D">
            <w:pPr>
              <w:jc w:val="center"/>
              <w:rPr>
                <w:rFonts w:ascii="Times New Roman" w:hAnsi="Times New Roman" w:cs="Times New Roman"/>
                <w:spacing w:val="-8"/>
                <w:sz w:val="26"/>
                <w:szCs w:val="26"/>
                <w:lang w:val="en-AU"/>
              </w:rPr>
            </w:pPr>
            <w:r w:rsidRPr="00F36EB0">
              <w:rPr>
                <w:rFonts w:ascii="Times New Roman" w:hAnsi="Times New Roman" w:cs="Times New Roman"/>
                <w:spacing w:val="-8"/>
                <w:sz w:val="26"/>
                <w:szCs w:val="26"/>
                <w:lang w:val="en-AU"/>
              </w:rPr>
              <w:t>5</w:t>
            </w:r>
          </w:p>
          <w:p w14:paraId="05E3CDA1" w14:textId="77777777" w:rsidR="00F36EB0" w:rsidRPr="00F36EB0" w:rsidRDefault="00F36EB0" w:rsidP="00EA0888">
            <w:pPr>
              <w:jc w:val="center"/>
              <w:rPr>
                <w:rFonts w:ascii="Times New Roman" w:hAnsi="Times New Roman" w:cs="Times New Roman"/>
                <w:spacing w:val="-8"/>
                <w:sz w:val="26"/>
                <w:szCs w:val="26"/>
                <w:lang w:val="en-AU"/>
              </w:rPr>
            </w:pPr>
            <w:r w:rsidRPr="00F36EB0">
              <w:rPr>
                <w:rFonts w:ascii="Times New Roman" w:hAnsi="Times New Roman" w:cs="Times New Roman"/>
                <w:spacing w:val="-8"/>
                <w:sz w:val="26"/>
                <w:szCs w:val="26"/>
                <w:lang w:val="en-AU"/>
              </w:rPr>
              <w:t>(TN 3,4,5,6</w:t>
            </w:r>
          </w:p>
          <w:p w14:paraId="0F545A61" w14:textId="77777777" w:rsidR="00F36EB0" w:rsidRPr="00F36EB0" w:rsidRDefault="00F36EB0" w:rsidP="00EA0888">
            <w:pPr>
              <w:jc w:val="center"/>
              <w:rPr>
                <w:rFonts w:ascii="Times New Roman" w:hAnsi="Times New Roman" w:cs="Times New Roman"/>
                <w:spacing w:val="-4"/>
                <w:sz w:val="26"/>
                <w:szCs w:val="26"/>
              </w:rPr>
            </w:pPr>
            <w:r w:rsidRPr="00F36EB0">
              <w:rPr>
                <w:rFonts w:ascii="Times New Roman" w:hAnsi="Times New Roman" w:cs="Times New Roman"/>
                <w:spacing w:val="-8"/>
                <w:sz w:val="26"/>
                <w:szCs w:val="26"/>
                <w:lang w:val="en-AU"/>
              </w:rPr>
              <w:t>- TL 16)</w:t>
            </w:r>
          </w:p>
        </w:tc>
        <w:tc>
          <w:tcPr>
            <w:tcW w:w="1559" w:type="dxa"/>
            <w:shd w:val="clear" w:color="auto" w:fill="DEEAF6"/>
            <w:vAlign w:val="center"/>
          </w:tcPr>
          <w:p w14:paraId="321BFA41" w14:textId="77777777" w:rsidR="00F36EB0" w:rsidRPr="00F36EB0" w:rsidRDefault="00F36EB0" w:rsidP="00AD1C1D">
            <w:pPr>
              <w:jc w:val="center"/>
              <w:rPr>
                <w:rFonts w:ascii="Times New Roman" w:hAnsi="Times New Roman" w:cs="Times New Roman"/>
                <w:spacing w:val="-4"/>
                <w:sz w:val="26"/>
                <w:szCs w:val="26"/>
              </w:rPr>
            </w:pPr>
          </w:p>
        </w:tc>
        <w:tc>
          <w:tcPr>
            <w:tcW w:w="1105" w:type="dxa"/>
            <w:shd w:val="clear" w:color="auto" w:fill="FEF2CC"/>
            <w:vAlign w:val="center"/>
          </w:tcPr>
          <w:p w14:paraId="765C603C" w14:textId="77777777" w:rsidR="00F36EB0" w:rsidRPr="00F36EB0" w:rsidRDefault="00F36EB0" w:rsidP="00AD1C1D">
            <w:pPr>
              <w:jc w:val="center"/>
              <w:rPr>
                <w:rFonts w:ascii="Times New Roman" w:hAnsi="Times New Roman" w:cs="Times New Roman"/>
                <w:spacing w:val="-4"/>
                <w:sz w:val="26"/>
                <w:szCs w:val="26"/>
              </w:rPr>
            </w:pPr>
          </w:p>
        </w:tc>
        <w:tc>
          <w:tcPr>
            <w:tcW w:w="1417" w:type="dxa"/>
            <w:shd w:val="clear" w:color="auto" w:fill="ECECEC"/>
            <w:vAlign w:val="center"/>
          </w:tcPr>
          <w:p w14:paraId="50E4C8B8" w14:textId="77777777" w:rsidR="00F36EB0" w:rsidRPr="00F36EB0" w:rsidRDefault="00F36EB0" w:rsidP="00AD1C1D">
            <w:pPr>
              <w:jc w:val="center"/>
              <w:rPr>
                <w:rFonts w:ascii="Times New Roman" w:hAnsi="Times New Roman" w:cs="Times New Roman"/>
                <w:spacing w:val="-4"/>
                <w:sz w:val="26"/>
                <w:szCs w:val="26"/>
              </w:rPr>
            </w:pPr>
          </w:p>
        </w:tc>
      </w:tr>
      <w:tr w:rsidR="00F36EB0" w:rsidRPr="00F36EB0" w14:paraId="62707ECE" w14:textId="77777777" w:rsidTr="00AD1C1D">
        <w:trPr>
          <w:trHeight w:val="481"/>
        </w:trPr>
        <w:tc>
          <w:tcPr>
            <w:tcW w:w="815" w:type="dxa"/>
            <w:vMerge w:val="restart"/>
            <w:shd w:val="clear" w:color="auto" w:fill="auto"/>
            <w:vAlign w:val="center"/>
          </w:tcPr>
          <w:p w14:paraId="1D5241CC"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3</w:t>
            </w:r>
          </w:p>
          <w:p w14:paraId="77B3020D" w14:textId="77777777" w:rsidR="00F36EB0" w:rsidRPr="00F36EB0" w:rsidRDefault="00F36EB0" w:rsidP="00AD1C1D">
            <w:pPr>
              <w:jc w:val="center"/>
              <w:rPr>
                <w:rFonts w:ascii="Times New Roman" w:hAnsi="Times New Roman" w:cs="Times New Roman"/>
                <w:b/>
                <w:spacing w:val="-8"/>
                <w:sz w:val="26"/>
                <w:szCs w:val="26"/>
              </w:rPr>
            </w:pPr>
          </w:p>
        </w:tc>
        <w:tc>
          <w:tcPr>
            <w:tcW w:w="1388" w:type="dxa"/>
            <w:vMerge w:val="restart"/>
            <w:shd w:val="clear" w:color="auto" w:fill="auto"/>
            <w:vAlign w:val="center"/>
          </w:tcPr>
          <w:p w14:paraId="2962AFD9"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sz w:val="28"/>
                <w:szCs w:val="22"/>
              </w:rPr>
              <w:t>Một số yếu tố xác suất</w:t>
            </w:r>
          </w:p>
        </w:tc>
        <w:tc>
          <w:tcPr>
            <w:tcW w:w="1985" w:type="dxa"/>
            <w:vMerge w:val="restart"/>
            <w:shd w:val="clear" w:color="auto" w:fill="auto"/>
            <w:vAlign w:val="center"/>
          </w:tcPr>
          <w:p w14:paraId="4A00ECE0"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sz w:val="28"/>
                <w:szCs w:val="22"/>
              </w:rPr>
              <w:t>Làm quen với một số mô hình xác suất đơn giản. Làm quen với việc mô tả xác suất (thực nghiệm) của khả năng xảy ra nhiều lần của một sự kiện trong một số mô hình xác suất đơn giản</w:t>
            </w:r>
          </w:p>
        </w:tc>
        <w:tc>
          <w:tcPr>
            <w:tcW w:w="5811" w:type="dxa"/>
            <w:shd w:val="clear" w:color="auto" w:fill="auto"/>
            <w:vAlign w:val="center"/>
          </w:tcPr>
          <w:p w14:paraId="208C2D6F" w14:textId="77777777" w:rsidR="00F36EB0" w:rsidRPr="00F36EB0" w:rsidRDefault="00F36EB0" w:rsidP="00AD1C1D">
            <w:pPr>
              <w:spacing w:before="120" w:after="120" w:line="312" w:lineRule="auto"/>
              <w:jc w:val="both"/>
              <w:rPr>
                <w:rFonts w:ascii="Times New Roman" w:hAnsi="Times New Roman" w:cs="Times New Roman"/>
                <w:b/>
                <w:i/>
                <w:spacing w:val="-8"/>
                <w:sz w:val="26"/>
                <w:szCs w:val="26"/>
              </w:rPr>
            </w:pPr>
            <w:r w:rsidRPr="00F36EB0">
              <w:rPr>
                <w:rFonts w:ascii="Times New Roman" w:hAnsi="Times New Roman" w:cs="Times New Roman"/>
                <w:b/>
                <w:i/>
                <w:spacing w:val="-8"/>
                <w:sz w:val="26"/>
                <w:szCs w:val="26"/>
              </w:rPr>
              <w:t>Nhận biết:</w:t>
            </w:r>
          </w:p>
          <w:p w14:paraId="3CB7CFEB" w14:textId="77777777" w:rsidR="00F36EB0" w:rsidRPr="00F36EB0" w:rsidRDefault="00F36EB0" w:rsidP="00AD1C1D">
            <w:pPr>
              <w:jc w:val="both"/>
              <w:rPr>
                <w:rFonts w:ascii="Times New Roman" w:hAnsi="Times New Roman" w:cs="Times New Roman"/>
                <w:bCs/>
                <w:color w:val="000000"/>
                <w:sz w:val="26"/>
                <w:szCs w:val="26"/>
              </w:rPr>
            </w:pPr>
            <w:r w:rsidRPr="00F36EB0">
              <w:rPr>
                <w:rFonts w:ascii="Times New Roman" w:eastAsia="Times New Roman" w:hAnsi="Times New Roman" w:cs="Times New Roman"/>
                <w:color w:val="000000"/>
                <w:sz w:val="26"/>
                <w:szCs w:val="26"/>
              </w:rPr>
              <w:t>–</w:t>
            </w:r>
            <w:r w:rsidRPr="00F36EB0">
              <w:rPr>
                <w:rFonts w:ascii="Times New Roman" w:hAnsi="Times New Roman" w:cs="Times New Roman"/>
                <w:i/>
                <w:color w:val="000000"/>
                <w:sz w:val="26"/>
                <w:szCs w:val="26"/>
              </w:rPr>
              <w:t xml:space="preserve"> </w:t>
            </w:r>
            <w:r w:rsidRPr="00F36EB0">
              <w:rPr>
                <w:rFonts w:ascii="Times New Roman" w:hAnsi="Times New Roman" w:cs="Times New Roman"/>
                <w:color w:val="000000"/>
                <w:sz w:val="26"/>
                <w:szCs w:val="26"/>
              </w:rPr>
              <w:t>Làm quen với</w:t>
            </w:r>
            <w:r w:rsidRPr="00F36EB0">
              <w:rPr>
                <w:rFonts w:ascii="Times New Roman" w:hAnsi="Times New Roman" w:cs="Times New Roman"/>
                <w:i/>
                <w:color w:val="000000"/>
                <w:sz w:val="26"/>
                <w:szCs w:val="26"/>
              </w:rPr>
              <w:t xml:space="preserve"> </w:t>
            </w:r>
            <w:r w:rsidRPr="00F36EB0">
              <w:rPr>
                <w:rFonts w:ascii="Times New Roman" w:eastAsia="Times New Roman" w:hAnsi="Times New Roman" w:cs="Times New Roman"/>
                <w:color w:val="000000"/>
                <w:sz w:val="26"/>
                <w:szCs w:val="26"/>
              </w:rPr>
              <w:t xml:space="preserve">các </w:t>
            </w:r>
            <w:r w:rsidRPr="00F36EB0">
              <w:rPr>
                <w:rFonts w:ascii="Times New Roman" w:hAnsi="Times New Roman" w:cs="Times New Roman"/>
                <w:bCs/>
                <w:color w:val="000000"/>
                <w:sz w:val="26"/>
                <w:szCs w:val="26"/>
              </w:rPr>
              <w:t>khái niệm mở đầu về biến cố ngẫu nhiên và xác suất</w:t>
            </w:r>
            <w:r w:rsidRPr="00F36EB0">
              <w:rPr>
                <w:rFonts w:ascii="Times New Roman" w:eastAsia="Times New Roman" w:hAnsi="Times New Roman" w:cs="Times New Roman"/>
                <w:i/>
                <w:color w:val="000000"/>
                <w:sz w:val="26"/>
                <w:szCs w:val="26"/>
              </w:rPr>
              <w:t xml:space="preserve"> </w:t>
            </w:r>
            <w:r w:rsidRPr="00F36EB0">
              <w:rPr>
                <w:rFonts w:ascii="Times New Roman" w:eastAsia="Times New Roman" w:hAnsi="Times New Roman" w:cs="Times New Roman"/>
                <w:color w:val="000000"/>
                <w:sz w:val="26"/>
                <w:szCs w:val="26"/>
              </w:rPr>
              <w:t xml:space="preserve">của biến cố </w:t>
            </w:r>
            <w:r w:rsidRPr="00F36EB0">
              <w:rPr>
                <w:rFonts w:ascii="Times New Roman" w:hAnsi="Times New Roman" w:cs="Times New Roman"/>
                <w:bCs/>
                <w:color w:val="000000"/>
                <w:sz w:val="26"/>
                <w:szCs w:val="26"/>
              </w:rPr>
              <w:t>ngẫu nhiên</w:t>
            </w:r>
            <w:r w:rsidRPr="00F36EB0">
              <w:rPr>
                <w:rFonts w:ascii="Times New Roman" w:eastAsia="Times New Roman" w:hAnsi="Times New Roman" w:cs="Times New Roman"/>
                <w:color w:val="000000"/>
                <w:sz w:val="26"/>
                <w:szCs w:val="26"/>
              </w:rPr>
              <w:t xml:space="preserve"> trong các ví dụ đơn giản</w:t>
            </w:r>
            <w:r w:rsidRPr="00F36EB0">
              <w:rPr>
                <w:rFonts w:ascii="Times New Roman" w:hAnsi="Times New Roman" w:cs="Times New Roman"/>
                <w:bCs/>
                <w:color w:val="000000"/>
                <w:sz w:val="26"/>
                <w:szCs w:val="26"/>
              </w:rPr>
              <w:t>.</w:t>
            </w:r>
          </w:p>
          <w:p w14:paraId="72B046FB" w14:textId="77777777" w:rsidR="00F36EB0" w:rsidRPr="00F36EB0" w:rsidRDefault="00F36EB0" w:rsidP="00AD1C1D">
            <w:pPr>
              <w:jc w:val="both"/>
              <w:rPr>
                <w:rFonts w:ascii="Times New Roman" w:hAnsi="Times New Roman" w:cs="Times New Roman"/>
                <w:color w:val="000000"/>
                <w:sz w:val="26"/>
                <w:szCs w:val="26"/>
              </w:rPr>
            </w:pPr>
          </w:p>
        </w:tc>
        <w:tc>
          <w:tcPr>
            <w:tcW w:w="1305" w:type="dxa"/>
            <w:shd w:val="clear" w:color="auto" w:fill="E2EFD9"/>
            <w:vAlign w:val="center"/>
          </w:tcPr>
          <w:p w14:paraId="6F9FF880" w14:textId="77777777" w:rsidR="00F36EB0" w:rsidRPr="00F36EB0" w:rsidRDefault="00F36EB0" w:rsidP="00624711">
            <w:pPr>
              <w:jc w:val="center"/>
              <w:rPr>
                <w:rFonts w:ascii="Times New Roman" w:hAnsi="Times New Roman" w:cs="Times New Roman"/>
                <w:spacing w:val="-8"/>
                <w:sz w:val="26"/>
                <w:szCs w:val="26"/>
              </w:rPr>
            </w:pPr>
            <w:r w:rsidRPr="00F36EB0">
              <w:rPr>
                <w:rFonts w:ascii="Times New Roman" w:hAnsi="Times New Roman" w:cs="Times New Roman"/>
                <w:spacing w:val="-8"/>
                <w:sz w:val="26"/>
                <w:szCs w:val="26"/>
              </w:rPr>
              <w:t xml:space="preserve">2 </w:t>
            </w:r>
          </w:p>
          <w:p w14:paraId="670D474D" w14:textId="77777777" w:rsidR="00F36EB0" w:rsidRPr="00F36EB0" w:rsidRDefault="00F36EB0" w:rsidP="00624711">
            <w:pPr>
              <w:jc w:val="center"/>
              <w:rPr>
                <w:rFonts w:ascii="Times New Roman" w:hAnsi="Times New Roman" w:cs="Times New Roman"/>
                <w:spacing w:val="-8"/>
                <w:sz w:val="26"/>
                <w:szCs w:val="26"/>
              </w:rPr>
            </w:pPr>
            <w:r w:rsidRPr="00F36EB0">
              <w:rPr>
                <w:rFonts w:ascii="Times New Roman" w:hAnsi="Times New Roman" w:cs="Times New Roman"/>
                <w:spacing w:val="-8"/>
                <w:sz w:val="26"/>
                <w:szCs w:val="26"/>
                <w:lang w:val="en-AU"/>
              </w:rPr>
              <w:t>(TN 7,8)</w:t>
            </w:r>
          </w:p>
        </w:tc>
        <w:tc>
          <w:tcPr>
            <w:tcW w:w="1559" w:type="dxa"/>
            <w:shd w:val="clear" w:color="auto" w:fill="DEEAF6"/>
            <w:vAlign w:val="center"/>
          </w:tcPr>
          <w:p w14:paraId="0375381B" w14:textId="77777777" w:rsidR="00F36EB0" w:rsidRPr="00F36EB0" w:rsidRDefault="00F36EB0" w:rsidP="00AD1C1D">
            <w:pPr>
              <w:jc w:val="center"/>
              <w:rPr>
                <w:rFonts w:ascii="Times New Roman" w:hAnsi="Times New Roman" w:cs="Times New Roman"/>
                <w:spacing w:val="-8"/>
                <w:sz w:val="26"/>
                <w:szCs w:val="26"/>
              </w:rPr>
            </w:pPr>
          </w:p>
        </w:tc>
        <w:tc>
          <w:tcPr>
            <w:tcW w:w="1105" w:type="dxa"/>
            <w:shd w:val="clear" w:color="auto" w:fill="FEF2CC"/>
            <w:vAlign w:val="center"/>
          </w:tcPr>
          <w:p w14:paraId="42F62333" w14:textId="77777777" w:rsidR="00F36EB0" w:rsidRPr="00F36EB0" w:rsidRDefault="00F36EB0" w:rsidP="00AD1C1D">
            <w:pPr>
              <w:jc w:val="center"/>
              <w:rPr>
                <w:rFonts w:ascii="Times New Roman" w:hAnsi="Times New Roman" w:cs="Times New Roman"/>
                <w:spacing w:val="-8"/>
                <w:sz w:val="26"/>
                <w:szCs w:val="26"/>
              </w:rPr>
            </w:pPr>
          </w:p>
        </w:tc>
        <w:tc>
          <w:tcPr>
            <w:tcW w:w="1417" w:type="dxa"/>
            <w:shd w:val="clear" w:color="auto" w:fill="ECECEC"/>
            <w:vAlign w:val="center"/>
          </w:tcPr>
          <w:p w14:paraId="77B128A0" w14:textId="77777777" w:rsidR="00F36EB0" w:rsidRPr="00F36EB0" w:rsidRDefault="00F36EB0" w:rsidP="00AD1C1D">
            <w:pPr>
              <w:jc w:val="center"/>
              <w:rPr>
                <w:rFonts w:ascii="Times New Roman" w:hAnsi="Times New Roman" w:cs="Times New Roman"/>
                <w:spacing w:val="-8"/>
                <w:sz w:val="26"/>
                <w:szCs w:val="26"/>
              </w:rPr>
            </w:pPr>
          </w:p>
        </w:tc>
      </w:tr>
      <w:tr w:rsidR="00F36EB0" w:rsidRPr="00F36EB0" w14:paraId="43F12400" w14:textId="77777777" w:rsidTr="00AD1C1D">
        <w:trPr>
          <w:trHeight w:val="481"/>
        </w:trPr>
        <w:tc>
          <w:tcPr>
            <w:tcW w:w="815" w:type="dxa"/>
            <w:vMerge/>
            <w:shd w:val="clear" w:color="auto" w:fill="auto"/>
            <w:vAlign w:val="center"/>
          </w:tcPr>
          <w:p w14:paraId="10BD8845" w14:textId="77777777" w:rsidR="00F36EB0" w:rsidRPr="00F36EB0" w:rsidRDefault="00F36EB0" w:rsidP="00AD1C1D">
            <w:pPr>
              <w:jc w:val="center"/>
              <w:rPr>
                <w:rFonts w:ascii="Times New Roman" w:hAnsi="Times New Roman" w:cs="Times New Roman"/>
                <w:b/>
                <w:spacing w:val="-8"/>
                <w:sz w:val="26"/>
                <w:szCs w:val="26"/>
              </w:rPr>
            </w:pPr>
          </w:p>
        </w:tc>
        <w:tc>
          <w:tcPr>
            <w:tcW w:w="1388" w:type="dxa"/>
            <w:vMerge/>
            <w:shd w:val="clear" w:color="auto" w:fill="auto"/>
            <w:vAlign w:val="center"/>
          </w:tcPr>
          <w:p w14:paraId="522173F7" w14:textId="77777777" w:rsidR="00F36EB0" w:rsidRPr="00F36EB0" w:rsidRDefault="00F36EB0" w:rsidP="00AD1C1D">
            <w:pPr>
              <w:jc w:val="center"/>
              <w:rPr>
                <w:rFonts w:ascii="Times New Roman" w:hAnsi="Times New Roman" w:cs="Times New Roman"/>
                <w:sz w:val="28"/>
                <w:szCs w:val="22"/>
              </w:rPr>
            </w:pPr>
          </w:p>
        </w:tc>
        <w:tc>
          <w:tcPr>
            <w:tcW w:w="1985" w:type="dxa"/>
            <w:vMerge/>
            <w:shd w:val="clear" w:color="auto" w:fill="auto"/>
            <w:vAlign w:val="center"/>
          </w:tcPr>
          <w:p w14:paraId="686AADB5" w14:textId="77777777" w:rsidR="00F36EB0" w:rsidRPr="00F36EB0" w:rsidRDefault="00F36EB0" w:rsidP="00AD1C1D">
            <w:pPr>
              <w:jc w:val="center"/>
              <w:rPr>
                <w:rFonts w:ascii="Times New Roman" w:hAnsi="Times New Roman" w:cs="Times New Roman"/>
                <w:sz w:val="28"/>
                <w:szCs w:val="22"/>
              </w:rPr>
            </w:pPr>
          </w:p>
        </w:tc>
        <w:tc>
          <w:tcPr>
            <w:tcW w:w="5811" w:type="dxa"/>
            <w:shd w:val="clear" w:color="auto" w:fill="auto"/>
            <w:vAlign w:val="center"/>
          </w:tcPr>
          <w:p w14:paraId="5F96F6EE" w14:textId="77777777" w:rsidR="00F36EB0" w:rsidRPr="00F36EB0" w:rsidRDefault="00F36EB0" w:rsidP="00C860A3">
            <w:pPr>
              <w:suppressAutoHyphens/>
              <w:spacing w:before="120" w:after="120" w:line="312" w:lineRule="auto"/>
              <w:rPr>
                <w:rFonts w:ascii="Times New Roman" w:hAnsi="Times New Roman" w:cs="Times New Roman"/>
                <w:b/>
                <w:bCs/>
                <w:i/>
                <w:iCs/>
                <w:noProof/>
                <w:color w:val="000000"/>
                <w:sz w:val="26"/>
                <w:szCs w:val="26"/>
              </w:rPr>
            </w:pPr>
            <w:r w:rsidRPr="00F36EB0">
              <w:rPr>
                <w:rFonts w:ascii="Times New Roman" w:hAnsi="Times New Roman" w:cs="Times New Roman"/>
                <w:b/>
                <w:bCs/>
                <w:i/>
                <w:iCs/>
                <w:noProof/>
                <w:color w:val="000000"/>
                <w:sz w:val="26"/>
                <w:szCs w:val="26"/>
              </w:rPr>
              <w:t>Thông hiểu:</w:t>
            </w:r>
          </w:p>
          <w:p w14:paraId="3D8C042B" w14:textId="77777777" w:rsidR="00F36EB0" w:rsidRPr="00F36EB0" w:rsidRDefault="00F36EB0" w:rsidP="00C860A3">
            <w:pPr>
              <w:spacing w:before="120" w:after="120" w:line="312" w:lineRule="auto"/>
              <w:jc w:val="both"/>
              <w:rPr>
                <w:rFonts w:ascii="Times New Roman" w:hAnsi="Times New Roman" w:cs="Times New Roman"/>
                <w:b/>
                <w:i/>
                <w:spacing w:val="-8"/>
                <w:sz w:val="26"/>
                <w:szCs w:val="26"/>
              </w:rPr>
            </w:pPr>
            <w:r w:rsidRPr="00F36EB0">
              <w:rPr>
                <w:rFonts w:ascii="Times New Roman" w:hAnsi="Times New Roman" w:cs="Times New Roman"/>
                <w:noProof/>
                <w:color w:val="000000"/>
                <w:sz w:val="26"/>
                <w:szCs w:val="26"/>
              </w:rPr>
              <w:t>– Nhận biết được xác suất của một biến cố ngẫu nhiên trong một số ví dụ đơn giản (ví dụ: lấy bóng trong túi, tung xúc xắc,...).</w:t>
            </w:r>
          </w:p>
        </w:tc>
        <w:tc>
          <w:tcPr>
            <w:tcW w:w="1305" w:type="dxa"/>
            <w:shd w:val="clear" w:color="auto" w:fill="E2EFD9"/>
            <w:vAlign w:val="center"/>
          </w:tcPr>
          <w:p w14:paraId="3F88BB31" w14:textId="77777777" w:rsidR="00F36EB0" w:rsidRPr="00F36EB0" w:rsidRDefault="00F36EB0" w:rsidP="00624711">
            <w:pPr>
              <w:jc w:val="center"/>
              <w:rPr>
                <w:rFonts w:ascii="Times New Roman" w:hAnsi="Times New Roman" w:cs="Times New Roman"/>
                <w:spacing w:val="-8"/>
                <w:sz w:val="26"/>
                <w:szCs w:val="26"/>
              </w:rPr>
            </w:pPr>
          </w:p>
        </w:tc>
        <w:tc>
          <w:tcPr>
            <w:tcW w:w="1559" w:type="dxa"/>
            <w:shd w:val="clear" w:color="auto" w:fill="DEEAF6"/>
            <w:vAlign w:val="center"/>
          </w:tcPr>
          <w:p w14:paraId="7B820AE8" w14:textId="77777777" w:rsidR="00F36EB0" w:rsidRPr="00F36EB0" w:rsidRDefault="00F36EB0" w:rsidP="00624711">
            <w:pPr>
              <w:jc w:val="center"/>
              <w:rPr>
                <w:rFonts w:ascii="Times New Roman" w:hAnsi="Times New Roman" w:cs="Times New Roman"/>
                <w:spacing w:val="-8"/>
                <w:sz w:val="26"/>
                <w:szCs w:val="26"/>
              </w:rPr>
            </w:pPr>
            <w:r w:rsidRPr="00F36EB0">
              <w:rPr>
                <w:rFonts w:ascii="Times New Roman" w:hAnsi="Times New Roman" w:cs="Times New Roman"/>
                <w:spacing w:val="-8"/>
                <w:sz w:val="26"/>
                <w:szCs w:val="26"/>
                <w:lang w:val="en-AU"/>
              </w:rPr>
              <w:t>2 (TN 9,10)</w:t>
            </w:r>
          </w:p>
        </w:tc>
        <w:tc>
          <w:tcPr>
            <w:tcW w:w="1105" w:type="dxa"/>
            <w:shd w:val="clear" w:color="auto" w:fill="FEF2CC"/>
            <w:vAlign w:val="center"/>
          </w:tcPr>
          <w:p w14:paraId="46E96AC1" w14:textId="77777777" w:rsidR="00F36EB0" w:rsidRPr="00F36EB0" w:rsidRDefault="00F36EB0" w:rsidP="00AD1C1D">
            <w:pPr>
              <w:jc w:val="center"/>
              <w:rPr>
                <w:rFonts w:ascii="Times New Roman" w:hAnsi="Times New Roman" w:cs="Times New Roman"/>
                <w:spacing w:val="-8"/>
                <w:sz w:val="26"/>
                <w:szCs w:val="26"/>
              </w:rPr>
            </w:pPr>
          </w:p>
        </w:tc>
        <w:tc>
          <w:tcPr>
            <w:tcW w:w="1417" w:type="dxa"/>
            <w:shd w:val="clear" w:color="auto" w:fill="ECECEC"/>
            <w:vAlign w:val="center"/>
          </w:tcPr>
          <w:p w14:paraId="03B14D5A" w14:textId="77777777" w:rsidR="00F36EB0" w:rsidRPr="00F36EB0" w:rsidRDefault="00F36EB0" w:rsidP="00AD1C1D">
            <w:pPr>
              <w:jc w:val="center"/>
              <w:rPr>
                <w:rFonts w:ascii="Times New Roman" w:hAnsi="Times New Roman" w:cs="Times New Roman"/>
                <w:spacing w:val="-8"/>
                <w:sz w:val="26"/>
                <w:szCs w:val="26"/>
              </w:rPr>
            </w:pPr>
          </w:p>
        </w:tc>
      </w:tr>
      <w:tr w:rsidR="00F36EB0" w:rsidRPr="00F36EB0" w14:paraId="7E051F78" w14:textId="77777777" w:rsidTr="00D84D2B">
        <w:trPr>
          <w:trHeight w:val="3348"/>
        </w:trPr>
        <w:tc>
          <w:tcPr>
            <w:tcW w:w="815" w:type="dxa"/>
            <w:vMerge w:val="restart"/>
            <w:shd w:val="clear" w:color="auto" w:fill="auto"/>
            <w:vAlign w:val="center"/>
          </w:tcPr>
          <w:p w14:paraId="14FEF795"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4</w:t>
            </w:r>
          </w:p>
        </w:tc>
        <w:tc>
          <w:tcPr>
            <w:tcW w:w="1388" w:type="dxa"/>
            <w:vMerge w:val="restart"/>
            <w:shd w:val="clear" w:color="auto" w:fill="auto"/>
            <w:vAlign w:val="center"/>
          </w:tcPr>
          <w:p w14:paraId="146CD1F8"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Tam giác</w:t>
            </w:r>
          </w:p>
        </w:tc>
        <w:tc>
          <w:tcPr>
            <w:tcW w:w="1985" w:type="dxa"/>
            <w:shd w:val="clear" w:color="auto" w:fill="auto"/>
            <w:vAlign w:val="center"/>
          </w:tcPr>
          <w:p w14:paraId="2DBFCB78"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eastAsia="Times New Roman" w:hAnsi="Times New Roman" w:cs="Times New Roman"/>
                <w:b/>
                <w:i/>
                <w:color w:val="000000"/>
                <w:sz w:val="26"/>
                <w:szCs w:val="26"/>
              </w:rPr>
              <w:t xml:space="preserve">Tam giác. Tam giác bằng nhau. Tam giác cân. Quan hệ giữa đường vuông góc và đường xiên. </w:t>
            </w:r>
          </w:p>
        </w:tc>
        <w:tc>
          <w:tcPr>
            <w:tcW w:w="5811" w:type="dxa"/>
            <w:shd w:val="clear" w:color="auto" w:fill="auto"/>
          </w:tcPr>
          <w:p w14:paraId="31ED9329" w14:textId="77777777" w:rsidR="00F36EB0" w:rsidRPr="00F36EB0" w:rsidRDefault="00F36EB0" w:rsidP="00AD1C1D">
            <w:pPr>
              <w:spacing w:before="120" w:after="120" w:line="312" w:lineRule="auto"/>
              <w:jc w:val="both"/>
              <w:rPr>
                <w:rFonts w:ascii="Times New Roman" w:hAnsi="Times New Roman" w:cs="Times New Roman"/>
                <w:b/>
                <w:i/>
                <w:spacing w:val="-8"/>
                <w:sz w:val="26"/>
                <w:szCs w:val="26"/>
              </w:rPr>
            </w:pPr>
            <w:r w:rsidRPr="00F36EB0">
              <w:rPr>
                <w:rFonts w:ascii="Times New Roman" w:hAnsi="Times New Roman" w:cs="Times New Roman"/>
                <w:b/>
                <w:i/>
                <w:spacing w:val="-8"/>
                <w:sz w:val="26"/>
                <w:szCs w:val="26"/>
              </w:rPr>
              <w:t>Nhận biết:</w:t>
            </w:r>
          </w:p>
          <w:p w14:paraId="02335A33" w14:textId="77777777" w:rsidR="00F36EB0" w:rsidRPr="00F36EB0" w:rsidRDefault="00F36EB0" w:rsidP="00AD1C1D">
            <w:pPr>
              <w:suppressAutoHyphens/>
              <w:autoSpaceDE w:val="0"/>
              <w:autoSpaceDN w:val="0"/>
              <w:adjustRightInd w:val="0"/>
              <w:spacing w:before="120" w:after="120" w:line="312" w:lineRule="auto"/>
              <w:rPr>
                <w:rFonts w:ascii="Times New Roman" w:eastAsia="Times New Roman" w:hAnsi="Times New Roman" w:cs="Times New Roman"/>
                <w:sz w:val="26"/>
                <w:szCs w:val="26"/>
              </w:rPr>
            </w:pPr>
            <w:r w:rsidRPr="00F36EB0">
              <w:rPr>
                <w:rFonts w:ascii="Times New Roman" w:eastAsia="Times New Roman" w:hAnsi="Times New Roman" w:cs="Times New Roman"/>
                <w:sz w:val="26"/>
                <w:szCs w:val="26"/>
              </w:rPr>
              <w:t>– Nhận biết được liên hệ về độ dài của ba cạnh trong một tam giác.</w:t>
            </w:r>
          </w:p>
          <w:p w14:paraId="071802E4" w14:textId="77777777" w:rsidR="00F36EB0" w:rsidRPr="00F36EB0" w:rsidRDefault="00F36EB0" w:rsidP="00AD1C1D">
            <w:pPr>
              <w:suppressAutoHyphens/>
              <w:autoSpaceDE w:val="0"/>
              <w:autoSpaceDN w:val="0"/>
              <w:adjustRightInd w:val="0"/>
              <w:spacing w:before="120" w:after="120" w:line="312" w:lineRule="auto"/>
              <w:rPr>
                <w:rFonts w:ascii="Times New Roman" w:eastAsia="Times New Roman" w:hAnsi="Times New Roman" w:cs="Times New Roman"/>
                <w:sz w:val="26"/>
                <w:szCs w:val="26"/>
              </w:rPr>
            </w:pPr>
            <w:r w:rsidRPr="00F36EB0">
              <w:rPr>
                <w:rFonts w:ascii="Times New Roman" w:eastAsia="Times New Roman" w:hAnsi="Times New Roman" w:cs="Times New Roman"/>
                <w:sz w:val="26"/>
                <w:szCs w:val="26"/>
              </w:rPr>
              <w:t>– Nhận biết được khái niệm hai tam giác bằng nhau.</w:t>
            </w:r>
          </w:p>
          <w:p w14:paraId="3F338653" w14:textId="77777777" w:rsidR="00F36EB0" w:rsidRPr="00F36EB0" w:rsidRDefault="00F36EB0" w:rsidP="00845A69">
            <w:pPr>
              <w:suppressAutoHyphens/>
              <w:autoSpaceDE w:val="0"/>
              <w:autoSpaceDN w:val="0"/>
              <w:adjustRightInd w:val="0"/>
              <w:spacing w:before="120" w:after="120" w:line="312" w:lineRule="auto"/>
              <w:jc w:val="both"/>
              <w:rPr>
                <w:rFonts w:ascii="Times New Roman" w:hAnsi="Times New Roman" w:cs="Times New Roman"/>
                <w:b/>
                <w:bCs/>
                <w:spacing w:val="-8"/>
                <w:sz w:val="26"/>
                <w:szCs w:val="26"/>
              </w:rPr>
            </w:pPr>
            <w:r w:rsidRPr="00F36EB0">
              <w:rPr>
                <w:rFonts w:ascii="Times New Roman" w:eastAsia="Times New Roman" w:hAnsi="Times New Roman" w:cs="Times New Roman"/>
                <w:sz w:val="26"/>
                <w:szCs w:val="26"/>
              </w:rPr>
              <w:t>– Nhận biết được khái niệm: đường vuông góc và đường xiên; khoảng cách từ một điểm đến một đường thẳng.</w:t>
            </w:r>
          </w:p>
        </w:tc>
        <w:tc>
          <w:tcPr>
            <w:tcW w:w="1305" w:type="dxa"/>
            <w:shd w:val="clear" w:color="auto" w:fill="E2EFD9"/>
            <w:vAlign w:val="center"/>
          </w:tcPr>
          <w:p w14:paraId="36B4F00A" w14:textId="77777777" w:rsidR="00F36EB0" w:rsidRPr="00F36EB0" w:rsidRDefault="00F36EB0" w:rsidP="00AD1C1D">
            <w:pPr>
              <w:jc w:val="center"/>
              <w:rPr>
                <w:rFonts w:ascii="Times New Roman" w:hAnsi="Times New Roman" w:cs="Times New Roman"/>
                <w:spacing w:val="-8"/>
              </w:rPr>
            </w:pPr>
            <w:r w:rsidRPr="00F36EB0">
              <w:rPr>
                <w:rFonts w:ascii="Times New Roman" w:hAnsi="Times New Roman" w:cs="Times New Roman"/>
                <w:spacing w:val="-8"/>
              </w:rPr>
              <w:t>3</w:t>
            </w:r>
          </w:p>
          <w:p w14:paraId="56698EA4" w14:textId="77777777" w:rsidR="00F36EB0" w:rsidRPr="00F36EB0" w:rsidRDefault="00F36EB0" w:rsidP="00AD1C1D">
            <w:pPr>
              <w:jc w:val="center"/>
              <w:rPr>
                <w:rFonts w:ascii="Times New Roman" w:hAnsi="Times New Roman" w:cs="Times New Roman"/>
                <w:spacing w:val="-8"/>
              </w:rPr>
            </w:pPr>
            <w:r w:rsidRPr="00F36EB0">
              <w:rPr>
                <w:rFonts w:ascii="Times New Roman" w:hAnsi="Times New Roman" w:cs="Times New Roman"/>
                <w:spacing w:val="-8"/>
              </w:rPr>
              <w:t>(TN 11,12</w:t>
            </w:r>
          </w:p>
          <w:p w14:paraId="2A920FB5" w14:textId="77777777" w:rsidR="00F36EB0" w:rsidRPr="00F36EB0" w:rsidRDefault="00F36EB0" w:rsidP="00AD1C1D">
            <w:pPr>
              <w:jc w:val="center"/>
              <w:rPr>
                <w:rFonts w:ascii="Times New Roman" w:hAnsi="Times New Roman" w:cs="Times New Roman"/>
                <w:spacing w:val="-8"/>
                <w:sz w:val="26"/>
                <w:szCs w:val="26"/>
              </w:rPr>
            </w:pPr>
            <w:r w:rsidRPr="00F36EB0">
              <w:rPr>
                <w:rFonts w:ascii="Times New Roman" w:hAnsi="Times New Roman" w:cs="Times New Roman"/>
                <w:spacing w:val="-8"/>
              </w:rPr>
              <w:t>TL 15)</w:t>
            </w:r>
          </w:p>
        </w:tc>
        <w:tc>
          <w:tcPr>
            <w:tcW w:w="1559" w:type="dxa"/>
            <w:shd w:val="clear" w:color="auto" w:fill="DEEAF6"/>
            <w:vAlign w:val="center"/>
          </w:tcPr>
          <w:p w14:paraId="40715C55" w14:textId="77777777" w:rsidR="00F36EB0" w:rsidRPr="00F36EB0" w:rsidRDefault="00F36EB0" w:rsidP="00AD1C1D">
            <w:pPr>
              <w:jc w:val="center"/>
              <w:rPr>
                <w:rFonts w:ascii="Times New Roman" w:hAnsi="Times New Roman" w:cs="Times New Roman"/>
                <w:spacing w:val="-8"/>
                <w:sz w:val="26"/>
                <w:szCs w:val="26"/>
                <w:lang w:val="en-AU"/>
              </w:rPr>
            </w:pPr>
          </w:p>
          <w:p w14:paraId="57F010F4" w14:textId="77777777" w:rsidR="00F36EB0" w:rsidRPr="00F36EB0" w:rsidRDefault="00F36EB0" w:rsidP="00AD1C1D">
            <w:pPr>
              <w:jc w:val="center"/>
              <w:rPr>
                <w:rFonts w:ascii="Times New Roman" w:hAnsi="Times New Roman" w:cs="Times New Roman"/>
                <w:spacing w:val="-8"/>
                <w:sz w:val="26"/>
                <w:szCs w:val="26"/>
                <w:lang w:val="en-AU"/>
              </w:rPr>
            </w:pPr>
          </w:p>
          <w:p w14:paraId="2FC745F2" w14:textId="77777777" w:rsidR="00F36EB0" w:rsidRPr="00F36EB0" w:rsidRDefault="00F36EB0" w:rsidP="00AD1C1D">
            <w:pPr>
              <w:jc w:val="center"/>
              <w:rPr>
                <w:rFonts w:ascii="Times New Roman" w:hAnsi="Times New Roman" w:cs="Times New Roman"/>
                <w:spacing w:val="-8"/>
                <w:sz w:val="26"/>
                <w:szCs w:val="26"/>
                <w:lang w:val="en-AU"/>
              </w:rPr>
            </w:pPr>
          </w:p>
          <w:p w14:paraId="0AD31E92" w14:textId="77777777" w:rsidR="00F36EB0" w:rsidRPr="00F36EB0" w:rsidRDefault="00F36EB0" w:rsidP="00AD1C1D">
            <w:pPr>
              <w:jc w:val="center"/>
              <w:rPr>
                <w:rFonts w:ascii="Times New Roman" w:hAnsi="Times New Roman" w:cs="Times New Roman"/>
                <w:spacing w:val="-8"/>
                <w:sz w:val="26"/>
                <w:szCs w:val="26"/>
                <w:lang w:val="en-AU"/>
              </w:rPr>
            </w:pPr>
          </w:p>
          <w:p w14:paraId="60488FB8" w14:textId="77777777" w:rsidR="00F36EB0" w:rsidRPr="00F36EB0" w:rsidRDefault="00F36EB0" w:rsidP="00AD1C1D">
            <w:pPr>
              <w:jc w:val="center"/>
              <w:rPr>
                <w:rFonts w:ascii="Times New Roman" w:hAnsi="Times New Roman" w:cs="Times New Roman"/>
                <w:spacing w:val="-8"/>
                <w:sz w:val="26"/>
                <w:szCs w:val="26"/>
              </w:rPr>
            </w:pPr>
          </w:p>
          <w:p w14:paraId="5ABE6706" w14:textId="77777777" w:rsidR="00F36EB0" w:rsidRPr="00F36EB0" w:rsidRDefault="00F36EB0" w:rsidP="00AD1C1D">
            <w:pPr>
              <w:jc w:val="center"/>
              <w:rPr>
                <w:rFonts w:ascii="Times New Roman" w:hAnsi="Times New Roman" w:cs="Times New Roman"/>
                <w:spacing w:val="-8"/>
                <w:sz w:val="26"/>
                <w:szCs w:val="26"/>
                <w:lang w:val="en-AU"/>
              </w:rPr>
            </w:pPr>
          </w:p>
          <w:p w14:paraId="55834192" w14:textId="77777777" w:rsidR="00F36EB0" w:rsidRPr="00F36EB0" w:rsidRDefault="00F36EB0" w:rsidP="00AD1C1D">
            <w:pPr>
              <w:jc w:val="center"/>
              <w:rPr>
                <w:rFonts w:ascii="Times New Roman" w:hAnsi="Times New Roman" w:cs="Times New Roman"/>
                <w:spacing w:val="-8"/>
                <w:sz w:val="26"/>
                <w:szCs w:val="26"/>
                <w:lang w:val="en-AU"/>
              </w:rPr>
            </w:pPr>
          </w:p>
          <w:p w14:paraId="27776990" w14:textId="77777777" w:rsidR="00F36EB0" w:rsidRPr="00F36EB0" w:rsidRDefault="00F36EB0" w:rsidP="00AD1C1D">
            <w:pPr>
              <w:jc w:val="center"/>
              <w:rPr>
                <w:rFonts w:ascii="Times New Roman" w:hAnsi="Times New Roman" w:cs="Times New Roman"/>
                <w:spacing w:val="-8"/>
                <w:sz w:val="26"/>
                <w:szCs w:val="26"/>
                <w:lang w:val="en-AU"/>
              </w:rPr>
            </w:pPr>
          </w:p>
          <w:p w14:paraId="2B1985E4" w14:textId="77777777" w:rsidR="00F36EB0" w:rsidRPr="00F36EB0" w:rsidRDefault="00F36EB0" w:rsidP="00D84D2B">
            <w:pPr>
              <w:jc w:val="center"/>
              <w:rPr>
                <w:rFonts w:ascii="Times New Roman" w:hAnsi="Times New Roman" w:cs="Times New Roman"/>
                <w:spacing w:val="-8"/>
                <w:sz w:val="26"/>
                <w:szCs w:val="26"/>
              </w:rPr>
            </w:pPr>
          </w:p>
        </w:tc>
        <w:tc>
          <w:tcPr>
            <w:tcW w:w="1105" w:type="dxa"/>
            <w:shd w:val="clear" w:color="auto" w:fill="FEF2CC"/>
            <w:vAlign w:val="center"/>
          </w:tcPr>
          <w:p w14:paraId="0D3247BC" w14:textId="77777777" w:rsidR="00F36EB0" w:rsidRPr="00F36EB0" w:rsidRDefault="00F36EB0" w:rsidP="00AD1C1D">
            <w:pPr>
              <w:jc w:val="center"/>
              <w:rPr>
                <w:rFonts w:ascii="Times New Roman" w:hAnsi="Times New Roman" w:cs="Times New Roman"/>
                <w:spacing w:val="-8"/>
                <w:sz w:val="26"/>
                <w:szCs w:val="26"/>
              </w:rPr>
            </w:pPr>
          </w:p>
        </w:tc>
        <w:tc>
          <w:tcPr>
            <w:tcW w:w="1417" w:type="dxa"/>
            <w:shd w:val="clear" w:color="auto" w:fill="ECECEC"/>
            <w:vAlign w:val="center"/>
          </w:tcPr>
          <w:p w14:paraId="5CF6AAD9" w14:textId="77777777" w:rsidR="00F36EB0" w:rsidRPr="00F36EB0" w:rsidRDefault="00F36EB0" w:rsidP="00AD1C1D">
            <w:pPr>
              <w:jc w:val="center"/>
              <w:rPr>
                <w:rFonts w:ascii="Times New Roman" w:hAnsi="Times New Roman" w:cs="Times New Roman"/>
                <w:spacing w:val="-8"/>
                <w:sz w:val="26"/>
                <w:szCs w:val="26"/>
              </w:rPr>
            </w:pPr>
          </w:p>
        </w:tc>
      </w:tr>
      <w:tr w:rsidR="00F36EB0" w:rsidRPr="00F36EB0" w14:paraId="4D3C5C7F" w14:textId="77777777" w:rsidTr="00AD1C1D">
        <w:trPr>
          <w:trHeight w:val="493"/>
        </w:trPr>
        <w:tc>
          <w:tcPr>
            <w:tcW w:w="815" w:type="dxa"/>
            <w:vMerge/>
            <w:shd w:val="clear" w:color="auto" w:fill="auto"/>
            <w:vAlign w:val="center"/>
          </w:tcPr>
          <w:p w14:paraId="25953A3A" w14:textId="77777777" w:rsidR="00F36EB0" w:rsidRPr="00F36EB0" w:rsidRDefault="00F36EB0" w:rsidP="00AD1C1D">
            <w:pPr>
              <w:jc w:val="center"/>
              <w:rPr>
                <w:rFonts w:ascii="Times New Roman" w:hAnsi="Times New Roman" w:cs="Times New Roman"/>
                <w:b/>
                <w:spacing w:val="-8"/>
                <w:sz w:val="26"/>
                <w:szCs w:val="26"/>
              </w:rPr>
            </w:pPr>
          </w:p>
        </w:tc>
        <w:tc>
          <w:tcPr>
            <w:tcW w:w="1388" w:type="dxa"/>
            <w:vMerge/>
            <w:shd w:val="clear" w:color="auto" w:fill="auto"/>
            <w:vAlign w:val="center"/>
          </w:tcPr>
          <w:p w14:paraId="68E791D1" w14:textId="77777777" w:rsidR="00F36EB0" w:rsidRPr="00F36EB0" w:rsidRDefault="00F36EB0" w:rsidP="00AD1C1D">
            <w:pPr>
              <w:jc w:val="center"/>
              <w:rPr>
                <w:rFonts w:ascii="Times New Roman" w:hAnsi="Times New Roman" w:cs="Times New Roman"/>
                <w:b/>
                <w:spacing w:val="-8"/>
                <w:sz w:val="26"/>
                <w:szCs w:val="26"/>
              </w:rPr>
            </w:pPr>
          </w:p>
        </w:tc>
        <w:tc>
          <w:tcPr>
            <w:tcW w:w="1985" w:type="dxa"/>
            <w:vMerge w:val="restart"/>
            <w:shd w:val="clear" w:color="auto" w:fill="auto"/>
            <w:vAlign w:val="center"/>
          </w:tcPr>
          <w:p w14:paraId="16D1FB76" w14:textId="77777777" w:rsidR="00F36EB0" w:rsidRPr="00F36EB0" w:rsidRDefault="00F36EB0" w:rsidP="00AD1C1D">
            <w:pPr>
              <w:jc w:val="center"/>
              <w:rPr>
                <w:rFonts w:ascii="Times New Roman" w:eastAsia="Times New Roman" w:hAnsi="Times New Roman" w:cs="Times New Roman"/>
                <w:b/>
                <w:bCs/>
                <w:i/>
                <w:color w:val="000000"/>
                <w:sz w:val="26"/>
                <w:szCs w:val="26"/>
              </w:rPr>
            </w:pPr>
            <w:r w:rsidRPr="00F36EB0">
              <w:rPr>
                <w:rFonts w:ascii="Times New Roman" w:eastAsia="Times New Roman" w:hAnsi="Times New Roman" w:cs="Times New Roman"/>
                <w:b/>
                <w:bCs/>
                <w:i/>
                <w:color w:val="000000"/>
                <w:sz w:val="26"/>
                <w:szCs w:val="26"/>
              </w:rPr>
              <w:t xml:space="preserve">Giải bài toán có nội dung hình học và vận dụng giải quyết </w:t>
            </w:r>
            <w:r w:rsidRPr="00F36EB0">
              <w:rPr>
                <w:rFonts w:ascii="Times New Roman" w:eastAsia="Times New Roman" w:hAnsi="Times New Roman" w:cs="Times New Roman"/>
                <w:b/>
                <w:bCs/>
                <w:i/>
                <w:color w:val="000000"/>
                <w:sz w:val="26"/>
                <w:szCs w:val="26"/>
              </w:rPr>
              <w:lastRenderedPageBreak/>
              <w:t>vấn đề thực tiễn liên quan đến hình học</w:t>
            </w:r>
          </w:p>
        </w:tc>
        <w:tc>
          <w:tcPr>
            <w:tcW w:w="5811" w:type="dxa"/>
            <w:shd w:val="clear" w:color="auto" w:fill="auto"/>
          </w:tcPr>
          <w:p w14:paraId="10A88D00" w14:textId="77777777" w:rsidR="00F36EB0" w:rsidRPr="00F36EB0" w:rsidRDefault="00F36EB0" w:rsidP="007709EA">
            <w:pPr>
              <w:spacing w:before="120" w:after="120" w:line="312" w:lineRule="auto"/>
              <w:jc w:val="both"/>
              <w:rPr>
                <w:rFonts w:ascii="Times New Roman" w:hAnsi="Times New Roman" w:cs="Times New Roman"/>
                <w:b/>
                <w:i/>
                <w:noProof/>
                <w:spacing w:val="-8"/>
                <w:sz w:val="26"/>
                <w:szCs w:val="26"/>
              </w:rPr>
            </w:pPr>
            <w:r w:rsidRPr="00F36EB0">
              <w:rPr>
                <w:rFonts w:ascii="Times New Roman" w:hAnsi="Times New Roman" w:cs="Times New Roman"/>
                <w:b/>
                <w:i/>
                <w:noProof/>
                <w:spacing w:val="-8"/>
                <w:sz w:val="26"/>
                <w:szCs w:val="26"/>
              </w:rPr>
              <w:lastRenderedPageBreak/>
              <w:t>Vận dụng:</w:t>
            </w:r>
          </w:p>
          <w:p w14:paraId="2D35F625" w14:textId="77777777" w:rsidR="00F36EB0" w:rsidRPr="00F36EB0" w:rsidRDefault="00F36EB0" w:rsidP="007709EA">
            <w:pPr>
              <w:suppressAutoHyphens/>
              <w:spacing w:before="120" w:after="120" w:line="312" w:lineRule="auto"/>
              <w:jc w:val="both"/>
              <w:rPr>
                <w:rFonts w:ascii="Times New Roman" w:eastAsia="Times New Roman" w:hAnsi="Times New Roman" w:cs="Times New Roman"/>
                <w:noProof/>
                <w:color w:val="000000"/>
                <w:sz w:val="26"/>
                <w:szCs w:val="26"/>
              </w:rPr>
            </w:pPr>
            <w:r w:rsidRPr="00F36EB0">
              <w:rPr>
                <w:rFonts w:ascii="Times New Roman" w:eastAsia="Times New Roman" w:hAnsi="Times New Roman" w:cs="Times New Roman"/>
                <w:noProof/>
                <w:color w:val="000000"/>
                <w:sz w:val="26"/>
                <w:szCs w:val="26"/>
              </w:rPr>
              <w:t xml:space="preserve">– Diễn đạt được lập luận và chứng minh hình học trong những trường hợp đơn giản </w:t>
            </w:r>
            <w:r w:rsidRPr="00F36EB0">
              <w:rPr>
                <w:rFonts w:ascii="Times New Roman" w:hAnsi="Times New Roman" w:cs="Times New Roman"/>
                <w:bCs/>
                <w:noProof/>
                <w:color w:val="000000"/>
                <w:sz w:val="26"/>
                <w:szCs w:val="26"/>
              </w:rPr>
              <w:t xml:space="preserve">(ví dụ: lập luận và </w:t>
            </w:r>
            <w:r w:rsidRPr="00F36EB0">
              <w:rPr>
                <w:rFonts w:ascii="Times New Roman" w:hAnsi="Times New Roman" w:cs="Times New Roman"/>
                <w:bCs/>
                <w:noProof/>
                <w:color w:val="000000"/>
                <w:sz w:val="26"/>
                <w:szCs w:val="26"/>
              </w:rPr>
              <w:lastRenderedPageBreak/>
              <w:t>chứng minh được các đoạn thẳng bằng nhau, các góc bằng nhau từ các điều kiện ban đầu liên quan đến tam giác,...)</w:t>
            </w:r>
            <w:r w:rsidRPr="00F36EB0">
              <w:rPr>
                <w:rFonts w:ascii="Times New Roman" w:eastAsia="Times New Roman" w:hAnsi="Times New Roman" w:cs="Times New Roman"/>
                <w:noProof/>
                <w:color w:val="000000"/>
                <w:sz w:val="26"/>
                <w:szCs w:val="26"/>
              </w:rPr>
              <w:t>.</w:t>
            </w:r>
          </w:p>
          <w:p w14:paraId="0A30A550" w14:textId="77777777" w:rsidR="00F36EB0" w:rsidRPr="00F36EB0" w:rsidRDefault="00F36EB0" w:rsidP="007709EA">
            <w:pPr>
              <w:spacing w:before="120" w:after="120" w:line="312" w:lineRule="auto"/>
              <w:jc w:val="both"/>
              <w:rPr>
                <w:rFonts w:ascii="Times New Roman" w:hAnsi="Times New Roman" w:cs="Times New Roman"/>
                <w:b/>
                <w:i/>
                <w:spacing w:val="-8"/>
                <w:sz w:val="26"/>
                <w:szCs w:val="26"/>
              </w:rPr>
            </w:pPr>
            <w:r w:rsidRPr="00F36EB0">
              <w:rPr>
                <w:rFonts w:ascii="Times New Roman" w:eastAsia="Times New Roman" w:hAnsi="Times New Roman" w:cs="Times New Roman"/>
                <w:noProof/>
                <w:color w:val="000000"/>
                <w:sz w:val="26"/>
                <w:szCs w:val="26"/>
              </w:rPr>
              <w:t xml:space="preserve">– Giải quyết được một số vấn đề thực tiễn </w:t>
            </w:r>
            <w:r w:rsidRPr="00F36EB0">
              <w:rPr>
                <w:rFonts w:ascii="Times New Roman" w:eastAsia="Times New Roman" w:hAnsi="Times New Roman" w:cs="Times New Roman"/>
                <w:b/>
                <w:bCs/>
                <w:i/>
                <w:iCs/>
                <w:noProof/>
                <w:color w:val="000000"/>
                <w:sz w:val="26"/>
                <w:szCs w:val="26"/>
              </w:rPr>
              <w:t xml:space="preserve">(đơn giản, quen thuộc) </w:t>
            </w:r>
            <w:r w:rsidRPr="00F36EB0">
              <w:rPr>
                <w:rFonts w:ascii="Times New Roman" w:eastAsia="Times New Roman" w:hAnsi="Times New Roman" w:cs="Times New Roman"/>
                <w:noProof/>
                <w:color w:val="000000"/>
                <w:sz w:val="26"/>
                <w:szCs w:val="26"/>
              </w:rPr>
              <w:t>liên quan đến ứng dụng của hình học như: đo, vẽ, tạo dựng các hình đã học.</w:t>
            </w:r>
          </w:p>
        </w:tc>
        <w:tc>
          <w:tcPr>
            <w:tcW w:w="1305" w:type="dxa"/>
            <w:shd w:val="clear" w:color="auto" w:fill="E2EFD9"/>
            <w:vAlign w:val="center"/>
          </w:tcPr>
          <w:p w14:paraId="0742A690" w14:textId="77777777" w:rsidR="00F36EB0" w:rsidRPr="00F36EB0" w:rsidRDefault="00F36EB0" w:rsidP="00AD1C1D">
            <w:pPr>
              <w:jc w:val="center"/>
              <w:rPr>
                <w:rFonts w:ascii="Times New Roman" w:hAnsi="Times New Roman" w:cs="Times New Roman"/>
                <w:spacing w:val="-8"/>
                <w:sz w:val="26"/>
                <w:szCs w:val="26"/>
              </w:rPr>
            </w:pPr>
          </w:p>
        </w:tc>
        <w:tc>
          <w:tcPr>
            <w:tcW w:w="1559" w:type="dxa"/>
            <w:shd w:val="clear" w:color="auto" w:fill="DEEAF6"/>
            <w:vAlign w:val="center"/>
          </w:tcPr>
          <w:p w14:paraId="22FC9424" w14:textId="77777777" w:rsidR="00F36EB0" w:rsidRPr="00F36EB0" w:rsidRDefault="00F36EB0" w:rsidP="00AD1C1D">
            <w:pPr>
              <w:jc w:val="center"/>
              <w:rPr>
                <w:rFonts w:ascii="Times New Roman" w:hAnsi="Times New Roman" w:cs="Times New Roman"/>
                <w:spacing w:val="-8"/>
                <w:sz w:val="26"/>
                <w:szCs w:val="26"/>
              </w:rPr>
            </w:pPr>
          </w:p>
        </w:tc>
        <w:tc>
          <w:tcPr>
            <w:tcW w:w="1105" w:type="dxa"/>
            <w:shd w:val="clear" w:color="auto" w:fill="FEF2CC"/>
            <w:vAlign w:val="center"/>
          </w:tcPr>
          <w:p w14:paraId="4ECBFAE6" w14:textId="77777777" w:rsidR="00F36EB0" w:rsidRPr="00F36EB0" w:rsidRDefault="00F36EB0" w:rsidP="007709EA">
            <w:pPr>
              <w:jc w:val="center"/>
              <w:rPr>
                <w:rFonts w:ascii="Times New Roman" w:hAnsi="Times New Roman" w:cs="Times New Roman"/>
                <w:spacing w:val="-8"/>
              </w:rPr>
            </w:pPr>
            <w:r w:rsidRPr="00F36EB0">
              <w:rPr>
                <w:rFonts w:ascii="Times New Roman" w:hAnsi="Times New Roman" w:cs="Times New Roman"/>
                <w:spacing w:val="-8"/>
              </w:rPr>
              <w:t>1</w:t>
            </w:r>
          </w:p>
          <w:p w14:paraId="026530E3" w14:textId="77777777" w:rsidR="00F36EB0" w:rsidRPr="00F36EB0" w:rsidRDefault="00F36EB0" w:rsidP="004823AA">
            <w:pPr>
              <w:jc w:val="center"/>
              <w:rPr>
                <w:rFonts w:ascii="Times New Roman" w:hAnsi="Times New Roman" w:cs="Times New Roman"/>
                <w:spacing w:val="-8"/>
              </w:rPr>
            </w:pPr>
            <w:r w:rsidRPr="00F36EB0">
              <w:rPr>
                <w:rFonts w:ascii="Times New Roman" w:hAnsi="Times New Roman" w:cs="Times New Roman"/>
                <w:spacing w:val="-8"/>
              </w:rPr>
              <w:t>(TL17)</w:t>
            </w:r>
          </w:p>
        </w:tc>
        <w:tc>
          <w:tcPr>
            <w:tcW w:w="1417" w:type="dxa"/>
            <w:shd w:val="clear" w:color="auto" w:fill="ECECEC"/>
            <w:vAlign w:val="center"/>
          </w:tcPr>
          <w:p w14:paraId="7F111415" w14:textId="77777777" w:rsidR="00F36EB0" w:rsidRPr="00F36EB0" w:rsidRDefault="00F36EB0" w:rsidP="00AD1C1D">
            <w:pPr>
              <w:jc w:val="center"/>
              <w:rPr>
                <w:rFonts w:ascii="Times New Roman" w:hAnsi="Times New Roman" w:cs="Times New Roman"/>
                <w:spacing w:val="-8"/>
              </w:rPr>
            </w:pPr>
          </w:p>
        </w:tc>
      </w:tr>
      <w:tr w:rsidR="00F36EB0" w:rsidRPr="00F36EB0" w14:paraId="4AACFA7C" w14:textId="77777777" w:rsidTr="00AD1C1D">
        <w:trPr>
          <w:trHeight w:val="493"/>
        </w:trPr>
        <w:tc>
          <w:tcPr>
            <w:tcW w:w="815" w:type="dxa"/>
            <w:vMerge/>
            <w:shd w:val="clear" w:color="auto" w:fill="auto"/>
            <w:vAlign w:val="center"/>
          </w:tcPr>
          <w:p w14:paraId="1FB55013" w14:textId="77777777" w:rsidR="00F36EB0" w:rsidRPr="00F36EB0" w:rsidRDefault="00F36EB0" w:rsidP="00AD1C1D">
            <w:pPr>
              <w:jc w:val="center"/>
              <w:rPr>
                <w:rFonts w:ascii="Times New Roman" w:hAnsi="Times New Roman" w:cs="Times New Roman"/>
                <w:b/>
                <w:spacing w:val="-8"/>
                <w:sz w:val="26"/>
                <w:szCs w:val="26"/>
              </w:rPr>
            </w:pPr>
          </w:p>
        </w:tc>
        <w:tc>
          <w:tcPr>
            <w:tcW w:w="1388" w:type="dxa"/>
            <w:vMerge/>
            <w:shd w:val="clear" w:color="auto" w:fill="auto"/>
            <w:vAlign w:val="center"/>
          </w:tcPr>
          <w:p w14:paraId="09CDBDE0" w14:textId="77777777" w:rsidR="00F36EB0" w:rsidRPr="00F36EB0" w:rsidRDefault="00F36EB0" w:rsidP="00AD1C1D">
            <w:pPr>
              <w:jc w:val="center"/>
              <w:rPr>
                <w:rFonts w:ascii="Times New Roman" w:hAnsi="Times New Roman" w:cs="Times New Roman"/>
                <w:b/>
                <w:spacing w:val="-8"/>
                <w:sz w:val="26"/>
                <w:szCs w:val="26"/>
              </w:rPr>
            </w:pPr>
          </w:p>
        </w:tc>
        <w:tc>
          <w:tcPr>
            <w:tcW w:w="1985" w:type="dxa"/>
            <w:vMerge/>
            <w:shd w:val="clear" w:color="auto" w:fill="auto"/>
            <w:vAlign w:val="center"/>
          </w:tcPr>
          <w:p w14:paraId="34F9ED1A" w14:textId="77777777" w:rsidR="00F36EB0" w:rsidRPr="00F36EB0" w:rsidRDefault="00F36EB0" w:rsidP="00AD1C1D">
            <w:pPr>
              <w:jc w:val="center"/>
              <w:rPr>
                <w:rFonts w:ascii="Times New Roman" w:hAnsi="Times New Roman" w:cs="Times New Roman"/>
                <w:b/>
                <w:spacing w:val="-8"/>
                <w:sz w:val="26"/>
                <w:szCs w:val="26"/>
              </w:rPr>
            </w:pPr>
          </w:p>
        </w:tc>
        <w:tc>
          <w:tcPr>
            <w:tcW w:w="5811" w:type="dxa"/>
            <w:shd w:val="clear" w:color="auto" w:fill="auto"/>
          </w:tcPr>
          <w:p w14:paraId="7309D728" w14:textId="77777777" w:rsidR="00F36EB0" w:rsidRPr="00F36EB0" w:rsidRDefault="00F36EB0" w:rsidP="00AD1C1D">
            <w:pPr>
              <w:spacing w:before="120" w:after="120" w:line="312" w:lineRule="auto"/>
              <w:jc w:val="both"/>
              <w:rPr>
                <w:rFonts w:ascii="Times New Roman" w:hAnsi="Times New Roman" w:cs="Times New Roman"/>
                <w:b/>
                <w:i/>
                <w:spacing w:val="-8"/>
                <w:sz w:val="26"/>
                <w:szCs w:val="26"/>
              </w:rPr>
            </w:pPr>
            <w:r w:rsidRPr="00F36EB0">
              <w:rPr>
                <w:rFonts w:ascii="Times New Roman" w:hAnsi="Times New Roman" w:cs="Times New Roman"/>
                <w:b/>
                <w:i/>
                <w:spacing w:val="-8"/>
                <w:sz w:val="26"/>
                <w:szCs w:val="26"/>
              </w:rPr>
              <w:t xml:space="preserve">Vận dụng cao: </w:t>
            </w:r>
          </w:p>
          <w:p w14:paraId="5B901C21" w14:textId="77777777" w:rsidR="00F36EB0" w:rsidRPr="00F36EB0" w:rsidRDefault="00F36EB0" w:rsidP="00AD1C1D">
            <w:pPr>
              <w:jc w:val="both"/>
              <w:rPr>
                <w:rFonts w:ascii="Times New Roman" w:eastAsia="Times New Roman" w:hAnsi="Times New Roman" w:cs="Times New Roman"/>
                <w:color w:val="000000"/>
                <w:sz w:val="26"/>
                <w:szCs w:val="26"/>
              </w:rPr>
            </w:pPr>
            <w:r w:rsidRPr="00F36EB0">
              <w:rPr>
                <w:rFonts w:ascii="Times New Roman" w:eastAsia="Times New Roman" w:hAnsi="Times New Roman" w:cs="Times New Roman"/>
                <w:color w:val="000000"/>
                <w:sz w:val="26"/>
                <w:szCs w:val="26"/>
              </w:rPr>
              <w:t xml:space="preserve">– Giải quyết được một số vấn đề thực tiễn </w:t>
            </w:r>
            <w:r w:rsidRPr="00F36EB0">
              <w:rPr>
                <w:rFonts w:ascii="Times New Roman" w:eastAsia="Times New Roman" w:hAnsi="Times New Roman" w:cs="Times New Roman"/>
                <w:b/>
                <w:bCs/>
                <w:i/>
                <w:iCs/>
                <w:color w:val="000000"/>
                <w:sz w:val="26"/>
                <w:szCs w:val="26"/>
              </w:rPr>
              <w:t xml:space="preserve">(phức hợp, không quen thuộc) </w:t>
            </w:r>
            <w:r w:rsidRPr="00F36EB0">
              <w:rPr>
                <w:rFonts w:ascii="Times New Roman" w:eastAsia="Times New Roman" w:hAnsi="Times New Roman" w:cs="Times New Roman"/>
                <w:color w:val="000000"/>
                <w:sz w:val="26"/>
                <w:szCs w:val="26"/>
              </w:rPr>
              <w:t>liên quan đến ứng dụng của hình học như: đo, vẽ, tạo dựng các hình đã học.</w:t>
            </w:r>
          </w:p>
        </w:tc>
        <w:tc>
          <w:tcPr>
            <w:tcW w:w="1305" w:type="dxa"/>
            <w:shd w:val="clear" w:color="auto" w:fill="E2EFD9"/>
            <w:vAlign w:val="center"/>
          </w:tcPr>
          <w:p w14:paraId="42940EE8" w14:textId="77777777" w:rsidR="00F36EB0" w:rsidRPr="00F36EB0" w:rsidRDefault="00F36EB0" w:rsidP="00AD1C1D">
            <w:pPr>
              <w:jc w:val="center"/>
              <w:rPr>
                <w:rFonts w:ascii="Times New Roman" w:hAnsi="Times New Roman" w:cs="Times New Roman"/>
                <w:spacing w:val="-8"/>
                <w:sz w:val="26"/>
                <w:szCs w:val="26"/>
              </w:rPr>
            </w:pPr>
          </w:p>
        </w:tc>
        <w:tc>
          <w:tcPr>
            <w:tcW w:w="1559" w:type="dxa"/>
            <w:shd w:val="clear" w:color="auto" w:fill="DEEAF6"/>
            <w:vAlign w:val="center"/>
          </w:tcPr>
          <w:p w14:paraId="450CA9DB" w14:textId="77777777" w:rsidR="00F36EB0" w:rsidRPr="00F36EB0" w:rsidRDefault="00F36EB0" w:rsidP="00AD1C1D">
            <w:pPr>
              <w:jc w:val="center"/>
              <w:rPr>
                <w:rFonts w:ascii="Times New Roman" w:hAnsi="Times New Roman" w:cs="Times New Roman"/>
                <w:spacing w:val="-8"/>
                <w:sz w:val="26"/>
                <w:szCs w:val="26"/>
              </w:rPr>
            </w:pPr>
          </w:p>
        </w:tc>
        <w:tc>
          <w:tcPr>
            <w:tcW w:w="1105" w:type="dxa"/>
            <w:shd w:val="clear" w:color="auto" w:fill="FEF2CC"/>
            <w:vAlign w:val="center"/>
          </w:tcPr>
          <w:p w14:paraId="11DD0CA8" w14:textId="77777777" w:rsidR="00F36EB0" w:rsidRPr="00F36EB0" w:rsidRDefault="00F36EB0" w:rsidP="00AD1C1D">
            <w:pPr>
              <w:jc w:val="center"/>
              <w:rPr>
                <w:rFonts w:ascii="Times New Roman" w:hAnsi="Times New Roman" w:cs="Times New Roman"/>
                <w:spacing w:val="-8"/>
                <w:sz w:val="26"/>
                <w:szCs w:val="26"/>
              </w:rPr>
            </w:pPr>
          </w:p>
        </w:tc>
        <w:tc>
          <w:tcPr>
            <w:tcW w:w="1417" w:type="dxa"/>
            <w:shd w:val="clear" w:color="auto" w:fill="ECECEC"/>
            <w:vAlign w:val="center"/>
          </w:tcPr>
          <w:p w14:paraId="683B3131" w14:textId="77777777" w:rsidR="00F36EB0" w:rsidRPr="00F36EB0" w:rsidRDefault="00F36EB0" w:rsidP="00AD1C1D">
            <w:pPr>
              <w:jc w:val="center"/>
              <w:rPr>
                <w:rFonts w:ascii="Times New Roman" w:hAnsi="Times New Roman" w:cs="Times New Roman"/>
                <w:spacing w:val="-8"/>
              </w:rPr>
            </w:pPr>
          </w:p>
          <w:p w14:paraId="41DB0C6D" w14:textId="77777777" w:rsidR="00F36EB0" w:rsidRPr="00F36EB0" w:rsidRDefault="00F36EB0" w:rsidP="00AD1C1D">
            <w:pPr>
              <w:jc w:val="center"/>
              <w:rPr>
                <w:rFonts w:ascii="Times New Roman" w:hAnsi="Times New Roman" w:cs="Times New Roman"/>
                <w:spacing w:val="-8"/>
              </w:rPr>
            </w:pPr>
          </w:p>
          <w:p w14:paraId="0B789375" w14:textId="77777777" w:rsidR="00F36EB0" w:rsidRPr="00F36EB0" w:rsidRDefault="00F36EB0" w:rsidP="00AD1C1D">
            <w:pPr>
              <w:jc w:val="center"/>
              <w:rPr>
                <w:rFonts w:ascii="Times New Roman" w:hAnsi="Times New Roman" w:cs="Times New Roman"/>
                <w:spacing w:val="-8"/>
              </w:rPr>
            </w:pPr>
          </w:p>
          <w:p w14:paraId="2BBDAB86" w14:textId="77777777" w:rsidR="00F36EB0" w:rsidRPr="00F36EB0" w:rsidRDefault="00F36EB0" w:rsidP="00AD1C1D">
            <w:pPr>
              <w:jc w:val="center"/>
              <w:rPr>
                <w:rFonts w:ascii="Times New Roman" w:hAnsi="Times New Roman" w:cs="Times New Roman"/>
                <w:spacing w:val="-8"/>
              </w:rPr>
            </w:pPr>
            <w:r w:rsidRPr="00F36EB0">
              <w:rPr>
                <w:rFonts w:ascii="Times New Roman" w:hAnsi="Times New Roman" w:cs="Times New Roman"/>
                <w:spacing w:val="-8"/>
              </w:rPr>
              <w:t>1</w:t>
            </w:r>
          </w:p>
          <w:p w14:paraId="2669FA1D" w14:textId="77777777" w:rsidR="00F36EB0" w:rsidRPr="00F36EB0" w:rsidRDefault="00F36EB0" w:rsidP="004823AA">
            <w:pPr>
              <w:jc w:val="center"/>
              <w:rPr>
                <w:rFonts w:ascii="Times New Roman" w:hAnsi="Times New Roman" w:cs="Times New Roman"/>
                <w:spacing w:val="-8"/>
                <w:sz w:val="26"/>
                <w:szCs w:val="26"/>
              </w:rPr>
            </w:pPr>
            <w:r w:rsidRPr="00F36EB0">
              <w:rPr>
                <w:rFonts w:ascii="Times New Roman" w:hAnsi="Times New Roman" w:cs="Times New Roman"/>
                <w:spacing w:val="-8"/>
              </w:rPr>
              <w:t>(TL 18)</w:t>
            </w:r>
          </w:p>
        </w:tc>
      </w:tr>
      <w:tr w:rsidR="00F36EB0" w:rsidRPr="00F36EB0" w14:paraId="39FD08CC" w14:textId="77777777" w:rsidTr="00AD1C1D">
        <w:trPr>
          <w:trHeight w:val="493"/>
        </w:trPr>
        <w:tc>
          <w:tcPr>
            <w:tcW w:w="815" w:type="dxa"/>
            <w:shd w:val="clear" w:color="auto" w:fill="auto"/>
            <w:vAlign w:val="center"/>
          </w:tcPr>
          <w:p w14:paraId="6912399E" w14:textId="77777777" w:rsidR="00F36EB0" w:rsidRPr="00F36EB0" w:rsidRDefault="00F36EB0" w:rsidP="00AD1C1D">
            <w:pPr>
              <w:jc w:val="center"/>
              <w:rPr>
                <w:rFonts w:ascii="Times New Roman" w:hAnsi="Times New Roman" w:cs="Times New Roman"/>
                <w:b/>
                <w:spacing w:val="-8"/>
                <w:sz w:val="26"/>
                <w:szCs w:val="26"/>
              </w:rPr>
            </w:pPr>
          </w:p>
        </w:tc>
        <w:tc>
          <w:tcPr>
            <w:tcW w:w="1388" w:type="dxa"/>
            <w:shd w:val="clear" w:color="auto" w:fill="auto"/>
            <w:vAlign w:val="center"/>
          </w:tcPr>
          <w:p w14:paraId="7B3942AE" w14:textId="77777777" w:rsidR="00F36EB0" w:rsidRPr="00F36EB0" w:rsidRDefault="00F36EB0" w:rsidP="00AD1C1D">
            <w:pPr>
              <w:jc w:val="center"/>
              <w:rPr>
                <w:rFonts w:ascii="Times New Roman" w:hAnsi="Times New Roman" w:cs="Times New Roman"/>
                <w:b/>
                <w:spacing w:val="-8"/>
                <w:sz w:val="26"/>
                <w:szCs w:val="26"/>
              </w:rPr>
            </w:pPr>
          </w:p>
        </w:tc>
        <w:tc>
          <w:tcPr>
            <w:tcW w:w="1985" w:type="dxa"/>
            <w:shd w:val="clear" w:color="auto" w:fill="auto"/>
            <w:vAlign w:val="center"/>
          </w:tcPr>
          <w:p w14:paraId="5EBFF6B5" w14:textId="77777777" w:rsidR="00F36EB0" w:rsidRPr="00F36EB0" w:rsidRDefault="00F36EB0" w:rsidP="00AD1C1D">
            <w:pPr>
              <w:jc w:val="center"/>
              <w:rPr>
                <w:rFonts w:ascii="Times New Roman" w:eastAsia="Times New Roman" w:hAnsi="Times New Roman" w:cs="Times New Roman"/>
                <w:b/>
                <w:bCs/>
                <w:i/>
                <w:color w:val="000000"/>
                <w:sz w:val="26"/>
                <w:szCs w:val="26"/>
              </w:rPr>
            </w:pPr>
          </w:p>
        </w:tc>
        <w:tc>
          <w:tcPr>
            <w:tcW w:w="5811" w:type="dxa"/>
            <w:shd w:val="clear" w:color="auto" w:fill="auto"/>
          </w:tcPr>
          <w:p w14:paraId="0568745F" w14:textId="77777777" w:rsidR="00F36EB0" w:rsidRPr="00F36EB0" w:rsidRDefault="00F36EB0" w:rsidP="00AD1C1D">
            <w:pPr>
              <w:spacing w:before="120" w:after="120" w:line="312" w:lineRule="auto"/>
              <w:jc w:val="both"/>
              <w:rPr>
                <w:rFonts w:ascii="Times New Roman" w:hAnsi="Times New Roman" w:cs="Times New Roman"/>
                <w:b/>
                <w:i/>
                <w:spacing w:val="-8"/>
                <w:sz w:val="26"/>
                <w:szCs w:val="26"/>
              </w:rPr>
            </w:pPr>
          </w:p>
        </w:tc>
        <w:tc>
          <w:tcPr>
            <w:tcW w:w="1305" w:type="dxa"/>
            <w:shd w:val="clear" w:color="auto" w:fill="E2EFD9"/>
            <w:vAlign w:val="center"/>
          </w:tcPr>
          <w:p w14:paraId="1345023C" w14:textId="77777777" w:rsidR="00F36EB0" w:rsidRPr="00F36EB0" w:rsidRDefault="00F36EB0" w:rsidP="00AD1C1D">
            <w:pPr>
              <w:jc w:val="center"/>
              <w:rPr>
                <w:rFonts w:ascii="Times New Roman" w:hAnsi="Times New Roman" w:cs="Times New Roman"/>
                <w:spacing w:val="-8"/>
                <w:sz w:val="26"/>
                <w:szCs w:val="26"/>
              </w:rPr>
            </w:pPr>
          </w:p>
        </w:tc>
        <w:tc>
          <w:tcPr>
            <w:tcW w:w="1559" w:type="dxa"/>
            <w:shd w:val="clear" w:color="auto" w:fill="DEEAF6"/>
            <w:vAlign w:val="center"/>
          </w:tcPr>
          <w:p w14:paraId="5973613B" w14:textId="77777777" w:rsidR="00F36EB0" w:rsidRPr="00F36EB0" w:rsidRDefault="00F36EB0" w:rsidP="00AD1C1D">
            <w:pPr>
              <w:jc w:val="center"/>
              <w:rPr>
                <w:rFonts w:ascii="Times New Roman" w:hAnsi="Times New Roman" w:cs="Times New Roman"/>
                <w:spacing w:val="-8"/>
                <w:sz w:val="26"/>
                <w:szCs w:val="26"/>
              </w:rPr>
            </w:pPr>
          </w:p>
        </w:tc>
        <w:tc>
          <w:tcPr>
            <w:tcW w:w="1105" w:type="dxa"/>
            <w:shd w:val="clear" w:color="auto" w:fill="FEF2CC"/>
            <w:vAlign w:val="center"/>
          </w:tcPr>
          <w:p w14:paraId="3A65FF6F" w14:textId="77777777" w:rsidR="00F36EB0" w:rsidRPr="00F36EB0" w:rsidRDefault="00F36EB0" w:rsidP="00AD1C1D">
            <w:pPr>
              <w:jc w:val="center"/>
              <w:rPr>
                <w:rFonts w:ascii="Times New Roman" w:hAnsi="Times New Roman" w:cs="Times New Roman"/>
                <w:spacing w:val="-8"/>
              </w:rPr>
            </w:pPr>
          </w:p>
        </w:tc>
        <w:tc>
          <w:tcPr>
            <w:tcW w:w="1417" w:type="dxa"/>
            <w:shd w:val="clear" w:color="auto" w:fill="ECECEC"/>
            <w:vAlign w:val="center"/>
          </w:tcPr>
          <w:p w14:paraId="7605077C" w14:textId="77777777" w:rsidR="00F36EB0" w:rsidRPr="00F36EB0" w:rsidRDefault="00F36EB0" w:rsidP="00AD1C1D">
            <w:pPr>
              <w:jc w:val="center"/>
              <w:rPr>
                <w:rFonts w:ascii="Times New Roman" w:hAnsi="Times New Roman" w:cs="Times New Roman"/>
                <w:spacing w:val="-8"/>
              </w:rPr>
            </w:pPr>
          </w:p>
        </w:tc>
      </w:tr>
      <w:tr w:rsidR="00F36EB0" w:rsidRPr="00F36EB0" w14:paraId="48A6A608" w14:textId="77777777" w:rsidTr="00AD1C1D">
        <w:trPr>
          <w:trHeight w:val="152"/>
        </w:trPr>
        <w:tc>
          <w:tcPr>
            <w:tcW w:w="4188" w:type="dxa"/>
            <w:gridSpan w:val="3"/>
            <w:shd w:val="clear" w:color="auto" w:fill="auto"/>
            <w:vAlign w:val="center"/>
          </w:tcPr>
          <w:p w14:paraId="3B47518D" w14:textId="77777777" w:rsidR="00F36EB0" w:rsidRPr="00F36EB0" w:rsidRDefault="00F36EB0" w:rsidP="00AD1C1D">
            <w:pPr>
              <w:jc w:val="center"/>
              <w:rPr>
                <w:rFonts w:ascii="Times New Roman" w:hAnsi="Times New Roman" w:cs="Times New Roman"/>
                <w:b/>
                <w:bCs/>
                <w:spacing w:val="-8"/>
                <w:sz w:val="26"/>
                <w:szCs w:val="26"/>
                <w:lang w:val="en-AU"/>
              </w:rPr>
            </w:pPr>
            <w:r w:rsidRPr="00F36EB0">
              <w:rPr>
                <w:rFonts w:ascii="Times New Roman" w:hAnsi="Times New Roman" w:cs="Times New Roman"/>
                <w:b/>
                <w:bCs/>
                <w:spacing w:val="-8"/>
                <w:sz w:val="26"/>
                <w:szCs w:val="26"/>
                <w:lang w:val="en-AU"/>
              </w:rPr>
              <w:t>Tổng</w:t>
            </w:r>
          </w:p>
        </w:tc>
        <w:tc>
          <w:tcPr>
            <w:tcW w:w="5811" w:type="dxa"/>
            <w:shd w:val="clear" w:color="auto" w:fill="auto"/>
            <w:vAlign w:val="center"/>
          </w:tcPr>
          <w:p w14:paraId="3A106717" w14:textId="77777777" w:rsidR="00F36EB0" w:rsidRPr="00F36EB0" w:rsidRDefault="00F36EB0" w:rsidP="00AD1C1D">
            <w:pPr>
              <w:jc w:val="both"/>
              <w:rPr>
                <w:rFonts w:ascii="Times New Roman" w:hAnsi="Times New Roman" w:cs="Times New Roman"/>
                <w:b/>
                <w:spacing w:val="-8"/>
                <w:sz w:val="26"/>
                <w:szCs w:val="26"/>
              </w:rPr>
            </w:pPr>
          </w:p>
        </w:tc>
        <w:tc>
          <w:tcPr>
            <w:tcW w:w="1305" w:type="dxa"/>
            <w:shd w:val="clear" w:color="auto" w:fill="E2EFD9"/>
            <w:vAlign w:val="center"/>
          </w:tcPr>
          <w:p w14:paraId="224FA12B" w14:textId="77777777" w:rsidR="00F36EB0" w:rsidRPr="00F36EB0" w:rsidRDefault="00F36EB0" w:rsidP="00EF19E6">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10</w:t>
            </w:r>
          </w:p>
        </w:tc>
        <w:tc>
          <w:tcPr>
            <w:tcW w:w="1559" w:type="dxa"/>
            <w:shd w:val="clear" w:color="auto" w:fill="DEEAF6"/>
            <w:vAlign w:val="center"/>
          </w:tcPr>
          <w:p w14:paraId="63E6B0DB"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6</w:t>
            </w:r>
          </w:p>
        </w:tc>
        <w:tc>
          <w:tcPr>
            <w:tcW w:w="1105" w:type="dxa"/>
            <w:shd w:val="clear" w:color="auto" w:fill="FEF2CC"/>
            <w:vAlign w:val="center"/>
          </w:tcPr>
          <w:p w14:paraId="241BB147"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1</w:t>
            </w:r>
          </w:p>
        </w:tc>
        <w:tc>
          <w:tcPr>
            <w:tcW w:w="1417" w:type="dxa"/>
            <w:shd w:val="clear" w:color="auto" w:fill="ECECEC"/>
            <w:vAlign w:val="center"/>
          </w:tcPr>
          <w:p w14:paraId="556CC3F6"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1</w:t>
            </w:r>
          </w:p>
        </w:tc>
      </w:tr>
      <w:tr w:rsidR="00F36EB0" w:rsidRPr="00F36EB0" w14:paraId="110DA0C9" w14:textId="77777777" w:rsidTr="00AD1C1D">
        <w:trPr>
          <w:trHeight w:val="152"/>
        </w:trPr>
        <w:tc>
          <w:tcPr>
            <w:tcW w:w="4188" w:type="dxa"/>
            <w:gridSpan w:val="3"/>
            <w:shd w:val="clear" w:color="auto" w:fill="auto"/>
            <w:vAlign w:val="center"/>
          </w:tcPr>
          <w:p w14:paraId="3C3C6FCD" w14:textId="77777777" w:rsidR="00F36EB0" w:rsidRPr="00F36EB0" w:rsidRDefault="00F36EB0" w:rsidP="00AD1C1D">
            <w:pPr>
              <w:jc w:val="center"/>
              <w:rPr>
                <w:rFonts w:ascii="Times New Roman" w:hAnsi="Times New Roman" w:cs="Times New Roman"/>
                <w:b/>
                <w:bCs/>
                <w:spacing w:val="-8"/>
                <w:sz w:val="26"/>
                <w:szCs w:val="26"/>
                <w:lang w:val="en-AU"/>
              </w:rPr>
            </w:pPr>
            <w:r w:rsidRPr="00F36EB0">
              <w:rPr>
                <w:rFonts w:ascii="Times New Roman" w:hAnsi="Times New Roman" w:cs="Times New Roman"/>
                <w:b/>
                <w:bCs/>
                <w:spacing w:val="-8"/>
                <w:sz w:val="26"/>
                <w:szCs w:val="26"/>
                <w:lang w:val="en-AU"/>
              </w:rPr>
              <w:t>Tỉ lệ %</w:t>
            </w:r>
          </w:p>
        </w:tc>
        <w:tc>
          <w:tcPr>
            <w:tcW w:w="5811" w:type="dxa"/>
            <w:shd w:val="clear" w:color="auto" w:fill="auto"/>
            <w:vAlign w:val="center"/>
          </w:tcPr>
          <w:p w14:paraId="7599DEB7" w14:textId="77777777" w:rsidR="00F36EB0" w:rsidRPr="00F36EB0" w:rsidRDefault="00F36EB0" w:rsidP="00AD1C1D">
            <w:pPr>
              <w:jc w:val="both"/>
              <w:rPr>
                <w:rFonts w:ascii="Times New Roman" w:hAnsi="Times New Roman" w:cs="Times New Roman"/>
                <w:b/>
                <w:spacing w:val="-8"/>
                <w:sz w:val="26"/>
                <w:szCs w:val="26"/>
              </w:rPr>
            </w:pPr>
          </w:p>
        </w:tc>
        <w:tc>
          <w:tcPr>
            <w:tcW w:w="1305" w:type="dxa"/>
            <w:shd w:val="clear" w:color="auto" w:fill="E2EFD9"/>
            <w:vAlign w:val="center"/>
          </w:tcPr>
          <w:p w14:paraId="2B020B1E" w14:textId="77777777" w:rsidR="00F36EB0" w:rsidRPr="00F36EB0" w:rsidRDefault="00F36EB0" w:rsidP="0094172C">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30%</w:t>
            </w:r>
          </w:p>
        </w:tc>
        <w:tc>
          <w:tcPr>
            <w:tcW w:w="1559" w:type="dxa"/>
            <w:shd w:val="clear" w:color="auto" w:fill="DEEAF6"/>
            <w:vAlign w:val="center"/>
          </w:tcPr>
          <w:p w14:paraId="08714276" w14:textId="77777777" w:rsidR="00F36EB0" w:rsidRPr="00F36EB0" w:rsidRDefault="00F36EB0" w:rsidP="00EF19E6">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40%</w:t>
            </w:r>
          </w:p>
        </w:tc>
        <w:tc>
          <w:tcPr>
            <w:tcW w:w="1105" w:type="dxa"/>
            <w:shd w:val="clear" w:color="auto" w:fill="FEF2CC"/>
            <w:vAlign w:val="center"/>
          </w:tcPr>
          <w:p w14:paraId="7C0F640F"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20%</w:t>
            </w:r>
          </w:p>
        </w:tc>
        <w:tc>
          <w:tcPr>
            <w:tcW w:w="1417" w:type="dxa"/>
            <w:shd w:val="clear" w:color="auto" w:fill="ECECEC"/>
            <w:vAlign w:val="center"/>
          </w:tcPr>
          <w:p w14:paraId="757E8051"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10%</w:t>
            </w:r>
          </w:p>
        </w:tc>
      </w:tr>
      <w:tr w:rsidR="00F36EB0" w:rsidRPr="00F36EB0" w14:paraId="0B0795FC" w14:textId="77777777" w:rsidTr="00AD1C1D">
        <w:trPr>
          <w:trHeight w:val="152"/>
        </w:trPr>
        <w:tc>
          <w:tcPr>
            <w:tcW w:w="4188" w:type="dxa"/>
            <w:gridSpan w:val="3"/>
            <w:shd w:val="clear" w:color="auto" w:fill="auto"/>
            <w:vAlign w:val="center"/>
          </w:tcPr>
          <w:p w14:paraId="52DDEE26" w14:textId="77777777" w:rsidR="00F36EB0" w:rsidRPr="00F36EB0" w:rsidRDefault="00F36EB0" w:rsidP="00AD1C1D">
            <w:pPr>
              <w:jc w:val="center"/>
              <w:rPr>
                <w:rFonts w:ascii="Times New Roman" w:hAnsi="Times New Roman" w:cs="Times New Roman"/>
                <w:b/>
                <w:bCs/>
                <w:spacing w:val="-8"/>
                <w:sz w:val="26"/>
                <w:szCs w:val="26"/>
                <w:lang w:val="en-AU"/>
              </w:rPr>
            </w:pPr>
            <w:r w:rsidRPr="00F36EB0">
              <w:rPr>
                <w:rFonts w:ascii="Times New Roman" w:hAnsi="Times New Roman" w:cs="Times New Roman"/>
                <w:b/>
                <w:bCs/>
                <w:spacing w:val="-8"/>
                <w:sz w:val="26"/>
                <w:szCs w:val="26"/>
                <w:lang w:val="en-AU"/>
              </w:rPr>
              <w:t>Tỉ lệ chung</w:t>
            </w:r>
          </w:p>
        </w:tc>
        <w:tc>
          <w:tcPr>
            <w:tcW w:w="5811" w:type="dxa"/>
            <w:shd w:val="clear" w:color="auto" w:fill="auto"/>
            <w:vAlign w:val="center"/>
          </w:tcPr>
          <w:p w14:paraId="27060B50" w14:textId="77777777" w:rsidR="00F36EB0" w:rsidRPr="00F36EB0" w:rsidRDefault="00F36EB0" w:rsidP="00AD1C1D">
            <w:pPr>
              <w:jc w:val="both"/>
              <w:rPr>
                <w:rFonts w:ascii="Times New Roman" w:hAnsi="Times New Roman" w:cs="Times New Roman"/>
                <w:b/>
                <w:spacing w:val="-8"/>
                <w:sz w:val="26"/>
                <w:szCs w:val="26"/>
              </w:rPr>
            </w:pPr>
          </w:p>
        </w:tc>
        <w:tc>
          <w:tcPr>
            <w:tcW w:w="2864" w:type="dxa"/>
            <w:gridSpan w:val="2"/>
            <w:shd w:val="clear" w:color="auto" w:fill="FFCCCC"/>
            <w:vAlign w:val="center"/>
          </w:tcPr>
          <w:p w14:paraId="2DECB7EE"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70%</w:t>
            </w:r>
          </w:p>
        </w:tc>
        <w:tc>
          <w:tcPr>
            <w:tcW w:w="2522" w:type="dxa"/>
            <w:gridSpan w:val="2"/>
            <w:shd w:val="clear" w:color="auto" w:fill="FFCCCC"/>
            <w:vAlign w:val="center"/>
          </w:tcPr>
          <w:p w14:paraId="6D590451" w14:textId="77777777" w:rsidR="00F36EB0" w:rsidRPr="00F36EB0" w:rsidRDefault="00F36EB0" w:rsidP="00AD1C1D">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30%</w:t>
            </w:r>
          </w:p>
        </w:tc>
      </w:tr>
    </w:tbl>
    <w:p w14:paraId="3D119015" w14:textId="77777777" w:rsidR="00F36EB0" w:rsidRPr="00F36EB0" w:rsidRDefault="00F36EB0">
      <w:pPr>
        <w:rPr>
          <w:rFonts w:ascii="Times New Roman" w:hAnsi="Times New Roman" w:cs="Times New Roman"/>
        </w:rPr>
      </w:pPr>
    </w:p>
    <w:p w14:paraId="27337F2D" w14:textId="77777777" w:rsidR="00F36EB0" w:rsidRPr="00F36EB0" w:rsidRDefault="00F36EB0">
      <w:pPr>
        <w:shd w:val="clear" w:color="auto" w:fill="FFFFCC"/>
        <w:spacing w:line="288" w:lineRule="auto"/>
        <w:ind w:left="-284" w:right="-7"/>
        <w:jc w:val="center"/>
        <w:rPr>
          <w:rFonts w:ascii="Times New Roman" w:hAnsi="Times New Roman" w:cs="Times New Roman"/>
          <w:b/>
          <w:sz w:val="28"/>
          <w:szCs w:val="28"/>
        </w:rPr>
      </w:pPr>
      <w:r w:rsidRPr="00F36EB0">
        <w:rPr>
          <w:rFonts w:ascii="Times New Roman" w:hAnsi="Times New Roman" w:cs="Times New Roman"/>
          <w:b/>
          <w:sz w:val="28"/>
          <w:szCs w:val="28"/>
        </w:rPr>
        <w:t>C. ĐỀ MINH HỌA</w:t>
      </w:r>
    </w:p>
    <w:p w14:paraId="7DA2AE38" w14:textId="77777777" w:rsidR="00F36EB0" w:rsidRPr="00F36EB0" w:rsidRDefault="00F36EB0">
      <w:pPr>
        <w:shd w:val="clear" w:color="auto" w:fill="FFFFCC"/>
        <w:spacing w:line="288" w:lineRule="auto"/>
        <w:ind w:left="-284" w:right="-7"/>
        <w:jc w:val="center"/>
        <w:rPr>
          <w:rFonts w:ascii="Times New Roman" w:hAnsi="Times New Roman" w:cs="Times New Roman"/>
          <w:b/>
          <w:i/>
          <w:sz w:val="28"/>
          <w:szCs w:val="28"/>
        </w:rPr>
      </w:pPr>
      <w:r w:rsidRPr="00F36EB0">
        <w:rPr>
          <w:rFonts w:ascii="Times New Roman" w:hAnsi="Times New Roman" w:cs="Times New Roman"/>
          <w:b/>
          <w:sz w:val="28"/>
          <w:szCs w:val="28"/>
        </w:rPr>
        <w:t xml:space="preserve"> </w:t>
      </w:r>
      <w:r w:rsidRPr="00F36EB0">
        <w:rPr>
          <w:rFonts w:ascii="Times New Roman" w:hAnsi="Times New Roman" w:cs="Times New Roman"/>
          <w:b/>
          <w:bCs/>
          <w:sz w:val="28"/>
          <w:szCs w:val="28"/>
        </w:rPr>
        <w:t>GIỮA HỌC KÌ II MÔN TOÁN – LỚP 7</w:t>
      </w:r>
    </w:p>
    <w:p w14:paraId="6502A87B" w14:textId="77777777" w:rsidR="00F36EB0" w:rsidRPr="00F36EB0" w:rsidRDefault="00F36EB0">
      <w:pPr>
        <w:rPr>
          <w:rFonts w:ascii="Times New Roman" w:hAnsi="Times New Roman" w:cs="Times New Roman"/>
        </w:rPr>
      </w:pPr>
    </w:p>
    <w:p w14:paraId="3206668D" w14:textId="77777777" w:rsidR="00F36EB0" w:rsidRPr="00F36EB0" w:rsidRDefault="00F36EB0">
      <w:pPr>
        <w:rPr>
          <w:rFonts w:ascii="Times New Roman" w:hAnsi="Times New Roman" w:cs="Times New Roman"/>
          <w:b/>
          <w:sz w:val="28"/>
          <w:szCs w:val="28"/>
        </w:rPr>
      </w:pPr>
      <w:r w:rsidRPr="00F36EB0">
        <w:rPr>
          <w:rFonts w:ascii="Times New Roman" w:hAnsi="Times New Roman" w:cs="Times New Roman"/>
          <w:b/>
          <w:sz w:val="28"/>
          <w:szCs w:val="28"/>
        </w:rPr>
        <w:t>PHẦN I: TRẮC NGHIỆM KHÁCH QUAN (3 điểm)</w:t>
      </w:r>
    </w:p>
    <w:p w14:paraId="3A991055" w14:textId="77777777" w:rsidR="00F36EB0" w:rsidRPr="00F36EB0" w:rsidRDefault="00F36EB0" w:rsidP="000B4C13">
      <w:pPr>
        <w:rPr>
          <w:rFonts w:ascii="Times New Roman" w:hAnsi="Times New Roman" w:cs="Times New Roman"/>
          <w:sz w:val="28"/>
          <w:szCs w:val="28"/>
        </w:rPr>
      </w:pPr>
      <w:r w:rsidRPr="00F36EB0">
        <w:rPr>
          <w:rFonts w:ascii="Times New Roman" w:hAnsi="Times New Roman" w:cs="Times New Roman"/>
          <w:b/>
          <w:sz w:val="28"/>
          <w:szCs w:val="28"/>
        </w:rPr>
        <w:t>Câu 1:</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Thông hiểu)</w:t>
      </w:r>
      <w:r w:rsidRPr="00F36EB0">
        <w:rPr>
          <w:rFonts w:ascii="Times New Roman" w:hAnsi="Times New Roman" w:cs="Times New Roman"/>
          <w:sz w:val="28"/>
          <w:szCs w:val="28"/>
        </w:rPr>
        <w:t xml:space="preserve"> An đã phỏng vấn các bạn trong lớp về tên một số tỉnh thuộc đồng bằng sông Hồng và thu được dãy dữ liệu sau: Nam Định, Thái Bình, Hưng Yên, Bắc Ninh. Dãy dữ liệu đó thuộc loại nào?</w:t>
      </w:r>
    </w:p>
    <w:p w14:paraId="1D144FF1" w14:textId="77777777" w:rsidR="00F36EB0" w:rsidRPr="00F36EB0" w:rsidRDefault="00F36EB0" w:rsidP="00AF553C">
      <w:pPr>
        <w:pStyle w:val="ListParagraph"/>
        <w:ind w:left="644"/>
        <w:rPr>
          <w:rFonts w:ascii="Times New Roman" w:hAnsi="Times New Roman" w:cs="Times New Roman"/>
          <w:sz w:val="28"/>
          <w:szCs w:val="28"/>
        </w:rPr>
      </w:pPr>
      <w:r w:rsidRPr="00F36EB0">
        <w:rPr>
          <w:rFonts w:ascii="Times New Roman" w:hAnsi="Times New Roman" w:cs="Times New Roman"/>
          <w:sz w:val="28"/>
          <w:szCs w:val="28"/>
        </w:rPr>
        <w:t xml:space="preserve"> A. Dãy dữ liệu là dãy số liệu.</w:t>
      </w:r>
    </w:p>
    <w:p w14:paraId="2F4B99D5" w14:textId="77777777" w:rsidR="00F36EB0" w:rsidRPr="00F36EB0" w:rsidRDefault="00F36EB0" w:rsidP="00AF553C">
      <w:pPr>
        <w:pStyle w:val="ListParagraph"/>
        <w:rPr>
          <w:rFonts w:ascii="Times New Roman" w:hAnsi="Times New Roman" w:cs="Times New Roman"/>
          <w:sz w:val="28"/>
          <w:szCs w:val="28"/>
        </w:rPr>
      </w:pPr>
      <w:r w:rsidRPr="00F36EB0">
        <w:rPr>
          <w:rFonts w:ascii="Times New Roman" w:hAnsi="Times New Roman" w:cs="Times New Roman"/>
          <w:sz w:val="28"/>
          <w:szCs w:val="28"/>
        </w:rPr>
        <w:t>B. Dãy dữ liệu không phải là dãy số liệu, không thể sắp thứ tự.</w:t>
      </w:r>
      <w:r w:rsidRPr="00F36EB0">
        <w:rPr>
          <w:rFonts w:ascii="Times New Roman" w:hAnsi="Times New Roman" w:cs="Times New Roman"/>
          <w:sz w:val="28"/>
          <w:szCs w:val="28"/>
        </w:rPr>
        <w:tab/>
      </w:r>
    </w:p>
    <w:p w14:paraId="02594C96" w14:textId="77777777" w:rsidR="00F36EB0" w:rsidRPr="00F36EB0" w:rsidRDefault="00F36EB0" w:rsidP="00AF553C">
      <w:pPr>
        <w:pStyle w:val="ListParagraph"/>
        <w:rPr>
          <w:rFonts w:ascii="Times New Roman" w:hAnsi="Times New Roman" w:cs="Times New Roman"/>
          <w:sz w:val="28"/>
          <w:szCs w:val="28"/>
        </w:rPr>
      </w:pPr>
      <w:r w:rsidRPr="00F36EB0">
        <w:rPr>
          <w:rFonts w:ascii="Times New Roman" w:hAnsi="Times New Roman" w:cs="Times New Roman"/>
          <w:sz w:val="28"/>
          <w:szCs w:val="28"/>
        </w:rPr>
        <w:t>C. Dãy dữ liệu không phải là dãy số liệu, có thể sắp thứ tự từ mức cao nhất đến mức thấp nhất.</w:t>
      </w:r>
    </w:p>
    <w:p w14:paraId="36DBBF8E" w14:textId="77777777" w:rsidR="00F36EB0" w:rsidRPr="00F36EB0" w:rsidRDefault="00F36EB0" w:rsidP="00D921A1">
      <w:pPr>
        <w:rPr>
          <w:rFonts w:ascii="Times New Roman" w:hAnsi="Times New Roman" w:cs="Times New Roman"/>
          <w:sz w:val="28"/>
          <w:szCs w:val="28"/>
        </w:rPr>
      </w:pPr>
      <w:r w:rsidRPr="00F36EB0">
        <w:rPr>
          <w:rFonts w:ascii="Times New Roman" w:hAnsi="Times New Roman" w:cs="Times New Roman"/>
          <w:b/>
          <w:sz w:val="28"/>
          <w:szCs w:val="28"/>
        </w:rPr>
        <w:t>Câu 2:</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Thông hiểu) </w:t>
      </w:r>
      <w:r w:rsidRPr="00F36EB0">
        <w:rPr>
          <w:rFonts w:ascii="Times New Roman" w:hAnsi="Times New Roman" w:cs="Times New Roman"/>
          <w:sz w:val="28"/>
          <w:szCs w:val="28"/>
        </w:rPr>
        <w:t>Một hãng phim tìm hiểu mức độ yêu thích đối với  bộ phim vừa được công chiếu của một số khán giả. Bảng dưới biểu diễn kết quả điều tra:</w:t>
      </w:r>
    </w:p>
    <w:tbl>
      <w:tblPr>
        <w:tblW w:w="0" w:type="auto"/>
        <w:tblInd w:w="1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992"/>
        <w:gridCol w:w="1418"/>
        <w:gridCol w:w="2835"/>
      </w:tblGrid>
      <w:tr w:rsidR="00F36EB0" w:rsidRPr="00F36EB0" w14:paraId="72B5E9ED" w14:textId="77777777" w:rsidTr="00FE65BA">
        <w:tc>
          <w:tcPr>
            <w:tcW w:w="959" w:type="dxa"/>
            <w:shd w:val="clear" w:color="auto" w:fill="auto"/>
          </w:tcPr>
          <w:p w14:paraId="275072BF" w14:textId="77777777" w:rsidR="00F36EB0" w:rsidRPr="00F36EB0" w:rsidRDefault="00F36EB0" w:rsidP="00D921A1">
            <w:pPr>
              <w:rPr>
                <w:rFonts w:ascii="Times New Roman" w:hAnsi="Times New Roman" w:cs="Times New Roman"/>
                <w:b/>
                <w:sz w:val="28"/>
                <w:szCs w:val="28"/>
              </w:rPr>
            </w:pPr>
            <w:r w:rsidRPr="00F36EB0">
              <w:rPr>
                <w:rFonts w:ascii="Times New Roman" w:hAnsi="Times New Roman" w:cs="Times New Roman"/>
                <w:b/>
                <w:sz w:val="28"/>
                <w:szCs w:val="28"/>
              </w:rPr>
              <w:t>STT</w:t>
            </w:r>
          </w:p>
        </w:tc>
        <w:tc>
          <w:tcPr>
            <w:tcW w:w="992" w:type="dxa"/>
            <w:shd w:val="clear" w:color="auto" w:fill="auto"/>
          </w:tcPr>
          <w:p w14:paraId="544ED0CB" w14:textId="77777777" w:rsidR="00F36EB0" w:rsidRPr="00F36EB0" w:rsidRDefault="00F36EB0" w:rsidP="00D921A1">
            <w:pPr>
              <w:rPr>
                <w:rFonts w:ascii="Times New Roman" w:hAnsi="Times New Roman" w:cs="Times New Roman"/>
                <w:b/>
                <w:sz w:val="28"/>
                <w:szCs w:val="28"/>
              </w:rPr>
            </w:pPr>
            <w:r w:rsidRPr="00F36EB0">
              <w:rPr>
                <w:rFonts w:ascii="Times New Roman" w:hAnsi="Times New Roman" w:cs="Times New Roman"/>
                <w:b/>
                <w:sz w:val="28"/>
                <w:szCs w:val="28"/>
              </w:rPr>
              <w:t>Tuổi</w:t>
            </w:r>
          </w:p>
        </w:tc>
        <w:tc>
          <w:tcPr>
            <w:tcW w:w="1418" w:type="dxa"/>
            <w:shd w:val="clear" w:color="auto" w:fill="auto"/>
          </w:tcPr>
          <w:p w14:paraId="6EACD98E" w14:textId="77777777" w:rsidR="00F36EB0" w:rsidRPr="00F36EB0" w:rsidRDefault="00F36EB0" w:rsidP="00D921A1">
            <w:pPr>
              <w:rPr>
                <w:rFonts w:ascii="Times New Roman" w:hAnsi="Times New Roman" w:cs="Times New Roman"/>
                <w:b/>
                <w:sz w:val="28"/>
                <w:szCs w:val="28"/>
              </w:rPr>
            </w:pPr>
            <w:r w:rsidRPr="00F36EB0">
              <w:rPr>
                <w:rFonts w:ascii="Times New Roman" w:hAnsi="Times New Roman" w:cs="Times New Roman"/>
                <w:b/>
                <w:sz w:val="28"/>
                <w:szCs w:val="28"/>
              </w:rPr>
              <w:t>Giới tính</w:t>
            </w:r>
          </w:p>
        </w:tc>
        <w:tc>
          <w:tcPr>
            <w:tcW w:w="2835" w:type="dxa"/>
            <w:shd w:val="clear" w:color="auto" w:fill="auto"/>
          </w:tcPr>
          <w:p w14:paraId="7823064F" w14:textId="77777777" w:rsidR="00F36EB0" w:rsidRPr="00F36EB0" w:rsidRDefault="00F36EB0" w:rsidP="00D921A1">
            <w:pPr>
              <w:rPr>
                <w:rFonts w:ascii="Times New Roman" w:hAnsi="Times New Roman" w:cs="Times New Roman"/>
                <w:b/>
                <w:sz w:val="28"/>
                <w:szCs w:val="28"/>
              </w:rPr>
            </w:pPr>
            <w:r w:rsidRPr="00F36EB0">
              <w:rPr>
                <w:rFonts w:ascii="Times New Roman" w:hAnsi="Times New Roman" w:cs="Times New Roman"/>
                <w:b/>
                <w:sz w:val="28"/>
                <w:szCs w:val="28"/>
              </w:rPr>
              <w:t>Mức độ yêu thích</w:t>
            </w:r>
          </w:p>
        </w:tc>
      </w:tr>
      <w:tr w:rsidR="00F36EB0" w:rsidRPr="00F36EB0" w14:paraId="7199342F" w14:textId="77777777" w:rsidTr="00FE65BA">
        <w:tc>
          <w:tcPr>
            <w:tcW w:w="959" w:type="dxa"/>
            <w:shd w:val="clear" w:color="auto" w:fill="auto"/>
          </w:tcPr>
          <w:p w14:paraId="47DC1239"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1</w:t>
            </w:r>
          </w:p>
        </w:tc>
        <w:tc>
          <w:tcPr>
            <w:tcW w:w="992" w:type="dxa"/>
            <w:shd w:val="clear" w:color="auto" w:fill="auto"/>
          </w:tcPr>
          <w:p w14:paraId="60B3E88D"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25</w:t>
            </w:r>
          </w:p>
        </w:tc>
        <w:tc>
          <w:tcPr>
            <w:tcW w:w="1418" w:type="dxa"/>
            <w:shd w:val="clear" w:color="auto" w:fill="auto"/>
          </w:tcPr>
          <w:p w14:paraId="70ED4CE0"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Nam</w:t>
            </w:r>
          </w:p>
        </w:tc>
        <w:tc>
          <w:tcPr>
            <w:tcW w:w="2835" w:type="dxa"/>
            <w:shd w:val="clear" w:color="auto" w:fill="auto"/>
          </w:tcPr>
          <w:p w14:paraId="5AAB1D8B"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Rất thích</w:t>
            </w:r>
          </w:p>
        </w:tc>
      </w:tr>
      <w:tr w:rsidR="00F36EB0" w:rsidRPr="00F36EB0" w14:paraId="1E845D8E" w14:textId="77777777" w:rsidTr="00FE65BA">
        <w:tc>
          <w:tcPr>
            <w:tcW w:w="959" w:type="dxa"/>
            <w:shd w:val="clear" w:color="auto" w:fill="auto"/>
          </w:tcPr>
          <w:p w14:paraId="1D73F559"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2</w:t>
            </w:r>
          </w:p>
        </w:tc>
        <w:tc>
          <w:tcPr>
            <w:tcW w:w="992" w:type="dxa"/>
            <w:shd w:val="clear" w:color="auto" w:fill="auto"/>
          </w:tcPr>
          <w:p w14:paraId="04981DFE"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31</w:t>
            </w:r>
          </w:p>
        </w:tc>
        <w:tc>
          <w:tcPr>
            <w:tcW w:w="1418" w:type="dxa"/>
            <w:shd w:val="clear" w:color="auto" w:fill="auto"/>
          </w:tcPr>
          <w:p w14:paraId="5AC357C3"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Nam</w:t>
            </w:r>
          </w:p>
        </w:tc>
        <w:tc>
          <w:tcPr>
            <w:tcW w:w="2835" w:type="dxa"/>
            <w:shd w:val="clear" w:color="auto" w:fill="auto"/>
          </w:tcPr>
          <w:p w14:paraId="130AC06A"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Thích</w:t>
            </w:r>
          </w:p>
        </w:tc>
      </w:tr>
      <w:tr w:rsidR="00F36EB0" w:rsidRPr="00F36EB0" w14:paraId="4AA504DA" w14:textId="77777777" w:rsidTr="00FE65BA">
        <w:tc>
          <w:tcPr>
            <w:tcW w:w="959" w:type="dxa"/>
            <w:shd w:val="clear" w:color="auto" w:fill="auto"/>
          </w:tcPr>
          <w:p w14:paraId="5705C928"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3</w:t>
            </w:r>
          </w:p>
        </w:tc>
        <w:tc>
          <w:tcPr>
            <w:tcW w:w="992" w:type="dxa"/>
            <w:shd w:val="clear" w:color="auto" w:fill="auto"/>
          </w:tcPr>
          <w:p w14:paraId="1402E2B1"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17</w:t>
            </w:r>
          </w:p>
        </w:tc>
        <w:tc>
          <w:tcPr>
            <w:tcW w:w="1418" w:type="dxa"/>
            <w:shd w:val="clear" w:color="auto" w:fill="auto"/>
          </w:tcPr>
          <w:p w14:paraId="4DBF6E00"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Nữ</w:t>
            </w:r>
          </w:p>
        </w:tc>
        <w:tc>
          <w:tcPr>
            <w:tcW w:w="2835" w:type="dxa"/>
            <w:shd w:val="clear" w:color="auto" w:fill="auto"/>
          </w:tcPr>
          <w:p w14:paraId="43EBDDB3"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Thích</w:t>
            </w:r>
          </w:p>
        </w:tc>
      </w:tr>
      <w:tr w:rsidR="00F36EB0" w:rsidRPr="00F36EB0" w14:paraId="276AE0D1" w14:textId="77777777" w:rsidTr="00FE65BA">
        <w:tc>
          <w:tcPr>
            <w:tcW w:w="959" w:type="dxa"/>
            <w:shd w:val="clear" w:color="auto" w:fill="auto"/>
          </w:tcPr>
          <w:p w14:paraId="37B7FD75"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4</w:t>
            </w:r>
          </w:p>
        </w:tc>
        <w:tc>
          <w:tcPr>
            <w:tcW w:w="992" w:type="dxa"/>
            <w:shd w:val="clear" w:color="auto" w:fill="auto"/>
          </w:tcPr>
          <w:p w14:paraId="28833850"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40</w:t>
            </w:r>
          </w:p>
        </w:tc>
        <w:tc>
          <w:tcPr>
            <w:tcW w:w="1418" w:type="dxa"/>
            <w:shd w:val="clear" w:color="auto" w:fill="auto"/>
          </w:tcPr>
          <w:p w14:paraId="4D14217D"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Nữ</w:t>
            </w:r>
          </w:p>
        </w:tc>
        <w:tc>
          <w:tcPr>
            <w:tcW w:w="2835" w:type="dxa"/>
            <w:shd w:val="clear" w:color="auto" w:fill="auto"/>
          </w:tcPr>
          <w:p w14:paraId="18559CBE"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Không thích</w:t>
            </w:r>
          </w:p>
        </w:tc>
      </w:tr>
      <w:tr w:rsidR="00F36EB0" w:rsidRPr="00F36EB0" w14:paraId="5D9B7D32" w14:textId="77777777" w:rsidTr="00FE65BA">
        <w:tc>
          <w:tcPr>
            <w:tcW w:w="959" w:type="dxa"/>
            <w:shd w:val="clear" w:color="auto" w:fill="auto"/>
          </w:tcPr>
          <w:p w14:paraId="4A3F89D1"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5</w:t>
            </w:r>
          </w:p>
        </w:tc>
        <w:tc>
          <w:tcPr>
            <w:tcW w:w="992" w:type="dxa"/>
            <w:shd w:val="clear" w:color="auto" w:fill="auto"/>
          </w:tcPr>
          <w:p w14:paraId="0296F33E"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27</w:t>
            </w:r>
          </w:p>
        </w:tc>
        <w:tc>
          <w:tcPr>
            <w:tcW w:w="1418" w:type="dxa"/>
            <w:shd w:val="clear" w:color="auto" w:fill="auto"/>
          </w:tcPr>
          <w:p w14:paraId="73FE3C9B"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Nam</w:t>
            </w:r>
          </w:p>
        </w:tc>
        <w:tc>
          <w:tcPr>
            <w:tcW w:w="2835" w:type="dxa"/>
            <w:shd w:val="clear" w:color="auto" w:fill="auto"/>
          </w:tcPr>
          <w:p w14:paraId="7B67F128"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Rất thích</w:t>
            </w:r>
          </w:p>
        </w:tc>
      </w:tr>
      <w:tr w:rsidR="00F36EB0" w:rsidRPr="00F36EB0" w14:paraId="1FE48593" w14:textId="77777777" w:rsidTr="00FE65BA">
        <w:tc>
          <w:tcPr>
            <w:tcW w:w="959" w:type="dxa"/>
            <w:shd w:val="clear" w:color="auto" w:fill="auto"/>
          </w:tcPr>
          <w:p w14:paraId="311ED622"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6</w:t>
            </w:r>
          </w:p>
        </w:tc>
        <w:tc>
          <w:tcPr>
            <w:tcW w:w="992" w:type="dxa"/>
            <w:shd w:val="clear" w:color="auto" w:fill="auto"/>
          </w:tcPr>
          <w:p w14:paraId="0709B092"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25</w:t>
            </w:r>
          </w:p>
        </w:tc>
        <w:tc>
          <w:tcPr>
            <w:tcW w:w="1418" w:type="dxa"/>
            <w:shd w:val="clear" w:color="auto" w:fill="auto"/>
          </w:tcPr>
          <w:p w14:paraId="19C778D4"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Nữ</w:t>
            </w:r>
          </w:p>
        </w:tc>
        <w:tc>
          <w:tcPr>
            <w:tcW w:w="2835" w:type="dxa"/>
            <w:shd w:val="clear" w:color="auto" w:fill="auto"/>
          </w:tcPr>
          <w:p w14:paraId="147321CE"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Không thích</w:t>
            </w:r>
          </w:p>
        </w:tc>
      </w:tr>
      <w:tr w:rsidR="00F36EB0" w:rsidRPr="00F36EB0" w14:paraId="31A5683B" w14:textId="77777777" w:rsidTr="00FE65BA">
        <w:tc>
          <w:tcPr>
            <w:tcW w:w="959" w:type="dxa"/>
            <w:shd w:val="clear" w:color="auto" w:fill="auto"/>
          </w:tcPr>
          <w:p w14:paraId="1CE5128D"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7</w:t>
            </w:r>
          </w:p>
        </w:tc>
        <w:tc>
          <w:tcPr>
            <w:tcW w:w="992" w:type="dxa"/>
            <w:shd w:val="clear" w:color="auto" w:fill="auto"/>
          </w:tcPr>
          <w:p w14:paraId="1B055CE7"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20</w:t>
            </w:r>
          </w:p>
        </w:tc>
        <w:tc>
          <w:tcPr>
            <w:tcW w:w="1418" w:type="dxa"/>
            <w:shd w:val="clear" w:color="auto" w:fill="auto"/>
          </w:tcPr>
          <w:p w14:paraId="37C9CDCE"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Nam</w:t>
            </w:r>
          </w:p>
        </w:tc>
        <w:tc>
          <w:tcPr>
            <w:tcW w:w="2835" w:type="dxa"/>
            <w:shd w:val="clear" w:color="auto" w:fill="auto"/>
          </w:tcPr>
          <w:p w14:paraId="53E9210A" w14:textId="77777777" w:rsidR="00F36EB0" w:rsidRPr="00F36EB0" w:rsidRDefault="00F36EB0" w:rsidP="00FE65BA">
            <w:pPr>
              <w:jc w:val="center"/>
              <w:rPr>
                <w:rFonts w:ascii="Times New Roman" w:hAnsi="Times New Roman" w:cs="Times New Roman"/>
                <w:sz w:val="28"/>
                <w:szCs w:val="28"/>
              </w:rPr>
            </w:pPr>
            <w:r w:rsidRPr="00F36EB0">
              <w:rPr>
                <w:rFonts w:ascii="Times New Roman" w:hAnsi="Times New Roman" w:cs="Times New Roman"/>
                <w:sz w:val="28"/>
                <w:szCs w:val="28"/>
              </w:rPr>
              <w:t>Thích</w:t>
            </w:r>
          </w:p>
        </w:tc>
      </w:tr>
    </w:tbl>
    <w:p w14:paraId="319C72FB" w14:textId="77777777" w:rsidR="00F36EB0" w:rsidRPr="00F36EB0" w:rsidRDefault="00F36EB0" w:rsidP="00D921A1">
      <w:pPr>
        <w:rPr>
          <w:rFonts w:ascii="Times New Roman" w:hAnsi="Times New Roman" w:cs="Times New Roman"/>
          <w:sz w:val="28"/>
          <w:szCs w:val="28"/>
        </w:rPr>
      </w:pPr>
    </w:p>
    <w:p w14:paraId="59F3CEF7" w14:textId="77777777" w:rsidR="00F36EB0" w:rsidRPr="00F36EB0" w:rsidRDefault="00F36EB0" w:rsidP="00E23F0D">
      <w:pPr>
        <w:rPr>
          <w:rFonts w:ascii="Times New Roman" w:hAnsi="Times New Roman" w:cs="Times New Roman"/>
          <w:sz w:val="28"/>
          <w:szCs w:val="28"/>
        </w:rPr>
      </w:pPr>
      <w:r w:rsidRPr="00F36EB0">
        <w:rPr>
          <w:rFonts w:ascii="Times New Roman" w:hAnsi="Times New Roman" w:cs="Times New Roman"/>
          <w:sz w:val="28"/>
          <w:szCs w:val="28"/>
        </w:rPr>
        <w:t>Dữ liệu định tính là</w:t>
      </w:r>
    </w:p>
    <w:p w14:paraId="7957B404" w14:textId="77777777" w:rsidR="00F36EB0" w:rsidRPr="00F36EB0" w:rsidRDefault="00F36EB0" w:rsidP="0008177B">
      <w:pPr>
        <w:numPr>
          <w:ilvl w:val="0"/>
          <w:numId w:val="44"/>
        </w:numPr>
        <w:rPr>
          <w:rFonts w:ascii="Times New Roman" w:hAnsi="Times New Roman" w:cs="Times New Roman"/>
          <w:sz w:val="28"/>
          <w:szCs w:val="28"/>
        </w:rPr>
      </w:pPr>
      <w:r w:rsidRPr="00F36EB0">
        <w:rPr>
          <w:rFonts w:ascii="Times New Roman" w:hAnsi="Times New Roman" w:cs="Times New Roman"/>
          <w:sz w:val="28"/>
          <w:szCs w:val="28"/>
        </w:rPr>
        <w:t>STT: 1,2,3,4,5,6,7</w:t>
      </w:r>
    </w:p>
    <w:p w14:paraId="34A1F8F0" w14:textId="77777777" w:rsidR="00F36EB0" w:rsidRPr="00F36EB0" w:rsidRDefault="00F36EB0" w:rsidP="0008177B">
      <w:pPr>
        <w:numPr>
          <w:ilvl w:val="0"/>
          <w:numId w:val="44"/>
        </w:numPr>
        <w:rPr>
          <w:rFonts w:ascii="Times New Roman" w:hAnsi="Times New Roman" w:cs="Times New Roman"/>
          <w:sz w:val="28"/>
          <w:szCs w:val="28"/>
        </w:rPr>
      </w:pPr>
      <w:r w:rsidRPr="00F36EB0">
        <w:rPr>
          <w:rFonts w:ascii="Times New Roman" w:hAnsi="Times New Roman" w:cs="Times New Roman"/>
          <w:sz w:val="28"/>
          <w:szCs w:val="28"/>
        </w:rPr>
        <w:t>Tuổi: 25,31,17,40,27,25,20</w:t>
      </w:r>
    </w:p>
    <w:p w14:paraId="44D7CFDA" w14:textId="77777777" w:rsidR="00F36EB0" w:rsidRPr="00F36EB0" w:rsidRDefault="00F36EB0" w:rsidP="0008177B">
      <w:pPr>
        <w:numPr>
          <w:ilvl w:val="0"/>
          <w:numId w:val="44"/>
        </w:numPr>
        <w:rPr>
          <w:rFonts w:ascii="Times New Roman" w:hAnsi="Times New Roman" w:cs="Times New Roman"/>
          <w:sz w:val="28"/>
          <w:szCs w:val="28"/>
        </w:rPr>
      </w:pPr>
      <w:r w:rsidRPr="00F36EB0">
        <w:rPr>
          <w:rFonts w:ascii="Times New Roman" w:hAnsi="Times New Roman" w:cs="Times New Roman"/>
          <w:sz w:val="28"/>
          <w:szCs w:val="28"/>
        </w:rPr>
        <w:lastRenderedPageBreak/>
        <w:t>Giới tính: Nam, nữ</w:t>
      </w:r>
    </w:p>
    <w:p w14:paraId="264DAEAC" w14:textId="77777777" w:rsidR="00F36EB0" w:rsidRPr="00F36EB0" w:rsidRDefault="00F36EB0" w:rsidP="0008177B">
      <w:pPr>
        <w:numPr>
          <w:ilvl w:val="0"/>
          <w:numId w:val="44"/>
        </w:numPr>
        <w:rPr>
          <w:rFonts w:ascii="Times New Roman" w:hAnsi="Times New Roman" w:cs="Times New Roman"/>
          <w:sz w:val="28"/>
          <w:szCs w:val="28"/>
        </w:rPr>
      </w:pPr>
      <w:r w:rsidRPr="00F36EB0">
        <w:rPr>
          <w:rFonts w:ascii="Times New Roman" w:hAnsi="Times New Roman" w:cs="Times New Roman"/>
          <w:sz w:val="28"/>
          <w:szCs w:val="28"/>
        </w:rPr>
        <w:t>Mức độ yêu thích: Rất thích, thích, không thích.</w:t>
      </w:r>
    </w:p>
    <w:p w14:paraId="0D32B31C" w14:textId="77777777" w:rsidR="00F36EB0" w:rsidRPr="00F36EB0" w:rsidRDefault="00F36EB0" w:rsidP="00E23F0D">
      <w:pPr>
        <w:rPr>
          <w:rFonts w:ascii="Times New Roman" w:hAnsi="Times New Roman" w:cs="Times New Roman"/>
          <w:sz w:val="28"/>
          <w:szCs w:val="28"/>
        </w:rPr>
      </w:pPr>
      <w:r w:rsidRPr="00F36EB0">
        <w:rPr>
          <w:rFonts w:ascii="Times New Roman" w:hAnsi="Times New Roman" w:cs="Times New Roman"/>
          <w:b/>
          <w:sz w:val="28"/>
          <w:szCs w:val="28"/>
        </w:rPr>
        <w:t>Câu 3:</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hận biết) </w:t>
      </w:r>
      <w:r w:rsidRPr="00F36EB0">
        <w:rPr>
          <w:rFonts w:ascii="Times New Roman" w:hAnsi="Times New Roman" w:cs="Times New Roman"/>
          <w:sz w:val="28"/>
          <w:szCs w:val="28"/>
        </w:rPr>
        <w:t xml:space="preserve">Biểu đồ </w:t>
      </w:r>
      <w:r w:rsidRPr="00F36EB0">
        <w:rPr>
          <w:rFonts w:ascii="Times New Roman" w:hAnsi="Times New Roman" w:cs="Times New Roman"/>
          <w:b/>
          <w:i/>
          <w:sz w:val="28"/>
          <w:szCs w:val="28"/>
        </w:rPr>
        <w:t>Hình 1</w:t>
      </w:r>
      <w:r w:rsidRPr="00F36EB0">
        <w:rPr>
          <w:rFonts w:ascii="Times New Roman" w:hAnsi="Times New Roman" w:cs="Times New Roman"/>
          <w:sz w:val="28"/>
          <w:szCs w:val="28"/>
        </w:rPr>
        <w:t xml:space="preserve"> biểu diễn lượng mưa tại trạm khí tượng Huế trong 6 tháng cuối năm dương lịch: </w:t>
      </w:r>
    </w:p>
    <w:p w14:paraId="6D0DFC9B" w14:textId="77777777" w:rsidR="00F36EB0" w:rsidRPr="00F36EB0" w:rsidRDefault="00F36EB0" w:rsidP="00E23F0D">
      <w:pPr>
        <w:rPr>
          <w:rFonts w:ascii="Times New Roman" w:hAnsi="Times New Roman" w:cs="Times New Roman"/>
          <w:sz w:val="28"/>
          <w:szCs w:val="28"/>
        </w:rPr>
      </w:pPr>
      <w:r w:rsidRPr="00F36EB0">
        <w:rPr>
          <w:rFonts w:ascii="Times New Roman" w:hAnsi="Times New Roman" w:cs="Times New Roman"/>
          <w:noProof/>
          <w:sz w:val="28"/>
          <w:szCs w:val="28"/>
        </w:rPr>
        <w:tab/>
      </w:r>
      <w:r w:rsidRPr="00F36EB0">
        <w:rPr>
          <w:rFonts w:ascii="Times New Roman" w:hAnsi="Times New Roman" w:cs="Times New Roman"/>
          <w:noProof/>
          <w:sz w:val="28"/>
          <w:szCs w:val="28"/>
        </w:rPr>
        <w:tab/>
      </w:r>
      <w:r w:rsidRPr="00F36EB0">
        <w:rPr>
          <w:rFonts w:ascii="Times New Roman" w:hAnsi="Times New Roman" w:cs="Times New Roman"/>
          <w:noProof/>
          <w:sz w:val="28"/>
          <w:szCs w:val="28"/>
        </w:rPr>
        <w:tab/>
      </w:r>
      <w:r w:rsidR="008E5F41">
        <w:rPr>
          <w:rFonts w:ascii="Times New Roman" w:hAnsi="Times New Roman" w:cs="Times New Roman"/>
          <w:noProof/>
          <w:sz w:val="28"/>
          <w:szCs w:val="28"/>
        </w:rPr>
        <w:pict w14:anchorId="4B38E495">
          <v:shape id="Picture 2" o:spid="_x0000_i1270" type="#_x0000_t75" style="width:174.75pt;height:90.75pt;visibility:visible">
            <v:imagedata r:id="rId493" o:title=""/>
          </v:shape>
        </w:pict>
      </w:r>
    </w:p>
    <w:p w14:paraId="4CA0B26E" w14:textId="77777777" w:rsidR="00F36EB0" w:rsidRPr="00F36EB0" w:rsidRDefault="00F36EB0" w:rsidP="00E23F0D">
      <w:pPr>
        <w:ind w:firstLine="720"/>
        <w:rPr>
          <w:rFonts w:ascii="Times New Roman" w:hAnsi="Times New Roman" w:cs="Times New Roman"/>
          <w:b/>
          <w:i/>
          <w:sz w:val="28"/>
          <w:szCs w:val="28"/>
        </w:rPr>
      </w:pPr>
      <w:r w:rsidRPr="00F36EB0">
        <w:rPr>
          <w:rFonts w:ascii="Times New Roman" w:hAnsi="Times New Roman" w:cs="Times New Roman"/>
          <w:b/>
          <w:i/>
          <w:sz w:val="28"/>
          <w:szCs w:val="28"/>
        </w:rPr>
        <w:tab/>
      </w:r>
      <w:r w:rsidRPr="00F36EB0">
        <w:rPr>
          <w:rFonts w:ascii="Times New Roman" w:hAnsi="Times New Roman" w:cs="Times New Roman"/>
          <w:b/>
          <w:i/>
          <w:sz w:val="28"/>
          <w:szCs w:val="28"/>
        </w:rPr>
        <w:tab/>
      </w:r>
      <w:r w:rsidRPr="00F36EB0">
        <w:rPr>
          <w:rFonts w:ascii="Times New Roman" w:hAnsi="Times New Roman" w:cs="Times New Roman"/>
          <w:b/>
          <w:i/>
          <w:sz w:val="28"/>
          <w:szCs w:val="28"/>
        </w:rPr>
        <w:tab/>
        <w:t xml:space="preserve">Hình 1 </w:t>
      </w:r>
    </w:p>
    <w:p w14:paraId="4BEA03FF" w14:textId="77777777" w:rsidR="00F36EB0" w:rsidRPr="00F36EB0" w:rsidRDefault="00F36EB0" w:rsidP="00E23F0D">
      <w:pPr>
        <w:rPr>
          <w:rFonts w:ascii="Times New Roman" w:hAnsi="Times New Roman" w:cs="Times New Roman"/>
          <w:sz w:val="28"/>
          <w:szCs w:val="28"/>
        </w:rPr>
      </w:pPr>
      <w:r w:rsidRPr="00F36EB0">
        <w:rPr>
          <w:rFonts w:ascii="Times New Roman" w:hAnsi="Times New Roman" w:cs="Times New Roman"/>
          <w:sz w:val="28"/>
          <w:szCs w:val="28"/>
        </w:rPr>
        <w:t xml:space="preserve">Trong các tháng trên tháng nào có lượng mưa nhiều nhất? </w:t>
      </w:r>
    </w:p>
    <w:p w14:paraId="6BA825E6" w14:textId="77777777" w:rsidR="00F36EB0" w:rsidRPr="00F36EB0" w:rsidRDefault="00F36EB0" w:rsidP="0008177B">
      <w:pPr>
        <w:pStyle w:val="ListParagraph"/>
        <w:numPr>
          <w:ilvl w:val="0"/>
          <w:numId w:val="40"/>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 xml:space="preserve">Tháng 7 </w:t>
      </w:r>
      <w:r w:rsidRPr="00F36EB0">
        <w:rPr>
          <w:rFonts w:ascii="Times New Roman" w:hAnsi="Times New Roman" w:cs="Times New Roman"/>
          <w:sz w:val="28"/>
          <w:szCs w:val="28"/>
        </w:rPr>
        <w:tab/>
        <w:t xml:space="preserve">B, Tháng 8 </w:t>
      </w:r>
      <w:r w:rsidRPr="00F36EB0">
        <w:rPr>
          <w:rFonts w:ascii="Times New Roman" w:hAnsi="Times New Roman" w:cs="Times New Roman"/>
          <w:sz w:val="28"/>
          <w:szCs w:val="28"/>
        </w:rPr>
        <w:tab/>
        <w:t xml:space="preserve">C. Tháng 10 </w:t>
      </w:r>
      <w:r w:rsidRPr="00F36EB0">
        <w:rPr>
          <w:rFonts w:ascii="Times New Roman" w:hAnsi="Times New Roman" w:cs="Times New Roman"/>
          <w:sz w:val="28"/>
          <w:szCs w:val="28"/>
        </w:rPr>
        <w:tab/>
      </w:r>
      <w:r w:rsidRPr="00F36EB0">
        <w:rPr>
          <w:rFonts w:ascii="Times New Roman" w:hAnsi="Times New Roman" w:cs="Times New Roman"/>
          <w:sz w:val="28"/>
          <w:szCs w:val="28"/>
        </w:rPr>
        <w:tab/>
        <w:t xml:space="preserve">D. Tháng 12 </w:t>
      </w:r>
    </w:p>
    <w:p w14:paraId="2CC2E7B6" w14:textId="77777777" w:rsidR="00F36EB0" w:rsidRPr="00F36EB0" w:rsidRDefault="00F36EB0" w:rsidP="00502F78">
      <w:pPr>
        <w:rPr>
          <w:rFonts w:ascii="Times New Roman" w:hAnsi="Times New Roman" w:cs="Times New Roman"/>
          <w:sz w:val="28"/>
          <w:szCs w:val="28"/>
        </w:rPr>
      </w:pPr>
      <w:r w:rsidRPr="00F36EB0">
        <w:rPr>
          <w:rFonts w:ascii="Times New Roman" w:hAnsi="Times New Roman" w:cs="Times New Roman"/>
          <w:b/>
          <w:sz w:val="28"/>
          <w:szCs w:val="28"/>
        </w:rPr>
        <w:t>Câu 4:</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hận biết) </w:t>
      </w:r>
      <w:r w:rsidRPr="00F36EB0">
        <w:rPr>
          <w:rFonts w:ascii="Times New Roman" w:hAnsi="Times New Roman" w:cs="Times New Roman"/>
          <w:sz w:val="28"/>
          <w:szCs w:val="28"/>
        </w:rPr>
        <w:t xml:space="preserve">Biểu đồ cột kép </w:t>
      </w:r>
      <w:r w:rsidRPr="00F36EB0">
        <w:rPr>
          <w:rFonts w:ascii="Times New Roman" w:hAnsi="Times New Roman" w:cs="Times New Roman"/>
          <w:b/>
          <w:i/>
          <w:sz w:val="28"/>
          <w:szCs w:val="28"/>
        </w:rPr>
        <w:t>Hình 2</w:t>
      </w:r>
      <w:r w:rsidRPr="00F36EB0">
        <w:rPr>
          <w:rFonts w:ascii="Times New Roman" w:hAnsi="Times New Roman" w:cs="Times New Roman"/>
          <w:sz w:val="28"/>
          <w:szCs w:val="28"/>
        </w:rPr>
        <w:t xml:space="preserve"> biểu diễn tỉ lệ học sinh các cấp (Tiểu Học, THCS, THPT) đi hoc chung và đi học đúng độ tuổi của nước ta năm 2019 như sau: </w:t>
      </w:r>
    </w:p>
    <w:p w14:paraId="4C3FEE09" w14:textId="77777777" w:rsidR="00F36EB0" w:rsidRPr="00F36EB0" w:rsidRDefault="00F36EB0" w:rsidP="00502F78">
      <w:pPr>
        <w:rPr>
          <w:rFonts w:ascii="Times New Roman" w:hAnsi="Times New Roman" w:cs="Times New Roman"/>
          <w:sz w:val="28"/>
          <w:szCs w:val="28"/>
        </w:rPr>
      </w:pPr>
      <w:r w:rsidRPr="00F36EB0">
        <w:rPr>
          <w:rFonts w:ascii="Times New Roman" w:hAnsi="Times New Roman" w:cs="Times New Roman"/>
          <w:noProof/>
          <w:sz w:val="28"/>
          <w:szCs w:val="28"/>
        </w:rPr>
        <w:tab/>
      </w:r>
      <w:r w:rsidRPr="00F36EB0">
        <w:rPr>
          <w:rFonts w:ascii="Times New Roman" w:hAnsi="Times New Roman" w:cs="Times New Roman"/>
          <w:noProof/>
          <w:sz w:val="28"/>
          <w:szCs w:val="28"/>
        </w:rPr>
        <w:tab/>
      </w:r>
      <w:r w:rsidRPr="00F36EB0">
        <w:rPr>
          <w:rFonts w:ascii="Times New Roman" w:hAnsi="Times New Roman" w:cs="Times New Roman"/>
          <w:noProof/>
          <w:sz w:val="28"/>
          <w:szCs w:val="28"/>
        </w:rPr>
        <w:tab/>
      </w:r>
      <w:r w:rsidRPr="00F36EB0">
        <w:rPr>
          <w:rFonts w:ascii="Times New Roman" w:hAnsi="Times New Roman" w:cs="Times New Roman"/>
          <w:noProof/>
          <w:sz w:val="28"/>
          <w:szCs w:val="28"/>
        </w:rPr>
        <w:tab/>
      </w:r>
      <w:r w:rsidR="008E5F41">
        <w:rPr>
          <w:rFonts w:ascii="Times New Roman" w:hAnsi="Times New Roman" w:cs="Times New Roman"/>
          <w:noProof/>
          <w:sz w:val="28"/>
          <w:szCs w:val="28"/>
        </w:rPr>
        <w:pict w14:anchorId="60A60770">
          <v:shape id="Picture 3" o:spid="_x0000_i1271" type="#_x0000_t75" style="width:148.5pt;height:106.5pt;visibility:visible">
            <v:imagedata r:id="rId494" o:title=""/>
          </v:shape>
        </w:pict>
      </w:r>
    </w:p>
    <w:p w14:paraId="4B9B9C98" w14:textId="77777777" w:rsidR="00F36EB0" w:rsidRPr="00F36EB0" w:rsidRDefault="00F36EB0" w:rsidP="00502F78">
      <w:pPr>
        <w:ind w:left="720" w:firstLine="720"/>
        <w:rPr>
          <w:rFonts w:ascii="Times New Roman" w:hAnsi="Times New Roman" w:cs="Times New Roman"/>
          <w:b/>
          <w:i/>
          <w:sz w:val="28"/>
          <w:szCs w:val="28"/>
        </w:rPr>
      </w:pPr>
      <w:r w:rsidRPr="00F36EB0">
        <w:rPr>
          <w:rFonts w:ascii="Times New Roman" w:hAnsi="Times New Roman" w:cs="Times New Roman"/>
          <w:b/>
          <w:i/>
          <w:sz w:val="28"/>
          <w:szCs w:val="28"/>
        </w:rPr>
        <w:tab/>
      </w:r>
      <w:r w:rsidRPr="00F36EB0">
        <w:rPr>
          <w:rFonts w:ascii="Times New Roman" w:hAnsi="Times New Roman" w:cs="Times New Roman"/>
          <w:b/>
          <w:i/>
          <w:sz w:val="28"/>
          <w:szCs w:val="28"/>
        </w:rPr>
        <w:tab/>
      </w:r>
      <w:r w:rsidRPr="00F36EB0">
        <w:rPr>
          <w:rFonts w:ascii="Times New Roman" w:hAnsi="Times New Roman" w:cs="Times New Roman"/>
          <w:b/>
          <w:i/>
          <w:sz w:val="28"/>
          <w:szCs w:val="28"/>
        </w:rPr>
        <w:tab/>
        <w:t xml:space="preserve">Hình 2 </w:t>
      </w:r>
    </w:p>
    <w:p w14:paraId="2BD35E71" w14:textId="77777777" w:rsidR="00F36EB0" w:rsidRPr="00F36EB0" w:rsidRDefault="00F36EB0" w:rsidP="00502F78">
      <w:pPr>
        <w:rPr>
          <w:rFonts w:ascii="Times New Roman" w:hAnsi="Times New Roman" w:cs="Times New Roman"/>
          <w:sz w:val="28"/>
          <w:szCs w:val="28"/>
        </w:rPr>
      </w:pPr>
      <w:r w:rsidRPr="00F36EB0">
        <w:rPr>
          <w:rFonts w:ascii="Times New Roman" w:hAnsi="Times New Roman" w:cs="Times New Roman"/>
          <w:sz w:val="28"/>
          <w:szCs w:val="28"/>
        </w:rPr>
        <w:t xml:space="preserve">Tỉ lệ đi học đúng độ tuổi ở nước ta cấp THCS năm 2019 là: </w:t>
      </w:r>
    </w:p>
    <w:p w14:paraId="66DAEC1E" w14:textId="77777777" w:rsidR="00F36EB0" w:rsidRPr="00F36EB0" w:rsidRDefault="00F36EB0" w:rsidP="0008177B">
      <w:pPr>
        <w:pStyle w:val="ListParagraph"/>
        <w:numPr>
          <w:ilvl w:val="0"/>
          <w:numId w:val="41"/>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 xml:space="preserve">92,8% </w:t>
      </w:r>
      <w:r w:rsidRPr="00F36EB0">
        <w:rPr>
          <w:rFonts w:ascii="Times New Roman" w:hAnsi="Times New Roman" w:cs="Times New Roman"/>
          <w:sz w:val="28"/>
          <w:szCs w:val="28"/>
        </w:rPr>
        <w:tab/>
      </w:r>
      <w:r w:rsidRPr="00F36EB0">
        <w:rPr>
          <w:rFonts w:ascii="Times New Roman" w:hAnsi="Times New Roman" w:cs="Times New Roman"/>
          <w:sz w:val="28"/>
          <w:szCs w:val="28"/>
        </w:rPr>
        <w:tab/>
        <w:t xml:space="preserve">B. 89,2% </w:t>
      </w:r>
      <w:r w:rsidRPr="00F36EB0">
        <w:rPr>
          <w:rFonts w:ascii="Times New Roman" w:hAnsi="Times New Roman" w:cs="Times New Roman"/>
          <w:sz w:val="28"/>
          <w:szCs w:val="28"/>
        </w:rPr>
        <w:tab/>
      </w:r>
      <w:r w:rsidRPr="00F36EB0">
        <w:rPr>
          <w:rFonts w:ascii="Times New Roman" w:hAnsi="Times New Roman" w:cs="Times New Roman"/>
          <w:sz w:val="28"/>
          <w:szCs w:val="28"/>
        </w:rPr>
        <w:tab/>
        <w:t xml:space="preserve">C. 72,3% </w:t>
      </w:r>
      <w:r w:rsidRPr="00F36EB0">
        <w:rPr>
          <w:rFonts w:ascii="Times New Roman" w:hAnsi="Times New Roman" w:cs="Times New Roman"/>
          <w:sz w:val="28"/>
          <w:szCs w:val="28"/>
        </w:rPr>
        <w:tab/>
      </w:r>
      <w:r w:rsidRPr="00F36EB0">
        <w:rPr>
          <w:rFonts w:ascii="Times New Roman" w:hAnsi="Times New Roman" w:cs="Times New Roman"/>
          <w:sz w:val="28"/>
          <w:szCs w:val="28"/>
        </w:rPr>
        <w:tab/>
        <w:t xml:space="preserve">D. 68,3 % </w:t>
      </w:r>
    </w:p>
    <w:p w14:paraId="77A11748" w14:textId="77777777" w:rsidR="00F36EB0" w:rsidRPr="00F36EB0" w:rsidRDefault="00F36EB0" w:rsidP="00CB4DCC">
      <w:pPr>
        <w:rPr>
          <w:rFonts w:ascii="Times New Roman" w:hAnsi="Times New Roman" w:cs="Times New Roman"/>
          <w:sz w:val="28"/>
          <w:szCs w:val="28"/>
        </w:rPr>
      </w:pPr>
    </w:p>
    <w:p w14:paraId="7A0723EF" w14:textId="77777777" w:rsidR="00F36EB0" w:rsidRPr="00F36EB0" w:rsidRDefault="00F36EB0" w:rsidP="005B2E14">
      <w:pPr>
        <w:rPr>
          <w:rFonts w:ascii="Times New Roman" w:hAnsi="Times New Roman" w:cs="Times New Roman"/>
          <w:color w:val="FF0000"/>
          <w:sz w:val="28"/>
          <w:szCs w:val="28"/>
        </w:rPr>
      </w:pPr>
    </w:p>
    <w:p w14:paraId="7EFA6E8C" w14:textId="77777777" w:rsidR="00F36EB0" w:rsidRPr="00F36EB0" w:rsidRDefault="00F36EB0" w:rsidP="005B2E14">
      <w:pPr>
        <w:rPr>
          <w:rFonts w:ascii="Times New Roman" w:hAnsi="Times New Roman" w:cs="Times New Roman"/>
          <w:color w:val="FF0000"/>
          <w:sz w:val="28"/>
          <w:szCs w:val="28"/>
        </w:rPr>
      </w:pPr>
    </w:p>
    <w:p w14:paraId="686FF242" w14:textId="77777777" w:rsidR="00F36EB0" w:rsidRPr="00F36EB0" w:rsidRDefault="00F36EB0" w:rsidP="00D33A4A">
      <w:pPr>
        <w:rPr>
          <w:rFonts w:ascii="Times New Roman" w:hAnsi="Times New Roman" w:cs="Times New Roman"/>
          <w:sz w:val="28"/>
          <w:szCs w:val="28"/>
        </w:rPr>
      </w:pPr>
      <w:r w:rsidRPr="00F36EB0">
        <w:rPr>
          <w:rFonts w:ascii="Times New Roman" w:hAnsi="Times New Roman" w:cs="Times New Roman"/>
          <w:b/>
          <w:sz w:val="28"/>
          <w:szCs w:val="28"/>
        </w:rPr>
        <w:t>Câu 5:</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hận biết) </w:t>
      </w:r>
      <w:r w:rsidRPr="00F36EB0">
        <w:rPr>
          <w:rFonts w:ascii="Times New Roman" w:hAnsi="Times New Roman" w:cs="Times New Roman"/>
          <w:sz w:val="28"/>
          <w:szCs w:val="28"/>
        </w:rPr>
        <w:t xml:space="preserve">Từ bảng số liệu </w:t>
      </w:r>
      <w:r w:rsidRPr="00F36EB0">
        <w:rPr>
          <w:rFonts w:ascii="Times New Roman" w:hAnsi="Times New Roman" w:cs="Times New Roman"/>
          <w:color w:val="333333"/>
          <w:sz w:val="28"/>
          <w:szCs w:val="28"/>
          <w:shd w:val="clear" w:color="auto" w:fill="FFFFFF"/>
        </w:rPr>
        <w:t>xếp loại thi đua bốn tổ lao động của một sản xuất được thống kê ở bảng sau:</w:t>
      </w:r>
    </w:p>
    <w:p w14:paraId="29ADC27E" w14:textId="77777777" w:rsidR="00F36EB0" w:rsidRPr="00F36EB0" w:rsidRDefault="00F36EB0" w:rsidP="00D33A4A">
      <w:pPr>
        <w:rPr>
          <w:rFonts w:ascii="Times New Roman" w:hAnsi="Times New Roman" w:cs="Times New Roman"/>
          <w:sz w:val="28"/>
          <w:szCs w:val="28"/>
        </w:rPr>
      </w:pPr>
    </w:p>
    <w:p w14:paraId="0A0B2090" w14:textId="77777777" w:rsidR="00F36EB0" w:rsidRPr="00F36EB0" w:rsidRDefault="00F36EB0" w:rsidP="00D33A4A">
      <w:pPr>
        <w:rPr>
          <w:rFonts w:ascii="Times New Roman" w:hAnsi="Times New Roman" w:cs="Times New Roman"/>
          <w:sz w:val="28"/>
          <w:szCs w:val="28"/>
        </w:rPr>
      </w:pPr>
      <w:r w:rsidRPr="00F36EB0">
        <w:rPr>
          <w:rFonts w:ascii="Times New Roman" w:hAnsi="Times New Roman" w:cs="Times New Roman"/>
          <w:noProof/>
          <w:sz w:val="28"/>
          <w:szCs w:val="28"/>
        </w:rPr>
        <w:tab/>
      </w:r>
      <w:r w:rsidRPr="00F36EB0">
        <w:rPr>
          <w:rFonts w:ascii="Times New Roman" w:hAnsi="Times New Roman" w:cs="Times New Roman"/>
          <w:noProof/>
          <w:sz w:val="28"/>
          <w:szCs w:val="28"/>
        </w:rPr>
        <w:tab/>
      </w:r>
      <w:r w:rsidR="008E5F41">
        <w:rPr>
          <w:rFonts w:ascii="Times New Roman" w:hAnsi="Times New Roman" w:cs="Times New Roman"/>
          <w:noProof/>
          <w:sz w:val="28"/>
          <w:szCs w:val="28"/>
        </w:rPr>
        <w:pict w14:anchorId="5C782F53">
          <v:shape id="Picture 1" o:spid="_x0000_i1272" type="#_x0000_t75" style="width:290.25pt;height:147.75pt;visibility:visible">
            <v:imagedata r:id="rId495" o:title=""/>
          </v:shape>
        </w:pict>
      </w:r>
    </w:p>
    <w:p w14:paraId="67ECDE0C" w14:textId="77777777" w:rsidR="00F36EB0" w:rsidRPr="00F36EB0" w:rsidRDefault="00F36EB0" w:rsidP="00D33A4A">
      <w:pPr>
        <w:rPr>
          <w:rFonts w:ascii="Times New Roman" w:hAnsi="Times New Roman" w:cs="Times New Roman"/>
          <w:sz w:val="28"/>
          <w:szCs w:val="28"/>
        </w:rPr>
      </w:pPr>
    </w:p>
    <w:p w14:paraId="050F52DF" w14:textId="77777777" w:rsidR="00F36EB0" w:rsidRPr="00F36EB0" w:rsidRDefault="00F36EB0" w:rsidP="00D33A4A">
      <w:pPr>
        <w:tabs>
          <w:tab w:val="left" w:pos="1012"/>
        </w:tabs>
        <w:rPr>
          <w:rFonts w:ascii="Times New Roman" w:hAnsi="Times New Roman" w:cs="Times New Roman"/>
          <w:sz w:val="28"/>
          <w:szCs w:val="28"/>
        </w:rPr>
      </w:pPr>
      <w:r w:rsidRPr="00F36EB0">
        <w:rPr>
          <w:rFonts w:ascii="Times New Roman" w:hAnsi="Times New Roman" w:cs="Times New Roman"/>
          <w:sz w:val="28"/>
          <w:szCs w:val="28"/>
        </w:rPr>
        <w:t>Trong tổ 2 có bao nhiêu người đạt loại giỏi?</w:t>
      </w:r>
    </w:p>
    <w:p w14:paraId="37EAE6B1" w14:textId="77777777" w:rsidR="00F36EB0" w:rsidRPr="00F36EB0" w:rsidRDefault="00F36EB0" w:rsidP="0008177B">
      <w:pPr>
        <w:numPr>
          <w:ilvl w:val="0"/>
          <w:numId w:val="42"/>
        </w:numPr>
        <w:rPr>
          <w:rFonts w:ascii="Times New Roman" w:hAnsi="Times New Roman" w:cs="Times New Roman"/>
          <w:b/>
          <w:sz w:val="28"/>
          <w:szCs w:val="28"/>
        </w:rPr>
      </w:pPr>
      <w:r w:rsidRPr="00F36EB0">
        <w:rPr>
          <w:rFonts w:ascii="Times New Roman" w:hAnsi="Times New Roman" w:cs="Times New Roman"/>
          <w:sz w:val="28"/>
          <w:szCs w:val="28"/>
        </w:rPr>
        <w:t>2 người</w:t>
      </w:r>
      <w:r w:rsidRPr="00F36EB0">
        <w:rPr>
          <w:rFonts w:ascii="Times New Roman" w:hAnsi="Times New Roman" w:cs="Times New Roman"/>
          <w:sz w:val="28"/>
          <w:szCs w:val="28"/>
        </w:rPr>
        <w:tab/>
      </w:r>
      <w:r w:rsidRPr="00F36EB0">
        <w:rPr>
          <w:rFonts w:ascii="Times New Roman" w:hAnsi="Times New Roman" w:cs="Times New Roman"/>
          <w:sz w:val="28"/>
          <w:szCs w:val="28"/>
        </w:rPr>
        <w:tab/>
        <w:t xml:space="preserve">   B. 5 người</w:t>
      </w:r>
      <w:r w:rsidRPr="00F36EB0">
        <w:rPr>
          <w:rFonts w:ascii="Times New Roman" w:hAnsi="Times New Roman" w:cs="Times New Roman"/>
          <w:sz w:val="28"/>
          <w:szCs w:val="28"/>
        </w:rPr>
        <w:tab/>
      </w:r>
      <w:r w:rsidRPr="00F36EB0">
        <w:rPr>
          <w:rFonts w:ascii="Times New Roman" w:hAnsi="Times New Roman" w:cs="Times New Roman"/>
          <w:sz w:val="28"/>
          <w:szCs w:val="28"/>
        </w:rPr>
        <w:tab/>
        <w:t xml:space="preserve">    C. 6 người</w:t>
      </w:r>
      <w:r w:rsidRPr="00F36EB0">
        <w:rPr>
          <w:rFonts w:ascii="Times New Roman" w:hAnsi="Times New Roman" w:cs="Times New Roman"/>
          <w:sz w:val="28"/>
          <w:szCs w:val="28"/>
        </w:rPr>
        <w:tab/>
        <w:t xml:space="preserve">         D. 7 người</w:t>
      </w:r>
    </w:p>
    <w:p w14:paraId="49A0D830" w14:textId="77777777" w:rsidR="00F36EB0" w:rsidRPr="00F36EB0" w:rsidRDefault="00F36EB0" w:rsidP="005B2E14">
      <w:pPr>
        <w:rPr>
          <w:rFonts w:ascii="Times New Roman" w:hAnsi="Times New Roman" w:cs="Times New Roman"/>
          <w:b/>
          <w:sz w:val="28"/>
          <w:szCs w:val="28"/>
        </w:rPr>
      </w:pPr>
    </w:p>
    <w:p w14:paraId="3A9272A5" w14:textId="77777777" w:rsidR="00F36EB0" w:rsidRPr="00F36EB0" w:rsidRDefault="00F36EB0" w:rsidP="003A06CF">
      <w:pPr>
        <w:rPr>
          <w:rFonts w:ascii="Times New Roman" w:hAnsi="Times New Roman" w:cs="Times New Roman"/>
          <w:color w:val="333333"/>
          <w:sz w:val="28"/>
          <w:szCs w:val="28"/>
          <w:shd w:val="clear" w:color="auto" w:fill="FFFFFF"/>
        </w:rPr>
      </w:pPr>
      <w:r w:rsidRPr="00F36EB0">
        <w:rPr>
          <w:rFonts w:ascii="Times New Roman" w:hAnsi="Times New Roman" w:cs="Times New Roman"/>
          <w:b/>
          <w:sz w:val="28"/>
          <w:szCs w:val="28"/>
        </w:rPr>
        <w:t>Câu 6:</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hận biết) </w:t>
      </w:r>
      <w:r w:rsidRPr="00F36EB0">
        <w:rPr>
          <w:rFonts w:ascii="Times New Roman" w:hAnsi="Times New Roman" w:cs="Times New Roman"/>
          <w:color w:val="000000"/>
          <w:sz w:val="28"/>
          <w:szCs w:val="28"/>
        </w:rPr>
        <w:t>Hãy quan sát b</w:t>
      </w:r>
      <w:r w:rsidRPr="00F36EB0">
        <w:rPr>
          <w:rFonts w:ascii="Times New Roman" w:hAnsi="Times New Roman" w:cs="Times New Roman"/>
          <w:color w:val="333333"/>
          <w:sz w:val="28"/>
          <w:szCs w:val="28"/>
          <w:shd w:val="clear" w:color="auto" w:fill="FFFFFF"/>
        </w:rPr>
        <w:t xml:space="preserve">iểu đồ cột ở </w:t>
      </w:r>
      <w:r w:rsidRPr="00F36EB0">
        <w:rPr>
          <w:rFonts w:ascii="Times New Roman" w:hAnsi="Times New Roman" w:cs="Times New Roman"/>
          <w:b/>
          <w:i/>
          <w:color w:val="333333"/>
          <w:sz w:val="28"/>
          <w:szCs w:val="28"/>
          <w:shd w:val="clear" w:color="auto" w:fill="FFFFFF"/>
        </w:rPr>
        <w:t>Hình 3</w:t>
      </w:r>
      <w:r w:rsidRPr="00F36EB0">
        <w:rPr>
          <w:rFonts w:ascii="Times New Roman" w:hAnsi="Times New Roman" w:cs="Times New Roman"/>
          <w:color w:val="333333"/>
          <w:sz w:val="28"/>
          <w:szCs w:val="28"/>
          <w:shd w:val="clear" w:color="auto" w:fill="FFFFFF"/>
        </w:rPr>
        <w:t xml:space="preserve"> biểu diễn kim ngạch xuất khẩu hàng hóa của Việt Nam trong các năm 2016, 2017, 2018, 2019, 2020.</w:t>
      </w:r>
    </w:p>
    <w:p w14:paraId="1F44E92D" w14:textId="77777777" w:rsidR="00F36EB0" w:rsidRPr="00F36EB0" w:rsidRDefault="00293BE8" w:rsidP="003A06CF">
      <w:pPr>
        <w:rPr>
          <w:rFonts w:ascii="Times New Roman" w:hAnsi="Times New Roman" w:cs="Times New Roman"/>
          <w:noProof/>
        </w:rPr>
      </w:pPr>
      <w:r>
        <w:rPr>
          <w:rFonts w:ascii="Times New Roman" w:hAnsi="Times New Roman" w:cs="Times New Roman"/>
          <w:noProof/>
        </w:rPr>
        <w:pict w14:anchorId="09BC629D">
          <v:shape id="_x0000_i1273" type="#_x0000_t75" style="width:383.25pt;height:237.75pt;visibility:visible">
            <v:imagedata r:id="rId496" o:title=""/>
          </v:shape>
        </w:pict>
      </w:r>
    </w:p>
    <w:p w14:paraId="31B236E5" w14:textId="77777777" w:rsidR="00F36EB0" w:rsidRPr="00F36EB0" w:rsidRDefault="00F36EB0" w:rsidP="003A06CF">
      <w:pPr>
        <w:tabs>
          <w:tab w:val="left" w:pos="4172"/>
        </w:tabs>
        <w:rPr>
          <w:rFonts w:ascii="Times New Roman" w:hAnsi="Times New Roman" w:cs="Times New Roman"/>
          <w:color w:val="333333"/>
          <w:sz w:val="28"/>
          <w:szCs w:val="28"/>
          <w:shd w:val="clear" w:color="auto" w:fill="FFFFFF"/>
        </w:rPr>
      </w:pPr>
      <w:r w:rsidRPr="00F36EB0">
        <w:rPr>
          <w:rFonts w:ascii="Times New Roman" w:hAnsi="Times New Roman" w:cs="Times New Roman"/>
          <w:b/>
          <w:color w:val="333333"/>
          <w:sz w:val="27"/>
          <w:szCs w:val="27"/>
          <w:shd w:val="clear" w:color="auto" w:fill="FFFFFF"/>
        </w:rPr>
        <w:tab/>
      </w:r>
      <w:r w:rsidRPr="00F36EB0">
        <w:rPr>
          <w:rFonts w:ascii="Times New Roman" w:hAnsi="Times New Roman" w:cs="Times New Roman"/>
          <w:b/>
          <w:i/>
          <w:color w:val="333333"/>
          <w:sz w:val="28"/>
          <w:szCs w:val="28"/>
          <w:shd w:val="clear" w:color="auto" w:fill="FFFFFF"/>
        </w:rPr>
        <w:t>Hình 3</w:t>
      </w:r>
      <w:r w:rsidRPr="00F36EB0">
        <w:rPr>
          <w:rFonts w:ascii="Times New Roman" w:hAnsi="Times New Roman" w:cs="Times New Roman"/>
          <w:color w:val="333333"/>
          <w:sz w:val="28"/>
          <w:szCs w:val="28"/>
          <w:shd w:val="clear" w:color="auto" w:fill="FFFFFF"/>
        </w:rPr>
        <w:t xml:space="preserve"> </w:t>
      </w:r>
    </w:p>
    <w:p w14:paraId="1CF0B6FA" w14:textId="77777777" w:rsidR="00F36EB0" w:rsidRPr="00F36EB0" w:rsidRDefault="00F36EB0" w:rsidP="003A06CF">
      <w:pPr>
        <w:rPr>
          <w:rFonts w:ascii="Times New Roman" w:hAnsi="Times New Roman" w:cs="Times New Roman"/>
          <w:color w:val="333333"/>
          <w:sz w:val="28"/>
          <w:szCs w:val="28"/>
          <w:shd w:val="clear" w:color="auto" w:fill="FFFFFF"/>
        </w:rPr>
      </w:pPr>
      <w:r w:rsidRPr="00F36EB0">
        <w:rPr>
          <w:rFonts w:ascii="Times New Roman" w:hAnsi="Times New Roman" w:cs="Times New Roman"/>
          <w:color w:val="333333"/>
          <w:sz w:val="28"/>
          <w:szCs w:val="28"/>
          <w:shd w:val="clear" w:color="auto" w:fill="FFFFFF"/>
        </w:rPr>
        <w:t>Kim ngạch xuất khẩu hàng hóa của Việt Nam cao nhất là  năm nào?</w:t>
      </w:r>
    </w:p>
    <w:p w14:paraId="59A848BF" w14:textId="77777777" w:rsidR="00F36EB0" w:rsidRPr="00F36EB0" w:rsidRDefault="00F36EB0" w:rsidP="0008177B">
      <w:pPr>
        <w:pStyle w:val="ListParagraph"/>
        <w:numPr>
          <w:ilvl w:val="0"/>
          <w:numId w:val="43"/>
        </w:numPr>
        <w:spacing w:after="160" w:line="259" w:lineRule="auto"/>
        <w:rPr>
          <w:rFonts w:ascii="Times New Roman" w:hAnsi="Times New Roman" w:cs="Times New Roman"/>
          <w:sz w:val="28"/>
          <w:szCs w:val="28"/>
        </w:rPr>
      </w:pPr>
      <w:r w:rsidRPr="00F36EB0">
        <w:rPr>
          <w:rFonts w:ascii="Times New Roman" w:hAnsi="Times New Roman" w:cs="Times New Roman"/>
          <w:sz w:val="28"/>
          <w:szCs w:val="28"/>
        </w:rPr>
        <w:t>2017</w:t>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t>B. 2018</w:t>
      </w:r>
      <w:r w:rsidRPr="00F36EB0">
        <w:rPr>
          <w:rFonts w:ascii="Times New Roman" w:hAnsi="Times New Roman" w:cs="Times New Roman"/>
          <w:sz w:val="28"/>
          <w:szCs w:val="28"/>
        </w:rPr>
        <w:tab/>
      </w:r>
      <w:r w:rsidRPr="00F36EB0">
        <w:rPr>
          <w:rFonts w:ascii="Times New Roman" w:hAnsi="Times New Roman" w:cs="Times New Roman"/>
          <w:sz w:val="28"/>
          <w:szCs w:val="28"/>
        </w:rPr>
        <w:tab/>
        <w:t xml:space="preserve">     C. 2019</w:t>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t>D. 2020</w:t>
      </w:r>
    </w:p>
    <w:p w14:paraId="27FB9C82" w14:textId="77777777" w:rsidR="00F36EB0" w:rsidRPr="00F36EB0" w:rsidRDefault="00F36EB0" w:rsidP="005B5A9A">
      <w:pPr>
        <w:rPr>
          <w:rFonts w:ascii="Times New Roman" w:hAnsi="Times New Roman" w:cs="Times New Roman"/>
          <w:color w:val="333333"/>
          <w:sz w:val="28"/>
          <w:szCs w:val="28"/>
          <w:shd w:val="clear" w:color="auto" w:fill="FFFFFF"/>
        </w:rPr>
      </w:pPr>
      <w:r w:rsidRPr="00F36EB0">
        <w:rPr>
          <w:rFonts w:ascii="Times New Roman" w:hAnsi="Times New Roman" w:cs="Times New Roman"/>
          <w:b/>
          <w:sz w:val="28"/>
          <w:szCs w:val="28"/>
        </w:rPr>
        <w:t>Câu 7:</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hận biết) </w:t>
      </w:r>
      <w:r w:rsidRPr="00F36EB0">
        <w:rPr>
          <w:rFonts w:ascii="Times New Roman" w:hAnsi="Times New Roman" w:cs="Times New Roman"/>
          <w:color w:val="333333"/>
          <w:sz w:val="28"/>
          <w:szCs w:val="28"/>
          <w:shd w:val="clear" w:color="auto" w:fill="FFFFFF"/>
        </w:rPr>
        <w:t>Gieo ngẫu nhiên xúc xắc 1 lần. Tập hợp M gồm các kết quả có thể xảy ra đối với mặt xuất hiện của xúc xắc có số chấm là số chia hết cho 3 là:</w:t>
      </w:r>
    </w:p>
    <w:p w14:paraId="7AAFE7E3" w14:textId="77777777" w:rsidR="00F36EB0" w:rsidRPr="00F36EB0" w:rsidRDefault="00F36EB0" w:rsidP="005B5A9A">
      <w:pPr>
        <w:pStyle w:val="ListParagraph"/>
        <w:ind w:hanging="720"/>
        <w:rPr>
          <w:rFonts w:ascii="Times New Roman" w:hAnsi="Times New Roman" w:cs="Times New Roman"/>
          <w:color w:val="7030A0"/>
          <w:sz w:val="28"/>
          <w:szCs w:val="28"/>
        </w:rPr>
      </w:pPr>
      <w:r w:rsidRPr="00F36EB0">
        <w:rPr>
          <w:rFonts w:ascii="Times New Roman" w:hAnsi="Times New Roman" w:cs="Times New Roman"/>
          <w:sz w:val="28"/>
          <w:szCs w:val="28"/>
        </w:rPr>
        <w:t>A. M = {2; 6}                    B. M = {3; 6}              C. M = {2; 4; 6}         D. {1; 3; 5}</w:t>
      </w:r>
    </w:p>
    <w:p w14:paraId="495FE64D" w14:textId="77777777" w:rsidR="00F36EB0" w:rsidRPr="00F36EB0" w:rsidRDefault="00F36EB0" w:rsidP="00DE75C6">
      <w:pPr>
        <w:pStyle w:val="NormalWeb"/>
        <w:shd w:val="clear" w:color="auto" w:fill="FFFFFF"/>
        <w:spacing w:before="0" w:beforeAutospacing="0"/>
        <w:jc w:val="both"/>
        <w:rPr>
          <w:color w:val="333333"/>
          <w:sz w:val="28"/>
          <w:szCs w:val="28"/>
        </w:rPr>
      </w:pPr>
      <w:r w:rsidRPr="00F36EB0">
        <w:rPr>
          <w:b/>
          <w:sz w:val="28"/>
          <w:szCs w:val="28"/>
        </w:rPr>
        <w:t>Câu 8:</w:t>
      </w:r>
      <w:r w:rsidRPr="00F36EB0">
        <w:rPr>
          <w:sz w:val="28"/>
          <w:szCs w:val="28"/>
        </w:rPr>
        <w:t xml:space="preserve"> </w:t>
      </w:r>
      <w:r w:rsidRPr="00F36EB0">
        <w:rPr>
          <w:color w:val="FF0000"/>
          <w:sz w:val="28"/>
          <w:szCs w:val="28"/>
        </w:rPr>
        <w:t xml:space="preserve">(Nhận biết) </w:t>
      </w:r>
      <w:r w:rsidRPr="00F36EB0">
        <w:rPr>
          <w:color w:val="333333"/>
          <w:sz w:val="28"/>
          <w:szCs w:val="28"/>
        </w:rPr>
        <w:t xml:space="preserve">Tổ 1 của lớp 7A có 3 học sinh nữ là: Ánh, Châu, Hương và 2 học sinh nam là: Bình, Dũng. Chọn ra ngẫu nhiên một học sinh trong Tổ 1 của lớp 7A. Tập hợp P gồm các kết quả có thể xảy ra đối với học sinh được chọn là </w:t>
      </w:r>
      <w:r w:rsidRPr="00F36EB0">
        <w:rPr>
          <w:color w:val="333333"/>
          <w:sz w:val="28"/>
          <w:szCs w:val="28"/>
          <w:shd w:val="clear" w:color="auto" w:fill="FFFFFF"/>
        </w:rPr>
        <w:t>học sinh</w:t>
      </w:r>
      <w:r w:rsidRPr="00F36EB0">
        <w:rPr>
          <w:color w:val="333333"/>
          <w:sz w:val="27"/>
          <w:szCs w:val="27"/>
          <w:shd w:val="clear" w:color="auto" w:fill="FFFFFF"/>
        </w:rPr>
        <w:t xml:space="preserve"> </w:t>
      </w:r>
      <w:r w:rsidRPr="00F36EB0">
        <w:rPr>
          <w:color w:val="333333"/>
          <w:sz w:val="28"/>
          <w:szCs w:val="28"/>
        </w:rPr>
        <w:t>nam là:</w:t>
      </w:r>
    </w:p>
    <w:p w14:paraId="7F12F51B" w14:textId="77777777" w:rsidR="00F36EB0" w:rsidRPr="00F36EB0" w:rsidRDefault="00F36EB0" w:rsidP="00DE75C6">
      <w:pPr>
        <w:rPr>
          <w:rFonts w:ascii="Times New Roman" w:hAnsi="Times New Roman" w:cs="Times New Roman"/>
          <w:sz w:val="28"/>
          <w:szCs w:val="28"/>
        </w:rPr>
      </w:pPr>
      <w:r w:rsidRPr="00F36EB0">
        <w:rPr>
          <w:rFonts w:ascii="Times New Roman" w:hAnsi="Times New Roman" w:cs="Times New Roman"/>
          <w:sz w:val="28"/>
          <w:szCs w:val="28"/>
        </w:rPr>
        <w:t>A. P = {</w:t>
      </w:r>
      <w:r w:rsidRPr="00F36EB0">
        <w:rPr>
          <w:rFonts w:ascii="Times New Roman" w:hAnsi="Times New Roman" w:cs="Times New Roman"/>
          <w:color w:val="333333"/>
          <w:sz w:val="28"/>
          <w:szCs w:val="28"/>
        </w:rPr>
        <w:t xml:space="preserve">Ánh, Châu, Hương </w:t>
      </w:r>
      <w:r w:rsidRPr="00F36EB0">
        <w:rPr>
          <w:rFonts w:ascii="Times New Roman" w:hAnsi="Times New Roman" w:cs="Times New Roman"/>
          <w:sz w:val="28"/>
          <w:szCs w:val="28"/>
        </w:rPr>
        <w:t>}                  B. M = {</w:t>
      </w:r>
      <w:r w:rsidRPr="00F36EB0">
        <w:rPr>
          <w:rFonts w:ascii="Times New Roman" w:hAnsi="Times New Roman" w:cs="Times New Roman"/>
          <w:color w:val="333333"/>
          <w:sz w:val="28"/>
          <w:szCs w:val="28"/>
        </w:rPr>
        <w:t xml:space="preserve">Ánh, Châu, Hương, Bình, Dũng </w:t>
      </w:r>
      <w:r w:rsidRPr="00F36EB0">
        <w:rPr>
          <w:rFonts w:ascii="Times New Roman" w:hAnsi="Times New Roman" w:cs="Times New Roman"/>
          <w:sz w:val="28"/>
          <w:szCs w:val="28"/>
        </w:rPr>
        <w:t>}              C. M = {</w:t>
      </w:r>
      <w:r w:rsidRPr="00F36EB0">
        <w:rPr>
          <w:rFonts w:ascii="Times New Roman" w:hAnsi="Times New Roman" w:cs="Times New Roman"/>
          <w:color w:val="333333"/>
          <w:sz w:val="28"/>
          <w:szCs w:val="28"/>
        </w:rPr>
        <w:t>Bình, Dũng</w:t>
      </w:r>
      <w:r w:rsidRPr="00F36EB0">
        <w:rPr>
          <w:rFonts w:ascii="Times New Roman" w:hAnsi="Times New Roman" w:cs="Times New Roman"/>
          <w:sz w:val="28"/>
          <w:szCs w:val="28"/>
        </w:rPr>
        <w:t xml:space="preserve">}         </w:t>
      </w:r>
      <w:r w:rsidRPr="00F36EB0">
        <w:rPr>
          <w:rFonts w:ascii="Times New Roman" w:hAnsi="Times New Roman" w:cs="Times New Roman"/>
          <w:sz w:val="28"/>
          <w:szCs w:val="28"/>
        </w:rPr>
        <w:tab/>
      </w:r>
      <w:r w:rsidRPr="00F36EB0">
        <w:rPr>
          <w:rFonts w:ascii="Times New Roman" w:hAnsi="Times New Roman" w:cs="Times New Roman"/>
          <w:sz w:val="28"/>
          <w:szCs w:val="28"/>
        </w:rPr>
        <w:tab/>
        <w:t xml:space="preserve">   D. {</w:t>
      </w:r>
      <w:r w:rsidRPr="00F36EB0">
        <w:rPr>
          <w:rFonts w:ascii="Times New Roman" w:hAnsi="Times New Roman" w:cs="Times New Roman"/>
          <w:color w:val="333333"/>
          <w:sz w:val="28"/>
          <w:szCs w:val="28"/>
        </w:rPr>
        <w:t>Ánh, Bình, Dũng</w:t>
      </w:r>
      <w:r w:rsidRPr="00F36EB0">
        <w:rPr>
          <w:rFonts w:ascii="Times New Roman" w:hAnsi="Times New Roman" w:cs="Times New Roman"/>
          <w:sz w:val="28"/>
          <w:szCs w:val="28"/>
        </w:rPr>
        <w:t xml:space="preserve">}  </w:t>
      </w:r>
    </w:p>
    <w:p w14:paraId="1552048C" w14:textId="77777777" w:rsidR="00F36EB0" w:rsidRPr="00F36EB0" w:rsidRDefault="00F36EB0" w:rsidP="005B2E14">
      <w:pPr>
        <w:pStyle w:val="ListParagraph"/>
        <w:ind w:hanging="720"/>
        <w:rPr>
          <w:rFonts w:ascii="Times New Roman" w:hAnsi="Times New Roman" w:cs="Times New Roman"/>
          <w:color w:val="FF0000"/>
          <w:sz w:val="28"/>
          <w:szCs w:val="28"/>
        </w:rPr>
      </w:pPr>
    </w:p>
    <w:p w14:paraId="06852C87" w14:textId="77777777" w:rsidR="00F36EB0" w:rsidRPr="00F36EB0" w:rsidRDefault="00F36EB0" w:rsidP="005B2E14">
      <w:pPr>
        <w:pStyle w:val="ListParagraph"/>
        <w:ind w:hanging="720"/>
        <w:rPr>
          <w:rFonts w:ascii="Times New Roman" w:hAnsi="Times New Roman" w:cs="Times New Roman"/>
          <w:color w:val="FF0000"/>
          <w:sz w:val="28"/>
          <w:szCs w:val="28"/>
        </w:rPr>
      </w:pPr>
    </w:p>
    <w:p w14:paraId="3E09FD53" w14:textId="77777777" w:rsidR="00F36EB0" w:rsidRPr="00F36EB0" w:rsidRDefault="00F36EB0" w:rsidP="00C20CA2">
      <w:pPr>
        <w:pStyle w:val="ListParagraph"/>
        <w:ind w:hanging="720"/>
        <w:rPr>
          <w:rFonts w:ascii="Times New Roman" w:hAnsi="Times New Roman" w:cs="Times New Roman"/>
          <w:color w:val="000000"/>
          <w:sz w:val="28"/>
          <w:szCs w:val="28"/>
        </w:rPr>
      </w:pPr>
      <w:r w:rsidRPr="00F36EB0">
        <w:rPr>
          <w:rFonts w:ascii="Times New Roman" w:hAnsi="Times New Roman" w:cs="Times New Roman"/>
          <w:b/>
          <w:sz w:val="28"/>
          <w:szCs w:val="28"/>
        </w:rPr>
        <w:t>Câu 9:</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Thông hiểu) </w:t>
      </w:r>
      <w:r w:rsidRPr="00F36EB0">
        <w:rPr>
          <w:rFonts w:ascii="Times New Roman" w:hAnsi="Times New Roman" w:cs="Times New Roman"/>
          <w:color w:val="000000"/>
          <w:sz w:val="28"/>
          <w:szCs w:val="28"/>
        </w:rPr>
        <w:t>Nếu gieo một con xúc xắc 22 lần liên tiếp, có 7 lần xuất hiện mặt 5 chấm thì xác suất thực nghiệm xuất hiện mặt 5 chấm là</w:t>
      </w:r>
    </w:p>
    <w:tbl>
      <w:tblPr>
        <w:tblW w:w="0" w:type="auto"/>
        <w:tblInd w:w="720" w:type="dxa"/>
        <w:tblLook w:val="04A0" w:firstRow="1" w:lastRow="0" w:firstColumn="1" w:lastColumn="0" w:noHBand="0" w:noVBand="1"/>
      </w:tblPr>
      <w:tblGrid>
        <w:gridCol w:w="2403"/>
        <w:gridCol w:w="2402"/>
        <w:gridCol w:w="2402"/>
        <w:gridCol w:w="2402"/>
      </w:tblGrid>
      <w:tr w:rsidR="00F36EB0" w:rsidRPr="00F36EB0" w14:paraId="3C6D57A7" w14:textId="77777777" w:rsidTr="00FE65BA">
        <w:tc>
          <w:tcPr>
            <w:tcW w:w="2674" w:type="dxa"/>
            <w:shd w:val="clear" w:color="auto" w:fill="auto"/>
          </w:tcPr>
          <w:p w14:paraId="20484188" w14:textId="77777777" w:rsidR="00F36EB0" w:rsidRPr="00F36EB0" w:rsidRDefault="00F36EB0" w:rsidP="00FE65BA">
            <w:pPr>
              <w:pStyle w:val="ListParagraph"/>
              <w:ind w:left="0"/>
              <w:rPr>
                <w:rFonts w:ascii="Times New Roman" w:hAnsi="Times New Roman" w:cs="Times New Roman"/>
                <w:color w:val="000000"/>
                <w:sz w:val="28"/>
                <w:szCs w:val="28"/>
              </w:rPr>
            </w:pPr>
            <w:r w:rsidRPr="00F36EB0">
              <w:rPr>
                <w:rFonts w:ascii="Times New Roman" w:hAnsi="Times New Roman" w:cs="Times New Roman"/>
                <w:color w:val="000000"/>
                <w:sz w:val="28"/>
                <w:szCs w:val="28"/>
              </w:rPr>
              <w:t xml:space="preserve">A. </w:t>
            </w:r>
            <w:r w:rsidRPr="00F36EB0">
              <w:rPr>
                <w:rFonts w:ascii="Times New Roman" w:hAnsi="Times New Roman" w:cs="Times New Roman"/>
                <w:color w:val="000000"/>
                <w:position w:val="-24"/>
                <w:sz w:val="28"/>
                <w:szCs w:val="28"/>
              </w:rPr>
              <w:object w:dxaOrig="360" w:dyaOrig="620" w14:anchorId="1B1FE440">
                <v:shape id="_x0000_i1274" type="#_x0000_t75" style="width:18pt;height:30.75pt" o:ole="">
                  <v:imagedata r:id="rId497" o:title=""/>
                </v:shape>
                <o:OLEObject Type="Embed" ProgID="Equation.DSMT4" ShapeID="_x0000_i1274" DrawAspect="Content" ObjectID="_1738861290" r:id="rId498"/>
              </w:object>
            </w:r>
          </w:p>
        </w:tc>
        <w:tc>
          <w:tcPr>
            <w:tcW w:w="2675" w:type="dxa"/>
            <w:shd w:val="clear" w:color="auto" w:fill="auto"/>
          </w:tcPr>
          <w:p w14:paraId="0F06B2DC" w14:textId="77777777" w:rsidR="00F36EB0" w:rsidRPr="00F36EB0" w:rsidRDefault="00F36EB0" w:rsidP="00FE65BA">
            <w:pPr>
              <w:pStyle w:val="ListParagraph"/>
              <w:ind w:left="0"/>
              <w:rPr>
                <w:rFonts w:ascii="Times New Roman" w:hAnsi="Times New Roman" w:cs="Times New Roman"/>
                <w:color w:val="000000"/>
                <w:sz w:val="28"/>
                <w:szCs w:val="28"/>
              </w:rPr>
            </w:pPr>
            <w:r w:rsidRPr="00F36EB0">
              <w:rPr>
                <w:rFonts w:ascii="Times New Roman" w:hAnsi="Times New Roman" w:cs="Times New Roman"/>
                <w:color w:val="000000"/>
                <w:sz w:val="28"/>
                <w:szCs w:val="28"/>
              </w:rPr>
              <w:t xml:space="preserve">B. </w:t>
            </w:r>
            <w:r w:rsidRPr="00F36EB0">
              <w:rPr>
                <w:rFonts w:ascii="Times New Roman" w:hAnsi="Times New Roman" w:cs="Times New Roman"/>
                <w:color w:val="000000"/>
                <w:position w:val="-24"/>
                <w:sz w:val="28"/>
                <w:szCs w:val="28"/>
              </w:rPr>
              <w:object w:dxaOrig="360" w:dyaOrig="620" w14:anchorId="31841C1B">
                <v:shape id="_x0000_i1275" type="#_x0000_t75" style="width:18pt;height:30.75pt" o:ole="">
                  <v:imagedata r:id="rId499" o:title=""/>
                </v:shape>
                <o:OLEObject Type="Embed" ProgID="Equation.DSMT4" ShapeID="_x0000_i1275" DrawAspect="Content" ObjectID="_1738861291" r:id="rId500"/>
              </w:object>
            </w:r>
          </w:p>
        </w:tc>
        <w:tc>
          <w:tcPr>
            <w:tcW w:w="2675" w:type="dxa"/>
            <w:shd w:val="clear" w:color="auto" w:fill="auto"/>
          </w:tcPr>
          <w:p w14:paraId="0F085B18" w14:textId="77777777" w:rsidR="00F36EB0" w:rsidRPr="00F36EB0" w:rsidRDefault="00F36EB0" w:rsidP="00FE65BA">
            <w:pPr>
              <w:pStyle w:val="ListParagraph"/>
              <w:ind w:left="0"/>
              <w:rPr>
                <w:rFonts w:ascii="Times New Roman" w:hAnsi="Times New Roman" w:cs="Times New Roman"/>
                <w:color w:val="000000"/>
                <w:sz w:val="28"/>
                <w:szCs w:val="28"/>
              </w:rPr>
            </w:pPr>
            <w:r w:rsidRPr="00F36EB0">
              <w:rPr>
                <w:rFonts w:ascii="Times New Roman" w:hAnsi="Times New Roman" w:cs="Times New Roman"/>
                <w:color w:val="000000"/>
                <w:sz w:val="28"/>
                <w:szCs w:val="28"/>
              </w:rPr>
              <w:t xml:space="preserve">C. </w:t>
            </w:r>
            <w:r w:rsidRPr="00F36EB0">
              <w:rPr>
                <w:rFonts w:ascii="Times New Roman" w:hAnsi="Times New Roman" w:cs="Times New Roman"/>
                <w:color w:val="000000"/>
                <w:position w:val="-24"/>
                <w:sz w:val="28"/>
                <w:szCs w:val="28"/>
              </w:rPr>
              <w:object w:dxaOrig="360" w:dyaOrig="620" w14:anchorId="3436FBC5">
                <v:shape id="_x0000_i1276" type="#_x0000_t75" style="width:18pt;height:30.75pt" o:ole="">
                  <v:imagedata r:id="rId501" o:title=""/>
                </v:shape>
                <o:OLEObject Type="Embed" ProgID="Equation.DSMT4" ShapeID="_x0000_i1276" DrawAspect="Content" ObjectID="_1738861292" r:id="rId502"/>
              </w:object>
            </w:r>
          </w:p>
        </w:tc>
        <w:tc>
          <w:tcPr>
            <w:tcW w:w="2675" w:type="dxa"/>
            <w:shd w:val="clear" w:color="auto" w:fill="auto"/>
          </w:tcPr>
          <w:p w14:paraId="4E9B71E6" w14:textId="77777777" w:rsidR="00F36EB0" w:rsidRPr="00F36EB0" w:rsidRDefault="00F36EB0" w:rsidP="00FE65BA">
            <w:pPr>
              <w:pStyle w:val="ListParagraph"/>
              <w:ind w:left="0"/>
              <w:rPr>
                <w:rFonts w:ascii="Times New Roman" w:hAnsi="Times New Roman" w:cs="Times New Roman"/>
                <w:color w:val="000000"/>
                <w:sz w:val="28"/>
                <w:szCs w:val="28"/>
              </w:rPr>
            </w:pPr>
            <w:r w:rsidRPr="00F36EB0">
              <w:rPr>
                <w:rFonts w:ascii="Times New Roman" w:hAnsi="Times New Roman" w:cs="Times New Roman"/>
                <w:color w:val="000000"/>
                <w:sz w:val="28"/>
                <w:szCs w:val="28"/>
              </w:rPr>
              <w:t xml:space="preserve">D. </w:t>
            </w:r>
            <w:r w:rsidRPr="00F36EB0">
              <w:rPr>
                <w:rFonts w:ascii="Times New Roman" w:hAnsi="Times New Roman" w:cs="Times New Roman"/>
                <w:color w:val="000000"/>
                <w:position w:val="-24"/>
                <w:sz w:val="28"/>
                <w:szCs w:val="28"/>
              </w:rPr>
              <w:object w:dxaOrig="360" w:dyaOrig="620" w14:anchorId="3C6584BD">
                <v:shape id="_x0000_i1277" type="#_x0000_t75" style="width:18pt;height:30.75pt" o:ole="">
                  <v:imagedata r:id="rId503" o:title=""/>
                </v:shape>
                <o:OLEObject Type="Embed" ProgID="Equation.DSMT4" ShapeID="_x0000_i1277" DrawAspect="Content" ObjectID="_1738861293" r:id="rId504"/>
              </w:object>
            </w:r>
          </w:p>
        </w:tc>
      </w:tr>
    </w:tbl>
    <w:p w14:paraId="49C86601" w14:textId="77777777" w:rsidR="00F36EB0" w:rsidRPr="00F36EB0" w:rsidRDefault="00F36EB0" w:rsidP="00C20CA2">
      <w:pPr>
        <w:pStyle w:val="ListParagraph"/>
        <w:ind w:hanging="720"/>
        <w:rPr>
          <w:rFonts w:ascii="Times New Roman" w:hAnsi="Times New Roman" w:cs="Times New Roman"/>
          <w:color w:val="000000"/>
          <w:sz w:val="28"/>
          <w:szCs w:val="28"/>
        </w:rPr>
      </w:pPr>
      <w:r w:rsidRPr="00F36EB0">
        <w:rPr>
          <w:rFonts w:ascii="Times New Roman" w:hAnsi="Times New Roman" w:cs="Times New Roman"/>
          <w:b/>
          <w:sz w:val="28"/>
          <w:szCs w:val="28"/>
        </w:rPr>
        <w:t>Câu 10:</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Thông hiểu) </w:t>
      </w:r>
      <w:r w:rsidRPr="00F36EB0">
        <w:rPr>
          <w:rFonts w:ascii="Times New Roman" w:hAnsi="Times New Roman" w:cs="Times New Roman"/>
          <w:color w:val="000000"/>
          <w:sz w:val="28"/>
          <w:szCs w:val="28"/>
        </w:rPr>
        <w:t xml:space="preserve">Một hộp có 1 quả bóng xanh, 1 quả bóng đỏ, 1 quả bóng vàng; các quả bóng có kích thước và khối lượng như nhau. Mỗi lần bạn Đức lấy ngẫu nhiên một quả bóng trong hộp, ghi lại màu của quả bóng lấy ra và bỏ lại quả bóng đó vào hộp. Sau 25 lần lấy bóng liên tiếp, bạn Đức tính thấy xác suất thực nghiệm xuất hiện bóng đỏ là </w:t>
      </w:r>
      <w:r w:rsidRPr="00F36EB0">
        <w:rPr>
          <w:rFonts w:ascii="Times New Roman" w:hAnsi="Times New Roman" w:cs="Times New Roman"/>
          <w:color w:val="000000"/>
          <w:position w:val="-24"/>
          <w:sz w:val="28"/>
          <w:szCs w:val="28"/>
        </w:rPr>
        <w:object w:dxaOrig="340" w:dyaOrig="620" w14:anchorId="1DA22E23">
          <v:shape id="_x0000_i1278" type="#_x0000_t75" style="width:17.25pt;height:30.75pt" o:ole="">
            <v:imagedata r:id="rId505" o:title=""/>
          </v:shape>
          <o:OLEObject Type="Embed" ProgID="Equation.DSMT4" ShapeID="_x0000_i1278" DrawAspect="Content" ObjectID="_1738861294" r:id="rId506"/>
        </w:object>
      </w:r>
      <w:r w:rsidRPr="00F36EB0">
        <w:rPr>
          <w:rFonts w:ascii="Times New Roman" w:hAnsi="Times New Roman" w:cs="Times New Roman"/>
          <w:color w:val="000000"/>
          <w:sz w:val="28"/>
          <w:szCs w:val="28"/>
        </w:rPr>
        <w:t>. Số lần lấy được quả bóng đỏ trong 25 lần ấy là</w:t>
      </w:r>
    </w:p>
    <w:tbl>
      <w:tblPr>
        <w:tblW w:w="0" w:type="auto"/>
        <w:tblInd w:w="720" w:type="dxa"/>
        <w:tblLook w:val="04A0" w:firstRow="1" w:lastRow="0" w:firstColumn="1" w:lastColumn="0" w:noHBand="0" w:noVBand="1"/>
      </w:tblPr>
      <w:tblGrid>
        <w:gridCol w:w="3202"/>
        <w:gridCol w:w="3203"/>
        <w:gridCol w:w="3204"/>
      </w:tblGrid>
      <w:tr w:rsidR="00F36EB0" w:rsidRPr="00F36EB0" w14:paraId="79A0FEED" w14:textId="77777777" w:rsidTr="00FE65BA">
        <w:tc>
          <w:tcPr>
            <w:tcW w:w="3566" w:type="dxa"/>
            <w:shd w:val="clear" w:color="auto" w:fill="auto"/>
          </w:tcPr>
          <w:p w14:paraId="27FE0104" w14:textId="77777777" w:rsidR="00F36EB0" w:rsidRPr="00F36EB0" w:rsidRDefault="00F36EB0" w:rsidP="00FE65BA">
            <w:pPr>
              <w:pStyle w:val="ListParagraph"/>
              <w:ind w:left="0"/>
              <w:rPr>
                <w:rFonts w:ascii="Times New Roman" w:hAnsi="Times New Roman" w:cs="Times New Roman"/>
                <w:color w:val="000000"/>
                <w:sz w:val="28"/>
                <w:szCs w:val="28"/>
              </w:rPr>
            </w:pPr>
            <w:r w:rsidRPr="00F36EB0">
              <w:rPr>
                <w:rFonts w:ascii="Times New Roman" w:hAnsi="Times New Roman" w:cs="Times New Roman"/>
                <w:color w:val="000000"/>
                <w:sz w:val="28"/>
                <w:szCs w:val="28"/>
              </w:rPr>
              <w:t>A. 14 lần</w:t>
            </w:r>
          </w:p>
        </w:tc>
        <w:tc>
          <w:tcPr>
            <w:tcW w:w="3566" w:type="dxa"/>
            <w:shd w:val="clear" w:color="auto" w:fill="auto"/>
          </w:tcPr>
          <w:p w14:paraId="5679C953" w14:textId="77777777" w:rsidR="00F36EB0" w:rsidRPr="00F36EB0" w:rsidRDefault="00F36EB0" w:rsidP="00FE65BA">
            <w:pPr>
              <w:pStyle w:val="ListParagraph"/>
              <w:ind w:left="0"/>
              <w:rPr>
                <w:rFonts w:ascii="Times New Roman" w:hAnsi="Times New Roman" w:cs="Times New Roman"/>
                <w:color w:val="000000"/>
                <w:sz w:val="28"/>
                <w:szCs w:val="28"/>
              </w:rPr>
            </w:pPr>
            <w:r w:rsidRPr="00F36EB0">
              <w:rPr>
                <w:rFonts w:ascii="Times New Roman" w:hAnsi="Times New Roman" w:cs="Times New Roman"/>
                <w:color w:val="000000"/>
                <w:sz w:val="28"/>
                <w:szCs w:val="28"/>
              </w:rPr>
              <w:t>B. 11 lần</w:t>
            </w:r>
          </w:p>
        </w:tc>
        <w:tc>
          <w:tcPr>
            <w:tcW w:w="3567" w:type="dxa"/>
            <w:shd w:val="clear" w:color="auto" w:fill="auto"/>
          </w:tcPr>
          <w:p w14:paraId="192D4AF3" w14:textId="77777777" w:rsidR="00F36EB0" w:rsidRPr="00F36EB0" w:rsidRDefault="00F36EB0" w:rsidP="00FE65BA">
            <w:pPr>
              <w:pStyle w:val="ListParagraph"/>
              <w:ind w:left="0"/>
              <w:rPr>
                <w:rFonts w:ascii="Times New Roman" w:hAnsi="Times New Roman" w:cs="Times New Roman"/>
                <w:color w:val="000000"/>
                <w:sz w:val="28"/>
                <w:szCs w:val="28"/>
              </w:rPr>
            </w:pPr>
            <w:r w:rsidRPr="00F36EB0">
              <w:rPr>
                <w:rFonts w:ascii="Times New Roman" w:hAnsi="Times New Roman" w:cs="Times New Roman"/>
                <w:color w:val="000000"/>
                <w:sz w:val="28"/>
                <w:szCs w:val="28"/>
              </w:rPr>
              <w:t>C. 25 lần</w:t>
            </w:r>
          </w:p>
        </w:tc>
      </w:tr>
    </w:tbl>
    <w:p w14:paraId="3060C236" w14:textId="77777777" w:rsidR="00F36EB0" w:rsidRPr="00F36EB0" w:rsidRDefault="00F36EB0" w:rsidP="00C20CA2">
      <w:pPr>
        <w:pStyle w:val="ListParagraph"/>
        <w:ind w:hanging="720"/>
        <w:rPr>
          <w:rFonts w:ascii="Times New Roman" w:hAnsi="Times New Roman" w:cs="Times New Roman"/>
          <w:color w:val="FF0000"/>
          <w:sz w:val="28"/>
          <w:szCs w:val="28"/>
        </w:rPr>
      </w:pPr>
      <w:r w:rsidRPr="00F36EB0">
        <w:rPr>
          <w:rFonts w:ascii="Times New Roman" w:hAnsi="Times New Roman" w:cs="Times New Roman"/>
          <w:b/>
          <w:sz w:val="28"/>
          <w:szCs w:val="28"/>
        </w:rPr>
        <w:t>Câu 11:</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hận biết) </w:t>
      </w:r>
      <w:r w:rsidRPr="00F36EB0">
        <w:rPr>
          <w:rFonts w:ascii="Times New Roman" w:hAnsi="Times New Roman" w:cs="Times New Roman"/>
          <w:color w:val="000000"/>
          <w:sz w:val="28"/>
          <w:szCs w:val="28"/>
        </w:rPr>
        <w:t xml:space="preserve">Cho </w:t>
      </w:r>
      <w:r w:rsidRPr="00F36EB0">
        <w:rPr>
          <w:rFonts w:ascii="Times New Roman" w:hAnsi="Times New Roman" w:cs="Times New Roman"/>
          <w:color w:val="000000"/>
          <w:position w:val="-6"/>
          <w:sz w:val="28"/>
          <w:szCs w:val="28"/>
        </w:rPr>
        <w:object w:dxaOrig="1579" w:dyaOrig="279" w14:anchorId="71D0C8A2">
          <v:shape id="_x0000_i1279" type="#_x0000_t75" style="width:78.75pt;height:14.25pt" o:ole="">
            <v:imagedata r:id="rId507" o:title=""/>
          </v:shape>
          <o:OLEObject Type="Embed" ProgID="Equation.DSMT4" ShapeID="_x0000_i1279" DrawAspect="Content" ObjectID="_1738861295" r:id="rId508"/>
        </w:object>
      </w:r>
      <w:r w:rsidRPr="00F36EB0">
        <w:rPr>
          <w:rFonts w:ascii="Times New Roman" w:hAnsi="Times New Roman" w:cs="Times New Roman"/>
          <w:color w:val="000000"/>
          <w:sz w:val="28"/>
          <w:szCs w:val="28"/>
        </w:rPr>
        <w:t xml:space="preserve">. Chọn câu </w:t>
      </w:r>
      <w:r w:rsidRPr="00F36EB0">
        <w:rPr>
          <w:rFonts w:ascii="Times New Roman" w:hAnsi="Times New Roman" w:cs="Times New Roman"/>
          <w:b/>
          <w:color w:val="000000"/>
          <w:sz w:val="28"/>
          <w:szCs w:val="28"/>
        </w:rPr>
        <w:t>SAI</w:t>
      </w:r>
      <w:r w:rsidRPr="00F36EB0">
        <w:rPr>
          <w:rFonts w:ascii="Times New Roman" w:hAnsi="Times New Roman" w:cs="Times New Roman"/>
          <w:color w:val="000000"/>
          <w:sz w:val="28"/>
          <w:szCs w:val="28"/>
        </w:rPr>
        <w:t>:</w:t>
      </w:r>
    </w:p>
    <w:tbl>
      <w:tblPr>
        <w:tblW w:w="0" w:type="auto"/>
        <w:tblInd w:w="720" w:type="dxa"/>
        <w:tblLook w:val="04A0" w:firstRow="1" w:lastRow="0" w:firstColumn="1" w:lastColumn="0" w:noHBand="0" w:noVBand="1"/>
      </w:tblPr>
      <w:tblGrid>
        <w:gridCol w:w="2425"/>
        <w:gridCol w:w="2365"/>
        <w:gridCol w:w="2392"/>
        <w:gridCol w:w="2427"/>
      </w:tblGrid>
      <w:tr w:rsidR="00F36EB0" w:rsidRPr="00F36EB0" w14:paraId="445A67C3" w14:textId="77777777" w:rsidTr="00FE65BA">
        <w:tc>
          <w:tcPr>
            <w:tcW w:w="2508" w:type="dxa"/>
            <w:shd w:val="clear" w:color="auto" w:fill="auto"/>
          </w:tcPr>
          <w:p w14:paraId="0B074BB1" w14:textId="77777777" w:rsidR="00F36EB0" w:rsidRPr="00F36EB0" w:rsidRDefault="00F36EB0" w:rsidP="00FE65BA">
            <w:pPr>
              <w:pStyle w:val="ListParagraph"/>
              <w:ind w:left="0"/>
              <w:rPr>
                <w:rFonts w:ascii="Times New Roman" w:hAnsi="Times New Roman" w:cs="Times New Roman"/>
                <w:color w:val="000000"/>
                <w:sz w:val="28"/>
                <w:szCs w:val="28"/>
              </w:rPr>
            </w:pPr>
            <w:r w:rsidRPr="00F36EB0">
              <w:rPr>
                <w:rFonts w:ascii="Times New Roman" w:hAnsi="Times New Roman" w:cs="Times New Roman"/>
                <w:color w:val="000000"/>
                <w:sz w:val="28"/>
                <w:szCs w:val="28"/>
              </w:rPr>
              <w:lastRenderedPageBreak/>
              <w:t xml:space="preserve">A. </w:t>
            </w:r>
            <w:r w:rsidRPr="00F36EB0">
              <w:rPr>
                <w:rFonts w:ascii="Times New Roman" w:hAnsi="Times New Roman" w:cs="Times New Roman"/>
                <w:color w:val="000000"/>
                <w:position w:val="-6"/>
                <w:sz w:val="28"/>
                <w:szCs w:val="28"/>
              </w:rPr>
              <w:object w:dxaOrig="1020" w:dyaOrig="279" w14:anchorId="71ADD979">
                <v:shape id="_x0000_i1280" type="#_x0000_t75" style="width:51pt;height:14.25pt" o:ole="">
                  <v:imagedata r:id="rId509" o:title=""/>
                </v:shape>
                <o:OLEObject Type="Embed" ProgID="Equation.DSMT4" ShapeID="_x0000_i1280" DrawAspect="Content" ObjectID="_1738861296" r:id="rId510"/>
              </w:object>
            </w:r>
          </w:p>
        </w:tc>
        <w:tc>
          <w:tcPr>
            <w:tcW w:w="2470" w:type="dxa"/>
            <w:shd w:val="clear" w:color="auto" w:fill="auto"/>
          </w:tcPr>
          <w:p w14:paraId="31EF7003" w14:textId="77777777" w:rsidR="00F36EB0" w:rsidRPr="00F36EB0" w:rsidRDefault="00F36EB0" w:rsidP="00FE65BA">
            <w:pPr>
              <w:pStyle w:val="ListParagraph"/>
              <w:ind w:left="0"/>
              <w:rPr>
                <w:rFonts w:ascii="Times New Roman" w:hAnsi="Times New Roman" w:cs="Times New Roman"/>
                <w:color w:val="000000"/>
                <w:sz w:val="28"/>
                <w:szCs w:val="28"/>
              </w:rPr>
            </w:pPr>
            <w:r w:rsidRPr="00F36EB0">
              <w:rPr>
                <w:rFonts w:ascii="Times New Roman" w:hAnsi="Times New Roman" w:cs="Times New Roman"/>
                <w:color w:val="000000"/>
                <w:sz w:val="28"/>
                <w:szCs w:val="28"/>
              </w:rPr>
              <w:t xml:space="preserve">B. </w:t>
            </w:r>
            <w:r w:rsidRPr="00F36EB0">
              <w:rPr>
                <w:rFonts w:ascii="Times New Roman" w:hAnsi="Times New Roman" w:cs="Times New Roman"/>
                <w:color w:val="000000"/>
                <w:position w:val="-6"/>
                <w:sz w:val="28"/>
                <w:szCs w:val="28"/>
              </w:rPr>
              <w:object w:dxaOrig="639" w:dyaOrig="360" w14:anchorId="357CE314">
                <v:shape id="_x0000_i1281" type="#_x0000_t75" style="width:32.25pt;height:18pt" o:ole="">
                  <v:imagedata r:id="rId511" o:title=""/>
                </v:shape>
                <o:OLEObject Type="Embed" ProgID="Equation.DSMT4" ShapeID="_x0000_i1281" DrawAspect="Content" ObjectID="_1738861297" r:id="rId512"/>
              </w:object>
            </w:r>
          </w:p>
        </w:tc>
        <w:tc>
          <w:tcPr>
            <w:tcW w:w="2488" w:type="dxa"/>
            <w:shd w:val="clear" w:color="auto" w:fill="auto"/>
          </w:tcPr>
          <w:p w14:paraId="49A8EB18" w14:textId="77777777" w:rsidR="00F36EB0" w:rsidRPr="00F36EB0" w:rsidRDefault="00F36EB0" w:rsidP="00FE65BA">
            <w:pPr>
              <w:pStyle w:val="ListParagraph"/>
              <w:ind w:left="0"/>
              <w:rPr>
                <w:rFonts w:ascii="Times New Roman" w:hAnsi="Times New Roman" w:cs="Times New Roman"/>
                <w:color w:val="000000"/>
                <w:sz w:val="28"/>
                <w:szCs w:val="28"/>
              </w:rPr>
            </w:pPr>
            <w:r w:rsidRPr="00F36EB0">
              <w:rPr>
                <w:rFonts w:ascii="Times New Roman" w:hAnsi="Times New Roman" w:cs="Times New Roman"/>
                <w:color w:val="000000"/>
                <w:sz w:val="28"/>
                <w:szCs w:val="28"/>
              </w:rPr>
              <w:t xml:space="preserve">C. </w:t>
            </w:r>
            <w:r w:rsidRPr="00F36EB0">
              <w:rPr>
                <w:rFonts w:ascii="Times New Roman" w:hAnsi="Times New Roman" w:cs="Times New Roman"/>
                <w:color w:val="000000"/>
                <w:position w:val="-12"/>
                <w:sz w:val="28"/>
                <w:szCs w:val="28"/>
              </w:rPr>
              <w:object w:dxaOrig="800" w:dyaOrig="420" w14:anchorId="1320544E">
                <v:shape id="_x0000_i1282" type="#_x0000_t75" style="width:39.75pt;height:21pt" o:ole="">
                  <v:imagedata r:id="rId513" o:title=""/>
                </v:shape>
                <o:OLEObject Type="Embed" ProgID="Equation.DSMT4" ShapeID="_x0000_i1282" DrawAspect="Content" ObjectID="_1738861298" r:id="rId514"/>
              </w:object>
            </w:r>
          </w:p>
        </w:tc>
        <w:tc>
          <w:tcPr>
            <w:tcW w:w="2513" w:type="dxa"/>
            <w:shd w:val="clear" w:color="auto" w:fill="auto"/>
          </w:tcPr>
          <w:p w14:paraId="704FE6E9" w14:textId="77777777" w:rsidR="00F36EB0" w:rsidRPr="00F36EB0" w:rsidRDefault="00F36EB0" w:rsidP="00FE65BA">
            <w:pPr>
              <w:pStyle w:val="ListParagraph"/>
              <w:ind w:left="0"/>
              <w:rPr>
                <w:rFonts w:ascii="Times New Roman" w:hAnsi="Times New Roman" w:cs="Times New Roman"/>
                <w:color w:val="000000"/>
                <w:sz w:val="28"/>
                <w:szCs w:val="28"/>
              </w:rPr>
            </w:pPr>
            <w:r w:rsidRPr="00F36EB0">
              <w:rPr>
                <w:rFonts w:ascii="Times New Roman" w:hAnsi="Times New Roman" w:cs="Times New Roman"/>
                <w:color w:val="000000"/>
                <w:sz w:val="28"/>
                <w:szCs w:val="28"/>
              </w:rPr>
              <w:t xml:space="preserve">D. </w:t>
            </w:r>
            <w:r w:rsidRPr="00F36EB0">
              <w:rPr>
                <w:rFonts w:ascii="Times New Roman" w:hAnsi="Times New Roman" w:cs="Times New Roman"/>
                <w:color w:val="000000"/>
                <w:position w:val="-6"/>
                <w:sz w:val="28"/>
                <w:szCs w:val="28"/>
              </w:rPr>
              <w:object w:dxaOrig="980" w:dyaOrig="279" w14:anchorId="5A4EE63D">
                <v:shape id="_x0000_i1283" type="#_x0000_t75" style="width:48.75pt;height:14.25pt" o:ole="">
                  <v:imagedata r:id="rId515" o:title=""/>
                </v:shape>
                <o:OLEObject Type="Embed" ProgID="Equation.DSMT4" ShapeID="_x0000_i1283" DrawAspect="Content" ObjectID="_1738861299" r:id="rId516"/>
              </w:object>
            </w:r>
          </w:p>
        </w:tc>
      </w:tr>
    </w:tbl>
    <w:p w14:paraId="5B4B8C10" w14:textId="77777777" w:rsidR="00F36EB0" w:rsidRPr="00F36EB0" w:rsidRDefault="00F36EB0" w:rsidP="00C20CA2">
      <w:pPr>
        <w:pStyle w:val="ListParagraph"/>
        <w:ind w:hanging="720"/>
        <w:rPr>
          <w:rFonts w:ascii="Times New Roman" w:hAnsi="Times New Roman" w:cs="Times New Roman"/>
          <w:color w:val="000000"/>
          <w:sz w:val="28"/>
          <w:szCs w:val="28"/>
        </w:rPr>
      </w:pPr>
      <w:r w:rsidRPr="00F36EB0">
        <w:rPr>
          <w:rFonts w:ascii="Times New Roman" w:hAnsi="Times New Roman" w:cs="Times New Roman"/>
          <w:b/>
          <w:sz w:val="28"/>
          <w:szCs w:val="28"/>
        </w:rPr>
        <w:t>Câu 12:</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hận biết)  </w:t>
      </w:r>
      <w:r w:rsidRPr="00F36EB0">
        <w:rPr>
          <w:rFonts w:ascii="Times New Roman" w:hAnsi="Times New Roman" w:cs="Times New Roman"/>
          <w:color w:val="000000"/>
          <w:sz w:val="28"/>
          <w:szCs w:val="28"/>
        </w:rPr>
        <w:t>Nếu hai cạnh của tam giác có độ dài là 6cm và 15cm thì độ dài cạnh còn lại có thể là giá trị nào trong số các giá trị dưới đây?</w:t>
      </w:r>
    </w:p>
    <w:tbl>
      <w:tblPr>
        <w:tblW w:w="0" w:type="auto"/>
        <w:tblInd w:w="720" w:type="dxa"/>
        <w:tblLook w:val="04A0" w:firstRow="1" w:lastRow="0" w:firstColumn="1" w:lastColumn="0" w:noHBand="0" w:noVBand="1"/>
      </w:tblPr>
      <w:tblGrid>
        <w:gridCol w:w="2396"/>
        <w:gridCol w:w="2398"/>
        <w:gridCol w:w="2417"/>
        <w:gridCol w:w="2398"/>
      </w:tblGrid>
      <w:tr w:rsidR="00F36EB0" w:rsidRPr="00F36EB0" w14:paraId="27C7AF05" w14:textId="77777777" w:rsidTr="00FE65BA">
        <w:tc>
          <w:tcPr>
            <w:tcW w:w="2674" w:type="dxa"/>
            <w:shd w:val="clear" w:color="auto" w:fill="auto"/>
          </w:tcPr>
          <w:p w14:paraId="7C49350D" w14:textId="77777777" w:rsidR="00F36EB0" w:rsidRPr="00F36EB0" w:rsidRDefault="00F36EB0" w:rsidP="00FE65BA">
            <w:pPr>
              <w:pStyle w:val="ListParagraph"/>
              <w:ind w:left="0"/>
              <w:rPr>
                <w:rFonts w:ascii="Times New Roman" w:hAnsi="Times New Roman" w:cs="Times New Roman"/>
                <w:sz w:val="28"/>
                <w:szCs w:val="28"/>
              </w:rPr>
            </w:pPr>
            <w:r w:rsidRPr="00F36EB0">
              <w:rPr>
                <w:rFonts w:ascii="Times New Roman" w:hAnsi="Times New Roman" w:cs="Times New Roman"/>
                <w:sz w:val="28"/>
                <w:szCs w:val="28"/>
              </w:rPr>
              <w:t>A. 7cm</w:t>
            </w:r>
          </w:p>
        </w:tc>
        <w:tc>
          <w:tcPr>
            <w:tcW w:w="2675" w:type="dxa"/>
            <w:shd w:val="clear" w:color="auto" w:fill="auto"/>
          </w:tcPr>
          <w:p w14:paraId="1F851B80" w14:textId="77777777" w:rsidR="00F36EB0" w:rsidRPr="00F36EB0" w:rsidRDefault="00F36EB0" w:rsidP="00FE65BA">
            <w:pPr>
              <w:pStyle w:val="ListParagraph"/>
              <w:ind w:left="0"/>
              <w:rPr>
                <w:rFonts w:ascii="Times New Roman" w:hAnsi="Times New Roman" w:cs="Times New Roman"/>
                <w:sz w:val="28"/>
                <w:szCs w:val="28"/>
              </w:rPr>
            </w:pPr>
            <w:r w:rsidRPr="00F36EB0">
              <w:rPr>
                <w:rFonts w:ascii="Times New Roman" w:hAnsi="Times New Roman" w:cs="Times New Roman"/>
                <w:sz w:val="28"/>
                <w:szCs w:val="28"/>
              </w:rPr>
              <w:t>C. 9cm</w:t>
            </w:r>
          </w:p>
        </w:tc>
        <w:tc>
          <w:tcPr>
            <w:tcW w:w="2675" w:type="dxa"/>
            <w:shd w:val="clear" w:color="auto" w:fill="auto"/>
          </w:tcPr>
          <w:p w14:paraId="507CC701" w14:textId="77777777" w:rsidR="00F36EB0" w:rsidRPr="00F36EB0" w:rsidRDefault="00F36EB0" w:rsidP="00FE65BA">
            <w:pPr>
              <w:pStyle w:val="ListParagraph"/>
              <w:ind w:left="0"/>
              <w:rPr>
                <w:rFonts w:ascii="Times New Roman" w:hAnsi="Times New Roman" w:cs="Times New Roman"/>
                <w:sz w:val="28"/>
                <w:szCs w:val="28"/>
              </w:rPr>
            </w:pPr>
            <w:r w:rsidRPr="00F36EB0">
              <w:rPr>
                <w:rFonts w:ascii="Times New Roman" w:hAnsi="Times New Roman" w:cs="Times New Roman"/>
                <w:sz w:val="28"/>
                <w:szCs w:val="28"/>
              </w:rPr>
              <w:t>C. 10cm</w:t>
            </w:r>
          </w:p>
        </w:tc>
        <w:tc>
          <w:tcPr>
            <w:tcW w:w="2675" w:type="dxa"/>
            <w:shd w:val="clear" w:color="auto" w:fill="auto"/>
          </w:tcPr>
          <w:p w14:paraId="5DEB5278" w14:textId="77777777" w:rsidR="00F36EB0" w:rsidRPr="00F36EB0" w:rsidRDefault="00F36EB0" w:rsidP="00FE65BA">
            <w:pPr>
              <w:pStyle w:val="ListParagraph"/>
              <w:ind w:left="0"/>
              <w:rPr>
                <w:rFonts w:ascii="Times New Roman" w:hAnsi="Times New Roman" w:cs="Times New Roman"/>
                <w:sz w:val="28"/>
                <w:szCs w:val="28"/>
              </w:rPr>
            </w:pPr>
            <w:r w:rsidRPr="00F36EB0">
              <w:rPr>
                <w:rFonts w:ascii="Times New Roman" w:hAnsi="Times New Roman" w:cs="Times New Roman"/>
                <w:sz w:val="28"/>
                <w:szCs w:val="28"/>
              </w:rPr>
              <w:t>D. 8cm</w:t>
            </w:r>
          </w:p>
        </w:tc>
      </w:tr>
    </w:tbl>
    <w:p w14:paraId="32921C19" w14:textId="77777777" w:rsidR="00F36EB0" w:rsidRPr="00F36EB0" w:rsidRDefault="00F36EB0">
      <w:pPr>
        <w:rPr>
          <w:rFonts w:ascii="Times New Roman" w:hAnsi="Times New Roman" w:cs="Times New Roman"/>
          <w:b/>
          <w:sz w:val="28"/>
          <w:szCs w:val="28"/>
        </w:rPr>
      </w:pPr>
      <w:r w:rsidRPr="00F36EB0">
        <w:rPr>
          <w:rFonts w:ascii="Times New Roman" w:hAnsi="Times New Roman" w:cs="Times New Roman"/>
          <w:b/>
          <w:sz w:val="28"/>
          <w:szCs w:val="28"/>
        </w:rPr>
        <w:t>PHẦN II: TỰ LUẬN (7 điểm)</w:t>
      </w:r>
    </w:p>
    <w:p w14:paraId="2A4CB749" w14:textId="77777777" w:rsidR="00F36EB0" w:rsidRPr="00F36EB0" w:rsidRDefault="00F36EB0" w:rsidP="005B2E14">
      <w:pPr>
        <w:rPr>
          <w:rFonts w:ascii="Times New Roman" w:hAnsi="Times New Roman" w:cs="Times New Roman"/>
          <w:sz w:val="28"/>
          <w:szCs w:val="28"/>
        </w:rPr>
      </w:pPr>
      <w:r w:rsidRPr="00F36EB0">
        <w:rPr>
          <w:rFonts w:ascii="Times New Roman" w:hAnsi="Times New Roman" w:cs="Times New Roman"/>
          <w:b/>
          <w:bCs/>
          <w:sz w:val="28"/>
          <w:szCs w:val="28"/>
        </w:rPr>
        <w:t>Câu 13:</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Thông hiểu) (2,0 đ) </w:t>
      </w:r>
      <w:r w:rsidRPr="00F36EB0">
        <w:rPr>
          <w:rFonts w:ascii="Times New Roman" w:hAnsi="Times New Roman" w:cs="Times New Roman"/>
          <w:sz w:val="28"/>
          <w:szCs w:val="28"/>
        </w:rPr>
        <w:t xml:space="preserve">Biểu đồ cột kép ở </w:t>
      </w:r>
      <w:r w:rsidRPr="00F36EB0">
        <w:rPr>
          <w:rFonts w:ascii="Times New Roman" w:hAnsi="Times New Roman" w:cs="Times New Roman"/>
          <w:b/>
          <w:i/>
          <w:sz w:val="28"/>
          <w:szCs w:val="28"/>
        </w:rPr>
        <w:t>Hình 4</w:t>
      </w:r>
      <w:r w:rsidRPr="00F36EB0">
        <w:rPr>
          <w:rFonts w:ascii="Times New Roman" w:hAnsi="Times New Roman" w:cs="Times New Roman"/>
          <w:sz w:val="28"/>
          <w:szCs w:val="28"/>
        </w:rPr>
        <w:t xml:space="preserve"> biểu diễn lượng mưa và lượng bốc hơi tại ba địa điểm là Hà Nội, Huế và Thành phố Hồ Chí Minh vào mùa mưa.</w:t>
      </w:r>
    </w:p>
    <w:p w14:paraId="5C203AF1" w14:textId="77777777" w:rsidR="00F36EB0" w:rsidRPr="00F36EB0" w:rsidRDefault="008E5F41" w:rsidP="005B2E14">
      <w:pPr>
        <w:rPr>
          <w:rFonts w:ascii="Times New Roman" w:hAnsi="Times New Roman" w:cs="Times New Roman"/>
          <w:noProof/>
        </w:rPr>
      </w:pPr>
      <w:r>
        <w:rPr>
          <w:rFonts w:ascii="Times New Roman" w:hAnsi="Times New Roman" w:cs="Times New Roman"/>
          <w:noProof/>
        </w:rPr>
        <w:pict w14:anchorId="1FE38AF4">
          <v:shape id="_x0000_i1284" type="#_x0000_t75" style="width:387pt;height:203.25pt;visibility:visible">
            <v:imagedata r:id="rId517" o:title=""/>
          </v:shape>
        </w:pict>
      </w:r>
    </w:p>
    <w:p w14:paraId="5B821E12" w14:textId="77777777" w:rsidR="00F36EB0" w:rsidRPr="00F36EB0" w:rsidRDefault="00F36EB0" w:rsidP="005B2E14">
      <w:pPr>
        <w:rPr>
          <w:rFonts w:ascii="Times New Roman" w:hAnsi="Times New Roman" w:cs="Times New Roman"/>
          <w:b/>
          <w:i/>
          <w:color w:val="FF0000"/>
          <w:sz w:val="28"/>
          <w:szCs w:val="28"/>
        </w:rPr>
      </w:pPr>
      <w:r w:rsidRPr="00F36EB0">
        <w:rPr>
          <w:rFonts w:ascii="Times New Roman" w:hAnsi="Times New Roman" w:cs="Times New Roman"/>
          <w:noProof/>
        </w:rPr>
        <w:tab/>
      </w:r>
      <w:r w:rsidRPr="00F36EB0">
        <w:rPr>
          <w:rFonts w:ascii="Times New Roman" w:hAnsi="Times New Roman" w:cs="Times New Roman"/>
          <w:noProof/>
        </w:rPr>
        <w:tab/>
      </w:r>
      <w:r w:rsidRPr="00F36EB0">
        <w:rPr>
          <w:rFonts w:ascii="Times New Roman" w:hAnsi="Times New Roman" w:cs="Times New Roman"/>
          <w:noProof/>
        </w:rPr>
        <w:tab/>
      </w:r>
      <w:r w:rsidRPr="00F36EB0">
        <w:rPr>
          <w:rFonts w:ascii="Times New Roman" w:hAnsi="Times New Roman" w:cs="Times New Roman"/>
          <w:b/>
          <w:i/>
          <w:noProof/>
        </w:rPr>
        <w:t>Hình 4</w:t>
      </w:r>
    </w:p>
    <w:p w14:paraId="29C86F4F" w14:textId="77777777" w:rsidR="00F36EB0" w:rsidRPr="00F36EB0" w:rsidRDefault="00F36EB0" w:rsidP="005B2E14">
      <w:pPr>
        <w:rPr>
          <w:rFonts w:ascii="Times New Roman" w:hAnsi="Times New Roman" w:cs="Times New Roman"/>
          <w:sz w:val="28"/>
          <w:szCs w:val="28"/>
        </w:rPr>
      </w:pPr>
    </w:p>
    <w:p w14:paraId="0962EA37" w14:textId="77777777" w:rsidR="00F36EB0" w:rsidRPr="00F36EB0" w:rsidRDefault="00F36EB0" w:rsidP="0008177B">
      <w:pPr>
        <w:numPr>
          <w:ilvl w:val="0"/>
          <w:numId w:val="39"/>
        </w:numPr>
        <w:rPr>
          <w:rFonts w:ascii="Times New Roman" w:hAnsi="Times New Roman" w:cs="Times New Roman"/>
          <w:sz w:val="28"/>
          <w:szCs w:val="28"/>
        </w:rPr>
      </w:pPr>
      <w:r w:rsidRPr="00F36EB0">
        <w:rPr>
          <w:rFonts w:ascii="Times New Roman" w:hAnsi="Times New Roman" w:cs="Times New Roman"/>
          <w:color w:val="FF0000"/>
          <w:sz w:val="28"/>
          <w:szCs w:val="28"/>
        </w:rPr>
        <w:t xml:space="preserve">(0,5 đ) </w:t>
      </w:r>
      <w:r w:rsidRPr="00F36EB0">
        <w:rPr>
          <w:rFonts w:ascii="Times New Roman" w:hAnsi="Times New Roman" w:cs="Times New Roman"/>
          <w:sz w:val="28"/>
          <w:szCs w:val="28"/>
        </w:rPr>
        <w:t>Tổng lượng mưa của ba địa điểm trên là bao nhiêu mi-li-mét?</w:t>
      </w:r>
    </w:p>
    <w:p w14:paraId="32C00285" w14:textId="77777777" w:rsidR="00F36EB0" w:rsidRPr="00F36EB0" w:rsidRDefault="00F36EB0" w:rsidP="0008177B">
      <w:pPr>
        <w:numPr>
          <w:ilvl w:val="0"/>
          <w:numId w:val="39"/>
        </w:numPr>
        <w:rPr>
          <w:rFonts w:ascii="Times New Roman" w:hAnsi="Times New Roman" w:cs="Times New Roman"/>
          <w:sz w:val="28"/>
          <w:szCs w:val="28"/>
        </w:rPr>
      </w:pPr>
      <w:r w:rsidRPr="00F36EB0">
        <w:rPr>
          <w:rFonts w:ascii="Times New Roman" w:hAnsi="Times New Roman" w:cs="Times New Roman"/>
          <w:color w:val="FF0000"/>
          <w:sz w:val="28"/>
          <w:szCs w:val="28"/>
        </w:rPr>
        <w:t xml:space="preserve">(0,5 đ) </w:t>
      </w:r>
      <w:r w:rsidRPr="00F36EB0">
        <w:rPr>
          <w:rFonts w:ascii="Times New Roman" w:hAnsi="Times New Roman" w:cs="Times New Roman"/>
          <w:sz w:val="28"/>
          <w:szCs w:val="28"/>
        </w:rPr>
        <w:t>Lượng mưa ở Huế cao hơn Hà Nội là bao nhiêu mi-li-mét?</w:t>
      </w:r>
    </w:p>
    <w:p w14:paraId="0B2D672F" w14:textId="77777777" w:rsidR="00F36EB0" w:rsidRPr="00F36EB0" w:rsidRDefault="00F36EB0" w:rsidP="0008177B">
      <w:pPr>
        <w:numPr>
          <w:ilvl w:val="0"/>
          <w:numId w:val="39"/>
        </w:numPr>
        <w:rPr>
          <w:rFonts w:ascii="Times New Roman" w:hAnsi="Times New Roman" w:cs="Times New Roman"/>
          <w:sz w:val="28"/>
          <w:szCs w:val="28"/>
        </w:rPr>
      </w:pPr>
      <w:r w:rsidRPr="00F36EB0">
        <w:rPr>
          <w:rFonts w:ascii="Times New Roman" w:hAnsi="Times New Roman" w:cs="Times New Roman"/>
          <w:color w:val="FF0000"/>
          <w:sz w:val="28"/>
          <w:szCs w:val="28"/>
        </w:rPr>
        <w:t xml:space="preserve">(1,0 đ) </w:t>
      </w:r>
      <w:r w:rsidRPr="00F36EB0">
        <w:rPr>
          <w:rFonts w:ascii="Times New Roman" w:hAnsi="Times New Roman" w:cs="Times New Roman"/>
          <w:sz w:val="28"/>
          <w:szCs w:val="28"/>
        </w:rPr>
        <w:t>Cân bằng ẩm ở nơi nào thấp nhất? Biết rằng cân bằng ẩm bằng hiệu của lượng mưa và lượng bốc hơi.</w:t>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t xml:space="preserve">                                         </w:t>
      </w:r>
    </w:p>
    <w:p w14:paraId="67DC38C2" w14:textId="77777777" w:rsidR="00F36EB0" w:rsidRPr="00F36EB0" w:rsidRDefault="00F36EB0" w:rsidP="00DD3FDC">
      <w:pPr>
        <w:rPr>
          <w:rFonts w:ascii="Times New Roman" w:hAnsi="Times New Roman" w:cs="Times New Roman"/>
          <w:noProof/>
          <w:sz w:val="28"/>
          <w:szCs w:val="28"/>
        </w:rPr>
      </w:pPr>
      <w:r w:rsidRPr="00F36EB0">
        <w:rPr>
          <w:rFonts w:ascii="Times New Roman" w:hAnsi="Times New Roman" w:cs="Times New Roman"/>
          <w:b/>
          <w:bCs/>
          <w:sz w:val="28"/>
          <w:szCs w:val="28"/>
        </w:rPr>
        <w:t>Câu 14:</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Thông hiểu) (1,0 đ) </w:t>
      </w:r>
      <w:r w:rsidRPr="00F36EB0">
        <w:rPr>
          <w:rFonts w:ascii="Times New Roman" w:hAnsi="Times New Roman" w:cs="Times New Roman"/>
          <w:sz w:val="28"/>
          <w:szCs w:val="28"/>
        </w:rPr>
        <w:t>Để đánh giá thể lực của học sinh toàn trường, giáo viên thể dục đã cho các bạn trong câu lạc bộ bóng đá của trường chạy cự li 1 000 m và ghi lại kết quả. Các dữ liệu thu thập được trong trường hợp này có đảm bảo tính đại diện không?</w:t>
      </w:r>
    </w:p>
    <w:p w14:paraId="067A5DA5" w14:textId="77777777" w:rsidR="00F36EB0" w:rsidRPr="00F36EB0" w:rsidRDefault="00F36EB0" w:rsidP="00A07DF0">
      <w:pPr>
        <w:spacing w:after="280"/>
        <w:ind w:left="48" w:right="48"/>
        <w:contextualSpacing/>
        <w:jc w:val="both"/>
        <w:rPr>
          <w:rFonts w:ascii="Times New Roman" w:hAnsi="Times New Roman" w:cs="Times New Roman"/>
          <w:color w:val="FF0000"/>
          <w:sz w:val="28"/>
          <w:szCs w:val="28"/>
        </w:rPr>
      </w:pPr>
      <w:r w:rsidRPr="00F36EB0">
        <w:rPr>
          <w:rFonts w:ascii="Times New Roman" w:hAnsi="Times New Roman" w:cs="Times New Roman"/>
          <w:b/>
          <w:sz w:val="28"/>
          <w:szCs w:val="28"/>
        </w:rPr>
        <w:t xml:space="preserve">Câu 15: </w:t>
      </w:r>
      <w:r w:rsidRPr="00F36EB0">
        <w:rPr>
          <w:rFonts w:ascii="Times New Roman" w:hAnsi="Times New Roman" w:cs="Times New Roman"/>
          <w:color w:val="FF0000"/>
          <w:sz w:val="28"/>
          <w:szCs w:val="28"/>
        </w:rPr>
        <w:t>(Nhận biết) (0,5 đ)</w:t>
      </w:r>
      <w:r w:rsidRPr="00F36EB0">
        <w:rPr>
          <w:rFonts w:ascii="Times New Roman" w:hAnsi="Times New Roman" w:cs="Times New Roman"/>
          <w:sz w:val="28"/>
          <w:szCs w:val="28"/>
        </w:rPr>
        <w:t xml:space="preserve"> Quan sát </w:t>
      </w:r>
      <w:r w:rsidRPr="00F36EB0">
        <w:rPr>
          <w:rFonts w:ascii="Times New Roman" w:hAnsi="Times New Roman" w:cs="Times New Roman"/>
          <w:b/>
          <w:i/>
          <w:sz w:val="28"/>
          <w:szCs w:val="28"/>
        </w:rPr>
        <w:t>Hình 5</w:t>
      </w:r>
    </w:p>
    <w:p w14:paraId="1F673D63" w14:textId="77777777" w:rsidR="00F36EB0" w:rsidRPr="00F36EB0" w:rsidRDefault="00F36EB0" w:rsidP="00A07DF0">
      <w:pPr>
        <w:pStyle w:val="ListParagraph"/>
        <w:ind w:hanging="720"/>
        <w:rPr>
          <w:rFonts w:ascii="Times New Roman" w:hAnsi="Times New Roman" w:cs="Times New Roman"/>
          <w:noProof/>
        </w:rPr>
      </w:pPr>
      <w:r w:rsidRPr="00F36EB0">
        <w:rPr>
          <w:rFonts w:ascii="Times New Roman" w:hAnsi="Times New Roman" w:cs="Times New Roman"/>
          <w:noProof/>
        </w:rPr>
        <w:t xml:space="preserve">                                           </w:t>
      </w:r>
      <w:r w:rsidR="00293BE8">
        <w:rPr>
          <w:rFonts w:ascii="Times New Roman" w:hAnsi="Times New Roman" w:cs="Times New Roman"/>
          <w:noProof/>
        </w:rPr>
        <w:pict w14:anchorId="77566F7B">
          <v:shape id="_x0000_i1285" type="#_x0000_t75" style="width:96.75pt;height:57.75pt;visibility:visible">
            <v:imagedata r:id="rId518" o:title=""/>
          </v:shape>
        </w:pict>
      </w:r>
      <w:r w:rsidRPr="00F36EB0">
        <w:rPr>
          <w:rFonts w:ascii="Times New Roman" w:hAnsi="Times New Roman" w:cs="Times New Roman"/>
          <w:noProof/>
        </w:rPr>
        <w:tab/>
      </w:r>
      <w:r w:rsidRPr="00F36EB0">
        <w:rPr>
          <w:rFonts w:ascii="Times New Roman" w:hAnsi="Times New Roman" w:cs="Times New Roman"/>
          <w:noProof/>
        </w:rPr>
        <w:tab/>
      </w:r>
      <w:r w:rsidRPr="00F36EB0">
        <w:rPr>
          <w:rFonts w:ascii="Times New Roman" w:hAnsi="Times New Roman" w:cs="Times New Roman"/>
          <w:noProof/>
        </w:rPr>
        <w:tab/>
      </w:r>
      <w:r w:rsidR="00293BE8">
        <w:rPr>
          <w:rFonts w:ascii="Times New Roman" w:hAnsi="Times New Roman" w:cs="Times New Roman"/>
          <w:noProof/>
        </w:rPr>
        <w:pict w14:anchorId="49FFAE67">
          <v:shape id="_x0000_i1286" type="#_x0000_t75" style="width:110.25pt;height:70.5pt;visibility:visible">
            <v:imagedata r:id="rId519" o:title=""/>
          </v:shape>
        </w:pict>
      </w:r>
    </w:p>
    <w:p w14:paraId="56AACC84" w14:textId="77777777" w:rsidR="00F36EB0" w:rsidRPr="00F36EB0" w:rsidRDefault="00F36EB0" w:rsidP="00A07DF0">
      <w:pPr>
        <w:rPr>
          <w:rFonts w:ascii="Times New Roman" w:hAnsi="Times New Roman" w:cs="Times New Roman"/>
          <w:bCs/>
          <w:sz w:val="28"/>
          <w:szCs w:val="28"/>
        </w:rPr>
      </w:pPr>
      <w:r w:rsidRPr="00F36EB0">
        <w:rPr>
          <w:rFonts w:ascii="Times New Roman" w:hAnsi="Times New Roman" w:cs="Times New Roman"/>
          <w:bCs/>
          <w:sz w:val="28"/>
          <w:szCs w:val="28"/>
        </w:rPr>
        <w:t xml:space="preserve">              </w:t>
      </w:r>
      <w:r w:rsidRPr="00F36EB0">
        <w:rPr>
          <w:rFonts w:ascii="Times New Roman" w:hAnsi="Times New Roman" w:cs="Times New Roman"/>
          <w:bCs/>
          <w:sz w:val="28"/>
          <w:szCs w:val="28"/>
        </w:rPr>
        <w:tab/>
        <w:t xml:space="preserve">                                                            </w:t>
      </w:r>
    </w:p>
    <w:p w14:paraId="7174BDB7" w14:textId="77777777" w:rsidR="00F36EB0" w:rsidRPr="00F36EB0" w:rsidRDefault="00F36EB0" w:rsidP="00A07DF0">
      <w:pPr>
        <w:rPr>
          <w:rFonts w:ascii="Times New Roman" w:hAnsi="Times New Roman" w:cs="Times New Roman"/>
          <w:bCs/>
          <w:sz w:val="28"/>
          <w:szCs w:val="28"/>
        </w:rPr>
      </w:pPr>
      <w:r w:rsidRPr="00F36EB0">
        <w:rPr>
          <w:rFonts w:ascii="Times New Roman" w:hAnsi="Times New Roman" w:cs="Times New Roman"/>
          <w:bCs/>
          <w:sz w:val="28"/>
          <w:szCs w:val="28"/>
        </w:rPr>
        <w:t xml:space="preserve">                                                                          </w:t>
      </w:r>
      <w:r w:rsidRPr="00F36EB0">
        <w:rPr>
          <w:rFonts w:ascii="Times New Roman" w:hAnsi="Times New Roman" w:cs="Times New Roman"/>
          <w:b/>
          <w:bCs/>
          <w:i/>
          <w:sz w:val="28"/>
          <w:szCs w:val="28"/>
        </w:rPr>
        <w:t>Hình</w:t>
      </w:r>
      <w:r w:rsidRPr="00F36EB0">
        <w:rPr>
          <w:rFonts w:ascii="Times New Roman" w:hAnsi="Times New Roman" w:cs="Times New Roman"/>
          <w:bCs/>
          <w:sz w:val="28"/>
          <w:szCs w:val="28"/>
        </w:rPr>
        <w:t xml:space="preserve"> </w:t>
      </w:r>
      <w:r w:rsidRPr="00F36EB0">
        <w:rPr>
          <w:rFonts w:ascii="Times New Roman" w:hAnsi="Times New Roman" w:cs="Times New Roman"/>
          <w:b/>
          <w:bCs/>
          <w:i/>
          <w:sz w:val="28"/>
          <w:szCs w:val="28"/>
        </w:rPr>
        <w:t>5</w:t>
      </w:r>
    </w:p>
    <w:p w14:paraId="269F068D" w14:textId="77777777" w:rsidR="00F36EB0" w:rsidRPr="00F36EB0" w:rsidRDefault="00F36EB0" w:rsidP="00A07DF0">
      <w:pPr>
        <w:rPr>
          <w:rFonts w:ascii="Times New Roman" w:hAnsi="Times New Roman" w:cs="Times New Roman"/>
          <w:bCs/>
          <w:sz w:val="28"/>
          <w:szCs w:val="28"/>
        </w:rPr>
      </w:pPr>
      <w:r w:rsidRPr="00F36EB0">
        <w:rPr>
          <w:rFonts w:ascii="Times New Roman" w:hAnsi="Times New Roman" w:cs="Times New Roman"/>
          <w:bCs/>
          <w:sz w:val="28"/>
          <w:szCs w:val="28"/>
        </w:rPr>
        <w:t>Hãy viết kí hiệu hai tam giác bằng nhau</w:t>
      </w:r>
    </w:p>
    <w:p w14:paraId="3DCB0672" w14:textId="77777777" w:rsidR="00F36EB0" w:rsidRPr="00F36EB0" w:rsidRDefault="00F36EB0" w:rsidP="005B2E14">
      <w:pPr>
        <w:spacing w:after="280"/>
        <w:ind w:left="48" w:right="48"/>
        <w:contextualSpacing/>
        <w:jc w:val="both"/>
        <w:rPr>
          <w:rFonts w:ascii="Times New Roman" w:hAnsi="Times New Roman" w:cs="Times New Roman"/>
          <w:sz w:val="28"/>
          <w:szCs w:val="28"/>
        </w:rPr>
      </w:pPr>
      <w:r w:rsidRPr="00F36EB0">
        <w:rPr>
          <w:rFonts w:ascii="Times New Roman" w:hAnsi="Times New Roman" w:cs="Times New Roman"/>
          <w:b/>
          <w:sz w:val="28"/>
          <w:szCs w:val="28"/>
        </w:rPr>
        <w:t xml:space="preserve">Câu 16: </w:t>
      </w:r>
      <w:r w:rsidRPr="00F36EB0">
        <w:rPr>
          <w:rFonts w:ascii="Times New Roman" w:hAnsi="Times New Roman" w:cs="Times New Roman"/>
          <w:color w:val="FF0000"/>
          <w:sz w:val="28"/>
          <w:szCs w:val="28"/>
        </w:rPr>
        <w:t>(Nhận biết) (0,5 đ)</w:t>
      </w:r>
      <w:r w:rsidRPr="00F36EB0">
        <w:rPr>
          <w:rFonts w:ascii="Times New Roman" w:hAnsi="Times New Roman" w:cs="Times New Roman"/>
          <w:sz w:val="28"/>
          <w:szCs w:val="28"/>
        </w:rPr>
        <w:t xml:space="preserve"> Biểu đồ </w:t>
      </w:r>
      <w:r w:rsidRPr="00F36EB0">
        <w:rPr>
          <w:rFonts w:ascii="Times New Roman" w:hAnsi="Times New Roman" w:cs="Times New Roman"/>
          <w:b/>
          <w:i/>
          <w:sz w:val="28"/>
          <w:szCs w:val="28"/>
        </w:rPr>
        <w:t>Hình</w:t>
      </w:r>
      <w:r w:rsidRPr="00F36EB0">
        <w:rPr>
          <w:rFonts w:ascii="Times New Roman" w:hAnsi="Times New Roman" w:cs="Times New Roman"/>
          <w:sz w:val="28"/>
          <w:szCs w:val="28"/>
        </w:rPr>
        <w:t xml:space="preserve"> </w:t>
      </w:r>
      <w:r w:rsidRPr="00F36EB0">
        <w:rPr>
          <w:rFonts w:ascii="Times New Roman" w:hAnsi="Times New Roman" w:cs="Times New Roman"/>
          <w:b/>
          <w:i/>
          <w:sz w:val="28"/>
          <w:szCs w:val="28"/>
        </w:rPr>
        <w:t>6</w:t>
      </w:r>
      <w:r w:rsidRPr="00F36EB0">
        <w:rPr>
          <w:rFonts w:ascii="Times New Roman" w:hAnsi="Times New Roman" w:cs="Times New Roman"/>
          <w:sz w:val="28"/>
          <w:szCs w:val="28"/>
        </w:rPr>
        <w:t xml:space="preserve"> </w:t>
      </w:r>
    </w:p>
    <w:p w14:paraId="30C3183C" w14:textId="77777777" w:rsidR="00F36EB0" w:rsidRPr="00F36EB0" w:rsidRDefault="00F36EB0" w:rsidP="005B2E14">
      <w:pPr>
        <w:spacing w:after="280"/>
        <w:ind w:left="48" w:right="48"/>
        <w:contextualSpacing/>
        <w:jc w:val="both"/>
        <w:rPr>
          <w:rFonts w:ascii="Times New Roman" w:hAnsi="Times New Roman" w:cs="Times New Roman"/>
          <w:noProof/>
        </w:rPr>
      </w:pPr>
      <w:r w:rsidRPr="00F36EB0">
        <w:rPr>
          <w:rFonts w:ascii="Times New Roman" w:hAnsi="Times New Roman" w:cs="Times New Roman"/>
          <w:noProof/>
        </w:rPr>
        <w:lastRenderedPageBreak/>
        <w:tab/>
      </w:r>
      <w:r w:rsidR="00293BE8">
        <w:rPr>
          <w:rFonts w:ascii="Times New Roman" w:hAnsi="Times New Roman" w:cs="Times New Roman"/>
          <w:noProof/>
        </w:rPr>
        <w:pict w14:anchorId="70D294D5">
          <v:shape id="_x0000_i1287" type="#_x0000_t75" style="width:225.75pt;height:156pt;visibility:visible">
            <v:imagedata r:id="rId520" o:title=""/>
          </v:shape>
        </w:pict>
      </w:r>
    </w:p>
    <w:p w14:paraId="478580F3" w14:textId="77777777" w:rsidR="00F36EB0" w:rsidRPr="00F36EB0" w:rsidRDefault="00F36EB0" w:rsidP="005B2E14">
      <w:pPr>
        <w:spacing w:after="280"/>
        <w:ind w:left="48" w:right="48"/>
        <w:contextualSpacing/>
        <w:jc w:val="both"/>
        <w:rPr>
          <w:rFonts w:ascii="Times New Roman" w:hAnsi="Times New Roman" w:cs="Times New Roman"/>
          <w:noProof/>
          <w:sz w:val="28"/>
          <w:szCs w:val="28"/>
        </w:rPr>
      </w:pPr>
      <w:r w:rsidRPr="00F36EB0">
        <w:rPr>
          <w:rFonts w:ascii="Times New Roman" w:hAnsi="Times New Roman" w:cs="Times New Roman"/>
          <w:noProof/>
        </w:rPr>
        <w:tab/>
      </w:r>
      <w:r w:rsidRPr="00F36EB0">
        <w:rPr>
          <w:rFonts w:ascii="Times New Roman" w:hAnsi="Times New Roman" w:cs="Times New Roman"/>
          <w:b/>
          <w:i/>
          <w:noProof/>
          <w:sz w:val="28"/>
          <w:szCs w:val="28"/>
        </w:rPr>
        <w:t>Hình</w:t>
      </w:r>
      <w:r w:rsidRPr="00F36EB0">
        <w:rPr>
          <w:rFonts w:ascii="Times New Roman" w:hAnsi="Times New Roman" w:cs="Times New Roman"/>
          <w:noProof/>
          <w:sz w:val="28"/>
          <w:szCs w:val="28"/>
        </w:rPr>
        <w:t xml:space="preserve"> </w:t>
      </w:r>
      <w:r w:rsidRPr="00F36EB0">
        <w:rPr>
          <w:rFonts w:ascii="Times New Roman" w:hAnsi="Times New Roman" w:cs="Times New Roman"/>
          <w:b/>
          <w:i/>
          <w:noProof/>
          <w:sz w:val="28"/>
          <w:szCs w:val="28"/>
        </w:rPr>
        <w:t>6</w:t>
      </w:r>
      <w:r w:rsidRPr="00F36EB0">
        <w:rPr>
          <w:rFonts w:ascii="Times New Roman" w:hAnsi="Times New Roman" w:cs="Times New Roman"/>
          <w:noProof/>
          <w:sz w:val="28"/>
          <w:szCs w:val="28"/>
        </w:rPr>
        <w:t xml:space="preserve"> (Theo Báo cáo dân số năm 2020 của Liên Hợp Quốc)</w:t>
      </w:r>
    </w:p>
    <w:p w14:paraId="67B0CB3C" w14:textId="77777777" w:rsidR="00F36EB0" w:rsidRPr="00F36EB0" w:rsidRDefault="00F36EB0" w:rsidP="00EF6F6F">
      <w:pPr>
        <w:spacing w:after="280"/>
        <w:ind w:left="48" w:right="48"/>
        <w:contextualSpacing/>
        <w:jc w:val="both"/>
        <w:rPr>
          <w:rFonts w:ascii="Times New Roman" w:hAnsi="Times New Roman" w:cs="Times New Roman"/>
          <w:noProof/>
          <w:sz w:val="28"/>
          <w:szCs w:val="28"/>
        </w:rPr>
      </w:pPr>
      <w:r w:rsidRPr="00F36EB0">
        <w:rPr>
          <w:rFonts w:ascii="Times New Roman" w:hAnsi="Times New Roman" w:cs="Times New Roman"/>
          <w:noProof/>
          <w:sz w:val="28"/>
          <w:szCs w:val="28"/>
        </w:rPr>
        <w:t>Châu lục nào có số dân đông nhất?</w:t>
      </w:r>
    </w:p>
    <w:p w14:paraId="0471984A" w14:textId="77777777" w:rsidR="00F36EB0" w:rsidRPr="00F36EB0" w:rsidRDefault="00F36EB0">
      <w:pPr>
        <w:rPr>
          <w:rFonts w:ascii="Times New Roman" w:hAnsi="Times New Roman" w:cs="Times New Roman"/>
          <w:bCs/>
          <w:sz w:val="28"/>
          <w:szCs w:val="28"/>
        </w:rPr>
      </w:pPr>
      <w:r w:rsidRPr="00F36EB0">
        <w:rPr>
          <w:rFonts w:ascii="Times New Roman" w:hAnsi="Times New Roman" w:cs="Times New Roman"/>
          <w:bCs/>
          <w:sz w:val="28"/>
          <w:szCs w:val="28"/>
        </w:rPr>
        <w:t xml:space="preserve"> </w:t>
      </w:r>
      <w:r w:rsidRPr="00F36EB0">
        <w:rPr>
          <w:rFonts w:ascii="Times New Roman" w:hAnsi="Times New Roman" w:cs="Times New Roman"/>
          <w:b/>
          <w:sz w:val="28"/>
          <w:szCs w:val="28"/>
        </w:rPr>
        <w:t>Câu 17:</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Vận dụng)</w:t>
      </w:r>
      <w:r w:rsidRPr="00F36EB0">
        <w:rPr>
          <w:rFonts w:ascii="Times New Roman" w:hAnsi="Times New Roman" w:cs="Times New Roman"/>
          <w:b/>
          <w:sz w:val="28"/>
          <w:szCs w:val="28"/>
        </w:rPr>
        <w:t xml:space="preserve"> </w:t>
      </w:r>
      <w:r w:rsidRPr="00F36EB0">
        <w:rPr>
          <w:rFonts w:ascii="Times New Roman" w:hAnsi="Times New Roman" w:cs="Times New Roman"/>
          <w:sz w:val="28"/>
          <w:szCs w:val="28"/>
        </w:rPr>
        <w:t xml:space="preserve">(2,0 đ) Cho tam giác ABC cân tại A, vẽ AD là tia phân giác góc BAC </w:t>
      </w:r>
      <w:r w:rsidRPr="00F36EB0">
        <w:rPr>
          <w:rFonts w:ascii="Times New Roman" w:hAnsi="Times New Roman" w:cs="Times New Roman"/>
          <w:position w:val="-10"/>
          <w:sz w:val="28"/>
          <w:szCs w:val="28"/>
          <w:lang w:val="pt-BR"/>
        </w:rPr>
        <w:object w:dxaOrig="1020" w:dyaOrig="320" w14:anchorId="59A4B367">
          <v:shape id="_x0000_i1288" type="#_x0000_t75" style="width:51pt;height:15.75pt" o:ole="">
            <v:imagedata r:id="rId521" o:title=""/>
          </v:shape>
          <o:OLEObject Type="Embed" ProgID="Equation.DSMT4" ShapeID="_x0000_i1288" DrawAspect="Content" ObjectID="_1738861300" r:id="rId522">
            <o:FieldCodes>\s</o:FieldCodes>
          </o:OLEObject>
        </w:object>
      </w:r>
      <w:r w:rsidRPr="00F36EB0">
        <w:rPr>
          <w:rFonts w:ascii="Times New Roman" w:hAnsi="Times New Roman" w:cs="Times New Roman"/>
          <w:position w:val="-6"/>
          <w:sz w:val="28"/>
          <w:szCs w:val="28"/>
          <w:lang w:val="pt-BR"/>
        </w:rPr>
        <w:t xml:space="preserve">. </w:t>
      </w:r>
    </w:p>
    <w:p w14:paraId="14EBFA0B" w14:textId="77777777" w:rsidR="00F36EB0" w:rsidRPr="00F36EB0" w:rsidRDefault="00F36EB0">
      <w:pPr>
        <w:rPr>
          <w:rFonts w:ascii="Times New Roman" w:hAnsi="Times New Roman" w:cs="Times New Roman"/>
          <w:sz w:val="28"/>
          <w:szCs w:val="28"/>
          <w:lang w:val="pt-BR"/>
        </w:rPr>
      </w:pPr>
      <w:r w:rsidRPr="00F36EB0">
        <w:rPr>
          <w:rFonts w:ascii="Times New Roman" w:hAnsi="Times New Roman" w:cs="Times New Roman"/>
          <w:position w:val="-6"/>
          <w:sz w:val="28"/>
          <w:szCs w:val="28"/>
          <w:lang w:val="pt-BR"/>
        </w:rPr>
        <w:t>a</w:t>
      </w:r>
      <w:r w:rsidRPr="00F36EB0">
        <w:rPr>
          <w:rFonts w:ascii="Times New Roman" w:hAnsi="Times New Roman" w:cs="Times New Roman"/>
          <w:position w:val="-6"/>
          <w:sz w:val="28"/>
          <w:szCs w:val="28"/>
        </w:rPr>
        <w:t xml:space="preserve">/ </w:t>
      </w:r>
      <w:r w:rsidRPr="00F36EB0">
        <w:rPr>
          <w:rFonts w:ascii="Times New Roman" w:hAnsi="Times New Roman" w:cs="Times New Roman"/>
          <w:sz w:val="28"/>
          <w:szCs w:val="28"/>
        </w:rPr>
        <w:t>(1,0 đ)</w:t>
      </w:r>
      <w:r w:rsidRPr="00F36EB0">
        <w:rPr>
          <w:rFonts w:ascii="Times New Roman" w:hAnsi="Times New Roman" w:cs="Times New Roman"/>
          <w:color w:val="FF0000"/>
          <w:sz w:val="28"/>
          <w:szCs w:val="28"/>
        </w:rPr>
        <w:t xml:space="preserve"> </w:t>
      </w:r>
      <w:r w:rsidRPr="00F36EB0">
        <w:rPr>
          <w:rFonts w:ascii="Times New Roman" w:hAnsi="Times New Roman" w:cs="Times New Roman"/>
          <w:position w:val="-6"/>
          <w:sz w:val="28"/>
          <w:szCs w:val="28"/>
          <w:lang w:val="pt-BR"/>
        </w:rPr>
        <w:t>Chứng minh :</w:t>
      </w:r>
      <w:r w:rsidRPr="00F36EB0">
        <w:rPr>
          <w:rFonts w:ascii="Times New Roman" w:hAnsi="Times New Roman" w:cs="Times New Roman"/>
          <w:position w:val="-6"/>
          <w:sz w:val="28"/>
          <w:szCs w:val="28"/>
          <w:lang w:val="pt-BR"/>
        </w:rPr>
        <w:object w:dxaOrig="1579" w:dyaOrig="279" w14:anchorId="1E83525B">
          <v:shape id="_x0000_i1289" type="#_x0000_t75" style="width:78.75pt;height:14.25pt" o:ole="">
            <v:imagedata r:id="rId523" o:title=""/>
          </v:shape>
          <o:OLEObject Type="Embed" ProgID="Equation.DSMT4" ShapeID="_x0000_i1289" DrawAspect="Content" ObjectID="_1738861301" r:id="rId524">
            <o:FieldCodes>\s</o:FieldCodes>
          </o:OLEObject>
        </w:object>
      </w:r>
    </w:p>
    <w:p w14:paraId="3BE44373"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lang w:val="pt-BR"/>
        </w:rPr>
        <w:t>b</w:t>
      </w:r>
      <w:r w:rsidRPr="00F36EB0">
        <w:rPr>
          <w:rFonts w:ascii="Times New Roman" w:hAnsi="Times New Roman" w:cs="Times New Roman"/>
          <w:position w:val="-6"/>
          <w:sz w:val="28"/>
          <w:szCs w:val="28"/>
        </w:rPr>
        <w:t xml:space="preserve">/ </w:t>
      </w:r>
      <w:r w:rsidRPr="00F36EB0">
        <w:rPr>
          <w:rFonts w:ascii="Times New Roman" w:hAnsi="Times New Roman" w:cs="Times New Roman"/>
          <w:sz w:val="28"/>
          <w:szCs w:val="28"/>
        </w:rPr>
        <w:t>(1,0 đ) Chứng minh: AD  vuông góc BC</w:t>
      </w:r>
    </w:p>
    <w:p w14:paraId="3EFC693F" w14:textId="77777777" w:rsidR="00F36EB0" w:rsidRPr="00F36EB0" w:rsidRDefault="00F36EB0" w:rsidP="00963AC2">
      <w:pPr>
        <w:rPr>
          <w:rFonts w:ascii="Times New Roman" w:hAnsi="Times New Roman" w:cs="Times New Roman"/>
          <w:sz w:val="28"/>
          <w:szCs w:val="28"/>
          <w:lang w:val="pt-BR"/>
        </w:rPr>
      </w:pPr>
      <w:r w:rsidRPr="00F36EB0">
        <w:rPr>
          <w:rFonts w:ascii="Times New Roman" w:hAnsi="Times New Roman" w:cs="Times New Roman"/>
          <w:b/>
          <w:sz w:val="28"/>
          <w:szCs w:val="28"/>
          <w:lang w:val="pt-BR"/>
        </w:rPr>
        <w:t>Câu 18</w:t>
      </w:r>
      <w:r w:rsidRPr="00F36EB0">
        <w:rPr>
          <w:rFonts w:ascii="Times New Roman" w:hAnsi="Times New Roman" w:cs="Times New Roman"/>
          <w:b/>
          <w:sz w:val="28"/>
          <w:szCs w:val="28"/>
        </w:rPr>
        <w:t xml:space="preserve"> </w:t>
      </w:r>
      <w:r w:rsidRPr="00F36EB0">
        <w:rPr>
          <w:rFonts w:ascii="Times New Roman" w:hAnsi="Times New Roman" w:cs="Times New Roman"/>
          <w:color w:val="FF0000"/>
          <w:sz w:val="28"/>
          <w:szCs w:val="28"/>
          <w:lang w:val="pt-BR"/>
        </w:rPr>
        <w:t>(Vận dụng</w:t>
      </w:r>
      <w:r w:rsidRPr="00F36EB0">
        <w:rPr>
          <w:rFonts w:ascii="Times New Roman" w:hAnsi="Times New Roman" w:cs="Times New Roman"/>
          <w:color w:val="FF0000"/>
          <w:sz w:val="28"/>
          <w:szCs w:val="28"/>
        </w:rPr>
        <w:t xml:space="preserve"> cao</w:t>
      </w:r>
      <w:r w:rsidRPr="00F36EB0">
        <w:rPr>
          <w:rFonts w:ascii="Times New Roman" w:hAnsi="Times New Roman" w:cs="Times New Roman"/>
          <w:color w:val="FF0000"/>
          <w:sz w:val="28"/>
          <w:szCs w:val="28"/>
          <w:lang w:val="pt-BR"/>
        </w:rPr>
        <w:t xml:space="preserve">) </w:t>
      </w:r>
      <w:r w:rsidRPr="00F36EB0">
        <w:rPr>
          <w:rFonts w:ascii="Times New Roman" w:hAnsi="Times New Roman" w:cs="Times New Roman"/>
          <w:sz w:val="28"/>
          <w:szCs w:val="28"/>
          <w:lang w:val="pt-BR"/>
        </w:rPr>
        <w:t>(1</w:t>
      </w:r>
      <w:r w:rsidRPr="00F36EB0">
        <w:rPr>
          <w:rFonts w:ascii="Times New Roman" w:hAnsi="Times New Roman" w:cs="Times New Roman"/>
          <w:sz w:val="28"/>
          <w:szCs w:val="28"/>
        </w:rPr>
        <w:t xml:space="preserve">,0 </w:t>
      </w:r>
      <w:r w:rsidRPr="00F36EB0">
        <w:rPr>
          <w:rFonts w:ascii="Times New Roman" w:hAnsi="Times New Roman" w:cs="Times New Roman"/>
          <w:sz w:val="28"/>
          <w:szCs w:val="28"/>
          <w:lang w:val="pt-BR"/>
        </w:rPr>
        <w:t>đ)</w:t>
      </w:r>
      <w:r w:rsidRPr="00F36EB0">
        <w:rPr>
          <w:rFonts w:ascii="Times New Roman" w:hAnsi="Times New Roman" w:cs="Times New Roman"/>
          <w:color w:val="FF0000"/>
          <w:sz w:val="28"/>
          <w:szCs w:val="28"/>
        </w:rPr>
        <w:t xml:space="preserve"> </w:t>
      </w:r>
      <w:r w:rsidRPr="00F36EB0">
        <w:rPr>
          <w:rFonts w:ascii="Times New Roman" w:hAnsi="Times New Roman" w:cs="Times New Roman"/>
          <w:sz w:val="28"/>
          <w:szCs w:val="28"/>
          <w:lang w:val="pt-BR"/>
        </w:rPr>
        <w:t xml:space="preserve">Trong thiết kế của một ngôi nhà, độ nghiên của mái nhà so với phương nằm ngang phải phù hợp với kết cấu của ngôi nhà và vật liệu làm mái nhà. </w:t>
      </w:r>
      <w:r w:rsidRPr="00F36EB0">
        <w:rPr>
          <w:rFonts w:ascii="Times New Roman" w:hAnsi="Times New Roman" w:cs="Times New Roman"/>
          <w:b/>
          <w:i/>
          <w:sz w:val="28"/>
          <w:szCs w:val="28"/>
          <w:lang w:val="pt-BR"/>
        </w:rPr>
        <w:t>Hình</w:t>
      </w:r>
      <w:r w:rsidRPr="00F36EB0">
        <w:rPr>
          <w:rFonts w:ascii="Times New Roman" w:hAnsi="Times New Roman" w:cs="Times New Roman"/>
          <w:sz w:val="28"/>
          <w:szCs w:val="28"/>
          <w:lang w:val="pt-BR"/>
        </w:rPr>
        <w:t xml:space="preserve"> </w:t>
      </w:r>
      <w:r w:rsidRPr="00F36EB0">
        <w:rPr>
          <w:rFonts w:ascii="Times New Roman" w:hAnsi="Times New Roman" w:cs="Times New Roman"/>
          <w:b/>
          <w:i/>
          <w:sz w:val="28"/>
          <w:szCs w:val="28"/>
          <w:lang w:val="pt-BR"/>
        </w:rPr>
        <w:t>7</w:t>
      </w:r>
      <w:r w:rsidRPr="00F36EB0">
        <w:rPr>
          <w:rFonts w:ascii="Times New Roman" w:hAnsi="Times New Roman" w:cs="Times New Roman"/>
          <w:sz w:val="28"/>
          <w:szCs w:val="28"/>
          <w:lang w:val="pt-BR"/>
        </w:rPr>
        <w:t xml:space="preserve"> mô tả mặt cắt đứng của ngôi nhà, trong đó độ nghiên của mái nhà so với phương nằm ngang được biểu diễn bởi số đo góc ở đáy của tam giác ABC cân tại A.</w:t>
      </w:r>
    </w:p>
    <w:p w14:paraId="745E60E3" w14:textId="77777777" w:rsidR="00F36EB0" w:rsidRPr="00F36EB0" w:rsidRDefault="00F36EB0" w:rsidP="00963AC2">
      <w:pPr>
        <w:rPr>
          <w:rFonts w:ascii="Times New Roman" w:hAnsi="Times New Roman" w:cs="Times New Roman"/>
          <w:sz w:val="28"/>
          <w:szCs w:val="28"/>
          <w:lang w:val="pt-BR"/>
        </w:rPr>
      </w:pPr>
      <w:r w:rsidRPr="00F36EB0">
        <w:rPr>
          <w:rFonts w:ascii="Times New Roman" w:hAnsi="Times New Roman" w:cs="Times New Roman"/>
          <w:noProof/>
        </w:rPr>
        <w:tab/>
      </w:r>
      <w:r w:rsidRPr="00F36EB0">
        <w:rPr>
          <w:rFonts w:ascii="Times New Roman" w:hAnsi="Times New Roman" w:cs="Times New Roman"/>
          <w:noProof/>
        </w:rPr>
        <w:tab/>
      </w:r>
      <w:r w:rsidRPr="00F36EB0">
        <w:rPr>
          <w:rFonts w:ascii="Times New Roman" w:hAnsi="Times New Roman" w:cs="Times New Roman"/>
          <w:noProof/>
        </w:rPr>
        <w:tab/>
      </w:r>
      <w:r w:rsidRPr="00F36EB0">
        <w:rPr>
          <w:rFonts w:ascii="Times New Roman" w:hAnsi="Times New Roman" w:cs="Times New Roman"/>
          <w:noProof/>
        </w:rPr>
        <w:tab/>
      </w:r>
      <w:r w:rsidRPr="00F36EB0">
        <w:rPr>
          <w:rFonts w:ascii="Times New Roman" w:hAnsi="Times New Roman" w:cs="Times New Roman"/>
          <w:noProof/>
        </w:rPr>
        <w:tab/>
      </w:r>
      <w:r w:rsidR="00293BE8">
        <w:rPr>
          <w:rFonts w:ascii="Times New Roman" w:hAnsi="Times New Roman" w:cs="Times New Roman"/>
          <w:noProof/>
        </w:rPr>
        <w:pict w14:anchorId="2EFB4207">
          <v:shape id="_x0000_i1290" type="#_x0000_t75" style="width:129pt;height:97.5pt;visibility:visible">
            <v:imagedata r:id="rId525" o:title=""/>
          </v:shape>
        </w:pict>
      </w:r>
    </w:p>
    <w:p w14:paraId="63B7DDD9" w14:textId="77777777" w:rsidR="00F36EB0" w:rsidRPr="00F36EB0" w:rsidRDefault="00F36EB0" w:rsidP="00963AC2">
      <w:pPr>
        <w:rPr>
          <w:rFonts w:ascii="Times New Roman" w:hAnsi="Times New Roman" w:cs="Times New Roman"/>
          <w:sz w:val="28"/>
          <w:szCs w:val="28"/>
          <w:lang w:val="pt-BR"/>
        </w:rPr>
      </w:pP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r>
      <w:r w:rsidRPr="00F36EB0">
        <w:rPr>
          <w:rFonts w:ascii="Times New Roman" w:hAnsi="Times New Roman" w:cs="Times New Roman"/>
          <w:sz w:val="28"/>
          <w:szCs w:val="28"/>
          <w:lang w:val="pt-BR"/>
        </w:rPr>
        <w:tab/>
      </w:r>
      <w:r w:rsidRPr="00F36EB0">
        <w:rPr>
          <w:rFonts w:ascii="Times New Roman" w:hAnsi="Times New Roman" w:cs="Times New Roman"/>
          <w:b/>
          <w:i/>
          <w:sz w:val="28"/>
          <w:szCs w:val="28"/>
          <w:lang w:val="pt-BR"/>
        </w:rPr>
        <w:t>Hình</w:t>
      </w:r>
      <w:r w:rsidRPr="00F36EB0">
        <w:rPr>
          <w:rFonts w:ascii="Times New Roman" w:hAnsi="Times New Roman" w:cs="Times New Roman"/>
          <w:sz w:val="28"/>
          <w:szCs w:val="28"/>
          <w:lang w:val="pt-BR"/>
        </w:rPr>
        <w:t xml:space="preserve"> </w:t>
      </w:r>
      <w:r w:rsidRPr="00F36EB0">
        <w:rPr>
          <w:rFonts w:ascii="Times New Roman" w:hAnsi="Times New Roman" w:cs="Times New Roman"/>
          <w:b/>
          <w:i/>
          <w:sz w:val="28"/>
          <w:szCs w:val="28"/>
          <w:lang w:val="pt-BR"/>
        </w:rPr>
        <w:t>7</w:t>
      </w:r>
    </w:p>
    <w:p w14:paraId="1FC6B190" w14:textId="77777777" w:rsidR="00F36EB0" w:rsidRPr="00F36EB0" w:rsidRDefault="00F36EB0" w:rsidP="00963AC2">
      <w:pPr>
        <w:rPr>
          <w:rFonts w:ascii="Times New Roman" w:hAnsi="Times New Roman" w:cs="Times New Roman"/>
          <w:sz w:val="28"/>
          <w:szCs w:val="28"/>
          <w:lang w:val="pt-BR"/>
        </w:rPr>
      </w:pPr>
      <w:r w:rsidRPr="00F36EB0">
        <w:rPr>
          <w:rFonts w:ascii="Times New Roman" w:hAnsi="Times New Roman" w:cs="Times New Roman"/>
          <w:sz w:val="28"/>
          <w:szCs w:val="28"/>
          <w:lang w:val="pt-BR"/>
        </w:rPr>
        <w:t>Tính độ nghiêng của mái nhà so với mặt phẳng nằm ngang khi góc ở đỉnh A là 120</w:t>
      </w:r>
      <w:r w:rsidRPr="00F36EB0">
        <w:rPr>
          <w:rFonts w:ascii="Times New Roman" w:hAnsi="Times New Roman" w:cs="Times New Roman"/>
          <w:sz w:val="28"/>
          <w:szCs w:val="28"/>
          <w:vertAlign w:val="superscript"/>
          <w:lang w:val="pt-BR"/>
        </w:rPr>
        <w:t>0</w:t>
      </w:r>
      <w:r w:rsidRPr="00F36EB0">
        <w:rPr>
          <w:rFonts w:ascii="Times New Roman" w:hAnsi="Times New Roman" w:cs="Times New Roman"/>
          <w:sz w:val="28"/>
          <w:szCs w:val="28"/>
          <w:lang w:val="pt-BR"/>
        </w:rPr>
        <w:t xml:space="preserve"> đối với mái nhà lợp bằng ngói.</w:t>
      </w:r>
    </w:p>
    <w:p w14:paraId="2496B216" w14:textId="77777777" w:rsidR="00F36EB0" w:rsidRPr="00F36EB0" w:rsidRDefault="00F36EB0">
      <w:pPr>
        <w:jc w:val="center"/>
        <w:rPr>
          <w:rFonts w:ascii="Times New Roman" w:hAnsi="Times New Roman" w:cs="Times New Roman"/>
          <w:b/>
          <w:sz w:val="28"/>
          <w:szCs w:val="26"/>
        </w:rPr>
      </w:pPr>
      <w:r w:rsidRPr="00F36EB0">
        <w:rPr>
          <w:rFonts w:ascii="Times New Roman" w:hAnsi="Times New Roman" w:cs="Times New Roman"/>
          <w:b/>
          <w:sz w:val="28"/>
          <w:szCs w:val="26"/>
        </w:rPr>
        <w:t>----------------HẾT----------------</w:t>
      </w:r>
    </w:p>
    <w:p w14:paraId="443AC87D" w14:textId="77777777" w:rsidR="00F36EB0" w:rsidRPr="00F36EB0" w:rsidRDefault="00F36EB0">
      <w:pPr>
        <w:ind w:firstLine="720"/>
        <w:rPr>
          <w:rFonts w:ascii="Times New Roman" w:hAnsi="Times New Roman" w:cs="Times New Roman"/>
          <w:sz w:val="28"/>
          <w:szCs w:val="28"/>
          <w:lang w:val="pt-BR"/>
        </w:rPr>
      </w:pPr>
    </w:p>
    <w:p w14:paraId="1E2A3CBA" w14:textId="77777777" w:rsidR="00F36EB0" w:rsidRPr="00F36EB0" w:rsidRDefault="00F36EB0">
      <w:pPr>
        <w:rPr>
          <w:rFonts w:ascii="Times New Roman" w:hAnsi="Times New Roman" w:cs="Times New Roman"/>
          <w:b/>
          <w:sz w:val="26"/>
          <w:szCs w:val="26"/>
          <w:lang w:val="pt-BR"/>
        </w:rPr>
      </w:pPr>
    </w:p>
    <w:p w14:paraId="781AC1E6" w14:textId="77777777" w:rsidR="00F36EB0" w:rsidRPr="00F36EB0" w:rsidRDefault="00F36EB0" w:rsidP="00993D9C">
      <w:pPr>
        <w:spacing w:after="120"/>
        <w:contextualSpacing/>
        <w:jc w:val="center"/>
        <w:rPr>
          <w:rFonts w:ascii="Times New Roman" w:hAnsi="Times New Roman" w:cs="Times New Roman"/>
          <w:b/>
          <w:bCs/>
          <w:color w:val="000000" w:themeColor="text1"/>
          <w:sz w:val="26"/>
          <w:szCs w:val="26"/>
          <w:lang w:val="en-US"/>
        </w:rPr>
      </w:pPr>
      <w:r w:rsidRPr="00F36EB0">
        <w:rPr>
          <w:rFonts w:ascii="Times New Roman" w:hAnsi="Times New Roman" w:cs="Times New Roman"/>
          <w:b/>
          <w:bCs/>
          <w:color w:val="000000" w:themeColor="text1"/>
          <w:sz w:val="26"/>
          <w:szCs w:val="26"/>
        </w:rPr>
        <w:t>KHUNG MA TRẬN ĐỀ KIỂM TRA</w:t>
      </w:r>
      <w:r w:rsidRPr="00F36EB0">
        <w:rPr>
          <w:rFonts w:ascii="Times New Roman" w:hAnsi="Times New Roman" w:cs="Times New Roman"/>
          <w:b/>
          <w:bCs/>
          <w:color w:val="000000" w:themeColor="text1"/>
          <w:sz w:val="26"/>
          <w:szCs w:val="26"/>
          <w:lang w:val="en-US"/>
        </w:rPr>
        <w:t xml:space="preserve"> GIỮA</w:t>
      </w:r>
      <w:r w:rsidRPr="00F36EB0">
        <w:rPr>
          <w:rFonts w:ascii="Times New Roman" w:hAnsi="Times New Roman" w:cs="Times New Roman"/>
          <w:b/>
          <w:bCs/>
          <w:color w:val="000000" w:themeColor="text1"/>
          <w:sz w:val="26"/>
          <w:szCs w:val="26"/>
        </w:rPr>
        <w:t xml:space="preserve"> HỌC KỲ II MÔN TOÁN – LỚP 7</w:t>
      </w:r>
    </w:p>
    <w:p w14:paraId="358D95A8" w14:textId="77777777" w:rsidR="00F36EB0" w:rsidRPr="00F36EB0" w:rsidRDefault="00F36EB0" w:rsidP="00E256E8">
      <w:pPr>
        <w:pStyle w:val="Title"/>
        <w:rPr>
          <w:rFonts w:ascii="Times New Roman" w:hAnsi="Times New Roman" w:cs="Times New Roman"/>
          <w:color w:val="000000" w:themeColor="text1"/>
        </w:rPr>
      </w:pPr>
    </w:p>
    <w:tbl>
      <w:tblPr>
        <w:tblW w:w="9962" w:type="dxa"/>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35"/>
        <w:gridCol w:w="1377"/>
        <w:gridCol w:w="2076"/>
        <w:gridCol w:w="728"/>
        <w:gridCol w:w="485"/>
        <w:gridCol w:w="718"/>
        <w:gridCol w:w="485"/>
        <w:gridCol w:w="611"/>
        <w:gridCol w:w="812"/>
        <w:gridCol w:w="567"/>
        <w:gridCol w:w="485"/>
        <w:gridCol w:w="983"/>
      </w:tblGrid>
      <w:tr w:rsidR="00F36EB0" w:rsidRPr="00F36EB0" w14:paraId="4ABA7F07" w14:textId="77777777" w:rsidTr="000A7420">
        <w:trPr>
          <w:trHeight w:val="900"/>
        </w:trPr>
        <w:tc>
          <w:tcPr>
            <w:tcW w:w="635" w:type="dxa"/>
            <w:vMerge w:val="restart"/>
          </w:tcPr>
          <w:p w14:paraId="13B326AD" w14:textId="77777777" w:rsidR="00F36EB0" w:rsidRPr="00F36EB0" w:rsidRDefault="00F36EB0" w:rsidP="00BC0F0D">
            <w:pPr>
              <w:pStyle w:val="TableParagraph"/>
              <w:rPr>
                <w:b/>
                <w:color w:val="000000" w:themeColor="text1"/>
                <w:sz w:val="20"/>
                <w:szCs w:val="20"/>
              </w:rPr>
            </w:pPr>
          </w:p>
          <w:p w14:paraId="5ADF69C0" w14:textId="77777777" w:rsidR="00F36EB0" w:rsidRPr="00F36EB0" w:rsidRDefault="00F36EB0" w:rsidP="00BC0F0D">
            <w:pPr>
              <w:pStyle w:val="TableParagraph"/>
              <w:spacing w:before="3"/>
              <w:rPr>
                <w:b/>
                <w:color w:val="000000" w:themeColor="text1"/>
                <w:sz w:val="20"/>
                <w:szCs w:val="20"/>
              </w:rPr>
            </w:pPr>
          </w:p>
          <w:p w14:paraId="47E8DFB7" w14:textId="77777777" w:rsidR="00F36EB0" w:rsidRPr="00F36EB0" w:rsidRDefault="00F36EB0" w:rsidP="00BC0F0D">
            <w:pPr>
              <w:pStyle w:val="TableParagraph"/>
              <w:spacing w:before="1" w:line="297" w:lineRule="exact"/>
              <w:ind w:left="150"/>
              <w:rPr>
                <w:b/>
                <w:color w:val="000000" w:themeColor="text1"/>
                <w:sz w:val="20"/>
                <w:szCs w:val="20"/>
              </w:rPr>
            </w:pPr>
            <w:r w:rsidRPr="00F36EB0">
              <w:rPr>
                <w:b/>
                <w:color w:val="000000" w:themeColor="text1"/>
                <w:spacing w:val="-9"/>
                <w:sz w:val="20"/>
                <w:szCs w:val="20"/>
              </w:rPr>
              <w:t>TT</w:t>
            </w:r>
          </w:p>
          <w:p w14:paraId="4BDB37B6" w14:textId="77777777" w:rsidR="00F36EB0" w:rsidRPr="00F36EB0" w:rsidRDefault="00F36EB0" w:rsidP="00BC0F0D">
            <w:pPr>
              <w:pStyle w:val="TableParagraph"/>
              <w:spacing w:line="297" w:lineRule="exact"/>
              <w:ind w:left="175"/>
              <w:rPr>
                <w:b/>
                <w:color w:val="000000" w:themeColor="text1"/>
                <w:sz w:val="20"/>
                <w:szCs w:val="20"/>
              </w:rPr>
            </w:pPr>
            <w:r w:rsidRPr="00F36EB0">
              <w:rPr>
                <w:color w:val="000000" w:themeColor="text1"/>
                <w:spacing w:val="-6"/>
                <w:sz w:val="20"/>
                <w:szCs w:val="20"/>
              </w:rPr>
              <w:t>(1</w:t>
            </w:r>
            <w:r w:rsidRPr="00F36EB0">
              <w:rPr>
                <w:b/>
                <w:color w:val="000000" w:themeColor="text1"/>
                <w:spacing w:val="-6"/>
                <w:sz w:val="20"/>
                <w:szCs w:val="20"/>
              </w:rPr>
              <w:t>)</w:t>
            </w:r>
          </w:p>
        </w:tc>
        <w:tc>
          <w:tcPr>
            <w:tcW w:w="1377" w:type="dxa"/>
            <w:vMerge w:val="restart"/>
          </w:tcPr>
          <w:p w14:paraId="33F51EDB" w14:textId="77777777" w:rsidR="00F36EB0" w:rsidRPr="00F36EB0" w:rsidRDefault="00F36EB0" w:rsidP="00BC0F0D">
            <w:pPr>
              <w:pStyle w:val="TableParagraph"/>
              <w:rPr>
                <w:b/>
                <w:color w:val="000000" w:themeColor="text1"/>
                <w:sz w:val="20"/>
                <w:szCs w:val="20"/>
              </w:rPr>
            </w:pPr>
          </w:p>
          <w:p w14:paraId="5DAD73F3" w14:textId="77777777" w:rsidR="00F36EB0" w:rsidRPr="00F36EB0" w:rsidRDefault="00F36EB0" w:rsidP="00BC0F0D">
            <w:pPr>
              <w:pStyle w:val="TableParagraph"/>
              <w:spacing w:before="212" w:line="237" w:lineRule="auto"/>
              <w:ind w:left="155" w:right="143"/>
              <w:jc w:val="center"/>
              <w:rPr>
                <w:b/>
                <w:color w:val="000000" w:themeColor="text1"/>
                <w:sz w:val="20"/>
                <w:szCs w:val="20"/>
              </w:rPr>
            </w:pPr>
            <w:r w:rsidRPr="00F36EB0">
              <w:rPr>
                <w:b/>
                <w:color w:val="000000" w:themeColor="text1"/>
                <w:spacing w:val="-8"/>
                <w:sz w:val="20"/>
                <w:szCs w:val="20"/>
              </w:rPr>
              <w:t xml:space="preserve">Chương/Chủ </w:t>
            </w:r>
            <w:r w:rsidRPr="00F36EB0">
              <w:rPr>
                <w:b/>
                <w:color w:val="000000" w:themeColor="text1"/>
                <w:spacing w:val="-5"/>
                <w:sz w:val="20"/>
                <w:szCs w:val="20"/>
              </w:rPr>
              <w:t>đề</w:t>
            </w:r>
          </w:p>
          <w:p w14:paraId="62461A8D" w14:textId="77777777" w:rsidR="00F36EB0" w:rsidRPr="00F36EB0" w:rsidRDefault="00F36EB0" w:rsidP="00BC0F0D">
            <w:pPr>
              <w:pStyle w:val="TableParagraph"/>
              <w:spacing w:before="1"/>
              <w:ind w:left="149" w:right="143"/>
              <w:jc w:val="center"/>
              <w:rPr>
                <w:color w:val="000000" w:themeColor="text1"/>
                <w:sz w:val="20"/>
                <w:szCs w:val="20"/>
              </w:rPr>
            </w:pPr>
            <w:r w:rsidRPr="00F36EB0">
              <w:rPr>
                <w:color w:val="000000" w:themeColor="text1"/>
                <w:spacing w:val="-6"/>
                <w:sz w:val="20"/>
                <w:szCs w:val="20"/>
              </w:rPr>
              <w:t>(2)</w:t>
            </w:r>
          </w:p>
        </w:tc>
        <w:tc>
          <w:tcPr>
            <w:tcW w:w="2076" w:type="dxa"/>
            <w:vMerge w:val="restart"/>
          </w:tcPr>
          <w:p w14:paraId="367574EE" w14:textId="77777777" w:rsidR="00F36EB0" w:rsidRPr="00F36EB0" w:rsidRDefault="00F36EB0" w:rsidP="00BC0F0D">
            <w:pPr>
              <w:pStyle w:val="TableParagraph"/>
              <w:rPr>
                <w:b/>
                <w:color w:val="000000" w:themeColor="text1"/>
                <w:sz w:val="20"/>
                <w:szCs w:val="20"/>
              </w:rPr>
            </w:pPr>
          </w:p>
          <w:p w14:paraId="5313A2E7" w14:textId="77777777" w:rsidR="00F36EB0" w:rsidRPr="00F36EB0" w:rsidRDefault="00F36EB0" w:rsidP="00BC0F0D">
            <w:pPr>
              <w:pStyle w:val="TableParagraph"/>
              <w:spacing w:before="212" w:line="237" w:lineRule="auto"/>
              <w:ind w:left="205" w:right="181"/>
              <w:jc w:val="center"/>
              <w:rPr>
                <w:b/>
                <w:color w:val="000000" w:themeColor="text1"/>
                <w:sz w:val="20"/>
                <w:szCs w:val="20"/>
              </w:rPr>
            </w:pPr>
            <w:r w:rsidRPr="00F36EB0">
              <w:rPr>
                <w:b/>
                <w:color w:val="000000" w:themeColor="text1"/>
                <w:spacing w:val="-6"/>
                <w:sz w:val="20"/>
                <w:szCs w:val="20"/>
              </w:rPr>
              <w:t xml:space="preserve">Nội </w:t>
            </w:r>
            <w:r w:rsidRPr="00F36EB0">
              <w:rPr>
                <w:b/>
                <w:color w:val="000000" w:themeColor="text1"/>
                <w:spacing w:val="-8"/>
                <w:sz w:val="20"/>
                <w:szCs w:val="20"/>
              </w:rPr>
              <w:t xml:space="preserve">dung/đơn </w:t>
            </w:r>
            <w:r w:rsidRPr="00F36EB0">
              <w:rPr>
                <w:b/>
                <w:color w:val="000000" w:themeColor="text1"/>
                <w:spacing w:val="-10"/>
                <w:sz w:val="20"/>
                <w:szCs w:val="20"/>
              </w:rPr>
              <w:t xml:space="preserve">vị </w:t>
            </w:r>
            <w:r w:rsidRPr="00F36EB0">
              <w:rPr>
                <w:b/>
                <w:color w:val="000000" w:themeColor="text1"/>
                <w:spacing w:val="-8"/>
                <w:sz w:val="20"/>
                <w:szCs w:val="20"/>
              </w:rPr>
              <w:t>kiến thức</w:t>
            </w:r>
          </w:p>
          <w:p w14:paraId="335D6CF5" w14:textId="77777777" w:rsidR="00F36EB0" w:rsidRPr="00F36EB0" w:rsidRDefault="00F36EB0" w:rsidP="00BC0F0D">
            <w:pPr>
              <w:pStyle w:val="TableParagraph"/>
              <w:spacing w:before="1"/>
              <w:ind w:left="201" w:right="181"/>
              <w:jc w:val="center"/>
              <w:rPr>
                <w:color w:val="000000" w:themeColor="text1"/>
                <w:sz w:val="20"/>
                <w:szCs w:val="20"/>
              </w:rPr>
            </w:pPr>
            <w:r w:rsidRPr="00F36EB0">
              <w:rPr>
                <w:color w:val="000000" w:themeColor="text1"/>
                <w:sz w:val="20"/>
                <w:szCs w:val="20"/>
              </w:rPr>
              <w:t>(3)</w:t>
            </w:r>
          </w:p>
        </w:tc>
        <w:tc>
          <w:tcPr>
            <w:tcW w:w="4891" w:type="dxa"/>
            <w:gridSpan w:val="8"/>
          </w:tcPr>
          <w:p w14:paraId="2229C235" w14:textId="77777777" w:rsidR="00F36EB0" w:rsidRPr="00F36EB0" w:rsidRDefault="00F36EB0" w:rsidP="00BC0F0D">
            <w:pPr>
              <w:pStyle w:val="TableParagraph"/>
              <w:spacing w:before="152"/>
              <w:ind w:left="1606" w:right="1592"/>
              <w:jc w:val="center"/>
              <w:rPr>
                <w:b/>
                <w:color w:val="000000" w:themeColor="text1"/>
                <w:sz w:val="20"/>
                <w:szCs w:val="20"/>
              </w:rPr>
            </w:pPr>
            <w:r w:rsidRPr="00F36EB0">
              <w:rPr>
                <w:b/>
                <w:color w:val="000000" w:themeColor="text1"/>
                <w:sz w:val="20"/>
                <w:szCs w:val="20"/>
              </w:rPr>
              <w:t>Mức độ đánh giá</w:t>
            </w:r>
          </w:p>
          <w:p w14:paraId="370C1E81" w14:textId="77777777" w:rsidR="00F36EB0" w:rsidRPr="00F36EB0" w:rsidRDefault="00F36EB0" w:rsidP="00BC0F0D">
            <w:pPr>
              <w:pStyle w:val="TableParagraph"/>
              <w:spacing w:before="1"/>
              <w:ind w:left="1606" w:right="1591"/>
              <w:jc w:val="center"/>
              <w:rPr>
                <w:color w:val="000000" w:themeColor="text1"/>
                <w:sz w:val="20"/>
                <w:szCs w:val="20"/>
              </w:rPr>
            </w:pPr>
            <w:r w:rsidRPr="00F36EB0">
              <w:rPr>
                <w:color w:val="000000" w:themeColor="text1"/>
                <w:sz w:val="20"/>
                <w:szCs w:val="20"/>
              </w:rPr>
              <w:t>(4-11)</w:t>
            </w:r>
          </w:p>
        </w:tc>
        <w:tc>
          <w:tcPr>
            <w:tcW w:w="983" w:type="dxa"/>
          </w:tcPr>
          <w:p w14:paraId="66FB1DFE" w14:textId="77777777" w:rsidR="00F36EB0" w:rsidRPr="00F36EB0" w:rsidRDefault="00F36EB0" w:rsidP="00BC0F0D">
            <w:pPr>
              <w:pStyle w:val="TableParagraph"/>
              <w:spacing w:before="1" w:line="300" w:lineRule="atLeast"/>
              <w:ind w:left="193" w:right="172"/>
              <w:jc w:val="center"/>
              <w:rPr>
                <w:color w:val="000000" w:themeColor="text1"/>
                <w:sz w:val="20"/>
                <w:szCs w:val="20"/>
              </w:rPr>
            </w:pPr>
            <w:r w:rsidRPr="00F36EB0">
              <w:rPr>
                <w:b/>
                <w:color w:val="000000" w:themeColor="text1"/>
                <w:sz w:val="20"/>
                <w:szCs w:val="20"/>
              </w:rPr>
              <w:t xml:space="preserve">Tổng % điểm </w:t>
            </w:r>
            <w:r w:rsidRPr="00F36EB0">
              <w:rPr>
                <w:color w:val="000000" w:themeColor="text1"/>
                <w:sz w:val="20"/>
                <w:szCs w:val="20"/>
              </w:rPr>
              <w:t>(12)</w:t>
            </w:r>
          </w:p>
        </w:tc>
      </w:tr>
      <w:tr w:rsidR="00F36EB0" w:rsidRPr="00F36EB0" w14:paraId="09F451E6" w14:textId="77777777" w:rsidTr="000A7420">
        <w:trPr>
          <w:trHeight w:val="594"/>
        </w:trPr>
        <w:tc>
          <w:tcPr>
            <w:tcW w:w="635" w:type="dxa"/>
            <w:vMerge/>
            <w:tcBorders>
              <w:top w:val="nil"/>
            </w:tcBorders>
          </w:tcPr>
          <w:p w14:paraId="6FA7FCA4" w14:textId="77777777" w:rsidR="00F36EB0" w:rsidRPr="00F36EB0" w:rsidRDefault="00F36EB0" w:rsidP="00BC0F0D">
            <w:pPr>
              <w:rPr>
                <w:rFonts w:ascii="Times New Roman" w:hAnsi="Times New Roman" w:cs="Times New Roman"/>
                <w:color w:val="000000" w:themeColor="text1"/>
                <w:sz w:val="20"/>
                <w:szCs w:val="20"/>
              </w:rPr>
            </w:pPr>
          </w:p>
        </w:tc>
        <w:tc>
          <w:tcPr>
            <w:tcW w:w="1377" w:type="dxa"/>
            <w:vMerge/>
            <w:tcBorders>
              <w:top w:val="nil"/>
            </w:tcBorders>
          </w:tcPr>
          <w:p w14:paraId="1A941C43" w14:textId="77777777" w:rsidR="00F36EB0" w:rsidRPr="00F36EB0" w:rsidRDefault="00F36EB0" w:rsidP="00BC0F0D">
            <w:pPr>
              <w:rPr>
                <w:rFonts w:ascii="Times New Roman" w:hAnsi="Times New Roman" w:cs="Times New Roman"/>
                <w:color w:val="000000" w:themeColor="text1"/>
                <w:sz w:val="20"/>
                <w:szCs w:val="20"/>
              </w:rPr>
            </w:pPr>
          </w:p>
        </w:tc>
        <w:tc>
          <w:tcPr>
            <w:tcW w:w="2076" w:type="dxa"/>
            <w:vMerge/>
            <w:tcBorders>
              <w:top w:val="nil"/>
            </w:tcBorders>
          </w:tcPr>
          <w:p w14:paraId="3F0CF368" w14:textId="77777777" w:rsidR="00F36EB0" w:rsidRPr="00F36EB0" w:rsidRDefault="00F36EB0" w:rsidP="00BC0F0D">
            <w:pPr>
              <w:rPr>
                <w:rFonts w:ascii="Times New Roman" w:hAnsi="Times New Roman" w:cs="Times New Roman"/>
                <w:color w:val="000000" w:themeColor="text1"/>
                <w:sz w:val="20"/>
                <w:szCs w:val="20"/>
              </w:rPr>
            </w:pPr>
          </w:p>
        </w:tc>
        <w:tc>
          <w:tcPr>
            <w:tcW w:w="1213" w:type="dxa"/>
            <w:gridSpan w:val="2"/>
            <w:shd w:val="clear" w:color="auto" w:fill="FCE9D9"/>
          </w:tcPr>
          <w:p w14:paraId="6EE2B80B" w14:textId="77777777" w:rsidR="00F36EB0" w:rsidRPr="00F36EB0" w:rsidRDefault="00F36EB0" w:rsidP="00BC0F0D">
            <w:pPr>
              <w:pStyle w:val="TableParagraph"/>
              <w:spacing w:before="146"/>
              <w:ind w:left="129"/>
              <w:rPr>
                <w:b/>
                <w:color w:val="000000" w:themeColor="text1"/>
                <w:sz w:val="20"/>
                <w:szCs w:val="20"/>
              </w:rPr>
            </w:pPr>
            <w:r w:rsidRPr="00F36EB0">
              <w:rPr>
                <w:b/>
                <w:color w:val="000000" w:themeColor="text1"/>
                <w:sz w:val="20"/>
                <w:szCs w:val="20"/>
              </w:rPr>
              <w:t>Nhận biết</w:t>
            </w:r>
          </w:p>
        </w:tc>
        <w:tc>
          <w:tcPr>
            <w:tcW w:w="1203" w:type="dxa"/>
            <w:gridSpan w:val="2"/>
            <w:shd w:val="clear" w:color="auto" w:fill="DAEDF3"/>
          </w:tcPr>
          <w:p w14:paraId="0ABB60FB" w14:textId="77777777" w:rsidR="00F36EB0" w:rsidRPr="00F36EB0" w:rsidRDefault="00F36EB0" w:rsidP="00BC0F0D">
            <w:pPr>
              <w:pStyle w:val="TableParagraph"/>
              <w:spacing w:line="295" w:lineRule="exact"/>
              <w:ind w:left="294"/>
              <w:rPr>
                <w:b/>
                <w:color w:val="000000" w:themeColor="text1"/>
                <w:sz w:val="20"/>
                <w:szCs w:val="20"/>
              </w:rPr>
            </w:pPr>
            <w:r w:rsidRPr="00F36EB0">
              <w:rPr>
                <w:b/>
                <w:color w:val="000000" w:themeColor="text1"/>
                <w:sz w:val="20"/>
                <w:szCs w:val="20"/>
              </w:rPr>
              <w:t>Thông</w:t>
            </w:r>
          </w:p>
          <w:p w14:paraId="51842EB6" w14:textId="77777777" w:rsidR="00F36EB0" w:rsidRPr="00F36EB0" w:rsidRDefault="00F36EB0" w:rsidP="00BC0F0D">
            <w:pPr>
              <w:pStyle w:val="TableParagraph"/>
              <w:spacing w:before="1" w:line="278" w:lineRule="exact"/>
              <w:ind w:left="414"/>
              <w:rPr>
                <w:b/>
                <w:color w:val="000000" w:themeColor="text1"/>
                <w:sz w:val="20"/>
                <w:szCs w:val="20"/>
              </w:rPr>
            </w:pPr>
            <w:r w:rsidRPr="00F36EB0">
              <w:rPr>
                <w:b/>
                <w:color w:val="000000" w:themeColor="text1"/>
                <w:sz w:val="20"/>
                <w:szCs w:val="20"/>
              </w:rPr>
              <w:t>hiểu</w:t>
            </w:r>
          </w:p>
        </w:tc>
        <w:tc>
          <w:tcPr>
            <w:tcW w:w="1423" w:type="dxa"/>
            <w:gridSpan w:val="2"/>
            <w:shd w:val="clear" w:color="auto" w:fill="E4DFEB"/>
          </w:tcPr>
          <w:p w14:paraId="5700D86E" w14:textId="77777777" w:rsidR="00F36EB0" w:rsidRPr="00F36EB0" w:rsidRDefault="00F36EB0" w:rsidP="00BC0F0D">
            <w:pPr>
              <w:pStyle w:val="TableParagraph"/>
              <w:spacing w:before="146"/>
              <w:ind w:left="129"/>
              <w:rPr>
                <w:b/>
                <w:color w:val="000000" w:themeColor="text1"/>
                <w:sz w:val="20"/>
                <w:szCs w:val="20"/>
              </w:rPr>
            </w:pPr>
            <w:r w:rsidRPr="00F36EB0">
              <w:rPr>
                <w:b/>
                <w:color w:val="000000" w:themeColor="text1"/>
                <w:sz w:val="20"/>
                <w:szCs w:val="20"/>
              </w:rPr>
              <w:t>Vận dụng</w:t>
            </w:r>
          </w:p>
        </w:tc>
        <w:tc>
          <w:tcPr>
            <w:tcW w:w="1052" w:type="dxa"/>
            <w:gridSpan w:val="2"/>
            <w:shd w:val="clear" w:color="auto" w:fill="EDEBE0"/>
          </w:tcPr>
          <w:p w14:paraId="567BC568" w14:textId="77777777" w:rsidR="00F36EB0" w:rsidRPr="00F36EB0" w:rsidRDefault="00F36EB0" w:rsidP="00BC0F0D">
            <w:pPr>
              <w:pStyle w:val="TableParagraph"/>
              <w:spacing w:line="295" w:lineRule="exact"/>
              <w:ind w:left="78" w:right="65"/>
              <w:jc w:val="center"/>
              <w:rPr>
                <w:b/>
                <w:color w:val="000000" w:themeColor="text1"/>
                <w:sz w:val="20"/>
                <w:szCs w:val="20"/>
              </w:rPr>
            </w:pPr>
            <w:r w:rsidRPr="00F36EB0">
              <w:rPr>
                <w:b/>
                <w:color w:val="000000" w:themeColor="text1"/>
                <w:sz w:val="20"/>
                <w:szCs w:val="20"/>
              </w:rPr>
              <w:t>Vận dụng</w:t>
            </w:r>
          </w:p>
          <w:p w14:paraId="655111A1" w14:textId="77777777" w:rsidR="00F36EB0" w:rsidRPr="00F36EB0" w:rsidRDefault="00F36EB0" w:rsidP="00BC0F0D">
            <w:pPr>
              <w:pStyle w:val="TableParagraph"/>
              <w:spacing w:before="1" w:line="278" w:lineRule="exact"/>
              <w:ind w:left="74" w:right="65"/>
              <w:jc w:val="center"/>
              <w:rPr>
                <w:b/>
                <w:color w:val="000000" w:themeColor="text1"/>
                <w:sz w:val="20"/>
                <w:szCs w:val="20"/>
              </w:rPr>
            </w:pPr>
            <w:r w:rsidRPr="00F36EB0">
              <w:rPr>
                <w:b/>
                <w:color w:val="000000" w:themeColor="text1"/>
                <w:sz w:val="20"/>
                <w:szCs w:val="20"/>
              </w:rPr>
              <w:t>cao</w:t>
            </w:r>
          </w:p>
        </w:tc>
        <w:tc>
          <w:tcPr>
            <w:tcW w:w="983" w:type="dxa"/>
          </w:tcPr>
          <w:p w14:paraId="721E2813" w14:textId="77777777" w:rsidR="00F36EB0" w:rsidRPr="00F36EB0" w:rsidRDefault="00F36EB0" w:rsidP="00BC0F0D">
            <w:pPr>
              <w:pStyle w:val="TableParagraph"/>
              <w:rPr>
                <w:color w:val="000000" w:themeColor="text1"/>
                <w:sz w:val="20"/>
                <w:szCs w:val="20"/>
              </w:rPr>
            </w:pPr>
          </w:p>
        </w:tc>
      </w:tr>
      <w:tr w:rsidR="00F36EB0" w:rsidRPr="00F36EB0" w14:paraId="3D1839D9" w14:textId="77777777" w:rsidTr="000A7420">
        <w:trPr>
          <w:trHeight w:val="440"/>
        </w:trPr>
        <w:tc>
          <w:tcPr>
            <w:tcW w:w="635" w:type="dxa"/>
            <w:vMerge/>
            <w:tcBorders>
              <w:top w:val="nil"/>
            </w:tcBorders>
          </w:tcPr>
          <w:p w14:paraId="7CF694BB" w14:textId="77777777" w:rsidR="00F36EB0" w:rsidRPr="00F36EB0" w:rsidRDefault="00F36EB0" w:rsidP="00BC0F0D">
            <w:pPr>
              <w:rPr>
                <w:rFonts w:ascii="Times New Roman" w:hAnsi="Times New Roman" w:cs="Times New Roman"/>
                <w:color w:val="000000" w:themeColor="text1"/>
                <w:sz w:val="20"/>
                <w:szCs w:val="20"/>
              </w:rPr>
            </w:pPr>
          </w:p>
        </w:tc>
        <w:tc>
          <w:tcPr>
            <w:tcW w:w="1377" w:type="dxa"/>
            <w:vMerge/>
            <w:tcBorders>
              <w:top w:val="nil"/>
            </w:tcBorders>
          </w:tcPr>
          <w:p w14:paraId="1AB4C245" w14:textId="77777777" w:rsidR="00F36EB0" w:rsidRPr="00F36EB0" w:rsidRDefault="00F36EB0" w:rsidP="00BC0F0D">
            <w:pPr>
              <w:rPr>
                <w:rFonts w:ascii="Times New Roman" w:hAnsi="Times New Roman" w:cs="Times New Roman"/>
                <w:color w:val="000000" w:themeColor="text1"/>
                <w:sz w:val="20"/>
                <w:szCs w:val="20"/>
              </w:rPr>
            </w:pPr>
          </w:p>
        </w:tc>
        <w:tc>
          <w:tcPr>
            <w:tcW w:w="2076" w:type="dxa"/>
            <w:vMerge/>
            <w:tcBorders>
              <w:top w:val="nil"/>
            </w:tcBorders>
          </w:tcPr>
          <w:p w14:paraId="238DA01E" w14:textId="77777777" w:rsidR="00F36EB0" w:rsidRPr="00F36EB0" w:rsidRDefault="00F36EB0" w:rsidP="00BC0F0D">
            <w:pPr>
              <w:rPr>
                <w:rFonts w:ascii="Times New Roman" w:hAnsi="Times New Roman" w:cs="Times New Roman"/>
                <w:color w:val="000000" w:themeColor="text1"/>
                <w:sz w:val="20"/>
                <w:szCs w:val="20"/>
              </w:rPr>
            </w:pPr>
          </w:p>
        </w:tc>
        <w:tc>
          <w:tcPr>
            <w:tcW w:w="728" w:type="dxa"/>
            <w:shd w:val="clear" w:color="auto" w:fill="FCE9D9"/>
          </w:tcPr>
          <w:p w14:paraId="0B446A94" w14:textId="77777777" w:rsidR="00F36EB0" w:rsidRPr="00F36EB0" w:rsidRDefault="00F36EB0" w:rsidP="00BC0F0D">
            <w:pPr>
              <w:pStyle w:val="TableParagraph"/>
              <w:spacing w:before="103"/>
              <w:ind w:left="69"/>
              <w:rPr>
                <w:b/>
                <w:color w:val="000000" w:themeColor="text1"/>
                <w:sz w:val="20"/>
                <w:szCs w:val="20"/>
              </w:rPr>
            </w:pPr>
            <w:r w:rsidRPr="00F36EB0">
              <w:rPr>
                <w:b/>
                <w:color w:val="000000" w:themeColor="text1"/>
                <w:sz w:val="20"/>
                <w:szCs w:val="20"/>
              </w:rPr>
              <w:t>TN</w:t>
            </w:r>
          </w:p>
        </w:tc>
        <w:tc>
          <w:tcPr>
            <w:tcW w:w="485" w:type="dxa"/>
            <w:shd w:val="clear" w:color="auto" w:fill="FCE9D9"/>
          </w:tcPr>
          <w:p w14:paraId="5AB974C6" w14:textId="77777777" w:rsidR="00F36EB0" w:rsidRPr="00F36EB0" w:rsidRDefault="00F36EB0" w:rsidP="00BC0F0D">
            <w:pPr>
              <w:pStyle w:val="TableParagraph"/>
              <w:spacing w:before="103"/>
              <w:ind w:left="64"/>
              <w:rPr>
                <w:b/>
                <w:color w:val="000000" w:themeColor="text1"/>
                <w:sz w:val="20"/>
                <w:szCs w:val="20"/>
              </w:rPr>
            </w:pPr>
            <w:r w:rsidRPr="00F36EB0">
              <w:rPr>
                <w:b/>
                <w:color w:val="000000" w:themeColor="text1"/>
                <w:sz w:val="20"/>
                <w:szCs w:val="20"/>
              </w:rPr>
              <w:t>TL</w:t>
            </w:r>
          </w:p>
        </w:tc>
        <w:tc>
          <w:tcPr>
            <w:tcW w:w="718" w:type="dxa"/>
            <w:shd w:val="clear" w:color="auto" w:fill="DAEDF3"/>
          </w:tcPr>
          <w:p w14:paraId="17C1B4F0" w14:textId="77777777" w:rsidR="00F36EB0" w:rsidRPr="00F36EB0" w:rsidRDefault="00F36EB0" w:rsidP="000A7420">
            <w:pPr>
              <w:pStyle w:val="TableParagraph"/>
              <w:spacing w:before="103"/>
              <w:ind w:left="64"/>
              <w:rPr>
                <w:b/>
                <w:color w:val="000000" w:themeColor="text1"/>
                <w:sz w:val="20"/>
                <w:szCs w:val="20"/>
              </w:rPr>
            </w:pPr>
            <w:r w:rsidRPr="00F36EB0">
              <w:rPr>
                <w:b/>
                <w:color w:val="000000" w:themeColor="text1"/>
                <w:sz w:val="20"/>
                <w:szCs w:val="20"/>
              </w:rPr>
              <w:t>TN</w:t>
            </w:r>
          </w:p>
        </w:tc>
        <w:tc>
          <w:tcPr>
            <w:tcW w:w="485" w:type="dxa"/>
            <w:shd w:val="clear" w:color="auto" w:fill="DAEDF3"/>
          </w:tcPr>
          <w:p w14:paraId="7D4708F7" w14:textId="77777777" w:rsidR="00F36EB0" w:rsidRPr="00F36EB0" w:rsidRDefault="00F36EB0" w:rsidP="00BC0F0D">
            <w:pPr>
              <w:pStyle w:val="TableParagraph"/>
              <w:spacing w:before="103"/>
              <w:ind w:left="64"/>
              <w:rPr>
                <w:b/>
                <w:color w:val="000000" w:themeColor="text1"/>
                <w:sz w:val="20"/>
                <w:szCs w:val="20"/>
              </w:rPr>
            </w:pPr>
            <w:r w:rsidRPr="00F36EB0">
              <w:rPr>
                <w:b/>
                <w:color w:val="000000" w:themeColor="text1"/>
                <w:sz w:val="20"/>
                <w:szCs w:val="20"/>
              </w:rPr>
              <w:t>TL</w:t>
            </w:r>
          </w:p>
        </w:tc>
        <w:tc>
          <w:tcPr>
            <w:tcW w:w="611" w:type="dxa"/>
            <w:shd w:val="clear" w:color="auto" w:fill="E4DFEB"/>
          </w:tcPr>
          <w:p w14:paraId="292FEB43" w14:textId="77777777" w:rsidR="00F36EB0" w:rsidRPr="00F36EB0" w:rsidRDefault="00F36EB0" w:rsidP="000A7420">
            <w:pPr>
              <w:pStyle w:val="TableParagraph"/>
              <w:spacing w:before="103"/>
              <w:ind w:left="69"/>
              <w:rPr>
                <w:b/>
                <w:color w:val="000000" w:themeColor="text1"/>
                <w:sz w:val="20"/>
                <w:szCs w:val="20"/>
              </w:rPr>
            </w:pPr>
            <w:r w:rsidRPr="00F36EB0">
              <w:rPr>
                <w:b/>
                <w:color w:val="000000" w:themeColor="text1"/>
                <w:sz w:val="20"/>
                <w:szCs w:val="20"/>
              </w:rPr>
              <w:t>TN</w:t>
            </w:r>
          </w:p>
        </w:tc>
        <w:tc>
          <w:tcPr>
            <w:tcW w:w="812" w:type="dxa"/>
            <w:shd w:val="clear" w:color="auto" w:fill="E4DFEB"/>
          </w:tcPr>
          <w:p w14:paraId="2E6122D0" w14:textId="77777777" w:rsidR="00F36EB0" w:rsidRPr="00F36EB0" w:rsidRDefault="00F36EB0" w:rsidP="00BC0F0D">
            <w:pPr>
              <w:pStyle w:val="TableParagraph"/>
              <w:spacing w:before="103"/>
              <w:ind w:right="153"/>
              <w:jc w:val="right"/>
              <w:rPr>
                <w:b/>
                <w:color w:val="000000" w:themeColor="text1"/>
                <w:sz w:val="20"/>
                <w:szCs w:val="20"/>
              </w:rPr>
            </w:pPr>
            <w:r w:rsidRPr="00F36EB0">
              <w:rPr>
                <w:b/>
                <w:color w:val="000000" w:themeColor="text1"/>
                <w:sz w:val="20"/>
                <w:szCs w:val="20"/>
              </w:rPr>
              <w:t>TL</w:t>
            </w:r>
          </w:p>
        </w:tc>
        <w:tc>
          <w:tcPr>
            <w:tcW w:w="567" w:type="dxa"/>
            <w:shd w:val="clear" w:color="auto" w:fill="EDEBE0"/>
          </w:tcPr>
          <w:p w14:paraId="5F814540" w14:textId="77777777" w:rsidR="00F36EB0" w:rsidRPr="00F36EB0" w:rsidRDefault="00F36EB0" w:rsidP="00BC0F0D">
            <w:pPr>
              <w:pStyle w:val="TableParagraph"/>
              <w:spacing w:before="103"/>
              <w:ind w:left="68"/>
              <w:rPr>
                <w:b/>
                <w:color w:val="000000" w:themeColor="text1"/>
                <w:sz w:val="20"/>
                <w:szCs w:val="20"/>
              </w:rPr>
            </w:pPr>
            <w:r w:rsidRPr="00F36EB0">
              <w:rPr>
                <w:b/>
                <w:color w:val="000000" w:themeColor="text1"/>
                <w:sz w:val="20"/>
                <w:szCs w:val="20"/>
              </w:rPr>
              <w:t>TN</w:t>
            </w:r>
          </w:p>
        </w:tc>
        <w:tc>
          <w:tcPr>
            <w:tcW w:w="485" w:type="dxa"/>
            <w:shd w:val="clear" w:color="auto" w:fill="EDEBE0"/>
          </w:tcPr>
          <w:p w14:paraId="7D4A9139" w14:textId="77777777" w:rsidR="00F36EB0" w:rsidRPr="00F36EB0" w:rsidRDefault="00F36EB0" w:rsidP="00BC0F0D">
            <w:pPr>
              <w:pStyle w:val="TableParagraph"/>
              <w:spacing w:before="103"/>
              <w:ind w:right="163"/>
              <w:jc w:val="right"/>
              <w:rPr>
                <w:b/>
                <w:color w:val="000000" w:themeColor="text1"/>
                <w:sz w:val="20"/>
                <w:szCs w:val="20"/>
              </w:rPr>
            </w:pPr>
            <w:r w:rsidRPr="00F36EB0">
              <w:rPr>
                <w:b/>
                <w:color w:val="000000" w:themeColor="text1"/>
                <w:sz w:val="20"/>
                <w:szCs w:val="20"/>
              </w:rPr>
              <w:t>TL</w:t>
            </w:r>
          </w:p>
        </w:tc>
        <w:tc>
          <w:tcPr>
            <w:tcW w:w="983" w:type="dxa"/>
          </w:tcPr>
          <w:p w14:paraId="30B223E8" w14:textId="77777777" w:rsidR="00F36EB0" w:rsidRPr="00F36EB0" w:rsidRDefault="00F36EB0" w:rsidP="00BC0F0D">
            <w:pPr>
              <w:pStyle w:val="TableParagraph"/>
              <w:rPr>
                <w:color w:val="000000" w:themeColor="text1"/>
                <w:sz w:val="20"/>
                <w:szCs w:val="20"/>
              </w:rPr>
            </w:pPr>
          </w:p>
        </w:tc>
      </w:tr>
      <w:tr w:rsidR="00F36EB0" w:rsidRPr="00F36EB0" w14:paraId="2DD3B0E5" w14:textId="77777777" w:rsidTr="000A7420">
        <w:trPr>
          <w:trHeight w:val="965"/>
        </w:trPr>
        <w:tc>
          <w:tcPr>
            <w:tcW w:w="635" w:type="dxa"/>
            <w:vMerge w:val="restart"/>
          </w:tcPr>
          <w:p w14:paraId="65700702" w14:textId="77777777" w:rsidR="00F36EB0" w:rsidRPr="00F36EB0" w:rsidRDefault="00F36EB0" w:rsidP="00BC0F0D">
            <w:pPr>
              <w:pStyle w:val="TableParagraph"/>
              <w:spacing w:before="2"/>
              <w:ind w:left="15"/>
              <w:jc w:val="center"/>
              <w:rPr>
                <w:b/>
                <w:color w:val="000000" w:themeColor="text1"/>
                <w:sz w:val="26"/>
              </w:rPr>
            </w:pPr>
            <w:r w:rsidRPr="00F36EB0">
              <w:rPr>
                <w:b/>
                <w:color w:val="000000" w:themeColor="text1"/>
                <w:sz w:val="26"/>
              </w:rPr>
              <w:t>1</w:t>
            </w:r>
          </w:p>
        </w:tc>
        <w:tc>
          <w:tcPr>
            <w:tcW w:w="1377" w:type="dxa"/>
            <w:vMerge w:val="restart"/>
          </w:tcPr>
          <w:p w14:paraId="15C9B504" w14:textId="77777777" w:rsidR="00F36EB0" w:rsidRPr="00F36EB0" w:rsidRDefault="00F36EB0" w:rsidP="00BC0F0D">
            <w:pPr>
              <w:pStyle w:val="TableParagraph"/>
              <w:ind w:left="105" w:right="218"/>
              <w:rPr>
                <w:color w:val="000000" w:themeColor="text1"/>
                <w:sz w:val="28"/>
              </w:rPr>
            </w:pPr>
            <w:r w:rsidRPr="00F36EB0">
              <w:rPr>
                <w:color w:val="000000" w:themeColor="text1"/>
                <w:sz w:val="28"/>
              </w:rPr>
              <w:t>Thu thập và tổ chức dữ liệu</w:t>
            </w:r>
          </w:p>
        </w:tc>
        <w:tc>
          <w:tcPr>
            <w:tcW w:w="2076" w:type="dxa"/>
          </w:tcPr>
          <w:p w14:paraId="76321365" w14:textId="77777777" w:rsidR="00F36EB0" w:rsidRPr="00F36EB0" w:rsidRDefault="00F36EB0" w:rsidP="00BC0F0D">
            <w:pPr>
              <w:pStyle w:val="TableParagraph"/>
              <w:ind w:left="110" w:right="77"/>
              <w:rPr>
                <w:color w:val="000000" w:themeColor="text1"/>
                <w:sz w:val="28"/>
              </w:rPr>
            </w:pPr>
            <w:r w:rsidRPr="00F36EB0">
              <w:rPr>
                <w:color w:val="000000" w:themeColor="text1"/>
                <w:sz w:val="28"/>
              </w:rPr>
              <w:t>Thu thập, phân loại và biểu diễn</w:t>
            </w:r>
          </w:p>
          <w:p w14:paraId="7A1F0BB0" w14:textId="77777777" w:rsidR="00F36EB0" w:rsidRPr="00F36EB0" w:rsidRDefault="00F36EB0" w:rsidP="00BC0F0D">
            <w:pPr>
              <w:pStyle w:val="TableParagraph"/>
              <w:spacing w:line="302" w:lineRule="exact"/>
              <w:ind w:left="110"/>
              <w:rPr>
                <w:color w:val="000000" w:themeColor="text1"/>
                <w:sz w:val="28"/>
              </w:rPr>
            </w:pPr>
            <w:r w:rsidRPr="00F36EB0">
              <w:rPr>
                <w:color w:val="000000" w:themeColor="text1"/>
                <w:sz w:val="28"/>
              </w:rPr>
              <w:t>dữ liệu</w:t>
            </w:r>
          </w:p>
        </w:tc>
        <w:tc>
          <w:tcPr>
            <w:tcW w:w="728" w:type="dxa"/>
            <w:shd w:val="clear" w:color="auto" w:fill="FCE9D9"/>
          </w:tcPr>
          <w:p w14:paraId="141064D6" w14:textId="77777777" w:rsidR="00F36EB0" w:rsidRPr="00F36EB0" w:rsidRDefault="00F36EB0" w:rsidP="00BC0F0D">
            <w:pPr>
              <w:pStyle w:val="TableParagraph"/>
              <w:rPr>
                <w:color w:val="000000" w:themeColor="text1"/>
                <w:sz w:val="20"/>
                <w:szCs w:val="20"/>
              </w:rPr>
            </w:pPr>
          </w:p>
        </w:tc>
        <w:tc>
          <w:tcPr>
            <w:tcW w:w="485" w:type="dxa"/>
            <w:shd w:val="clear" w:color="auto" w:fill="FCE9D9"/>
          </w:tcPr>
          <w:p w14:paraId="53F92FFF" w14:textId="77777777" w:rsidR="00F36EB0" w:rsidRPr="00F36EB0" w:rsidRDefault="00F36EB0" w:rsidP="00BC0F0D">
            <w:pPr>
              <w:pStyle w:val="TableParagraph"/>
              <w:rPr>
                <w:color w:val="000000" w:themeColor="text1"/>
                <w:sz w:val="20"/>
                <w:szCs w:val="20"/>
              </w:rPr>
            </w:pPr>
          </w:p>
        </w:tc>
        <w:tc>
          <w:tcPr>
            <w:tcW w:w="718" w:type="dxa"/>
            <w:shd w:val="clear" w:color="auto" w:fill="DAEDF3"/>
          </w:tcPr>
          <w:p w14:paraId="19B323B4" w14:textId="77777777" w:rsidR="00F36EB0" w:rsidRPr="00F36EB0" w:rsidRDefault="00F36EB0" w:rsidP="00CE6548">
            <w:pPr>
              <w:pStyle w:val="TableParagraph"/>
              <w:spacing w:line="321" w:lineRule="exact"/>
              <w:ind w:left="14"/>
              <w:jc w:val="center"/>
              <w:rPr>
                <w:color w:val="000000" w:themeColor="text1"/>
                <w:sz w:val="20"/>
                <w:szCs w:val="20"/>
              </w:rPr>
            </w:pPr>
            <w:r w:rsidRPr="00F36EB0">
              <w:rPr>
                <w:color w:val="000000" w:themeColor="text1"/>
                <w:sz w:val="20"/>
                <w:szCs w:val="20"/>
              </w:rPr>
              <w:t>1</w:t>
            </w:r>
          </w:p>
          <w:p w14:paraId="086D709C" w14:textId="77777777" w:rsidR="00F36EB0" w:rsidRPr="00F36EB0" w:rsidRDefault="00F36EB0" w:rsidP="00CE6548">
            <w:pPr>
              <w:pStyle w:val="TableParagraph"/>
              <w:spacing w:line="321" w:lineRule="exact"/>
              <w:ind w:left="14"/>
              <w:jc w:val="center"/>
              <w:rPr>
                <w:color w:val="000000" w:themeColor="text1"/>
                <w:sz w:val="20"/>
                <w:szCs w:val="20"/>
                <w:lang w:val="en-US"/>
              </w:rPr>
            </w:pPr>
            <w:r w:rsidRPr="00F36EB0">
              <w:rPr>
                <w:color w:val="000000" w:themeColor="text1"/>
                <w:sz w:val="20"/>
                <w:szCs w:val="20"/>
                <w:lang w:val="en-US"/>
              </w:rPr>
              <w:t>(C1)</w:t>
            </w:r>
          </w:p>
        </w:tc>
        <w:tc>
          <w:tcPr>
            <w:tcW w:w="485" w:type="dxa"/>
            <w:shd w:val="clear" w:color="auto" w:fill="DAEDF3"/>
          </w:tcPr>
          <w:p w14:paraId="6985B755" w14:textId="77777777" w:rsidR="00F36EB0" w:rsidRPr="00F36EB0" w:rsidRDefault="00F36EB0" w:rsidP="00BC0F0D">
            <w:pPr>
              <w:pStyle w:val="TableParagraph"/>
              <w:rPr>
                <w:color w:val="000000" w:themeColor="text1"/>
                <w:sz w:val="20"/>
                <w:szCs w:val="20"/>
              </w:rPr>
            </w:pPr>
          </w:p>
        </w:tc>
        <w:tc>
          <w:tcPr>
            <w:tcW w:w="611" w:type="dxa"/>
            <w:shd w:val="clear" w:color="auto" w:fill="E4DFEB"/>
          </w:tcPr>
          <w:p w14:paraId="49D72D97" w14:textId="77777777" w:rsidR="00F36EB0" w:rsidRPr="00F36EB0" w:rsidRDefault="00F36EB0" w:rsidP="00BC0F0D">
            <w:pPr>
              <w:pStyle w:val="TableParagraph"/>
              <w:rPr>
                <w:color w:val="000000" w:themeColor="text1"/>
                <w:sz w:val="26"/>
              </w:rPr>
            </w:pPr>
          </w:p>
        </w:tc>
        <w:tc>
          <w:tcPr>
            <w:tcW w:w="812" w:type="dxa"/>
            <w:shd w:val="clear" w:color="auto" w:fill="E4DFEB"/>
          </w:tcPr>
          <w:p w14:paraId="5EFCE168" w14:textId="77777777" w:rsidR="00F36EB0" w:rsidRPr="00F36EB0" w:rsidRDefault="00F36EB0" w:rsidP="00BC0F0D">
            <w:pPr>
              <w:pStyle w:val="TableParagraph"/>
              <w:spacing w:before="10"/>
              <w:rPr>
                <w:b/>
                <w:color w:val="FF0000"/>
                <w:sz w:val="28"/>
              </w:rPr>
            </w:pPr>
          </w:p>
          <w:p w14:paraId="26602DAC" w14:textId="77777777" w:rsidR="00F36EB0" w:rsidRPr="00F36EB0" w:rsidRDefault="00F36EB0" w:rsidP="000A7420">
            <w:pPr>
              <w:pStyle w:val="TableParagraph"/>
              <w:ind w:right="158"/>
              <w:jc w:val="right"/>
              <w:rPr>
                <w:color w:val="FF0000"/>
                <w:sz w:val="26"/>
              </w:rPr>
            </w:pPr>
            <w:r w:rsidRPr="00F36EB0">
              <w:rPr>
                <w:color w:val="FF0000"/>
                <w:sz w:val="28"/>
              </w:rPr>
              <w:t>1</w:t>
            </w:r>
            <w:r w:rsidRPr="00F36EB0">
              <w:rPr>
                <w:color w:val="FF0000"/>
                <w:sz w:val="28"/>
                <w:lang w:val="en-US"/>
              </w:rPr>
              <w:t xml:space="preserve"> </w:t>
            </w:r>
            <w:r w:rsidRPr="00F36EB0">
              <w:rPr>
                <w:color w:val="FF0000"/>
                <w:lang w:val="en-US"/>
              </w:rPr>
              <w:t>(C13)</w:t>
            </w:r>
          </w:p>
        </w:tc>
        <w:tc>
          <w:tcPr>
            <w:tcW w:w="567" w:type="dxa"/>
            <w:shd w:val="clear" w:color="auto" w:fill="EDEBE0"/>
          </w:tcPr>
          <w:p w14:paraId="52C4DF9F" w14:textId="77777777" w:rsidR="00F36EB0" w:rsidRPr="00F36EB0" w:rsidRDefault="00F36EB0" w:rsidP="00BC0F0D">
            <w:pPr>
              <w:pStyle w:val="TableParagraph"/>
              <w:rPr>
                <w:color w:val="FF0000"/>
                <w:sz w:val="26"/>
              </w:rPr>
            </w:pPr>
          </w:p>
        </w:tc>
        <w:tc>
          <w:tcPr>
            <w:tcW w:w="485" w:type="dxa"/>
            <w:shd w:val="clear" w:color="auto" w:fill="EDEBE0"/>
          </w:tcPr>
          <w:p w14:paraId="65C3C32E" w14:textId="77777777" w:rsidR="00F36EB0" w:rsidRPr="00F36EB0" w:rsidRDefault="00F36EB0" w:rsidP="00BC0F0D">
            <w:pPr>
              <w:pStyle w:val="TableParagraph"/>
              <w:rPr>
                <w:color w:val="FF0000"/>
                <w:sz w:val="26"/>
              </w:rPr>
            </w:pPr>
          </w:p>
        </w:tc>
        <w:tc>
          <w:tcPr>
            <w:tcW w:w="983" w:type="dxa"/>
          </w:tcPr>
          <w:p w14:paraId="2223B58C" w14:textId="77777777" w:rsidR="00F36EB0" w:rsidRPr="00F36EB0" w:rsidRDefault="00F36EB0" w:rsidP="00BC0F0D">
            <w:pPr>
              <w:pStyle w:val="TableParagraph"/>
              <w:spacing w:before="10"/>
              <w:rPr>
                <w:b/>
                <w:color w:val="000000" w:themeColor="text1"/>
                <w:sz w:val="28"/>
              </w:rPr>
            </w:pPr>
          </w:p>
          <w:p w14:paraId="4EF87CAC" w14:textId="77777777" w:rsidR="00F36EB0" w:rsidRPr="00F36EB0" w:rsidRDefault="00F36EB0" w:rsidP="00BC0F0D">
            <w:pPr>
              <w:pStyle w:val="TableParagraph"/>
              <w:ind w:left="187" w:right="172"/>
              <w:jc w:val="center"/>
              <w:rPr>
                <w:color w:val="000000" w:themeColor="text1"/>
                <w:sz w:val="26"/>
              </w:rPr>
            </w:pPr>
            <w:r w:rsidRPr="00F36EB0">
              <w:rPr>
                <w:color w:val="000000" w:themeColor="text1"/>
                <w:sz w:val="26"/>
              </w:rPr>
              <w:t>12,5%</w:t>
            </w:r>
          </w:p>
        </w:tc>
      </w:tr>
      <w:tr w:rsidR="00F36EB0" w:rsidRPr="00F36EB0" w14:paraId="094BA4DF" w14:textId="77777777" w:rsidTr="000A7420">
        <w:trPr>
          <w:trHeight w:val="1290"/>
        </w:trPr>
        <w:tc>
          <w:tcPr>
            <w:tcW w:w="635" w:type="dxa"/>
            <w:vMerge/>
            <w:tcBorders>
              <w:top w:val="nil"/>
            </w:tcBorders>
          </w:tcPr>
          <w:p w14:paraId="2D3615F0" w14:textId="77777777" w:rsidR="00F36EB0" w:rsidRPr="00F36EB0" w:rsidRDefault="00F36EB0" w:rsidP="00BC0F0D">
            <w:pPr>
              <w:rPr>
                <w:rFonts w:ascii="Times New Roman" w:hAnsi="Times New Roman" w:cs="Times New Roman"/>
                <w:color w:val="000000" w:themeColor="text1"/>
                <w:sz w:val="2"/>
                <w:szCs w:val="2"/>
              </w:rPr>
            </w:pPr>
          </w:p>
        </w:tc>
        <w:tc>
          <w:tcPr>
            <w:tcW w:w="1377" w:type="dxa"/>
            <w:vMerge/>
            <w:tcBorders>
              <w:top w:val="nil"/>
            </w:tcBorders>
          </w:tcPr>
          <w:p w14:paraId="0EF45C60" w14:textId="77777777" w:rsidR="00F36EB0" w:rsidRPr="00F36EB0" w:rsidRDefault="00F36EB0" w:rsidP="00BC0F0D">
            <w:pPr>
              <w:rPr>
                <w:rFonts w:ascii="Times New Roman" w:hAnsi="Times New Roman" w:cs="Times New Roman"/>
                <w:color w:val="000000" w:themeColor="text1"/>
                <w:sz w:val="2"/>
                <w:szCs w:val="2"/>
              </w:rPr>
            </w:pPr>
          </w:p>
        </w:tc>
        <w:tc>
          <w:tcPr>
            <w:tcW w:w="2076" w:type="dxa"/>
          </w:tcPr>
          <w:p w14:paraId="4F888D97" w14:textId="77777777" w:rsidR="00F36EB0" w:rsidRPr="00F36EB0" w:rsidRDefault="00F36EB0" w:rsidP="00BC0F0D">
            <w:pPr>
              <w:pStyle w:val="TableParagraph"/>
              <w:spacing w:line="242" w:lineRule="auto"/>
              <w:ind w:left="110" w:right="97"/>
              <w:rPr>
                <w:color w:val="000000" w:themeColor="text1"/>
                <w:sz w:val="28"/>
              </w:rPr>
            </w:pPr>
            <w:r w:rsidRPr="00F36EB0">
              <w:rPr>
                <w:color w:val="000000" w:themeColor="text1"/>
                <w:sz w:val="28"/>
              </w:rPr>
              <w:t>Mô tả và biểu diễn dữ liệu trên</w:t>
            </w:r>
          </w:p>
          <w:p w14:paraId="44ACB4F8" w14:textId="77777777" w:rsidR="00F36EB0" w:rsidRPr="00F36EB0" w:rsidRDefault="00F36EB0" w:rsidP="00BC0F0D">
            <w:pPr>
              <w:pStyle w:val="TableParagraph"/>
              <w:spacing w:line="320" w:lineRule="exact"/>
              <w:ind w:left="110" w:right="326"/>
              <w:rPr>
                <w:color w:val="000000" w:themeColor="text1"/>
                <w:sz w:val="28"/>
              </w:rPr>
            </w:pPr>
            <w:r w:rsidRPr="00F36EB0">
              <w:rPr>
                <w:color w:val="000000" w:themeColor="text1"/>
                <w:sz w:val="28"/>
              </w:rPr>
              <w:t>các bảng, biểu đồ</w:t>
            </w:r>
          </w:p>
        </w:tc>
        <w:tc>
          <w:tcPr>
            <w:tcW w:w="728" w:type="dxa"/>
            <w:shd w:val="clear" w:color="auto" w:fill="FCE9D9"/>
          </w:tcPr>
          <w:p w14:paraId="30A76323" w14:textId="77777777" w:rsidR="00F36EB0" w:rsidRPr="00F36EB0" w:rsidRDefault="00F36EB0" w:rsidP="00BC0F0D">
            <w:pPr>
              <w:pStyle w:val="TableParagraph"/>
              <w:rPr>
                <w:b/>
                <w:color w:val="000000" w:themeColor="text1"/>
                <w:sz w:val="20"/>
                <w:szCs w:val="20"/>
              </w:rPr>
            </w:pPr>
          </w:p>
          <w:p w14:paraId="209315C6" w14:textId="77777777" w:rsidR="00F36EB0" w:rsidRPr="00F36EB0" w:rsidRDefault="00F36EB0" w:rsidP="00BC0F0D">
            <w:pPr>
              <w:pStyle w:val="TableParagraph"/>
              <w:ind w:left="109"/>
              <w:rPr>
                <w:color w:val="000000" w:themeColor="text1"/>
                <w:sz w:val="20"/>
                <w:szCs w:val="20"/>
                <w:lang w:val="en-US"/>
              </w:rPr>
            </w:pPr>
            <w:r w:rsidRPr="00F36EB0">
              <w:rPr>
                <w:color w:val="000000" w:themeColor="text1"/>
                <w:sz w:val="20"/>
                <w:szCs w:val="20"/>
              </w:rPr>
              <w:t>1</w:t>
            </w:r>
            <w:r w:rsidRPr="00F36EB0">
              <w:rPr>
                <w:color w:val="000000" w:themeColor="text1"/>
                <w:sz w:val="20"/>
                <w:szCs w:val="20"/>
                <w:lang w:val="en-US"/>
              </w:rPr>
              <w:t xml:space="preserve"> (C2)</w:t>
            </w:r>
          </w:p>
        </w:tc>
        <w:tc>
          <w:tcPr>
            <w:tcW w:w="485" w:type="dxa"/>
            <w:shd w:val="clear" w:color="auto" w:fill="FCE9D9"/>
          </w:tcPr>
          <w:p w14:paraId="45B72186" w14:textId="77777777" w:rsidR="00F36EB0" w:rsidRPr="00F36EB0" w:rsidRDefault="00F36EB0" w:rsidP="00BC0F0D">
            <w:pPr>
              <w:pStyle w:val="TableParagraph"/>
              <w:rPr>
                <w:color w:val="000000" w:themeColor="text1"/>
                <w:sz w:val="20"/>
                <w:szCs w:val="20"/>
              </w:rPr>
            </w:pPr>
          </w:p>
        </w:tc>
        <w:tc>
          <w:tcPr>
            <w:tcW w:w="718" w:type="dxa"/>
            <w:shd w:val="clear" w:color="auto" w:fill="DAEDF3"/>
          </w:tcPr>
          <w:p w14:paraId="1D8DEE4B" w14:textId="77777777" w:rsidR="00F36EB0" w:rsidRPr="00F36EB0" w:rsidRDefault="00F36EB0" w:rsidP="00BC0F0D">
            <w:pPr>
              <w:pStyle w:val="TableParagraph"/>
              <w:rPr>
                <w:b/>
                <w:color w:val="000000" w:themeColor="text1"/>
                <w:sz w:val="20"/>
                <w:szCs w:val="20"/>
              </w:rPr>
            </w:pPr>
          </w:p>
          <w:p w14:paraId="68FB7A33" w14:textId="77777777" w:rsidR="00F36EB0" w:rsidRPr="00F36EB0" w:rsidRDefault="00F36EB0" w:rsidP="00CE6548">
            <w:pPr>
              <w:pStyle w:val="TableParagraph"/>
              <w:ind w:left="104"/>
              <w:rPr>
                <w:color w:val="000000" w:themeColor="text1"/>
                <w:sz w:val="20"/>
                <w:szCs w:val="20"/>
              </w:rPr>
            </w:pPr>
            <w:r w:rsidRPr="00F36EB0">
              <w:rPr>
                <w:color w:val="000000" w:themeColor="text1"/>
                <w:sz w:val="20"/>
                <w:szCs w:val="20"/>
              </w:rPr>
              <w:t>1</w:t>
            </w:r>
            <w:r w:rsidRPr="00F36EB0">
              <w:rPr>
                <w:color w:val="000000" w:themeColor="text1"/>
                <w:sz w:val="20"/>
                <w:szCs w:val="20"/>
                <w:lang w:val="en-US"/>
              </w:rPr>
              <w:t xml:space="preserve"> (C3)</w:t>
            </w:r>
          </w:p>
        </w:tc>
        <w:tc>
          <w:tcPr>
            <w:tcW w:w="485" w:type="dxa"/>
            <w:shd w:val="clear" w:color="auto" w:fill="DAEDF3"/>
          </w:tcPr>
          <w:p w14:paraId="128BF742" w14:textId="77777777" w:rsidR="00F36EB0" w:rsidRPr="00F36EB0" w:rsidRDefault="00F36EB0" w:rsidP="00BC0F0D">
            <w:pPr>
              <w:pStyle w:val="TableParagraph"/>
              <w:rPr>
                <w:color w:val="000000" w:themeColor="text1"/>
                <w:sz w:val="20"/>
                <w:szCs w:val="20"/>
              </w:rPr>
            </w:pPr>
          </w:p>
        </w:tc>
        <w:tc>
          <w:tcPr>
            <w:tcW w:w="611" w:type="dxa"/>
            <w:shd w:val="clear" w:color="auto" w:fill="E4DFEB"/>
          </w:tcPr>
          <w:p w14:paraId="1E9954B4" w14:textId="77777777" w:rsidR="00F36EB0" w:rsidRPr="00F36EB0" w:rsidRDefault="00F36EB0" w:rsidP="00BC0F0D">
            <w:pPr>
              <w:pStyle w:val="TableParagraph"/>
              <w:rPr>
                <w:color w:val="000000" w:themeColor="text1"/>
                <w:sz w:val="26"/>
              </w:rPr>
            </w:pPr>
          </w:p>
        </w:tc>
        <w:tc>
          <w:tcPr>
            <w:tcW w:w="812" w:type="dxa"/>
            <w:shd w:val="clear" w:color="auto" w:fill="E4DFEB"/>
          </w:tcPr>
          <w:p w14:paraId="7B5339EE" w14:textId="77777777" w:rsidR="00F36EB0" w:rsidRPr="00F36EB0" w:rsidRDefault="00F36EB0" w:rsidP="00BC0F0D">
            <w:pPr>
              <w:pStyle w:val="TableParagraph"/>
              <w:rPr>
                <w:b/>
                <w:color w:val="FF0000"/>
                <w:sz w:val="28"/>
              </w:rPr>
            </w:pPr>
          </w:p>
          <w:p w14:paraId="42E256AC" w14:textId="77777777" w:rsidR="00F36EB0" w:rsidRPr="00F36EB0" w:rsidRDefault="00F36EB0" w:rsidP="00BC0F0D">
            <w:pPr>
              <w:pStyle w:val="TableParagraph"/>
              <w:spacing w:before="175"/>
              <w:ind w:right="158"/>
              <w:jc w:val="right"/>
              <w:rPr>
                <w:color w:val="FF0000"/>
                <w:sz w:val="26"/>
              </w:rPr>
            </w:pPr>
            <w:r w:rsidRPr="00F36EB0">
              <w:rPr>
                <w:color w:val="FF0000"/>
                <w:sz w:val="26"/>
              </w:rPr>
              <w:t>2</w:t>
            </w:r>
          </w:p>
          <w:p w14:paraId="0023DE07" w14:textId="77777777" w:rsidR="00F36EB0" w:rsidRPr="00F36EB0" w:rsidRDefault="00F36EB0" w:rsidP="00BC0F0D">
            <w:pPr>
              <w:pStyle w:val="TableParagraph"/>
              <w:spacing w:before="175"/>
              <w:ind w:right="158"/>
              <w:jc w:val="right"/>
              <w:rPr>
                <w:color w:val="FF0000"/>
                <w:lang w:val="en-US"/>
              </w:rPr>
            </w:pPr>
            <w:r w:rsidRPr="00F36EB0">
              <w:rPr>
                <w:color w:val="FF0000"/>
                <w:lang w:val="en-US"/>
              </w:rPr>
              <w:t>(C13,</w:t>
            </w:r>
          </w:p>
          <w:p w14:paraId="7B096857" w14:textId="77777777" w:rsidR="00F36EB0" w:rsidRPr="00F36EB0" w:rsidRDefault="00F36EB0" w:rsidP="00BC0F0D">
            <w:pPr>
              <w:pStyle w:val="TableParagraph"/>
              <w:spacing w:before="175"/>
              <w:ind w:right="158"/>
              <w:jc w:val="right"/>
              <w:rPr>
                <w:color w:val="FF0000"/>
                <w:sz w:val="26"/>
              </w:rPr>
            </w:pPr>
            <w:r w:rsidRPr="00F36EB0">
              <w:rPr>
                <w:color w:val="FF0000"/>
                <w:lang w:val="en-US"/>
              </w:rPr>
              <w:t>C14)</w:t>
            </w:r>
          </w:p>
        </w:tc>
        <w:tc>
          <w:tcPr>
            <w:tcW w:w="567" w:type="dxa"/>
            <w:shd w:val="clear" w:color="auto" w:fill="EDEBE0"/>
          </w:tcPr>
          <w:p w14:paraId="32F4BB7B" w14:textId="77777777" w:rsidR="00F36EB0" w:rsidRPr="00F36EB0" w:rsidRDefault="00F36EB0" w:rsidP="00BC0F0D">
            <w:pPr>
              <w:pStyle w:val="TableParagraph"/>
              <w:rPr>
                <w:color w:val="FF0000"/>
                <w:sz w:val="26"/>
              </w:rPr>
            </w:pPr>
          </w:p>
        </w:tc>
        <w:tc>
          <w:tcPr>
            <w:tcW w:w="485" w:type="dxa"/>
            <w:shd w:val="clear" w:color="auto" w:fill="EDEBE0"/>
          </w:tcPr>
          <w:p w14:paraId="71C938DE" w14:textId="77777777" w:rsidR="00F36EB0" w:rsidRPr="00F36EB0" w:rsidRDefault="00F36EB0" w:rsidP="00BC0F0D">
            <w:pPr>
              <w:pStyle w:val="TableParagraph"/>
              <w:rPr>
                <w:color w:val="FF0000"/>
                <w:sz w:val="26"/>
              </w:rPr>
            </w:pPr>
          </w:p>
        </w:tc>
        <w:tc>
          <w:tcPr>
            <w:tcW w:w="983" w:type="dxa"/>
          </w:tcPr>
          <w:p w14:paraId="4F979F06" w14:textId="77777777" w:rsidR="00F36EB0" w:rsidRPr="00F36EB0" w:rsidRDefault="00F36EB0" w:rsidP="00BC0F0D">
            <w:pPr>
              <w:pStyle w:val="TableParagraph"/>
              <w:rPr>
                <w:b/>
                <w:color w:val="000000" w:themeColor="text1"/>
                <w:sz w:val="28"/>
              </w:rPr>
            </w:pPr>
          </w:p>
          <w:p w14:paraId="06BC851F" w14:textId="77777777" w:rsidR="00F36EB0" w:rsidRPr="00F36EB0" w:rsidRDefault="00F36EB0" w:rsidP="00BC0F0D">
            <w:pPr>
              <w:pStyle w:val="TableParagraph"/>
              <w:spacing w:before="175"/>
              <w:ind w:left="192" w:right="172"/>
              <w:jc w:val="center"/>
              <w:rPr>
                <w:color w:val="000000" w:themeColor="text1"/>
                <w:sz w:val="26"/>
              </w:rPr>
            </w:pPr>
            <w:r w:rsidRPr="00F36EB0">
              <w:rPr>
                <w:color w:val="000000" w:themeColor="text1"/>
                <w:sz w:val="26"/>
              </w:rPr>
              <w:t>25%</w:t>
            </w:r>
          </w:p>
        </w:tc>
      </w:tr>
      <w:tr w:rsidR="00F36EB0" w:rsidRPr="00F36EB0" w14:paraId="09A21DAB" w14:textId="77777777" w:rsidTr="000A7420">
        <w:trPr>
          <w:trHeight w:val="2250"/>
        </w:trPr>
        <w:tc>
          <w:tcPr>
            <w:tcW w:w="635" w:type="dxa"/>
            <w:vMerge/>
            <w:tcBorders>
              <w:top w:val="nil"/>
            </w:tcBorders>
          </w:tcPr>
          <w:p w14:paraId="3600B1BD" w14:textId="77777777" w:rsidR="00F36EB0" w:rsidRPr="00F36EB0" w:rsidRDefault="00F36EB0" w:rsidP="00BC0F0D">
            <w:pPr>
              <w:rPr>
                <w:rFonts w:ascii="Times New Roman" w:hAnsi="Times New Roman" w:cs="Times New Roman"/>
                <w:color w:val="000000" w:themeColor="text1"/>
                <w:sz w:val="2"/>
                <w:szCs w:val="2"/>
              </w:rPr>
            </w:pPr>
          </w:p>
        </w:tc>
        <w:tc>
          <w:tcPr>
            <w:tcW w:w="1377" w:type="dxa"/>
          </w:tcPr>
          <w:p w14:paraId="53AF7860" w14:textId="77777777" w:rsidR="00F36EB0" w:rsidRPr="00F36EB0" w:rsidRDefault="00F36EB0" w:rsidP="00BC0F0D">
            <w:pPr>
              <w:pStyle w:val="TableParagraph"/>
              <w:ind w:left="105" w:right="171"/>
              <w:rPr>
                <w:color w:val="000000" w:themeColor="text1"/>
                <w:sz w:val="28"/>
              </w:rPr>
            </w:pPr>
            <w:r w:rsidRPr="00F36EB0">
              <w:rPr>
                <w:color w:val="000000" w:themeColor="text1"/>
                <w:sz w:val="28"/>
              </w:rPr>
              <w:t>Phân tích và xử lí dữ liệu</w:t>
            </w:r>
          </w:p>
        </w:tc>
        <w:tc>
          <w:tcPr>
            <w:tcW w:w="2076" w:type="dxa"/>
          </w:tcPr>
          <w:p w14:paraId="0DA9D71D" w14:textId="77777777" w:rsidR="00F36EB0" w:rsidRPr="00F36EB0" w:rsidRDefault="00F36EB0" w:rsidP="00BC0F0D">
            <w:pPr>
              <w:pStyle w:val="TableParagraph"/>
              <w:ind w:left="110" w:right="159"/>
              <w:rPr>
                <w:color w:val="000000" w:themeColor="text1"/>
                <w:sz w:val="28"/>
              </w:rPr>
            </w:pPr>
            <w:r w:rsidRPr="00F36EB0">
              <w:rPr>
                <w:color w:val="000000" w:themeColor="text1"/>
                <w:sz w:val="28"/>
              </w:rPr>
              <w:t>Hình thành và giải quyết vấn đề đơn giản xuất hiện từ các số liệu và biểu</w:t>
            </w:r>
          </w:p>
          <w:p w14:paraId="47AE3E04" w14:textId="77777777" w:rsidR="00F36EB0" w:rsidRPr="00F36EB0" w:rsidRDefault="00F36EB0" w:rsidP="00BC0F0D">
            <w:pPr>
              <w:pStyle w:val="TableParagraph"/>
              <w:spacing w:before="4" w:line="320" w:lineRule="exact"/>
              <w:ind w:left="110" w:right="279"/>
              <w:rPr>
                <w:color w:val="000000" w:themeColor="text1"/>
                <w:sz w:val="28"/>
              </w:rPr>
            </w:pPr>
            <w:r w:rsidRPr="00F36EB0">
              <w:rPr>
                <w:color w:val="000000" w:themeColor="text1"/>
                <w:sz w:val="28"/>
              </w:rPr>
              <w:t>đồ thống kê đã có</w:t>
            </w:r>
          </w:p>
        </w:tc>
        <w:tc>
          <w:tcPr>
            <w:tcW w:w="728" w:type="dxa"/>
            <w:shd w:val="clear" w:color="auto" w:fill="FCE9D9"/>
          </w:tcPr>
          <w:p w14:paraId="028DE810" w14:textId="77777777" w:rsidR="00F36EB0" w:rsidRPr="00F36EB0" w:rsidRDefault="00F36EB0" w:rsidP="00BC0F0D">
            <w:pPr>
              <w:pStyle w:val="TableParagraph"/>
              <w:rPr>
                <w:color w:val="000000" w:themeColor="text1"/>
                <w:sz w:val="20"/>
                <w:szCs w:val="20"/>
              </w:rPr>
            </w:pPr>
          </w:p>
        </w:tc>
        <w:tc>
          <w:tcPr>
            <w:tcW w:w="485" w:type="dxa"/>
            <w:shd w:val="clear" w:color="auto" w:fill="FCE9D9"/>
          </w:tcPr>
          <w:p w14:paraId="190C61AA" w14:textId="77777777" w:rsidR="00F36EB0" w:rsidRPr="00F36EB0" w:rsidRDefault="00F36EB0" w:rsidP="00BC0F0D">
            <w:pPr>
              <w:pStyle w:val="TableParagraph"/>
              <w:rPr>
                <w:color w:val="000000" w:themeColor="text1"/>
                <w:sz w:val="20"/>
                <w:szCs w:val="20"/>
              </w:rPr>
            </w:pPr>
          </w:p>
        </w:tc>
        <w:tc>
          <w:tcPr>
            <w:tcW w:w="718" w:type="dxa"/>
            <w:shd w:val="clear" w:color="auto" w:fill="DAEDF3"/>
          </w:tcPr>
          <w:p w14:paraId="0B0B84EA" w14:textId="77777777" w:rsidR="00F36EB0" w:rsidRPr="00F36EB0" w:rsidRDefault="00F36EB0" w:rsidP="00BC0F0D">
            <w:pPr>
              <w:pStyle w:val="TableParagraph"/>
              <w:rPr>
                <w:b/>
                <w:color w:val="000000" w:themeColor="text1"/>
                <w:sz w:val="20"/>
                <w:szCs w:val="20"/>
              </w:rPr>
            </w:pPr>
          </w:p>
          <w:p w14:paraId="53F6BA6E" w14:textId="77777777" w:rsidR="00F36EB0" w:rsidRPr="00F36EB0" w:rsidRDefault="00F36EB0" w:rsidP="00BC0F0D">
            <w:pPr>
              <w:pStyle w:val="TableParagraph"/>
              <w:rPr>
                <w:b/>
                <w:color w:val="000000" w:themeColor="text1"/>
                <w:sz w:val="20"/>
                <w:szCs w:val="20"/>
              </w:rPr>
            </w:pPr>
          </w:p>
          <w:p w14:paraId="3B5AFB5B" w14:textId="77777777" w:rsidR="00F36EB0" w:rsidRPr="00F36EB0" w:rsidRDefault="00F36EB0" w:rsidP="00BC0F0D">
            <w:pPr>
              <w:pStyle w:val="TableParagraph"/>
              <w:spacing w:before="9"/>
              <w:rPr>
                <w:b/>
                <w:color w:val="000000" w:themeColor="text1"/>
                <w:sz w:val="20"/>
                <w:szCs w:val="20"/>
              </w:rPr>
            </w:pPr>
          </w:p>
          <w:p w14:paraId="2C69B364" w14:textId="77777777" w:rsidR="00F36EB0" w:rsidRPr="00F36EB0" w:rsidRDefault="00F36EB0" w:rsidP="00BC0F0D">
            <w:pPr>
              <w:pStyle w:val="TableParagraph"/>
              <w:ind w:left="104"/>
              <w:rPr>
                <w:color w:val="000000" w:themeColor="text1"/>
                <w:sz w:val="20"/>
                <w:szCs w:val="20"/>
              </w:rPr>
            </w:pPr>
            <w:r w:rsidRPr="00F36EB0">
              <w:rPr>
                <w:color w:val="000000" w:themeColor="text1"/>
                <w:sz w:val="20"/>
                <w:szCs w:val="20"/>
              </w:rPr>
              <w:t>1</w:t>
            </w:r>
          </w:p>
          <w:p w14:paraId="6E13DB4B" w14:textId="77777777" w:rsidR="00F36EB0" w:rsidRPr="00F36EB0" w:rsidRDefault="00F36EB0" w:rsidP="00BC0F0D">
            <w:pPr>
              <w:pStyle w:val="TableParagraph"/>
              <w:ind w:left="104"/>
              <w:rPr>
                <w:color w:val="000000" w:themeColor="text1"/>
                <w:sz w:val="20"/>
                <w:szCs w:val="20"/>
              </w:rPr>
            </w:pPr>
            <w:r w:rsidRPr="00F36EB0">
              <w:rPr>
                <w:color w:val="000000" w:themeColor="text1"/>
                <w:sz w:val="20"/>
                <w:szCs w:val="20"/>
                <w:lang w:val="en-US"/>
              </w:rPr>
              <w:t>(C4)</w:t>
            </w:r>
          </w:p>
        </w:tc>
        <w:tc>
          <w:tcPr>
            <w:tcW w:w="485" w:type="dxa"/>
            <w:shd w:val="clear" w:color="auto" w:fill="DAEDF3"/>
          </w:tcPr>
          <w:p w14:paraId="0AD0AF88" w14:textId="77777777" w:rsidR="00F36EB0" w:rsidRPr="00F36EB0" w:rsidRDefault="00F36EB0" w:rsidP="00BC0F0D">
            <w:pPr>
              <w:pStyle w:val="TableParagraph"/>
              <w:rPr>
                <w:color w:val="000000" w:themeColor="text1"/>
                <w:sz w:val="20"/>
                <w:szCs w:val="20"/>
              </w:rPr>
            </w:pPr>
          </w:p>
        </w:tc>
        <w:tc>
          <w:tcPr>
            <w:tcW w:w="611" w:type="dxa"/>
            <w:shd w:val="clear" w:color="auto" w:fill="E4DFEB"/>
          </w:tcPr>
          <w:p w14:paraId="02EA9B73" w14:textId="77777777" w:rsidR="00F36EB0" w:rsidRPr="00F36EB0" w:rsidRDefault="00F36EB0" w:rsidP="00BC0F0D">
            <w:pPr>
              <w:pStyle w:val="TableParagraph"/>
              <w:rPr>
                <w:color w:val="000000" w:themeColor="text1"/>
                <w:sz w:val="26"/>
              </w:rPr>
            </w:pPr>
          </w:p>
        </w:tc>
        <w:tc>
          <w:tcPr>
            <w:tcW w:w="812" w:type="dxa"/>
            <w:shd w:val="clear" w:color="auto" w:fill="E4DFEB"/>
          </w:tcPr>
          <w:p w14:paraId="7D5A303D" w14:textId="77777777" w:rsidR="00F36EB0" w:rsidRPr="00F36EB0" w:rsidRDefault="00F36EB0" w:rsidP="00BC0F0D">
            <w:pPr>
              <w:pStyle w:val="TableParagraph"/>
              <w:rPr>
                <w:b/>
                <w:color w:val="FF0000"/>
                <w:sz w:val="30"/>
              </w:rPr>
            </w:pPr>
          </w:p>
          <w:p w14:paraId="07F98D7A" w14:textId="77777777" w:rsidR="00F36EB0" w:rsidRPr="00F36EB0" w:rsidRDefault="00F36EB0" w:rsidP="00BC0F0D">
            <w:pPr>
              <w:pStyle w:val="TableParagraph"/>
              <w:rPr>
                <w:b/>
                <w:color w:val="FF0000"/>
                <w:sz w:val="30"/>
              </w:rPr>
            </w:pPr>
          </w:p>
          <w:p w14:paraId="0BB5285D" w14:textId="77777777" w:rsidR="00F36EB0" w:rsidRPr="00F36EB0" w:rsidRDefault="00F36EB0" w:rsidP="00BC0F0D">
            <w:pPr>
              <w:pStyle w:val="TableParagraph"/>
              <w:spacing w:before="9"/>
              <w:rPr>
                <w:b/>
                <w:color w:val="FF0000"/>
                <w:sz w:val="23"/>
              </w:rPr>
            </w:pPr>
          </w:p>
          <w:p w14:paraId="3FDA1D40" w14:textId="77777777" w:rsidR="00F36EB0" w:rsidRPr="00F36EB0" w:rsidRDefault="00F36EB0" w:rsidP="00BC0F0D">
            <w:pPr>
              <w:pStyle w:val="TableParagraph"/>
              <w:ind w:right="154"/>
              <w:jc w:val="right"/>
              <w:rPr>
                <w:color w:val="FF0000"/>
                <w:sz w:val="28"/>
              </w:rPr>
            </w:pPr>
            <w:r w:rsidRPr="00F36EB0">
              <w:rPr>
                <w:color w:val="FF0000"/>
                <w:sz w:val="28"/>
              </w:rPr>
              <w:t>1</w:t>
            </w:r>
          </w:p>
          <w:p w14:paraId="2DA0F332" w14:textId="77777777" w:rsidR="00F36EB0" w:rsidRPr="00F36EB0" w:rsidRDefault="00F36EB0" w:rsidP="00BC0F0D">
            <w:pPr>
              <w:pStyle w:val="TableParagraph"/>
              <w:ind w:right="154"/>
              <w:jc w:val="right"/>
              <w:rPr>
                <w:color w:val="FF0000"/>
                <w:sz w:val="28"/>
              </w:rPr>
            </w:pPr>
            <w:r w:rsidRPr="00F36EB0">
              <w:rPr>
                <w:color w:val="FF0000"/>
                <w:lang w:val="en-US"/>
              </w:rPr>
              <w:t>(C16)</w:t>
            </w:r>
          </w:p>
        </w:tc>
        <w:tc>
          <w:tcPr>
            <w:tcW w:w="567" w:type="dxa"/>
            <w:shd w:val="clear" w:color="auto" w:fill="EDEBE0"/>
          </w:tcPr>
          <w:p w14:paraId="129EA1EE" w14:textId="77777777" w:rsidR="00F36EB0" w:rsidRPr="00F36EB0" w:rsidRDefault="00F36EB0" w:rsidP="00BC0F0D">
            <w:pPr>
              <w:pStyle w:val="TableParagraph"/>
              <w:rPr>
                <w:color w:val="FF0000"/>
                <w:sz w:val="26"/>
              </w:rPr>
            </w:pPr>
          </w:p>
        </w:tc>
        <w:tc>
          <w:tcPr>
            <w:tcW w:w="485" w:type="dxa"/>
            <w:shd w:val="clear" w:color="auto" w:fill="EDEBE0"/>
          </w:tcPr>
          <w:p w14:paraId="6AB6D5FD" w14:textId="77777777" w:rsidR="00F36EB0" w:rsidRPr="00F36EB0" w:rsidRDefault="00F36EB0" w:rsidP="00BC0F0D">
            <w:pPr>
              <w:pStyle w:val="TableParagraph"/>
              <w:rPr>
                <w:color w:val="FF0000"/>
                <w:sz w:val="26"/>
              </w:rPr>
            </w:pPr>
          </w:p>
        </w:tc>
        <w:tc>
          <w:tcPr>
            <w:tcW w:w="983" w:type="dxa"/>
          </w:tcPr>
          <w:p w14:paraId="033C4366" w14:textId="77777777" w:rsidR="00F36EB0" w:rsidRPr="00F36EB0" w:rsidRDefault="00F36EB0" w:rsidP="00BC0F0D">
            <w:pPr>
              <w:pStyle w:val="TableParagraph"/>
              <w:rPr>
                <w:b/>
                <w:color w:val="000000" w:themeColor="text1"/>
                <w:sz w:val="28"/>
              </w:rPr>
            </w:pPr>
          </w:p>
          <w:p w14:paraId="39F25687" w14:textId="77777777" w:rsidR="00F36EB0" w:rsidRPr="00F36EB0" w:rsidRDefault="00F36EB0" w:rsidP="00BC0F0D">
            <w:pPr>
              <w:pStyle w:val="TableParagraph"/>
              <w:rPr>
                <w:b/>
                <w:color w:val="000000" w:themeColor="text1"/>
                <w:sz w:val="28"/>
              </w:rPr>
            </w:pPr>
          </w:p>
          <w:p w14:paraId="20EE54E9" w14:textId="77777777" w:rsidR="00F36EB0" w:rsidRPr="00F36EB0" w:rsidRDefault="00F36EB0" w:rsidP="00BC0F0D">
            <w:pPr>
              <w:pStyle w:val="TableParagraph"/>
              <w:spacing w:before="11"/>
              <w:rPr>
                <w:b/>
                <w:color w:val="000000" w:themeColor="text1"/>
                <w:sz w:val="28"/>
              </w:rPr>
            </w:pPr>
          </w:p>
          <w:p w14:paraId="723C2D48" w14:textId="77777777" w:rsidR="00F36EB0" w:rsidRPr="00F36EB0" w:rsidRDefault="00F36EB0" w:rsidP="00BC0F0D">
            <w:pPr>
              <w:pStyle w:val="TableParagraph"/>
              <w:ind w:left="187" w:right="172"/>
              <w:jc w:val="center"/>
              <w:rPr>
                <w:color w:val="000000" w:themeColor="text1"/>
                <w:sz w:val="26"/>
              </w:rPr>
            </w:pPr>
            <w:r w:rsidRPr="00F36EB0">
              <w:rPr>
                <w:color w:val="000000" w:themeColor="text1"/>
                <w:sz w:val="26"/>
              </w:rPr>
              <w:t>12,5%</w:t>
            </w:r>
          </w:p>
        </w:tc>
      </w:tr>
      <w:tr w:rsidR="00F36EB0" w:rsidRPr="00F36EB0" w14:paraId="6B663093" w14:textId="77777777" w:rsidTr="000A7420">
        <w:trPr>
          <w:trHeight w:val="2577"/>
        </w:trPr>
        <w:tc>
          <w:tcPr>
            <w:tcW w:w="635" w:type="dxa"/>
            <w:vMerge/>
            <w:tcBorders>
              <w:top w:val="nil"/>
            </w:tcBorders>
          </w:tcPr>
          <w:p w14:paraId="2B58DC00" w14:textId="77777777" w:rsidR="00F36EB0" w:rsidRPr="00F36EB0" w:rsidRDefault="00F36EB0" w:rsidP="00BC0F0D">
            <w:pPr>
              <w:rPr>
                <w:rFonts w:ascii="Times New Roman" w:hAnsi="Times New Roman" w:cs="Times New Roman"/>
                <w:color w:val="000000" w:themeColor="text1"/>
                <w:sz w:val="2"/>
                <w:szCs w:val="2"/>
              </w:rPr>
            </w:pPr>
          </w:p>
        </w:tc>
        <w:tc>
          <w:tcPr>
            <w:tcW w:w="1377" w:type="dxa"/>
          </w:tcPr>
          <w:p w14:paraId="0AFCAC4B" w14:textId="77777777" w:rsidR="00F36EB0" w:rsidRPr="00F36EB0" w:rsidRDefault="00F36EB0" w:rsidP="00BC0F0D">
            <w:pPr>
              <w:pStyle w:val="TableParagraph"/>
              <w:spacing w:line="242" w:lineRule="auto"/>
              <w:ind w:left="105" w:right="296"/>
              <w:rPr>
                <w:color w:val="000000" w:themeColor="text1"/>
                <w:sz w:val="28"/>
              </w:rPr>
            </w:pPr>
            <w:r w:rsidRPr="00F36EB0">
              <w:rPr>
                <w:color w:val="000000" w:themeColor="text1"/>
                <w:sz w:val="28"/>
              </w:rPr>
              <w:t>Một số yếu tố xác suất</w:t>
            </w:r>
          </w:p>
        </w:tc>
        <w:tc>
          <w:tcPr>
            <w:tcW w:w="2076" w:type="dxa"/>
          </w:tcPr>
          <w:p w14:paraId="1A6A66E1" w14:textId="77777777" w:rsidR="00F36EB0" w:rsidRPr="00F36EB0" w:rsidRDefault="00F36EB0" w:rsidP="00BC0F0D">
            <w:pPr>
              <w:pStyle w:val="TableParagraph"/>
              <w:ind w:left="110" w:right="140"/>
              <w:rPr>
                <w:color w:val="000000" w:themeColor="text1"/>
                <w:sz w:val="28"/>
              </w:rPr>
            </w:pPr>
            <w:r w:rsidRPr="00F36EB0">
              <w:rPr>
                <w:color w:val="000000" w:themeColor="text1"/>
                <w:sz w:val="28"/>
              </w:rPr>
              <w:t>Làm quen với biến cố ngẫu nhiên. Làm quen với xác suất của biến cố ngẫu nhiên</w:t>
            </w:r>
          </w:p>
          <w:p w14:paraId="7EF990F6" w14:textId="77777777" w:rsidR="00F36EB0" w:rsidRPr="00F36EB0" w:rsidRDefault="00F36EB0" w:rsidP="00BC0F0D">
            <w:pPr>
              <w:pStyle w:val="TableParagraph"/>
              <w:spacing w:before="4" w:line="320" w:lineRule="exact"/>
              <w:ind w:left="110" w:right="232"/>
              <w:rPr>
                <w:color w:val="000000" w:themeColor="text1"/>
                <w:sz w:val="28"/>
              </w:rPr>
            </w:pPr>
            <w:r w:rsidRPr="00F36EB0">
              <w:rPr>
                <w:color w:val="000000" w:themeColor="text1"/>
                <w:sz w:val="28"/>
              </w:rPr>
              <w:t>trong một số ví dụ đơn giản</w:t>
            </w:r>
          </w:p>
        </w:tc>
        <w:tc>
          <w:tcPr>
            <w:tcW w:w="728" w:type="dxa"/>
            <w:shd w:val="clear" w:color="auto" w:fill="FCE9D9"/>
          </w:tcPr>
          <w:p w14:paraId="473B3BA8" w14:textId="77777777" w:rsidR="00F36EB0" w:rsidRPr="00F36EB0" w:rsidRDefault="00F36EB0" w:rsidP="00BC0F0D">
            <w:pPr>
              <w:pStyle w:val="TableParagraph"/>
              <w:rPr>
                <w:b/>
                <w:color w:val="000000" w:themeColor="text1"/>
                <w:sz w:val="20"/>
                <w:szCs w:val="20"/>
              </w:rPr>
            </w:pPr>
          </w:p>
          <w:p w14:paraId="466C7379" w14:textId="77777777" w:rsidR="00F36EB0" w:rsidRPr="00F36EB0" w:rsidRDefault="00F36EB0" w:rsidP="00BC0F0D">
            <w:pPr>
              <w:pStyle w:val="TableParagraph"/>
              <w:rPr>
                <w:b/>
                <w:color w:val="000000" w:themeColor="text1"/>
                <w:sz w:val="20"/>
                <w:szCs w:val="20"/>
              </w:rPr>
            </w:pPr>
          </w:p>
          <w:p w14:paraId="4996C1D2" w14:textId="77777777" w:rsidR="00F36EB0" w:rsidRPr="00F36EB0" w:rsidRDefault="00F36EB0" w:rsidP="00BC0F0D">
            <w:pPr>
              <w:pStyle w:val="TableParagraph"/>
              <w:spacing w:before="10"/>
              <w:rPr>
                <w:b/>
                <w:color w:val="000000" w:themeColor="text1"/>
                <w:sz w:val="20"/>
                <w:szCs w:val="20"/>
              </w:rPr>
            </w:pPr>
          </w:p>
          <w:p w14:paraId="37967F77" w14:textId="77777777" w:rsidR="00F36EB0" w:rsidRPr="00F36EB0" w:rsidRDefault="00F36EB0" w:rsidP="00BC0F0D">
            <w:pPr>
              <w:pStyle w:val="TableParagraph"/>
              <w:ind w:left="109"/>
              <w:rPr>
                <w:color w:val="000000" w:themeColor="text1"/>
                <w:sz w:val="20"/>
                <w:szCs w:val="20"/>
              </w:rPr>
            </w:pPr>
            <w:r w:rsidRPr="00F36EB0">
              <w:rPr>
                <w:color w:val="000000" w:themeColor="text1"/>
                <w:sz w:val="20"/>
                <w:szCs w:val="20"/>
              </w:rPr>
              <w:t>1</w:t>
            </w:r>
          </w:p>
          <w:p w14:paraId="23A4BA78" w14:textId="77777777" w:rsidR="00F36EB0" w:rsidRPr="00F36EB0" w:rsidRDefault="00F36EB0" w:rsidP="00BC0F0D">
            <w:pPr>
              <w:pStyle w:val="TableParagraph"/>
              <w:ind w:left="109"/>
              <w:rPr>
                <w:color w:val="000000" w:themeColor="text1"/>
                <w:sz w:val="20"/>
                <w:szCs w:val="20"/>
              </w:rPr>
            </w:pPr>
            <w:r w:rsidRPr="00F36EB0">
              <w:rPr>
                <w:color w:val="000000" w:themeColor="text1"/>
                <w:sz w:val="20"/>
                <w:szCs w:val="20"/>
                <w:lang w:val="en-US"/>
              </w:rPr>
              <w:t>(C5)</w:t>
            </w:r>
          </w:p>
        </w:tc>
        <w:tc>
          <w:tcPr>
            <w:tcW w:w="485" w:type="dxa"/>
            <w:shd w:val="clear" w:color="auto" w:fill="FCE9D9"/>
          </w:tcPr>
          <w:p w14:paraId="019256F4" w14:textId="77777777" w:rsidR="00F36EB0" w:rsidRPr="00F36EB0" w:rsidRDefault="00F36EB0" w:rsidP="00BC0F0D">
            <w:pPr>
              <w:pStyle w:val="TableParagraph"/>
              <w:rPr>
                <w:color w:val="000000" w:themeColor="text1"/>
                <w:sz w:val="20"/>
                <w:szCs w:val="20"/>
              </w:rPr>
            </w:pPr>
          </w:p>
        </w:tc>
        <w:tc>
          <w:tcPr>
            <w:tcW w:w="718" w:type="dxa"/>
            <w:shd w:val="clear" w:color="auto" w:fill="DAEDF3"/>
          </w:tcPr>
          <w:p w14:paraId="661E7B72" w14:textId="77777777" w:rsidR="00F36EB0" w:rsidRPr="00F36EB0" w:rsidRDefault="00F36EB0" w:rsidP="00BC0F0D">
            <w:pPr>
              <w:pStyle w:val="TableParagraph"/>
              <w:rPr>
                <w:b/>
                <w:color w:val="000000" w:themeColor="text1"/>
                <w:sz w:val="20"/>
                <w:szCs w:val="20"/>
              </w:rPr>
            </w:pPr>
          </w:p>
          <w:p w14:paraId="3A72B615" w14:textId="77777777" w:rsidR="00F36EB0" w:rsidRPr="00F36EB0" w:rsidRDefault="00F36EB0" w:rsidP="00BC0F0D">
            <w:pPr>
              <w:pStyle w:val="TableParagraph"/>
              <w:rPr>
                <w:b/>
                <w:color w:val="000000" w:themeColor="text1"/>
                <w:sz w:val="20"/>
                <w:szCs w:val="20"/>
              </w:rPr>
            </w:pPr>
          </w:p>
          <w:p w14:paraId="5DC0179F" w14:textId="77777777" w:rsidR="00F36EB0" w:rsidRPr="00F36EB0" w:rsidRDefault="00F36EB0" w:rsidP="00BC0F0D">
            <w:pPr>
              <w:pStyle w:val="TableParagraph"/>
              <w:spacing w:before="10"/>
              <w:rPr>
                <w:b/>
                <w:color w:val="000000" w:themeColor="text1"/>
                <w:sz w:val="20"/>
                <w:szCs w:val="20"/>
              </w:rPr>
            </w:pPr>
          </w:p>
          <w:p w14:paraId="2D57205B" w14:textId="77777777" w:rsidR="00F36EB0" w:rsidRPr="00F36EB0" w:rsidRDefault="00F36EB0" w:rsidP="00BC0F0D">
            <w:pPr>
              <w:pStyle w:val="TableParagraph"/>
              <w:ind w:left="104"/>
              <w:rPr>
                <w:color w:val="000000" w:themeColor="text1"/>
                <w:sz w:val="20"/>
                <w:szCs w:val="20"/>
              </w:rPr>
            </w:pPr>
            <w:r w:rsidRPr="00F36EB0">
              <w:rPr>
                <w:color w:val="000000" w:themeColor="text1"/>
                <w:sz w:val="20"/>
                <w:szCs w:val="20"/>
              </w:rPr>
              <w:t>1</w:t>
            </w:r>
          </w:p>
          <w:p w14:paraId="028104A0" w14:textId="77777777" w:rsidR="00F36EB0" w:rsidRPr="00F36EB0" w:rsidRDefault="00F36EB0" w:rsidP="000A7420">
            <w:pPr>
              <w:pStyle w:val="TableParagraph"/>
              <w:ind w:left="104"/>
              <w:rPr>
                <w:color w:val="000000" w:themeColor="text1"/>
                <w:sz w:val="20"/>
                <w:szCs w:val="20"/>
              </w:rPr>
            </w:pPr>
            <w:r w:rsidRPr="00F36EB0">
              <w:rPr>
                <w:color w:val="000000" w:themeColor="text1"/>
                <w:sz w:val="20"/>
                <w:szCs w:val="20"/>
                <w:lang w:val="en-US"/>
              </w:rPr>
              <w:t>(C6)</w:t>
            </w:r>
          </w:p>
        </w:tc>
        <w:tc>
          <w:tcPr>
            <w:tcW w:w="485" w:type="dxa"/>
            <w:shd w:val="clear" w:color="auto" w:fill="DAEDF3"/>
          </w:tcPr>
          <w:p w14:paraId="2A9B1F21" w14:textId="77777777" w:rsidR="00F36EB0" w:rsidRPr="00F36EB0" w:rsidRDefault="00F36EB0" w:rsidP="00BC0F0D">
            <w:pPr>
              <w:pStyle w:val="TableParagraph"/>
              <w:rPr>
                <w:color w:val="000000" w:themeColor="text1"/>
                <w:sz w:val="20"/>
                <w:szCs w:val="20"/>
              </w:rPr>
            </w:pPr>
          </w:p>
        </w:tc>
        <w:tc>
          <w:tcPr>
            <w:tcW w:w="611" w:type="dxa"/>
            <w:shd w:val="clear" w:color="auto" w:fill="E4DFEB"/>
          </w:tcPr>
          <w:p w14:paraId="1C0606E4" w14:textId="77777777" w:rsidR="00F36EB0" w:rsidRPr="00F36EB0" w:rsidRDefault="00F36EB0" w:rsidP="00BC0F0D">
            <w:pPr>
              <w:pStyle w:val="TableParagraph"/>
              <w:rPr>
                <w:color w:val="000000" w:themeColor="text1"/>
                <w:sz w:val="26"/>
              </w:rPr>
            </w:pPr>
          </w:p>
        </w:tc>
        <w:tc>
          <w:tcPr>
            <w:tcW w:w="812" w:type="dxa"/>
            <w:shd w:val="clear" w:color="auto" w:fill="E4DFEB"/>
          </w:tcPr>
          <w:p w14:paraId="2E431167" w14:textId="77777777" w:rsidR="00F36EB0" w:rsidRPr="00F36EB0" w:rsidRDefault="00F36EB0" w:rsidP="00BC0F0D">
            <w:pPr>
              <w:pStyle w:val="TableParagraph"/>
              <w:rPr>
                <w:color w:val="FF0000"/>
                <w:sz w:val="26"/>
              </w:rPr>
            </w:pPr>
          </w:p>
        </w:tc>
        <w:tc>
          <w:tcPr>
            <w:tcW w:w="567" w:type="dxa"/>
            <w:shd w:val="clear" w:color="auto" w:fill="EDEBE0"/>
          </w:tcPr>
          <w:p w14:paraId="5DFF5536" w14:textId="77777777" w:rsidR="00F36EB0" w:rsidRPr="00F36EB0" w:rsidRDefault="00F36EB0" w:rsidP="00BC0F0D">
            <w:pPr>
              <w:pStyle w:val="TableParagraph"/>
              <w:rPr>
                <w:color w:val="FF0000"/>
                <w:sz w:val="26"/>
              </w:rPr>
            </w:pPr>
          </w:p>
        </w:tc>
        <w:tc>
          <w:tcPr>
            <w:tcW w:w="485" w:type="dxa"/>
            <w:shd w:val="clear" w:color="auto" w:fill="EDEBE0"/>
          </w:tcPr>
          <w:p w14:paraId="2774ECAF" w14:textId="77777777" w:rsidR="00F36EB0" w:rsidRPr="00F36EB0" w:rsidRDefault="00F36EB0" w:rsidP="00BC0F0D">
            <w:pPr>
              <w:pStyle w:val="TableParagraph"/>
              <w:rPr>
                <w:color w:val="FF0000"/>
                <w:sz w:val="26"/>
              </w:rPr>
            </w:pPr>
          </w:p>
        </w:tc>
        <w:tc>
          <w:tcPr>
            <w:tcW w:w="983" w:type="dxa"/>
          </w:tcPr>
          <w:p w14:paraId="4BA8B6E9" w14:textId="77777777" w:rsidR="00F36EB0" w:rsidRPr="00F36EB0" w:rsidRDefault="00F36EB0" w:rsidP="00BC0F0D">
            <w:pPr>
              <w:pStyle w:val="TableParagraph"/>
              <w:rPr>
                <w:b/>
                <w:color w:val="000000" w:themeColor="text1"/>
                <w:sz w:val="28"/>
              </w:rPr>
            </w:pPr>
          </w:p>
          <w:p w14:paraId="227DF179" w14:textId="77777777" w:rsidR="00F36EB0" w:rsidRPr="00F36EB0" w:rsidRDefault="00F36EB0" w:rsidP="00BC0F0D">
            <w:pPr>
              <w:pStyle w:val="TableParagraph"/>
              <w:rPr>
                <w:b/>
                <w:color w:val="000000" w:themeColor="text1"/>
                <w:sz w:val="28"/>
              </w:rPr>
            </w:pPr>
          </w:p>
          <w:p w14:paraId="54A566DA" w14:textId="77777777" w:rsidR="00F36EB0" w:rsidRPr="00F36EB0" w:rsidRDefault="00F36EB0" w:rsidP="00BC0F0D">
            <w:pPr>
              <w:pStyle w:val="TableParagraph"/>
              <w:rPr>
                <w:b/>
                <w:color w:val="000000" w:themeColor="text1"/>
                <w:sz w:val="28"/>
              </w:rPr>
            </w:pPr>
          </w:p>
          <w:p w14:paraId="6867A65D" w14:textId="77777777" w:rsidR="00F36EB0" w:rsidRPr="00F36EB0" w:rsidRDefault="00F36EB0" w:rsidP="00BC0F0D">
            <w:pPr>
              <w:pStyle w:val="TableParagraph"/>
              <w:spacing w:before="173"/>
              <w:ind w:left="177" w:right="172"/>
              <w:jc w:val="center"/>
              <w:rPr>
                <w:color w:val="000000" w:themeColor="text1"/>
                <w:sz w:val="26"/>
              </w:rPr>
            </w:pPr>
            <w:r w:rsidRPr="00F36EB0">
              <w:rPr>
                <w:color w:val="000000" w:themeColor="text1"/>
                <w:sz w:val="26"/>
              </w:rPr>
              <w:t>5%</w:t>
            </w:r>
          </w:p>
        </w:tc>
      </w:tr>
      <w:tr w:rsidR="00F36EB0" w:rsidRPr="00F36EB0" w14:paraId="7F0393E1" w14:textId="77777777" w:rsidTr="000A7420">
        <w:trPr>
          <w:trHeight w:val="1931"/>
        </w:trPr>
        <w:tc>
          <w:tcPr>
            <w:tcW w:w="635" w:type="dxa"/>
          </w:tcPr>
          <w:p w14:paraId="4A625BBB" w14:textId="77777777" w:rsidR="00F36EB0" w:rsidRPr="00F36EB0" w:rsidRDefault="00F36EB0" w:rsidP="00BC0F0D">
            <w:pPr>
              <w:pStyle w:val="TableParagraph"/>
              <w:spacing w:line="297" w:lineRule="exact"/>
              <w:ind w:left="15"/>
              <w:jc w:val="center"/>
              <w:rPr>
                <w:b/>
                <w:color w:val="000000" w:themeColor="text1"/>
                <w:sz w:val="26"/>
              </w:rPr>
            </w:pPr>
            <w:r w:rsidRPr="00F36EB0">
              <w:rPr>
                <w:b/>
                <w:color w:val="000000" w:themeColor="text1"/>
                <w:sz w:val="26"/>
              </w:rPr>
              <w:t>2</w:t>
            </w:r>
          </w:p>
        </w:tc>
        <w:tc>
          <w:tcPr>
            <w:tcW w:w="1377" w:type="dxa"/>
          </w:tcPr>
          <w:p w14:paraId="3A65F72A" w14:textId="77777777" w:rsidR="00F36EB0" w:rsidRPr="00F36EB0" w:rsidRDefault="00F36EB0" w:rsidP="00BC0F0D">
            <w:pPr>
              <w:pStyle w:val="TableParagraph"/>
              <w:ind w:left="105" w:right="335"/>
              <w:rPr>
                <w:color w:val="000000" w:themeColor="text1"/>
                <w:sz w:val="28"/>
              </w:rPr>
            </w:pPr>
            <w:r w:rsidRPr="00F36EB0">
              <w:rPr>
                <w:color w:val="000000" w:themeColor="text1"/>
                <w:sz w:val="28"/>
              </w:rPr>
              <w:t>Các hình học cơ bản</w:t>
            </w:r>
          </w:p>
        </w:tc>
        <w:tc>
          <w:tcPr>
            <w:tcW w:w="2076" w:type="dxa"/>
          </w:tcPr>
          <w:p w14:paraId="74C7E51D" w14:textId="77777777" w:rsidR="00F36EB0" w:rsidRPr="00F36EB0" w:rsidRDefault="00F36EB0" w:rsidP="00BC0F0D">
            <w:pPr>
              <w:pStyle w:val="TableParagraph"/>
              <w:ind w:left="110" w:right="171"/>
              <w:rPr>
                <w:color w:val="000000" w:themeColor="text1"/>
                <w:sz w:val="28"/>
              </w:rPr>
            </w:pPr>
            <w:r w:rsidRPr="00F36EB0">
              <w:rPr>
                <w:color w:val="000000" w:themeColor="text1"/>
                <w:sz w:val="28"/>
              </w:rPr>
              <w:t>Tam giác. Tam giác bằng nhau. Quan hệ giữa góc và cạnh đối diện. Bất đẳng</w:t>
            </w:r>
          </w:p>
          <w:p w14:paraId="33AD8817" w14:textId="77777777" w:rsidR="00F36EB0" w:rsidRPr="00F36EB0" w:rsidRDefault="00F36EB0" w:rsidP="00BC0F0D">
            <w:pPr>
              <w:pStyle w:val="TableParagraph"/>
              <w:spacing w:line="301" w:lineRule="exact"/>
              <w:ind w:left="110"/>
              <w:rPr>
                <w:color w:val="000000" w:themeColor="text1"/>
                <w:sz w:val="28"/>
              </w:rPr>
            </w:pPr>
            <w:r w:rsidRPr="00F36EB0">
              <w:rPr>
                <w:color w:val="000000" w:themeColor="text1"/>
                <w:sz w:val="28"/>
              </w:rPr>
              <w:t>thức tam giác</w:t>
            </w:r>
          </w:p>
        </w:tc>
        <w:tc>
          <w:tcPr>
            <w:tcW w:w="728" w:type="dxa"/>
            <w:shd w:val="clear" w:color="auto" w:fill="FCE9D9"/>
          </w:tcPr>
          <w:p w14:paraId="234AAC41" w14:textId="77777777" w:rsidR="00F36EB0" w:rsidRPr="00F36EB0" w:rsidRDefault="00F36EB0" w:rsidP="00BC0F0D">
            <w:pPr>
              <w:pStyle w:val="TableParagraph"/>
              <w:rPr>
                <w:b/>
                <w:color w:val="000000" w:themeColor="text1"/>
                <w:sz w:val="30"/>
              </w:rPr>
            </w:pPr>
          </w:p>
          <w:p w14:paraId="02BF018C" w14:textId="77777777" w:rsidR="00F36EB0" w:rsidRPr="00F36EB0" w:rsidRDefault="00F36EB0" w:rsidP="00BC0F0D">
            <w:pPr>
              <w:pStyle w:val="TableParagraph"/>
              <w:spacing w:before="10"/>
              <w:rPr>
                <w:b/>
                <w:color w:val="000000" w:themeColor="text1"/>
                <w:sz w:val="39"/>
              </w:rPr>
            </w:pPr>
          </w:p>
          <w:p w14:paraId="74AB19B8" w14:textId="77777777" w:rsidR="00F36EB0" w:rsidRPr="00F36EB0" w:rsidRDefault="00F36EB0" w:rsidP="00BC0F0D">
            <w:pPr>
              <w:pStyle w:val="TableParagraph"/>
              <w:ind w:left="18"/>
              <w:jc w:val="center"/>
              <w:rPr>
                <w:color w:val="000000" w:themeColor="text1"/>
                <w:sz w:val="28"/>
              </w:rPr>
            </w:pPr>
            <w:r w:rsidRPr="00F36EB0">
              <w:rPr>
                <w:color w:val="000000" w:themeColor="text1"/>
                <w:sz w:val="28"/>
              </w:rPr>
              <w:t>4</w:t>
            </w:r>
          </w:p>
          <w:p w14:paraId="63069B16" w14:textId="77777777" w:rsidR="00F36EB0" w:rsidRPr="00F36EB0" w:rsidRDefault="00F36EB0" w:rsidP="00BC0F0D">
            <w:pPr>
              <w:pStyle w:val="TableParagraph"/>
              <w:ind w:left="18"/>
              <w:jc w:val="center"/>
              <w:rPr>
                <w:color w:val="000000" w:themeColor="text1"/>
                <w:lang w:val="en-US"/>
              </w:rPr>
            </w:pPr>
            <w:r w:rsidRPr="00F36EB0">
              <w:rPr>
                <w:color w:val="000000" w:themeColor="text1"/>
                <w:lang w:val="en-US"/>
              </w:rPr>
              <w:t>(C7,8,</w:t>
            </w:r>
          </w:p>
          <w:p w14:paraId="0F78737C" w14:textId="77777777" w:rsidR="00F36EB0" w:rsidRPr="00F36EB0" w:rsidRDefault="00F36EB0" w:rsidP="00BC0F0D">
            <w:pPr>
              <w:pStyle w:val="TableParagraph"/>
              <w:ind w:left="18"/>
              <w:jc w:val="center"/>
              <w:rPr>
                <w:color w:val="000000" w:themeColor="text1"/>
                <w:sz w:val="28"/>
              </w:rPr>
            </w:pPr>
            <w:r w:rsidRPr="00F36EB0">
              <w:rPr>
                <w:color w:val="000000" w:themeColor="text1"/>
                <w:lang w:val="en-US"/>
              </w:rPr>
              <w:t>9,10)</w:t>
            </w:r>
          </w:p>
          <w:p w14:paraId="1AF32362" w14:textId="77777777" w:rsidR="00F36EB0" w:rsidRPr="00F36EB0" w:rsidRDefault="00F36EB0" w:rsidP="00BC0F0D">
            <w:pPr>
              <w:pStyle w:val="TableParagraph"/>
              <w:ind w:left="18"/>
              <w:jc w:val="center"/>
              <w:rPr>
                <w:color w:val="000000" w:themeColor="text1"/>
                <w:sz w:val="28"/>
              </w:rPr>
            </w:pPr>
          </w:p>
        </w:tc>
        <w:tc>
          <w:tcPr>
            <w:tcW w:w="485" w:type="dxa"/>
            <w:shd w:val="clear" w:color="auto" w:fill="FCE9D9"/>
          </w:tcPr>
          <w:p w14:paraId="7CA11714" w14:textId="77777777" w:rsidR="00F36EB0" w:rsidRPr="00F36EB0" w:rsidRDefault="00F36EB0" w:rsidP="00BC0F0D">
            <w:pPr>
              <w:pStyle w:val="TableParagraph"/>
              <w:rPr>
                <w:color w:val="000000" w:themeColor="text1"/>
                <w:sz w:val="26"/>
              </w:rPr>
            </w:pPr>
          </w:p>
        </w:tc>
        <w:tc>
          <w:tcPr>
            <w:tcW w:w="718" w:type="dxa"/>
            <w:shd w:val="clear" w:color="auto" w:fill="DAEDF3"/>
          </w:tcPr>
          <w:p w14:paraId="4AFF481C" w14:textId="77777777" w:rsidR="00F36EB0" w:rsidRPr="00F36EB0" w:rsidRDefault="00F36EB0" w:rsidP="00BC0F0D">
            <w:pPr>
              <w:pStyle w:val="TableParagraph"/>
              <w:rPr>
                <w:b/>
                <w:color w:val="000000" w:themeColor="text1"/>
                <w:sz w:val="30"/>
              </w:rPr>
            </w:pPr>
          </w:p>
          <w:p w14:paraId="3E7E3F1A" w14:textId="77777777" w:rsidR="00F36EB0" w:rsidRPr="00F36EB0" w:rsidRDefault="00F36EB0" w:rsidP="00BC0F0D">
            <w:pPr>
              <w:pStyle w:val="TableParagraph"/>
              <w:spacing w:before="10"/>
              <w:rPr>
                <w:b/>
                <w:color w:val="000000" w:themeColor="text1"/>
                <w:sz w:val="39"/>
              </w:rPr>
            </w:pPr>
          </w:p>
          <w:p w14:paraId="0C4795A0" w14:textId="77777777" w:rsidR="00F36EB0" w:rsidRPr="00F36EB0" w:rsidRDefault="00F36EB0" w:rsidP="00BC0F0D">
            <w:pPr>
              <w:pStyle w:val="TableParagraph"/>
              <w:ind w:left="14"/>
              <w:jc w:val="center"/>
              <w:rPr>
                <w:color w:val="000000" w:themeColor="text1"/>
                <w:sz w:val="28"/>
              </w:rPr>
            </w:pPr>
            <w:r w:rsidRPr="00F36EB0">
              <w:rPr>
                <w:color w:val="000000" w:themeColor="text1"/>
                <w:sz w:val="28"/>
              </w:rPr>
              <w:t>2</w:t>
            </w:r>
          </w:p>
          <w:p w14:paraId="3143D20C" w14:textId="77777777" w:rsidR="00F36EB0" w:rsidRPr="00F36EB0" w:rsidRDefault="00F36EB0" w:rsidP="000A7420">
            <w:pPr>
              <w:pStyle w:val="TableParagraph"/>
              <w:ind w:left="14"/>
              <w:jc w:val="center"/>
              <w:rPr>
                <w:color w:val="000000" w:themeColor="text1"/>
                <w:sz w:val="28"/>
              </w:rPr>
            </w:pPr>
            <w:r w:rsidRPr="00F36EB0">
              <w:rPr>
                <w:color w:val="000000" w:themeColor="text1"/>
                <w:lang w:val="en-US"/>
              </w:rPr>
              <w:t>(C11, 12)</w:t>
            </w:r>
          </w:p>
        </w:tc>
        <w:tc>
          <w:tcPr>
            <w:tcW w:w="485" w:type="dxa"/>
            <w:shd w:val="clear" w:color="auto" w:fill="DAEDF3"/>
          </w:tcPr>
          <w:p w14:paraId="11DDF5AC" w14:textId="77777777" w:rsidR="00F36EB0" w:rsidRPr="00F36EB0" w:rsidRDefault="00F36EB0" w:rsidP="00BC0F0D">
            <w:pPr>
              <w:pStyle w:val="TableParagraph"/>
              <w:rPr>
                <w:color w:val="000000" w:themeColor="text1"/>
                <w:sz w:val="26"/>
              </w:rPr>
            </w:pPr>
          </w:p>
        </w:tc>
        <w:tc>
          <w:tcPr>
            <w:tcW w:w="611" w:type="dxa"/>
            <w:shd w:val="clear" w:color="auto" w:fill="E4DFEB"/>
          </w:tcPr>
          <w:p w14:paraId="0B267CC3" w14:textId="77777777" w:rsidR="00F36EB0" w:rsidRPr="00F36EB0" w:rsidRDefault="00F36EB0" w:rsidP="00BC0F0D">
            <w:pPr>
              <w:pStyle w:val="TableParagraph"/>
              <w:rPr>
                <w:color w:val="000000" w:themeColor="text1"/>
                <w:sz w:val="26"/>
              </w:rPr>
            </w:pPr>
          </w:p>
        </w:tc>
        <w:tc>
          <w:tcPr>
            <w:tcW w:w="812" w:type="dxa"/>
            <w:shd w:val="clear" w:color="auto" w:fill="E4DFEB"/>
          </w:tcPr>
          <w:p w14:paraId="5E8CFDEF" w14:textId="77777777" w:rsidR="00F36EB0" w:rsidRPr="00F36EB0" w:rsidRDefault="00F36EB0" w:rsidP="00BC0F0D">
            <w:pPr>
              <w:pStyle w:val="TableParagraph"/>
              <w:rPr>
                <w:b/>
                <w:color w:val="FF0000"/>
                <w:sz w:val="28"/>
              </w:rPr>
            </w:pPr>
          </w:p>
          <w:p w14:paraId="61F6A365" w14:textId="77777777" w:rsidR="00F36EB0" w:rsidRPr="00F36EB0" w:rsidRDefault="00F36EB0" w:rsidP="00BC0F0D">
            <w:pPr>
              <w:pStyle w:val="TableParagraph"/>
              <w:rPr>
                <w:b/>
                <w:color w:val="FF0000"/>
                <w:sz w:val="28"/>
              </w:rPr>
            </w:pPr>
          </w:p>
          <w:p w14:paraId="4DE75745" w14:textId="77777777" w:rsidR="00F36EB0" w:rsidRPr="00F36EB0" w:rsidRDefault="00F36EB0" w:rsidP="00BC0F0D">
            <w:pPr>
              <w:pStyle w:val="TableParagraph"/>
              <w:spacing w:before="173"/>
              <w:ind w:right="158"/>
              <w:jc w:val="right"/>
              <w:rPr>
                <w:color w:val="FF0000"/>
                <w:sz w:val="26"/>
              </w:rPr>
            </w:pPr>
            <w:r w:rsidRPr="00F36EB0">
              <w:rPr>
                <w:color w:val="FF0000"/>
                <w:sz w:val="26"/>
              </w:rPr>
              <w:t>2</w:t>
            </w:r>
          </w:p>
          <w:p w14:paraId="3F0BDC64" w14:textId="77777777" w:rsidR="00F36EB0" w:rsidRPr="00F36EB0" w:rsidRDefault="00F36EB0" w:rsidP="00BC0F0D">
            <w:pPr>
              <w:pStyle w:val="TableParagraph"/>
              <w:spacing w:before="173"/>
              <w:ind w:right="158"/>
              <w:jc w:val="right"/>
              <w:rPr>
                <w:color w:val="FF0000"/>
                <w:sz w:val="26"/>
              </w:rPr>
            </w:pPr>
            <w:r w:rsidRPr="00F36EB0">
              <w:rPr>
                <w:color w:val="FF0000"/>
                <w:lang w:val="en-US"/>
              </w:rPr>
              <w:t>(C17a, b)</w:t>
            </w:r>
          </w:p>
        </w:tc>
        <w:tc>
          <w:tcPr>
            <w:tcW w:w="567" w:type="dxa"/>
            <w:shd w:val="clear" w:color="auto" w:fill="EDEBE0"/>
          </w:tcPr>
          <w:p w14:paraId="4512B880" w14:textId="77777777" w:rsidR="00F36EB0" w:rsidRPr="00F36EB0" w:rsidRDefault="00F36EB0" w:rsidP="00BC0F0D">
            <w:pPr>
              <w:pStyle w:val="TableParagraph"/>
              <w:rPr>
                <w:color w:val="FF0000"/>
                <w:sz w:val="26"/>
              </w:rPr>
            </w:pPr>
          </w:p>
        </w:tc>
        <w:tc>
          <w:tcPr>
            <w:tcW w:w="485" w:type="dxa"/>
            <w:shd w:val="clear" w:color="auto" w:fill="EDEBE0"/>
          </w:tcPr>
          <w:p w14:paraId="7A3CEDF9" w14:textId="77777777" w:rsidR="00F36EB0" w:rsidRPr="00F36EB0" w:rsidRDefault="00F36EB0" w:rsidP="00BC0F0D">
            <w:pPr>
              <w:pStyle w:val="TableParagraph"/>
              <w:rPr>
                <w:color w:val="FF0000"/>
                <w:sz w:val="26"/>
              </w:rPr>
            </w:pPr>
          </w:p>
        </w:tc>
        <w:tc>
          <w:tcPr>
            <w:tcW w:w="983" w:type="dxa"/>
          </w:tcPr>
          <w:p w14:paraId="0E8263BE" w14:textId="77777777" w:rsidR="00F36EB0" w:rsidRPr="00F36EB0" w:rsidRDefault="00F36EB0" w:rsidP="00BC0F0D">
            <w:pPr>
              <w:pStyle w:val="TableParagraph"/>
              <w:rPr>
                <w:b/>
                <w:color w:val="000000" w:themeColor="text1"/>
                <w:sz w:val="28"/>
              </w:rPr>
            </w:pPr>
          </w:p>
          <w:p w14:paraId="3B393449" w14:textId="77777777" w:rsidR="00F36EB0" w:rsidRPr="00F36EB0" w:rsidRDefault="00F36EB0" w:rsidP="00BC0F0D">
            <w:pPr>
              <w:pStyle w:val="TableParagraph"/>
              <w:rPr>
                <w:b/>
                <w:color w:val="000000" w:themeColor="text1"/>
                <w:sz w:val="28"/>
              </w:rPr>
            </w:pPr>
          </w:p>
          <w:p w14:paraId="1C979A35" w14:textId="77777777" w:rsidR="00F36EB0" w:rsidRPr="00F36EB0" w:rsidRDefault="00F36EB0" w:rsidP="00BC0F0D">
            <w:pPr>
              <w:pStyle w:val="TableParagraph"/>
              <w:spacing w:before="173"/>
              <w:ind w:left="192" w:right="172"/>
              <w:jc w:val="center"/>
              <w:rPr>
                <w:color w:val="000000" w:themeColor="text1"/>
                <w:sz w:val="26"/>
              </w:rPr>
            </w:pPr>
            <w:r w:rsidRPr="00F36EB0">
              <w:rPr>
                <w:color w:val="000000" w:themeColor="text1"/>
                <w:sz w:val="26"/>
              </w:rPr>
              <w:t>35%</w:t>
            </w:r>
          </w:p>
        </w:tc>
      </w:tr>
      <w:tr w:rsidR="00F36EB0" w:rsidRPr="00F36EB0" w14:paraId="571DBD24" w14:textId="77777777" w:rsidTr="000A7420">
        <w:trPr>
          <w:trHeight w:val="2255"/>
        </w:trPr>
        <w:tc>
          <w:tcPr>
            <w:tcW w:w="635" w:type="dxa"/>
          </w:tcPr>
          <w:p w14:paraId="474D1A85" w14:textId="77777777" w:rsidR="00F36EB0" w:rsidRPr="00F36EB0" w:rsidRDefault="00F36EB0" w:rsidP="00BC0F0D">
            <w:pPr>
              <w:pStyle w:val="TableParagraph"/>
              <w:rPr>
                <w:color w:val="000000" w:themeColor="text1"/>
                <w:sz w:val="26"/>
              </w:rPr>
            </w:pPr>
          </w:p>
        </w:tc>
        <w:tc>
          <w:tcPr>
            <w:tcW w:w="1377" w:type="dxa"/>
          </w:tcPr>
          <w:p w14:paraId="73FF3CDA" w14:textId="77777777" w:rsidR="00F36EB0" w:rsidRPr="00F36EB0" w:rsidRDefault="00F36EB0" w:rsidP="00BC0F0D">
            <w:pPr>
              <w:pStyle w:val="TableParagraph"/>
              <w:rPr>
                <w:color w:val="000000" w:themeColor="text1"/>
                <w:sz w:val="26"/>
              </w:rPr>
            </w:pPr>
          </w:p>
        </w:tc>
        <w:tc>
          <w:tcPr>
            <w:tcW w:w="2076" w:type="dxa"/>
          </w:tcPr>
          <w:p w14:paraId="21CE5D8D" w14:textId="77777777" w:rsidR="00F36EB0" w:rsidRPr="00F36EB0" w:rsidRDefault="00F36EB0" w:rsidP="00BC0F0D">
            <w:pPr>
              <w:pStyle w:val="TableParagraph"/>
              <w:spacing w:before="2"/>
              <w:ind w:left="110" w:right="152"/>
              <w:rPr>
                <w:color w:val="000000" w:themeColor="text1"/>
                <w:sz w:val="26"/>
              </w:rPr>
            </w:pPr>
            <w:r w:rsidRPr="00F36EB0">
              <w:rPr>
                <w:color w:val="000000" w:themeColor="text1"/>
                <w:sz w:val="26"/>
              </w:rPr>
              <w:t>Giải bài toán có nội dung hình học và vận dụng giải quyết vấn đề thực tiễn liên quan đến hình học</w:t>
            </w:r>
          </w:p>
        </w:tc>
        <w:tc>
          <w:tcPr>
            <w:tcW w:w="728" w:type="dxa"/>
            <w:shd w:val="clear" w:color="auto" w:fill="FCE9D9"/>
          </w:tcPr>
          <w:p w14:paraId="04E7A27F" w14:textId="77777777" w:rsidR="00F36EB0" w:rsidRPr="00F36EB0" w:rsidRDefault="00F36EB0" w:rsidP="00BC0F0D">
            <w:pPr>
              <w:pStyle w:val="TableParagraph"/>
              <w:rPr>
                <w:color w:val="000000" w:themeColor="text1"/>
                <w:sz w:val="26"/>
              </w:rPr>
            </w:pPr>
          </w:p>
        </w:tc>
        <w:tc>
          <w:tcPr>
            <w:tcW w:w="485" w:type="dxa"/>
            <w:shd w:val="clear" w:color="auto" w:fill="FCE9D9"/>
          </w:tcPr>
          <w:p w14:paraId="4551A56C" w14:textId="77777777" w:rsidR="00F36EB0" w:rsidRPr="00F36EB0" w:rsidRDefault="00F36EB0" w:rsidP="00BC0F0D">
            <w:pPr>
              <w:pStyle w:val="TableParagraph"/>
              <w:rPr>
                <w:color w:val="000000" w:themeColor="text1"/>
                <w:sz w:val="26"/>
              </w:rPr>
            </w:pPr>
          </w:p>
        </w:tc>
        <w:tc>
          <w:tcPr>
            <w:tcW w:w="718" w:type="dxa"/>
            <w:shd w:val="clear" w:color="auto" w:fill="DAEDF3"/>
          </w:tcPr>
          <w:p w14:paraId="6843FE6B" w14:textId="77777777" w:rsidR="00F36EB0" w:rsidRPr="00F36EB0" w:rsidRDefault="00F36EB0" w:rsidP="00BC0F0D">
            <w:pPr>
              <w:pStyle w:val="TableParagraph"/>
              <w:rPr>
                <w:color w:val="000000" w:themeColor="text1"/>
                <w:sz w:val="26"/>
              </w:rPr>
            </w:pPr>
          </w:p>
        </w:tc>
        <w:tc>
          <w:tcPr>
            <w:tcW w:w="485" w:type="dxa"/>
            <w:shd w:val="clear" w:color="auto" w:fill="DAEDF3"/>
          </w:tcPr>
          <w:p w14:paraId="13843514" w14:textId="77777777" w:rsidR="00F36EB0" w:rsidRPr="00F36EB0" w:rsidRDefault="00F36EB0" w:rsidP="00BC0F0D">
            <w:pPr>
              <w:pStyle w:val="TableParagraph"/>
              <w:rPr>
                <w:color w:val="000000" w:themeColor="text1"/>
                <w:sz w:val="26"/>
              </w:rPr>
            </w:pPr>
          </w:p>
        </w:tc>
        <w:tc>
          <w:tcPr>
            <w:tcW w:w="611" w:type="dxa"/>
            <w:shd w:val="clear" w:color="auto" w:fill="E4DFEB"/>
          </w:tcPr>
          <w:p w14:paraId="51F4EA73" w14:textId="77777777" w:rsidR="00F36EB0" w:rsidRPr="00F36EB0" w:rsidRDefault="00F36EB0" w:rsidP="00BC0F0D">
            <w:pPr>
              <w:pStyle w:val="TableParagraph"/>
              <w:rPr>
                <w:color w:val="000000" w:themeColor="text1"/>
                <w:sz w:val="26"/>
              </w:rPr>
            </w:pPr>
          </w:p>
        </w:tc>
        <w:tc>
          <w:tcPr>
            <w:tcW w:w="812" w:type="dxa"/>
            <w:shd w:val="clear" w:color="auto" w:fill="E4DFEB"/>
          </w:tcPr>
          <w:p w14:paraId="3BD321BB" w14:textId="77777777" w:rsidR="00F36EB0" w:rsidRPr="00F36EB0" w:rsidRDefault="00F36EB0" w:rsidP="00BC0F0D">
            <w:pPr>
              <w:pStyle w:val="TableParagraph"/>
              <w:rPr>
                <w:color w:val="FF0000"/>
                <w:sz w:val="26"/>
              </w:rPr>
            </w:pPr>
          </w:p>
        </w:tc>
        <w:tc>
          <w:tcPr>
            <w:tcW w:w="567" w:type="dxa"/>
            <w:shd w:val="clear" w:color="auto" w:fill="EDEBE0"/>
          </w:tcPr>
          <w:p w14:paraId="2DC1E89D" w14:textId="77777777" w:rsidR="00F36EB0" w:rsidRPr="00F36EB0" w:rsidRDefault="00F36EB0" w:rsidP="00BC0F0D">
            <w:pPr>
              <w:pStyle w:val="TableParagraph"/>
              <w:rPr>
                <w:color w:val="FF0000"/>
                <w:sz w:val="26"/>
              </w:rPr>
            </w:pPr>
          </w:p>
        </w:tc>
        <w:tc>
          <w:tcPr>
            <w:tcW w:w="485" w:type="dxa"/>
            <w:shd w:val="clear" w:color="auto" w:fill="EDEBE0"/>
          </w:tcPr>
          <w:p w14:paraId="0305952C" w14:textId="77777777" w:rsidR="00F36EB0" w:rsidRPr="00F36EB0" w:rsidRDefault="00F36EB0" w:rsidP="00BC0F0D">
            <w:pPr>
              <w:pStyle w:val="TableParagraph"/>
              <w:rPr>
                <w:b/>
                <w:color w:val="FF0000"/>
                <w:sz w:val="28"/>
              </w:rPr>
            </w:pPr>
          </w:p>
          <w:p w14:paraId="08386D10" w14:textId="77777777" w:rsidR="00F36EB0" w:rsidRPr="00F36EB0" w:rsidRDefault="00F36EB0" w:rsidP="00BC0F0D">
            <w:pPr>
              <w:pStyle w:val="TableParagraph"/>
              <w:rPr>
                <w:b/>
                <w:color w:val="FF0000"/>
                <w:sz w:val="28"/>
              </w:rPr>
            </w:pPr>
          </w:p>
          <w:p w14:paraId="77BCBB81" w14:textId="77777777" w:rsidR="00F36EB0" w:rsidRPr="00F36EB0" w:rsidRDefault="00F36EB0" w:rsidP="00BC0F0D">
            <w:pPr>
              <w:pStyle w:val="TableParagraph"/>
              <w:spacing w:before="4"/>
              <w:rPr>
                <w:b/>
                <w:color w:val="FF0000"/>
                <w:sz w:val="29"/>
              </w:rPr>
            </w:pPr>
          </w:p>
          <w:p w14:paraId="1E7239A5" w14:textId="77777777" w:rsidR="00F36EB0" w:rsidRPr="00F36EB0" w:rsidRDefault="00F36EB0" w:rsidP="00BC0F0D">
            <w:pPr>
              <w:pStyle w:val="TableParagraph"/>
              <w:spacing w:before="1"/>
              <w:ind w:right="163"/>
              <w:jc w:val="right"/>
              <w:rPr>
                <w:color w:val="FF0000"/>
                <w:sz w:val="26"/>
              </w:rPr>
            </w:pPr>
            <w:r w:rsidRPr="00F36EB0">
              <w:rPr>
                <w:color w:val="FF0000"/>
                <w:sz w:val="26"/>
              </w:rPr>
              <w:t>1</w:t>
            </w:r>
          </w:p>
          <w:p w14:paraId="1F1A27F7" w14:textId="77777777" w:rsidR="00F36EB0" w:rsidRPr="00F36EB0" w:rsidRDefault="00F36EB0" w:rsidP="00BC0F0D">
            <w:pPr>
              <w:pStyle w:val="TableParagraph"/>
              <w:spacing w:before="1"/>
              <w:ind w:right="163"/>
              <w:jc w:val="right"/>
              <w:rPr>
                <w:color w:val="FF0000"/>
                <w:sz w:val="26"/>
              </w:rPr>
            </w:pPr>
            <w:r w:rsidRPr="00F36EB0">
              <w:rPr>
                <w:color w:val="FF0000"/>
                <w:lang w:val="en-US"/>
              </w:rPr>
              <w:t>(C18)</w:t>
            </w:r>
          </w:p>
        </w:tc>
        <w:tc>
          <w:tcPr>
            <w:tcW w:w="983" w:type="dxa"/>
          </w:tcPr>
          <w:p w14:paraId="497BEAF9" w14:textId="77777777" w:rsidR="00F36EB0" w:rsidRPr="00F36EB0" w:rsidRDefault="00F36EB0" w:rsidP="00BC0F0D">
            <w:pPr>
              <w:pStyle w:val="TableParagraph"/>
              <w:rPr>
                <w:b/>
                <w:color w:val="000000" w:themeColor="text1"/>
                <w:sz w:val="28"/>
              </w:rPr>
            </w:pPr>
          </w:p>
          <w:p w14:paraId="31F22DCC" w14:textId="77777777" w:rsidR="00F36EB0" w:rsidRPr="00F36EB0" w:rsidRDefault="00F36EB0" w:rsidP="00BC0F0D">
            <w:pPr>
              <w:pStyle w:val="TableParagraph"/>
              <w:rPr>
                <w:b/>
                <w:color w:val="000000" w:themeColor="text1"/>
                <w:sz w:val="28"/>
              </w:rPr>
            </w:pPr>
          </w:p>
          <w:p w14:paraId="32D3AEB2" w14:textId="77777777" w:rsidR="00F36EB0" w:rsidRPr="00F36EB0" w:rsidRDefault="00F36EB0" w:rsidP="00BC0F0D">
            <w:pPr>
              <w:pStyle w:val="TableParagraph"/>
              <w:spacing w:before="4"/>
              <w:rPr>
                <w:b/>
                <w:color w:val="000000" w:themeColor="text1"/>
                <w:sz w:val="29"/>
              </w:rPr>
            </w:pPr>
          </w:p>
          <w:p w14:paraId="7DE1B65B" w14:textId="77777777" w:rsidR="00F36EB0" w:rsidRPr="00F36EB0" w:rsidRDefault="00F36EB0" w:rsidP="00BC0F0D">
            <w:pPr>
              <w:pStyle w:val="TableParagraph"/>
              <w:spacing w:before="1"/>
              <w:ind w:left="192" w:right="172"/>
              <w:jc w:val="center"/>
              <w:rPr>
                <w:color w:val="000000" w:themeColor="text1"/>
                <w:sz w:val="26"/>
              </w:rPr>
            </w:pPr>
            <w:r w:rsidRPr="00F36EB0">
              <w:rPr>
                <w:color w:val="000000" w:themeColor="text1"/>
                <w:sz w:val="26"/>
              </w:rPr>
              <w:t>10%</w:t>
            </w:r>
          </w:p>
        </w:tc>
      </w:tr>
      <w:tr w:rsidR="00F36EB0" w:rsidRPr="00F36EB0" w14:paraId="3E8A2CA2" w14:textId="77777777" w:rsidTr="000A7420">
        <w:trPr>
          <w:trHeight w:val="300"/>
        </w:trPr>
        <w:tc>
          <w:tcPr>
            <w:tcW w:w="4088" w:type="dxa"/>
            <w:gridSpan w:val="3"/>
          </w:tcPr>
          <w:p w14:paraId="2AEDE020" w14:textId="77777777" w:rsidR="00F36EB0" w:rsidRPr="00F36EB0" w:rsidRDefault="00F36EB0" w:rsidP="00BC0F0D">
            <w:pPr>
              <w:pStyle w:val="TableParagraph"/>
              <w:spacing w:before="2" w:line="278" w:lineRule="exact"/>
              <w:ind w:left="1554" w:right="1545"/>
              <w:jc w:val="center"/>
              <w:rPr>
                <w:b/>
                <w:color w:val="000000" w:themeColor="text1"/>
                <w:sz w:val="24"/>
                <w:szCs w:val="24"/>
              </w:rPr>
            </w:pPr>
            <w:r w:rsidRPr="00F36EB0">
              <w:rPr>
                <w:b/>
                <w:color w:val="000000" w:themeColor="text1"/>
                <w:sz w:val="24"/>
                <w:szCs w:val="24"/>
              </w:rPr>
              <w:t>Tổng</w:t>
            </w:r>
          </w:p>
        </w:tc>
        <w:tc>
          <w:tcPr>
            <w:tcW w:w="728" w:type="dxa"/>
            <w:shd w:val="clear" w:color="auto" w:fill="FCE9D9"/>
          </w:tcPr>
          <w:p w14:paraId="02BC017F" w14:textId="77777777" w:rsidR="00F36EB0" w:rsidRPr="00F36EB0" w:rsidRDefault="00F36EB0" w:rsidP="00BC0F0D">
            <w:pPr>
              <w:pStyle w:val="TableParagraph"/>
              <w:spacing w:before="2" w:line="278" w:lineRule="exact"/>
              <w:ind w:left="18"/>
              <w:jc w:val="center"/>
              <w:rPr>
                <w:b/>
                <w:color w:val="000000" w:themeColor="text1"/>
                <w:sz w:val="24"/>
                <w:szCs w:val="24"/>
              </w:rPr>
            </w:pPr>
            <w:r w:rsidRPr="00F36EB0">
              <w:rPr>
                <w:b/>
                <w:color w:val="000000" w:themeColor="text1"/>
                <w:sz w:val="24"/>
                <w:szCs w:val="24"/>
              </w:rPr>
              <w:t>6</w:t>
            </w:r>
          </w:p>
        </w:tc>
        <w:tc>
          <w:tcPr>
            <w:tcW w:w="485" w:type="dxa"/>
            <w:shd w:val="clear" w:color="auto" w:fill="FCE9D9"/>
          </w:tcPr>
          <w:p w14:paraId="01921EC3" w14:textId="77777777" w:rsidR="00F36EB0" w:rsidRPr="00F36EB0" w:rsidRDefault="00F36EB0" w:rsidP="00BC0F0D">
            <w:pPr>
              <w:pStyle w:val="TableParagraph"/>
              <w:rPr>
                <w:color w:val="000000" w:themeColor="text1"/>
                <w:sz w:val="24"/>
                <w:szCs w:val="24"/>
              </w:rPr>
            </w:pPr>
          </w:p>
        </w:tc>
        <w:tc>
          <w:tcPr>
            <w:tcW w:w="718" w:type="dxa"/>
            <w:shd w:val="clear" w:color="auto" w:fill="DAEDF3"/>
          </w:tcPr>
          <w:p w14:paraId="5DB2C61A" w14:textId="77777777" w:rsidR="00F36EB0" w:rsidRPr="00F36EB0" w:rsidRDefault="00F36EB0" w:rsidP="00BC0F0D">
            <w:pPr>
              <w:pStyle w:val="TableParagraph"/>
              <w:spacing w:before="2" w:line="278" w:lineRule="exact"/>
              <w:ind w:left="14"/>
              <w:jc w:val="center"/>
              <w:rPr>
                <w:b/>
                <w:color w:val="000000" w:themeColor="text1"/>
                <w:sz w:val="24"/>
                <w:szCs w:val="24"/>
              </w:rPr>
            </w:pPr>
            <w:r w:rsidRPr="00F36EB0">
              <w:rPr>
                <w:b/>
                <w:color w:val="000000" w:themeColor="text1"/>
                <w:sz w:val="24"/>
                <w:szCs w:val="24"/>
              </w:rPr>
              <w:t>6</w:t>
            </w:r>
          </w:p>
        </w:tc>
        <w:tc>
          <w:tcPr>
            <w:tcW w:w="485" w:type="dxa"/>
            <w:shd w:val="clear" w:color="auto" w:fill="DAEDF3"/>
          </w:tcPr>
          <w:p w14:paraId="2E66CB2D" w14:textId="77777777" w:rsidR="00F36EB0" w:rsidRPr="00F36EB0" w:rsidRDefault="00F36EB0" w:rsidP="00BC0F0D">
            <w:pPr>
              <w:pStyle w:val="TableParagraph"/>
              <w:rPr>
                <w:color w:val="000000" w:themeColor="text1"/>
                <w:sz w:val="24"/>
                <w:szCs w:val="24"/>
              </w:rPr>
            </w:pPr>
          </w:p>
        </w:tc>
        <w:tc>
          <w:tcPr>
            <w:tcW w:w="611" w:type="dxa"/>
            <w:shd w:val="clear" w:color="auto" w:fill="E4DFEB"/>
          </w:tcPr>
          <w:p w14:paraId="388D4E1F" w14:textId="77777777" w:rsidR="00F36EB0" w:rsidRPr="00F36EB0" w:rsidRDefault="00F36EB0" w:rsidP="00BC0F0D">
            <w:pPr>
              <w:pStyle w:val="TableParagraph"/>
              <w:rPr>
                <w:color w:val="000000" w:themeColor="text1"/>
                <w:sz w:val="24"/>
                <w:szCs w:val="24"/>
              </w:rPr>
            </w:pPr>
          </w:p>
        </w:tc>
        <w:tc>
          <w:tcPr>
            <w:tcW w:w="812" w:type="dxa"/>
            <w:shd w:val="clear" w:color="auto" w:fill="E4DFEB"/>
          </w:tcPr>
          <w:p w14:paraId="1FFACDC3" w14:textId="77777777" w:rsidR="00F36EB0" w:rsidRPr="00F36EB0" w:rsidRDefault="00F36EB0" w:rsidP="00BC0F0D">
            <w:pPr>
              <w:pStyle w:val="TableParagraph"/>
              <w:spacing w:before="2" w:line="278" w:lineRule="exact"/>
              <w:ind w:right="154"/>
              <w:jc w:val="right"/>
              <w:rPr>
                <w:b/>
                <w:color w:val="000000" w:themeColor="text1"/>
                <w:sz w:val="24"/>
                <w:szCs w:val="24"/>
              </w:rPr>
            </w:pPr>
            <w:r w:rsidRPr="00F36EB0">
              <w:rPr>
                <w:b/>
                <w:color w:val="000000" w:themeColor="text1"/>
                <w:sz w:val="24"/>
                <w:szCs w:val="24"/>
              </w:rPr>
              <w:t>6</w:t>
            </w:r>
          </w:p>
        </w:tc>
        <w:tc>
          <w:tcPr>
            <w:tcW w:w="567" w:type="dxa"/>
            <w:shd w:val="clear" w:color="auto" w:fill="EDEBE0"/>
          </w:tcPr>
          <w:p w14:paraId="73B464CA" w14:textId="77777777" w:rsidR="00F36EB0" w:rsidRPr="00F36EB0" w:rsidRDefault="00F36EB0" w:rsidP="00BC0F0D">
            <w:pPr>
              <w:pStyle w:val="TableParagraph"/>
              <w:rPr>
                <w:color w:val="000000" w:themeColor="text1"/>
                <w:sz w:val="24"/>
                <w:szCs w:val="24"/>
              </w:rPr>
            </w:pPr>
          </w:p>
        </w:tc>
        <w:tc>
          <w:tcPr>
            <w:tcW w:w="485" w:type="dxa"/>
            <w:shd w:val="clear" w:color="auto" w:fill="EDEBE0"/>
          </w:tcPr>
          <w:p w14:paraId="6A8B8700" w14:textId="77777777" w:rsidR="00F36EB0" w:rsidRPr="00F36EB0" w:rsidRDefault="00F36EB0" w:rsidP="00BC0F0D">
            <w:pPr>
              <w:pStyle w:val="TableParagraph"/>
              <w:spacing w:before="2" w:line="278" w:lineRule="exact"/>
              <w:ind w:right="163"/>
              <w:jc w:val="right"/>
              <w:rPr>
                <w:b/>
                <w:color w:val="000000" w:themeColor="text1"/>
                <w:sz w:val="24"/>
                <w:szCs w:val="24"/>
              </w:rPr>
            </w:pPr>
            <w:r w:rsidRPr="00F36EB0">
              <w:rPr>
                <w:b/>
                <w:color w:val="000000" w:themeColor="text1"/>
                <w:sz w:val="24"/>
                <w:szCs w:val="24"/>
              </w:rPr>
              <w:t>1</w:t>
            </w:r>
          </w:p>
        </w:tc>
        <w:tc>
          <w:tcPr>
            <w:tcW w:w="983" w:type="dxa"/>
          </w:tcPr>
          <w:p w14:paraId="05C70151" w14:textId="77777777" w:rsidR="00F36EB0" w:rsidRPr="00F36EB0" w:rsidRDefault="00F36EB0" w:rsidP="00BC0F0D">
            <w:pPr>
              <w:pStyle w:val="TableParagraph"/>
              <w:rPr>
                <w:color w:val="000000" w:themeColor="text1"/>
                <w:sz w:val="24"/>
                <w:szCs w:val="24"/>
              </w:rPr>
            </w:pPr>
          </w:p>
        </w:tc>
      </w:tr>
      <w:tr w:rsidR="00F36EB0" w:rsidRPr="00F36EB0" w14:paraId="26268305" w14:textId="77777777" w:rsidTr="000A7420">
        <w:trPr>
          <w:trHeight w:val="300"/>
        </w:trPr>
        <w:tc>
          <w:tcPr>
            <w:tcW w:w="4088" w:type="dxa"/>
            <w:gridSpan w:val="3"/>
          </w:tcPr>
          <w:p w14:paraId="55DF2322" w14:textId="77777777" w:rsidR="00F36EB0" w:rsidRPr="00F36EB0" w:rsidRDefault="00F36EB0" w:rsidP="00BC0F0D">
            <w:pPr>
              <w:pStyle w:val="TableParagraph"/>
              <w:spacing w:before="2" w:line="278" w:lineRule="exact"/>
              <w:ind w:left="1563" w:right="1544"/>
              <w:jc w:val="center"/>
              <w:rPr>
                <w:b/>
                <w:color w:val="000000" w:themeColor="text1"/>
                <w:sz w:val="24"/>
                <w:szCs w:val="24"/>
              </w:rPr>
            </w:pPr>
            <w:r w:rsidRPr="00F36EB0">
              <w:rPr>
                <w:b/>
                <w:color w:val="000000" w:themeColor="text1"/>
                <w:sz w:val="24"/>
                <w:szCs w:val="24"/>
              </w:rPr>
              <w:t>Tỉ lệ %</w:t>
            </w:r>
          </w:p>
        </w:tc>
        <w:tc>
          <w:tcPr>
            <w:tcW w:w="1213" w:type="dxa"/>
            <w:gridSpan w:val="2"/>
            <w:shd w:val="clear" w:color="auto" w:fill="FCE9D9"/>
          </w:tcPr>
          <w:p w14:paraId="6C53B8D9" w14:textId="77777777" w:rsidR="00F36EB0" w:rsidRPr="00F36EB0" w:rsidRDefault="00F36EB0" w:rsidP="00BC0F0D">
            <w:pPr>
              <w:pStyle w:val="TableParagraph"/>
              <w:spacing w:before="2" w:line="278" w:lineRule="exact"/>
              <w:ind w:left="395"/>
              <w:rPr>
                <w:b/>
                <w:color w:val="000000" w:themeColor="text1"/>
                <w:sz w:val="24"/>
                <w:szCs w:val="24"/>
              </w:rPr>
            </w:pPr>
            <w:r w:rsidRPr="00F36EB0">
              <w:rPr>
                <w:b/>
                <w:color w:val="000000" w:themeColor="text1"/>
                <w:sz w:val="24"/>
                <w:szCs w:val="24"/>
              </w:rPr>
              <w:t>15%</w:t>
            </w:r>
          </w:p>
        </w:tc>
        <w:tc>
          <w:tcPr>
            <w:tcW w:w="1203" w:type="dxa"/>
            <w:gridSpan w:val="2"/>
            <w:shd w:val="clear" w:color="auto" w:fill="DAEDF3"/>
          </w:tcPr>
          <w:p w14:paraId="62E75371" w14:textId="77777777" w:rsidR="00F36EB0" w:rsidRPr="00F36EB0" w:rsidRDefault="00F36EB0" w:rsidP="00BC0F0D">
            <w:pPr>
              <w:pStyle w:val="TableParagraph"/>
              <w:spacing w:before="2" w:line="278" w:lineRule="exact"/>
              <w:ind w:left="314"/>
              <w:rPr>
                <w:b/>
                <w:color w:val="000000" w:themeColor="text1"/>
                <w:sz w:val="24"/>
                <w:szCs w:val="24"/>
              </w:rPr>
            </w:pPr>
            <w:r w:rsidRPr="00F36EB0">
              <w:rPr>
                <w:b/>
                <w:color w:val="000000" w:themeColor="text1"/>
                <w:sz w:val="24"/>
                <w:szCs w:val="24"/>
              </w:rPr>
              <w:t>15%</w:t>
            </w:r>
          </w:p>
        </w:tc>
        <w:tc>
          <w:tcPr>
            <w:tcW w:w="1423" w:type="dxa"/>
            <w:gridSpan w:val="2"/>
            <w:shd w:val="clear" w:color="auto" w:fill="E4DFEB"/>
          </w:tcPr>
          <w:p w14:paraId="5F790492" w14:textId="77777777" w:rsidR="00F36EB0" w:rsidRPr="00F36EB0" w:rsidRDefault="00F36EB0" w:rsidP="00BC0F0D">
            <w:pPr>
              <w:pStyle w:val="TableParagraph"/>
              <w:spacing w:before="2" w:line="278" w:lineRule="exact"/>
              <w:ind w:left="395"/>
              <w:rPr>
                <w:b/>
                <w:color w:val="000000" w:themeColor="text1"/>
                <w:sz w:val="24"/>
                <w:szCs w:val="24"/>
              </w:rPr>
            </w:pPr>
            <w:r w:rsidRPr="00F36EB0">
              <w:rPr>
                <w:b/>
                <w:color w:val="000000" w:themeColor="text1"/>
                <w:sz w:val="24"/>
                <w:szCs w:val="24"/>
              </w:rPr>
              <w:t>60%</w:t>
            </w:r>
          </w:p>
        </w:tc>
        <w:tc>
          <w:tcPr>
            <w:tcW w:w="1052" w:type="dxa"/>
            <w:gridSpan w:val="2"/>
            <w:shd w:val="clear" w:color="auto" w:fill="EDEBE0"/>
          </w:tcPr>
          <w:p w14:paraId="40B12BCE" w14:textId="77777777" w:rsidR="00F36EB0" w:rsidRPr="00F36EB0" w:rsidRDefault="00F36EB0" w:rsidP="00BC0F0D">
            <w:pPr>
              <w:pStyle w:val="TableParagraph"/>
              <w:spacing w:before="2" w:line="278" w:lineRule="exact"/>
              <w:ind w:left="394"/>
              <w:rPr>
                <w:b/>
                <w:color w:val="000000" w:themeColor="text1"/>
                <w:sz w:val="24"/>
                <w:szCs w:val="24"/>
              </w:rPr>
            </w:pPr>
            <w:r w:rsidRPr="00F36EB0">
              <w:rPr>
                <w:b/>
                <w:color w:val="000000" w:themeColor="text1"/>
                <w:sz w:val="24"/>
                <w:szCs w:val="24"/>
              </w:rPr>
              <w:t>10%</w:t>
            </w:r>
          </w:p>
        </w:tc>
        <w:tc>
          <w:tcPr>
            <w:tcW w:w="983" w:type="dxa"/>
          </w:tcPr>
          <w:p w14:paraId="67EA64B6" w14:textId="77777777" w:rsidR="00F36EB0" w:rsidRPr="00F36EB0" w:rsidRDefault="00F36EB0" w:rsidP="00BC0F0D">
            <w:pPr>
              <w:pStyle w:val="TableParagraph"/>
              <w:spacing w:before="2" w:line="278" w:lineRule="exact"/>
              <w:ind w:left="186" w:right="172"/>
              <w:jc w:val="center"/>
              <w:rPr>
                <w:b/>
                <w:color w:val="000000" w:themeColor="text1"/>
                <w:sz w:val="24"/>
                <w:szCs w:val="24"/>
              </w:rPr>
            </w:pPr>
            <w:r w:rsidRPr="00F36EB0">
              <w:rPr>
                <w:b/>
                <w:color w:val="000000" w:themeColor="text1"/>
                <w:sz w:val="24"/>
                <w:szCs w:val="24"/>
              </w:rPr>
              <w:t>100%</w:t>
            </w:r>
          </w:p>
        </w:tc>
      </w:tr>
      <w:tr w:rsidR="00F36EB0" w:rsidRPr="00F36EB0" w14:paraId="49EDC304" w14:textId="77777777" w:rsidTr="000A7420">
        <w:trPr>
          <w:trHeight w:val="300"/>
        </w:trPr>
        <w:tc>
          <w:tcPr>
            <w:tcW w:w="4088" w:type="dxa"/>
            <w:gridSpan w:val="3"/>
          </w:tcPr>
          <w:p w14:paraId="2E7D15AF" w14:textId="77777777" w:rsidR="00F36EB0" w:rsidRPr="00F36EB0" w:rsidRDefault="00F36EB0" w:rsidP="004D419C">
            <w:pPr>
              <w:pStyle w:val="TableParagraph"/>
              <w:spacing w:before="2" w:line="278" w:lineRule="exact"/>
              <w:ind w:left="1563" w:right="942"/>
              <w:jc w:val="center"/>
              <w:rPr>
                <w:b/>
                <w:color w:val="000000" w:themeColor="text1"/>
                <w:sz w:val="24"/>
                <w:szCs w:val="24"/>
              </w:rPr>
            </w:pPr>
            <w:r w:rsidRPr="00F36EB0">
              <w:rPr>
                <w:b/>
                <w:color w:val="000000" w:themeColor="text1"/>
                <w:sz w:val="24"/>
                <w:szCs w:val="24"/>
              </w:rPr>
              <w:t xml:space="preserve">Tỉ lệ </w:t>
            </w:r>
            <w:r w:rsidRPr="00F36EB0">
              <w:rPr>
                <w:b/>
                <w:color w:val="000000" w:themeColor="text1"/>
                <w:sz w:val="24"/>
                <w:szCs w:val="24"/>
                <w:lang w:val="en-US"/>
              </w:rPr>
              <w:t>ch</w:t>
            </w:r>
            <w:r w:rsidRPr="00F36EB0">
              <w:rPr>
                <w:b/>
                <w:color w:val="000000" w:themeColor="text1"/>
                <w:sz w:val="24"/>
                <w:szCs w:val="24"/>
              </w:rPr>
              <w:t>ung</w:t>
            </w:r>
          </w:p>
        </w:tc>
        <w:tc>
          <w:tcPr>
            <w:tcW w:w="2416" w:type="dxa"/>
            <w:gridSpan w:val="4"/>
            <w:shd w:val="clear" w:color="auto" w:fill="FCE9D9"/>
          </w:tcPr>
          <w:p w14:paraId="0FB59D44" w14:textId="77777777" w:rsidR="00F36EB0" w:rsidRPr="00F36EB0" w:rsidRDefault="00F36EB0" w:rsidP="00E256E8">
            <w:pPr>
              <w:pStyle w:val="TableParagraph"/>
              <w:spacing w:before="2" w:line="278" w:lineRule="exact"/>
              <w:ind w:left="999" w:right="523"/>
              <w:jc w:val="center"/>
              <w:rPr>
                <w:b/>
                <w:color w:val="000000" w:themeColor="text1"/>
                <w:sz w:val="24"/>
                <w:szCs w:val="24"/>
                <w:lang w:val="en-US"/>
              </w:rPr>
            </w:pPr>
            <w:r w:rsidRPr="00F36EB0">
              <w:rPr>
                <w:b/>
                <w:color w:val="000000" w:themeColor="text1"/>
                <w:sz w:val="24"/>
                <w:szCs w:val="24"/>
              </w:rPr>
              <w:t>30</w:t>
            </w:r>
            <w:r w:rsidRPr="00F36EB0">
              <w:rPr>
                <w:b/>
                <w:color w:val="000000" w:themeColor="text1"/>
                <w:sz w:val="24"/>
                <w:szCs w:val="24"/>
                <w:lang w:val="en-US"/>
              </w:rPr>
              <w:t xml:space="preserve"> %</w:t>
            </w:r>
          </w:p>
        </w:tc>
        <w:tc>
          <w:tcPr>
            <w:tcW w:w="2475" w:type="dxa"/>
            <w:gridSpan w:val="4"/>
            <w:shd w:val="clear" w:color="auto" w:fill="E4DFEB"/>
          </w:tcPr>
          <w:p w14:paraId="455EE024" w14:textId="77777777" w:rsidR="00F36EB0" w:rsidRPr="00F36EB0" w:rsidRDefault="00F36EB0" w:rsidP="00BC0F0D">
            <w:pPr>
              <w:pStyle w:val="TableParagraph"/>
              <w:spacing w:before="2" w:line="278" w:lineRule="exact"/>
              <w:ind w:left="994" w:right="991"/>
              <w:jc w:val="center"/>
              <w:rPr>
                <w:b/>
                <w:color w:val="000000" w:themeColor="text1"/>
                <w:sz w:val="24"/>
                <w:szCs w:val="24"/>
              </w:rPr>
            </w:pPr>
            <w:r w:rsidRPr="00F36EB0">
              <w:rPr>
                <w:b/>
                <w:color w:val="000000" w:themeColor="text1"/>
                <w:sz w:val="24"/>
                <w:szCs w:val="24"/>
              </w:rPr>
              <w:t>70%</w:t>
            </w:r>
          </w:p>
        </w:tc>
        <w:tc>
          <w:tcPr>
            <w:tcW w:w="983" w:type="dxa"/>
          </w:tcPr>
          <w:p w14:paraId="63C9A5E2" w14:textId="77777777" w:rsidR="00F36EB0" w:rsidRPr="00F36EB0" w:rsidRDefault="00F36EB0" w:rsidP="00BC0F0D">
            <w:pPr>
              <w:pStyle w:val="TableParagraph"/>
              <w:spacing w:before="2" w:line="278" w:lineRule="exact"/>
              <w:ind w:left="186" w:right="172"/>
              <w:jc w:val="center"/>
              <w:rPr>
                <w:b/>
                <w:color w:val="000000" w:themeColor="text1"/>
                <w:sz w:val="24"/>
                <w:szCs w:val="24"/>
              </w:rPr>
            </w:pPr>
            <w:r w:rsidRPr="00F36EB0">
              <w:rPr>
                <w:b/>
                <w:color w:val="000000" w:themeColor="text1"/>
                <w:sz w:val="24"/>
                <w:szCs w:val="24"/>
              </w:rPr>
              <w:t>100%</w:t>
            </w:r>
          </w:p>
        </w:tc>
      </w:tr>
    </w:tbl>
    <w:p w14:paraId="7FAF110B" w14:textId="77777777" w:rsidR="00F36EB0" w:rsidRPr="00F36EB0" w:rsidRDefault="00F36EB0" w:rsidP="00E015E6">
      <w:pPr>
        <w:spacing w:after="120"/>
        <w:contextualSpacing/>
        <w:jc w:val="center"/>
        <w:rPr>
          <w:rFonts w:ascii="Times New Roman" w:hAnsi="Times New Roman" w:cs="Times New Roman"/>
          <w:b/>
          <w:bCs/>
          <w:color w:val="000000" w:themeColor="text1"/>
          <w:sz w:val="26"/>
          <w:szCs w:val="26"/>
        </w:rPr>
      </w:pPr>
      <w:r w:rsidRPr="00F36EB0">
        <w:rPr>
          <w:rFonts w:ascii="Times New Roman" w:hAnsi="Times New Roman" w:cs="Times New Roman"/>
          <w:b/>
          <w:noProof/>
          <w:color w:val="000000" w:themeColor="text1"/>
          <w:sz w:val="26"/>
          <w:szCs w:val="26"/>
        </w:rPr>
        <w:t xml:space="preserve">BẢN ĐẶC TẢ MA TRẬN </w:t>
      </w:r>
      <w:r w:rsidRPr="00F36EB0">
        <w:rPr>
          <w:rFonts w:ascii="Times New Roman" w:hAnsi="Times New Roman" w:cs="Times New Roman"/>
          <w:b/>
          <w:bCs/>
          <w:color w:val="000000" w:themeColor="text1"/>
          <w:sz w:val="26"/>
          <w:szCs w:val="26"/>
        </w:rPr>
        <w:t>ĐỀ KIỂM TRA</w:t>
      </w:r>
      <w:r w:rsidRPr="00F36EB0">
        <w:rPr>
          <w:rFonts w:ascii="Times New Roman" w:hAnsi="Times New Roman" w:cs="Times New Roman"/>
          <w:b/>
          <w:bCs/>
          <w:color w:val="000000" w:themeColor="text1"/>
          <w:sz w:val="26"/>
          <w:szCs w:val="26"/>
          <w:lang w:val="en-US"/>
        </w:rPr>
        <w:t xml:space="preserve"> GIỮA</w:t>
      </w:r>
      <w:r w:rsidRPr="00F36EB0">
        <w:rPr>
          <w:rFonts w:ascii="Times New Roman" w:hAnsi="Times New Roman" w:cs="Times New Roman"/>
          <w:b/>
          <w:bCs/>
          <w:color w:val="000000" w:themeColor="text1"/>
          <w:sz w:val="26"/>
          <w:szCs w:val="26"/>
        </w:rPr>
        <w:t xml:space="preserve"> HỌC KỲ II MÔN TOÁN – LỚP 7</w:t>
      </w:r>
    </w:p>
    <w:p w14:paraId="7A2DD6DE" w14:textId="77777777" w:rsidR="00F36EB0" w:rsidRPr="00F36EB0" w:rsidRDefault="00F36EB0" w:rsidP="00E256E8">
      <w:pPr>
        <w:pStyle w:val="Heading1"/>
        <w:spacing w:before="0"/>
        <w:ind w:left="1560" w:right="2596"/>
        <w:jc w:val="center"/>
        <w:rPr>
          <w:rFonts w:ascii="Times New Roman" w:hAnsi="Times New Roman" w:cs="Times New Roman"/>
          <w:b w:val="0"/>
          <w:color w:val="000000" w:themeColor="text1"/>
          <w:sz w:val="28"/>
          <w:szCs w:val="28"/>
        </w:rPr>
      </w:pPr>
    </w:p>
    <w:tbl>
      <w:tblPr>
        <w:tblStyle w:val="TableGrid"/>
        <w:tblW w:w="11992" w:type="dxa"/>
        <w:tblInd w:w="-5" w:type="dxa"/>
        <w:tblLayout w:type="fixed"/>
        <w:tblLook w:val="04A0" w:firstRow="1" w:lastRow="0" w:firstColumn="1" w:lastColumn="0" w:noHBand="0" w:noVBand="1"/>
      </w:tblPr>
      <w:tblGrid>
        <w:gridCol w:w="568"/>
        <w:gridCol w:w="1105"/>
        <w:gridCol w:w="1388"/>
        <w:gridCol w:w="5075"/>
        <w:gridCol w:w="879"/>
        <w:gridCol w:w="992"/>
        <w:gridCol w:w="992"/>
        <w:gridCol w:w="993"/>
      </w:tblGrid>
      <w:tr w:rsidR="00F36EB0" w:rsidRPr="00F36EB0" w14:paraId="6EC599CD" w14:textId="77777777" w:rsidTr="00E015E6">
        <w:trPr>
          <w:trHeight w:val="626"/>
        </w:trPr>
        <w:tc>
          <w:tcPr>
            <w:tcW w:w="568" w:type="dxa"/>
            <w:vMerge w:val="restart"/>
            <w:vAlign w:val="center"/>
          </w:tcPr>
          <w:p w14:paraId="4B98F6DD" w14:textId="77777777" w:rsidR="00F36EB0" w:rsidRPr="00F36EB0" w:rsidRDefault="00F36EB0" w:rsidP="00BC0F0D">
            <w:pPr>
              <w:jc w:val="center"/>
              <w:rPr>
                <w:rFonts w:cs="Times New Roman"/>
                <w:b/>
                <w:noProof/>
                <w:color w:val="000000" w:themeColor="text1"/>
                <w:spacing w:val="-8"/>
                <w:szCs w:val="28"/>
              </w:rPr>
            </w:pPr>
            <w:r w:rsidRPr="00F36EB0">
              <w:rPr>
                <w:rFonts w:cs="Times New Roman"/>
                <w:b/>
                <w:noProof/>
                <w:color w:val="000000" w:themeColor="text1"/>
                <w:spacing w:val="-8"/>
                <w:szCs w:val="28"/>
              </w:rPr>
              <w:t>TT</w:t>
            </w:r>
          </w:p>
        </w:tc>
        <w:tc>
          <w:tcPr>
            <w:tcW w:w="1105" w:type="dxa"/>
            <w:vMerge w:val="restart"/>
            <w:vAlign w:val="center"/>
          </w:tcPr>
          <w:p w14:paraId="46434BA2" w14:textId="77777777" w:rsidR="00F36EB0" w:rsidRPr="00F36EB0" w:rsidRDefault="00F36EB0" w:rsidP="00BC0F0D">
            <w:pPr>
              <w:jc w:val="center"/>
              <w:rPr>
                <w:rFonts w:cs="Times New Roman"/>
                <w:b/>
                <w:noProof/>
                <w:color w:val="000000" w:themeColor="text1"/>
                <w:spacing w:val="-8"/>
                <w:szCs w:val="28"/>
              </w:rPr>
            </w:pPr>
            <w:r w:rsidRPr="00F36EB0">
              <w:rPr>
                <w:rFonts w:cs="Times New Roman"/>
                <w:b/>
                <w:noProof/>
                <w:color w:val="000000" w:themeColor="text1"/>
                <w:spacing w:val="-8"/>
                <w:szCs w:val="28"/>
              </w:rPr>
              <w:t>Chương/</w:t>
            </w:r>
          </w:p>
          <w:p w14:paraId="1EB96D68" w14:textId="77777777" w:rsidR="00F36EB0" w:rsidRPr="00F36EB0" w:rsidRDefault="00F36EB0" w:rsidP="00BC0F0D">
            <w:pPr>
              <w:jc w:val="center"/>
              <w:rPr>
                <w:rFonts w:cs="Times New Roman"/>
                <w:b/>
                <w:noProof/>
                <w:color w:val="000000" w:themeColor="text1"/>
                <w:spacing w:val="-8"/>
                <w:szCs w:val="28"/>
              </w:rPr>
            </w:pPr>
            <w:r w:rsidRPr="00F36EB0">
              <w:rPr>
                <w:rFonts w:cs="Times New Roman"/>
                <w:b/>
                <w:noProof/>
                <w:color w:val="000000" w:themeColor="text1"/>
                <w:spacing w:val="-8"/>
                <w:szCs w:val="28"/>
              </w:rPr>
              <w:t>Chủ đề</w:t>
            </w:r>
          </w:p>
        </w:tc>
        <w:tc>
          <w:tcPr>
            <w:tcW w:w="1388" w:type="dxa"/>
            <w:vMerge w:val="restart"/>
            <w:vAlign w:val="center"/>
          </w:tcPr>
          <w:p w14:paraId="4AA6E34E" w14:textId="77777777" w:rsidR="00F36EB0" w:rsidRPr="00F36EB0" w:rsidRDefault="00F36EB0" w:rsidP="00BC0F0D">
            <w:pPr>
              <w:jc w:val="center"/>
              <w:rPr>
                <w:rFonts w:cs="Times New Roman"/>
                <w:b/>
                <w:noProof/>
                <w:color w:val="000000" w:themeColor="text1"/>
                <w:spacing w:val="-8"/>
                <w:szCs w:val="28"/>
              </w:rPr>
            </w:pPr>
            <w:r w:rsidRPr="00F36EB0">
              <w:rPr>
                <w:rFonts w:cs="Times New Roman"/>
                <w:b/>
                <w:noProof/>
                <w:color w:val="000000" w:themeColor="text1"/>
                <w:spacing w:val="-8"/>
                <w:szCs w:val="28"/>
              </w:rPr>
              <w:t>Nội dung/Đơn vị kiến thức</w:t>
            </w:r>
          </w:p>
        </w:tc>
        <w:tc>
          <w:tcPr>
            <w:tcW w:w="5075" w:type="dxa"/>
            <w:vMerge w:val="restart"/>
            <w:vAlign w:val="center"/>
          </w:tcPr>
          <w:p w14:paraId="7F6B0DD6" w14:textId="77777777" w:rsidR="00F36EB0" w:rsidRPr="00F36EB0" w:rsidRDefault="00F36EB0" w:rsidP="00BC0F0D">
            <w:pPr>
              <w:jc w:val="center"/>
              <w:rPr>
                <w:rFonts w:cs="Times New Roman"/>
                <w:b/>
                <w:noProof/>
                <w:color w:val="000000" w:themeColor="text1"/>
                <w:spacing w:val="-8"/>
                <w:szCs w:val="28"/>
              </w:rPr>
            </w:pPr>
            <w:r w:rsidRPr="00F36EB0">
              <w:rPr>
                <w:rFonts w:cs="Times New Roman"/>
                <w:b/>
                <w:noProof/>
                <w:color w:val="000000" w:themeColor="text1"/>
                <w:spacing w:val="-8"/>
                <w:szCs w:val="28"/>
              </w:rPr>
              <w:t xml:space="preserve">Mức độ đánh giá </w:t>
            </w:r>
          </w:p>
        </w:tc>
        <w:tc>
          <w:tcPr>
            <w:tcW w:w="3856" w:type="dxa"/>
            <w:gridSpan w:val="4"/>
            <w:vAlign w:val="center"/>
          </w:tcPr>
          <w:p w14:paraId="48FEB72A" w14:textId="77777777" w:rsidR="00F36EB0" w:rsidRPr="00F36EB0" w:rsidRDefault="00F36EB0" w:rsidP="00BC0F0D">
            <w:pPr>
              <w:jc w:val="center"/>
              <w:rPr>
                <w:rFonts w:cs="Times New Roman"/>
                <w:b/>
                <w:noProof/>
                <w:color w:val="000000" w:themeColor="text1"/>
                <w:spacing w:val="-8"/>
                <w:szCs w:val="28"/>
              </w:rPr>
            </w:pPr>
            <w:r w:rsidRPr="00F36EB0">
              <w:rPr>
                <w:rFonts w:cs="Times New Roman"/>
                <w:b/>
                <w:noProof/>
                <w:color w:val="000000" w:themeColor="text1"/>
                <w:spacing w:val="-8"/>
                <w:szCs w:val="28"/>
              </w:rPr>
              <w:t>Số câu hỏi theo mức độ nhận thức</w:t>
            </w:r>
          </w:p>
        </w:tc>
      </w:tr>
      <w:tr w:rsidR="00F36EB0" w:rsidRPr="00F36EB0" w14:paraId="6679CBC1" w14:textId="77777777" w:rsidTr="00E015E6">
        <w:trPr>
          <w:trHeight w:val="626"/>
        </w:trPr>
        <w:tc>
          <w:tcPr>
            <w:tcW w:w="568" w:type="dxa"/>
            <w:vMerge/>
            <w:vAlign w:val="center"/>
          </w:tcPr>
          <w:p w14:paraId="2DAA3B9E" w14:textId="77777777" w:rsidR="00F36EB0" w:rsidRPr="00F36EB0" w:rsidRDefault="00F36EB0" w:rsidP="00BC0F0D">
            <w:pPr>
              <w:jc w:val="center"/>
              <w:rPr>
                <w:rFonts w:cs="Times New Roman"/>
                <w:b/>
                <w:noProof/>
                <w:color w:val="000000" w:themeColor="text1"/>
                <w:spacing w:val="-8"/>
                <w:szCs w:val="28"/>
              </w:rPr>
            </w:pPr>
          </w:p>
        </w:tc>
        <w:tc>
          <w:tcPr>
            <w:tcW w:w="1105" w:type="dxa"/>
            <w:vMerge/>
            <w:vAlign w:val="center"/>
          </w:tcPr>
          <w:p w14:paraId="76BDF6D5" w14:textId="77777777" w:rsidR="00F36EB0" w:rsidRPr="00F36EB0" w:rsidRDefault="00F36EB0" w:rsidP="00BC0F0D">
            <w:pPr>
              <w:jc w:val="center"/>
              <w:rPr>
                <w:rFonts w:cs="Times New Roman"/>
                <w:b/>
                <w:noProof/>
                <w:color w:val="000000" w:themeColor="text1"/>
                <w:spacing w:val="-8"/>
                <w:szCs w:val="28"/>
              </w:rPr>
            </w:pPr>
          </w:p>
        </w:tc>
        <w:tc>
          <w:tcPr>
            <w:tcW w:w="1388" w:type="dxa"/>
            <w:vMerge/>
            <w:vAlign w:val="center"/>
          </w:tcPr>
          <w:p w14:paraId="70B352CB" w14:textId="77777777" w:rsidR="00F36EB0" w:rsidRPr="00F36EB0" w:rsidRDefault="00F36EB0" w:rsidP="00BC0F0D">
            <w:pPr>
              <w:jc w:val="center"/>
              <w:rPr>
                <w:rFonts w:cs="Times New Roman"/>
                <w:b/>
                <w:noProof/>
                <w:color w:val="000000" w:themeColor="text1"/>
                <w:spacing w:val="-8"/>
                <w:szCs w:val="28"/>
              </w:rPr>
            </w:pPr>
          </w:p>
        </w:tc>
        <w:tc>
          <w:tcPr>
            <w:tcW w:w="5075" w:type="dxa"/>
            <w:vMerge/>
            <w:vAlign w:val="center"/>
          </w:tcPr>
          <w:p w14:paraId="2A7C3B0C" w14:textId="77777777" w:rsidR="00F36EB0" w:rsidRPr="00F36EB0" w:rsidRDefault="00F36EB0" w:rsidP="00BC0F0D">
            <w:pPr>
              <w:jc w:val="center"/>
              <w:rPr>
                <w:rFonts w:cs="Times New Roman"/>
                <w:b/>
                <w:noProof/>
                <w:color w:val="000000" w:themeColor="text1"/>
                <w:spacing w:val="-8"/>
                <w:szCs w:val="28"/>
              </w:rPr>
            </w:pPr>
          </w:p>
        </w:tc>
        <w:tc>
          <w:tcPr>
            <w:tcW w:w="879" w:type="dxa"/>
            <w:vAlign w:val="center"/>
          </w:tcPr>
          <w:p w14:paraId="7AF1F43A" w14:textId="77777777" w:rsidR="00F36EB0" w:rsidRPr="00F36EB0" w:rsidRDefault="00F36EB0" w:rsidP="00BC0F0D">
            <w:pPr>
              <w:jc w:val="center"/>
              <w:rPr>
                <w:rFonts w:cs="Times New Roman"/>
                <w:b/>
                <w:noProof/>
                <w:color w:val="000000" w:themeColor="text1"/>
                <w:spacing w:val="-8"/>
                <w:szCs w:val="28"/>
              </w:rPr>
            </w:pPr>
            <w:r w:rsidRPr="00F36EB0">
              <w:rPr>
                <w:rFonts w:cs="Times New Roman"/>
                <w:b/>
                <w:noProof/>
                <w:color w:val="000000" w:themeColor="text1"/>
                <w:spacing w:val="-8"/>
                <w:szCs w:val="28"/>
              </w:rPr>
              <w:t>Nhận biêt</w:t>
            </w:r>
          </w:p>
        </w:tc>
        <w:tc>
          <w:tcPr>
            <w:tcW w:w="992" w:type="dxa"/>
            <w:vAlign w:val="center"/>
          </w:tcPr>
          <w:p w14:paraId="2F33501B" w14:textId="77777777" w:rsidR="00F36EB0" w:rsidRPr="00F36EB0" w:rsidRDefault="00F36EB0" w:rsidP="00BC0F0D">
            <w:pPr>
              <w:jc w:val="center"/>
              <w:rPr>
                <w:rFonts w:cs="Times New Roman"/>
                <w:b/>
                <w:noProof/>
                <w:color w:val="000000" w:themeColor="text1"/>
                <w:spacing w:val="-8"/>
                <w:szCs w:val="28"/>
              </w:rPr>
            </w:pPr>
            <w:r w:rsidRPr="00F36EB0">
              <w:rPr>
                <w:rFonts w:cs="Times New Roman"/>
                <w:b/>
                <w:noProof/>
                <w:color w:val="000000" w:themeColor="text1"/>
                <w:spacing w:val="-8"/>
                <w:szCs w:val="28"/>
              </w:rPr>
              <w:t>Thông hiểu</w:t>
            </w:r>
          </w:p>
        </w:tc>
        <w:tc>
          <w:tcPr>
            <w:tcW w:w="992" w:type="dxa"/>
            <w:vAlign w:val="center"/>
          </w:tcPr>
          <w:p w14:paraId="5E94D92C" w14:textId="77777777" w:rsidR="00F36EB0" w:rsidRPr="00F36EB0" w:rsidRDefault="00F36EB0" w:rsidP="00BC0F0D">
            <w:pPr>
              <w:jc w:val="center"/>
              <w:rPr>
                <w:rFonts w:cs="Times New Roman"/>
                <w:b/>
                <w:noProof/>
                <w:color w:val="000000" w:themeColor="text1"/>
                <w:spacing w:val="-8"/>
                <w:szCs w:val="28"/>
              </w:rPr>
            </w:pPr>
            <w:r w:rsidRPr="00F36EB0">
              <w:rPr>
                <w:rFonts w:cs="Times New Roman"/>
                <w:b/>
                <w:noProof/>
                <w:color w:val="000000" w:themeColor="text1"/>
                <w:spacing w:val="-8"/>
                <w:szCs w:val="28"/>
              </w:rPr>
              <w:t>Vận dụng</w:t>
            </w:r>
          </w:p>
        </w:tc>
        <w:tc>
          <w:tcPr>
            <w:tcW w:w="993" w:type="dxa"/>
          </w:tcPr>
          <w:p w14:paraId="0F5C6420" w14:textId="77777777" w:rsidR="00F36EB0" w:rsidRPr="00F36EB0" w:rsidRDefault="00F36EB0" w:rsidP="00BC0F0D">
            <w:pPr>
              <w:jc w:val="center"/>
              <w:rPr>
                <w:rFonts w:cs="Times New Roman"/>
                <w:b/>
                <w:noProof/>
                <w:color w:val="000000" w:themeColor="text1"/>
                <w:spacing w:val="-8"/>
                <w:szCs w:val="28"/>
              </w:rPr>
            </w:pPr>
            <w:r w:rsidRPr="00F36EB0">
              <w:rPr>
                <w:rFonts w:cs="Times New Roman"/>
                <w:b/>
                <w:noProof/>
                <w:color w:val="000000" w:themeColor="text1"/>
                <w:spacing w:val="-8"/>
                <w:szCs w:val="28"/>
              </w:rPr>
              <w:t>Vận dụng cao</w:t>
            </w:r>
          </w:p>
        </w:tc>
      </w:tr>
      <w:tr w:rsidR="00F36EB0" w:rsidRPr="00F36EB0" w14:paraId="1E4FBC00" w14:textId="77777777" w:rsidTr="00E015E6">
        <w:trPr>
          <w:trHeight w:val="626"/>
        </w:trPr>
        <w:tc>
          <w:tcPr>
            <w:tcW w:w="568" w:type="dxa"/>
            <w:vMerge w:val="restart"/>
            <w:vAlign w:val="center"/>
          </w:tcPr>
          <w:p w14:paraId="698AAACA" w14:textId="77777777" w:rsidR="00F36EB0" w:rsidRPr="00F36EB0" w:rsidRDefault="00F36EB0" w:rsidP="00BC0F0D">
            <w:pPr>
              <w:jc w:val="center"/>
              <w:rPr>
                <w:rFonts w:cs="Times New Roman"/>
                <w:b/>
                <w:noProof/>
                <w:color w:val="000000" w:themeColor="text1"/>
                <w:spacing w:val="-8"/>
                <w:szCs w:val="28"/>
              </w:rPr>
            </w:pPr>
            <w:r w:rsidRPr="00F36EB0">
              <w:rPr>
                <w:rFonts w:cs="Times New Roman"/>
                <w:b/>
                <w:noProof/>
                <w:color w:val="000000" w:themeColor="text1"/>
                <w:spacing w:val="-8"/>
                <w:szCs w:val="28"/>
              </w:rPr>
              <w:t>1</w:t>
            </w:r>
          </w:p>
          <w:p w14:paraId="07C6F502" w14:textId="77777777" w:rsidR="00F36EB0" w:rsidRPr="00F36EB0" w:rsidRDefault="00F36EB0" w:rsidP="00BC0F0D">
            <w:pPr>
              <w:jc w:val="center"/>
              <w:rPr>
                <w:rFonts w:cs="Times New Roman"/>
                <w:b/>
                <w:noProof/>
                <w:color w:val="000000" w:themeColor="text1"/>
                <w:spacing w:val="-8"/>
                <w:szCs w:val="28"/>
              </w:rPr>
            </w:pPr>
          </w:p>
        </w:tc>
        <w:tc>
          <w:tcPr>
            <w:tcW w:w="1105" w:type="dxa"/>
            <w:vMerge w:val="restart"/>
            <w:vAlign w:val="center"/>
          </w:tcPr>
          <w:p w14:paraId="76B1F73C" w14:textId="77777777" w:rsidR="00F36EB0" w:rsidRPr="00F36EB0" w:rsidRDefault="00F36EB0" w:rsidP="00BC0F0D">
            <w:pPr>
              <w:jc w:val="center"/>
              <w:rPr>
                <w:rStyle w:val="Emphasis"/>
                <w:rFonts w:cs="Times New Roman"/>
                <w:i w:val="0"/>
                <w:color w:val="000000" w:themeColor="text1"/>
                <w:szCs w:val="28"/>
              </w:rPr>
            </w:pPr>
            <w:r w:rsidRPr="00F36EB0">
              <w:rPr>
                <w:rStyle w:val="Emphasis"/>
                <w:rFonts w:cs="Times New Roman"/>
                <w:color w:val="000000" w:themeColor="text1"/>
                <w:szCs w:val="28"/>
              </w:rPr>
              <w:t>Thu thập và tổ chức dữ liệu</w:t>
            </w:r>
          </w:p>
        </w:tc>
        <w:tc>
          <w:tcPr>
            <w:tcW w:w="1388" w:type="dxa"/>
          </w:tcPr>
          <w:p w14:paraId="2466AAC4" w14:textId="77777777" w:rsidR="00F36EB0" w:rsidRPr="00F36EB0" w:rsidRDefault="00F36EB0" w:rsidP="00BC0F0D">
            <w:pPr>
              <w:rPr>
                <w:rFonts w:cs="Times New Roman"/>
                <w:bCs/>
                <w:iCs/>
                <w:noProof/>
                <w:color w:val="000000" w:themeColor="text1"/>
                <w:spacing w:val="-8"/>
                <w:szCs w:val="28"/>
              </w:rPr>
            </w:pPr>
            <w:r w:rsidRPr="00F36EB0">
              <w:rPr>
                <w:rFonts w:cs="Times New Roman"/>
                <w:color w:val="000000" w:themeColor="text1"/>
                <w:szCs w:val="28"/>
              </w:rPr>
              <w:t>Thu thập, phân loại và biểu diễn dữ liệu</w:t>
            </w:r>
          </w:p>
        </w:tc>
        <w:tc>
          <w:tcPr>
            <w:tcW w:w="5075" w:type="dxa"/>
          </w:tcPr>
          <w:p w14:paraId="11B1DF52" w14:textId="77777777" w:rsidR="00F36EB0" w:rsidRPr="00F36EB0" w:rsidRDefault="00F36EB0" w:rsidP="00BC0F0D">
            <w:pPr>
              <w:jc w:val="both"/>
              <w:rPr>
                <w:rFonts w:cs="Times New Roman"/>
                <w:b/>
                <w:i/>
                <w:noProof/>
                <w:color w:val="000000" w:themeColor="text1"/>
                <w:spacing w:val="-4"/>
                <w:szCs w:val="28"/>
              </w:rPr>
            </w:pPr>
            <w:r w:rsidRPr="00F36EB0">
              <w:rPr>
                <w:rFonts w:cs="Times New Roman"/>
                <w:b/>
                <w:i/>
                <w:noProof/>
                <w:color w:val="000000" w:themeColor="text1"/>
                <w:spacing w:val="-4"/>
                <w:szCs w:val="28"/>
              </w:rPr>
              <w:t>Thông hiểu :</w:t>
            </w:r>
          </w:p>
          <w:p w14:paraId="6FD11684" w14:textId="77777777" w:rsidR="00F36EB0" w:rsidRPr="00F36EB0" w:rsidRDefault="00F36EB0" w:rsidP="00BC0F0D">
            <w:pPr>
              <w:jc w:val="both"/>
              <w:rPr>
                <w:rFonts w:cs="Times New Roman"/>
                <w:b/>
                <w:i/>
                <w:noProof/>
                <w:color w:val="000000" w:themeColor="text1"/>
                <w:spacing w:val="-8"/>
                <w:szCs w:val="28"/>
              </w:rPr>
            </w:pPr>
            <w:r w:rsidRPr="00F36EB0">
              <w:rPr>
                <w:rFonts w:eastAsia="Times New Roman" w:cs="Times New Roman"/>
                <w:noProof/>
                <w:color w:val="000000" w:themeColor="text1"/>
                <w:szCs w:val="28"/>
              </w:rPr>
              <w:t>– Giải thích được tính hợp lí của dữ liệu theo các tiêu chí toán học đơn giản (ví dụ: tính hợp lí, tính đại diện của một kết luận trong phỏng vấn; tính hợp lí của các quảng cáo;...).</w:t>
            </w:r>
            <w:r w:rsidRPr="00F36EB0">
              <w:rPr>
                <w:rFonts w:cs="Times New Roman"/>
                <w:b/>
                <w:i/>
                <w:noProof/>
                <w:color w:val="000000" w:themeColor="text1"/>
                <w:spacing w:val="-8"/>
                <w:szCs w:val="28"/>
              </w:rPr>
              <w:t xml:space="preserve"> </w:t>
            </w:r>
          </w:p>
          <w:p w14:paraId="4359BBF7" w14:textId="77777777" w:rsidR="00F36EB0" w:rsidRPr="00F36EB0" w:rsidRDefault="00F36EB0" w:rsidP="00BC0F0D">
            <w:pPr>
              <w:jc w:val="both"/>
              <w:rPr>
                <w:rFonts w:cs="Times New Roman"/>
                <w:b/>
                <w:i/>
                <w:noProof/>
                <w:color w:val="000000" w:themeColor="text1"/>
                <w:spacing w:val="-8"/>
                <w:szCs w:val="28"/>
              </w:rPr>
            </w:pPr>
            <w:r w:rsidRPr="00F36EB0">
              <w:rPr>
                <w:rFonts w:cs="Times New Roman"/>
                <w:b/>
                <w:i/>
                <w:noProof/>
                <w:color w:val="000000" w:themeColor="text1"/>
                <w:spacing w:val="-8"/>
                <w:szCs w:val="28"/>
              </w:rPr>
              <w:t>Vận dụng:</w:t>
            </w:r>
          </w:p>
          <w:p w14:paraId="648CCFDD" w14:textId="77777777" w:rsidR="00F36EB0" w:rsidRPr="00F36EB0" w:rsidRDefault="00F36EB0" w:rsidP="00BC0F0D">
            <w:pPr>
              <w:jc w:val="both"/>
              <w:rPr>
                <w:rFonts w:cs="Times New Roman"/>
                <w:noProof/>
                <w:color w:val="000000" w:themeColor="text1"/>
                <w:spacing w:val="-8"/>
                <w:szCs w:val="28"/>
              </w:rPr>
            </w:pPr>
            <w:r w:rsidRPr="00F36EB0">
              <w:rPr>
                <w:rFonts w:eastAsia="Times New Roman" w:cs="Times New Roman"/>
                <w:noProof/>
                <w:color w:val="000000" w:themeColor="text1"/>
                <w:szCs w:val="28"/>
              </w:rPr>
              <w:t xml:space="preserve">– Thực hiện và lí giải được việc thu thập, phân loại dữ liệu theo các tiêu chí cho trước từ những nguồn: văn bản, bảng biểu, kiến thức trong các môn học khác và trong thực tiễn.  </w:t>
            </w:r>
          </w:p>
        </w:tc>
        <w:tc>
          <w:tcPr>
            <w:tcW w:w="879" w:type="dxa"/>
          </w:tcPr>
          <w:p w14:paraId="090F4906" w14:textId="77777777" w:rsidR="00F36EB0" w:rsidRPr="00F36EB0" w:rsidRDefault="00F36EB0" w:rsidP="00BC0F0D">
            <w:pPr>
              <w:jc w:val="center"/>
              <w:rPr>
                <w:rFonts w:cs="Times New Roman"/>
                <w:noProof/>
                <w:color w:val="000000" w:themeColor="text1"/>
                <w:spacing w:val="-8"/>
                <w:szCs w:val="28"/>
              </w:rPr>
            </w:pPr>
          </w:p>
        </w:tc>
        <w:tc>
          <w:tcPr>
            <w:tcW w:w="992" w:type="dxa"/>
          </w:tcPr>
          <w:p w14:paraId="2A7128B3"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1</w:t>
            </w:r>
          </w:p>
          <w:p w14:paraId="5233135F"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TN)</w:t>
            </w:r>
          </w:p>
        </w:tc>
        <w:tc>
          <w:tcPr>
            <w:tcW w:w="992" w:type="dxa"/>
          </w:tcPr>
          <w:p w14:paraId="0C7B1422"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1</w:t>
            </w:r>
          </w:p>
          <w:p w14:paraId="68C0100D"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TL)</w:t>
            </w:r>
          </w:p>
        </w:tc>
        <w:tc>
          <w:tcPr>
            <w:tcW w:w="993" w:type="dxa"/>
          </w:tcPr>
          <w:p w14:paraId="2B34A94D" w14:textId="77777777" w:rsidR="00F36EB0" w:rsidRPr="00F36EB0" w:rsidRDefault="00F36EB0" w:rsidP="00BC0F0D">
            <w:pPr>
              <w:jc w:val="center"/>
              <w:rPr>
                <w:rFonts w:cs="Times New Roman"/>
                <w:b/>
                <w:noProof/>
                <w:color w:val="000000" w:themeColor="text1"/>
                <w:spacing w:val="-8"/>
                <w:szCs w:val="28"/>
              </w:rPr>
            </w:pPr>
          </w:p>
        </w:tc>
      </w:tr>
      <w:tr w:rsidR="00F36EB0" w:rsidRPr="00F36EB0" w14:paraId="0FFDB71C" w14:textId="77777777" w:rsidTr="00E015E6">
        <w:trPr>
          <w:trHeight w:val="626"/>
        </w:trPr>
        <w:tc>
          <w:tcPr>
            <w:tcW w:w="568" w:type="dxa"/>
            <w:vMerge/>
            <w:vAlign w:val="center"/>
          </w:tcPr>
          <w:p w14:paraId="73EC1B59" w14:textId="77777777" w:rsidR="00F36EB0" w:rsidRPr="00F36EB0" w:rsidRDefault="00F36EB0" w:rsidP="00BC0F0D">
            <w:pPr>
              <w:jc w:val="center"/>
              <w:rPr>
                <w:rFonts w:cs="Times New Roman"/>
                <w:b/>
                <w:noProof/>
                <w:color w:val="000000" w:themeColor="text1"/>
                <w:spacing w:val="-8"/>
                <w:szCs w:val="28"/>
              </w:rPr>
            </w:pPr>
          </w:p>
        </w:tc>
        <w:tc>
          <w:tcPr>
            <w:tcW w:w="1105" w:type="dxa"/>
            <w:vMerge/>
            <w:vAlign w:val="center"/>
          </w:tcPr>
          <w:p w14:paraId="43E20CE2" w14:textId="77777777" w:rsidR="00F36EB0" w:rsidRPr="00F36EB0" w:rsidRDefault="00F36EB0" w:rsidP="00BC0F0D">
            <w:pPr>
              <w:jc w:val="center"/>
              <w:rPr>
                <w:rFonts w:cs="Times New Roman"/>
                <w:b/>
                <w:noProof/>
                <w:color w:val="000000" w:themeColor="text1"/>
                <w:spacing w:val="-8"/>
                <w:szCs w:val="28"/>
              </w:rPr>
            </w:pPr>
          </w:p>
        </w:tc>
        <w:tc>
          <w:tcPr>
            <w:tcW w:w="1388" w:type="dxa"/>
          </w:tcPr>
          <w:p w14:paraId="52151523" w14:textId="77777777" w:rsidR="00F36EB0" w:rsidRPr="00F36EB0" w:rsidRDefault="00F36EB0" w:rsidP="00BC0F0D">
            <w:pPr>
              <w:jc w:val="center"/>
              <w:rPr>
                <w:rFonts w:cs="Times New Roman"/>
                <w:b/>
                <w:noProof/>
                <w:color w:val="000000" w:themeColor="text1"/>
                <w:spacing w:val="-8"/>
                <w:szCs w:val="28"/>
              </w:rPr>
            </w:pPr>
            <w:r w:rsidRPr="00F36EB0">
              <w:rPr>
                <w:rFonts w:eastAsia="Times New Roman" w:cs="Times New Roman"/>
                <w:noProof/>
                <w:color w:val="000000" w:themeColor="text1"/>
                <w:szCs w:val="28"/>
              </w:rPr>
              <w:t>Mô tả và biểu diễn dữ liệu trên các bảng, biểu đồ</w:t>
            </w:r>
          </w:p>
        </w:tc>
        <w:tc>
          <w:tcPr>
            <w:tcW w:w="5075" w:type="dxa"/>
          </w:tcPr>
          <w:p w14:paraId="0DD8D428" w14:textId="77777777" w:rsidR="00F36EB0" w:rsidRPr="00F36EB0" w:rsidRDefault="00F36EB0" w:rsidP="00BC0F0D">
            <w:pPr>
              <w:jc w:val="both"/>
              <w:rPr>
                <w:rFonts w:cs="Times New Roman"/>
                <w:b/>
                <w:i/>
                <w:noProof/>
                <w:color w:val="000000" w:themeColor="text1"/>
                <w:spacing w:val="-8"/>
                <w:szCs w:val="28"/>
              </w:rPr>
            </w:pPr>
            <w:r w:rsidRPr="00F36EB0">
              <w:rPr>
                <w:rFonts w:cs="Times New Roman"/>
                <w:b/>
                <w:i/>
                <w:noProof/>
                <w:color w:val="000000" w:themeColor="text1"/>
                <w:spacing w:val="-8"/>
                <w:szCs w:val="28"/>
              </w:rPr>
              <w:t>Nhận biết:</w:t>
            </w:r>
          </w:p>
          <w:p w14:paraId="524FC059" w14:textId="77777777" w:rsidR="00F36EB0" w:rsidRPr="00F36EB0" w:rsidRDefault="00F36EB0" w:rsidP="00BC0F0D">
            <w:pPr>
              <w:rPr>
                <w:rFonts w:cs="Times New Roman"/>
                <w:noProof/>
                <w:color w:val="000000" w:themeColor="text1"/>
                <w:szCs w:val="28"/>
              </w:rPr>
            </w:pPr>
            <w:r w:rsidRPr="00F36EB0">
              <w:rPr>
                <w:rFonts w:cs="Times New Roman"/>
                <w:noProof/>
                <w:color w:val="000000" w:themeColor="text1"/>
                <w:szCs w:val="28"/>
              </w:rPr>
              <w:t>– Nhận biết được những dạng biểu diễn khác nhau cho một tập dữ liệu.</w:t>
            </w:r>
          </w:p>
          <w:p w14:paraId="5892EA8D" w14:textId="77777777" w:rsidR="00F36EB0" w:rsidRPr="00F36EB0" w:rsidRDefault="00F36EB0" w:rsidP="00BC0F0D">
            <w:pPr>
              <w:jc w:val="both"/>
              <w:rPr>
                <w:rFonts w:cs="Times New Roman"/>
                <w:b/>
                <w:i/>
                <w:noProof/>
                <w:color w:val="000000" w:themeColor="text1"/>
                <w:spacing w:val="-8"/>
                <w:szCs w:val="28"/>
              </w:rPr>
            </w:pPr>
            <w:r w:rsidRPr="00F36EB0">
              <w:rPr>
                <w:rFonts w:cs="Times New Roman"/>
                <w:b/>
                <w:i/>
                <w:noProof/>
                <w:color w:val="000000" w:themeColor="text1"/>
                <w:spacing w:val="-8"/>
                <w:szCs w:val="28"/>
              </w:rPr>
              <w:t>Thông hiểu:</w:t>
            </w:r>
          </w:p>
          <w:p w14:paraId="173D035C" w14:textId="77777777" w:rsidR="00F36EB0" w:rsidRPr="00F36EB0" w:rsidRDefault="00F36EB0" w:rsidP="00BC0F0D">
            <w:pPr>
              <w:rPr>
                <w:rFonts w:eastAsia="Times New Roman" w:cs="Times New Roman"/>
                <w:noProof/>
                <w:color w:val="000000" w:themeColor="text1"/>
                <w:szCs w:val="28"/>
              </w:rPr>
            </w:pPr>
            <w:r w:rsidRPr="00F36EB0">
              <w:rPr>
                <w:rFonts w:eastAsia="Times New Roman" w:cs="Times New Roman"/>
                <w:noProof/>
                <w:color w:val="000000" w:themeColor="text1"/>
                <w:szCs w:val="28"/>
              </w:rPr>
              <w:t>– Đọc và mô tả được các dữ liệu ở dạng biểu đồ thống kê: biểu đồ hình quạt tròn (</w:t>
            </w:r>
            <w:r w:rsidRPr="00F36EB0">
              <w:rPr>
                <w:rFonts w:eastAsia="Times New Roman" w:cs="Times New Roman"/>
                <w:i/>
                <w:noProof/>
                <w:color w:val="000000" w:themeColor="text1"/>
                <w:szCs w:val="28"/>
              </w:rPr>
              <w:t>pie chart</w:t>
            </w:r>
            <w:r w:rsidRPr="00F36EB0">
              <w:rPr>
                <w:rFonts w:eastAsia="Times New Roman" w:cs="Times New Roman"/>
                <w:noProof/>
                <w:color w:val="000000" w:themeColor="text1"/>
                <w:szCs w:val="28"/>
              </w:rPr>
              <w:t>); biểu đồ đoạn thẳng (</w:t>
            </w:r>
            <w:r w:rsidRPr="00F36EB0">
              <w:rPr>
                <w:rFonts w:eastAsia="Times New Roman" w:cs="Times New Roman"/>
                <w:i/>
                <w:noProof/>
                <w:color w:val="000000" w:themeColor="text1"/>
                <w:szCs w:val="28"/>
              </w:rPr>
              <w:t>line graph</w:t>
            </w:r>
            <w:r w:rsidRPr="00F36EB0">
              <w:rPr>
                <w:rFonts w:eastAsia="Times New Roman" w:cs="Times New Roman"/>
                <w:noProof/>
                <w:color w:val="000000" w:themeColor="text1"/>
                <w:szCs w:val="28"/>
              </w:rPr>
              <w:t>).</w:t>
            </w:r>
          </w:p>
          <w:p w14:paraId="1AB695A0" w14:textId="77777777" w:rsidR="00F36EB0" w:rsidRPr="00F36EB0" w:rsidRDefault="00F36EB0" w:rsidP="00BC0F0D">
            <w:pPr>
              <w:jc w:val="both"/>
              <w:rPr>
                <w:rFonts w:cs="Times New Roman"/>
                <w:b/>
                <w:i/>
                <w:noProof/>
                <w:color w:val="000000" w:themeColor="text1"/>
                <w:spacing w:val="-8"/>
                <w:szCs w:val="28"/>
              </w:rPr>
            </w:pPr>
            <w:r w:rsidRPr="00F36EB0">
              <w:rPr>
                <w:rFonts w:cs="Times New Roman"/>
                <w:b/>
                <w:i/>
                <w:noProof/>
                <w:color w:val="000000" w:themeColor="text1"/>
                <w:spacing w:val="-8"/>
                <w:szCs w:val="28"/>
              </w:rPr>
              <w:t>Vận dụng:</w:t>
            </w:r>
          </w:p>
          <w:p w14:paraId="6996CD40" w14:textId="77777777" w:rsidR="00F36EB0" w:rsidRPr="00F36EB0" w:rsidRDefault="00F36EB0" w:rsidP="00BC0F0D">
            <w:pPr>
              <w:rPr>
                <w:rFonts w:eastAsia="Times New Roman" w:cs="Times New Roman"/>
                <w:noProof/>
                <w:color w:val="000000" w:themeColor="text1"/>
                <w:szCs w:val="28"/>
              </w:rPr>
            </w:pPr>
            <w:r w:rsidRPr="00F36EB0">
              <w:rPr>
                <w:rFonts w:eastAsia="Times New Roman" w:cs="Times New Roman"/>
                <w:noProof/>
                <w:color w:val="000000" w:themeColor="text1"/>
                <w:szCs w:val="28"/>
              </w:rPr>
              <w:t xml:space="preserve">– </w:t>
            </w:r>
            <w:r w:rsidRPr="00F36EB0">
              <w:rPr>
                <w:rFonts w:cs="Times New Roman"/>
                <w:noProof/>
                <w:color w:val="000000" w:themeColor="text1"/>
                <w:szCs w:val="28"/>
              </w:rPr>
              <w:t xml:space="preserve">Lựa chọn và </w:t>
            </w:r>
            <w:r w:rsidRPr="00F36EB0">
              <w:rPr>
                <w:rFonts w:eastAsia="Times New Roman" w:cs="Times New Roman"/>
                <w:noProof/>
                <w:color w:val="000000" w:themeColor="text1"/>
                <w:szCs w:val="28"/>
              </w:rPr>
              <w:t>biểu diễn được dữ liệu vào bảng, biểu đồ thích hợp ở dạng: biểu đồ hình quạt tròn (cho sẵn) (</w:t>
            </w:r>
            <w:r w:rsidRPr="00F36EB0">
              <w:rPr>
                <w:rFonts w:eastAsia="Times New Roman" w:cs="Times New Roman"/>
                <w:i/>
                <w:noProof/>
                <w:color w:val="000000" w:themeColor="text1"/>
                <w:szCs w:val="28"/>
              </w:rPr>
              <w:t>pie chart</w:t>
            </w:r>
            <w:r w:rsidRPr="00F36EB0">
              <w:rPr>
                <w:rFonts w:eastAsia="Times New Roman" w:cs="Times New Roman"/>
                <w:noProof/>
                <w:color w:val="000000" w:themeColor="text1"/>
                <w:szCs w:val="28"/>
              </w:rPr>
              <w:t>); biểu đồ đoạn thẳng (</w:t>
            </w:r>
            <w:r w:rsidRPr="00F36EB0">
              <w:rPr>
                <w:rFonts w:eastAsia="Times New Roman" w:cs="Times New Roman"/>
                <w:i/>
                <w:noProof/>
                <w:color w:val="000000" w:themeColor="text1"/>
                <w:szCs w:val="28"/>
              </w:rPr>
              <w:t>line graph</w:t>
            </w:r>
            <w:r w:rsidRPr="00F36EB0">
              <w:rPr>
                <w:rFonts w:eastAsia="Times New Roman" w:cs="Times New Roman"/>
                <w:noProof/>
                <w:color w:val="000000" w:themeColor="text1"/>
                <w:szCs w:val="28"/>
              </w:rPr>
              <w:t>).</w:t>
            </w:r>
          </w:p>
        </w:tc>
        <w:tc>
          <w:tcPr>
            <w:tcW w:w="879" w:type="dxa"/>
          </w:tcPr>
          <w:p w14:paraId="594CFDF2"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1</w:t>
            </w:r>
          </w:p>
          <w:p w14:paraId="79B703C1"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TN)</w:t>
            </w:r>
          </w:p>
          <w:p w14:paraId="7D17F0F4" w14:textId="77777777" w:rsidR="00F36EB0" w:rsidRPr="00F36EB0" w:rsidRDefault="00F36EB0" w:rsidP="00BC0F0D">
            <w:pPr>
              <w:jc w:val="center"/>
              <w:rPr>
                <w:rFonts w:cs="Times New Roman"/>
                <w:noProof/>
                <w:color w:val="000000" w:themeColor="text1"/>
                <w:spacing w:val="-8"/>
                <w:szCs w:val="28"/>
              </w:rPr>
            </w:pPr>
          </w:p>
        </w:tc>
        <w:tc>
          <w:tcPr>
            <w:tcW w:w="992" w:type="dxa"/>
          </w:tcPr>
          <w:p w14:paraId="1A83CBEF"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1</w:t>
            </w:r>
          </w:p>
          <w:p w14:paraId="4D335D13"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TN)</w:t>
            </w:r>
          </w:p>
          <w:p w14:paraId="46868628" w14:textId="77777777" w:rsidR="00F36EB0" w:rsidRPr="00F36EB0" w:rsidRDefault="00F36EB0" w:rsidP="00BC0F0D">
            <w:pPr>
              <w:jc w:val="center"/>
              <w:rPr>
                <w:rFonts w:cs="Times New Roman"/>
                <w:noProof/>
                <w:color w:val="000000" w:themeColor="text1"/>
                <w:spacing w:val="-8"/>
                <w:szCs w:val="28"/>
              </w:rPr>
            </w:pPr>
          </w:p>
        </w:tc>
        <w:tc>
          <w:tcPr>
            <w:tcW w:w="992" w:type="dxa"/>
          </w:tcPr>
          <w:p w14:paraId="31D587B8"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2</w:t>
            </w:r>
          </w:p>
          <w:p w14:paraId="67C479DB"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TL)</w:t>
            </w:r>
          </w:p>
        </w:tc>
        <w:tc>
          <w:tcPr>
            <w:tcW w:w="993" w:type="dxa"/>
          </w:tcPr>
          <w:p w14:paraId="7783A27E" w14:textId="77777777" w:rsidR="00F36EB0" w:rsidRPr="00F36EB0" w:rsidRDefault="00F36EB0" w:rsidP="00BC0F0D">
            <w:pPr>
              <w:jc w:val="center"/>
              <w:rPr>
                <w:rFonts w:cs="Times New Roman"/>
                <w:noProof/>
                <w:color w:val="000000" w:themeColor="text1"/>
                <w:spacing w:val="-8"/>
                <w:szCs w:val="28"/>
              </w:rPr>
            </w:pPr>
          </w:p>
        </w:tc>
      </w:tr>
      <w:tr w:rsidR="00F36EB0" w:rsidRPr="00F36EB0" w14:paraId="33C322A0" w14:textId="77777777" w:rsidTr="00E015E6">
        <w:trPr>
          <w:trHeight w:val="626"/>
        </w:trPr>
        <w:tc>
          <w:tcPr>
            <w:tcW w:w="568" w:type="dxa"/>
            <w:vMerge/>
            <w:vAlign w:val="center"/>
          </w:tcPr>
          <w:p w14:paraId="1366600D" w14:textId="77777777" w:rsidR="00F36EB0" w:rsidRPr="00F36EB0" w:rsidRDefault="00F36EB0" w:rsidP="00BC0F0D">
            <w:pPr>
              <w:jc w:val="center"/>
              <w:rPr>
                <w:rFonts w:cs="Times New Roman"/>
                <w:b/>
                <w:noProof/>
                <w:color w:val="000000" w:themeColor="text1"/>
                <w:spacing w:val="-8"/>
                <w:szCs w:val="28"/>
              </w:rPr>
            </w:pPr>
          </w:p>
        </w:tc>
        <w:tc>
          <w:tcPr>
            <w:tcW w:w="1105" w:type="dxa"/>
            <w:vAlign w:val="center"/>
          </w:tcPr>
          <w:p w14:paraId="597F9303" w14:textId="77777777" w:rsidR="00F36EB0" w:rsidRPr="00F36EB0" w:rsidRDefault="00F36EB0" w:rsidP="00BC0F0D">
            <w:pPr>
              <w:jc w:val="center"/>
              <w:rPr>
                <w:rStyle w:val="Emphasis"/>
                <w:rFonts w:cs="Times New Roman"/>
                <w:i w:val="0"/>
                <w:color w:val="000000" w:themeColor="text1"/>
                <w:szCs w:val="28"/>
              </w:rPr>
            </w:pPr>
            <w:r w:rsidRPr="00F36EB0">
              <w:rPr>
                <w:rStyle w:val="Emphasis"/>
                <w:rFonts w:cs="Times New Roman"/>
                <w:color w:val="000000" w:themeColor="text1"/>
                <w:szCs w:val="28"/>
              </w:rPr>
              <w:t>Phân tích và xử lí dữ liệu</w:t>
            </w:r>
          </w:p>
        </w:tc>
        <w:tc>
          <w:tcPr>
            <w:tcW w:w="1388" w:type="dxa"/>
          </w:tcPr>
          <w:p w14:paraId="0E37AE16" w14:textId="77777777" w:rsidR="00F36EB0" w:rsidRPr="00F36EB0" w:rsidRDefault="00F36EB0" w:rsidP="00BC0F0D">
            <w:pPr>
              <w:rPr>
                <w:rFonts w:eastAsia="Times New Roman" w:cs="Times New Roman"/>
                <w:bCs/>
                <w:iCs/>
                <w:noProof/>
                <w:color w:val="000000" w:themeColor="text1"/>
                <w:szCs w:val="28"/>
              </w:rPr>
            </w:pPr>
            <w:r w:rsidRPr="00F36EB0">
              <w:rPr>
                <w:rFonts w:cs="Times New Roman"/>
                <w:noProof/>
                <w:color w:val="000000" w:themeColor="text1"/>
                <w:szCs w:val="28"/>
              </w:rPr>
              <w:t>Hình thành và giải quyết vấn đề đơn giản xuất hiện từ các số liệu và biểu đồ thống kê đã có</w:t>
            </w:r>
          </w:p>
        </w:tc>
        <w:tc>
          <w:tcPr>
            <w:tcW w:w="5075" w:type="dxa"/>
            <w:vAlign w:val="center"/>
          </w:tcPr>
          <w:p w14:paraId="091E4D39" w14:textId="77777777" w:rsidR="00F36EB0" w:rsidRPr="00F36EB0" w:rsidRDefault="00F36EB0" w:rsidP="00BC0F0D">
            <w:pPr>
              <w:jc w:val="both"/>
              <w:rPr>
                <w:rFonts w:cs="Times New Roman"/>
                <w:b/>
                <w:i/>
                <w:noProof/>
                <w:color w:val="000000" w:themeColor="text1"/>
                <w:spacing w:val="-8"/>
                <w:szCs w:val="28"/>
              </w:rPr>
            </w:pPr>
            <w:r w:rsidRPr="00F36EB0">
              <w:rPr>
                <w:rFonts w:cs="Times New Roman"/>
                <w:b/>
                <w:i/>
                <w:noProof/>
                <w:color w:val="000000" w:themeColor="text1"/>
                <w:spacing w:val="-8"/>
                <w:szCs w:val="28"/>
              </w:rPr>
              <w:t>Nhận biết:</w:t>
            </w:r>
          </w:p>
          <w:p w14:paraId="6A854544" w14:textId="77777777" w:rsidR="00F36EB0" w:rsidRPr="00F36EB0" w:rsidRDefault="00F36EB0" w:rsidP="00BC0F0D">
            <w:pPr>
              <w:rPr>
                <w:rFonts w:cs="Times New Roman"/>
                <w:noProof/>
                <w:color w:val="000000" w:themeColor="text1"/>
                <w:szCs w:val="28"/>
              </w:rPr>
            </w:pPr>
            <w:r w:rsidRPr="00F36EB0">
              <w:rPr>
                <w:rFonts w:cs="Times New Roman"/>
                <w:noProof/>
                <w:color w:val="000000" w:themeColor="text1"/>
                <w:szCs w:val="28"/>
              </w:rPr>
              <w:t>– Nhận biết được mối liên quan giữa thống kê với những kiến thức trong các môn học khác trong Chương trình lớp 7 (ví dụ: Lịch sử và Địa lí lớp 7, Khoa học tự nhiên lớp 7,...) và trong thực tiễn (ví dụ: môi trường, y học, tài chính,...).</w:t>
            </w:r>
          </w:p>
          <w:p w14:paraId="15BF3F70" w14:textId="77777777" w:rsidR="00F36EB0" w:rsidRPr="00F36EB0" w:rsidRDefault="00F36EB0" w:rsidP="00BC0F0D">
            <w:pPr>
              <w:suppressAutoHyphens/>
              <w:rPr>
                <w:rFonts w:cs="Times New Roman"/>
                <w:b/>
                <w:bCs/>
                <w:i/>
                <w:iCs/>
                <w:noProof/>
                <w:color w:val="000000" w:themeColor="text1"/>
                <w:szCs w:val="28"/>
              </w:rPr>
            </w:pPr>
            <w:r w:rsidRPr="00F36EB0">
              <w:rPr>
                <w:rFonts w:cs="Times New Roman"/>
                <w:b/>
                <w:bCs/>
                <w:i/>
                <w:iCs/>
                <w:noProof/>
                <w:color w:val="000000" w:themeColor="text1"/>
                <w:szCs w:val="28"/>
              </w:rPr>
              <w:t>Thông hiểu:</w:t>
            </w:r>
          </w:p>
          <w:p w14:paraId="64F15738" w14:textId="77777777" w:rsidR="00F36EB0" w:rsidRPr="00F36EB0" w:rsidRDefault="00F36EB0" w:rsidP="00BC0F0D">
            <w:pPr>
              <w:rPr>
                <w:rFonts w:eastAsia="Times New Roman" w:cs="Times New Roman"/>
                <w:noProof/>
                <w:color w:val="000000" w:themeColor="text1"/>
                <w:szCs w:val="28"/>
              </w:rPr>
            </w:pPr>
            <w:r w:rsidRPr="00F36EB0">
              <w:rPr>
                <w:rFonts w:cs="Times New Roman"/>
                <w:noProof/>
                <w:color w:val="000000" w:themeColor="text1"/>
                <w:szCs w:val="28"/>
              </w:rPr>
              <w:t xml:space="preserve">– Nhận ra được vấn đề hoặc quy luật đơn giản dựa trên phân tích các số liệu thu được </w:t>
            </w:r>
            <w:r w:rsidRPr="00F36EB0">
              <w:rPr>
                <w:rFonts w:eastAsia="Times New Roman" w:cs="Times New Roman"/>
                <w:noProof/>
                <w:color w:val="000000" w:themeColor="text1"/>
                <w:szCs w:val="28"/>
              </w:rPr>
              <w:t>ở dạng: biểu đồ hình quạt tròn (cho sẵn) (</w:t>
            </w:r>
            <w:r w:rsidRPr="00F36EB0">
              <w:rPr>
                <w:rFonts w:eastAsia="Times New Roman" w:cs="Times New Roman"/>
                <w:i/>
                <w:noProof/>
                <w:color w:val="000000" w:themeColor="text1"/>
                <w:szCs w:val="28"/>
              </w:rPr>
              <w:t>pie chart</w:t>
            </w:r>
            <w:r w:rsidRPr="00F36EB0">
              <w:rPr>
                <w:rFonts w:eastAsia="Times New Roman" w:cs="Times New Roman"/>
                <w:noProof/>
                <w:color w:val="000000" w:themeColor="text1"/>
                <w:szCs w:val="28"/>
              </w:rPr>
              <w:t>); biểu đồ đoạn thẳng (</w:t>
            </w:r>
            <w:r w:rsidRPr="00F36EB0">
              <w:rPr>
                <w:rFonts w:eastAsia="Times New Roman" w:cs="Times New Roman"/>
                <w:i/>
                <w:noProof/>
                <w:color w:val="000000" w:themeColor="text1"/>
                <w:szCs w:val="28"/>
              </w:rPr>
              <w:t xml:space="preserve">line </w:t>
            </w:r>
            <w:r w:rsidRPr="00F36EB0">
              <w:rPr>
                <w:rFonts w:eastAsia="Times New Roman" w:cs="Times New Roman"/>
                <w:i/>
                <w:noProof/>
                <w:color w:val="000000" w:themeColor="text1"/>
                <w:szCs w:val="28"/>
              </w:rPr>
              <w:lastRenderedPageBreak/>
              <w:t>graph</w:t>
            </w:r>
            <w:r w:rsidRPr="00F36EB0">
              <w:rPr>
                <w:rFonts w:eastAsia="Times New Roman" w:cs="Times New Roman"/>
                <w:noProof/>
                <w:color w:val="000000" w:themeColor="text1"/>
                <w:szCs w:val="28"/>
              </w:rPr>
              <w:t>).</w:t>
            </w:r>
          </w:p>
          <w:p w14:paraId="19ABEDA4" w14:textId="77777777" w:rsidR="00F36EB0" w:rsidRPr="00F36EB0" w:rsidRDefault="00F36EB0" w:rsidP="00BC0F0D">
            <w:pPr>
              <w:jc w:val="both"/>
              <w:rPr>
                <w:rFonts w:cs="Times New Roman"/>
                <w:b/>
                <w:i/>
                <w:noProof/>
                <w:color w:val="000000" w:themeColor="text1"/>
                <w:spacing w:val="-8"/>
                <w:szCs w:val="28"/>
              </w:rPr>
            </w:pPr>
            <w:r w:rsidRPr="00F36EB0">
              <w:rPr>
                <w:rFonts w:cs="Times New Roman"/>
                <w:b/>
                <w:i/>
                <w:noProof/>
                <w:color w:val="000000" w:themeColor="text1"/>
                <w:spacing w:val="-8"/>
                <w:szCs w:val="28"/>
              </w:rPr>
              <w:t>Vận dụng:</w:t>
            </w:r>
          </w:p>
          <w:p w14:paraId="73C86E70" w14:textId="77777777" w:rsidR="00F36EB0" w:rsidRPr="00F36EB0" w:rsidRDefault="00F36EB0" w:rsidP="00BC0F0D">
            <w:pPr>
              <w:rPr>
                <w:rFonts w:cs="Times New Roman"/>
                <w:b/>
                <w:noProof/>
                <w:color w:val="000000" w:themeColor="text1"/>
                <w:spacing w:val="-8"/>
                <w:szCs w:val="28"/>
              </w:rPr>
            </w:pPr>
            <w:r w:rsidRPr="00F36EB0">
              <w:rPr>
                <w:rFonts w:cs="Times New Roman"/>
                <w:noProof/>
                <w:color w:val="000000" w:themeColor="text1"/>
                <w:spacing w:val="-8"/>
                <w:szCs w:val="28"/>
              </w:rPr>
              <w:t xml:space="preserve">– Giải quyết được những vấn đề đơn giản liên quan đến các số liệu thu được </w:t>
            </w:r>
            <w:r w:rsidRPr="00F36EB0">
              <w:rPr>
                <w:rFonts w:eastAsia="Times New Roman" w:cs="Times New Roman"/>
                <w:noProof/>
                <w:color w:val="000000" w:themeColor="text1"/>
                <w:spacing w:val="-8"/>
                <w:szCs w:val="28"/>
              </w:rPr>
              <w:t>ở dạng: biểu đồ hình quạt tròn (cho sẵn) (</w:t>
            </w:r>
            <w:r w:rsidRPr="00F36EB0">
              <w:rPr>
                <w:rFonts w:eastAsia="Times New Roman" w:cs="Times New Roman"/>
                <w:i/>
                <w:noProof/>
                <w:color w:val="000000" w:themeColor="text1"/>
                <w:spacing w:val="-8"/>
                <w:szCs w:val="28"/>
              </w:rPr>
              <w:t>pie chart</w:t>
            </w:r>
            <w:r w:rsidRPr="00F36EB0">
              <w:rPr>
                <w:rFonts w:eastAsia="Times New Roman" w:cs="Times New Roman"/>
                <w:noProof/>
                <w:color w:val="000000" w:themeColor="text1"/>
                <w:spacing w:val="-8"/>
                <w:szCs w:val="28"/>
              </w:rPr>
              <w:t>); biểu đồ đoạn thẳng (</w:t>
            </w:r>
            <w:r w:rsidRPr="00F36EB0">
              <w:rPr>
                <w:rFonts w:eastAsia="Times New Roman" w:cs="Times New Roman"/>
                <w:i/>
                <w:noProof/>
                <w:color w:val="000000" w:themeColor="text1"/>
                <w:spacing w:val="-8"/>
                <w:szCs w:val="28"/>
              </w:rPr>
              <w:t>line graph</w:t>
            </w:r>
            <w:r w:rsidRPr="00F36EB0">
              <w:rPr>
                <w:rFonts w:eastAsia="Times New Roman" w:cs="Times New Roman"/>
                <w:noProof/>
                <w:color w:val="000000" w:themeColor="text1"/>
                <w:spacing w:val="-8"/>
                <w:szCs w:val="28"/>
              </w:rPr>
              <w:t>).</w:t>
            </w:r>
          </w:p>
        </w:tc>
        <w:tc>
          <w:tcPr>
            <w:tcW w:w="879" w:type="dxa"/>
          </w:tcPr>
          <w:p w14:paraId="6B41B1ED" w14:textId="77777777" w:rsidR="00F36EB0" w:rsidRPr="00F36EB0" w:rsidRDefault="00F36EB0" w:rsidP="00BC0F0D">
            <w:pPr>
              <w:jc w:val="center"/>
              <w:rPr>
                <w:rFonts w:cs="Times New Roman"/>
                <w:noProof/>
                <w:color w:val="000000" w:themeColor="text1"/>
                <w:spacing w:val="-8"/>
                <w:szCs w:val="28"/>
              </w:rPr>
            </w:pPr>
          </w:p>
        </w:tc>
        <w:tc>
          <w:tcPr>
            <w:tcW w:w="992" w:type="dxa"/>
          </w:tcPr>
          <w:p w14:paraId="5253B906"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1</w:t>
            </w:r>
          </w:p>
          <w:p w14:paraId="70EDF29E"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TN)</w:t>
            </w:r>
          </w:p>
        </w:tc>
        <w:tc>
          <w:tcPr>
            <w:tcW w:w="992" w:type="dxa"/>
          </w:tcPr>
          <w:p w14:paraId="738196A0"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1</w:t>
            </w:r>
          </w:p>
          <w:p w14:paraId="4D7C6273"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TL)</w:t>
            </w:r>
          </w:p>
        </w:tc>
        <w:tc>
          <w:tcPr>
            <w:tcW w:w="993" w:type="dxa"/>
          </w:tcPr>
          <w:p w14:paraId="37D9A607" w14:textId="77777777" w:rsidR="00F36EB0" w:rsidRPr="00F36EB0" w:rsidRDefault="00F36EB0" w:rsidP="00BC0F0D">
            <w:pPr>
              <w:jc w:val="center"/>
              <w:rPr>
                <w:rFonts w:cs="Times New Roman"/>
                <w:noProof/>
                <w:color w:val="000000" w:themeColor="text1"/>
                <w:spacing w:val="-8"/>
                <w:szCs w:val="28"/>
              </w:rPr>
            </w:pPr>
          </w:p>
        </w:tc>
      </w:tr>
      <w:tr w:rsidR="00F36EB0" w:rsidRPr="00F36EB0" w14:paraId="24E5A74F" w14:textId="77777777" w:rsidTr="00E015E6">
        <w:trPr>
          <w:trHeight w:val="3189"/>
        </w:trPr>
        <w:tc>
          <w:tcPr>
            <w:tcW w:w="568" w:type="dxa"/>
            <w:vAlign w:val="center"/>
          </w:tcPr>
          <w:p w14:paraId="601423EC" w14:textId="77777777" w:rsidR="00F36EB0" w:rsidRPr="00F36EB0" w:rsidRDefault="00F36EB0" w:rsidP="00BC0F0D">
            <w:pPr>
              <w:jc w:val="center"/>
              <w:rPr>
                <w:rFonts w:cs="Times New Roman"/>
                <w:b/>
                <w:noProof/>
                <w:color w:val="000000" w:themeColor="text1"/>
                <w:spacing w:val="-8"/>
                <w:szCs w:val="28"/>
              </w:rPr>
            </w:pPr>
          </w:p>
        </w:tc>
        <w:tc>
          <w:tcPr>
            <w:tcW w:w="1105" w:type="dxa"/>
            <w:vAlign w:val="center"/>
          </w:tcPr>
          <w:p w14:paraId="7FB2FFBA" w14:textId="77777777" w:rsidR="00F36EB0" w:rsidRPr="00F36EB0" w:rsidRDefault="00F36EB0" w:rsidP="00BC0F0D">
            <w:pPr>
              <w:jc w:val="center"/>
              <w:rPr>
                <w:rStyle w:val="Emphasis"/>
                <w:rFonts w:cs="Times New Roman"/>
                <w:i w:val="0"/>
                <w:color w:val="000000" w:themeColor="text1"/>
                <w:szCs w:val="28"/>
              </w:rPr>
            </w:pPr>
            <w:r w:rsidRPr="00F36EB0">
              <w:rPr>
                <w:rStyle w:val="Emphasis"/>
                <w:rFonts w:cs="Times New Roman"/>
                <w:color w:val="000000" w:themeColor="text1"/>
                <w:szCs w:val="28"/>
              </w:rPr>
              <w:t>Một số yếu tố xác suất</w:t>
            </w:r>
          </w:p>
        </w:tc>
        <w:tc>
          <w:tcPr>
            <w:tcW w:w="1388" w:type="dxa"/>
          </w:tcPr>
          <w:p w14:paraId="11099176" w14:textId="77777777" w:rsidR="00F36EB0" w:rsidRPr="00F36EB0" w:rsidRDefault="00F36EB0" w:rsidP="00BC0F0D">
            <w:pPr>
              <w:rPr>
                <w:rFonts w:cs="Times New Roman"/>
                <w:color w:val="000000" w:themeColor="text1"/>
                <w:szCs w:val="28"/>
              </w:rPr>
            </w:pPr>
            <w:r w:rsidRPr="00F36EB0">
              <w:rPr>
                <w:rFonts w:cs="Times New Roman"/>
                <w:noProof/>
                <w:color w:val="000000" w:themeColor="text1"/>
                <w:szCs w:val="28"/>
              </w:rPr>
              <w:t xml:space="preserve">Làm quen với </w:t>
            </w:r>
            <w:r w:rsidRPr="00F36EB0">
              <w:rPr>
                <w:rFonts w:cs="Times New Roman"/>
                <w:bCs/>
                <w:noProof/>
                <w:color w:val="000000" w:themeColor="text1"/>
                <w:szCs w:val="28"/>
              </w:rPr>
              <w:t xml:space="preserve">biến cố ngẫu nhiên. </w:t>
            </w:r>
            <w:r w:rsidRPr="00F36EB0">
              <w:rPr>
                <w:rFonts w:eastAsia="Times New Roman" w:cs="Times New Roman"/>
                <w:noProof/>
                <w:color w:val="000000" w:themeColor="text1"/>
                <w:szCs w:val="28"/>
              </w:rPr>
              <w:t xml:space="preserve">Làm quen với xác suất của biến cố </w:t>
            </w:r>
            <w:r w:rsidRPr="00F36EB0">
              <w:rPr>
                <w:rFonts w:cs="Times New Roman"/>
                <w:bCs/>
                <w:noProof/>
                <w:color w:val="000000" w:themeColor="text1"/>
                <w:szCs w:val="28"/>
              </w:rPr>
              <w:t>ngẫu nhiên</w:t>
            </w:r>
            <w:r w:rsidRPr="00F36EB0">
              <w:rPr>
                <w:rFonts w:eastAsia="Times New Roman" w:cs="Times New Roman"/>
                <w:noProof/>
                <w:color w:val="000000" w:themeColor="text1"/>
                <w:szCs w:val="28"/>
              </w:rPr>
              <w:t xml:space="preserve"> trong một số ví dụ đơn giản</w:t>
            </w:r>
          </w:p>
        </w:tc>
        <w:tc>
          <w:tcPr>
            <w:tcW w:w="5075" w:type="dxa"/>
            <w:vAlign w:val="center"/>
          </w:tcPr>
          <w:p w14:paraId="371E1E54" w14:textId="77777777" w:rsidR="00F36EB0" w:rsidRPr="00F36EB0" w:rsidRDefault="00F36EB0" w:rsidP="00BC0F0D">
            <w:pPr>
              <w:jc w:val="both"/>
              <w:rPr>
                <w:rFonts w:cs="Times New Roman"/>
                <w:b/>
                <w:i/>
                <w:noProof/>
                <w:color w:val="000000" w:themeColor="text1"/>
                <w:spacing w:val="-8"/>
                <w:szCs w:val="28"/>
              </w:rPr>
            </w:pPr>
            <w:r w:rsidRPr="00F36EB0">
              <w:rPr>
                <w:rFonts w:cs="Times New Roman"/>
                <w:b/>
                <w:i/>
                <w:noProof/>
                <w:color w:val="000000" w:themeColor="text1"/>
                <w:spacing w:val="-8"/>
                <w:szCs w:val="28"/>
              </w:rPr>
              <w:t>Nhận biết:</w:t>
            </w:r>
          </w:p>
          <w:p w14:paraId="197E5AC7" w14:textId="77777777" w:rsidR="00F36EB0" w:rsidRPr="00F36EB0" w:rsidRDefault="00F36EB0" w:rsidP="00BC0F0D">
            <w:pPr>
              <w:rPr>
                <w:rFonts w:cs="Times New Roman"/>
                <w:bCs/>
                <w:noProof/>
                <w:color w:val="000000" w:themeColor="text1"/>
                <w:szCs w:val="28"/>
              </w:rPr>
            </w:pPr>
            <w:r w:rsidRPr="00F36EB0">
              <w:rPr>
                <w:rFonts w:eastAsia="Times New Roman" w:cs="Times New Roman"/>
                <w:noProof/>
                <w:color w:val="000000" w:themeColor="text1"/>
                <w:szCs w:val="28"/>
              </w:rPr>
              <w:t>–</w:t>
            </w:r>
            <w:r w:rsidRPr="00F36EB0">
              <w:rPr>
                <w:rFonts w:cs="Times New Roman"/>
                <w:i/>
                <w:noProof/>
                <w:color w:val="000000" w:themeColor="text1"/>
                <w:szCs w:val="28"/>
              </w:rPr>
              <w:t xml:space="preserve"> </w:t>
            </w:r>
            <w:r w:rsidRPr="00F36EB0">
              <w:rPr>
                <w:rFonts w:cs="Times New Roman"/>
                <w:noProof/>
                <w:color w:val="000000" w:themeColor="text1"/>
                <w:szCs w:val="28"/>
              </w:rPr>
              <w:t>Làm quen với</w:t>
            </w:r>
            <w:r w:rsidRPr="00F36EB0">
              <w:rPr>
                <w:rFonts w:cs="Times New Roman"/>
                <w:i/>
                <w:noProof/>
                <w:color w:val="000000" w:themeColor="text1"/>
                <w:szCs w:val="28"/>
              </w:rPr>
              <w:t xml:space="preserve"> </w:t>
            </w:r>
            <w:r w:rsidRPr="00F36EB0">
              <w:rPr>
                <w:rFonts w:eastAsia="Times New Roman" w:cs="Times New Roman"/>
                <w:noProof/>
                <w:color w:val="000000" w:themeColor="text1"/>
                <w:szCs w:val="28"/>
              </w:rPr>
              <w:t xml:space="preserve">các </w:t>
            </w:r>
            <w:r w:rsidRPr="00F36EB0">
              <w:rPr>
                <w:rFonts w:cs="Times New Roman"/>
                <w:bCs/>
                <w:noProof/>
                <w:color w:val="000000" w:themeColor="text1"/>
                <w:szCs w:val="28"/>
              </w:rPr>
              <w:t>khái niệm mở đầu về biến cố ngẫu nhiên và xác suất</w:t>
            </w:r>
            <w:r w:rsidRPr="00F36EB0">
              <w:rPr>
                <w:rFonts w:eastAsia="Times New Roman" w:cs="Times New Roman"/>
                <w:i/>
                <w:noProof/>
                <w:color w:val="000000" w:themeColor="text1"/>
                <w:szCs w:val="28"/>
              </w:rPr>
              <w:t xml:space="preserve"> </w:t>
            </w:r>
            <w:r w:rsidRPr="00F36EB0">
              <w:rPr>
                <w:rFonts w:eastAsia="Times New Roman" w:cs="Times New Roman"/>
                <w:noProof/>
                <w:color w:val="000000" w:themeColor="text1"/>
                <w:szCs w:val="28"/>
              </w:rPr>
              <w:t xml:space="preserve">của biến cố </w:t>
            </w:r>
            <w:r w:rsidRPr="00F36EB0">
              <w:rPr>
                <w:rFonts w:cs="Times New Roman"/>
                <w:bCs/>
                <w:noProof/>
                <w:color w:val="000000" w:themeColor="text1"/>
                <w:szCs w:val="28"/>
              </w:rPr>
              <w:t>ngẫu nhiên</w:t>
            </w:r>
            <w:r w:rsidRPr="00F36EB0">
              <w:rPr>
                <w:rFonts w:eastAsia="Times New Roman" w:cs="Times New Roman"/>
                <w:noProof/>
                <w:color w:val="000000" w:themeColor="text1"/>
                <w:szCs w:val="28"/>
              </w:rPr>
              <w:t xml:space="preserve"> trong các ví dụ đơn giản</w:t>
            </w:r>
            <w:r w:rsidRPr="00F36EB0">
              <w:rPr>
                <w:rFonts w:cs="Times New Roman"/>
                <w:bCs/>
                <w:noProof/>
                <w:color w:val="000000" w:themeColor="text1"/>
                <w:szCs w:val="28"/>
              </w:rPr>
              <w:t>.</w:t>
            </w:r>
          </w:p>
          <w:p w14:paraId="1F6D4B1A" w14:textId="77777777" w:rsidR="00F36EB0" w:rsidRPr="00F36EB0" w:rsidRDefault="00F36EB0" w:rsidP="00BC0F0D">
            <w:pPr>
              <w:suppressAutoHyphens/>
              <w:rPr>
                <w:rFonts w:cs="Times New Roman"/>
                <w:b/>
                <w:bCs/>
                <w:i/>
                <w:iCs/>
                <w:noProof/>
                <w:color w:val="000000" w:themeColor="text1"/>
                <w:szCs w:val="28"/>
              </w:rPr>
            </w:pPr>
            <w:r w:rsidRPr="00F36EB0">
              <w:rPr>
                <w:rFonts w:cs="Times New Roman"/>
                <w:b/>
                <w:bCs/>
                <w:i/>
                <w:iCs/>
                <w:noProof/>
                <w:color w:val="000000" w:themeColor="text1"/>
                <w:szCs w:val="28"/>
              </w:rPr>
              <w:t>Thông hiểu:</w:t>
            </w:r>
          </w:p>
          <w:p w14:paraId="3EE6F0DF" w14:textId="77777777" w:rsidR="00F36EB0" w:rsidRPr="00F36EB0" w:rsidRDefault="00F36EB0" w:rsidP="00BC0F0D">
            <w:pPr>
              <w:rPr>
                <w:rFonts w:cs="Times New Roman"/>
                <w:b/>
                <w:noProof/>
                <w:color w:val="000000" w:themeColor="text1"/>
                <w:spacing w:val="-8"/>
                <w:szCs w:val="28"/>
              </w:rPr>
            </w:pPr>
            <w:r w:rsidRPr="00F36EB0">
              <w:rPr>
                <w:rFonts w:cs="Times New Roman"/>
                <w:noProof/>
                <w:color w:val="000000" w:themeColor="text1"/>
                <w:szCs w:val="28"/>
              </w:rPr>
              <w:t>– Nhận biết được xác suất của một biến cố ngẫu nhiên trong một số ví dụ đơn giản (ví dụ: lấy bóng trong túi, tung xúc xắc,...).</w:t>
            </w:r>
          </w:p>
        </w:tc>
        <w:tc>
          <w:tcPr>
            <w:tcW w:w="879" w:type="dxa"/>
          </w:tcPr>
          <w:p w14:paraId="3CB37F57"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1</w:t>
            </w:r>
          </w:p>
          <w:p w14:paraId="4D290EC3"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TN)</w:t>
            </w:r>
          </w:p>
        </w:tc>
        <w:tc>
          <w:tcPr>
            <w:tcW w:w="992" w:type="dxa"/>
          </w:tcPr>
          <w:p w14:paraId="3B2826BB"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1</w:t>
            </w:r>
          </w:p>
          <w:p w14:paraId="0E62B040"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TN)</w:t>
            </w:r>
          </w:p>
        </w:tc>
        <w:tc>
          <w:tcPr>
            <w:tcW w:w="992" w:type="dxa"/>
          </w:tcPr>
          <w:p w14:paraId="7B103255" w14:textId="77777777" w:rsidR="00F36EB0" w:rsidRPr="00F36EB0" w:rsidRDefault="00F36EB0" w:rsidP="00BC0F0D">
            <w:pPr>
              <w:jc w:val="center"/>
              <w:rPr>
                <w:rFonts w:cs="Times New Roman"/>
                <w:noProof/>
                <w:color w:val="000000" w:themeColor="text1"/>
                <w:spacing w:val="-8"/>
                <w:szCs w:val="28"/>
              </w:rPr>
            </w:pPr>
          </w:p>
        </w:tc>
        <w:tc>
          <w:tcPr>
            <w:tcW w:w="993" w:type="dxa"/>
          </w:tcPr>
          <w:p w14:paraId="3767D1BA" w14:textId="77777777" w:rsidR="00F36EB0" w:rsidRPr="00F36EB0" w:rsidRDefault="00F36EB0" w:rsidP="00BC0F0D">
            <w:pPr>
              <w:jc w:val="center"/>
              <w:rPr>
                <w:rFonts w:cs="Times New Roman"/>
                <w:noProof/>
                <w:color w:val="000000" w:themeColor="text1"/>
                <w:spacing w:val="-8"/>
                <w:szCs w:val="28"/>
              </w:rPr>
            </w:pPr>
          </w:p>
        </w:tc>
      </w:tr>
      <w:tr w:rsidR="00F36EB0" w:rsidRPr="00F36EB0" w14:paraId="6690E7EA" w14:textId="77777777" w:rsidTr="00E015E6">
        <w:trPr>
          <w:trHeight w:val="626"/>
        </w:trPr>
        <w:tc>
          <w:tcPr>
            <w:tcW w:w="568" w:type="dxa"/>
            <w:vMerge w:val="restart"/>
            <w:vAlign w:val="center"/>
          </w:tcPr>
          <w:p w14:paraId="19505A44" w14:textId="77777777" w:rsidR="00F36EB0" w:rsidRPr="00F36EB0" w:rsidRDefault="00F36EB0" w:rsidP="00BC0F0D">
            <w:pPr>
              <w:jc w:val="center"/>
              <w:rPr>
                <w:rFonts w:cs="Times New Roman"/>
                <w:b/>
                <w:noProof/>
                <w:color w:val="000000" w:themeColor="text1"/>
                <w:spacing w:val="-8"/>
                <w:szCs w:val="28"/>
              </w:rPr>
            </w:pPr>
            <w:r w:rsidRPr="00F36EB0">
              <w:rPr>
                <w:rFonts w:cs="Times New Roman"/>
                <w:b/>
                <w:noProof/>
                <w:color w:val="000000" w:themeColor="text1"/>
                <w:spacing w:val="-8"/>
                <w:szCs w:val="28"/>
              </w:rPr>
              <w:t>2</w:t>
            </w:r>
          </w:p>
        </w:tc>
        <w:tc>
          <w:tcPr>
            <w:tcW w:w="1105" w:type="dxa"/>
            <w:vMerge w:val="restart"/>
            <w:vAlign w:val="center"/>
          </w:tcPr>
          <w:p w14:paraId="3AA3B101" w14:textId="77777777" w:rsidR="00F36EB0" w:rsidRPr="00F36EB0" w:rsidRDefault="00F36EB0" w:rsidP="00BC0F0D">
            <w:pPr>
              <w:jc w:val="center"/>
              <w:rPr>
                <w:rStyle w:val="Emphasis"/>
                <w:rFonts w:cs="Times New Roman"/>
                <w:i w:val="0"/>
                <w:color w:val="000000" w:themeColor="text1"/>
                <w:szCs w:val="28"/>
              </w:rPr>
            </w:pPr>
            <w:r w:rsidRPr="00F36EB0">
              <w:rPr>
                <w:rStyle w:val="Emphasis"/>
                <w:rFonts w:cs="Times New Roman"/>
                <w:color w:val="000000" w:themeColor="text1"/>
                <w:szCs w:val="28"/>
              </w:rPr>
              <w:t>Các hình học cơ bản</w:t>
            </w:r>
          </w:p>
        </w:tc>
        <w:tc>
          <w:tcPr>
            <w:tcW w:w="1388" w:type="dxa"/>
          </w:tcPr>
          <w:p w14:paraId="34CA4616" w14:textId="77777777" w:rsidR="00F36EB0" w:rsidRPr="00F36EB0" w:rsidRDefault="00F36EB0" w:rsidP="00BC0F0D">
            <w:pPr>
              <w:rPr>
                <w:rFonts w:eastAsia="Times New Roman" w:cs="Times New Roman"/>
                <w:bCs/>
                <w:iCs/>
                <w:noProof/>
                <w:color w:val="000000" w:themeColor="text1"/>
                <w:szCs w:val="28"/>
              </w:rPr>
            </w:pPr>
            <w:r w:rsidRPr="00F36EB0">
              <w:rPr>
                <w:rFonts w:cs="Times New Roman"/>
                <w:color w:val="000000" w:themeColor="text1"/>
                <w:szCs w:val="28"/>
              </w:rPr>
              <w:t>Tam giác. Tam giác bằng nhau. Quan hệ giữa góc và cạnh đối diện. Bất đẳng thức tam giác</w:t>
            </w:r>
          </w:p>
        </w:tc>
        <w:tc>
          <w:tcPr>
            <w:tcW w:w="5075" w:type="dxa"/>
            <w:vAlign w:val="center"/>
          </w:tcPr>
          <w:p w14:paraId="4EEF81D9" w14:textId="77777777" w:rsidR="00F36EB0" w:rsidRPr="00F36EB0" w:rsidRDefault="00F36EB0" w:rsidP="00BC0F0D">
            <w:pPr>
              <w:jc w:val="both"/>
              <w:rPr>
                <w:rFonts w:cs="Times New Roman"/>
                <w:b/>
                <w:i/>
                <w:noProof/>
                <w:color w:val="000000" w:themeColor="text1"/>
                <w:spacing w:val="-8"/>
                <w:szCs w:val="28"/>
              </w:rPr>
            </w:pPr>
            <w:r w:rsidRPr="00F36EB0">
              <w:rPr>
                <w:rFonts w:cs="Times New Roman"/>
                <w:b/>
                <w:i/>
                <w:noProof/>
                <w:color w:val="000000" w:themeColor="text1"/>
                <w:spacing w:val="-8"/>
                <w:szCs w:val="28"/>
              </w:rPr>
              <w:t>Nhận biết:</w:t>
            </w:r>
          </w:p>
          <w:p w14:paraId="55554317" w14:textId="77777777" w:rsidR="00F36EB0" w:rsidRPr="00F36EB0" w:rsidRDefault="00F36EB0" w:rsidP="00BC0F0D">
            <w:pPr>
              <w:suppressAutoHyphens/>
              <w:autoSpaceDE w:val="0"/>
              <w:autoSpaceDN w:val="0"/>
              <w:adjustRightInd w:val="0"/>
              <w:rPr>
                <w:rFonts w:eastAsia="Times New Roman" w:cs="Times New Roman"/>
                <w:noProof/>
                <w:color w:val="000000" w:themeColor="text1"/>
                <w:szCs w:val="28"/>
              </w:rPr>
            </w:pPr>
            <w:r w:rsidRPr="00F36EB0">
              <w:rPr>
                <w:rFonts w:eastAsia="Times New Roman" w:cs="Times New Roman"/>
                <w:noProof/>
                <w:color w:val="000000" w:themeColor="text1"/>
                <w:szCs w:val="28"/>
              </w:rPr>
              <w:t>– Nhận biết được liên hệ về độ dài của ba cạnh trong một tam giác.</w:t>
            </w:r>
          </w:p>
          <w:p w14:paraId="42FB9A5A" w14:textId="77777777" w:rsidR="00F36EB0" w:rsidRPr="00F36EB0" w:rsidRDefault="00F36EB0" w:rsidP="00BC0F0D">
            <w:pPr>
              <w:rPr>
                <w:rFonts w:eastAsia="Times New Roman" w:cs="Times New Roman"/>
                <w:noProof/>
                <w:color w:val="000000" w:themeColor="text1"/>
                <w:szCs w:val="28"/>
              </w:rPr>
            </w:pPr>
            <w:r w:rsidRPr="00F36EB0">
              <w:rPr>
                <w:rFonts w:eastAsia="Times New Roman" w:cs="Times New Roman"/>
                <w:noProof/>
                <w:color w:val="000000" w:themeColor="text1"/>
                <w:szCs w:val="28"/>
              </w:rPr>
              <w:t>– Nhận biết được khái niệm hai tam giác bằng nhau.</w:t>
            </w:r>
          </w:p>
          <w:p w14:paraId="495D5619" w14:textId="77777777" w:rsidR="00F36EB0" w:rsidRPr="00F36EB0" w:rsidRDefault="00F36EB0" w:rsidP="00BC0F0D">
            <w:pPr>
              <w:jc w:val="both"/>
              <w:rPr>
                <w:rFonts w:cs="Times New Roman"/>
                <w:b/>
                <w:i/>
                <w:noProof/>
                <w:color w:val="000000" w:themeColor="text1"/>
                <w:spacing w:val="-8"/>
                <w:szCs w:val="28"/>
              </w:rPr>
            </w:pPr>
            <w:r w:rsidRPr="00F36EB0">
              <w:rPr>
                <w:rFonts w:cs="Times New Roman"/>
                <w:b/>
                <w:i/>
                <w:noProof/>
                <w:color w:val="000000" w:themeColor="text1"/>
                <w:spacing w:val="-8"/>
                <w:szCs w:val="28"/>
              </w:rPr>
              <w:t>Thông hiểu:</w:t>
            </w:r>
          </w:p>
          <w:p w14:paraId="1CBCCA09" w14:textId="77777777" w:rsidR="00F36EB0" w:rsidRPr="00F36EB0" w:rsidRDefault="00F36EB0" w:rsidP="00BC0F0D">
            <w:pPr>
              <w:suppressAutoHyphens/>
              <w:autoSpaceDE w:val="0"/>
              <w:autoSpaceDN w:val="0"/>
              <w:adjustRightInd w:val="0"/>
              <w:rPr>
                <w:rFonts w:eastAsia="Times New Roman" w:cs="Times New Roman"/>
                <w:noProof/>
                <w:color w:val="000000" w:themeColor="text1"/>
                <w:szCs w:val="28"/>
              </w:rPr>
            </w:pPr>
            <w:r w:rsidRPr="00F36EB0">
              <w:rPr>
                <w:rFonts w:eastAsia="Times New Roman" w:cs="Times New Roman"/>
                <w:noProof/>
                <w:color w:val="000000" w:themeColor="text1"/>
                <w:szCs w:val="28"/>
              </w:rPr>
              <w:t>– Giải thích được định lí về tổng các góc trong một tam giác bằng 180</w:t>
            </w:r>
            <w:r w:rsidRPr="00F36EB0">
              <w:rPr>
                <w:rFonts w:eastAsia="Times New Roman" w:cs="Times New Roman"/>
                <w:noProof/>
                <w:color w:val="000000" w:themeColor="text1"/>
                <w:szCs w:val="28"/>
                <w:vertAlign w:val="superscript"/>
              </w:rPr>
              <w:t>o</w:t>
            </w:r>
            <w:r w:rsidRPr="00F36EB0">
              <w:rPr>
                <w:rFonts w:eastAsia="Times New Roman" w:cs="Times New Roman"/>
                <w:noProof/>
                <w:color w:val="000000" w:themeColor="text1"/>
                <w:szCs w:val="28"/>
              </w:rPr>
              <w:t>.</w:t>
            </w:r>
          </w:p>
          <w:p w14:paraId="119F83A7" w14:textId="77777777" w:rsidR="00F36EB0" w:rsidRPr="00F36EB0" w:rsidRDefault="00F36EB0" w:rsidP="00BC0F0D">
            <w:pPr>
              <w:suppressAutoHyphens/>
              <w:autoSpaceDE w:val="0"/>
              <w:autoSpaceDN w:val="0"/>
              <w:adjustRightInd w:val="0"/>
              <w:jc w:val="both"/>
              <w:rPr>
                <w:rFonts w:eastAsia="Times New Roman" w:cs="Times New Roman"/>
                <w:noProof/>
                <w:color w:val="000000" w:themeColor="text1"/>
                <w:szCs w:val="28"/>
              </w:rPr>
            </w:pPr>
            <w:r w:rsidRPr="00F36EB0">
              <w:rPr>
                <w:rFonts w:eastAsia="Times New Roman" w:cs="Times New Roman"/>
                <w:noProof/>
                <w:color w:val="000000" w:themeColor="text1"/>
                <w:szCs w:val="28"/>
              </w:rPr>
              <w:t>– Giải thích được quan hệ giữa đường vuông góc và đường xiên dựa trên mối quan hệ giữa cạnh và góc đối trong tam giác (đối diện với góc lớn hơn là cạnh lớn hơn và ngược lại).</w:t>
            </w:r>
          </w:p>
          <w:p w14:paraId="2F8A62FA" w14:textId="77777777" w:rsidR="00F36EB0" w:rsidRPr="00F36EB0" w:rsidRDefault="00F36EB0" w:rsidP="00BC0F0D">
            <w:pPr>
              <w:suppressAutoHyphens/>
              <w:autoSpaceDE w:val="0"/>
              <w:autoSpaceDN w:val="0"/>
              <w:adjustRightInd w:val="0"/>
              <w:jc w:val="both"/>
              <w:rPr>
                <w:rFonts w:eastAsia="Times New Roman" w:cs="Times New Roman"/>
                <w:noProof/>
                <w:color w:val="000000" w:themeColor="text1"/>
                <w:szCs w:val="28"/>
              </w:rPr>
            </w:pPr>
            <w:r w:rsidRPr="00F36EB0">
              <w:rPr>
                <w:rFonts w:eastAsia="Times New Roman" w:cs="Times New Roman"/>
                <w:noProof/>
                <w:color w:val="000000" w:themeColor="text1"/>
                <w:szCs w:val="28"/>
              </w:rPr>
              <w:t>– Giải thích được các trường hợp bằng nhau của hai tam giác, của hai tam giác vuông.</w:t>
            </w:r>
          </w:p>
        </w:tc>
        <w:tc>
          <w:tcPr>
            <w:tcW w:w="879" w:type="dxa"/>
          </w:tcPr>
          <w:p w14:paraId="6B03EB55"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4</w:t>
            </w:r>
          </w:p>
          <w:p w14:paraId="106805E8"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TN)</w:t>
            </w:r>
          </w:p>
        </w:tc>
        <w:tc>
          <w:tcPr>
            <w:tcW w:w="992" w:type="dxa"/>
          </w:tcPr>
          <w:p w14:paraId="01B749A9"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2</w:t>
            </w:r>
          </w:p>
          <w:p w14:paraId="6F918A98"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TN)</w:t>
            </w:r>
          </w:p>
        </w:tc>
        <w:tc>
          <w:tcPr>
            <w:tcW w:w="992" w:type="dxa"/>
          </w:tcPr>
          <w:p w14:paraId="3D7EDDE3"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2</w:t>
            </w:r>
          </w:p>
          <w:p w14:paraId="471310D3"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TL)</w:t>
            </w:r>
          </w:p>
        </w:tc>
        <w:tc>
          <w:tcPr>
            <w:tcW w:w="993" w:type="dxa"/>
          </w:tcPr>
          <w:p w14:paraId="417953CE" w14:textId="77777777" w:rsidR="00F36EB0" w:rsidRPr="00F36EB0" w:rsidRDefault="00F36EB0" w:rsidP="00BC0F0D">
            <w:pPr>
              <w:jc w:val="center"/>
              <w:rPr>
                <w:rFonts w:cs="Times New Roman"/>
                <w:noProof/>
                <w:color w:val="000000" w:themeColor="text1"/>
                <w:spacing w:val="-8"/>
                <w:szCs w:val="28"/>
              </w:rPr>
            </w:pPr>
          </w:p>
        </w:tc>
      </w:tr>
      <w:tr w:rsidR="00F36EB0" w:rsidRPr="00F36EB0" w14:paraId="396188FE" w14:textId="77777777" w:rsidTr="00E015E6">
        <w:trPr>
          <w:trHeight w:val="626"/>
        </w:trPr>
        <w:tc>
          <w:tcPr>
            <w:tcW w:w="568" w:type="dxa"/>
            <w:vMerge/>
            <w:vAlign w:val="center"/>
          </w:tcPr>
          <w:p w14:paraId="601DF34B" w14:textId="77777777" w:rsidR="00F36EB0" w:rsidRPr="00F36EB0" w:rsidRDefault="00F36EB0" w:rsidP="00BC0F0D">
            <w:pPr>
              <w:jc w:val="center"/>
              <w:rPr>
                <w:rFonts w:cs="Times New Roman"/>
                <w:b/>
                <w:noProof/>
                <w:color w:val="000000" w:themeColor="text1"/>
                <w:spacing w:val="-8"/>
                <w:szCs w:val="28"/>
              </w:rPr>
            </w:pPr>
          </w:p>
        </w:tc>
        <w:tc>
          <w:tcPr>
            <w:tcW w:w="1105" w:type="dxa"/>
            <w:vMerge/>
            <w:vAlign w:val="center"/>
          </w:tcPr>
          <w:p w14:paraId="780B64AD" w14:textId="77777777" w:rsidR="00F36EB0" w:rsidRPr="00F36EB0" w:rsidRDefault="00F36EB0" w:rsidP="00BC0F0D">
            <w:pPr>
              <w:jc w:val="center"/>
              <w:rPr>
                <w:rFonts w:eastAsia="Times New Roman" w:cs="Times New Roman"/>
                <w:bCs/>
                <w:iCs/>
                <w:noProof/>
                <w:color w:val="000000" w:themeColor="text1"/>
                <w:szCs w:val="28"/>
              </w:rPr>
            </w:pPr>
          </w:p>
        </w:tc>
        <w:tc>
          <w:tcPr>
            <w:tcW w:w="1388" w:type="dxa"/>
          </w:tcPr>
          <w:p w14:paraId="68223848" w14:textId="77777777" w:rsidR="00F36EB0" w:rsidRPr="00F36EB0" w:rsidRDefault="00F36EB0" w:rsidP="00BC0F0D">
            <w:pPr>
              <w:rPr>
                <w:rFonts w:cs="Times New Roman"/>
                <w:color w:val="000000" w:themeColor="text1"/>
                <w:szCs w:val="28"/>
              </w:rPr>
            </w:pPr>
            <w:r w:rsidRPr="00F36EB0">
              <w:rPr>
                <w:rFonts w:eastAsia="Times New Roman" w:cs="Times New Roman"/>
                <w:bCs/>
                <w:noProof/>
                <w:color w:val="000000" w:themeColor="text1"/>
                <w:szCs w:val="28"/>
              </w:rPr>
              <w:t xml:space="preserve">Giải bài toán có nội dung hình học và vận dụng giải quyết vấn đề thực tiễn liên </w:t>
            </w:r>
            <w:r w:rsidRPr="00F36EB0">
              <w:rPr>
                <w:rFonts w:eastAsia="Times New Roman" w:cs="Times New Roman"/>
                <w:bCs/>
                <w:noProof/>
                <w:color w:val="000000" w:themeColor="text1"/>
                <w:szCs w:val="28"/>
              </w:rPr>
              <w:lastRenderedPageBreak/>
              <w:t>quan đến hình học</w:t>
            </w:r>
          </w:p>
        </w:tc>
        <w:tc>
          <w:tcPr>
            <w:tcW w:w="5075" w:type="dxa"/>
            <w:vAlign w:val="center"/>
          </w:tcPr>
          <w:p w14:paraId="03D610AE" w14:textId="77777777" w:rsidR="00F36EB0" w:rsidRPr="00F36EB0" w:rsidRDefault="00F36EB0" w:rsidP="00BC0F0D">
            <w:pPr>
              <w:jc w:val="both"/>
              <w:rPr>
                <w:rFonts w:cs="Times New Roman"/>
                <w:b/>
                <w:i/>
                <w:noProof/>
                <w:color w:val="000000" w:themeColor="text1"/>
                <w:spacing w:val="-8"/>
                <w:szCs w:val="28"/>
              </w:rPr>
            </w:pPr>
            <w:r w:rsidRPr="00F36EB0">
              <w:rPr>
                <w:rFonts w:cs="Times New Roman"/>
                <w:b/>
                <w:i/>
                <w:noProof/>
                <w:color w:val="000000" w:themeColor="text1"/>
                <w:spacing w:val="-8"/>
                <w:szCs w:val="28"/>
              </w:rPr>
              <w:lastRenderedPageBreak/>
              <w:t>Vận dụng:</w:t>
            </w:r>
          </w:p>
          <w:p w14:paraId="464A939D" w14:textId="77777777" w:rsidR="00F36EB0" w:rsidRPr="00F36EB0" w:rsidRDefault="00F36EB0" w:rsidP="00BC0F0D">
            <w:pPr>
              <w:suppressAutoHyphens/>
              <w:jc w:val="both"/>
              <w:rPr>
                <w:rFonts w:eastAsia="Times New Roman" w:cs="Times New Roman"/>
                <w:noProof/>
                <w:color w:val="000000" w:themeColor="text1"/>
                <w:szCs w:val="28"/>
              </w:rPr>
            </w:pPr>
            <w:r w:rsidRPr="00F36EB0">
              <w:rPr>
                <w:rFonts w:eastAsia="Times New Roman" w:cs="Times New Roman"/>
                <w:noProof/>
                <w:color w:val="000000" w:themeColor="text1"/>
                <w:szCs w:val="28"/>
              </w:rPr>
              <w:t xml:space="preserve">– Diễn đạt được lập luận và chứng minh hình học trong những trường hợp đơn giản </w:t>
            </w:r>
            <w:r w:rsidRPr="00F36EB0">
              <w:rPr>
                <w:rFonts w:cs="Times New Roman"/>
                <w:bCs/>
                <w:noProof/>
                <w:color w:val="000000" w:themeColor="text1"/>
                <w:szCs w:val="28"/>
              </w:rPr>
              <w:t>(ví dụ: lập luận và chứng minh được các đoạn thẳng bằng nhau, các góc bằng nhau từ các điều kiện ban đầu liên quan đến tam giác,...)</w:t>
            </w:r>
            <w:r w:rsidRPr="00F36EB0">
              <w:rPr>
                <w:rFonts w:eastAsia="Times New Roman" w:cs="Times New Roman"/>
                <w:noProof/>
                <w:color w:val="000000" w:themeColor="text1"/>
                <w:szCs w:val="28"/>
              </w:rPr>
              <w:t>.</w:t>
            </w:r>
          </w:p>
          <w:p w14:paraId="360DD4EA" w14:textId="77777777" w:rsidR="00F36EB0" w:rsidRPr="00F36EB0" w:rsidRDefault="00F36EB0" w:rsidP="00BC0F0D">
            <w:pPr>
              <w:rPr>
                <w:rFonts w:eastAsia="Times New Roman" w:cs="Times New Roman"/>
                <w:noProof/>
                <w:color w:val="000000" w:themeColor="text1"/>
                <w:szCs w:val="28"/>
              </w:rPr>
            </w:pPr>
            <w:r w:rsidRPr="00F36EB0">
              <w:rPr>
                <w:rFonts w:eastAsia="Times New Roman" w:cs="Times New Roman"/>
                <w:noProof/>
                <w:color w:val="000000" w:themeColor="text1"/>
                <w:szCs w:val="28"/>
              </w:rPr>
              <w:t xml:space="preserve">– Giải quyết được một số vấn đề thực tiễn </w:t>
            </w:r>
            <w:r w:rsidRPr="00F36EB0">
              <w:rPr>
                <w:rFonts w:eastAsia="Times New Roman" w:cs="Times New Roman"/>
                <w:b/>
                <w:bCs/>
                <w:i/>
                <w:iCs/>
                <w:noProof/>
                <w:color w:val="000000" w:themeColor="text1"/>
                <w:szCs w:val="28"/>
              </w:rPr>
              <w:t xml:space="preserve">(đơn giản, quen thuộc) </w:t>
            </w:r>
            <w:r w:rsidRPr="00F36EB0">
              <w:rPr>
                <w:rFonts w:eastAsia="Times New Roman" w:cs="Times New Roman"/>
                <w:noProof/>
                <w:color w:val="000000" w:themeColor="text1"/>
                <w:szCs w:val="28"/>
              </w:rPr>
              <w:t xml:space="preserve">liên quan đến ứng </w:t>
            </w:r>
            <w:r w:rsidRPr="00F36EB0">
              <w:rPr>
                <w:rFonts w:eastAsia="Times New Roman" w:cs="Times New Roman"/>
                <w:noProof/>
                <w:color w:val="000000" w:themeColor="text1"/>
                <w:szCs w:val="28"/>
              </w:rPr>
              <w:lastRenderedPageBreak/>
              <w:t>dụng của hình học như: đo, vẽ, tạo dựng các hình đã học.</w:t>
            </w:r>
          </w:p>
          <w:p w14:paraId="4BADD78B" w14:textId="77777777" w:rsidR="00F36EB0" w:rsidRPr="00F36EB0" w:rsidRDefault="00F36EB0" w:rsidP="00BC0F0D">
            <w:pPr>
              <w:jc w:val="both"/>
              <w:rPr>
                <w:rFonts w:cs="Times New Roman"/>
                <w:b/>
                <w:i/>
                <w:noProof/>
                <w:color w:val="000000" w:themeColor="text1"/>
                <w:spacing w:val="-8"/>
                <w:szCs w:val="28"/>
              </w:rPr>
            </w:pPr>
            <w:r w:rsidRPr="00F36EB0">
              <w:rPr>
                <w:rFonts w:cs="Times New Roman"/>
                <w:b/>
                <w:i/>
                <w:noProof/>
                <w:color w:val="000000" w:themeColor="text1"/>
                <w:spacing w:val="-8"/>
                <w:szCs w:val="28"/>
              </w:rPr>
              <w:t xml:space="preserve">Vận dụng cao: </w:t>
            </w:r>
          </w:p>
          <w:p w14:paraId="6732D4B9" w14:textId="77777777" w:rsidR="00F36EB0" w:rsidRPr="00F36EB0" w:rsidRDefault="00F36EB0" w:rsidP="00BC0F0D">
            <w:pPr>
              <w:rPr>
                <w:rFonts w:cs="Times New Roman"/>
                <w:b/>
                <w:noProof/>
                <w:color w:val="000000" w:themeColor="text1"/>
                <w:spacing w:val="-8"/>
                <w:szCs w:val="28"/>
              </w:rPr>
            </w:pPr>
            <w:r w:rsidRPr="00F36EB0">
              <w:rPr>
                <w:rFonts w:eastAsia="Times New Roman" w:cs="Times New Roman"/>
                <w:noProof/>
                <w:color w:val="000000" w:themeColor="text1"/>
                <w:szCs w:val="28"/>
              </w:rPr>
              <w:t xml:space="preserve">– Giải quyết được một số vấn đề thực tiễn </w:t>
            </w:r>
            <w:r w:rsidRPr="00F36EB0">
              <w:rPr>
                <w:rFonts w:eastAsia="Times New Roman" w:cs="Times New Roman"/>
                <w:b/>
                <w:bCs/>
                <w:i/>
                <w:iCs/>
                <w:noProof/>
                <w:color w:val="000000" w:themeColor="text1"/>
                <w:szCs w:val="28"/>
              </w:rPr>
              <w:t xml:space="preserve">(phức hợp, không quen thuộc) </w:t>
            </w:r>
            <w:r w:rsidRPr="00F36EB0">
              <w:rPr>
                <w:rFonts w:eastAsia="Times New Roman" w:cs="Times New Roman"/>
                <w:noProof/>
                <w:color w:val="000000" w:themeColor="text1"/>
                <w:szCs w:val="28"/>
              </w:rPr>
              <w:t>liên quan đến ứng dụng của hình học như: đo, vẽ, tạo dựng các hình đã học.</w:t>
            </w:r>
          </w:p>
        </w:tc>
        <w:tc>
          <w:tcPr>
            <w:tcW w:w="879" w:type="dxa"/>
          </w:tcPr>
          <w:p w14:paraId="2417A642" w14:textId="77777777" w:rsidR="00F36EB0" w:rsidRPr="00F36EB0" w:rsidRDefault="00F36EB0" w:rsidP="00BC0F0D">
            <w:pPr>
              <w:jc w:val="center"/>
              <w:rPr>
                <w:rFonts w:cs="Times New Roman"/>
                <w:noProof/>
                <w:color w:val="000000" w:themeColor="text1"/>
                <w:spacing w:val="-8"/>
                <w:szCs w:val="28"/>
              </w:rPr>
            </w:pPr>
          </w:p>
        </w:tc>
        <w:tc>
          <w:tcPr>
            <w:tcW w:w="992" w:type="dxa"/>
          </w:tcPr>
          <w:p w14:paraId="3A51FEC7" w14:textId="77777777" w:rsidR="00F36EB0" w:rsidRPr="00F36EB0" w:rsidRDefault="00F36EB0" w:rsidP="00BC0F0D">
            <w:pPr>
              <w:jc w:val="center"/>
              <w:rPr>
                <w:rFonts w:cs="Times New Roman"/>
                <w:noProof/>
                <w:color w:val="000000" w:themeColor="text1"/>
                <w:spacing w:val="-8"/>
                <w:szCs w:val="28"/>
              </w:rPr>
            </w:pPr>
          </w:p>
        </w:tc>
        <w:tc>
          <w:tcPr>
            <w:tcW w:w="992" w:type="dxa"/>
          </w:tcPr>
          <w:p w14:paraId="76A7F919" w14:textId="77777777" w:rsidR="00F36EB0" w:rsidRPr="00F36EB0" w:rsidRDefault="00F36EB0" w:rsidP="00BC0F0D">
            <w:pPr>
              <w:jc w:val="center"/>
              <w:rPr>
                <w:rFonts w:cs="Times New Roman"/>
                <w:noProof/>
                <w:color w:val="000000" w:themeColor="text1"/>
                <w:spacing w:val="-8"/>
                <w:szCs w:val="28"/>
              </w:rPr>
            </w:pPr>
          </w:p>
        </w:tc>
        <w:tc>
          <w:tcPr>
            <w:tcW w:w="993" w:type="dxa"/>
          </w:tcPr>
          <w:p w14:paraId="250C2800"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1</w:t>
            </w:r>
          </w:p>
          <w:p w14:paraId="5E673B79"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TL)</w:t>
            </w:r>
          </w:p>
        </w:tc>
      </w:tr>
      <w:tr w:rsidR="00F36EB0" w:rsidRPr="00F36EB0" w14:paraId="5A92FC05" w14:textId="77777777" w:rsidTr="00E015E6">
        <w:trPr>
          <w:trHeight w:val="152"/>
        </w:trPr>
        <w:tc>
          <w:tcPr>
            <w:tcW w:w="3061" w:type="dxa"/>
            <w:gridSpan w:val="3"/>
          </w:tcPr>
          <w:p w14:paraId="6DD151A9" w14:textId="77777777" w:rsidR="00F36EB0" w:rsidRPr="00F36EB0" w:rsidRDefault="00F36EB0" w:rsidP="00BC0F0D">
            <w:pPr>
              <w:jc w:val="center"/>
              <w:rPr>
                <w:rFonts w:cs="Times New Roman"/>
                <w:b/>
                <w:bCs/>
                <w:noProof/>
                <w:color w:val="000000" w:themeColor="text1"/>
                <w:spacing w:val="-8"/>
                <w:szCs w:val="28"/>
              </w:rPr>
            </w:pPr>
            <w:r w:rsidRPr="00F36EB0">
              <w:rPr>
                <w:rFonts w:cs="Times New Roman"/>
                <w:b/>
                <w:bCs/>
                <w:noProof/>
                <w:color w:val="000000" w:themeColor="text1"/>
                <w:spacing w:val="-8"/>
                <w:szCs w:val="28"/>
              </w:rPr>
              <w:lastRenderedPageBreak/>
              <w:t>Tổng</w:t>
            </w:r>
          </w:p>
        </w:tc>
        <w:tc>
          <w:tcPr>
            <w:tcW w:w="5075" w:type="dxa"/>
          </w:tcPr>
          <w:p w14:paraId="1236B4FC" w14:textId="77777777" w:rsidR="00F36EB0" w:rsidRPr="00F36EB0" w:rsidRDefault="00F36EB0" w:rsidP="00BC0F0D">
            <w:pPr>
              <w:jc w:val="both"/>
              <w:rPr>
                <w:rFonts w:cs="Times New Roman"/>
                <w:noProof/>
                <w:color w:val="000000" w:themeColor="text1"/>
                <w:spacing w:val="-8"/>
                <w:szCs w:val="28"/>
              </w:rPr>
            </w:pPr>
          </w:p>
        </w:tc>
        <w:tc>
          <w:tcPr>
            <w:tcW w:w="879" w:type="dxa"/>
          </w:tcPr>
          <w:p w14:paraId="57C9F34C"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6</w:t>
            </w:r>
          </w:p>
        </w:tc>
        <w:tc>
          <w:tcPr>
            <w:tcW w:w="992" w:type="dxa"/>
          </w:tcPr>
          <w:p w14:paraId="79879CF2"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6</w:t>
            </w:r>
          </w:p>
        </w:tc>
        <w:tc>
          <w:tcPr>
            <w:tcW w:w="992" w:type="dxa"/>
          </w:tcPr>
          <w:p w14:paraId="629CF728"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6</w:t>
            </w:r>
          </w:p>
        </w:tc>
        <w:tc>
          <w:tcPr>
            <w:tcW w:w="993" w:type="dxa"/>
          </w:tcPr>
          <w:p w14:paraId="3AC2B47D" w14:textId="77777777" w:rsidR="00F36EB0" w:rsidRPr="00F36EB0" w:rsidRDefault="00F36EB0" w:rsidP="00BC0F0D">
            <w:pPr>
              <w:jc w:val="center"/>
              <w:rPr>
                <w:rFonts w:cs="Times New Roman"/>
                <w:noProof/>
                <w:color w:val="000000" w:themeColor="text1"/>
                <w:spacing w:val="-8"/>
                <w:szCs w:val="28"/>
              </w:rPr>
            </w:pPr>
            <w:r w:rsidRPr="00F36EB0">
              <w:rPr>
                <w:rFonts w:cs="Times New Roman"/>
                <w:noProof/>
                <w:color w:val="000000" w:themeColor="text1"/>
                <w:spacing w:val="-8"/>
                <w:szCs w:val="28"/>
              </w:rPr>
              <w:t>1</w:t>
            </w:r>
          </w:p>
        </w:tc>
      </w:tr>
      <w:tr w:rsidR="00F36EB0" w:rsidRPr="00F36EB0" w14:paraId="5C303DAE" w14:textId="77777777" w:rsidTr="00E015E6">
        <w:trPr>
          <w:trHeight w:val="152"/>
        </w:trPr>
        <w:tc>
          <w:tcPr>
            <w:tcW w:w="3061" w:type="dxa"/>
            <w:gridSpan w:val="3"/>
          </w:tcPr>
          <w:p w14:paraId="53DB3923" w14:textId="77777777" w:rsidR="00F36EB0" w:rsidRPr="00F36EB0" w:rsidRDefault="00F36EB0" w:rsidP="00BC0F0D">
            <w:pPr>
              <w:jc w:val="center"/>
              <w:rPr>
                <w:rFonts w:cs="Times New Roman"/>
                <w:b/>
                <w:bCs/>
                <w:noProof/>
                <w:color w:val="000000" w:themeColor="text1"/>
                <w:spacing w:val="-8"/>
                <w:szCs w:val="28"/>
              </w:rPr>
            </w:pPr>
            <w:r w:rsidRPr="00F36EB0">
              <w:rPr>
                <w:rFonts w:cs="Times New Roman"/>
                <w:b/>
                <w:bCs/>
                <w:noProof/>
                <w:color w:val="000000" w:themeColor="text1"/>
                <w:spacing w:val="-8"/>
                <w:szCs w:val="28"/>
              </w:rPr>
              <w:t>Tỉ lệ %</w:t>
            </w:r>
          </w:p>
        </w:tc>
        <w:tc>
          <w:tcPr>
            <w:tcW w:w="5075" w:type="dxa"/>
          </w:tcPr>
          <w:p w14:paraId="1C2BCE15" w14:textId="77777777" w:rsidR="00F36EB0" w:rsidRPr="00F36EB0" w:rsidRDefault="00F36EB0" w:rsidP="00BC0F0D">
            <w:pPr>
              <w:jc w:val="both"/>
              <w:rPr>
                <w:rFonts w:cs="Times New Roman"/>
                <w:noProof/>
                <w:color w:val="000000" w:themeColor="text1"/>
                <w:spacing w:val="-8"/>
                <w:szCs w:val="28"/>
              </w:rPr>
            </w:pPr>
          </w:p>
        </w:tc>
        <w:tc>
          <w:tcPr>
            <w:tcW w:w="879" w:type="dxa"/>
          </w:tcPr>
          <w:p w14:paraId="578DB15A" w14:textId="77777777" w:rsidR="00F36EB0" w:rsidRPr="00F36EB0" w:rsidRDefault="00F36EB0" w:rsidP="00BC0F0D">
            <w:pPr>
              <w:jc w:val="both"/>
              <w:rPr>
                <w:rFonts w:cs="Times New Roman"/>
                <w:noProof/>
                <w:color w:val="000000" w:themeColor="text1"/>
                <w:spacing w:val="-8"/>
                <w:szCs w:val="28"/>
              </w:rPr>
            </w:pPr>
            <w:r w:rsidRPr="00F36EB0">
              <w:rPr>
                <w:rFonts w:cs="Times New Roman"/>
                <w:noProof/>
                <w:color w:val="000000" w:themeColor="text1"/>
                <w:spacing w:val="-8"/>
                <w:szCs w:val="28"/>
              </w:rPr>
              <w:t>15%</w:t>
            </w:r>
          </w:p>
        </w:tc>
        <w:tc>
          <w:tcPr>
            <w:tcW w:w="992" w:type="dxa"/>
          </w:tcPr>
          <w:p w14:paraId="71D9AC99" w14:textId="77777777" w:rsidR="00F36EB0" w:rsidRPr="00F36EB0" w:rsidRDefault="00F36EB0" w:rsidP="00BC0F0D">
            <w:pPr>
              <w:jc w:val="both"/>
              <w:rPr>
                <w:rFonts w:cs="Times New Roman"/>
                <w:noProof/>
                <w:color w:val="000000" w:themeColor="text1"/>
                <w:spacing w:val="-8"/>
                <w:szCs w:val="28"/>
              </w:rPr>
            </w:pPr>
            <w:r w:rsidRPr="00F36EB0">
              <w:rPr>
                <w:rFonts w:cs="Times New Roman"/>
                <w:noProof/>
                <w:color w:val="000000" w:themeColor="text1"/>
                <w:spacing w:val="-8"/>
                <w:szCs w:val="28"/>
              </w:rPr>
              <w:t>15%</w:t>
            </w:r>
          </w:p>
        </w:tc>
        <w:tc>
          <w:tcPr>
            <w:tcW w:w="992" w:type="dxa"/>
          </w:tcPr>
          <w:p w14:paraId="46BF60CB" w14:textId="77777777" w:rsidR="00F36EB0" w:rsidRPr="00F36EB0" w:rsidRDefault="00F36EB0" w:rsidP="00BC0F0D">
            <w:pPr>
              <w:jc w:val="both"/>
              <w:rPr>
                <w:rFonts w:cs="Times New Roman"/>
                <w:noProof/>
                <w:color w:val="000000" w:themeColor="text1"/>
                <w:spacing w:val="-8"/>
                <w:szCs w:val="28"/>
              </w:rPr>
            </w:pPr>
            <w:r w:rsidRPr="00F36EB0">
              <w:rPr>
                <w:rFonts w:cs="Times New Roman"/>
                <w:noProof/>
                <w:color w:val="000000" w:themeColor="text1"/>
                <w:spacing w:val="-8"/>
                <w:szCs w:val="28"/>
              </w:rPr>
              <w:t>60%</w:t>
            </w:r>
          </w:p>
        </w:tc>
        <w:tc>
          <w:tcPr>
            <w:tcW w:w="993" w:type="dxa"/>
          </w:tcPr>
          <w:p w14:paraId="36F12549" w14:textId="77777777" w:rsidR="00F36EB0" w:rsidRPr="00F36EB0" w:rsidRDefault="00F36EB0" w:rsidP="00BC0F0D">
            <w:pPr>
              <w:jc w:val="both"/>
              <w:rPr>
                <w:rFonts w:cs="Times New Roman"/>
                <w:noProof/>
                <w:color w:val="000000" w:themeColor="text1"/>
                <w:spacing w:val="-8"/>
                <w:szCs w:val="28"/>
              </w:rPr>
            </w:pPr>
            <w:r w:rsidRPr="00F36EB0">
              <w:rPr>
                <w:rFonts w:cs="Times New Roman"/>
                <w:noProof/>
                <w:color w:val="000000" w:themeColor="text1"/>
                <w:spacing w:val="-8"/>
                <w:szCs w:val="28"/>
              </w:rPr>
              <w:t>10%</w:t>
            </w:r>
          </w:p>
        </w:tc>
      </w:tr>
      <w:tr w:rsidR="00F36EB0" w:rsidRPr="00F36EB0" w14:paraId="1A84936E" w14:textId="77777777" w:rsidTr="00E015E6">
        <w:trPr>
          <w:trHeight w:val="152"/>
        </w:trPr>
        <w:tc>
          <w:tcPr>
            <w:tcW w:w="3061" w:type="dxa"/>
            <w:gridSpan w:val="3"/>
          </w:tcPr>
          <w:p w14:paraId="41BB2616" w14:textId="77777777" w:rsidR="00F36EB0" w:rsidRPr="00F36EB0" w:rsidRDefault="00F36EB0" w:rsidP="00BC0F0D">
            <w:pPr>
              <w:jc w:val="center"/>
              <w:rPr>
                <w:rFonts w:cs="Times New Roman"/>
                <w:b/>
                <w:bCs/>
                <w:noProof/>
                <w:color w:val="000000" w:themeColor="text1"/>
                <w:spacing w:val="-8"/>
                <w:szCs w:val="28"/>
              </w:rPr>
            </w:pPr>
            <w:r w:rsidRPr="00F36EB0">
              <w:rPr>
                <w:rFonts w:cs="Times New Roman"/>
                <w:b/>
                <w:bCs/>
                <w:noProof/>
                <w:color w:val="000000" w:themeColor="text1"/>
                <w:spacing w:val="-8"/>
                <w:szCs w:val="28"/>
              </w:rPr>
              <w:t>Tỉ lệ chung</w:t>
            </w:r>
          </w:p>
        </w:tc>
        <w:tc>
          <w:tcPr>
            <w:tcW w:w="5075" w:type="dxa"/>
          </w:tcPr>
          <w:p w14:paraId="43B0E6B8" w14:textId="77777777" w:rsidR="00F36EB0" w:rsidRPr="00F36EB0" w:rsidRDefault="00F36EB0" w:rsidP="00BC0F0D">
            <w:pPr>
              <w:jc w:val="both"/>
              <w:rPr>
                <w:rFonts w:cs="Times New Roman"/>
                <w:noProof/>
                <w:color w:val="000000" w:themeColor="text1"/>
                <w:spacing w:val="-8"/>
                <w:szCs w:val="28"/>
              </w:rPr>
            </w:pPr>
          </w:p>
        </w:tc>
        <w:tc>
          <w:tcPr>
            <w:tcW w:w="1871" w:type="dxa"/>
            <w:gridSpan w:val="2"/>
          </w:tcPr>
          <w:p w14:paraId="748FFAAE" w14:textId="77777777" w:rsidR="00F36EB0" w:rsidRPr="00F36EB0" w:rsidRDefault="00F36EB0" w:rsidP="00BC0F0D">
            <w:pPr>
              <w:jc w:val="both"/>
              <w:rPr>
                <w:rFonts w:cs="Times New Roman"/>
                <w:noProof/>
                <w:color w:val="000000" w:themeColor="text1"/>
                <w:spacing w:val="-8"/>
                <w:szCs w:val="28"/>
              </w:rPr>
            </w:pPr>
            <w:r w:rsidRPr="00F36EB0">
              <w:rPr>
                <w:rFonts w:cs="Times New Roman"/>
                <w:noProof/>
                <w:color w:val="000000" w:themeColor="text1"/>
                <w:spacing w:val="-8"/>
                <w:szCs w:val="28"/>
              </w:rPr>
              <w:t xml:space="preserve">   30%</w:t>
            </w:r>
          </w:p>
        </w:tc>
        <w:tc>
          <w:tcPr>
            <w:tcW w:w="1985" w:type="dxa"/>
            <w:gridSpan w:val="2"/>
          </w:tcPr>
          <w:p w14:paraId="5290DD3F" w14:textId="77777777" w:rsidR="00F36EB0" w:rsidRPr="00F36EB0" w:rsidRDefault="00F36EB0" w:rsidP="00BC0F0D">
            <w:pPr>
              <w:jc w:val="both"/>
              <w:rPr>
                <w:rFonts w:cs="Times New Roman"/>
                <w:noProof/>
                <w:color w:val="000000" w:themeColor="text1"/>
                <w:spacing w:val="-8"/>
                <w:szCs w:val="28"/>
              </w:rPr>
            </w:pPr>
            <w:r w:rsidRPr="00F36EB0">
              <w:rPr>
                <w:rFonts w:cs="Times New Roman"/>
                <w:noProof/>
                <w:color w:val="000000" w:themeColor="text1"/>
                <w:spacing w:val="-8"/>
                <w:szCs w:val="28"/>
              </w:rPr>
              <w:t xml:space="preserve">   70%</w:t>
            </w:r>
          </w:p>
        </w:tc>
      </w:tr>
    </w:tbl>
    <w:p w14:paraId="6B1898C2" w14:textId="77777777" w:rsidR="00F36EB0" w:rsidRPr="00F36EB0" w:rsidRDefault="00F36EB0" w:rsidP="00E256E8">
      <w:pPr>
        <w:rPr>
          <w:rFonts w:ascii="Times New Roman" w:hAnsi="Times New Roman" w:cs="Times New Roman"/>
          <w:b/>
          <w:i/>
          <w:noProof/>
          <w:color w:val="000000" w:themeColor="text1"/>
          <w:sz w:val="28"/>
          <w:szCs w:val="28"/>
        </w:rPr>
      </w:pPr>
    </w:p>
    <w:p w14:paraId="29A9345A" w14:textId="77777777" w:rsidR="00F36EB0" w:rsidRPr="00F36EB0" w:rsidRDefault="00F36EB0" w:rsidP="00E256E8">
      <w:pPr>
        <w:rPr>
          <w:rFonts w:ascii="Times New Roman" w:hAnsi="Times New Roman" w:cs="Times New Roman"/>
          <w:b/>
          <w:i/>
          <w:noProof/>
          <w:color w:val="000000" w:themeColor="text1"/>
          <w:sz w:val="28"/>
          <w:szCs w:val="28"/>
        </w:rPr>
      </w:pPr>
      <w:r w:rsidRPr="00F36EB0">
        <w:rPr>
          <w:rFonts w:ascii="Times New Roman" w:hAnsi="Times New Roman" w:cs="Times New Roman"/>
          <w:b/>
          <w:i/>
          <w:noProof/>
          <w:color w:val="000000" w:themeColor="text1"/>
          <w:sz w:val="28"/>
          <w:szCs w:val="28"/>
        </w:rPr>
        <w:t xml:space="preserve">Lưu ý: </w:t>
      </w:r>
    </w:p>
    <w:p w14:paraId="5B4A2D7F" w14:textId="77777777" w:rsidR="00F36EB0" w:rsidRPr="00F36EB0" w:rsidRDefault="00F36EB0" w:rsidP="00E256E8">
      <w:pPr>
        <w:rPr>
          <w:rFonts w:ascii="Times New Roman" w:hAnsi="Times New Roman" w:cs="Times New Roman"/>
          <w:noProof/>
          <w:color w:val="000000" w:themeColor="text1"/>
          <w:sz w:val="28"/>
          <w:szCs w:val="28"/>
        </w:rPr>
      </w:pPr>
      <w:r w:rsidRPr="00F36EB0">
        <w:rPr>
          <w:rFonts w:ascii="Times New Roman" w:hAnsi="Times New Roman" w:cs="Times New Roman"/>
          <w:noProof/>
          <w:color w:val="000000" w:themeColor="text1"/>
          <w:sz w:val="28"/>
          <w:szCs w:val="28"/>
        </w:rPr>
        <w:t>- Với câu hỏi mức độ nhận biết và thông hiểu thì mỗi câu hỏi cần được ra ở một chỉ báo của mức độ kiến thức, kĩ năng cần kiểm tra, đánh giá tương ứng (1 gạch đầu dòng thuộc mức độ đó).</w:t>
      </w:r>
    </w:p>
    <w:p w14:paraId="47C041F2" w14:textId="77777777" w:rsidR="00F36EB0" w:rsidRPr="00F36EB0" w:rsidRDefault="00F36EB0" w:rsidP="00E256E8">
      <w:pPr>
        <w:jc w:val="both"/>
        <w:rPr>
          <w:rFonts w:ascii="Times New Roman" w:hAnsi="Times New Roman" w:cs="Times New Roman"/>
          <w:b/>
          <w:bCs/>
          <w:noProof/>
          <w:color w:val="000000" w:themeColor="text1"/>
          <w:sz w:val="28"/>
          <w:szCs w:val="28"/>
        </w:rPr>
      </w:pPr>
      <w:r w:rsidRPr="00F36EB0">
        <w:rPr>
          <w:rFonts w:ascii="Times New Roman" w:hAnsi="Times New Roman" w:cs="Times New Roman"/>
          <w:noProof/>
          <w:color w:val="000000" w:themeColor="text1"/>
          <w:sz w:val="28"/>
          <w:szCs w:val="28"/>
        </w:rPr>
        <w:t>- Các câu hỏi ở mức độ vận dụng và vận dụng cao có thể ra vào một trong các đơn vị kiến thức.</w:t>
      </w:r>
    </w:p>
    <w:p w14:paraId="35AEAE77" w14:textId="77777777" w:rsidR="00F36EB0" w:rsidRPr="00F36EB0" w:rsidRDefault="00F36EB0" w:rsidP="00993D9C">
      <w:pPr>
        <w:spacing w:after="120"/>
        <w:contextualSpacing/>
        <w:jc w:val="center"/>
        <w:rPr>
          <w:rFonts w:ascii="Times New Roman" w:hAnsi="Times New Roman" w:cs="Times New Roman"/>
          <w:b/>
          <w:bCs/>
          <w:color w:val="000000" w:themeColor="text1"/>
          <w:sz w:val="26"/>
          <w:szCs w:val="26"/>
        </w:rPr>
      </w:pPr>
    </w:p>
    <w:p w14:paraId="0967E500" w14:textId="77777777" w:rsidR="00F36EB0" w:rsidRPr="00F36EB0" w:rsidRDefault="00F36EB0" w:rsidP="00993D9C">
      <w:pPr>
        <w:spacing w:after="120"/>
        <w:contextualSpacing/>
        <w:jc w:val="center"/>
        <w:rPr>
          <w:rFonts w:ascii="Times New Roman" w:hAnsi="Times New Roman" w:cs="Times New Roman"/>
          <w:b/>
          <w:bCs/>
          <w:color w:val="000000" w:themeColor="text1"/>
          <w:sz w:val="26"/>
          <w:szCs w:val="26"/>
        </w:rPr>
      </w:pPr>
    </w:p>
    <w:p w14:paraId="71C8D556" w14:textId="77777777" w:rsidR="00F36EB0" w:rsidRPr="00F36EB0" w:rsidRDefault="00F36EB0" w:rsidP="00993D9C">
      <w:pPr>
        <w:spacing w:after="120"/>
        <w:contextualSpacing/>
        <w:rPr>
          <w:rFonts w:ascii="Times New Roman" w:hAnsi="Times New Roman" w:cs="Times New Roman"/>
          <w:color w:val="000000" w:themeColor="text1"/>
          <w:sz w:val="26"/>
          <w:szCs w:val="26"/>
        </w:rPr>
      </w:pPr>
    </w:p>
    <w:p w14:paraId="52B474C0" w14:textId="77777777" w:rsidR="00F36EB0" w:rsidRPr="00F36EB0" w:rsidRDefault="00F36EB0" w:rsidP="00993D9C">
      <w:pPr>
        <w:spacing w:after="120"/>
        <w:contextualSpacing/>
        <w:jc w:val="center"/>
        <w:rPr>
          <w:rFonts w:ascii="Times New Roman" w:hAnsi="Times New Roman" w:cs="Times New Roman"/>
          <w:b/>
          <w:bCs/>
          <w:color w:val="000000" w:themeColor="text1"/>
          <w:sz w:val="32"/>
          <w:szCs w:val="32"/>
        </w:rPr>
      </w:pPr>
      <w:bookmarkStart w:id="4" w:name="_Hlk101886344"/>
      <w:r w:rsidRPr="00F36EB0">
        <w:rPr>
          <w:rFonts w:ascii="Times New Roman" w:hAnsi="Times New Roman" w:cs="Times New Roman"/>
          <w:b/>
          <w:bCs/>
          <w:color w:val="000000" w:themeColor="text1"/>
          <w:sz w:val="32"/>
          <w:szCs w:val="32"/>
        </w:rPr>
        <w:t>ĐỀ KIỂM TRA GIỮA HỌC KỲ II – TOÁN 7</w:t>
      </w:r>
    </w:p>
    <w:p w14:paraId="6FEFB906" w14:textId="77777777" w:rsidR="00F36EB0" w:rsidRPr="00F36EB0" w:rsidRDefault="00F36EB0" w:rsidP="00993D9C">
      <w:pPr>
        <w:spacing w:after="120"/>
        <w:contextualSpacing/>
        <w:rPr>
          <w:rFonts w:ascii="Times New Roman" w:hAnsi="Times New Roman" w:cs="Times New Roman"/>
          <w:color w:val="000000" w:themeColor="text1"/>
          <w:sz w:val="26"/>
          <w:szCs w:val="26"/>
        </w:rPr>
      </w:pPr>
    </w:p>
    <w:p w14:paraId="5A99FBC3" w14:textId="77777777" w:rsidR="00F36EB0" w:rsidRPr="00F36EB0" w:rsidRDefault="00F36EB0" w:rsidP="0008177B">
      <w:pPr>
        <w:pStyle w:val="ListParagraph"/>
        <w:numPr>
          <w:ilvl w:val="0"/>
          <w:numId w:val="45"/>
        </w:numPr>
        <w:spacing w:after="120"/>
        <w:rPr>
          <w:rFonts w:ascii="Times New Roman" w:hAnsi="Times New Roman" w:cs="Times New Roman"/>
          <w:b/>
          <w:color w:val="000000" w:themeColor="text1"/>
          <w:sz w:val="26"/>
          <w:szCs w:val="26"/>
        </w:rPr>
      </w:pPr>
      <w:r w:rsidRPr="00F36EB0">
        <w:rPr>
          <w:rFonts w:ascii="Times New Roman" w:hAnsi="Times New Roman" w:cs="Times New Roman"/>
          <w:b/>
          <w:color w:val="000000" w:themeColor="text1"/>
          <w:sz w:val="26"/>
          <w:szCs w:val="26"/>
          <w:u w:val="single"/>
        </w:rPr>
        <w:t>TRẮC NGHIỆM KHÁCH QUAN</w:t>
      </w:r>
      <w:r w:rsidRPr="00F36EB0">
        <w:rPr>
          <w:rFonts w:ascii="Times New Roman" w:hAnsi="Times New Roman" w:cs="Times New Roman"/>
          <w:b/>
          <w:color w:val="000000" w:themeColor="text1"/>
          <w:sz w:val="26"/>
          <w:szCs w:val="26"/>
        </w:rPr>
        <w:t xml:space="preserve"> (3,0 điểm).</w:t>
      </w:r>
    </w:p>
    <w:p w14:paraId="605C46EC" w14:textId="77777777" w:rsidR="00F36EB0" w:rsidRPr="00F36EB0" w:rsidRDefault="00F36EB0" w:rsidP="00011920">
      <w:pPr>
        <w:rPr>
          <w:rFonts w:ascii="Times New Roman" w:hAnsi="Times New Roman" w:cs="Times New Roman"/>
          <w:color w:val="000000" w:themeColor="text1"/>
          <w:sz w:val="26"/>
          <w:szCs w:val="26"/>
        </w:rPr>
      </w:pPr>
      <w:r w:rsidRPr="00F36EB0">
        <w:rPr>
          <w:rFonts w:ascii="Times New Roman" w:hAnsi="Times New Roman" w:cs="Times New Roman"/>
          <w:b/>
          <w:color w:val="000000" w:themeColor="text1"/>
          <w:sz w:val="26"/>
          <w:szCs w:val="26"/>
        </w:rPr>
        <w:t>Câu 1. (TH)</w:t>
      </w:r>
      <w:r w:rsidRPr="00F36EB0">
        <w:rPr>
          <w:rFonts w:ascii="Times New Roman" w:hAnsi="Times New Roman" w:cs="Times New Roman"/>
          <w:color w:val="000000" w:themeColor="text1"/>
          <w:sz w:val="26"/>
          <w:szCs w:val="26"/>
        </w:rPr>
        <w:t xml:space="preserve"> Điểm bài KTTX môn Toán của các HS lớp 7A trong tổ được thống kê như sau:</w:t>
      </w:r>
    </w:p>
    <w:tbl>
      <w:tblPr>
        <w:tblStyle w:val="TableGrid"/>
        <w:tblW w:w="0" w:type="auto"/>
        <w:tblLook w:val="04A0" w:firstRow="1" w:lastRow="0" w:firstColumn="1" w:lastColumn="0" w:noHBand="0" w:noVBand="1"/>
      </w:tblPr>
      <w:tblGrid>
        <w:gridCol w:w="1037"/>
        <w:gridCol w:w="1030"/>
        <w:gridCol w:w="1034"/>
        <w:gridCol w:w="1031"/>
        <w:gridCol w:w="1034"/>
        <w:gridCol w:w="1037"/>
        <w:gridCol w:w="1024"/>
        <w:gridCol w:w="1031"/>
        <w:gridCol w:w="1032"/>
        <w:gridCol w:w="1039"/>
      </w:tblGrid>
      <w:tr w:rsidR="00F36EB0" w:rsidRPr="00F36EB0" w14:paraId="638DE7CE" w14:textId="77777777" w:rsidTr="00011920">
        <w:tc>
          <w:tcPr>
            <w:tcW w:w="1047" w:type="dxa"/>
            <w:tcBorders>
              <w:top w:val="single" w:sz="4" w:space="0" w:color="auto"/>
              <w:left w:val="single" w:sz="4" w:space="0" w:color="auto"/>
              <w:bottom w:val="single" w:sz="4" w:space="0" w:color="auto"/>
              <w:right w:val="single" w:sz="4" w:space="0" w:color="auto"/>
            </w:tcBorders>
            <w:hideMark/>
          </w:tcPr>
          <w:p w14:paraId="4F19B8D4" w14:textId="77777777" w:rsidR="00F36EB0" w:rsidRPr="00F36EB0" w:rsidRDefault="00F36EB0">
            <w:pPr>
              <w:rPr>
                <w:rFonts w:cs="Times New Roman"/>
                <w:color w:val="000000" w:themeColor="text1"/>
                <w:sz w:val="26"/>
                <w:szCs w:val="26"/>
              </w:rPr>
            </w:pPr>
            <w:r w:rsidRPr="00F36EB0">
              <w:rPr>
                <w:rFonts w:cs="Times New Roman"/>
                <w:color w:val="000000" w:themeColor="text1"/>
                <w:sz w:val="26"/>
                <w:szCs w:val="26"/>
              </w:rPr>
              <w:t>HS tổ 1</w:t>
            </w:r>
          </w:p>
        </w:tc>
        <w:tc>
          <w:tcPr>
            <w:tcW w:w="1047" w:type="dxa"/>
            <w:tcBorders>
              <w:top w:val="single" w:sz="4" w:space="0" w:color="auto"/>
              <w:left w:val="single" w:sz="4" w:space="0" w:color="auto"/>
              <w:bottom w:val="single" w:sz="4" w:space="0" w:color="auto"/>
              <w:right w:val="single" w:sz="4" w:space="0" w:color="auto"/>
            </w:tcBorders>
            <w:hideMark/>
          </w:tcPr>
          <w:p w14:paraId="28D488D7" w14:textId="77777777" w:rsidR="00F36EB0" w:rsidRPr="00F36EB0" w:rsidRDefault="00F36EB0">
            <w:pPr>
              <w:rPr>
                <w:rFonts w:cs="Times New Roman"/>
                <w:color w:val="000000" w:themeColor="text1"/>
                <w:sz w:val="26"/>
                <w:szCs w:val="26"/>
              </w:rPr>
            </w:pPr>
            <w:r w:rsidRPr="00F36EB0">
              <w:rPr>
                <w:rFonts w:cs="Times New Roman"/>
                <w:color w:val="000000" w:themeColor="text1"/>
                <w:sz w:val="26"/>
                <w:szCs w:val="26"/>
              </w:rPr>
              <w:t>Lan</w:t>
            </w:r>
          </w:p>
        </w:tc>
        <w:tc>
          <w:tcPr>
            <w:tcW w:w="1047" w:type="dxa"/>
            <w:tcBorders>
              <w:top w:val="single" w:sz="4" w:space="0" w:color="auto"/>
              <w:left w:val="single" w:sz="4" w:space="0" w:color="auto"/>
              <w:bottom w:val="single" w:sz="4" w:space="0" w:color="auto"/>
              <w:right w:val="single" w:sz="4" w:space="0" w:color="auto"/>
            </w:tcBorders>
            <w:hideMark/>
          </w:tcPr>
          <w:p w14:paraId="7C926230" w14:textId="77777777" w:rsidR="00F36EB0" w:rsidRPr="00F36EB0" w:rsidRDefault="00F36EB0">
            <w:pPr>
              <w:rPr>
                <w:rFonts w:cs="Times New Roman"/>
                <w:color w:val="000000" w:themeColor="text1"/>
                <w:sz w:val="26"/>
                <w:szCs w:val="26"/>
              </w:rPr>
            </w:pPr>
            <w:r w:rsidRPr="00F36EB0">
              <w:rPr>
                <w:rFonts w:cs="Times New Roman"/>
                <w:color w:val="000000" w:themeColor="text1"/>
                <w:sz w:val="26"/>
                <w:szCs w:val="26"/>
              </w:rPr>
              <w:t>Nam</w:t>
            </w:r>
          </w:p>
        </w:tc>
        <w:tc>
          <w:tcPr>
            <w:tcW w:w="1047" w:type="dxa"/>
            <w:tcBorders>
              <w:top w:val="single" w:sz="4" w:space="0" w:color="auto"/>
              <w:left w:val="single" w:sz="4" w:space="0" w:color="auto"/>
              <w:bottom w:val="single" w:sz="4" w:space="0" w:color="auto"/>
              <w:right w:val="single" w:sz="4" w:space="0" w:color="auto"/>
            </w:tcBorders>
            <w:hideMark/>
          </w:tcPr>
          <w:p w14:paraId="16CDD396" w14:textId="77777777" w:rsidR="00F36EB0" w:rsidRPr="00F36EB0" w:rsidRDefault="00F36EB0">
            <w:pPr>
              <w:rPr>
                <w:rFonts w:cs="Times New Roman"/>
                <w:color w:val="000000" w:themeColor="text1"/>
                <w:sz w:val="26"/>
                <w:szCs w:val="26"/>
              </w:rPr>
            </w:pPr>
            <w:r w:rsidRPr="00F36EB0">
              <w:rPr>
                <w:rFonts w:cs="Times New Roman"/>
                <w:color w:val="000000" w:themeColor="text1"/>
                <w:sz w:val="26"/>
                <w:szCs w:val="26"/>
              </w:rPr>
              <w:t>Huệ</w:t>
            </w:r>
          </w:p>
        </w:tc>
        <w:tc>
          <w:tcPr>
            <w:tcW w:w="1047" w:type="dxa"/>
            <w:tcBorders>
              <w:top w:val="single" w:sz="4" w:space="0" w:color="auto"/>
              <w:left w:val="single" w:sz="4" w:space="0" w:color="auto"/>
              <w:bottom w:val="single" w:sz="4" w:space="0" w:color="auto"/>
              <w:right w:val="single" w:sz="4" w:space="0" w:color="auto"/>
            </w:tcBorders>
            <w:hideMark/>
          </w:tcPr>
          <w:p w14:paraId="713AD69D" w14:textId="77777777" w:rsidR="00F36EB0" w:rsidRPr="00F36EB0" w:rsidRDefault="00F36EB0">
            <w:pPr>
              <w:rPr>
                <w:rFonts w:cs="Times New Roman"/>
                <w:color w:val="000000" w:themeColor="text1"/>
                <w:sz w:val="26"/>
                <w:szCs w:val="26"/>
              </w:rPr>
            </w:pPr>
            <w:r w:rsidRPr="00F36EB0">
              <w:rPr>
                <w:rFonts w:cs="Times New Roman"/>
                <w:color w:val="000000" w:themeColor="text1"/>
                <w:sz w:val="26"/>
                <w:szCs w:val="26"/>
              </w:rPr>
              <w:t>Bình</w:t>
            </w:r>
          </w:p>
        </w:tc>
        <w:tc>
          <w:tcPr>
            <w:tcW w:w="1047" w:type="dxa"/>
            <w:tcBorders>
              <w:top w:val="single" w:sz="4" w:space="0" w:color="auto"/>
              <w:left w:val="single" w:sz="4" w:space="0" w:color="auto"/>
              <w:bottom w:val="single" w:sz="4" w:space="0" w:color="auto"/>
              <w:right w:val="single" w:sz="4" w:space="0" w:color="auto"/>
            </w:tcBorders>
            <w:hideMark/>
          </w:tcPr>
          <w:p w14:paraId="79483CEB" w14:textId="77777777" w:rsidR="00F36EB0" w:rsidRPr="00F36EB0" w:rsidRDefault="00F36EB0">
            <w:pPr>
              <w:rPr>
                <w:rFonts w:cs="Times New Roman"/>
                <w:color w:val="000000" w:themeColor="text1"/>
                <w:sz w:val="26"/>
                <w:szCs w:val="26"/>
              </w:rPr>
            </w:pPr>
            <w:r w:rsidRPr="00F36EB0">
              <w:rPr>
                <w:rFonts w:cs="Times New Roman"/>
                <w:color w:val="000000" w:themeColor="text1"/>
                <w:sz w:val="26"/>
                <w:szCs w:val="26"/>
              </w:rPr>
              <w:t>Dũng</w:t>
            </w:r>
          </w:p>
        </w:tc>
        <w:tc>
          <w:tcPr>
            <w:tcW w:w="1047" w:type="dxa"/>
            <w:tcBorders>
              <w:top w:val="single" w:sz="4" w:space="0" w:color="auto"/>
              <w:left w:val="single" w:sz="4" w:space="0" w:color="auto"/>
              <w:bottom w:val="single" w:sz="4" w:space="0" w:color="auto"/>
              <w:right w:val="single" w:sz="4" w:space="0" w:color="auto"/>
            </w:tcBorders>
            <w:hideMark/>
          </w:tcPr>
          <w:p w14:paraId="6355F52F" w14:textId="77777777" w:rsidR="00F36EB0" w:rsidRPr="00F36EB0" w:rsidRDefault="00F36EB0">
            <w:pPr>
              <w:rPr>
                <w:rFonts w:cs="Times New Roman"/>
                <w:color w:val="000000" w:themeColor="text1"/>
                <w:sz w:val="26"/>
                <w:szCs w:val="26"/>
              </w:rPr>
            </w:pPr>
            <w:r w:rsidRPr="00F36EB0">
              <w:rPr>
                <w:rFonts w:cs="Times New Roman"/>
                <w:color w:val="000000" w:themeColor="text1"/>
                <w:sz w:val="26"/>
                <w:szCs w:val="26"/>
              </w:rPr>
              <w:t>Vi</w:t>
            </w:r>
          </w:p>
        </w:tc>
        <w:tc>
          <w:tcPr>
            <w:tcW w:w="1048" w:type="dxa"/>
            <w:tcBorders>
              <w:top w:val="single" w:sz="4" w:space="0" w:color="auto"/>
              <w:left w:val="single" w:sz="4" w:space="0" w:color="auto"/>
              <w:bottom w:val="single" w:sz="4" w:space="0" w:color="auto"/>
              <w:right w:val="single" w:sz="4" w:space="0" w:color="auto"/>
            </w:tcBorders>
            <w:hideMark/>
          </w:tcPr>
          <w:p w14:paraId="73AC08FA" w14:textId="77777777" w:rsidR="00F36EB0" w:rsidRPr="00F36EB0" w:rsidRDefault="00F36EB0">
            <w:pPr>
              <w:rPr>
                <w:rFonts w:cs="Times New Roman"/>
                <w:color w:val="000000" w:themeColor="text1"/>
                <w:sz w:val="26"/>
                <w:szCs w:val="26"/>
              </w:rPr>
            </w:pPr>
            <w:r w:rsidRPr="00F36EB0">
              <w:rPr>
                <w:rFonts w:cs="Times New Roman"/>
                <w:color w:val="000000" w:themeColor="text1"/>
                <w:sz w:val="26"/>
                <w:szCs w:val="26"/>
              </w:rPr>
              <w:t>Thu</w:t>
            </w:r>
          </w:p>
        </w:tc>
        <w:tc>
          <w:tcPr>
            <w:tcW w:w="1048" w:type="dxa"/>
            <w:tcBorders>
              <w:top w:val="single" w:sz="4" w:space="0" w:color="auto"/>
              <w:left w:val="single" w:sz="4" w:space="0" w:color="auto"/>
              <w:bottom w:val="single" w:sz="4" w:space="0" w:color="auto"/>
              <w:right w:val="single" w:sz="4" w:space="0" w:color="auto"/>
            </w:tcBorders>
            <w:hideMark/>
          </w:tcPr>
          <w:p w14:paraId="29E15728" w14:textId="77777777" w:rsidR="00F36EB0" w:rsidRPr="00F36EB0" w:rsidRDefault="00F36EB0">
            <w:pPr>
              <w:rPr>
                <w:rFonts w:cs="Times New Roman"/>
                <w:color w:val="000000" w:themeColor="text1"/>
                <w:sz w:val="26"/>
                <w:szCs w:val="26"/>
              </w:rPr>
            </w:pPr>
            <w:r w:rsidRPr="00F36EB0">
              <w:rPr>
                <w:rFonts w:cs="Times New Roman"/>
                <w:color w:val="000000" w:themeColor="text1"/>
                <w:sz w:val="26"/>
                <w:szCs w:val="26"/>
              </w:rPr>
              <w:t>Đức</w:t>
            </w:r>
          </w:p>
        </w:tc>
        <w:tc>
          <w:tcPr>
            <w:tcW w:w="1048" w:type="dxa"/>
            <w:tcBorders>
              <w:top w:val="single" w:sz="4" w:space="0" w:color="auto"/>
              <w:left w:val="single" w:sz="4" w:space="0" w:color="auto"/>
              <w:bottom w:val="single" w:sz="4" w:space="0" w:color="auto"/>
              <w:right w:val="single" w:sz="4" w:space="0" w:color="auto"/>
            </w:tcBorders>
            <w:hideMark/>
          </w:tcPr>
          <w:p w14:paraId="44D96895" w14:textId="77777777" w:rsidR="00F36EB0" w:rsidRPr="00F36EB0" w:rsidRDefault="00F36EB0">
            <w:pPr>
              <w:rPr>
                <w:rFonts w:cs="Times New Roman"/>
                <w:color w:val="000000" w:themeColor="text1"/>
                <w:sz w:val="26"/>
                <w:szCs w:val="26"/>
              </w:rPr>
            </w:pPr>
            <w:r w:rsidRPr="00F36EB0">
              <w:rPr>
                <w:rFonts w:cs="Times New Roman"/>
                <w:color w:val="000000" w:themeColor="text1"/>
                <w:sz w:val="26"/>
                <w:szCs w:val="26"/>
              </w:rPr>
              <w:t>Mạnh</w:t>
            </w:r>
          </w:p>
        </w:tc>
      </w:tr>
      <w:tr w:rsidR="00F36EB0" w:rsidRPr="00F36EB0" w14:paraId="53BCFF3B" w14:textId="77777777" w:rsidTr="00011920">
        <w:tc>
          <w:tcPr>
            <w:tcW w:w="1047" w:type="dxa"/>
            <w:tcBorders>
              <w:top w:val="single" w:sz="4" w:space="0" w:color="auto"/>
              <w:left w:val="single" w:sz="4" w:space="0" w:color="auto"/>
              <w:bottom w:val="single" w:sz="4" w:space="0" w:color="auto"/>
              <w:right w:val="single" w:sz="4" w:space="0" w:color="auto"/>
            </w:tcBorders>
            <w:hideMark/>
          </w:tcPr>
          <w:p w14:paraId="5602B535" w14:textId="77777777" w:rsidR="00F36EB0" w:rsidRPr="00F36EB0" w:rsidRDefault="00F36EB0">
            <w:pPr>
              <w:rPr>
                <w:rFonts w:cs="Times New Roman"/>
                <w:color w:val="000000" w:themeColor="text1"/>
                <w:sz w:val="26"/>
                <w:szCs w:val="26"/>
              </w:rPr>
            </w:pPr>
            <w:r w:rsidRPr="00F36EB0">
              <w:rPr>
                <w:rFonts w:cs="Times New Roman"/>
                <w:color w:val="000000" w:themeColor="text1"/>
                <w:sz w:val="26"/>
                <w:szCs w:val="26"/>
              </w:rPr>
              <w:t>Điểm</w:t>
            </w:r>
          </w:p>
        </w:tc>
        <w:tc>
          <w:tcPr>
            <w:tcW w:w="1047" w:type="dxa"/>
            <w:tcBorders>
              <w:top w:val="single" w:sz="4" w:space="0" w:color="auto"/>
              <w:left w:val="single" w:sz="4" w:space="0" w:color="auto"/>
              <w:bottom w:val="single" w:sz="4" w:space="0" w:color="auto"/>
              <w:right w:val="single" w:sz="4" w:space="0" w:color="auto"/>
            </w:tcBorders>
            <w:hideMark/>
          </w:tcPr>
          <w:p w14:paraId="40EE9742" w14:textId="77777777" w:rsidR="00F36EB0" w:rsidRPr="00F36EB0" w:rsidRDefault="00F36EB0">
            <w:pPr>
              <w:rPr>
                <w:rFonts w:cs="Times New Roman"/>
                <w:color w:val="000000" w:themeColor="text1"/>
                <w:sz w:val="26"/>
                <w:szCs w:val="26"/>
              </w:rPr>
            </w:pPr>
            <w:r w:rsidRPr="00F36EB0">
              <w:rPr>
                <w:rFonts w:cs="Times New Roman"/>
                <w:color w:val="000000" w:themeColor="text1"/>
                <w:sz w:val="26"/>
                <w:szCs w:val="26"/>
              </w:rPr>
              <w:t>5</w:t>
            </w:r>
          </w:p>
        </w:tc>
        <w:tc>
          <w:tcPr>
            <w:tcW w:w="1047" w:type="dxa"/>
            <w:tcBorders>
              <w:top w:val="single" w:sz="4" w:space="0" w:color="auto"/>
              <w:left w:val="single" w:sz="4" w:space="0" w:color="auto"/>
              <w:bottom w:val="single" w:sz="4" w:space="0" w:color="auto"/>
              <w:right w:val="single" w:sz="4" w:space="0" w:color="auto"/>
            </w:tcBorders>
            <w:hideMark/>
          </w:tcPr>
          <w:p w14:paraId="1C2D9320" w14:textId="77777777" w:rsidR="00F36EB0" w:rsidRPr="00F36EB0" w:rsidRDefault="00F36EB0">
            <w:pPr>
              <w:rPr>
                <w:rFonts w:cs="Times New Roman"/>
                <w:color w:val="000000" w:themeColor="text1"/>
                <w:sz w:val="26"/>
                <w:szCs w:val="26"/>
              </w:rPr>
            </w:pPr>
            <w:r w:rsidRPr="00F36EB0">
              <w:rPr>
                <w:rFonts w:cs="Times New Roman"/>
                <w:color w:val="000000" w:themeColor="text1"/>
                <w:sz w:val="26"/>
                <w:szCs w:val="26"/>
              </w:rPr>
              <w:t>8</w:t>
            </w:r>
          </w:p>
        </w:tc>
        <w:tc>
          <w:tcPr>
            <w:tcW w:w="1047" w:type="dxa"/>
            <w:tcBorders>
              <w:top w:val="single" w:sz="4" w:space="0" w:color="auto"/>
              <w:left w:val="single" w:sz="4" w:space="0" w:color="auto"/>
              <w:bottom w:val="single" w:sz="4" w:space="0" w:color="auto"/>
              <w:right w:val="single" w:sz="4" w:space="0" w:color="auto"/>
            </w:tcBorders>
            <w:hideMark/>
          </w:tcPr>
          <w:p w14:paraId="1B71E56E" w14:textId="77777777" w:rsidR="00F36EB0" w:rsidRPr="00F36EB0" w:rsidRDefault="00F36EB0">
            <w:pPr>
              <w:rPr>
                <w:rFonts w:cs="Times New Roman"/>
                <w:color w:val="000000" w:themeColor="text1"/>
                <w:sz w:val="26"/>
                <w:szCs w:val="26"/>
              </w:rPr>
            </w:pPr>
            <w:r w:rsidRPr="00F36EB0">
              <w:rPr>
                <w:rFonts w:cs="Times New Roman"/>
                <w:color w:val="000000" w:themeColor="text1"/>
                <w:sz w:val="26"/>
                <w:szCs w:val="26"/>
              </w:rPr>
              <w:t>9</w:t>
            </w:r>
          </w:p>
        </w:tc>
        <w:tc>
          <w:tcPr>
            <w:tcW w:w="1047" w:type="dxa"/>
            <w:tcBorders>
              <w:top w:val="single" w:sz="4" w:space="0" w:color="auto"/>
              <w:left w:val="single" w:sz="4" w:space="0" w:color="auto"/>
              <w:bottom w:val="single" w:sz="4" w:space="0" w:color="auto"/>
              <w:right w:val="single" w:sz="4" w:space="0" w:color="auto"/>
            </w:tcBorders>
            <w:hideMark/>
          </w:tcPr>
          <w:p w14:paraId="7B7B6647" w14:textId="77777777" w:rsidR="00F36EB0" w:rsidRPr="00F36EB0" w:rsidRDefault="00F36EB0">
            <w:pPr>
              <w:rPr>
                <w:rFonts w:cs="Times New Roman"/>
                <w:color w:val="000000" w:themeColor="text1"/>
                <w:sz w:val="26"/>
                <w:szCs w:val="26"/>
              </w:rPr>
            </w:pPr>
            <w:r w:rsidRPr="00F36EB0">
              <w:rPr>
                <w:rFonts w:cs="Times New Roman"/>
                <w:color w:val="000000" w:themeColor="text1"/>
                <w:sz w:val="26"/>
                <w:szCs w:val="26"/>
              </w:rPr>
              <w:t>4</w:t>
            </w:r>
          </w:p>
        </w:tc>
        <w:tc>
          <w:tcPr>
            <w:tcW w:w="1047" w:type="dxa"/>
            <w:tcBorders>
              <w:top w:val="single" w:sz="4" w:space="0" w:color="auto"/>
              <w:left w:val="single" w:sz="4" w:space="0" w:color="auto"/>
              <w:bottom w:val="single" w:sz="4" w:space="0" w:color="auto"/>
              <w:right w:val="single" w:sz="4" w:space="0" w:color="auto"/>
            </w:tcBorders>
            <w:hideMark/>
          </w:tcPr>
          <w:p w14:paraId="480FB046" w14:textId="77777777" w:rsidR="00F36EB0" w:rsidRPr="00F36EB0" w:rsidRDefault="00F36EB0">
            <w:pPr>
              <w:rPr>
                <w:rFonts w:cs="Times New Roman"/>
                <w:color w:val="000000" w:themeColor="text1"/>
                <w:sz w:val="26"/>
                <w:szCs w:val="26"/>
              </w:rPr>
            </w:pPr>
            <w:r w:rsidRPr="00F36EB0">
              <w:rPr>
                <w:rFonts w:cs="Times New Roman"/>
                <w:color w:val="000000" w:themeColor="text1"/>
                <w:sz w:val="26"/>
                <w:szCs w:val="26"/>
              </w:rPr>
              <w:t>8</w:t>
            </w:r>
          </w:p>
        </w:tc>
        <w:tc>
          <w:tcPr>
            <w:tcW w:w="1047" w:type="dxa"/>
            <w:tcBorders>
              <w:top w:val="single" w:sz="4" w:space="0" w:color="auto"/>
              <w:left w:val="single" w:sz="4" w:space="0" w:color="auto"/>
              <w:bottom w:val="single" w:sz="4" w:space="0" w:color="auto"/>
              <w:right w:val="single" w:sz="4" w:space="0" w:color="auto"/>
            </w:tcBorders>
            <w:hideMark/>
          </w:tcPr>
          <w:p w14:paraId="1CEA3849" w14:textId="77777777" w:rsidR="00F36EB0" w:rsidRPr="00F36EB0" w:rsidRDefault="00F36EB0">
            <w:pPr>
              <w:rPr>
                <w:rFonts w:cs="Times New Roman"/>
                <w:color w:val="000000" w:themeColor="text1"/>
                <w:sz w:val="26"/>
                <w:szCs w:val="26"/>
              </w:rPr>
            </w:pPr>
            <w:r w:rsidRPr="00F36EB0">
              <w:rPr>
                <w:rFonts w:cs="Times New Roman"/>
                <w:color w:val="000000" w:themeColor="text1"/>
                <w:sz w:val="26"/>
                <w:szCs w:val="26"/>
              </w:rPr>
              <w:t>7</w:t>
            </w:r>
          </w:p>
        </w:tc>
        <w:tc>
          <w:tcPr>
            <w:tcW w:w="1048" w:type="dxa"/>
            <w:tcBorders>
              <w:top w:val="single" w:sz="4" w:space="0" w:color="auto"/>
              <w:left w:val="single" w:sz="4" w:space="0" w:color="auto"/>
              <w:bottom w:val="single" w:sz="4" w:space="0" w:color="auto"/>
              <w:right w:val="single" w:sz="4" w:space="0" w:color="auto"/>
            </w:tcBorders>
            <w:hideMark/>
          </w:tcPr>
          <w:p w14:paraId="607E0D9A" w14:textId="77777777" w:rsidR="00F36EB0" w:rsidRPr="00F36EB0" w:rsidRDefault="00F36EB0">
            <w:pPr>
              <w:rPr>
                <w:rFonts w:cs="Times New Roman"/>
                <w:color w:val="000000" w:themeColor="text1"/>
                <w:sz w:val="26"/>
                <w:szCs w:val="26"/>
                <w:lang w:val="en-US"/>
              </w:rPr>
            </w:pPr>
            <w:r w:rsidRPr="00F36EB0">
              <w:rPr>
                <w:rFonts w:cs="Times New Roman"/>
                <w:color w:val="000000" w:themeColor="text1"/>
                <w:sz w:val="26"/>
                <w:szCs w:val="26"/>
                <w:lang w:val="en-US"/>
              </w:rPr>
              <w:t>10</w:t>
            </w:r>
          </w:p>
        </w:tc>
        <w:tc>
          <w:tcPr>
            <w:tcW w:w="1048" w:type="dxa"/>
            <w:tcBorders>
              <w:top w:val="single" w:sz="4" w:space="0" w:color="auto"/>
              <w:left w:val="single" w:sz="4" w:space="0" w:color="auto"/>
              <w:bottom w:val="single" w:sz="4" w:space="0" w:color="auto"/>
              <w:right w:val="single" w:sz="4" w:space="0" w:color="auto"/>
            </w:tcBorders>
            <w:hideMark/>
          </w:tcPr>
          <w:p w14:paraId="5EDCB8EA" w14:textId="77777777" w:rsidR="00F36EB0" w:rsidRPr="00F36EB0" w:rsidRDefault="00F36EB0">
            <w:pPr>
              <w:rPr>
                <w:rFonts w:cs="Times New Roman"/>
                <w:color w:val="000000" w:themeColor="text1"/>
                <w:sz w:val="26"/>
                <w:szCs w:val="26"/>
              </w:rPr>
            </w:pPr>
            <w:r w:rsidRPr="00F36EB0">
              <w:rPr>
                <w:rFonts w:cs="Times New Roman"/>
                <w:color w:val="000000" w:themeColor="text1"/>
                <w:sz w:val="26"/>
                <w:szCs w:val="26"/>
              </w:rPr>
              <w:t>7</w:t>
            </w:r>
          </w:p>
        </w:tc>
        <w:tc>
          <w:tcPr>
            <w:tcW w:w="1048" w:type="dxa"/>
            <w:tcBorders>
              <w:top w:val="single" w:sz="4" w:space="0" w:color="auto"/>
              <w:left w:val="single" w:sz="4" w:space="0" w:color="auto"/>
              <w:bottom w:val="single" w:sz="4" w:space="0" w:color="auto"/>
              <w:right w:val="single" w:sz="4" w:space="0" w:color="auto"/>
            </w:tcBorders>
            <w:hideMark/>
          </w:tcPr>
          <w:p w14:paraId="54AEDF65" w14:textId="77777777" w:rsidR="00F36EB0" w:rsidRPr="00F36EB0" w:rsidRDefault="00F36EB0">
            <w:pPr>
              <w:rPr>
                <w:rFonts w:cs="Times New Roman"/>
                <w:color w:val="000000" w:themeColor="text1"/>
                <w:sz w:val="26"/>
                <w:szCs w:val="26"/>
              </w:rPr>
            </w:pPr>
            <w:r w:rsidRPr="00F36EB0">
              <w:rPr>
                <w:rFonts w:cs="Times New Roman"/>
                <w:color w:val="000000" w:themeColor="text1"/>
                <w:sz w:val="26"/>
                <w:szCs w:val="26"/>
              </w:rPr>
              <w:t>2</w:t>
            </w:r>
          </w:p>
        </w:tc>
      </w:tr>
    </w:tbl>
    <w:p w14:paraId="14985699" w14:textId="77777777" w:rsidR="00F36EB0" w:rsidRPr="00F36EB0" w:rsidRDefault="00F36EB0" w:rsidP="00011920">
      <w:pPr>
        <w:rPr>
          <w:rFonts w:ascii="Times New Roman" w:hAnsi="Times New Roman" w:cs="Times New Roman"/>
          <w:color w:val="000000" w:themeColor="text1"/>
          <w:sz w:val="26"/>
          <w:szCs w:val="26"/>
        </w:rPr>
      </w:pPr>
      <w:r w:rsidRPr="00F36EB0">
        <w:rPr>
          <w:rFonts w:ascii="Times New Roman" w:hAnsi="Times New Roman" w:cs="Times New Roman"/>
          <w:color w:val="000000" w:themeColor="text1"/>
          <w:sz w:val="26"/>
          <w:szCs w:val="26"/>
        </w:rPr>
        <w:t>Theo bảng thống kê trên, HS nào đạt điểm cao nhất?</w:t>
      </w:r>
    </w:p>
    <w:p w14:paraId="333EEF18" w14:textId="77777777" w:rsidR="00F36EB0" w:rsidRPr="00F36EB0" w:rsidRDefault="00F36EB0" w:rsidP="00011920">
      <w:pPr>
        <w:spacing w:line="256" w:lineRule="auto"/>
        <w:ind w:firstLine="720"/>
        <w:rPr>
          <w:rFonts w:ascii="Times New Roman" w:hAnsi="Times New Roman" w:cs="Times New Roman"/>
          <w:color w:val="000000" w:themeColor="text1"/>
          <w:sz w:val="26"/>
          <w:szCs w:val="26"/>
          <w:lang w:val="en-US"/>
        </w:rPr>
      </w:pPr>
      <w:r w:rsidRPr="00F36EB0">
        <w:rPr>
          <w:rFonts w:ascii="Times New Roman" w:hAnsi="Times New Roman" w:cs="Times New Roman"/>
          <w:color w:val="000000" w:themeColor="text1"/>
          <w:sz w:val="26"/>
          <w:szCs w:val="26"/>
        </w:rPr>
        <w:t xml:space="preserve">A. </w:t>
      </w:r>
      <w:r w:rsidRPr="00F36EB0">
        <w:rPr>
          <w:rFonts w:ascii="Times New Roman" w:hAnsi="Times New Roman" w:cs="Times New Roman"/>
          <w:bCs/>
          <w:color w:val="000000" w:themeColor="text1"/>
          <w:sz w:val="26"/>
          <w:szCs w:val="26"/>
        </w:rPr>
        <w:t>Mạnh</w:t>
      </w:r>
      <w:r w:rsidRPr="00F36EB0">
        <w:rPr>
          <w:rFonts w:ascii="Times New Roman" w:hAnsi="Times New Roman" w:cs="Times New Roman"/>
          <w:bCs/>
          <w:color w:val="000000" w:themeColor="text1"/>
          <w:sz w:val="26"/>
          <w:szCs w:val="26"/>
        </w:rPr>
        <w:tab/>
      </w:r>
      <w:r w:rsidRPr="00F36EB0">
        <w:rPr>
          <w:rFonts w:ascii="Times New Roman" w:hAnsi="Times New Roman" w:cs="Times New Roman"/>
          <w:color w:val="000000" w:themeColor="text1"/>
          <w:sz w:val="26"/>
          <w:szCs w:val="26"/>
        </w:rPr>
        <w:tab/>
        <w:t xml:space="preserve">B. </w:t>
      </w:r>
      <w:r w:rsidRPr="00F36EB0">
        <w:rPr>
          <w:rFonts w:ascii="Times New Roman" w:hAnsi="Times New Roman" w:cs="Times New Roman"/>
          <w:bCs/>
          <w:color w:val="000000" w:themeColor="text1"/>
          <w:sz w:val="26"/>
          <w:szCs w:val="26"/>
        </w:rPr>
        <w:t>Huệ</w:t>
      </w:r>
      <w:r w:rsidRPr="00F36EB0">
        <w:rPr>
          <w:rFonts w:ascii="Times New Roman" w:hAnsi="Times New Roman" w:cs="Times New Roman"/>
          <w:color w:val="000000" w:themeColor="text1"/>
          <w:sz w:val="26"/>
          <w:szCs w:val="26"/>
        </w:rPr>
        <w:tab/>
      </w:r>
      <w:r w:rsidRPr="00F36EB0">
        <w:rPr>
          <w:rFonts w:ascii="Times New Roman" w:hAnsi="Times New Roman" w:cs="Times New Roman"/>
          <w:color w:val="000000" w:themeColor="text1"/>
          <w:sz w:val="26"/>
          <w:szCs w:val="26"/>
        </w:rPr>
        <w:tab/>
        <w:t xml:space="preserve">C. </w:t>
      </w:r>
      <w:r w:rsidRPr="00F36EB0">
        <w:rPr>
          <w:rFonts w:ascii="Times New Roman" w:hAnsi="Times New Roman" w:cs="Times New Roman"/>
          <w:bCs/>
          <w:color w:val="000000" w:themeColor="text1"/>
          <w:sz w:val="26"/>
          <w:szCs w:val="26"/>
        </w:rPr>
        <w:t>Th</w:t>
      </w:r>
      <w:r w:rsidRPr="00F36EB0">
        <w:rPr>
          <w:rFonts w:ascii="Times New Roman" w:hAnsi="Times New Roman" w:cs="Times New Roman"/>
          <w:bCs/>
          <w:color w:val="000000" w:themeColor="text1"/>
          <w:sz w:val="26"/>
          <w:szCs w:val="26"/>
          <w:lang w:val="en-US"/>
        </w:rPr>
        <w:t>u</w:t>
      </w:r>
      <w:r w:rsidRPr="00F36EB0">
        <w:rPr>
          <w:rFonts w:ascii="Times New Roman" w:hAnsi="Times New Roman" w:cs="Times New Roman"/>
          <w:color w:val="000000" w:themeColor="text1"/>
          <w:sz w:val="26"/>
          <w:szCs w:val="26"/>
        </w:rPr>
        <w:tab/>
      </w:r>
      <w:r w:rsidRPr="00F36EB0">
        <w:rPr>
          <w:rFonts w:ascii="Times New Roman" w:hAnsi="Times New Roman" w:cs="Times New Roman"/>
          <w:color w:val="000000" w:themeColor="text1"/>
          <w:sz w:val="26"/>
          <w:szCs w:val="26"/>
        </w:rPr>
        <w:tab/>
        <w:t xml:space="preserve">D. </w:t>
      </w:r>
      <w:r w:rsidRPr="00F36EB0">
        <w:rPr>
          <w:rFonts w:ascii="Times New Roman" w:hAnsi="Times New Roman" w:cs="Times New Roman"/>
          <w:bCs/>
          <w:color w:val="000000" w:themeColor="text1"/>
          <w:sz w:val="26"/>
          <w:szCs w:val="26"/>
        </w:rPr>
        <w:t xml:space="preserve">Nam </w:t>
      </w:r>
    </w:p>
    <w:p w14:paraId="10673873" w14:textId="77777777" w:rsidR="00F36EB0" w:rsidRPr="00F36EB0" w:rsidRDefault="00F36EB0" w:rsidP="00993D9C">
      <w:pPr>
        <w:spacing w:after="120"/>
        <w:contextualSpacing/>
        <w:jc w:val="both"/>
        <w:rPr>
          <w:rFonts w:ascii="Times New Roman" w:hAnsi="Times New Roman" w:cs="Times New Roman"/>
          <w:color w:val="000000" w:themeColor="text1"/>
          <w:sz w:val="26"/>
          <w:szCs w:val="26"/>
        </w:rPr>
      </w:pPr>
      <w:r w:rsidRPr="00F36EB0">
        <w:rPr>
          <w:rFonts w:ascii="Times New Roman" w:hAnsi="Times New Roman" w:cs="Times New Roman"/>
          <w:b/>
          <w:color w:val="000000" w:themeColor="text1"/>
          <w:sz w:val="26"/>
          <w:szCs w:val="26"/>
          <w:lang w:val="en-US"/>
        </w:rPr>
        <w:t xml:space="preserve">Câu 2: </w:t>
      </w:r>
      <w:r w:rsidRPr="00F36EB0">
        <w:rPr>
          <w:rFonts w:ascii="Times New Roman" w:hAnsi="Times New Roman" w:cs="Times New Roman"/>
          <w:b/>
          <w:color w:val="000000" w:themeColor="text1"/>
          <w:sz w:val="26"/>
          <w:szCs w:val="26"/>
        </w:rPr>
        <w:t>(</w:t>
      </w:r>
      <w:r w:rsidRPr="00F36EB0">
        <w:rPr>
          <w:rFonts w:ascii="Times New Roman" w:hAnsi="Times New Roman" w:cs="Times New Roman"/>
          <w:b/>
          <w:color w:val="000000" w:themeColor="text1"/>
          <w:sz w:val="26"/>
          <w:szCs w:val="26"/>
          <w:lang w:val="en-US"/>
        </w:rPr>
        <w:t>NB</w:t>
      </w:r>
      <w:r w:rsidRPr="00F36EB0">
        <w:rPr>
          <w:rFonts w:ascii="Times New Roman" w:hAnsi="Times New Roman" w:cs="Times New Roman"/>
          <w:b/>
          <w:color w:val="000000" w:themeColor="text1"/>
          <w:sz w:val="26"/>
          <w:szCs w:val="26"/>
        </w:rPr>
        <w:t>)</w:t>
      </w:r>
      <w:r w:rsidRPr="00F36EB0">
        <w:rPr>
          <w:rFonts w:ascii="Times New Roman" w:hAnsi="Times New Roman" w:cs="Times New Roman"/>
          <w:color w:val="000000" w:themeColor="text1"/>
          <w:sz w:val="26"/>
          <w:szCs w:val="26"/>
        </w:rPr>
        <w:t xml:space="preserve"> Trong cuộc thi chạy cự li 100m của học sinh nam nhân ngày Thể thao Việt Nam 27/3, có bốn học sinh An, Bình, Cường, Dũng tham gia với kết quả chạy được thống kê như sau:</w:t>
      </w:r>
    </w:p>
    <w:tbl>
      <w:tblPr>
        <w:tblStyle w:val="TableGrid"/>
        <w:tblW w:w="0" w:type="auto"/>
        <w:tblInd w:w="392" w:type="dxa"/>
        <w:tblLook w:val="04A0" w:firstRow="1" w:lastRow="0" w:firstColumn="1" w:lastColumn="0" w:noHBand="0" w:noVBand="1"/>
      </w:tblPr>
      <w:tblGrid>
        <w:gridCol w:w="1919"/>
        <w:gridCol w:w="1766"/>
        <w:gridCol w:w="1843"/>
        <w:gridCol w:w="1985"/>
        <w:gridCol w:w="1701"/>
      </w:tblGrid>
      <w:tr w:rsidR="00F36EB0" w:rsidRPr="00F36EB0" w14:paraId="2288A842" w14:textId="77777777" w:rsidTr="00C52C75">
        <w:tc>
          <w:tcPr>
            <w:tcW w:w="1919" w:type="dxa"/>
          </w:tcPr>
          <w:p w14:paraId="62ED4740" w14:textId="77777777" w:rsidR="00F36EB0" w:rsidRPr="00F36EB0" w:rsidRDefault="00F36EB0" w:rsidP="00993D9C">
            <w:pPr>
              <w:spacing w:after="120"/>
              <w:contextualSpacing/>
              <w:jc w:val="center"/>
              <w:rPr>
                <w:rFonts w:cs="Times New Roman"/>
                <w:color w:val="000000" w:themeColor="text1"/>
                <w:sz w:val="26"/>
                <w:szCs w:val="26"/>
                <w:lang w:val="en-US"/>
              </w:rPr>
            </w:pPr>
            <w:r w:rsidRPr="00F36EB0">
              <w:rPr>
                <w:rFonts w:cs="Times New Roman"/>
                <w:color w:val="000000" w:themeColor="text1"/>
                <w:sz w:val="26"/>
                <w:szCs w:val="26"/>
                <w:lang w:val="en-US"/>
              </w:rPr>
              <w:t>Học sinh</w:t>
            </w:r>
          </w:p>
        </w:tc>
        <w:tc>
          <w:tcPr>
            <w:tcW w:w="1766" w:type="dxa"/>
          </w:tcPr>
          <w:p w14:paraId="43D35A49" w14:textId="77777777" w:rsidR="00F36EB0" w:rsidRPr="00F36EB0" w:rsidRDefault="00F36EB0" w:rsidP="00993D9C">
            <w:pPr>
              <w:spacing w:after="120"/>
              <w:contextualSpacing/>
              <w:jc w:val="center"/>
              <w:rPr>
                <w:rFonts w:cs="Times New Roman"/>
                <w:color w:val="000000" w:themeColor="text1"/>
                <w:sz w:val="26"/>
                <w:szCs w:val="26"/>
                <w:lang w:val="en-US"/>
              </w:rPr>
            </w:pPr>
            <w:r w:rsidRPr="00F36EB0">
              <w:rPr>
                <w:rFonts w:cs="Times New Roman"/>
                <w:color w:val="000000" w:themeColor="text1"/>
                <w:sz w:val="26"/>
                <w:szCs w:val="26"/>
                <w:lang w:val="en-US"/>
              </w:rPr>
              <w:t>An</w:t>
            </w:r>
          </w:p>
        </w:tc>
        <w:tc>
          <w:tcPr>
            <w:tcW w:w="1843" w:type="dxa"/>
          </w:tcPr>
          <w:p w14:paraId="1E3B7BE9" w14:textId="77777777" w:rsidR="00F36EB0" w:rsidRPr="00F36EB0" w:rsidRDefault="00F36EB0" w:rsidP="00993D9C">
            <w:pPr>
              <w:spacing w:after="120"/>
              <w:contextualSpacing/>
              <w:jc w:val="center"/>
              <w:rPr>
                <w:rFonts w:cs="Times New Roman"/>
                <w:color w:val="000000" w:themeColor="text1"/>
                <w:sz w:val="26"/>
                <w:szCs w:val="26"/>
                <w:lang w:val="en-US"/>
              </w:rPr>
            </w:pPr>
            <w:r w:rsidRPr="00F36EB0">
              <w:rPr>
                <w:rFonts w:cs="Times New Roman"/>
                <w:color w:val="000000" w:themeColor="text1"/>
                <w:sz w:val="26"/>
                <w:szCs w:val="26"/>
                <w:lang w:val="en-US"/>
              </w:rPr>
              <w:t>Bình</w:t>
            </w:r>
          </w:p>
        </w:tc>
        <w:tc>
          <w:tcPr>
            <w:tcW w:w="1985" w:type="dxa"/>
          </w:tcPr>
          <w:p w14:paraId="6B0D67DE" w14:textId="77777777" w:rsidR="00F36EB0" w:rsidRPr="00F36EB0" w:rsidRDefault="00F36EB0" w:rsidP="00993D9C">
            <w:pPr>
              <w:spacing w:after="120"/>
              <w:contextualSpacing/>
              <w:jc w:val="center"/>
              <w:rPr>
                <w:rFonts w:cs="Times New Roman"/>
                <w:color w:val="000000" w:themeColor="text1"/>
                <w:sz w:val="26"/>
                <w:szCs w:val="26"/>
                <w:lang w:val="en-US"/>
              </w:rPr>
            </w:pPr>
            <w:r w:rsidRPr="00F36EB0">
              <w:rPr>
                <w:rFonts w:cs="Times New Roman"/>
                <w:color w:val="000000" w:themeColor="text1"/>
                <w:sz w:val="26"/>
                <w:szCs w:val="26"/>
                <w:lang w:val="en-US"/>
              </w:rPr>
              <w:t>Cường</w:t>
            </w:r>
          </w:p>
        </w:tc>
        <w:tc>
          <w:tcPr>
            <w:tcW w:w="1701" w:type="dxa"/>
          </w:tcPr>
          <w:p w14:paraId="7C56A1C3" w14:textId="77777777" w:rsidR="00F36EB0" w:rsidRPr="00F36EB0" w:rsidRDefault="00F36EB0" w:rsidP="00993D9C">
            <w:pPr>
              <w:spacing w:after="120"/>
              <w:contextualSpacing/>
              <w:jc w:val="center"/>
              <w:rPr>
                <w:rFonts w:cs="Times New Roman"/>
                <w:color w:val="000000" w:themeColor="text1"/>
                <w:sz w:val="26"/>
                <w:szCs w:val="26"/>
                <w:lang w:val="en-US"/>
              </w:rPr>
            </w:pPr>
            <w:r w:rsidRPr="00F36EB0">
              <w:rPr>
                <w:rFonts w:cs="Times New Roman"/>
                <w:color w:val="000000" w:themeColor="text1"/>
                <w:sz w:val="26"/>
                <w:szCs w:val="26"/>
                <w:lang w:val="en-US"/>
              </w:rPr>
              <w:t>Dũng</w:t>
            </w:r>
          </w:p>
        </w:tc>
      </w:tr>
      <w:tr w:rsidR="00F36EB0" w:rsidRPr="00F36EB0" w14:paraId="4EE745F4" w14:textId="77777777" w:rsidTr="00C52C75">
        <w:tc>
          <w:tcPr>
            <w:tcW w:w="1919" w:type="dxa"/>
          </w:tcPr>
          <w:p w14:paraId="6FABAD89" w14:textId="77777777" w:rsidR="00F36EB0" w:rsidRPr="00F36EB0" w:rsidRDefault="00F36EB0" w:rsidP="00993D9C">
            <w:pPr>
              <w:spacing w:after="120"/>
              <w:contextualSpacing/>
              <w:jc w:val="center"/>
              <w:rPr>
                <w:rFonts w:cs="Times New Roman"/>
                <w:color w:val="000000" w:themeColor="text1"/>
                <w:sz w:val="26"/>
                <w:szCs w:val="26"/>
                <w:lang w:val="en-US"/>
              </w:rPr>
            </w:pPr>
            <w:r w:rsidRPr="00F36EB0">
              <w:rPr>
                <w:rFonts w:cs="Times New Roman"/>
                <w:color w:val="000000" w:themeColor="text1"/>
                <w:sz w:val="26"/>
                <w:szCs w:val="26"/>
                <w:lang w:val="en-US"/>
              </w:rPr>
              <w:t>Thời gian (giây)</w:t>
            </w:r>
          </w:p>
        </w:tc>
        <w:tc>
          <w:tcPr>
            <w:tcW w:w="1766" w:type="dxa"/>
          </w:tcPr>
          <w:p w14:paraId="282D5E80" w14:textId="77777777" w:rsidR="00F36EB0" w:rsidRPr="00F36EB0" w:rsidRDefault="00F36EB0" w:rsidP="00993D9C">
            <w:pPr>
              <w:spacing w:after="120"/>
              <w:contextualSpacing/>
              <w:jc w:val="center"/>
              <w:rPr>
                <w:rFonts w:cs="Times New Roman"/>
                <w:color w:val="000000" w:themeColor="text1"/>
                <w:sz w:val="26"/>
                <w:szCs w:val="26"/>
                <w:lang w:val="en-US"/>
              </w:rPr>
            </w:pPr>
            <w:r w:rsidRPr="00F36EB0">
              <w:rPr>
                <w:rFonts w:cs="Times New Roman"/>
                <w:color w:val="000000" w:themeColor="text1"/>
                <w:sz w:val="26"/>
                <w:szCs w:val="26"/>
                <w:lang w:val="en-US"/>
              </w:rPr>
              <w:t xml:space="preserve">49,6 </w:t>
            </w:r>
          </w:p>
        </w:tc>
        <w:tc>
          <w:tcPr>
            <w:tcW w:w="1843" w:type="dxa"/>
          </w:tcPr>
          <w:p w14:paraId="6F8F268B" w14:textId="77777777" w:rsidR="00F36EB0" w:rsidRPr="00F36EB0" w:rsidRDefault="00F36EB0" w:rsidP="00993D9C">
            <w:pPr>
              <w:spacing w:after="120"/>
              <w:contextualSpacing/>
              <w:jc w:val="center"/>
              <w:rPr>
                <w:rFonts w:cs="Times New Roman"/>
                <w:color w:val="000000" w:themeColor="text1"/>
                <w:sz w:val="26"/>
                <w:szCs w:val="26"/>
                <w:lang w:val="en-US"/>
              </w:rPr>
            </w:pPr>
            <w:r w:rsidRPr="00F36EB0">
              <w:rPr>
                <w:rFonts w:cs="Times New Roman"/>
                <w:color w:val="000000" w:themeColor="text1"/>
                <w:sz w:val="26"/>
                <w:szCs w:val="26"/>
                <w:lang w:val="en-US"/>
              </w:rPr>
              <w:t>15,7</w:t>
            </w:r>
          </w:p>
        </w:tc>
        <w:tc>
          <w:tcPr>
            <w:tcW w:w="1985" w:type="dxa"/>
          </w:tcPr>
          <w:p w14:paraId="61C69EBA" w14:textId="77777777" w:rsidR="00F36EB0" w:rsidRPr="00F36EB0" w:rsidRDefault="00F36EB0" w:rsidP="00993D9C">
            <w:pPr>
              <w:spacing w:after="120"/>
              <w:contextualSpacing/>
              <w:jc w:val="center"/>
              <w:rPr>
                <w:rFonts w:cs="Times New Roman"/>
                <w:color w:val="000000" w:themeColor="text1"/>
                <w:sz w:val="26"/>
                <w:szCs w:val="26"/>
                <w:lang w:val="en-US"/>
              </w:rPr>
            </w:pPr>
            <w:r w:rsidRPr="00F36EB0">
              <w:rPr>
                <w:rFonts w:cs="Times New Roman"/>
                <w:color w:val="000000" w:themeColor="text1"/>
                <w:sz w:val="26"/>
                <w:szCs w:val="26"/>
                <w:lang w:val="en-US"/>
              </w:rPr>
              <w:t>14</w:t>
            </w:r>
          </w:p>
        </w:tc>
        <w:tc>
          <w:tcPr>
            <w:tcW w:w="1701" w:type="dxa"/>
          </w:tcPr>
          <w:p w14:paraId="1BC425B5" w14:textId="77777777" w:rsidR="00F36EB0" w:rsidRPr="00F36EB0" w:rsidRDefault="00F36EB0" w:rsidP="00993D9C">
            <w:pPr>
              <w:spacing w:after="120"/>
              <w:contextualSpacing/>
              <w:jc w:val="center"/>
              <w:rPr>
                <w:rFonts w:cs="Times New Roman"/>
                <w:color w:val="000000" w:themeColor="text1"/>
                <w:sz w:val="26"/>
                <w:szCs w:val="26"/>
                <w:lang w:val="en-US"/>
              </w:rPr>
            </w:pPr>
            <w:r w:rsidRPr="00F36EB0">
              <w:rPr>
                <w:rFonts w:cs="Times New Roman"/>
                <w:color w:val="000000" w:themeColor="text1"/>
                <w:sz w:val="26"/>
                <w:szCs w:val="26"/>
                <w:lang w:val="en-US"/>
              </w:rPr>
              <w:t>10</w:t>
            </w:r>
          </w:p>
        </w:tc>
      </w:tr>
    </w:tbl>
    <w:p w14:paraId="19737A22" w14:textId="77777777" w:rsidR="00F36EB0" w:rsidRPr="00F36EB0" w:rsidRDefault="00F36EB0" w:rsidP="00993D9C">
      <w:pPr>
        <w:spacing w:after="120"/>
        <w:contextualSpacing/>
        <w:rPr>
          <w:rFonts w:ascii="Times New Roman" w:hAnsi="Times New Roman" w:cs="Times New Roman"/>
          <w:color w:val="000000" w:themeColor="text1"/>
          <w:sz w:val="26"/>
          <w:szCs w:val="26"/>
          <w:lang w:val="en-US"/>
        </w:rPr>
      </w:pPr>
    </w:p>
    <w:p w14:paraId="7E2131AE" w14:textId="77777777" w:rsidR="00F36EB0" w:rsidRPr="00F36EB0" w:rsidRDefault="00F36EB0" w:rsidP="00993D9C">
      <w:pPr>
        <w:spacing w:after="120"/>
        <w:contextualSpacing/>
        <w:rPr>
          <w:rFonts w:ascii="Times New Roman" w:hAnsi="Times New Roman" w:cs="Times New Roman"/>
          <w:color w:val="000000" w:themeColor="text1"/>
          <w:sz w:val="26"/>
          <w:szCs w:val="26"/>
          <w:lang w:val="en-US"/>
        </w:rPr>
      </w:pPr>
      <w:r w:rsidRPr="00F36EB0">
        <w:rPr>
          <w:rFonts w:ascii="Times New Roman" w:hAnsi="Times New Roman" w:cs="Times New Roman"/>
          <w:color w:val="000000" w:themeColor="text1"/>
          <w:sz w:val="26"/>
          <w:szCs w:val="26"/>
          <w:lang w:val="en-US"/>
        </w:rPr>
        <w:t>Sau khi xem lại kết quả, ban tổ chức nhận ra có thể đã ghi nhầm số liệu của một học sinh. Em hãy cho biết ban tổ chức có thể đã ghi nhầm số liệu của học sinh nào?</w:t>
      </w:r>
    </w:p>
    <w:p w14:paraId="5A7BDD6A" w14:textId="77777777" w:rsidR="00F36EB0" w:rsidRPr="00F36EB0" w:rsidRDefault="00F36EB0" w:rsidP="00993D9C">
      <w:pPr>
        <w:spacing w:after="120"/>
        <w:ind w:firstLine="720"/>
        <w:contextualSpacing/>
        <w:rPr>
          <w:rFonts w:ascii="Times New Roman" w:hAnsi="Times New Roman" w:cs="Times New Roman"/>
          <w:color w:val="000000" w:themeColor="text1"/>
          <w:sz w:val="26"/>
          <w:szCs w:val="26"/>
          <w:lang w:val="en-US"/>
        </w:rPr>
      </w:pPr>
      <w:r w:rsidRPr="00F36EB0">
        <w:rPr>
          <w:rFonts w:ascii="Times New Roman" w:hAnsi="Times New Roman" w:cs="Times New Roman"/>
          <w:color w:val="000000" w:themeColor="text1"/>
          <w:sz w:val="26"/>
          <w:szCs w:val="26"/>
          <w:lang w:val="en-US"/>
        </w:rPr>
        <w:t>A. An.</w:t>
      </w:r>
      <w:r w:rsidRPr="00F36EB0">
        <w:rPr>
          <w:rFonts w:ascii="Times New Roman" w:hAnsi="Times New Roman" w:cs="Times New Roman"/>
          <w:color w:val="000000" w:themeColor="text1"/>
          <w:sz w:val="26"/>
          <w:szCs w:val="26"/>
          <w:lang w:val="en-US"/>
        </w:rPr>
        <w:tab/>
      </w:r>
      <w:r w:rsidRPr="00F36EB0">
        <w:rPr>
          <w:rFonts w:ascii="Times New Roman" w:hAnsi="Times New Roman" w:cs="Times New Roman"/>
          <w:color w:val="000000" w:themeColor="text1"/>
          <w:sz w:val="26"/>
          <w:szCs w:val="26"/>
          <w:lang w:val="en-US"/>
        </w:rPr>
        <w:tab/>
      </w:r>
      <w:r w:rsidRPr="00F36EB0">
        <w:rPr>
          <w:rFonts w:ascii="Times New Roman" w:hAnsi="Times New Roman" w:cs="Times New Roman"/>
          <w:color w:val="000000" w:themeColor="text1"/>
          <w:sz w:val="26"/>
          <w:szCs w:val="26"/>
          <w:lang w:val="en-US"/>
        </w:rPr>
        <w:tab/>
        <w:t>B. Bình.</w:t>
      </w:r>
      <w:r w:rsidRPr="00F36EB0">
        <w:rPr>
          <w:rFonts w:ascii="Times New Roman" w:hAnsi="Times New Roman" w:cs="Times New Roman"/>
          <w:color w:val="000000" w:themeColor="text1"/>
          <w:sz w:val="26"/>
          <w:szCs w:val="26"/>
          <w:lang w:val="en-US"/>
        </w:rPr>
        <w:tab/>
      </w:r>
      <w:r w:rsidRPr="00F36EB0">
        <w:rPr>
          <w:rFonts w:ascii="Times New Roman" w:hAnsi="Times New Roman" w:cs="Times New Roman"/>
          <w:color w:val="000000" w:themeColor="text1"/>
          <w:sz w:val="26"/>
          <w:szCs w:val="26"/>
          <w:lang w:val="en-US"/>
        </w:rPr>
        <w:tab/>
        <w:t>C. Cường.</w:t>
      </w:r>
      <w:r w:rsidRPr="00F36EB0">
        <w:rPr>
          <w:rFonts w:ascii="Times New Roman" w:hAnsi="Times New Roman" w:cs="Times New Roman"/>
          <w:color w:val="000000" w:themeColor="text1"/>
          <w:sz w:val="26"/>
          <w:szCs w:val="26"/>
          <w:lang w:val="en-US"/>
        </w:rPr>
        <w:tab/>
      </w:r>
      <w:r w:rsidRPr="00F36EB0">
        <w:rPr>
          <w:rFonts w:ascii="Times New Roman" w:hAnsi="Times New Roman" w:cs="Times New Roman"/>
          <w:color w:val="000000" w:themeColor="text1"/>
          <w:sz w:val="26"/>
          <w:szCs w:val="26"/>
          <w:lang w:val="en-US"/>
        </w:rPr>
        <w:tab/>
        <w:t>D. Dũng.</w:t>
      </w:r>
    </w:p>
    <w:p w14:paraId="5CEA196D" w14:textId="77777777" w:rsidR="00F36EB0" w:rsidRPr="00F36EB0" w:rsidRDefault="00F36EB0" w:rsidP="00993D9C">
      <w:pPr>
        <w:spacing w:after="120"/>
        <w:contextualSpacing/>
        <w:rPr>
          <w:rFonts w:ascii="Times New Roman" w:hAnsi="Times New Roman" w:cs="Times New Roman"/>
          <w:b/>
          <w:color w:val="000000" w:themeColor="text1"/>
          <w:sz w:val="26"/>
          <w:szCs w:val="26"/>
          <w:lang w:val="en-US"/>
        </w:rPr>
      </w:pPr>
    </w:p>
    <w:p w14:paraId="1BDE5659" w14:textId="77777777" w:rsidR="00F36EB0" w:rsidRPr="00F36EB0" w:rsidRDefault="00F36EB0" w:rsidP="00993D9C">
      <w:pPr>
        <w:spacing w:after="120"/>
        <w:contextualSpacing/>
        <w:rPr>
          <w:rFonts w:ascii="Times New Roman" w:hAnsi="Times New Roman" w:cs="Times New Roman"/>
          <w:noProof/>
          <w:color w:val="000000" w:themeColor="text1"/>
          <w:sz w:val="26"/>
          <w:szCs w:val="26"/>
          <w:lang w:val="en-US"/>
        </w:rPr>
      </w:pPr>
      <w:r w:rsidRPr="00F36EB0">
        <w:rPr>
          <w:rFonts w:ascii="Times New Roman" w:hAnsi="Times New Roman" w:cs="Times New Roman"/>
          <w:b/>
          <w:color w:val="000000" w:themeColor="text1"/>
          <w:sz w:val="26"/>
          <w:szCs w:val="26"/>
          <w:lang w:val="en-US"/>
        </w:rPr>
        <w:t>Câu 3. (TH)</w:t>
      </w:r>
      <w:r w:rsidRPr="00F36EB0">
        <w:rPr>
          <w:rFonts w:ascii="Times New Roman" w:hAnsi="Times New Roman" w:cs="Times New Roman"/>
          <w:noProof/>
          <w:color w:val="000000" w:themeColor="text1"/>
          <w:sz w:val="26"/>
          <w:szCs w:val="26"/>
        </w:rPr>
        <w:t xml:space="preserve"> </w:t>
      </w:r>
      <w:r w:rsidRPr="00F36EB0">
        <w:rPr>
          <w:rFonts w:ascii="Times New Roman" w:hAnsi="Times New Roman" w:cs="Times New Roman"/>
          <w:noProof/>
          <w:color w:val="000000" w:themeColor="text1"/>
          <w:sz w:val="26"/>
          <w:szCs w:val="26"/>
          <w:lang w:val="en-US"/>
        </w:rPr>
        <w:t>Dựa vào bảng số liệu sau, hãy cho biết trong năm 2019, ngành dệt may Việt Nam đạt kim ngạch xuất khẩu là bao nhiêu?</w:t>
      </w:r>
    </w:p>
    <w:p w14:paraId="3BA34F73" w14:textId="77777777" w:rsidR="00F36EB0" w:rsidRPr="00F36EB0" w:rsidRDefault="00F36EB0" w:rsidP="005A6875">
      <w:pPr>
        <w:spacing w:after="120"/>
        <w:contextualSpacing/>
        <w:jc w:val="center"/>
        <w:rPr>
          <w:rFonts w:ascii="Times New Roman" w:hAnsi="Times New Roman" w:cs="Times New Roman"/>
          <w:noProof/>
          <w:color w:val="000000" w:themeColor="text1"/>
          <w:sz w:val="26"/>
          <w:szCs w:val="26"/>
          <w:lang w:val="en-US"/>
        </w:rPr>
      </w:pPr>
      <w:r w:rsidRPr="00F36EB0">
        <w:rPr>
          <w:rFonts w:ascii="Times New Roman" w:hAnsi="Times New Roman" w:cs="Times New Roman"/>
          <w:noProof/>
          <w:color w:val="000000" w:themeColor="text1"/>
          <w:sz w:val="26"/>
          <w:szCs w:val="26"/>
          <w:lang w:val="en-US"/>
        </w:rPr>
        <w:drawing>
          <wp:inline distT="0" distB="0" distL="0" distR="0" wp14:anchorId="2600882F" wp14:editId="7D752D71">
            <wp:extent cx="4658699" cy="1020726"/>
            <wp:effectExtent l="0" t="0" r="0" b="825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
                    <a:stretch>
                      <a:fillRect/>
                    </a:stretch>
                  </pic:blipFill>
                  <pic:spPr>
                    <a:xfrm>
                      <a:off x="0" y="0"/>
                      <a:ext cx="4667641" cy="1022685"/>
                    </a:xfrm>
                    <a:prstGeom prst="rect">
                      <a:avLst/>
                    </a:prstGeom>
                  </pic:spPr>
                </pic:pic>
              </a:graphicData>
            </a:graphic>
          </wp:inline>
        </w:drawing>
      </w:r>
    </w:p>
    <w:p w14:paraId="032BD4AF" w14:textId="77777777" w:rsidR="00F36EB0" w:rsidRPr="00F36EB0" w:rsidRDefault="00F36EB0" w:rsidP="00993D9C">
      <w:pPr>
        <w:spacing w:after="120"/>
        <w:ind w:firstLine="720"/>
        <w:contextualSpacing/>
        <w:rPr>
          <w:rFonts w:ascii="Times New Roman" w:hAnsi="Times New Roman" w:cs="Times New Roman"/>
          <w:noProof/>
          <w:color w:val="000000" w:themeColor="text1"/>
          <w:sz w:val="26"/>
          <w:szCs w:val="26"/>
          <w:lang w:val="en-US"/>
        </w:rPr>
      </w:pPr>
    </w:p>
    <w:p w14:paraId="438AF240" w14:textId="77777777" w:rsidR="00F36EB0" w:rsidRPr="00F36EB0" w:rsidRDefault="00F36EB0" w:rsidP="00993D9C">
      <w:pPr>
        <w:spacing w:after="120"/>
        <w:ind w:firstLine="720"/>
        <w:contextualSpacing/>
        <w:rPr>
          <w:rFonts w:ascii="Times New Roman" w:hAnsi="Times New Roman" w:cs="Times New Roman"/>
          <w:noProof/>
          <w:color w:val="000000" w:themeColor="text1"/>
          <w:sz w:val="26"/>
          <w:szCs w:val="26"/>
          <w:lang w:val="en-US"/>
        </w:rPr>
      </w:pPr>
      <w:r w:rsidRPr="00F36EB0">
        <w:rPr>
          <w:rFonts w:ascii="Times New Roman" w:hAnsi="Times New Roman" w:cs="Times New Roman"/>
          <w:noProof/>
          <w:color w:val="000000" w:themeColor="text1"/>
          <w:sz w:val="26"/>
          <w:szCs w:val="26"/>
          <w:lang w:val="en-US"/>
        </w:rPr>
        <w:t>A. 31,8.</w:t>
      </w:r>
      <w:r w:rsidRPr="00F36EB0">
        <w:rPr>
          <w:rFonts w:ascii="Times New Roman" w:hAnsi="Times New Roman" w:cs="Times New Roman"/>
          <w:noProof/>
          <w:color w:val="000000" w:themeColor="text1"/>
          <w:sz w:val="26"/>
          <w:szCs w:val="26"/>
          <w:lang w:val="en-US"/>
        </w:rPr>
        <w:tab/>
      </w:r>
      <w:r w:rsidRPr="00F36EB0">
        <w:rPr>
          <w:rFonts w:ascii="Times New Roman" w:hAnsi="Times New Roman" w:cs="Times New Roman"/>
          <w:noProof/>
          <w:color w:val="000000" w:themeColor="text1"/>
          <w:sz w:val="26"/>
          <w:szCs w:val="26"/>
          <w:lang w:val="en-US"/>
        </w:rPr>
        <w:tab/>
        <w:t>B. 36,2.</w:t>
      </w:r>
      <w:r w:rsidRPr="00F36EB0">
        <w:rPr>
          <w:rFonts w:ascii="Times New Roman" w:hAnsi="Times New Roman" w:cs="Times New Roman"/>
          <w:noProof/>
          <w:color w:val="000000" w:themeColor="text1"/>
          <w:sz w:val="26"/>
          <w:szCs w:val="26"/>
          <w:lang w:val="en-US"/>
        </w:rPr>
        <w:tab/>
      </w:r>
      <w:r w:rsidRPr="00F36EB0">
        <w:rPr>
          <w:rFonts w:ascii="Times New Roman" w:hAnsi="Times New Roman" w:cs="Times New Roman"/>
          <w:noProof/>
          <w:color w:val="000000" w:themeColor="text1"/>
          <w:sz w:val="26"/>
          <w:szCs w:val="26"/>
          <w:lang w:val="en-US"/>
        </w:rPr>
        <w:tab/>
        <w:t>C. 38,8.</w:t>
      </w:r>
      <w:r w:rsidRPr="00F36EB0">
        <w:rPr>
          <w:rFonts w:ascii="Times New Roman" w:hAnsi="Times New Roman" w:cs="Times New Roman"/>
          <w:noProof/>
          <w:color w:val="000000" w:themeColor="text1"/>
          <w:sz w:val="26"/>
          <w:szCs w:val="26"/>
          <w:lang w:val="en-US"/>
        </w:rPr>
        <w:tab/>
      </w:r>
      <w:r w:rsidRPr="00F36EB0">
        <w:rPr>
          <w:rFonts w:ascii="Times New Roman" w:hAnsi="Times New Roman" w:cs="Times New Roman"/>
          <w:noProof/>
          <w:color w:val="000000" w:themeColor="text1"/>
          <w:sz w:val="26"/>
          <w:szCs w:val="26"/>
          <w:lang w:val="en-US"/>
        </w:rPr>
        <w:tab/>
        <w:t>D. 35,0.</w:t>
      </w:r>
    </w:p>
    <w:p w14:paraId="447C4F54" w14:textId="77777777" w:rsidR="00F36EB0" w:rsidRPr="00F36EB0" w:rsidRDefault="00F36EB0" w:rsidP="003E27DB">
      <w:pPr>
        <w:tabs>
          <w:tab w:val="left" w:pos="283"/>
          <w:tab w:val="left" w:pos="2835"/>
          <w:tab w:val="left" w:pos="5386"/>
          <w:tab w:val="left" w:pos="7937"/>
        </w:tabs>
        <w:spacing w:line="360" w:lineRule="auto"/>
        <w:ind w:firstLine="283"/>
        <w:jc w:val="both"/>
        <w:rPr>
          <w:rFonts w:ascii="Times New Roman" w:hAnsi="Times New Roman" w:cs="Times New Roman"/>
          <w:b/>
          <w:i/>
          <w:iCs/>
          <w:color w:val="000000" w:themeColor="text1"/>
          <w:sz w:val="26"/>
          <w:szCs w:val="26"/>
          <w:lang w:val="en-US"/>
        </w:rPr>
      </w:pPr>
      <w:r w:rsidRPr="00F36EB0">
        <w:rPr>
          <w:rFonts w:ascii="Times New Roman" w:hAnsi="Times New Roman" w:cs="Times New Roman"/>
          <w:b/>
          <w:noProof/>
          <w:color w:val="000000" w:themeColor="text1"/>
          <w:sz w:val="26"/>
          <w:szCs w:val="26"/>
          <w:lang w:val="en-US"/>
        </w:rPr>
        <w:t>Câu 4.</w:t>
      </w:r>
      <w:r w:rsidRPr="00F36EB0">
        <w:rPr>
          <w:rFonts w:ascii="Times New Roman" w:hAnsi="Times New Roman" w:cs="Times New Roman"/>
          <w:noProof/>
          <w:color w:val="000000" w:themeColor="text1"/>
          <w:sz w:val="26"/>
          <w:szCs w:val="26"/>
          <w:lang w:val="en-US"/>
        </w:rPr>
        <w:t xml:space="preserve"> </w:t>
      </w:r>
      <w:r w:rsidRPr="00F36EB0">
        <w:rPr>
          <w:rFonts w:ascii="Times New Roman" w:hAnsi="Times New Roman" w:cs="Times New Roman"/>
          <w:b/>
          <w:bCs/>
          <w:noProof/>
          <w:color w:val="000000" w:themeColor="text1"/>
          <w:sz w:val="26"/>
          <w:szCs w:val="26"/>
          <w:lang w:val="en-US"/>
        </w:rPr>
        <w:t>(TH</w:t>
      </w:r>
      <w:r w:rsidRPr="00F36EB0">
        <w:rPr>
          <w:rFonts w:ascii="Times New Roman" w:hAnsi="Times New Roman" w:cs="Times New Roman"/>
          <w:noProof/>
          <w:color w:val="000000" w:themeColor="text1"/>
          <w:sz w:val="26"/>
          <w:szCs w:val="26"/>
          <w:lang w:val="en-US"/>
        </w:rPr>
        <w:t xml:space="preserve">) </w:t>
      </w:r>
      <w:r w:rsidRPr="00F36EB0">
        <w:rPr>
          <w:rFonts w:ascii="Times New Roman" w:hAnsi="Times New Roman" w:cs="Times New Roman"/>
          <w:b/>
          <w:i/>
          <w:iCs/>
          <w:color w:val="000000" w:themeColor="text1"/>
          <w:sz w:val="26"/>
          <w:szCs w:val="26"/>
          <w:lang w:val="en-US"/>
        </w:rPr>
        <w:t xml:space="preserve">Biểu đồ hình 3 thống kê số điện thoại bán ra trong ba ngày của hai cửa hàng điện tử. </w:t>
      </w:r>
    </w:p>
    <w:p w14:paraId="6FFC1E55" w14:textId="77777777" w:rsidR="00F36EB0" w:rsidRPr="00F36EB0" w:rsidRDefault="00F36EB0" w:rsidP="003E27DB">
      <w:pPr>
        <w:tabs>
          <w:tab w:val="left" w:pos="283"/>
          <w:tab w:val="left" w:pos="2835"/>
          <w:tab w:val="left" w:pos="5386"/>
          <w:tab w:val="left" w:pos="7937"/>
        </w:tabs>
        <w:spacing w:line="360" w:lineRule="auto"/>
        <w:ind w:firstLine="283"/>
        <w:jc w:val="both"/>
        <w:rPr>
          <w:rFonts w:ascii="Times New Roman" w:hAnsi="Times New Roman" w:cs="Times New Roman"/>
          <w:b/>
          <w:i/>
          <w:iCs/>
          <w:color w:val="000000" w:themeColor="text1"/>
          <w:sz w:val="26"/>
          <w:szCs w:val="26"/>
        </w:rPr>
      </w:pPr>
      <w:r w:rsidRPr="00F36EB0">
        <w:rPr>
          <w:rFonts w:ascii="Times New Roman" w:hAnsi="Times New Roman" w:cs="Times New Roman"/>
          <w:noProof/>
          <w:color w:val="000000" w:themeColor="text1"/>
          <w:sz w:val="26"/>
          <w:szCs w:val="26"/>
          <w:lang w:val="en-US"/>
        </w:rPr>
        <w:drawing>
          <wp:inline distT="0" distB="0" distL="0" distR="0" wp14:anchorId="135D3500" wp14:editId="79C6F8AB">
            <wp:extent cx="5601970" cy="2372360"/>
            <wp:effectExtent l="0" t="0" r="0" b="889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5601970" cy="2372360"/>
                    </a:xfrm>
                    <a:prstGeom prst="rect">
                      <a:avLst/>
                    </a:prstGeom>
                    <a:noFill/>
                    <a:ln>
                      <a:noFill/>
                    </a:ln>
                  </pic:spPr>
                </pic:pic>
              </a:graphicData>
            </a:graphic>
          </wp:inline>
        </w:drawing>
      </w:r>
    </w:p>
    <w:p w14:paraId="36249465" w14:textId="77777777" w:rsidR="00F36EB0" w:rsidRPr="00F36EB0" w:rsidRDefault="00F36EB0" w:rsidP="003E27DB">
      <w:pPr>
        <w:spacing w:line="276" w:lineRule="auto"/>
        <w:rPr>
          <w:rFonts w:ascii="Times New Roman" w:hAnsi="Times New Roman" w:cs="Times New Roman"/>
          <w:b/>
          <w:color w:val="000000" w:themeColor="text1"/>
          <w:sz w:val="26"/>
          <w:szCs w:val="26"/>
        </w:rPr>
      </w:pPr>
      <w:r w:rsidRPr="00F36EB0">
        <w:rPr>
          <w:rFonts w:ascii="Times New Roman" w:hAnsi="Times New Roman" w:cs="Times New Roman"/>
          <w:color w:val="000000" w:themeColor="text1"/>
          <w:sz w:val="26"/>
          <w:szCs w:val="26"/>
        </w:rPr>
        <w:tab/>
        <w:t>Trong ba ngày, cả ba cửa hàng bán được bao nhiêu chiếc điện thoại?</w:t>
      </w:r>
    </w:p>
    <w:p w14:paraId="345DC7B9" w14:textId="77777777" w:rsidR="00F36EB0" w:rsidRPr="00F36EB0" w:rsidRDefault="00F36EB0" w:rsidP="0008177B">
      <w:pPr>
        <w:pStyle w:val="ListParagraph"/>
        <w:numPr>
          <w:ilvl w:val="0"/>
          <w:numId w:val="46"/>
        </w:numPr>
        <w:tabs>
          <w:tab w:val="left" w:pos="283"/>
          <w:tab w:val="left" w:pos="2835"/>
          <w:tab w:val="left" w:pos="5386"/>
          <w:tab w:val="left" w:pos="7937"/>
        </w:tabs>
        <w:spacing w:after="120" w:line="276" w:lineRule="auto"/>
        <w:jc w:val="both"/>
        <w:rPr>
          <w:rFonts w:ascii="Times New Roman" w:hAnsi="Times New Roman" w:cs="Times New Roman"/>
          <w:color w:val="000000" w:themeColor="text1"/>
          <w:sz w:val="26"/>
          <w:szCs w:val="26"/>
        </w:rPr>
      </w:pPr>
      <w:r w:rsidRPr="00F36EB0">
        <w:rPr>
          <w:rFonts w:ascii="Times New Roman" w:hAnsi="Times New Roman" w:cs="Times New Roman"/>
          <w:color w:val="000000" w:themeColor="text1"/>
          <w:sz w:val="26"/>
          <w:szCs w:val="26"/>
        </w:rPr>
        <w:object w:dxaOrig="180" w:dyaOrig="279" w14:anchorId="469046A0">
          <v:shape id="_x0000_i1291" type="#_x0000_t75" style="width:9pt;height:14.25pt" o:ole="">
            <v:imagedata r:id="rId528" o:title=""/>
          </v:shape>
          <o:OLEObject Type="Embed" ProgID="Equation.DSMT4" ShapeID="_x0000_i1291" DrawAspect="Content" ObjectID="_1738861302" r:id="rId529"/>
        </w:object>
      </w:r>
      <w:r w:rsidRPr="00F36EB0">
        <w:rPr>
          <w:rFonts w:ascii="Times New Roman" w:hAnsi="Times New Roman" w:cs="Times New Roman"/>
          <w:color w:val="000000" w:themeColor="text1"/>
          <w:sz w:val="26"/>
          <w:szCs w:val="26"/>
        </w:rPr>
        <w:tab/>
        <w:t xml:space="preserve">B. </w:t>
      </w:r>
      <w:r w:rsidRPr="00F36EB0">
        <w:rPr>
          <w:rFonts w:ascii="Times New Roman" w:hAnsi="Times New Roman" w:cs="Times New Roman"/>
          <w:color w:val="000000" w:themeColor="text1"/>
          <w:sz w:val="26"/>
          <w:szCs w:val="26"/>
        </w:rPr>
        <w:object w:dxaOrig="200" w:dyaOrig="279" w14:anchorId="27F2469D">
          <v:shape id="_x0000_i1292" type="#_x0000_t75" style="width:9.75pt;height:14.25pt" o:ole="">
            <v:imagedata r:id="rId530" o:title=""/>
          </v:shape>
          <o:OLEObject Type="Embed" ProgID="Equation.DSMT4" ShapeID="_x0000_i1292" DrawAspect="Content" ObjectID="_1738861303" r:id="rId531"/>
        </w:object>
      </w:r>
      <w:r w:rsidRPr="00F36EB0">
        <w:rPr>
          <w:rFonts w:ascii="Times New Roman" w:hAnsi="Times New Roman" w:cs="Times New Roman"/>
          <w:color w:val="000000" w:themeColor="text1"/>
          <w:sz w:val="26"/>
          <w:szCs w:val="26"/>
        </w:rPr>
        <w:tab/>
        <w:t>C.  8</w:t>
      </w:r>
      <w:r w:rsidRPr="00F36EB0">
        <w:rPr>
          <w:rFonts w:ascii="Times New Roman" w:hAnsi="Times New Roman" w:cs="Times New Roman"/>
          <w:color w:val="000000" w:themeColor="text1"/>
          <w:sz w:val="26"/>
          <w:szCs w:val="26"/>
        </w:rPr>
        <w:tab/>
        <w:t>D. 18</w:t>
      </w:r>
    </w:p>
    <w:p w14:paraId="0CC3E6AB" w14:textId="77777777" w:rsidR="00F36EB0" w:rsidRPr="00F36EB0" w:rsidRDefault="00F36EB0" w:rsidP="00C43E3C">
      <w:pPr>
        <w:spacing w:after="120"/>
        <w:contextualSpacing/>
        <w:jc w:val="both"/>
        <w:rPr>
          <w:rFonts w:ascii="Times New Roman" w:hAnsi="Times New Roman" w:cs="Times New Roman"/>
          <w:color w:val="000000" w:themeColor="text1"/>
          <w:sz w:val="26"/>
          <w:szCs w:val="26"/>
          <w:lang w:val="en-US"/>
        </w:rPr>
      </w:pPr>
      <w:r w:rsidRPr="00F36EB0">
        <w:rPr>
          <w:rFonts w:ascii="Times New Roman" w:hAnsi="Times New Roman" w:cs="Times New Roman"/>
          <w:b/>
          <w:color w:val="000000" w:themeColor="text1"/>
          <w:sz w:val="26"/>
          <w:szCs w:val="26"/>
        </w:rPr>
        <w:t xml:space="preserve">Câu </w:t>
      </w:r>
      <w:r w:rsidRPr="00F36EB0">
        <w:rPr>
          <w:rFonts w:ascii="Times New Roman" w:hAnsi="Times New Roman" w:cs="Times New Roman"/>
          <w:b/>
          <w:color w:val="000000" w:themeColor="text1"/>
          <w:sz w:val="26"/>
          <w:szCs w:val="26"/>
          <w:lang w:val="en-US"/>
        </w:rPr>
        <w:t>5.</w:t>
      </w:r>
      <w:r w:rsidRPr="00F36EB0">
        <w:rPr>
          <w:rFonts w:ascii="Times New Roman" w:hAnsi="Times New Roman" w:cs="Times New Roman"/>
          <w:color w:val="000000" w:themeColor="text1"/>
          <w:sz w:val="26"/>
          <w:szCs w:val="26"/>
        </w:rPr>
        <w:t xml:space="preserve"> </w:t>
      </w:r>
      <w:r w:rsidRPr="00F36EB0">
        <w:rPr>
          <w:rFonts w:ascii="Times New Roman" w:hAnsi="Times New Roman" w:cs="Times New Roman"/>
          <w:b/>
          <w:bCs/>
          <w:color w:val="000000" w:themeColor="text1"/>
          <w:sz w:val="26"/>
          <w:szCs w:val="26"/>
          <w:lang w:val="en-US"/>
        </w:rPr>
        <w:t>(NB)</w:t>
      </w:r>
      <w:r w:rsidRPr="00F36EB0">
        <w:rPr>
          <w:rFonts w:ascii="Times New Roman" w:hAnsi="Times New Roman" w:cs="Times New Roman"/>
          <w:color w:val="000000" w:themeColor="text1"/>
          <w:sz w:val="26"/>
          <w:szCs w:val="26"/>
          <w:lang w:val="en-US"/>
        </w:rPr>
        <w:t xml:space="preserve"> Một hộp có 7 chiếc thẻ cùng loại, mỗi thẻ được ghi một trong các số 1, 2, 3, 4, 5, 6, 7; hai thẻ khác nhau thì ghi hai số khác nhau. Rút ngẫu nhiên một thẻ trong hộp. Số phần tử của tập hợp A gồm các kết quả có thể xảy ra đối với số xuất hiện trên thẻ được rút ra là</w:t>
      </w:r>
    </w:p>
    <w:p w14:paraId="5274D528" w14:textId="77777777" w:rsidR="00F36EB0" w:rsidRPr="00F36EB0" w:rsidRDefault="00F36EB0" w:rsidP="0008177B">
      <w:pPr>
        <w:pStyle w:val="ListParagraph"/>
        <w:numPr>
          <w:ilvl w:val="0"/>
          <w:numId w:val="47"/>
        </w:numPr>
        <w:tabs>
          <w:tab w:val="left" w:pos="283"/>
          <w:tab w:val="left" w:pos="2835"/>
          <w:tab w:val="left" w:pos="5386"/>
          <w:tab w:val="left" w:pos="7937"/>
        </w:tabs>
        <w:spacing w:after="120" w:line="276" w:lineRule="auto"/>
        <w:jc w:val="both"/>
        <w:rPr>
          <w:rFonts w:ascii="Times New Roman" w:hAnsi="Times New Roman" w:cs="Times New Roman"/>
          <w:color w:val="000000" w:themeColor="text1"/>
          <w:sz w:val="26"/>
          <w:szCs w:val="26"/>
        </w:rPr>
      </w:pPr>
      <w:r w:rsidRPr="00F36EB0">
        <w:rPr>
          <w:rFonts w:ascii="Times New Roman" w:hAnsi="Times New Roman" w:cs="Times New Roman"/>
          <w:color w:val="000000" w:themeColor="text1"/>
          <w:sz w:val="26"/>
          <w:szCs w:val="26"/>
        </w:rPr>
        <w:t>2</w:t>
      </w:r>
      <w:r w:rsidRPr="00F36EB0">
        <w:rPr>
          <w:rFonts w:ascii="Times New Roman" w:hAnsi="Times New Roman" w:cs="Times New Roman"/>
          <w:color w:val="000000" w:themeColor="text1"/>
          <w:sz w:val="26"/>
          <w:szCs w:val="26"/>
        </w:rPr>
        <w:tab/>
        <w:t>B.  3</w:t>
      </w:r>
      <w:r w:rsidRPr="00F36EB0">
        <w:rPr>
          <w:rFonts w:ascii="Times New Roman" w:hAnsi="Times New Roman" w:cs="Times New Roman"/>
          <w:color w:val="000000" w:themeColor="text1"/>
          <w:sz w:val="26"/>
          <w:szCs w:val="26"/>
        </w:rPr>
        <w:tab/>
        <w:t>C.  5</w:t>
      </w:r>
      <w:r w:rsidRPr="00F36EB0">
        <w:rPr>
          <w:rFonts w:ascii="Times New Roman" w:hAnsi="Times New Roman" w:cs="Times New Roman"/>
          <w:color w:val="000000" w:themeColor="text1"/>
          <w:sz w:val="26"/>
          <w:szCs w:val="26"/>
        </w:rPr>
        <w:tab/>
        <w:t>D. 7</w:t>
      </w:r>
    </w:p>
    <w:p w14:paraId="672251B8" w14:textId="77777777" w:rsidR="00F36EB0" w:rsidRPr="00F36EB0" w:rsidRDefault="00F36EB0" w:rsidP="00C43E3C">
      <w:pPr>
        <w:spacing w:after="120"/>
        <w:contextualSpacing/>
        <w:jc w:val="both"/>
        <w:rPr>
          <w:rFonts w:ascii="Times New Roman" w:hAnsi="Times New Roman" w:cs="Times New Roman"/>
          <w:color w:val="000000" w:themeColor="text1"/>
          <w:sz w:val="26"/>
          <w:szCs w:val="26"/>
          <w:lang w:val="en-US"/>
        </w:rPr>
      </w:pPr>
      <w:r w:rsidRPr="00F36EB0">
        <w:rPr>
          <w:rFonts w:ascii="Times New Roman" w:hAnsi="Times New Roman" w:cs="Times New Roman"/>
          <w:b/>
          <w:color w:val="000000" w:themeColor="text1"/>
          <w:sz w:val="26"/>
          <w:szCs w:val="26"/>
        </w:rPr>
        <w:t xml:space="preserve">Câu </w:t>
      </w:r>
      <w:r w:rsidRPr="00F36EB0">
        <w:rPr>
          <w:rFonts w:ascii="Times New Roman" w:hAnsi="Times New Roman" w:cs="Times New Roman"/>
          <w:b/>
          <w:color w:val="000000" w:themeColor="text1"/>
          <w:sz w:val="26"/>
          <w:szCs w:val="26"/>
          <w:lang w:val="en-US"/>
        </w:rPr>
        <w:t>6.</w:t>
      </w:r>
      <w:r w:rsidRPr="00F36EB0">
        <w:rPr>
          <w:rFonts w:ascii="Times New Roman" w:hAnsi="Times New Roman" w:cs="Times New Roman"/>
          <w:color w:val="000000" w:themeColor="text1"/>
          <w:sz w:val="26"/>
          <w:szCs w:val="26"/>
        </w:rPr>
        <w:t xml:space="preserve"> </w:t>
      </w:r>
      <w:r w:rsidRPr="00F36EB0">
        <w:rPr>
          <w:rFonts w:ascii="Times New Roman" w:hAnsi="Times New Roman" w:cs="Times New Roman"/>
          <w:b/>
          <w:bCs/>
          <w:color w:val="000000" w:themeColor="text1"/>
          <w:sz w:val="26"/>
          <w:szCs w:val="26"/>
          <w:lang w:val="en-US"/>
        </w:rPr>
        <w:t>(TH)</w:t>
      </w:r>
      <w:r w:rsidRPr="00F36EB0">
        <w:rPr>
          <w:rFonts w:ascii="Times New Roman" w:hAnsi="Times New Roman" w:cs="Times New Roman"/>
          <w:color w:val="000000" w:themeColor="text1"/>
          <w:sz w:val="26"/>
          <w:szCs w:val="26"/>
          <w:lang w:val="en-US"/>
        </w:rPr>
        <w:t xml:space="preserve"> Một hộp có 7 chiếc thẻ cùng loại, mỗi thẻ được ghi một trong các số 1, 2, 3, 4, 5, 6, 7; hai thẻ khác nhau thì ghi hai số khác nhau. Rút ngẫu nhiên một thẻ trong hộp. Xét biến cố “Số xuất hiện trên thẻ được rút ra là số nguyên tố”. Xác suất của biến cố trên là</w:t>
      </w:r>
    </w:p>
    <w:p w14:paraId="2AA5F927" w14:textId="77777777" w:rsidR="00F36EB0" w:rsidRPr="00F36EB0" w:rsidRDefault="00F36EB0" w:rsidP="0008177B">
      <w:pPr>
        <w:pStyle w:val="ListParagraph"/>
        <w:numPr>
          <w:ilvl w:val="0"/>
          <w:numId w:val="48"/>
        </w:numPr>
        <w:tabs>
          <w:tab w:val="left" w:pos="283"/>
          <w:tab w:val="left" w:pos="2835"/>
          <w:tab w:val="left" w:pos="5386"/>
          <w:tab w:val="left" w:pos="7937"/>
        </w:tabs>
        <w:spacing w:after="120" w:line="276" w:lineRule="auto"/>
        <w:jc w:val="both"/>
        <w:rPr>
          <w:rFonts w:ascii="Times New Roman" w:hAnsi="Times New Roman" w:cs="Times New Roman"/>
          <w:b/>
          <w:bCs/>
          <w:color w:val="000000" w:themeColor="text1"/>
          <w:sz w:val="26"/>
          <w:szCs w:val="26"/>
          <w:lang w:val="nl-NL"/>
        </w:rPr>
      </w:pPr>
      <w:r w:rsidRPr="00F36EB0">
        <w:rPr>
          <w:rFonts w:ascii="Times New Roman" w:hAnsi="Times New Roman" w:cs="Times New Roman"/>
          <w:color w:val="000000" w:themeColor="text1"/>
          <w:sz w:val="26"/>
          <w:szCs w:val="26"/>
        </w:rPr>
        <w:t xml:space="preserve"> </w:t>
      </w:r>
      <m:oMath>
        <m:f>
          <m:fPr>
            <m:ctrlPr>
              <w:rPr>
                <w:rFonts w:ascii="Cambria Math" w:hAnsi="Cambria Math" w:cs="Times New Roman"/>
                <w:i/>
                <w:color w:val="000000" w:themeColor="text1"/>
                <w:sz w:val="26"/>
                <w:szCs w:val="26"/>
                <w:lang w:val="pt-BR"/>
              </w:rPr>
            </m:ctrlPr>
          </m:fPr>
          <m:num>
            <m:r>
              <w:rPr>
                <w:rFonts w:ascii="Cambria Math" w:hAnsi="Cambria Math" w:cs="Times New Roman"/>
                <w:color w:val="000000" w:themeColor="text1"/>
                <w:sz w:val="26"/>
                <w:szCs w:val="26"/>
                <w:lang w:val="pt-BR"/>
              </w:rPr>
              <m:t>1</m:t>
            </m:r>
          </m:num>
          <m:den>
            <m:r>
              <w:rPr>
                <w:rFonts w:ascii="Cambria Math" w:hAnsi="Cambria Math" w:cs="Times New Roman"/>
                <w:color w:val="000000" w:themeColor="text1"/>
                <w:sz w:val="26"/>
                <w:szCs w:val="26"/>
                <w:lang w:val="pt-BR"/>
              </w:rPr>
              <m:t>7</m:t>
            </m:r>
          </m:den>
        </m:f>
      </m:oMath>
      <w:r w:rsidRPr="00F36EB0">
        <w:rPr>
          <w:rFonts w:ascii="Times New Roman" w:hAnsi="Times New Roman" w:cs="Times New Roman"/>
          <w:color w:val="000000" w:themeColor="text1"/>
          <w:sz w:val="26"/>
          <w:szCs w:val="26"/>
        </w:rPr>
        <w:tab/>
        <w:t xml:space="preserve">B.  </w:t>
      </w:r>
      <m:oMath>
        <m:f>
          <m:fPr>
            <m:ctrlPr>
              <w:rPr>
                <w:rFonts w:ascii="Cambria Math" w:hAnsi="Cambria Math" w:cs="Times New Roman"/>
                <w:i/>
                <w:color w:val="000000" w:themeColor="text1"/>
                <w:sz w:val="26"/>
                <w:szCs w:val="26"/>
                <w:lang w:val="pt-BR"/>
              </w:rPr>
            </m:ctrlPr>
          </m:fPr>
          <m:num>
            <m:r>
              <w:rPr>
                <w:rFonts w:ascii="Cambria Math" w:hAnsi="Cambria Math" w:cs="Times New Roman"/>
                <w:color w:val="000000" w:themeColor="text1"/>
                <w:sz w:val="26"/>
                <w:szCs w:val="26"/>
                <w:lang w:val="pt-BR"/>
              </w:rPr>
              <m:t>2</m:t>
            </m:r>
          </m:num>
          <m:den>
            <m:r>
              <w:rPr>
                <w:rFonts w:ascii="Cambria Math" w:hAnsi="Cambria Math" w:cs="Times New Roman"/>
                <w:color w:val="000000" w:themeColor="text1"/>
                <w:sz w:val="26"/>
                <w:szCs w:val="26"/>
                <w:lang w:val="pt-BR"/>
              </w:rPr>
              <m:t>7</m:t>
            </m:r>
          </m:den>
        </m:f>
      </m:oMath>
      <w:r w:rsidRPr="00F36EB0">
        <w:rPr>
          <w:rFonts w:ascii="Times New Roman" w:hAnsi="Times New Roman" w:cs="Times New Roman"/>
          <w:color w:val="000000" w:themeColor="text1"/>
          <w:sz w:val="26"/>
          <w:szCs w:val="26"/>
        </w:rPr>
        <w:tab/>
        <w:t xml:space="preserve">C. </w:t>
      </w:r>
      <m:oMath>
        <m:f>
          <m:fPr>
            <m:ctrlPr>
              <w:rPr>
                <w:rFonts w:ascii="Cambria Math" w:hAnsi="Cambria Math" w:cs="Times New Roman"/>
                <w:i/>
                <w:color w:val="000000" w:themeColor="text1"/>
                <w:sz w:val="26"/>
                <w:szCs w:val="26"/>
                <w:lang w:val="pt-BR"/>
              </w:rPr>
            </m:ctrlPr>
          </m:fPr>
          <m:num>
            <m:r>
              <w:rPr>
                <w:rFonts w:ascii="Cambria Math" w:hAnsi="Cambria Math" w:cs="Times New Roman"/>
                <w:color w:val="000000" w:themeColor="text1"/>
                <w:sz w:val="26"/>
                <w:szCs w:val="26"/>
                <w:lang w:val="pt-BR"/>
              </w:rPr>
              <m:t>4</m:t>
            </m:r>
          </m:num>
          <m:den>
            <m:r>
              <w:rPr>
                <w:rFonts w:ascii="Cambria Math" w:hAnsi="Cambria Math" w:cs="Times New Roman"/>
                <w:color w:val="000000" w:themeColor="text1"/>
                <w:sz w:val="26"/>
                <w:szCs w:val="26"/>
                <w:lang w:val="pt-BR"/>
              </w:rPr>
              <m:t>7</m:t>
            </m:r>
          </m:den>
        </m:f>
      </m:oMath>
      <w:r w:rsidRPr="00F36EB0">
        <w:rPr>
          <w:rFonts w:ascii="Times New Roman" w:hAnsi="Times New Roman" w:cs="Times New Roman"/>
          <w:color w:val="000000" w:themeColor="text1"/>
          <w:sz w:val="26"/>
          <w:szCs w:val="26"/>
        </w:rPr>
        <w:tab/>
        <w:t xml:space="preserve">D.  </w:t>
      </w:r>
      <m:oMath>
        <m:f>
          <m:fPr>
            <m:ctrlPr>
              <w:rPr>
                <w:rFonts w:ascii="Cambria Math" w:hAnsi="Cambria Math" w:cs="Times New Roman"/>
                <w:i/>
                <w:color w:val="000000" w:themeColor="text1"/>
                <w:sz w:val="26"/>
                <w:szCs w:val="26"/>
                <w:lang w:val="pt-BR"/>
              </w:rPr>
            </m:ctrlPr>
          </m:fPr>
          <m:num>
            <m:r>
              <w:rPr>
                <w:rFonts w:ascii="Cambria Math" w:hAnsi="Cambria Math" w:cs="Times New Roman"/>
                <w:color w:val="000000" w:themeColor="text1"/>
                <w:sz w:val="26"/>
                <w:szCs w:val="26"/>
                <w:lang w:val="pt-BR"/>
              </w:rPr>
              <m:t>3</m:t>
            </m:r>
          </m:num>
          <m:den>
            <m:r>
              <w:rPr>
                <w:rFonts w:ascii="Cambria Math" w:hAnsi="Cambria Math" w:cs="Times New Roman"/>
                <w:color w:val="000000" w:themeColor="text1"/>
                <w:sz w:val="26"/>
                <w:szCs w:val="26"/>
                <w:lang w:val="pt-BR"/>
              </w:rPr>
              <m:t>7</m:t>
            </m:r>
          </m:den>
        </m:f>
      </m:oMath>
    </w:p>
    <w:p w14:paraId="3C5429EE" w14:textId="77777777" w:rsidR="00F36EB0" w:rsidRPr="00F36EB0" w:rsidRDefault="00F36EB0" w:rsidP="00507723">
      <w:pPr>
        <w:pStyle w:val="NormalWeb"/>
        <w:spacing w:before="0" w:beforeAutospacing="0" w:after="0" w:afterAutospacing="0"/>
        <w:jc w:val="both"/>
        <w:rPr>
          <w:color w:val="000000" w:themeColor="text1"/>
          <w:sz w:val="26"/>
          <w:szCs w:val="26"/>
          <w:lang w:val="nl-NL"/>
        </w:rPr>
      </w:pPr>
      <w:r w:rsidRPr="00F36EB0">
        <w:rPr>
          <w:b/>
          <w:color w:val="000000" w:themeColor="text1"/>
          <w:sz w:val="26"/>
          <w:szCs w:val="26"/>
          <w:lang w:val="nl-NL"/>
        </w:rPr>
        <w:t>Câu 7.</w:t>
      </w:r>
      <w:r w:rsidRPr="00F36EB0">
        <w:rPr>
          <w:color w:val="000000" w:themeColor="text1"/>
          <w:sz w:val="26"/>
          <w:szCs w:val="26"/>
          <w:lang w:val="nl-NL"/>
        </w:rPr>
        <w:t xml:space="preserve"> </w:t>
      </w:r>
      <w:r w:rsidRPr="00F36EB0">
        <w:rPr>
          <w:b/>
          <w:bCs/>
          <w:color w:val="000000" w:themeColor="text1"/>
          <w:sz w:val="26"/>
          <w:szCs w:val="26"/>
          <w:lang w:val="nl-NL"/>
        </w:rPr>
        <w:t>(NB)</w:t>
      </w:r>
      <w:r w:rsidRPr="00F36EB0">
        <w:rPr>
          <w:color w:val="000000" w:themeColor="text1"/>
          <w:sz w:val="26"/>
          <w:szCs w:val="26"/>
          <w:lang w:val="nl-NL"/>
        </w:rPr>
        <w:t xml:space="preserve"> Hai góc nhọn của tam giác vuông bằng nhau. Khi đó, mỗi góc bằng:</w:t>
      </w:r>
    </w:p>
    <w:p w14:paraId="03D9645C" w14:textId="77777777" w:rsidR="00F36EB0" w:rsidRPr="00F36EB0" w:rsidRDefault="00F36EB0" w:rsidP="00507723">
      <w:pPr>
        <w:ind w:firstLine="720"/>
        <w:rPr>
          <w:rFonts w:ascii="Times New Roman" w:hAnsi="Times New Roman" w:cs="Times New Roman"/>
          <w:color w:val="000000" w:themeColor="text1"/>
          <w:sz w:val="26"/>
          <w:szCs w:val="26"/>
          <w:lang w:val="pt-BR"/>
        </w:rPr>
      </w:pPr>
      <w:r w:rsidRPr="00F36EB0">
        <w:rPr>
          <w:rFonts w:ascii="Times New Roman" w:hAnsi="Times New Roman" w:cs="Times New Roman"/>
          <w:color w:val="000000" w:themeColor="text1"/>
          <w:sz w:val="26"/>
          <w:szCs w:val="26"/>
        </w:rPr>
        <w:t xml:space="preserve">A </w:t>
      </w:r>
      <w:r w:rsidRPr="00F36EB0">
        <w:rPr>
          <w:rFonts w:ascii="Times New Roman" w:hAnsi="Times New Roman" w:cs="Times New Roman"/>
          <w:color w:val="000000" w:themeColor="text1"/>
          <w:sz w:val="26"/>
          <w:szCs w:val="26"/>
          <w:lang w:val="pt-BR"/>
        </w:rPr>
        <w:t xml:space="preserve">. </w:t>
      </w:r>
      <w:r w:rsidRPr="00F36EB0">
        <w:rPr>
          <w:rFonts w:ascii="Times New Roman" w:hAnsi="Times New Roman" w:cs="Times New Roman"/>
          <w:color w:val="000000" w:themeColor="text1"/>
          <w:sz w:val="26"/>
          <w:szCs w:val="26"/>
        </w:rPr>
        <w:t xml:space="preserve"> 30</w:t>
      </w:r>
      <w:r w:rsidRPr="00F36EB0">
        <w:rPr>
          <w:rFonts w:ascii="Times New Roman" w:hAnsi="Times New Roman" w:cs="Times New Roman"/>
          <w:color w:val="000000" w:themeColor="text1"/>
          <w:sz w:val="26"/>
          <w:szCs w:val="26"/>
          <w:vertAlign w:val="superscript"/>
        </w:rPr>
        <w:t>0</w:t>
      </w:r>
      <w:r w:rsidRPr="00F36EB0">
        <w:rPr>
          <w:rFonts w:ascii="Times New Roman" w:hAnsi="Times New Roman" w:cs="Times New Roman"/>
          <w:color w:val="000000" w:themeColor="text1"/>
          <w:sz w:val="26"/>
          <w:szCs w:val="26"/>
        </w:rPr>
        <w:tab/>
      </w:r>
      <w:r w:rsidRPr="00F36EB0">
        <w:rPr>
          <w:rFonts w:ascii="Times New Roman" w:hAnsi="Times New Roman" w:cs="Times New Roman"/>
          <w:color w:val="000000" w:themeColor="text1"/>
          <w:sz w:val="26"/>
          <w:szCs w:val="26"/>
        </w:rPr>
        <w:tab/>
        <w:t xml:space="preserve"> B </w:t>
      </w:r>
      <w:r w:rsidRPr="00F36EB0">
        <w:rPr>
          <w:rFonts w:ascii="Times New Roman" w:hAnsi="Times New Roman" w:cs="Times New Roman"/>
          <w:color w:val="000000" w:themeColor="text1"/>
          <w:sz w:val="26"/>
          <w:szCs w:val="26"/>
          <w:lang w:val="pt-BR"/>
        </w:rPr>
        <w:t xml:space="preserve">. </w:t>
      </w:r>
      <w:r w:rsidRPr="00F36EB0">
        <w:rPr>
          <w:rFonts w:ascii="Times New Roman" w:hAnsi="Times New Roman" w:cs="Times New Roman"/>
          <w:color w:val="000000" w:themeColor="text1"/>
          <w:sz w:val="26"/>
          <w:szCs w:val="26"/>
        </w:rPr>
        <w:t xml:space="preserve"> 45</w:t>
      </w:r>
      <w:r w:rsidRPr="00F36EB0">
        <w:rPr>
          <w:rFonts w:ascii="Times New Roman" w:hAnsi="Times New Roman" w:cs="Times New Roman"/>
          <w:color w:val="000000" w:themeColor="text1"/>
          <w:sz w:val="26"/>
          <w:szCs w:val="26"/>
          <w:vertAlign w:val="superscript"/>
        </w:rPr>
        <w:t>0</w:t>
      </w:r>
      <w:r w:rsidRPr="00F36EB0">
        <w:rPr>
          <w:rFonts w:ascii="Times New Roman" w:hAnsi="Times New Roman" w:cs="Times New Roman"/>
          <w:color w:val="000000" w:themeColor="text1"/>
          <w:sz w:val="26"/>
          <w:szCs w:val="26"/>
        </w:rPr>
        <w:t xml:space="preserve">  </w:t>
      </w:r>
      <w:r w:rsidRPr="00F36EB0">
        <w:rPr>
          <w:rFonts w:ascii="Times New Roman" w:hAnsi="Times New Roman" w:cs="Times New Roman"/>
          <w:color w:val="000000" w:themeColor="text1"/>
          <w:sz w:val="26"/>
          <w:szCs w:val="26"/>
        </w:rPr>
        <w:tab/>
      </w:r>
      <w:r w:rsidRPr="00F36EB0">
        <w:rPr>
          <w:rFonts w:ascii="Times New Roman" w:hAnsi="Times New Roman" w:cs="Times New Roman"/>
          <w:color w:val="000000" w:themeColor="text1"/>
          <w:sz w:val="26"/>
          <w:szCs w:val="26"/>
        </w:rPr>
        <w:tab/>
        <w:t>C. 60</w:t>
      </w:r>
      <w:r w:rsidRPr="00F36EB0">
        <w:rPr>
          <w:rFonts w:ascii="Times New Roman" w:hAnsi="Times New Roman" w:cs="Times New Roman"/>
          <w:color w:val="000000" w:themeColor="text1"/>
          <w:sz w:val="26"/>
          <w:szCs w:val="26"/>
          <w:vertAlign w:val="superscript"/>
        </w:rPr>
        <w:t>0</w:t>
      </w:r>
      <w:r w:rsidRPr="00F36EB0">
        <w:rPr>
          <w:rFonts w:ascii="Times New Roman" w:hAnsi="Times New Roman" w:cs="Times New Roman"/>
          <w:color w:val="000000" w:themeColor="text1"/>
          <w:sz w:val="26"/>
          <w:szCs w:val="26"/>
        </w:rPr>
        <w:t xml:space="preserve"> </w:t>
      </w:r>
      <w:r w:rsidRPr="00F36EB0">
        <w:rPr>
          <w:rFonts w:ascii="Times New Roman" w:hAnsi="Times New Roman" w:cs="Times New Roman"/>
          <w:color w:val="000000" w:themeColor="text1"/>
          <w:sz w:val="26"/>
          <w:szCs w:val="26"/>
        </w:rPr>
        <w:tab/>
      </w:r>
      <w:r w:rsidRPr="00F36EB0">
        <w:rPr>
          <w:rFonts w:ascii="Times New Roman" w:hAnsi="Times New Roman" w:cs="Times New Roman"/>
          <w:color w:val="000000" w:themeColor="text1"/>
          <w:sz w:val="26"/>
          <w:szCs w:val="26"/>
        </w:rPr>
        <w:tab/>
        <w:t xml:space="preserve"> D</w:t>
      </w:r>
      <w:r w:rsidRPr="00F36EB0">
        <w:rPr>
          <w:rFonts w:ascii="Times New Roman" w:hAnsi="Times New Roman" w:cs="Times New Roman"/>
          <w:color w:val="000000" w:themeColor="text1"/>
          <w:sz w:val="26"/>
          <w:szCs w:val="26"/>
          <w:lang w:val="pt-BR"/>
        </w:rPr>
        <w:t xml:space="preserve">. </w:t>
      </w:r>
      <w:r w:rsidRPr="00F36EB0">
        <w:rPr>
          <w:rFonts w:ascii="Times New Roman" w:hAnsi="Times New Roman" w:cs="Times New Roman"/>
          <w:color w:val="000000" w:themeColor="text1"/>
          <w:sz w:val="26"/>
          <w:szCs w:val="26"/>
        </w:rPr>
        <w:t>90</w:t>
      </w:r>
      <w:r w:rsidRPr="00F36EB0">
        <w:rPr>
          <w:rFonts w:ascii="Times New Roman" w:hAnsi="Times New Roman" w:cs="Times New Roman"/>
          <w:color w:val="000000" w:themeColor="text1"/>
          <w:sz w:val="26"/>
          <w:szCs w:val="26"/>
          <w:vertAlign w:val="superscript"/>
        </w:rPr>
        <w:t>0</w:t>
      </w:r>
      <w:r w:rsidRPr="00F36EB0">
        <w:rPr>
          <w:rFonts w:ascii="Times New Roman" w:hAnsi="Times New Roman" w:cs="Times New Roman"/>
          <w:color w:val="000000" w:themeColor="text1"/>
          <w:sz w:val="26"/>
          <w:szCs w:val="26"/>
        </w:rPr>
        <w:t xml:space="preserve"> </w:t>
      </w:r>
    </w:p>
    <w:p w14:paraId="45EBC92E" w14:textId="77777777" w:rsidR="00F36EB0" w:rsidRPr="00F36EB0" w:rsidRDefault="00F36EB0" w:rsidP="00ED29D5">
      <w:pPr>
        <w:pStyle w:val="NormalWeb"/>
        <w:spacing w:before="0" w:beforeAutospacing="0" w:after="0" w:afterAutospacing="0"/>
        <w:jc w:val="both"/>
        <w:rPr>
          <w:color w:val="000000" w:themeColor="text1"/>
          <w:sz w:val="26"/>
          <w:szCs w:val="26"/>
          <w:lang w:val="pt-BR"/>
        </w:rPr>
      </w:pPr>
      <w:r w:rsidRPr="00F36EB0">
        <w:rPr>
          <w:b/>
          <w:color w:val="000000" w:themeColor="text1"/>
          <w:sz w:val="26"/>
          <w:szCs w:val="26"/>
          <w:lang w:val="pt-BR"/>
        </w:rPr>
        <w:t>Câu 8.</w:t>
      </w:r>
      <w:r w:rsidRPr="00F36EB0">
        <w:rPr>
          <w:color w:val="000000" w:themeColor="text1"/>
          <w:sz w:val="26"/>
          <w:szCs w:val="26"/>
          <w:lang w:val="pt-BR"/>
        </w:rPr>
        <w:t xml:space="preserve"> </w:t>
      </w:r>
      <w:r w:rsidRPr="00F36EB0">
        <w:rPr>
          <w:b/>
          <w:bCs/>
          <w:color w:val="000000" w:themeColor="text1"/>
          <w:sz w:val="26"/>
          <w:szCs w:val="26"/>
          <w:lang w:val="pt-BR"/>
        </w:rPr>
        <w:t>(NB)</w:t>
      </w:r>
      <w:r w:rsidRPr="00F36EB0">
        <w:rPr>
          <w:color w:val="000000" w:themeColor="text1"/>
          <w:sz w:val="26"/>
          <w:szCs w:val="26"/>
          <w:lang w:val="pt-BR"/>
        </w:rPr>
        <w:t xml:space="preserve"> Cho tam giác ABC và tam giác DEF có: </w:t>
      </w:r>
      <w:r w:rsidRPr="00F36EB0">
        <w:rPr>
          <w:color w:val="000000" w:themeColor="text1"/>
          <w:position w:val="-4"/>
          <w:sz w:val="26"/>
          <w:szCs w:val="26"/>
        </w:rPr>
        <w:object w:dxaOrig="660" w:dyaOrig="340" w14:anchorId="148BAA63">
          <v:shape id="_x0000_i1293" type="#_x0000_t75" style="width:33pt;height:17.25pt" o:ole="">
            <v:imagedata r:id="rId532" o:title=""/>
          </v:shape>
          <o:OLEObject Type="Embed" ProgID="Equation.DSMT4" ShapeID="_x0000_i1293" DrawAspect="Content" ObjectID="_1738861304" r:id="rId533"/>
        </w:object>
      </w:r>
      <w:r w:rsidRPr="00F36EB0">
        <w:rPr>
          <w:color w:val="000000" w:themeColor="text1"/>
          <w:sz w:val="26"/>
          <w:szCs w:val="26"/>
          <w:lang w:val="pt-BR"/>
        </w:rPr>
        <w:t>= 90</w:t>
      </w:r>
      <w:r w:rsidRPr="00F36EB0">
        <w:rPr>
          <w:color w:val="000000" w:themeColor="text1"/>
          <w:sz w:val="26"/>
          <w:szCs w:val="26"/>
          <w:vertAlign w:val="superscript"/>
          <w:lang w:val="pt-BR"/>
        </w:rPr>
        <w:t>0</w:t>
      </w:r>
      <w:r w:rsidRPr="00F36EB0">
        <w:rPr>
          <w:color w:val="000000" w:themeColor="text1"/>
          <w:sz w:val="26"/>
          <w:szCs w:val="26"/>
          <w:lang w:val="pt-BR"/>
        </w:rPr>
        <w:t xml:space="preserve">, AC = EF, </w:t>
      </w:r>
      <w:r w:rsidRPr="00F36EB0">
        <w:rPr>
          <w:color w:val="000000" w:themeColor="text1"/>
          <w:position w:val="-4"/>
          <w:sz w:val="26"/>
          <w:szCs w:val="26"/>
        </w:rPr>
        <w:object w:dxaOrig="680" w:dyaOrig="340" w14:anchorId="4D145807">
          <v:shape id="_x0000_i1294" type="#_x0000_t75" style="width:33.75pt;height:17.25pt" o:ole="">
            <v:imagedata r:id="rId534" o:title=""/>
          </v:shape>
          <o:OLEObject Type="Embed" ProgID="Equation.DSMT4" ShapeID="_x0000_i1294" DrawAspect="Content" ObjectID="_1738861305" r:id="rId535"/>
        </w:object>
      </w:r>
      <w:r w:rsidRPr="00F36EB0">
        <w:rPr>
          <w:color w:val="000000" w:themeColor="text1"/>
          <w:sz w:val="26"/>
          <w:szCs w:val="26"/>
          <w:lang w:val="pt-BR"/>
        </w:rPr>
        <w:t> .</w:t>
      </w:r>
    </w:p>
    <w:p w14:paraId="0191C68D" w14:textId="77777777" w:rsidR="00F36EB0" w:rsidRPr="00F36EB0" w:rsidRDefault="00F36EB0" w:rsidP="00ED29D5">
      <w:pPr>
        <w:pStyle w:val="NormalWeb"/>
        <w:spacing w:before="0" w:beforeAutospacing="0" w:after="0" w:afterAutospacing="0"/>
        <w:jc w:val="both"/>
        <w:rPr>
          <w:color w:val="000000" w:themeColor="text1"/>
          <w:sz w:val="26"/>
          <w:szCs w:val="26"/>
          <w:lang w:val="pt-BR"/>
        </w:rPr>
      </w:pPr>
      <w:r w:rsidRPr="00F36EB0">
        <w:rPr>
          <w:color w:val="000000" w:themeColor="text1"/>
          <w:sz w:val="26"/>
          <w:szCs w:val="26"/>
          <w:lang w:val="pt-BR"/>
        </w:rPr>
        <w:t>Tính độ dài AB biết DE = 5cm</w:t>
      </w:r>
    </w:p>
    <w:p w14:paraId="507AC4B9" w14:textId="77777777" w:rsidR="00F36EB0" w:rsidRPr="00F36EB0" w:rsidRDefault="00F36EB0" w:rsidP="00ED29D5">
      <w:pPr>
        <w:pStyle w:val="NormalWeb"/>
        <w:spacing w:before="0" w:beforeAutospacing="0" w:after="0" w:afterAutospacing="0"/>
        <w:ind w:firstLine="720"/>
        <w:jc w:val="both"/>
        <w:rPr>
          <w:color w:val="000000" w:themeColor="text1"/>
          <w:sz w:val="26"/>
          <w:szCs w:val="26"/>
          <w:lang w:val="pt-BR"/>
        </w:rPr>
      </w:pPr>
      <w:r w:rsidRPr="00F36EB0">
        <w:rPr>
          <w:color w:val="000000" w:themeColor="text1"/>
          <w:sz w:val="26"/>
          <w:szCs w:val="26"/>
          <w:lang w:val="pt-BR"/>
        </w:rPr>
        <w:t>A. 4 cm</w:t>
      </w:r>
      <w:r w:rsidRPr="00F36EB0">
        <w:rPr>
          <w:color w:val="000000" w:themeColor="text1"/>
          <w:sz w:val="26"/>
          <w:szCs w:val="26"/>
          <w:lang w:val="pt-BR"/>
        </w:rPr>
        <w:tab/>
      </w:r>
      <w:r w:rsidRPr="00F36EB0">
        <w:rPr>
          <w:color w:val="000000" w:themeColor="text1"/>
          <w:sz w:val="26"/>
          <w:szCs w:val="26"/>
          <w:lang w:val="pt-BR"/>
        </w:rPr>
        <w:tab/>
        <w:t>B. 3 cm</w:t>
      </w:r>
      <w:r w:rsidRPr="00F36EB0">
        <w:rPr>
          <w:color w:val="000000" w:themeColor="text1"/>
          <w:sz w:val="26"/>
          <w:szCs w:val="26"/>
          <w:lang w:val="pt-BR"/>
        </w:rPr>
        <w:tab/>
      </w:r>
      <w:r w:rsidRPr="00F36EB0">
        <w:rPr>
          <w:color w:val="000000" w:themeColor="text1"/>
          <w:sz w:val="26"/>
          <w:szCs w:val="26"/>
          <w:lang w:val="pt-BR"/>
        </w:rPr>
        <w:tab/>
        <w:t>C. 5 cm</w:t>
      </w:r>
      <w:r w:rsidRPr="00F36EB0">
        <w:rPr>
          <w:color w:val="000000" w:themeColor="text1"/>
          <w:sz w:val="26"/>
          <w:szCs w:val="26"/>
          <w:lang w:val="pt-BR"/>
        </w:rPr>
        <w:tab/>
      </w:r>
      <w:r w:rsidRPr="00F36EB0">
        <w:rPr>
          <w:color w:val="000000" w:themeColor="text1"/>
          <w:sz w:val="26"/>
          <w:szCs w:val="26"/>
          <w:lang w:val="pt-BR"/>
        </w:rPr>
        <w:tab/>
        <w:t>D. 6 cm</w:t>
      </w:r>
    </w:p>
    <w:p w14:paraId="10D9BB36" w14:textId="77777777" w:rsidR="00F36EB0" w:rsidRPr="00F36EB0" w:rsidRDefault="00F36EB0" w:rsidP="006C7A77">
      <w:pPr>
        <w:tabs>
          <w:tab w:val="left" w:pos="4800"/>
        </w:tabs>
        <w:rPr>
          <w:rFonts w:ascii="Times New Roman" w:hAnsi="Times New Roman" w:cs="Times New Roman"/>
          <w:bCs/>
          <w:color w:val="000000" w:themeColor="text1"/>
          <w:sz w:val="26"/>
          <w:szCs w:val="26"/>
        </w:rPr>
      </w:pPr>
      <w:r w:rsidRPr="00F36EB0">
        <w:rPr>
          <w:rFonts w:ascii="Times New Roman" w:hAnsi="Times New Roman" w:cs="Times New Roman"/>
          <w:b/>
          <w:color w:val="000000" w:themeColor="text1"/>
          <w:sz w:val="26"/>
          <w:szCs w:val="26"/>
        </w:rPr>
        <w:t xml:space="preserve">Câu </w:t>
      </w:r>
      <w:r w:rsidRPr="00F36EB0">
        <w:rPr>
          <w:rFonts w:ascii="Times New Roman" w:hAnsi="Times New Roman" w:cs="Times New Roman"/>
          <w:b/>
          <w:color w:val="000000" w:themeColor="text1"/>
          <w:sz w:val="26"/>
          <w:szCs w:val="26"/>
          <w:lang w:val="pt-BR"/>
        </w:rPr>
        <w:t>9.</w:t>
      </w:r>
      <w:r w:rsidRPr="00F36EB0">
        <w:rPr>
          <w:rFonts w:ascii="Times New Roman" w:hAnsi="Times New Roman" w:cs="Times New Roman"/>
          <w:color w:val="000000" w:themeColor="text1"/>
          <w:sz w:val="26"/>
          <w:szCs w:val="26"/>
        </w:rPr>
        <w:t xml:space="preserve"> </w:t>
      </w:r>
      <w:r w:rsidRPr="00F36EB0">
        <w:rPr>
          <w:rFonts w:ascii="Times New Roman" w:hAnsi="Times New Roman" w:cs="Times New Roman"/>
          <w:b/>
          <w:bCs/>
          <w:color w:val="000000" w:themeColor="text1"/>
          <w:sz w:val="26"/>
          <w:szCs w:val="26"/>
        </w:rPr>
        <w:t xml:space="preserve">(NB) </w:t>
      </w:r>
      <w:r w:rsidRPr="00F36EB0">
        <w:rPr>
          <w:rFonts w:ascii="Times New Roman" w:hAnsi="Times New Roman" w:cs="Times New Roman"/>
          <w:bCs/>
          <w:color w:val="000000" w:themeColor="text1"/>
          <w:position w:val="-4"/>
          <w:sz w:val="26"/>
          <w:szCs w:val="26"/>
          <w:lang w:val="en-US"/>
        </w:rPr>
        <w:object w:dxaOrig="220" w:dyaOrig="260" w14:anchorId="2081EA00">
          <v:shape id="_x0000_i1295" type="#_x0000_t75" style="width:11.25pt;height:13.5pt" o:ole="">
            <v:imagedata r:id="rId536" o:title=""/>
          </v:shape>
          <o:OLEObject Type="Embed" ProgID="Equation.DSMT4" ShapeID="_x0000_i1295" DrawAspect="Content" ObjectID="_1738861306" r:id="rId537"/>
        </w:object>
      </w:r>
      <w:r w:rsidRPr="00F36EB0">
        <w:rPr>
          <w:rFonts w:ascii="Times New Roman" w:hAnsi="Times New Roman" w:cs="Times New Roman"/>
          <w:bCs/>
          <w:color w:val="000000" w:themeColor="text1"/>
          <w:sz w:val="26"/>
          <w:szCs w:val="26"/>
        </w:rPr>
        <w:t xml:space="preserve">MNE có </w:t>
      </w:r>
      <w:r w:rsidRPr="00F36EB0">
        <w:rPr>
          <w:rFonts w:ascii="Times New Roman" w:hAnsi="Times New Roman" w:cs="Times New Roman"/>
          <w:bCs/>
          <w:color w:val="000000" w:themeColor="text1"/>
          <w:position w:val="-6"/>
          <w:sz w:val="26"/>
          <w:szCs w:val="26"/>
          <w:lang w:val="en-US"/>
        </w:rPr>
        <w:object w:dxaOrig="880" w:dyaOrig="360" w14:anchorId="32FAB33B">
          <v:shape id="_x0000_i1296" type="#_x0000_t75" style="width:43.5pt;height:18pt" o:ole="">
            <v:imagedata r:id="rId538" o:title=""/>
          </v:shape>
          <o:OLEObject Type="Embed" ProgID="Equation.DSMT4" ShapeID="_x0000_i1296" DrawAspect="Content" ObjectID="_1738861307" r:id="rId539"/>
        </w:object>
      </w:r>
      <w:r w:rsidRPr="00F36EB0">
        <w:rPr>
          <w:rFonts w:ascii="Times New Roman" w:hAnsi="Times New Roman" w:cs="Times New Roman"/>
          <w:bCs/>
          <w:color w:val="000000" w:themeColor="text1"/>
          <w:sz w:val="26"/>
          <w:szCs w:val="26"/>
        </w:rPr>
        <w:t xml:space="preserve">; </w:t>
      </w:r>
      <w:r w:rsidRPr="00F36EB0">
        <w:rPr>
          <w:rFonts w:ascii="Times New Roman" w:hAnsi="Times New Roman" w:cs="Times New Roman"/>
          <w:bCs/>
          <w:color w:val="000000" w:themeColor="text1"/>
          <w:position w:val="-6"/>
          <w:sz w:val="26"/>
          <w:szCs w:val="26"/>
          <w:lang w:val="en-US"/>
        </w:rPr>
        <w:object w:dxaOrig="820" w:dyaOrig="360" w14:anchorId="56BA9EDF">
          <v:shape id="_x0000_i1297" type="#_x0000_t75" style="width:40.5pt;height:18pt" o:ole="">
            <v:imagedata r:id="rId540" o:title=""/>
          </v:shape>
          <o:OLEObject Type="Embed" ProgID="Equation.DSMT4" ShapeID="_x0000_i1297" DrawAspect="Content" ObjectID="_1738861308" r:id="rId541"/>
        </w:object>
      </w:r>
      <w:r w:rsidRPr="00F36EB0">
        <w:rPr>
          <w:rFonts w:ascii="Times New Roman" w:hAnsi="Times New Roman" w:cs="Times New Roman"/>
          <w:bCs/>
          <w:color w:val="000000" w:themeColor="text1"/>
          <w:sz w:val="26"/>
          <w:szCs w:val="26"/>
        </w:rPr>
        <w:t xml:space="preserve">; </w:t>
      </w:r>
      <w:r w:rsidRPr="00F36EB0">
        <w:rPr>
          <w:rFonts w:ascii="Times New Roman" w:hAnsi="Times New Roman" w:cs="Times New Roman"/>
          <w:bCs/>
          <w:color w:val="000000" w:themeColor="text1"/>
          <w:position w:val="-6"/>
          <w:sz w:val="26"/>
          <w:szCs w:val="26"/>
          <w:lang w:val="en-US"/>
        </w:rPr>
        <w:object w:dxaOrig="800" w:dyaOrig="360" w14:anchorId="506DB2F1">
          <v:shape id="_x0000_i1298" type="#_x0000_t75" style="width:39.75pt;height:18pt" o:ole="">
            <v:imagedata r:id="rId542" o:title=""/>
          </v:shape>
          <o:OLEObject Type="Embed" ProgID="Equation.DSMT4" ShapeID="_x0000_i1298" DrawAspect="Content" ObjectID="_1738861309" r:id="rId543"/>
        </w:object>
      </w:r>
      <w:r w:rsidRPr="00F36EB0">
        <w:rPr>
          <w:rFonts w:ascii="Times New Roman" w:hAnsi="Times New Roman" w:cs="Times New Roman"/>
          <w:bCs/>
          <w:color w:val="000000" w:themeColor="text1"/>
          <w:sz w:val="26"/>
          <w:szCs w:val="26"/>
        </w:rPr>
        <w:t xml:space="preserve">. So sánh ba cạnh của tam giác, ta được kết quả: </w:t>
      </w:r>
    </w:p>
    <w:p w14:paraId="0BEFC8EF" w14:textId="77777777" w:rsidR="00F36EB0" w:rsidRPr="00F36EB0" w:rsidRDefault="00F36EB0" w:rsidP="002B2B22">
      <w:pPr>
        <w:pStyle w:val="NormalWeb"/>
        <w:spacing w:before="0" w:beforeAutospacing="0" w:after="0" w:afterAutospacing="0"/>
        <w:ind w:firstLine="720"/>
        <w:jc w:val="both"/>
        <w:rPr>
          <w:color w:val="000000" w:themeColor="text1"/>
          <w:sz w:val="26"/>
          <w:szCs w:val="26"/>
          <w:lang w:val="vi-VN"/>
        </w:rPr>
      </w:pPr>
      <w:r w:rsidRPr="00F36EB0">
        <w:rPr>
          <w:color w:val="000000" w:themeColor="text1"/>
          <w:sz w:val="26"/>
          <w:szCs w:val="26"/>
          <w:lang w:val="vi-VN"/>
        </w:rPr>
        <w:t>A. ME &lt; MN &lt; NE</w:t>
      </w:r>
      <w:r w:rsidRPr="00F36EB0">
        <w:rPr>
          <w:color w:val="000000" w:themeColor="text1"/>
          <w:sz w:val="26"/>
          <w:szCs w:val="26"/>
          <w:lang w:val="vi-VN"/>
        </w:rPr>
        <w:tab/>
      </w:r>
      <w:r w:rsidRPr="00F36EB0">
        <w:rPr>
          <w:color w:val="000000" w:themeColor="text1"/>
          <w:sz w:val="26"/>
          <w:szCs w:val="26"/>
          <w:lang w:val="vi-VN"/>
        </w:rPr>
        <w:tab/>
        <w:t>B. MN &lt; ME &lt; NE</w:t>
      </w:r>
    </w:p>
    <w:p w14:paraId="08FC22CA" w14:textId="77777777" w:rsidR="00F36EB0" w:rsidRPr="00F36EB0" w:rsidRDefault="00F36EB0" w:rsidP="002B2B22">
      <w:pPr>
        <w:pStyle w:val="NormalWeb"/>
        <w:spacing w:before="0" w:beforeAutospacing="0" w:after="0" w:afterAutospacing="0"/>
        <w:ind w:firstLine="720"/>
        <w:jc w:val="both"/>
        <w:rPr>
          <w:b/>
          <w:color w:val="000000" w:themeColor="text1"/>
          <w:sz w:val="26"/>
          <w:szCs w:val="26"/>
          <w:lang w:val="vi-VN"/>
        </w:rPr>
      </w:pPr>
      <w:r w:rsidRPr="00F36EB0">
        <w:rPr>
          <w:color w:val="000000" w:themeColor="text1"/>
          <w:sz w:val="26"/>
          <w:szCs w:val="26"/>
          <w:lang w:val="vi-VN"/>
        </w:rPr>
        <w:t>C. NE &lt; MN &lt; ME</w:t>
      </w:r>
      <w:r w:rsidRPr="00F36EB0">
        <w:rPr>
          <w:b/>
          <w:color w:val="000000" w:themeColor="text1"/>
          <w:sz w:val="26"/>
          <w:szCs w:val="26"/>
          <w:lang w:val="vi-VN"/>
        </w:rPr>
        <w:t xml:space="preserve"> </w:t>
      </w:r>
      <w:r w:rsidRPr="00F36EB0">
        <w:rPr>
          <w:b/>
          <w:color w:val="000000" w:themeColor="text1"/>
          <w:sz w:val="26"/>
          <w:szCs w:val="26"/>
          <w:lang w:val="vi-VN"/>
        </w:rPr>
        <w:tab/>
      </w:r>
      <w:r w:rsidRPr="00F36EB0">
        <w:rPr>
          <w:b/>
          <w:color w:val="000000" w:themeColor="text1"/>
          <w:sz w:val="26"/>
          <w:szCs w:val="26"/>
          <w:lang w:val="vi-VN"/>
        </w:rPr>
        <w:tab/>
      </w:r>
      <w:r w:rsidRPr="00F36EB0">
        <w:rPr>
          <w:color w:val="000000" w:themeColor="text1"/>
          <w:sz w:val="26"/>
          <w:szCs w:val="26"/>
          <w:lang w:val="vi-VN"/>
        </w:rPr>
        <w:t>D. ME &lt; NE &lt; MN</w:t>
      </w:r>
    </w:p>
    <w:p w14:paraId="4BCF4812" w14:textId="77777777" w:rsidR="00F36EB0" w:rsidRPr="00F36EB0" w:rsidRDefault="00F36EB0" w:rsidP="002B2B22">
      <w:pPr>
        <w:tabs>
          <w:tab w:val="left" w:pos="4800"/>
        </w:tabs>
        <w:rPr>
          <w:rFonts w:ascii="Times New Roman" w:hAnsi="Times New Roman" w:cs="Times New Roman"/>
          <w:bCs/>
          <w:color w:val="000000" w:themeColor="text1"/>
          <w:sz w:val="26"/>
          <w:szCs w:val="26"/>
        </w:rPr>
      </w:pPr>
      <w:r w:rsidRPr="00F36EB0">
        <w:rPr>
          <w:rFonts w:ascii="Times New Roman" w:hAnsi="Times New Roman" w:cs="Times New Roman"/>
          <w:b/>
          <w:color w:val="000000" w:themeColor="text1"/>
          <w:sz w:val="26"/>
          <w:szCs w:val="26"/>
        </w:rPr>
        <w:t>Câu 10.</w:t>
      </w:r>
      <w:r w:rsidRPr="00F36EB0">
        <w:rPr>
          <w:rFonts w:ascii="Times New Roman" w:hAnsi="Times New Roman" w:cs="Times New Roman"/>
          <w:color w:val="000000" w:themeColor="text1"/>
          <w:sz w:val="26"/>
          <w:szCs w:val="26"/>
        </w:rPr>
        <w:t xml:space="preserve"> </w:t>
      </w:r>
      <w:r w:rsidRPr="00F36EB0">
        <w:rPr>
          <w:rFonts w:ascii="Times New Roman" w:hAnsi="Times New Roman" w:cs="Times New Roman"/>
          <w:b/>
          <w:bCs/>
          <w:color w:val="000000" w:themeColor="text1"/>
          <w:sz w:val="26"/>
          <w:szCs w:val="26"/>
        </w:rPr>
        <w:t xml:space="preserve">(NB) </w:t>
      </w:r>
      <w:r w:rsidRPr="00F36EB0">
        <w:rPr>
          <w:rFonts w:ascii="Times New Roman" w:hAnsi="Times New Roman" w:cs="Times New Roman"/>
          <w:bCs/>
          <w:color w:val="000000" w:themeColor="text1"/>
          <w:position w:val="-4"/>
          <w:sz w:val="26"/>
          <w:szCs w:val="26"/>
          <w:lang w:val="en-US"/>
        </w:rPr>
        <w:object w:dxaOrig="220" w:dyaOrig="260" w14:anchorId="1B76B0E7">
          <v:shape id="_x0000_i1299" type="#_x0000_t75" style="width:11.25pt;height:13.5pt" o:ole="">
            <v:imagedata r:id="rId536" o:title=""/>
          </v:shape>
          <o:OLEObject Type="Embed" ProgID="Equation.DSMT4" ShapeID="_x0000_i1299" DrawAspect="Content" ObjectID="_1738861310" r:id="rId544"/>
        </w:object>
      </w:r>
      <w:r w:rsidRPr="00F36EB0">
        <w:rPr>
          <w:rFonts w:ascii="Times New Roman" w:hAnsi="Times New Roman" w:cs="Times New Roman"/>
          <w:bCs/>
          <w:color w:val="000000" w:themeColor="text1"/>
          <w:sz w:val="26"/>
          <w:szCs w:val="26"/>
        </w:rPr>
        <w:t xml:space="preserve">DEF có DE = 3cm; DF = 5cm; EF = 4cm. So sánh ba góc của tam giác, ta được kết quả: </w:t>
      </w:r>
    </w:p>
    <w:p w14:paraId="6A0CA637" w14:textId="77777777" w:rsidR="00F36EB0" w:rsidRPr="00F36EB0" w:rsidRDefault="00F36EB0" w:rsidP="002B2B22">
      <w:pPr>
        <w:pStyle w:val="NormalWeb"/>
        <w:spacing w:before="0" w:beforeAutospacing="0" w:after="0" w:afterAutospacing="0"/>
        <w:ind w:firstLine="720"/>
        <w:jc w:val="both"/>
        <w:rPr>
          <w:b/>
          <w:color w:val="000000" w:themeColor="text1"/>
          <w:sz w:val="26"/>
          <w:szCs w:val="26"/>
        </w:rPr>
      </w:pPr>
      <w:r w:rsidRPr="00F36EB0">
        <w:rPr>
          <w:color w:val="000000" w:themeColor="text1"/>
          <w:sz w:val="26"/>
          <w:szCs w:val="26"/>
        </w:rPr>
        <w:t xml:space="preserve">A. </w:t>
      </w:r>
      <w:r w:rsidRPr="00F36EB0">
        <w:rPr>
          <w:color w:val="000000" w:themeColor="text1"/>
          <w:position w:val="-4"/>
          <w:sz w:val="26"/>
          <w:szCs w:val="26"/>
        </w:rPr>
        <w:object w:dxaOrig="1080" w:dyaOrig="340" w14:anchorId="336D503B">
          <v:shape id="_x0000_i1300" type="#_x0000_t75" style="width:54pt;height:17.25pt" o:ole="">
            <v:imagedata r:id="rId545" o:title=""/>
          </v:shape>
          <o:OLEObject Type="Embed" ProgID="Equation.DSMT4" ShapeID="_x0000_i1300" DrawAspect="Content" ObjectID="_1738861311" r:id="rId546"/>
        </w:object>
      </w:r>
      <w:r w:rsidRPr="00F36EB0">
        <w:rPr>
          <w:color w:val="000000" w:themeColor="text1"/>
          <w:sz w:val="26"/>
          <w:szCs w:val="26"/>
        </w:rPr>
        <w:tab/>
      </w:r>
      <w:r w:rsidRPr="00F36EB0">
        <w:rPr>
          <w:color w:val="000000" w:themeColor="text1"/>
          <w:sz w:val="26"/>
          <w:szCs w:val="26"/>
        </w:rPr>
        <w:tab/>
        <w:t xml:space="preserve">B. </w:t>
      </w:r>
      <w:r w:rsidRPr="00F36EB0">
        <w:rPr>
          <w:color w:val="000000" w:themeColor="text1"/>
          <w:position w:val="-4"/>
          <w:sz w:val="26"/>
          <w:szCs w:val="26"/>
        </w:rPr>
        <w:object w:dxaOrig="1080" w:dyaOrig="340" w14:anchorId="03ABB7C3">
          <v:shape id="_x0000_i1301" type="#_x0000_t75" style="width:54pt;height:17.25pt" o:ole="">
            <v:imagedata r:id="rId547" o:title=""/>
          </v:shape>
          <o:OLEObject Type="Embed" ProgID="Equation.DSMT4" ShapeID="_x0000_i1301" DrawAspect="Content" ObjectID="_1738861312" r:id="rId548"/>
        </w:object>
      </w:r>
      <w:r w:rsidRPr="00F36EB0">
        <w:rPr>
          <w:color w:val="000000" w:themeColor="text1"/>
          <w:sz w:val="26"/>
          <w:szCs w:val="26"/>
        </w:rPr>
        <w:t xml:space="preserve">          C. </w:t>
      </w:r>
      <w:r w:rsidRPr="00F36EB0">
        <w:rPr>
          <w:color w:val="000000" w:themeColor="text1"/>
          <w:position w:val="-4"/>
          <w:sz w:val="26"/>
          <w:szCs w:val="26"/>
        </w:rPr>
        <w:object w:dxaOrig="1080" w:dyaOrig="340" w14:anchorId="6DB55C86">
          <v:shape id="_x0000_i1302" type="#_x0000_t75" style="width:54pt;height:17.25pt" o:ole="">
            <v:imagedata r:id="rId549" o:title=""/>
          </v:shape>
          <o:OLEObject Type="Embed" ProgID="Equation.DSMT4" ShapeID="_x0000_i1302" DrawAspect="Content" ObjectID="_1738861313" r:id="rId550"/>
        </w:object>
      </w:r>
      <w:r w:rsidRPr="00F36EB0">
        <w:rPr>
          <w:color w:val="000000" w:themeColor="text1"/>
          <w:sz w:val="26"/>
          <w:szCs w:val="26"/>
        </w:rPr>
        <w:tab/>
      </w:r>
      <w:r w:rsidRPr="00F36EB0">
        <w:rPr>
          <w:color w:val="000000" w:themeColor="text1"/>
          <w:sz w:val="26"/>
          <w:szCs w:val="26"/>
        </w:rPr>
        <w:tab/>
        <w:t xml:space="preserve">D. </w:t>
      </w:r>
      <w:r w:rsidRPr="00F36EB0">
        <w:rPr>
          <w:color w:val="000000" w:themeColor="text1"/>
          <w:position w:val="-4"/>
          <w:sz w:val="26"/>
          <w:szCs w:val="26"/>
        </w:rPr>
        <w:object w:dxaOrig="1080" w:dyaOrig="340" w14:anchorId="61AB72B8">
          <v:shape id="_x0000_i1303" type="#_x0000_t75" style="width:54pt;height:17.25pt" o:ole="">
            <v:imagedata r:id="rId551" o:title=""/>
          </v:shape>
          <o:OLEObject Type="Embed" ProgID="Equation.DSMT4" ShapeID="_x0000_i1303" DrawAspect="Content" ObjectID="_1738861314" r:id="rId552"/>
        </w:object>
      </w:r>
    </w:p>
    <w:p w14:paraId="0251775B" w14:textId="77777777" w:rsidR="00F36EB0" w:rsidRPr="00F36EB0" w:rsidRDefault="00F36EB0" w:rsidP="00B00A44">
      <w:pPr>
        <w:pStyle w:val="NormalWeb"/>
        <w:spacing w:before="0" w:beforeAutospacing="0" w:after="240" w:afterAutospacing="0" w:line="360" w:lineRule="atLeast"/>
        <w:ind w:left="48" w:right="48"/>
        <w:jc w:val="both"/>
        <w:rPr>
          <w:color w:val="000000" w:themeColor="text1"/>
          <w:sz w:val="26"/>
          <w:szCs w:val="26"/>
        </w:rPr>
      </w:pPr>
      <w:r w:rsidRPr="00F36EB0">
        <w:rPr>
          <w:b/>
          <w:color w:val="000000" w:themeColor="text1"/>
          <w:sz w:val="26"/>
          <w:szCs w:val="26"/>
        </w:rPr>
        <w:t>Câu 11.</w:t>
      </w:r>
      <w:r w:rsidRPr="00F36EB0">
        <w:rPr>
          <w:color w:val="000000" w:themeColor="text1"/>
          <w:sz w:val="26"/>
          <w:szCs w:val="26"/>
        </w:rPr>
        <w:t xml:space="preserve"> </w:t>
      </w:r>
      <w:r w:rsidRPr="00F36EB0">
        <w:rPr>
          <w:b/>
          <w:bCs/>
          <w:color w:val="000000" w:themeColor="text1"/>
          <w:sz w:val="26"/>
          <w:szCs w:val="26"/>
        </w:rPr>
        <w:t>(TH)</w:t>
      </w:r>
      <w:r w:rsidRPr="00F36EB0">
        <w:rPr>
          <w:b/>
          <w:color w:val="000000" w:themeColor="text1"/>
          <w:sz w:val="26"/>
          <w:szCs w:val="26"/>
          <w:shd w:val="clear" w:color="auto" w:fill="FFFFFF"/>
        </w:rPr>
        <w:t xml:space="preserve"> </w:t>
      </w:r>
      <w:r w:rsidRPr="00F36EB0">
        <w:rPr>
          <w:color w:val="000000" w:themeColor="text1"/>
          <w:sz w:val="26"/>
          <w:szCs w:val="26"/>
        </w:rPr>
        <w:t xml:space="preserve">Cho tam giác ABC có </w:t>
      </w:r>
      <m:oMath>
        <m:acc>
          <m:accPr>
            <m:ctrlPr>
              <w:rPr>
                <w:rFonts w:ascii="Cambria Math" w:hAnsi="Cambria Math"/>
                <w:i/>
                <w:color w:val="000000" w:themeColor="text1"/>
                <w:sz w:val="26"/>
                <w:szCs w:val="26"/>
              </w:rPr>
            </m:ctrlPr>
          </m:accPr>
          <m:e>
            <m:r>
              <w:rPr>
                <w:rFonts w:ascii="Cambria Math" w:hAnsi="Cambria Math"/>
                <w:color w:val="000000" w:themeColor="text1"/>
                <w:sz w:val="26"/>
                <w:szCs w:val="26"/>
              </w:rPr>
              <m:t>B</m:t>
            </m:r>
          </m:e>
        </m:acc>
        <m:r>
          <w:rPr>
            <w:rFonts w:ascii="Cambria Math" w:hAnsi="Cambria Math"/>
            <w:color w:val="000000" w:themeColor="text1"/>
            <w:sz w:val="26"/>
            <w:szCs w:val="26"/>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70</m:t>
            </m:r>
          </m:e>
          <m:sup>
            <m:r>
              <w:rPr>
                <w:rFonts w:ascii="Cambria Math" w:hAnsi="Cambria Math"/>
                <w:color w:val="000000" w:themeColor="text1"/>
                <w:sz w:val="26"/>
                <w:szCs w:val="26"/>
              </w:rPr>
              <m:t>0</m:t>
            </m:r>
          </m:sup>
        </m:sSup>
        <m:r>
          <w:rPr>
            <w:rFonts w:ascii="Cambria Math" w:hAnsi="Cambria Math"/>
            <w:color w:val="000000" w:themeColor="text1"/>
            <w:sz w:val="26"/>
            <w:szCs w:val="26"/>
          </w:rPr>
          <m:t xml:space="preserve">, </m:t>
        </m:r>
        <m:acc>
          <m:accPr>
            <m:ctrlPr>
              <w:rPr>
                <w:rFonts w:ascii="Cambria Math" w:hAnsi="Cambria Math"/>
                <w:i/>
                <w:color w:val="000000" w:themeColor="text1"/>
                <w:sz w:val="26"/>
                <w:szCs w:val="26"/>
              </w:rPr>
            </m:ctrlPr>
          </m:accPr>
          <m:e>
            <m:r>
              <w:rPr>
                <w:rFonts w:ascii="Cambria Math" w:hAnsi="Cambria Math"/>
                <w:color w:val="000000" w:themeColor="text1"/>
                <w:sz w:val="26"/>
                <w:szCs w:val="26"/>
              </w:rPr>
              <m:t>A</m:t>
            </m:r>
          </m:e>
        </m:acc>
        <m:r>
          <w:rPr>
            <w:rFonts w:ascii="Cambria Math" w:hAnsi="Cambria Math"/>
            <w:color w:val="000000" w:themeColor="text1"/>
            <w:sz w:val="26"/>
            <w:szCs w:val="26"/>
          </w:rPr>
          <m:t xml:space="preserve">= </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50</m:t>
            </m:r>
          </m:e>
          <m:sup>
            <m:r>
              <w:rPr>
                <w:rFonts w:ascii="Cambria Math" w:hAnsi="Cambria Math"/>
                <w:color w:val="000000" w:themeColor="text1"/>
                <w:sz w:val="26"/>
                <w:szCs w:val="26"/>
              </w:rPr>
              <m:t>0</m:t>
            </m:r>
          </m:sup>
        </m:sSup>
      </m:oMath>
      <w:r w:rsidRPr="00F36EB0">
        <w:rPr>
          <w:color w:val="000000" w:themeColor="text1"/>
          <w:sz w:val="26"/>
          <w:szCs w:val="26"/>
        </w:rPr>
        <w:t>. Em hãy chọn câu trả lời đúng nhất:</w:t>
      </w:r>
    </w:p>
    <w:p w14:paraId="0A5C9CB4" w14:textId="77777777" w:rsidR="00F36EB0" w:rsidRPr="00F36EB0" w:rsidRDefault="00F36EB0" w:rsidP="00B00A44">
      <w:pPr>
        <w:tabs>
          <w:tab w:val="left" w:pos="270"/>
          <w:tab w:val="left" w:pos="720"/>
          <w:tab w:val="left" w:pos="1260"/>
          <w:tab w:val="left" w:pos="2880"/>
          <w:tab w:val="left" w:pos="3420"/>
          <w:tab w:val="left" w:pos="3960"/>
          <w:tab w:val="left" w:pos="5040"/>
        </w:tabs>
        <w:rPr>
          <w:rStyle w:val="a5"/>
          <w:rFonts w:ascii="Times New Roman" w:hAnsi="Times New Roman" w:cs="Times New Roman"/>
          <w:color w:val="000000" w:themeColor="text1"/>
          <w:sz w:val="26"/>
          <w:szCs w:val="26"/>
          <w:bdr w:val="none" w:sz="0" w:space="0" w:color="auto" w:frame="1"/>
          <w:shd w:val="clear" w:color="auto" w:fill="FFFFFF"/>
        </w:rPr>
      </w:pPr>
      <w:r w:rsidRPr="00F36EB0">
        <w:rPr>
          <w:rFonts w:ascii="Times New Roman" w:hAnsi="Times New Roman" w:cs="Times New Roman"/>
          <w:color w:val="000000" w:themeColor="text1"/>
          <w:sz w:val="26"/>
          <w:szCs w:val="26"/>
          <w:shd w:val="clear" w:color="auto" w:fill="FFFFFF"/>
        </w:rPr>
        <w:tab/>
      </w:r>
      <w:r w:rsidRPr="00F36EB0">
        <w:rPr>
          <w:rFonts w:ascii="Times New Roman" w:hAnsi="Times New Roman" w:cs="Times New Roman"/>
          <w:color w:val="000000" w:themeColor="text1"/>
          <w:sz w:val="26"/>
          <w:szCs w:val="26"/>
          <w:shd w:val="clear" w:color="auto" w:fill="FFFFFF"/>
        </w:rPr>
        <w:tab/>
        <w:t>A.</w:t>
      </w:r>
      <w:r w:rsidRPr="00F36EB0">
        <w:rPr>
          <w:rStyle w:val="a5"/>
          <w:rFonts w:ascii="Times New Roman" w:hAnsi="Times New Roman" w:cs="Times New Roman"/>
          <w:color w:val="000000" w:themeColor="text1"/>
          <w:sz w:val="26"/>
          <w:szCs w:val="26"/>
          <w:bdr w:val="none" w:sz="0" w:space="0" w:color="auto" w:frame="1"/>
          <w:shd w:val="clear" w:color="auto" w:fill="FFFFFF"/>
        </w:rPr>
        <w:t xml:space="preserve"> </w:t>
      </w:r>
      <w:r w:rsidRPr="00F36EB0">
        <w:rPr>
          <w:rFonts w:ascii="Times New Roman" w:hAnsi="Times New Roman" w:cs="Times New Roman"/>
          <w:color w:val="000000" w:themeColor="text1"/>
          <w:sz w:val="26"/>
          <w:szCs w:val="26"/>
          <w:shd w:val="clear" w:color="auto" w:fill="FFFFFF"/>
        </w:rPr>
        <w:t>BC &lt; AB &lt; AC</w:t>
      </w:r>
      <w:r w:rsidRPr="00F36EB0">
        <w:rPr>
          <w:rFonts w:ascii="Times New Roman" w:hAnsi="Times New Roman" w:cs="Times New Roman"/>
          <w:color w:val="000000" w:themeColor="text1"/>
          <w:sz w:val="26"/>
          <w:szCs w:val="26"/>
          <w:shd w:val="clear" w:color="auto" w:fill="FFFFFF"/>
        </w:rPr>
        <w:tab/>
      </w:r>
      <w:r w:rsidRPr="00F36EB0">
        <w:rPr>
          <w:rStyle w:val="a5"/>
          <w:rFonts w:ascii="Times New Roman" w:hAnsi="Times New Roman" w:cs="Times New Roman"/>
          <w:color w:val="000000" w:themeColor="text1"/>
          <w:sz w:val="26"/>
          <w:szCs w:val="26"/>
          <w:bdr w:val="none" w:sz="0" w:space="0" w:color="auto" w:frame="1"/>
          <w:shd w:val="clear" w:color="auto" w:fill="FFFFFF"/>
        </w:rPr>
        <w:t xml:space="preserve"> </w:t>
      </w:r>
      <w:r w:rsidRPr="00F36EB0">
        <w:rPr>
          <w:rStyle w:val="a5"/>
          <w:rFonts w:ascii="Times New Roman" w:hAnsi="Times New Roman" w:cs="Times New Roman"/>
          <w:color w:val="000000" w:themeColor="text1"/>
          <w:sz w:val="26"/>
          <w:szCs w:val="26"/>
          <w:bdr w:val="none" w:sz="0" w:space="0" w:color="auto" w:frame="1"/>
          <w:shd w:val="clear" w:color="auto" w:fill="FFFFFF"/>
        </w:rPr>
        <w:tab/>
      </w:r>
      <w:r w:rsidRPr="00F36EB0">
        <w:rPr>
          <w:rStyle w:val="a5"/>
          <w:rFonts w:ascii="Times New Roman" w:hAnsi="Times New Roman" w:cs="Times New Roman"/>
          <w:color w:val="000000" w:themeColor="text1"/>
          <w:sz w:val="26"/>
          <w:szCs w:val="26"/>
          <w:bdr w:val="none" w:sz="0" w:space="0" w:color="auto" w:frame="1"/>
          <w:shd w:val="clear" w:color="auto" w:fill="FFFFFF"/>
        </w:rPr>
        <w:tab/>
      </w:r>
      <w:r w:rsidRPr="00F36EB0">
        <w:rPr>
          <w:rStyle w:val="a5"/>
          <w:rFonts w:ascii="Times New Roman" w:hAnsi="Times New Roman" w:cs="Times New Roman"/>
          <w:color w:val="000000" w:themeColor="text1"/>
          <w:sz w:val="26"/>
          <w:szCs w:val="26"/>
          <w:bdr w:val="none" w:sz="0" w:space="0" w:color="auto" w:frame="1"/>
          <w:shd w:val="clear" w:color="auto" w:fill="FFFFFF"/>
        </w:rPr>
        <w:tab/>
      </w:r>
      <w:r w:rsidRPr="00F36EB0">
        <w:rPr>
          <w:rFonts w:ascii="Times New Roman" w:hAnsi="Times New Roman" w:cs="Times New Roman"/>
          <w:color w:val="000000" w:themeColor="text1"/>
          <w:sz w:val="26"/>
          <w:szCs w:val="26"/>
          <w:shd w:val="clear" w:color="auto" w:fill="FFFFFF"/>
        </w:rPr>
        <w:t>B.</w:t>
      </w:r>
      <w:r w:rsidRPr="00F36EB0">
        <w:rPr>
          <w:rStyle w:val="a5"/>
          <w:rFonts w:ascii="Times New Roman" w:hAnsi="Times New Roman" w:cs="Times New Roman"/>
          <w:color w:val="000000" w:themeColor="text1"/>
          <w:sz w:val="26"/>
          <w:szCs w:val="26"/>
          <w:bdr w:val="none" w:sz="0" w:space="0" w:color="auto" w:frame="1"/>
          <w:shd w:val="clear" w:color="auto" w:fill="FFFFFF"/>
        </w:rPr>
        <w:t xml:space="preserve"> </w:t>
      </w:r>
      <w:r w:rsidRPr="00F36EB0">
        <w:rPr>
          <w:rFonts w:ascii="Times New Roman" w:hAnsi="Times New Roman" w:cs="Times New Roman"/>
          <w:color w:val="000000" w:themeColor="text1"/>
          <w:sz w:val="26"/>
          <w:szCs w:val="26"/>
          <w:shd w:val="clear" w:color="auto" w:fill="FFFFFF"/>
        </w:rPr>
        <w:t>AC &lt; AB &lt; BC</w:t>
      </w:r>
      <w:r w:rsidRPr="00F36EB0">
        <w:rPr>
          <w:rStyle w:val="a5"/>
          <w:rFonts w:ascii="Times New Roman" w:hAnsi="Times New Roman" w:cs="Times New Roman"/>
          <w:color w:val="000000" w:themeColor="text1"/>
          <w:sz w:val="26"/>
          <w:szCs w:val="26"/>
          <w:bdr w:val="none" w:sz="0" w:space="0" w:color="auto" w:frame="1"/>
          <w:shd w:val="clear" w:color="auto" w:fill="FFFFFF"/>
        </w:rPr>
        <w:t xml:space="preserve"> </w:t>
      </w:r>
      <w:r w:rsidRPr="00F36EB0">
        <w:rPr>
          <w:rStyle w:val="a5"/>
          <w:rFonts w:ascii="Times New Roman" w:hAnsi="Times New Roman" w:cs="Times New Roman"/>
          <w:color w:val="000000" w:themeColor="text1"/>
          <w:sz w:val="26"/>
          <w:szCs w:val="26"/>
          <w:bdr w:val="none" w:sz="0" w:space="0" w:color="auto" w:frame="1"/>
          <w:shd w:val="clear" w:color="auto" w:fill="FFFFFF"/>
        </w:rPr>
        <w:tab/>
      </w:r>
      <w:r w:rsidRPr="00F36EB0">
        <w:rPr>
          <w:rStyle w:val="a5"/>
          <w:rFonts w:ascii="Times New Roman" w:hAnsi="Times New Roman" w:cs="Times New Roman"/>
          <w:color w:val="000000" w:themeColor="text1"/>
          <w:sz w:val="26"/>
          <w:szCs w:val="26"/>
          <w:bdr w:val="none" w:sz="0" w:space="0" w:color="auto" w:frame="1"/>
          <w:shd w:val="clear" w:color="auto" w:fill="FFFFFF"/>
        </w:rPr>
        <w:tab/>
      </w:r>
      <w:r w:rsidRPr="00F36EB0">
        <w:rPr>
          <w:rStyle w:val="a5"/>
          <w:rFonts w:ascii="Times New Roman" w:hAnsi="Times New Roman" w:cs="Times New Roman"/>
          <w:color w:val="000000" w:themeColor="text1"/>
          <w:sz w:val="26"/>
          <w:szCs w:val="26"/>
          <w:bdr w:val="none" w:sz="0" w:space="0" w:color="auto" w:frame="1"/>
          <w:shd w:val="clear" w:color="auto" w:fill="FFFFFF"/>
        </w:rPr>
        <w:tab/>
      </w:r>
    </w:p>
    <w:p w14:paraId="1DF4532D" w14:textId="77777777" w:rsidR="00F36EB0" w:rsidRPr="00F36EB0" w:rsidRDefault="00F36EB0" w:rsidP="00B00A44">
      <w:pPr>
        <w:tabs>
          <w:tab w:val="left" w:pos="270"/>
          <w:tab w:val="left" w:pos="720"/>
          <w:tab w:val="left" w:pos="1260"/>
          <w:tab w:val="left" w:pos="2880"/>
          <w:tab w:val="left" w:pos="3420"/>
          <w:tab w:val="left" w:pos="3960"/>
          <w:tab w:val="left" w:pos="5040"/>
        </w:tabs>
        <w:rPr>
          <w:rFonts w:ascii="Times New Roman" w:hAnsi="Times New Roman" w:cs="Times New Roman"/>
          <w:color w:val="000000" w:themeColor="text1"/>
          <w:sz w:val="26"/>
          <w:szCs w:val="26"/>
          <w:shd w:val="clear" w:color="auto" w:fill="FFFFFF"/>
        </w:rPr>
      </w:pPr>
      <w:r w:rsidRPr="00F36EB0">
        <w:rPr>
          <w:rStyle w:val="a5"/>
          <w:rFonts w:ascii="Times New Roman" w:hAnsi="Times New Roman" w:cs="Times New Roman"/>
          <w:color w:val="000000" w:themeColor="text1"/>
          <w:sz w:val="26"/>
          <w:szCs w:val="26"/>
          <w:bdr w:val="none" w:sz="0" w:space="0" w:color="auto" w:frame="1"/>
          <w:shd w:val="clear" w:color="auto" w:fill="FFFFFF"/>
        </w:rPr>
        <w:lastRenderedPageBreak/>
        <w:tab/>
      </w:r>
      <w:r w:rsidRPr="00F36EB0">
        <w:rPr>
          <w:rStyle w:val="a5"/>
          <w:rFonts w:ascii="Times New Roman" w:hAnsi="Times New Roman" w:cs="Times New Roman"/>
          <w:color w:val="000000" w:themeColor="text1"/>
          <w:sz w:val="26"/>
          <w:szCs w:val="26"/>
          <w:bdr w:val="none" w:sz="0" w:space="0" w:color="auto" w:frame="1"/>
          <w:shd w:val="clear" w:color="auto" w:fill="FFFFFF"/>
        </w:rPr>
        <w:tab/>
      </w:r>
      <w:r w:rsidRPr="00F36EB0">
        <w:rPr>
          <w:rFonts w:ascii="Times New Roman" w:hAnsi="Times New Roman" w:cs="Times New Roman"/>
          <w:color w:val="000000" w:themeColor="text1"/>
          <w:sz w:val="26"/>
          <w:szCs w:val="26"/>
          <w:shd w:val="clear" w:color="auto" w:fill="FFFFFF"/>
        </w:rPr>
        <w:t>C.</w:t>
      </w:r>
      <w:r w:rsidRPr="00F36EB0">
        <w:rPr>
          <w:rStyle w:val="a5"/>
          <w:rFonts w:ascii="Times New Roman" w:hAnsi="Times New Roman" w:cs="Times New Roman"/>
          <w:color w:val="000000" w:themeColor="text1"/>
          <w:sz w:val="26"/>
          <w:szCs w:val="26"/>
          <w:bdr w:val="none" w:sz="0" w:space="0" w:color="auto" w:frame="1"/>
          <w:shd w:val="clear" w:color="auto" w:fill="FFFFFF"/>
        </w:rPr>
        <w:t xml:space="preserve"> </w:t>
      </w:r>
      <w:r w:rsidRPr="00F36EB0">
        <w:rPr>
          <w:rFonts w:ascii="Times New Roman" w:hAnsi="Times New Roman" w:cs="Times New Roman"/>
          <w:color w:val="000000" w:themeColor="text1"/>
          <w:sz w:val="26"/>
          <w:szCs w:val="26"/>
          <w:shd w:val="clear" w:color="auto" w:fill="FFFFFF"/>
        </w:rPr>
        <w:t>AC &lt; BC &lt; AB</w:t>
      </w:r>
      <w:r w:rsidRPr="00F36EB0">
        <w:rPr>
          <w:rStyle w:val="a5"/>
          <w:rFonts w:ascii="Times New Roman" w:hAnsi="Times New Roman" w:cs="Times New Roman"/>
          <w:color w:val="000000" w:themeColor="text1"/>
          <w:sz w:val="26"/>
          <w:szCs w:val="26"/>
          <w:bdr w:val="none" w:sz="0" w:space="0" w:color="auto" w:frame="1"/>
          <w:shd w:val="clear" w:color="auto" w:fill="FFFFFF"/>
        </w:rPr>
        <w:t xml:space="preserve"> </w:t>
      </w:r>
      <w:r w:rsidRPr="00F36EB0">
        <w:rPr>
          <w:rStyle w:val="a5"/>
          <w:rFonts w:ascii="Times New Roman" w:hAnsi="Times New Roman" w:cs="Times New Roman"/>
          <w:color w:val="000000" w:themeColor="text1"/>
          <w:sz w:val="26"/>
          <w:szCs w:val="26"/>
          <w:bdr w:val="none" w:sz="0" w:space="0" w:color="auto" w:frame="1"/>
          <w:shd w:val="clear" w:color="auto" w:fill="FFFFFF"/>
        </w:rPr>
        <w:tab/>
      </w:r>
      <w:r w:rsidRPr="00F36EB0">
        <w:rPr>
          <w:rStyle w:val="a5"/>
          <w:rFonts w:ascii="Times New Roman" w:hAnsi="Times New Roman" w:cs="Times New Roman"/>
          <w:color w:val="000000" w:themeColor="text1"/>
          <w:sz w:val="26"/>
          <w:szCs w:val="26"/>
          <w:bdr w:val="none" w:sz="0" w:space="0" w:color="auto" w:frame="1"/>
          <w:shd w:val="clear" w:color="auto" w:fill="FFFFFF"/>
        </w:rPr>
        <w:tab/>
      </w:r>
      <w:r w:rsidRPr="00F36EB0">
        <w:rPr>
          <w:rStyle w:val="a5"/>
          <w:rFonts w:ascii="Times New Roman" w:hAnsi="Times New Roman" w:cs="Times New Roman"/>
          <w:color w:val="000000" w:themeColor="text1"/>
          <w:sz w:val="26"/>
          <w:szCs w:val="26"/>
          <w:bdr w:val="none" w:sz="0" w:space="0" w:color="auto" w:frame="1"/>
          <w:shd w:val="clear" w:color="auto" w:fill="FFFFFF"/>
        </w:rPr>
        <w:tab/>
      </w:r>
      <w:r w:rsidRPr="00F36EB0">
        <w:rPr>
          <w:rStyle w:val="a5"/>
          <w:rFonts w:ascii="Times New Roman" w:hAnsi="Times New Roman" w:cs="Times New Roman"/>
          <w:color w:val="000000" w:themeColor="text1"/>
          <w:sz w:val="26"/>
          <w:szCs w:val="26"/>
          <w:bdr w:val="none" w:sz="0" w:space="0" w:color="auto" w:frame="1"/>
          <w:shd w:val="clear" w:color="auto" w:fill="FFFFFF"/>
        </w:rPr>
        <w:tab/>
      </w:r>
      <w:r w:rsidRPr="00F36EB0">
        <w:rPr>
          <w:rFonts w:ascii="Times New Roman" w:hAnsi="Times New Roman" w:cs="Times New Roman"/>
          <w:color w:val="000000" w:themeColor="text1"/>
          <w:sz w:val="26"/>
          <w:szCs w:val="26"/>
          <w:shd w:val="clear" w:color="auto" w:fill="FFFFFF"/>
        </w:rPr>
        <w:t>D. AB &lt; BC &lt; AC</w:t>
      </w:r>
    </w:p>
    <w:p w14:paraId="4127AF25" w14:textId="77777777" w:rsidR="00F36EB0" w:rsidRPr="00F36EB0" w:rsidRDefault="00F36EB0" w:rsidP="0023091D">
      <w:pPr>
        <w:pStyle w:val="NormalWeb"/>
        <w:spacing w:before="0" w:beforeAutospacing="0" w:after="0" w:afterAutospacing="0" w:line="360" w:lineRule="atLeast"/>
        <w:ind w:left="48" w:right="48"/>
        <w:jc w:val="both"/>
        <w:rPr>
          <w:color w:val="000000" w:themeColor="text1"/>
          <w:sz w:val="26"/>
          <w:szCs w:val="26"/>
          <w:lang w:val="vi-VN"/>
        </w:rPr>
      </w:pPr>
      <w:r w:rsidRPr="00F36EB0">
        <w:rPr>
          <w:b/>
          <w:color w:val="000000" w:themeColor="text1"/>
          <w:sz w:val="26"/>
          <w:szCs w:val="26"/>
          <w:lang w:val="vi-VN"/>
        </w:rPr>
        <w:t>Câu 12.</w:t>
      </w:r>
      <w:r w:rsidRPr="00F36EB0">
        <w:rPr>
          <w:color w:val="000000" w:themeColor="text1"/>
          <w:sz w:val="26"/>
          <w:szCs w:val="26"/>
          <w:lang w:val="vi-VN"/>
        </w:rPr>
        <w:t xml:space="preserve"> </w:t>
      </w:r>
      <w:r w:rsidRPr="00F36EB0">
        <w:rPr>
          <w:b/>
          <w:bCs/>
          <w:color w:val="000000" w:themeColor="text1"/>
          <w:sz w:val="26"/>
          <w:szCs w:val="26"/>
          <w:lang w:val="vi-VN"/>
        </w:rPr>
        <w:t xml:space="preserve">(NB) </w:t>
      </w:r>
      <w:r w:rsidRPr="00F36EB0">
        <w:rPr>
          <w:color w:val="000000" w:themeColor="text1"/>
          <w:sz w:val="26"/>
          <w:szCs w:val="26"/>
          <w:lang w:val="vi-VN"/>
        </w:rPr>
        <w:t xml:space="preserve">Cho </w:t>
      </w:r>
      <w:r w:rsidRPr="00F36EB0">
        <w:rPr>
          <w:color w:val="000000" w:themeColor="text1"/>
          <w:sz w:val="26"/>
          <w:szCs w:val="26"/>
        </w:rPr>
        <w:t>Δ</w:t>
      </w:r>
      <w:r w:rsidRPr="00F36EB0">
        <w:rPr>
          <w:color w:val="000000" w:themeColor="text1"/>
          <w:sz w:val="26"/>
          <w:szCs w:val="26"/>
          <w:lang w:val="vi-VN"/>
        </w:rPr>
        <w:t>ABC có AC &gt; BC &gt; AB. Trong các khẳng định sau, khẳng định nào đúng?    </w:t>
      </w:r>
    </w:p>
    <w:p w14:paraId="2A76E5D0" w14:textId="77777777" w:rsidR="00F36EB0" w:rsidRPr="00F36EB0" w:rsidRDefault="00F36EB0" w:rsidP="0023091D">
      <w:pPr>
        <w:pStyle w:val="NormalWeb"/>
        <w:spacing w:before="0" w:beforeAutospacing="0" w:after="0" w:afterAutospacing="0"/>
        <w:ind w:firstLine="720"/>
        <w:jc w:val="both"/>
        <w:rPr>
          <w:color w:val="000000" w:themeColor="text1"/>
          <w:sz w:val="26"/>
          <w:szCs w:val="26"/>
          <w:lang w:val="vi-VN"/>
        </w:rPr>
      </w:pPr>
      <w:r w:rsidRPr="00F36EB0">
        <w:rPr>
          <w:color w:val="000000" w:themeColor="text1"/>
          <w:sz w:val="26"/>
          <w:szCs w:val="26"/>
          <w:lang w:val="vi-VN"/>
        </w:rPr>
        <w:t xml:space="preserve">A. </w:t>
      </w:r>
      <m:oMath>
        <m:acc>
          <m:accPr>
            <m:ctrlPr>
              <w:rPr>
                <w:rFonts w:ascii="Cambria Math" w:hAnsi="Cambria Math"/>
                <w:i/>
                <w:color w:val="000000" w:themeColor="text1"/>
                <w:sz w:val="26"/>
                <w:szCs w:val="26"/>
              </w:rPr>
            </m:ctrlPr>
          </m:accPr>
          <m:e>
            <m:r>
              <w:rPr>
                <w:rFonts w:ascii="Cambria Math" w:hAnsi="Cambria Math"/>
                <w:color w:val="000000" w:themeColor="text1"/>
                <w:sz w:val="26"/>
                <w:szCs w:val="26"/>
                <w:lang w:val="vi-VN"/>
              </w:rPr>
              <m:t>A</m:t>
            </m:r>
          </m:e>
        </m:acc>
        <m:r>
          <w:rPr>
            <w:rFonts w:ascii="Cambria Math" w:hAnsi="Cambria Math"/>
            <w:color w:val="000000" w:themeColor="text1"/>
            <w:sz w:val="26"/>
            <w:szCs w:val="26"/>
            <w:lang w:val="vi-VN"/>
          </w:rPr>
          <m:t>&gt;</m:t>
        </m:r>
        <m:acc>
          <m:accPr>
            <m:ctrlPr>
              <w:rPr>
                <w:rFonts w:ascii="Cambria Math" w:hAnsi="Cambria Math"/>
                <w:i/>
                <w:color w:val="000000" w:themeColor="text1"/>
                <w:sz w:val="26"/>
                <w:szCs w:val="26"/>
              </w:rPr>
            </m:ctrlPr>
          </m:accPr>
          <m:e>
            <m:r>
              <w:rPr>
                <w:rFonts w:ascii="Cambria Math" w:hAnsi="Cambria Math"/>
                <w:color w:val="000000" w:themeColor="text1"/>
                <w:sz w:val="26"/>
                <w:szCs w:val="26"/>
                <w:lang w:val="vi-VN"/>
              </w:rPr>
              <m:t>B</m:t>
            </m:r>
          </m:e>
        </m:acc>
        <m:r>
          <w:rPr>
            <w:rFonts w:ascii="Cambria Math" w:hAnsi="Cambria Math"/>
            <w:color w:val="000000" w:themeColor="text1"/>
            <w:sz w:val="26"/>
            <w:szCs w:val="26"/>
            <w:lang w:val="vi-VN"/>
          </w:rPr>
          <m:t>&gt;</m:t>
        </m:r>
        <m:acc>
          <m:accPr>
            <m:ctrlPr>
              <w:rPr>
                <w:rFonts w:ascii="Cambria Math" w:hAnsi="Cambria Math"/>
                <w:i/>
                <w:color w:val="000000" w:themeColor="text1"/>
                <w:sz w:val="26"/>
                <w:szCs w:val="26"/>
              </w:rPr>
            </m:ctrlPr>
          </m:accPr>
          <m:e>
            <m:r>
              <w:rPr>
                <w:rFonts w:ascii="Cambria Math" w:hAnsi="Cambria Math"/>
                <w:color w:val="000000" w:themeColor="text1"/>
                <w:sz w:val="26"/>
                <w:szCs w:val="26"/>
                <w:lang w:val="vi-VN"/>
              </w:rPr>
              <m:t>C</m:t>
            </m:r>
          </m:e>
        </m:acc>
      </m:oMath>
      <w:r w:rsidRPr="00F36EB0">
        <w:rPr>
          <w:color w:val="000000" w:themeColor="text1"/>
          <w:sz w:val="26"/>
          <w:szCs w:val="26"/>
          <w:lang w:val="vi-VN"/>
        </w:rPr>
        <w:tab/>
      </w:r>
      <w:r w:rsidRPr="00F36EB0">
        <w:rPr>
          <w:color w:val="000000" w:themeColor="text1"/>
          <w:sz w:val="26"/>
          <w:szCs w:val="26"/>
          <w:lang w:val="vi-VN"/>
        </w:rPr>
        <w:tab/>
      </w:r>
      <w:r w:rsidRPr="00F36EB0">
        <w:rPr>
          <w:color w:val="000000" w:themeColor="text1"/>
          <w:sz w:val="26"/>
          <w:szCs w:val="26"/>
          <w:lang w:val="vi-VN"/>
        </w:rPr>
        <w:tab/>
      </w:r>
      <w:r w:rsidRPr="00F36EB0">
        <w:rPr>
          <w:color w:val="000000" w:themeColor="text1"/>
          <w:sz w:val="26"/>
          <w:szCs w:val="26"/>
          <w:lang w:val="vi-VN"/>
        </w:rPr>
        <w:tab/>
        <w:t xml:space="preserve">B. </w:t>
      </w:r>
      <m:oMath>
        <m:acc>
          <m:accPr>
            <m:ctrlPr>
              <w:rPr>
                <w:rFonts w:ascii="Cambria Math" w:hAnsi="Cambria Math"/>
                <w:i/>
                <w:color w:val="000000" w:themeColor="text1"/>
                <w:sz w:val="26"/>
                <w:szCs w:val="26"/>
              </w:rPr>
            </m:ctrlPr>
          </m:accPr>
          <m:e>
            <m:r>
              <w:rPr>
                <w:rFonts w:ascii="Cambria Math" w:hAnsi="Cambria Math"/>
                <w:color w:val="000000" w:themeColor="text1"/>
                <w:sz w:val="26"/>
                <w:szCs w:val="26"/>
                <w:lang w:val="vi-VN"/>
              </w:rPr>
              <m:t>C</m:t>
            </m:r>
          </m:e>
        </m:acc>
        <m:r>
          <w:rPr>
            <w:rFonts w:ascii="Cambria Math" w:hAnsi="Cambria Math"/>
            <w:color w:val="000000" w:themeColor="text1"/>
            <w:sz w:val="26"/>
            <w:szCs w:val="26"/>
            <w:lang w:val="vi-VN"/>
          </w:rPr>
          <m:t>&lt;</m:t>
        </m:r>
        <m:acc>
          <m:accPr>
            <m:ctrlPr>
              <w:rPr>
                <w:rFonts w:ascii="Cambria Math" w:hAnsi="Cambria Math"/>
                <w:i/>
                <w:color w:val="000000" w:themeColor="text1"/>
                <w:sz w:val="26"/>
                <w:szCs w:val="26"/>
              </w:rPr>
            </m:ctrlPr>
          </m:accPr>
          <m:e>
            <m:r>
              <w:rPr>
                <w:rFonts w:ascii="Cambria Math" w:hAnsi="Cambria Math"/>
                <w:color w:val="000000" w:themeColor="text1"/>
                <w:sz w:val="26"/>
                <w:szCs w:val="26"/>
                <w:lang w:val="vi-VN"/>
              </w:rPr>
              <m:t>A</m:t>
            </m:r>
          </m:e>
        </m:acc>
        <m:r>
          <w:rPr>
            <w:rFonts w:ascii="Cambria Math" w:hAnsi="Cambria Math"/>
            <w:color w:val="000000" w:themeColor="text1"/>
            <w:sz w:val="26"/>
            <w:szCs w:val="26"/>
            <w:lang w:val="vi-VN"/>
          </w:rPr>
          <m:t>&lt;</m:t>
        </m:r>
        <m:acc>
          <m:accPr>
            <m:ctrlPr>
              <w:rPr>
                <w:rFonts w:ascii="Cambria Math" w:hAnsi="Cambria Math"/>
                <w:i/>
                <w:color w:val="000000" w:themeColor="text1"/>
                <w:sz w:val="26"/>
                <w:szCs w:val="26"/>
              </w:rPr>
            </m:ctrlPr>
          </m:accPr>
          <m:e>
            <m:r>
              <w:rPr>
                <w:rFonts w:ascii="Cambria Math" w:hAnsi="Cambria Math"/>
                <w:color w:val="000000" w:themeColor="text1"/>
                <w:sz w:val="26"/>
                <w:szCs w:val="26"/>
                <w:lang w:val="vi-VN"/>
              </w:rPr>
              <m:t>B</m:t>
            </m:r>
          </m:e>
        </m:acc>
      </m:oMath>
      <w:r w:rsidRPr="00F36EB0">
        <w:rPr>
          <w:color w:val="000000" w:themeColor="text1"/>
          <w:sz w:val="26"/>
          <w:szCs w:val="26"/>
          <w:lang w:val="vi-VN"/>
        </w:rPr>
        <w:tab/>
      </w:r>
    </w:p>
    <w:p w14:paraId="2E5B23BF" w14:textId="77777777" w:rsidR="00F36EB0" w:rsidRPr="00F36EB0" w:rsidRDefault="00F36EB0" w:rsidP="0023091D">
      <w:pPr>
        <w:pStyle w:val="NormalWeb"/>
        <w:spacing w:before="0" w:beforeAutospacing="0" w:after="0" w:afterAutospacing="0"/>
        <w:ind w:firstLine="720"/>
        <w:jc w:val="both"/>
        <w:rPr>
          <w:color w:val="000000" w:themeColor="text1"/>
          <w:sz w:val="26"/>
          <w:szCs w:val="26"/>
          <w:lang w:val="vi-VN"/>
        </w:rPr>
      </w:pPr>
      <w:r w:rsidRPr="00F36EB0">
        <w:rPr>
          <w:color w:val="000000" w:themeColor="text1"/>
          <w:sz w:val="26"/>
          <w:szCs w:val="26"/>
          <w:lang w:val="vi-VN"/>
        </w:rPr>
        <w:t>C.</w:t>
      </w:r>
      <m:oMath>
        <m:r>
          <w:rPr>
            <w:rFonts w:ascii="Cambria Math" w:hAnsi="Cambria Math"/>
            <w:color w:val="000000" w:themeColor="text1"/>
            <w:sz w:val="26"/>
            <w:szCs w:val="26"/>
            <w:lang w:val="vi-VN"/>
          </w:rPr>
          <m:t xml:space="preserve"> </m:t>
        </m:r>
        <m:acc>
          <m:accPr>
            <m:ctrlPr>
              <w:rPr>
                <w:rFonts w:ascii="Cambria Math" w:hAnsi="Cambria Math"/>
                <w:i/>
                <w:color w:val="000000" w:themeColor="text1"/>
                <w:sz w:val="26"/>
                <w:szCs w:val="26"/>
              </w:rPr>
            </m:ctrlPr>
          </m:accPr>
          <m:e>
            <m:r>
              <w:rPr>
                <w:rFonts w:ascii="Cambria Math" w:hAnsi="Cambria Math"/>
                <w:color w:val="000000" w:themeColor="text1"/>
                <w:sz w:val="26"/>
                <w:szCs w:val="26"/>
                <w:lang w:val="vi-VN"/>
              </w:rPr>
              <m:t>C</m:t>
            </m:r>
          </m:e>
        </m:acc>
        <m:r>
          <w:rPr>
            <w:rFonts w:ascii="Cambria Math" w:hAnsi="Cambria Math"/>
            <w:color w:val="000000" w:themeColor="text1"/>
            <w:sz w:val="26"/>
            <w:szCs w:val="26"/>
            <w:lang w:val="vi-VN"/>
          </w:rPr>
          <m:t>&gt;</m:t>
        </m:r>
        <m:acc>
          <m:accPr>
            <m:ctrlPr>
              <w:rPr>
                <w:rFonts w:ascii="Cambria Math" w:hAnsi="Cambria Math"/>
                <w:i/>
                <w:color w:val="000000" w:themeColor="text1"/>
                <w:sz w:val="26"/>
                <w:szCs w:val="26"/>
              </w:rPr>
            </m:ctrlPr>
          </m:accPr>
          <m:e>
            <m:r>
              <w:rPr>
                <w:rFonts w:ascii="Cambria Math" w:hAnsi="Cambria Math"/>
                <w:color w:val="000000" w:themeColor="text1"/>
                <w:sz w:val="26"/>
                <w:szCs w:val="26"/>
                <w:lang w:val="vi-VN"/>
              </w:rPr>
              <m:t>A</m:t>
            </m:r>
          </m:e>
        </m:acc>
        <m:r>
          <w:rPr>
            <w:rFonts w:ascii="Cambria Math" w:hAnsi="Cambria Math"/>
            <w:color w:val="000000" w:themeColor="text1"/>
            <w:sz w:val="26"/>
            <w:szCs w:val="26"/>
            <w:lang w:val="vi-VN"/>
          </w:rPr>
          <m:t>&gt;</m:t>
        </m:r>
        <m:acc>
          <m:accPr>
            <m:ctrlPr>
              <w:rPr>
                <w:rFonts w:ascii="Cambria Math" w:hAnsi="Cambria Math"/>
                <w:i/>
                <w:color w:val="000000" w:themeColor="text1"/>
                <w:sz w:val="26"/>
                <w:szCs w:val="26"/>
              </w:rPr>
            </m:ctrlPr>
          </m:accPr>
          <m:e>
            <m:r>
              <w:rPr>
                <w:rFonts w:ascii="Cambria Math" w:hAnsi="Cambria Math"/>
                <w:color w:val="000000" w:themeColor="text1"/>
                <w:sz w:val="26"/>
                <w:szCs w:val="26"/>
                <w:lang w:val="vi-VN"/>
              </w:rPr>
              <m:t>B</m:t>
            </m:r>
          </m:e>
        </m:acc>
      </m:oMath>
      <w:r w:rsidRPr="00F36EB0">
        <w:rPr>
          <w:color w:val="000000" w:themeColor="text1"/>
          <w:sz w:val="26"/>
          <w:szCs w:val="26"/>
          <w:lang w:val="vi-VN"/>
        </w:rPr>
        <w:tab/>
      </w:r>
      <w:r w:rsidRPr="00F36EB0">
        <w:rPr>
          <w:color w:val="000000" w:themeColor="text1"/>
          <w:sz w:val="26"/>
          <w:szCs w:val="26"/>
          <w:lang w:val="vi-VN"/>
        </w:rPr>
        <w:tab/>
      </w:r>
      <w:r w:rsidRPr="00F36EB0">
        <w:rPr>
          <w:color w:val="000000" w:themeColor="text1"/>
          <w:sz w:val="26"/>
          <w:szCs w:val="26"/>
          <w:lang w:val="vi-VN"/>
        </w:rPr>
        <w:tab/>
      </w:r>
      <w:r w:rsidRPr="00F36EB0">
        <w:rPr>
          <w:color w:val="000000" w:themeColor="text1"/>
          <w:sz w:val="26"/>
          <w:szCs w:val="26"/>
          <w:lang w:val="vi-VN"/>
        </w:rPr>
        <w:tab/>
        <w:t xml:space="preserve">D. </w:t>
      </w:r>
      <m:oMath>
        <m:acc>
          <m:accPr>
            <m:ctrlPr>
              <w:rPr>
                <w:rFonts w:ascii="Cambria Math" w:hAnsi="Cambria Math"/>
                <w:i/>
                <w:color w:val="000000" w:themeColor="text1"/>
                <w:sz w:val="26"/>
                <w:szCs w:val="26"/>
              </w:rPr>
            </m:ctrlPr>
          </m:accPr>
          <m:e>
            <m:r>
              <w:rPr>
                <w:rFonts w:ascii="Cambria Math" w:hAnsi="Cambria Math"/>
                <w:color w:val="000000" w:themeColor="text1"/>
                <w:sz w:val="26"/>
                <w:szCs w:val="26"/>
                <w:lang w:val="vi-VN"/>
              </w:rPr>
              <m:t>A</m:t>
            </m:r>
          </m:e>
        </m:acc>
        <m:r>
          <w:rPr>
            <w:rFonts w:ascii="Cambria Math" w:hAnsi="Cambria Math"/>
            <w:color w:val="000000" w:themeColor="text1"/>
            <w:sz w:val="26"/>
            <w:szCs w:val="26"/>
            <w:lang w:val="vi-VN"/>
          </w:rPr>
          <m:t>&lt;</m:t>
        </m:r>
        <m:acc>
          <m:accPr>
            <m:ctrlPr>
              <w:rPr>
                <w:rFonts w:ascii="Cambria Math" w:hAnsi="Cambria Math"/>
                <w:i/>
                <w:color w:val="000000" w:themeColor="text1"/>
                <w:sz w:val="26"/>
                <w:szCs w:val="26"/>
              </w:rPr>
            </m:ctrlPr>
          </m:accPr>
          <m:e>
            <m:r>
              <w:rPr>
                <w:rFonts w:ascii="Cambria Math" w:hAnsi="Cambria Math"/>
                <w:color w:val="000000" w:themeColor="text1"/>
                <w:sz w:val="26"/>
                <w:szCs w:val="26"/>
                <w:lang w:val="vi-VN"/>
              </w:rPr>
              <m:t>B</m:t>
            </m:r>
          </m:e>
        </m:acc>
        <m:r>
          <w:rPr>
            <w:rFonts w:ascii="Cambria Math" w:hAnsi="Cambria Math"/>
            <w:color w:val="000000" w:themeColor="text1"/>
            <w:sz w:val="26"/>
            <w:szCs w:val="26"/>
            <w:lang w:val="vi-VN"/>
          </w:rPr>
          <m:t>&lt;</m:t>
        </m:r>
        <m:acc>
          <m:accPr>
            <m:ctrlPr>
              <w:rPr>
                <w:rFonts w:ascii="Cambria Math" w:hAnsi="Cambria Math"/>
                <w:i/>
                <w:color w:val="000000" w:themeColor="text1"/>
                <w:sz w:val="26"/>
                <w:szCs w:val="26"/>
              </w:rPr>
            </m:ctrlPr>
          </m:accPr>
          <m:e>
            <m:r>
              <w:rPr>
                <w:rFonts w:ascii="Cambria Math" w:hAnsi="Cambria Math"/>
                <w:color w:val="000000" w:themeColor="text1"/>
                <w:sz w:val="26"/>
                <w:szCs w:val="26"/>
                <w:lang w:val="vi-VN"/>
              </w:rPr>
              <m:t>C</m:t>
            </m:r>
          </m:e>
        </m:acc>
      </m:oMath>
    </w:p>
    <w:p w14:paraId="79771F4A" w14:textId="77777777" w:rsidR="00F36EB0" w:rsidRPr="00F36EB0" w:rsidRDefault="00F36EB0" w:rsidP="00993D9C">
      <w:pPr>
        <w:spacing w:after="120"/>
        <w:contextualSpacing/>
        <w:rPr>
          <w:rFonts w:ascii="Times New Roman" w:hAnsi="Times New Roman" w:cs="Times New Roman"/>
          <w:b/>
          <w:color w:val="000000" w:themeColor="text1"/>
          <w:sz w:val="26"/>
          <w:szCs w:val="26"/>
        </w:rPr>
      </w:pPr>
      <w:r w:rsidRPr="00F36EB0">
        <w:rPr>
          <w:rFonts w:ascii="Times New Roman" w:hAnsi="Times New Roman" w:cs="Times New Roman"/>
          <w:b/>
          <w:color w:val="000000" w:themeColor="text1"/>
          <w:sz w:val="26"/>
          <w:szCs w:val="26"/>
        </w:rPr>
        <w:t xml:space="preserve">B. </w:t>
      </w:r>
      <w:r w:rsidRPr="00F36EB0">
        <w:rPr>
          <w:rFonts w:ascii="Times New Roman" w:hAnsi="Times New Roman" w:cs="Times New Roman"/>
          <w:b/>
          <w:color w:val="000000" w:themeColor="text1"/>
          <w:sz w:val="26"/>
          <w:szCs w:val="26"/>
          <w:u w:val="single"/>
        </w:rPr>
        <w:t>TỰ LUẬN</w:t>
      </w:r>
      <w:r w:rsidRPr="00F36EB0">
        <w:rPr>
          <w:rFonts w:ascii="Times New Roman" w:hAnsi="Times New Roman" w:cs="Times New Roman"/>
          <w:b/>
          <w:color w:val="000000" w:themeColor="text1"/>
          <w:sz w:val="26"/>
          <w:szCs w:val="26"/>
        </w:rPr>
        <w:t xml:space="preserve"> (</w:t>
      </w:r>
      <w:r w:rsidRPr="00F36EB0">
        <w:rPr>
          <w:rFonts w:ascii="Times New Roman" w:hAnsi="Times New Roman" w:cs="Times New Roman"/>
          <w:b/>
          <w:color w:val="000000" w:themeColor="text1"/>
          <w:sz w:val="26"/>
          <w:szCs w:val="26"/>
          <w:lang w:val="en-US"/>
        </w:rPr>
        <w:t>7</w:t>
      </w:r>
      <w:r w:rsidRPr="00F36EB0">
        <w:rPr>
          <w:rFonts w:ascii="Times New Roman" w:hAnsi="Times New Roman" w:cs="Times New Roman"/>
          <w:b/>
          <w:color w:val="000000" w:themeColor="text1"/>
          <w:sz w:val="26"/>
          <w:szCs w:val="26"/>
        </w:rPr>
        <w:t>,0 điểm).</w:t>
      </w:r>
    </w:p>
    <w:p w14:paraId="69F84FF8" w14:textId="77777777" w:rsidR="00F36EB0" w:rsidRPr="00F36EB0" w:rsidRDefault="00F36EB0" w:rsidP="00E015E6">
      <w:pPr>
        <w:jc w:val="both"/>
        <w:rPr>
          <w:rFonts w:ascii="Times New Roman" w:hAnsi="Times New Roman" w:cs="Times New Roman"/>
          <w:bCs/>
          <w:color w:val="000000" w:themeColor="text1"/>
          <w:sz w:val="26"/>
          <w:szCs w:val="26"/>
        </w:rPr>
      </w:pPr>
      <w:r w:rsidRPr="00F36EB0">
        <w:rPr>
          <w:rFonts w:ascii="Times New Roman" w:hAnsi="Times New Roman" w:cs="Times New Roman"/>
          <w:b/>
          <w:color w:val="000000" w:themeColor="text1"/>
          <w:sz w:val="26"/>
          <w:szCs w:val="26"/>
        </w:rPr>
        <w:t>Câu 1</w:t>
      </w:r>
      <w:r w:rsidRPr="00F36EB0">
        <w:rPr>
          <w:rFonts w:ascii="Times New Roman" w:hAnsi="Times New Roman" w:cs="Times New Roman"/>
          <w:b/>
          <w:color w:val="000000" w:themeColor="text1"/>
          <w:sz w:val="26"/>
          <w:szCs w:val="26"/>
          <w:lang w:val="en-US"/>
        </w:rPr>
        <w:t>3</w:t>
      </w:r>
      <w:r w:rsidRPr="00F36EB0">
        <w:rPr>
          <w:rFonts w:ascii="Times New Roman" w:hAnsi="Times New Roman" w:cs="Times New Roman"/>
          <w:b/>
          <w:color w:val="000000" w:themeColor="text1"/>
          <w:sz w:val="26"/>
          <w:szCs w:val="26"/>
        </w:rPr>
        <w:t xml:space="preserve">. (VD) </w:t>
      </w:r>
      <w:r w:rsidRPr="00F36EB0">
        <w:rPr>
          <w:rFonts w:ascii="Times New Roman" w:hAnsi="Times New Roman" w:cs="Times New Roman"/>
          <w:color w:val="000000" w:themeColor="text1"/>
          <w:sz w:val="26"/>
          <w:szCs w:val="26"/>
        </w:rPr>
        <w:t xml:space="preserve">(1,0 điểm): </w:t>
      </w:r>
      <w:r w:rsidRPr="00F36EB0">
        <w:rPr>
          <w:rFonts w:ascii="Times New Roman" w:hAnsi="Times New Roman" w:cs="Times New Roman"/>
          <w:bCs/>
          <w:color w:val="000000" w:themeColor="text1"/>
          <w:sz w:val="26"/>
          <w:szCs w:val="26"/>
        </w:rPr>
        <w:t>Hai xạ thủ A và B cùng bắn 15 phát đạn (dự thi vòng xã), kết quả được bạn An ghi lại dưới đây:</w:t>
      </w:r>
    </w:p>
    <w:tbl>
      <w:tblPr>
        <w:tblStyle w:val="TableGrid"/>
        <w:tblW w:w="0" w:type="auto"/>
        <w:tblLook w:val="04A0" w:firstRow="1" w:lastRow="0" w:firstColumn="1" w:lastColumn="0" w:noHBand="0" w:noVBand="1"/>
      </w:tblPr>
      <w:tblGrid>
        <w:gridCol w:w="621"/>
        <w:gridCol w:w="621"/>
        <w:gridCol w:w="621"/>
        <w:gridCol w:w="622"/>
        <w:gridCol w:w="622"/>
        <w:gridCol w:w="622"/>
        <w:gridCol w:w="623"/>
        <w:gridCol w:w="624"/>
        <w:gridCol w:w="624"/>
        <w:gridCol w:w="624"/>
        <w:gridCol w:w="624"/>
        <w:gridCol w:w="624"/>
        <w:gridCol w:w="624"/>
        <w:gridCol w:w="624"/>
        <w:gridCol w:w="624"/>
        <w:gridCol w:w="624"/>
      </w:tblGrid>
      <w:tr w:rsidR="00F36EB0" w:rsidRPr="00F36EB0" w14:paraId="1189DA31" w14:textId="77777777" w:rsidTr="0023091D">
        <w:tc>
          <w:tcPr>
            <w:tcW w:w="621" w:type="dxa"/>
          </w:tcPr>
          <w:p w14:paraId="7620C11F"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A</w:t>
            </w:r>
          </w:p>
        </w:tc>
        <w:tc>
          <w:tcPr>
            <w:tcW w:w="621" w:type="dxa"/>
          </w:tcPr>
          <w:p w14:paraId="619DAEE8"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2</w:t>
            </w:r>
          </w:p>
        </w:tc>
        <w:tc>
          <w:tcPr>
            <w:tcW w:w="621" w:type="dxa"/>
          </w:tcPr>
          <w:p w14:paraId="794BE2CE"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1</w:t>
            </w:r>
          </w:p>
        </w:tc>
        <w:tc>
          <w:tcPr>
            <w:tcW w:w="622" w:type="dxa"/>
          </w:tcPr>
          <w:p w14:paraId="6F48E195"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3</w:t>
            </w:r>
          </w:p>
        </w:tc>
        <w:tc>
          <w:tcPr>
            <w:tcW w:w="622" w:type="dxa"/>
          </w:tcPr>
          <w:p w14:paraId="5A030EEF"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4</w:t>
            </w:r>
          </w:p>
        </w:tc>
        <w:tc>
          <w:tcPr>
            <w:tcW w:w="622" w:type="dxa"/>
          </w:tcPr>
          <w:p w14:paraId="4260BFC4"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4</w:t>
            </w:r>
          </w:p>
        </w:tc>
        <w:tc>
          <w:tcPr>
            <w:tcW w:w="623" w:type="dxa"/>
          </w:tcPr>
          <w:p w14:paraId="14A98CFC"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3</w:t>
            </w:r>
          </w:p>
        </w:tc>
        <w:tc>
          <w:tcPr>
            <w:tcW w:w="624" w:type="dxa"/>
          </w:tcPr>
          <w:p w14:paraId="47925DAA"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1</w:t>
            </w:r>
          </w:p>
        </w:tc>
        <w:tc>
          <w:tcPr>
            <w:tcW w:w="624" w:type="dxa"/>
          </w:tcPr>
          <w:p w14:paraId="55200C7C"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4</w:t>
            </w:r>
          </w:p>
        </w:tc>
        <w:tc>
          <w:tcPr>
            <w:tcW w:w="624" w:type="dxa"/>
          </w:tcPr>
          <w:p w14:paraId="498BE70F"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6</w:t>
            </w:r>
          </w:p>
        </w:tc>
        <w:tc>
          <w:tcPr>
            <w:tcW w:w="624" w:type="dxa"/>
          </w:tcPr>
          <w:p w14:paraId="172C0783"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2</w:t>
            </w:r>
          </w:p>
        </w:tc>
        <w:tc>
          <w:tcPr>
            <w:tcW w:w="624" w:type="dxa"/>
          </w:tcPr>
          <w:p w14:paraId="0F28F6FF"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5</w:t>
            </w:r>
          </w:p>
        </w:tc>
        <w:tc>
          <w:tcPr>
            <w:tcW w:w="624" w:type="dxa"/>
          </w:tcPr>
          <w:p w14:paraId="31985646"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3</w:t>
            </w:r>
          </w:p>
        </w:tc>
        <w:tc>
          <w:tcPr>
            <w:tcW w:w="624" w:type="dxa"/>
          </w:tcPr>
          <w:p w14:paraId="3C3299C4"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17</w:t>
            </w:r>
          </w:p>
        </w:tc>
        <w:tc>
          <w:tcPr>
            <w:tcW w:w="624" w:type="dxa"/>
          </w:tcPr>
          <w:p w14:paraId="7C41C1FA"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5</w:t>
            </w:r>
          </w:p>
        </w:tc>
        <w:tc>
          <w:tcPr>
            <w:tcW w:w="624" w:type="dxa"/>
          </w:tcPr>
          <w:p w14:paraId="01BB827E"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4</w:t>
            </w:r>
          </w:p>
        </w:tc>
      </w:tr>
      <w:tr w:rsidR="00F36EB0" w:rsidRPr="00F36EB0" w14:paraId="1851EF35" w14:textId="77777777" w:rsidTr="0023091D">
        <w:tc>
          <w:tcPr>
            <w:tcW w:w="621" w:type="dxa"/>
          </w:tcPr>
          <w:p w14:paraId="7084490A"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B</w:t>
            </w:r>
          </w:p>
        </w:tc>
        <w:tc>
          <w:tcPr>
            <w:tcW w:w="621" w:type="dxa"/>
          </w:tcPr>
          <w:p w14:paraId="1DF3012B"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9</w:t>
            </w:r>
          </w:p>
        </w:tc>
        <w:tc>
          <w:tcPr>
            <w:tcW w:w="621" w:type="dxa"/>
          </w:tcPr>
          <w:p w14:paraId="0E807DE7"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9</w:t>
            </w:r>
          </w:p>
        </w:tc>
        <w:tc>
          <w:tcPr>
            <w:tcW w:w="622" w:type="dxa"/>
          </w:tcPr>
          <w:p w14:paraId="726AD1FE"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10</w:t>
            </w:r>
          </w:p>
        </w:tc>
        <w:tc>
          <w:tcPr>
            <w:tcW w:w="622" w:type="dxa"/>
          </w:tcPr>
          <w:p w14:paraId="0706FDA1"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8</w:t>
            </w:r>
          </w:p>
        </w:tc>
        <w:tc>
          <w:tcPr>
            <w:tcW w:w="622" w:type="dxa"/>
          </w:tcPr>
          <w:p w14:paraId="323CC2CF"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10</w:t>
            </w:r>
          </w:p>
        </w:tc>
        <w:tc>
          <w:tcPr>
            <w:tcW w:w="623" w:type="dxa"/>
          </w:tcPr>
          <w:p w14:paraId="600A5750"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8</w:t>
            </w:r>
          </w:p>
        </w:tc>
        <w:tc>
          <w:tcPr>
            <w:tcW w:w="624" w:type="dxa"/>
          </w:tcPr>
          <w:p w14:paraId="07C48948"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8</w:t>
            </w:r>
          </w:p>
        </w:tc>
        <w:tc>
          <w:tcPr>
            <w:tcW w:w="624" w:type="dxa"/>
          </w:tcPr>
          <w:p w14:paraId="19D3543E"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9</w:t>
            </w:r>
          </w:p>
        </w:tc>
        <w:tc>
          <w:tcPr>
            <w:tcW w:w="624" w:type="dxa"/>
          </w:tcPr>
          <w:p w14:paraId="5B539421"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9</w:t>
            </w:r>
          </w:p>
        </w:tc>
        <w:tc>
          <w:tcPr>
            <w:tcW w:w="624" w:type="dxa"/>
          </w:tcPr>
          <w:p w14:paraId="3066AC60"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10</w:t>
            </w:r>
          </w:p>
        </w:tc>
        <w:tc>
          <w:tcPr>
            <w:tcW w:w="624" w:type="dxa"/>
          </w:tcPr>
          <w:p w14:paraId="6DEFB869"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10</w:t>
            </w:r>
          </w:p>
        </w:tc>
        <w:tc>
          <w:tcPr>
            <w:tcW w:w="624" w:type="dxa"/>
          </w:tcPr>
          <w:p w14:paraId="208296AC"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10</w:t>
            </w:r>
          </w:p>
        </w:tc>
        <w:tc>
          <w:tcPr>
            <w:tcW w:w="624" w:type="dxa"/>
          </w:tcPr>
          <w:p w14:paraId="4CDB0825"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8</w:t>
            </w:r>
          </w:p>
        </w:tc>
        <w:tc>
          <w:tcPr>
            <w:tcW w:w="624" w:type="dxa"/>
          </w:tcPr>
          <w:p w14:paraId="09D44E1C"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9</w:t>
            </w:r>
          </w:p>
        </w:tc>
        <w:tc>
          <w:tcPr>
            <w:tcW w:w="624" w:type="dxa"/>
          </w:tcPr>
          <w:p w14:paraId="30C53368" w14:textId="77777777" w:rsidR="00F36EB0" w:rsidRPr="00F36EB0" w:rsidRDefault="00F36EB0" w:rsidP="00E015E6">
            <w:pPr>
              <w:jc w:val="both"/>
              <w:rPr>
                <w:rFonts w:cs="Times New Roman"/>
                <w:color w:val="000000" w:themeColor="text1"/>
                <w:sz w:val="26"/>
                <w:szCs w:val="26"/>
                <w:lang w:val="en-US"/>
              </w:rPr>
            </w:pPr>
            <w:r w:rsidRPr="00F36EB0">
              <w:rPr>
                <w:rFonts w:cs="Times New Roman"/>
                <w:color w:val="000000" w:themeColor="text1"/>
                <w:sz w:val="26"/>
                <w:szCs w:val="26"/>
                <w:lang w:val="en-US"/>
              </w:rPr>
              <w:t>9</w:t>
            </w:r>
          </w:p>
        </w:tc>
      </w:tr>
    </w:tbl>
    <w:p w14:paraId="1A52703D" w14:textId="77777777" w:rsidR="00F36EB0" w:rsidRPr="00F36EB0" w:rsidRDefault="00F36EB0" w:rsidP="00E015E6">
      <w:pPr>
        <w:jc w:val="both"/>
        <w:rPr>
          <w:rFonts w:ascii="Times New Roman" w:hAnsi="Times New Roman" w:cs="Times New Roman"/>
          <w:color w:val="000000" w:themeColor="text1"/>
          <w:sz w:val="26"/>
          <w:szCs w:val="26"/>
          <w:lang w:val="en-US"/>
        </w:rPr>
      </w:pPr>
    </w:p>
    <w:p w14:paraId="67A89F89" w14:textId="77777777" w:rsidR="00F36EB0" w:rsidRPr="00F36EB0" w:rsidRDefault="00F36EB0" w:rsidP="00E015E6">
      <w:pPr>
        <w:ind w:firstLine="720"/>
        <w:jc w:val="both"/>
        <w:rPr>
          <w:rFonts w:ascii="Times New Roman" w:hAnsi="Times New Roman" w:cs="Times New Roman"/>
          <w:color w:val="000000" w:themeColor="text1"/>
          <w:sz w:val="26"/>
          <w:szCs w:val="26"/>
          <w:lang w:val="en-US"/>
        </w:rPr>
      </w:pPr>
      <w:r w:rsidRPr="00F36EB0">
        <w:rPr>
          <w:rFonts w:ascii="Times New Roman" w:hAnsi="Times New Roman" w:cs="Times New Roman"/>
          <w:color w:val="000000" w:themeColor="text1"/>
          <w:sz w:val="26"/>
          <w:szCs w:val="26"/>
          <w:lang w:val="en-US"/>
        </w:rPr>
        <w:t>a/ Bạn An ghi nhầm số liệu nào?</w:t>
      </w:r>
    </w:p>
    <w:p w14:paraId="4AFD40A2" w14:textId="77777777" w:rsidR="00F36EB0" w:rsidRPr="00F36EB0" w:rsidRDefault="00F36EB0" w:rsidP="00E015E6">
      <w:pPr>
        <w:ind w:firstLine="720"/>
        <w:jc w:val="both"/>
        <w:rPr>
          <w:rFonts w:ascii="Times New Roman" w:hAnsi="Times New Roman" w:cs="Times New Roman"/>
          <w:color w:val="000000" w:themeColor="text1"/>
          <w:sz w:val="26"/>
          <w:szCs w:val="26"/>
          <w:lang w:val="en-US"/>
        </w:rPr>
      </w:pPr>
      <w:r w:rsidRPr="00F36EB0">
        <w:rPr>
          <w:rFonts w:ascii="Times New Roman" w:hAnsi="Times New Roman" w:cs="Times New Roman"/>
          <w:color w:val="000000" w:themeColor="text1"/>
          <w:sz w:val="26"/>
          <w:szCs w:val="26"/>
          <w:lang w:val="en-US"/>
        </w:rPr>
        <w:t>b/ Hãy chỉ ra cách chọn một xạ thủ để dự thi cấp huyện.</w:t>
      </w:r>
    </w:p>
    <w:p w14:paraId="70A555F9" w14:textId="77777777" w:rsidR="00F36EB0" w:rsidRPr="00F36EB0" w:rsidRDefault="00F36EB0" w:rsidP="00CC2D61">
      <w:pPr>
        <w:jc w:val="both"/>
        <w:rPr>
          <w:rFonts w:ascii="Times New Roman" w:hAnsi="Times New Roman" w:cs="Times New Roman"/>
          <w:bCs/>
          <w:color w:val="000000" w:themeColor="text1"/>
          <w:sz w:val="26"/>
          <w:szCs w:val="26"/>
          <w:lang w:val="en-US"/>
        </w:rPr>
      </w:pPr>
      <w:r w:rsidRPr="00F36EB0">
        <w:rPr>
          <w:rFonts w:ascii="Times New Roman" w:hAnsi="Times New Roman" w:cs="Times New Roman"/>
          <w:bCs/>
          <w:noProof/>
          <w:color w:val="000000" w:themeColor="text1"/>
          <w:sz w:val="26"/>
          <w:szCs w:val="26"/>
          <w:lang w:val="en-US"/>
        </w:rPr>
        <mc:AlternateContent>
          <mc:Choice Requires="wps">
            <w:drawing>
              <wp:anchor distT="45720" distB="45720" distL="114300" distR="114300" simplePos="0" relativeHeight="251703296" behindDoc="0" locked="0" layoutInCell="1" allowOverlap="1" wp14:anchorId="613EB6C0" wp14:editId="3DF5BCB1">
                <wp:simplePos x="0" y="0"/>
                <wp:positionH relativeFrom="column">
                  <wp:posOffset>4636770</wp:posOffset>
                </wp:positionH>
                <wp:positionV relativeFrom="paragraph">
                  <wp:posOffset>1864995</wp:posOffset>
                </wp:positionV>
                <wp:extent cx="704850" cy="304800"/>
                <wp:effectExtent l="0" t="0" r="0" b="0"/>
                <wp:wrapSquare wrapText="bothSides"/>
                <wp:docPr id="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304800"/>
                        </a:xfrm>
                        <a:prstGeom prst="rect">
                          <a:avLst/>
                        </a:prstGeom>
                        <a:solidFill>
                          <a:srgbClr val="FFFFFF"/>
                        </a:solidFill>
                        <a:ln w="9525">
                          <a:noFill/>
                          <a:miter lim="800000"/>
                          <a:headEnd/>
                          <a:tailEnd/>
                        </a:ln>
                      </wps:spPr>
                      <wps:txbx>
                        <w:txbxContent>
                          <w:p w14:paraId="6AD478E3" w14:textId="77777777" w:rsidR="00F36EB0" w:rsidRPr="005806B2" w:rsidRDefault="00F36EB0" w:rsidP="00E015E6">
                            <w:pPr>
                              <w:jc w:val="both"/>
                              <w:rPr>
                                <w:rFonts w:ascii="Times New Roman" w:hAnsi="Times New Roman" w:cs="Times New Roman"/>
                                <w:bCs/>
                                <w:sz w:val="26"/>
                                <w:szCs w:val="26"/>
                                <w:lang w:val="en-US"/>
                              </w:rPr>
                            </w:pPr>
                            <w:r w:rsidRPr="005806B2">
                              <w:rPr>
                                <w:rFonts w:ascii="Times New Roman" w:hAnsi="Times New Roman" w:cs="Times New Roman"/>
                                <w:bCs/>
                                <w:sz w:val="26"/>
                                <w:szCs w:val="26"/>
                                <w:lang w:val="en-US"/>
                              </w:rPr>
                              <w:t xml:space="preserve">Hình </w:t>
                            </w:r>
                            <w:r>
                              <w:rPr>
                                <w:rFonts w:ascii="Times New Roman" w:hAnsi="Times New Roman" w:cs="Times New Roman"/>
                                <w:bCs/>
                                <w:sz w:val="26"/>
                                <w:szCs w:val="26"/>
                                <w:lang w:val="en-US"/>
                              </w:rPr>
                              <w:t>A</w:t>
                            </w:r>
                          </w:p>
                          <w:p w14:paraId="742E9998" w14:textId="77777777" w:rsidR="00F36EB0" w:rsidRDefault="00F36EB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68" type="#_x0000_t202" style="position:absolute;left:0;text-align:left;margin-left:365.1pt;margin-top:146.85pt;width:55.5pt;height:24pt;z-index:251703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sbhIQIAACMEAAAOAAAAZHJzL2Uyb0RvYy54bWysU9uO2yAQfa/Uf0C8N3a8yV6sOKtttqkq bS/Sbj8AY2yjAkOBxE6/vgNO0mj7VpUHNMMMhzNnhtX9qBXZC+clmIrOZzklwnBopOkq+v1l++6W Eh+YaZgCIyp6EJ7er9++WQ22FAX0oBrhCIIYXw62on0Itswyz3uhmZ+BFQaDLTjNArquyxrHBkTX Kivy/DobwDXWARfe4+njFKTrhN+2goevbetFIKqiyC2k3aW9jnu2XrGyc8z2kh9psH9goZk0+OgZ 6pEFRnZO/gWlJXfgoQ0zDjqDtpVcpBqwmnn+qprnnlmRakFxvD3L5P8fLP+y/+aIbCp6vaDEMI09 ehFjIO9hJEWUZ7C+xKxni3lhxGNscyrV2yfgPzwxsOmZ6cSDczD0gjVIbx5vZhdXJxwfQerhMzT4 DNsFSEBj63TUDtUgiI5tOpxbE6lwPLzJF7dLjHAMXaGdp9ZlrDxdts6HjwI0iUZFHXY+gbP9kw+R DCtPKfEtD0o2W6lUclxXb5Qje4ZTsk0r8X+VpgwZKnq3LJYJ2UC8nwZIy4BTrKSuKDLDNc1VFOOD aVJKYFJNNjJR5qhOFGSSJoz1mPpQXJ1Ur6E5oF4OpqnFX4ZGD+4XJQNObEX9zx1zghL1yaDmd/PF Io54chbLmwIddxmpLyPMcISqaKBkMjchfYuoh4EH7E0rk26xiROTI2ecxCTn8dfEUb/0U9afv73+ DQAA//8DAFBLAwQUAAYACAAAACEAg95OE98AAAALAQAADwAAAGRycy9kb3ducmV2LnhtbEyPy07D MBBF90j8gzVIbBB1XtRtyKQCJBDbln6Ak7hJRDyOYrdJ/55hBcuZObpzbrFb7CAuZvK9I4R4FYEw VLumpxbh+PX+uAHhg6ZGD44MwtV42JW3N4XOGzfT3lwOoRUcQj7XCF0IYy6lrztjtV+50RDfTm6y OvA4tbKZ9MzhdpBJFK2l1T3xh06P5q0z9ffhbBFOn/PD03auPsJR7bP1q+5V5a6I93fLyzOIYJbw B8OvPqtDyU6VO1PjxYCg0ihhFCHZpgoEE5ss5k2FkGaxAlkW8n+H8gcAAP//AwBQSwECLQAUAAYA CAAAACEAtoM4kv4AAADhAQAAEwAAAAAAAAAAAAAAAAAAAAAAW0NvbnRlbnRfVHlwZXNdLnhtbFBL AQItABQABgAIAAAAIQA4/SH/1gAAAJQBAAALAAAAAAAAAAAAAAAAAC8BAABfcmVscy8ucmVsc1BL AQItABQABgAIAAAAIQBc/sbhIQIAACMEAAAOAAAAAAAAAAAAAAAAAC4CAABkcnMvZTJvRG9jLnht bFBLAQItABQABgAIAAAAIQCD3k4T3wAAAAsBAAAPAAAAAAAAAAAAAAAAAHsEAABkcnMvZG93bnJl di54bWxQSwUGAAAAAAQABADzAAAAhwUAAAAA " stroked="f">
                <v:textbox>
                  <w:txbxContent>
                    <w:p w14:paraId="6AD478E3" w14:textId="77777777" w:rsidR="00F36EB0" w:rsidRPr="005806B2" w:rsidRDefault="00F36EB0" w:rsidP="00E015E6">
                      <w:pPr>
                        <w:jc w:val="both"/>
                        <w:rPr>
                          <w:rFonts w:ascii="Times New Roman" w:hAnsi="Times New Roman" w:cs="Times New Roman"/>
                          <w:bCs/>
                          <w:sz w:val="26"/>
                          <w:szCs w:val="26"/>
                          <w:lang w:val="en-US"/>
                        </w:rPr>
                      </w:pPr>
                      <w:r w:rsidRPr="005806B2">
                        <w:rPr>
                          <w:rFonts w:ascii="Times New Roman" w:hAnsi="Times New Roman" w:cs="Times New Roman"/>
                          <w:bCs/>
                          <w:sz w:val="26"/>
                          <w:szCs w:val="26"/>
                          <w:lang w:val="en-US"/>
                        </w:rPr>
                        <w:t xml:space="preserve">Hình </w:t>
                      </w:r>
                      <w:r>
                        <w:rPr>
                          <w:rFonts w:ascii="Times New Roman" w:hAnsi="Times New Roman" w:cs="Times New Roman"/>
                          <w:bCs/>
                          <w:sz w:val="26"/>
                          <w:szCs w:val="26"/>
                          <w:lang w:val="en-US"/>
                        </w:rPr>
                        <w:t>A</w:t>
                      </w:r>
                    </w:p>
                    <w:p w14:paraId="742E9998" w14:textId="77777777" w:rsidR="00F36EB0" w:rsidRDefault="00F36EB0"/>
                  </w:txbxContent>
                </v:textbox>
                <w10:wrap type="square"/>
              </v:shape>
            </w:pict>
          </mc:Fallback>
        </mc:AlternateContent>
      </w:r>
      <w:r w:rsidRPr="00F36EB0">
        <w:rPr>
          <w:rFonts w:ascii="Times New Roman" w:hAnsi="Times New Roman" w:cs="Times New Roman"/>
          <w:bCs/>
          <w:noProof/>
          <w:color w:val="000000" w:themeColor="text1"/>
          <w:sz w:val="26"/>
          <w:szCs w:val="26"/>
          <w:lang w:val="en-US"/>
        </w:rPr>
        <w:drawing>
          <wp:anchor distT="0" distB="0" distL="114300" distR="114300" simplePos="0" relativeHeight="251697152" behindDoc="0" locked="0" layoutInCell="1" allowOverlap="1" wp14:anchorId="17549D15" wp14:editId="241AECBF">
            <wp:simplePos x="0" y="0"/>
            <wp:positionH relativeFrom="column">
              <wp:posOffset>3398520</wp:posOffset>
            </wp:positionH>
            <wp:positionV relativeFrom="paragraph">
              <wp:posOffset>-180975</wp:posOffset>
            </wp:positionV>
            <wp:extent cx="3124200" cy="2054860"/>
            <wp:effectExtent l="0" t="0" r="0" b="2540"/>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3124200" cy="2054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36EB0">
        <w:rPr>
          <w:rFonts w:ascii="Times New Roman" w:hAnsi="Times New Roman" w:cs="Times New Roman"/>
          <w:b/>
          <w:bCs/>
          <w:color w:val="000000" w:themeColor="text1"/>
          <w:sz w:val="26"/>
          <w:szCs w:val="26"/>
          <w:lang w:val="en-US"/>
        </w:rPr>
        <w:t xml:space="preserve">Câu 14. (VD) </w:t>
      </w:r>
      <w:r w:rsidRPr="00F36EB0">
        <w:rPr>
          <w:rFonts w:ascii="Times New Roman" w:hAnsi="Times New Roman" w:cs="Times New Roman"/>
          <w:color w:val="000000" w:themeColor="text1"/>
          <w:sz w:val="26"/>
          <w:szCs w:val="26"/>
        </w:rPr>
        <w:t>(</w:t>
      </w:r>
      <w:r w:rsidRPr="00F36EB0">
        <w:rPr>
          <w:rFonts w:ascii="Times New Roman" w:hAnsi="Times New Roman" w:cs="Times New Roman"/>
          <w:color w:val="000000" w:themeColor="text1"/>
          <w:sz w:val="26"/>
          <w:szCs w:val="26"/>
          <w:lang w:val="en-US"/>
        </w:rPr>
        <w:t>1,0</w:t>
      </w:r>
      <w:r w:rsidRPr="00F36EB0">
        <w:rPr>
          <w:rFonts w:ascii="Times New Roman" w:hAnsi="Times New Roman" w:cs="Times New Roman"/>
          <w:color w:val="000000" w:themeColor="text1"/>
          <w:sz w:val="26"/>
          <w:szCs w:val="26"/>
        </w:rPr>
        <w:t xml:space="preserve"> điểm):</w:t>
      </w:r>
      <w:r w:rsidRPr="00F36EB0">
        <w:rPr>
          <w:rFonts w:ascii="Times New Roman" w:hAnsi="Times New Roman" w:cs="Times New Roman"/>
          <w:b/>
          <w:color w:val="000000" w:themeColor="text1"/>
          <w:sz w:val="26"/>
          <w:szCs w:val="26"/>
          <w:lang w:val="en-US"/>
        </w:rPr>
        <w:t xml:space="preserve"> </w:t>
      </w:r>
      <w:r w:rsidRPr="00F36EB0">
        <w:rPr>
          <w:rFonts w:ascii="Times New Roman" w:hAnsi="Times New Roman" w:cs="Times New Roman"/>
          <w:bCs/>
          <w:color w:val="000000" w:themeColor="text1"/>
          <w:sz w:val="26"/>
          <w:szCs w:val="26"/>
          <w:lang w:val="en-US"/>
        </w:rPr>
        <w:t xml:space="preserve">Khối lớp 7 của một trường trung học cơ sở có bốn lớp là 7A, 7B, 7C, 7D, mỗi lớp có 40 học sinh. Nhà trường cho học sinh khối lớp 7 đăng ký tham quan hai bảo tàng:  ( hình A). Mỗi học sinh đang ký tham quan đúng một bảo tàng. Bạn Ngọc lập biểu đồ cột kép biểu diễn số lượng học sinh đăng ký tham quan hai bảo tàng trên của từng lớp. Bạn Ngọc đã biểu diễn nhầm số liệu của lớp nào ở hình A? Giải thích.                                                                                           </w:t>
      </w:r>
    </w:p>
    <w:p w14:paraId="11E02A78" w14:textId="77777777" w:rsidR="00F36EB0" w:rsidRPr="00F36EB0" w:rsidRDefault="00F36EB0" w:rsidP="00095758">
      <w:pPr>
        <w:jc w:val="both"/>
        <w:rPr>
          <w:rFonts w:ascii="Times New Roman" w:hAnsi="Times New Roman" w:cs="Times New Roman"/>
          <w:bCs/>
          <w:color w:val="000000" w:themeColor="text1"/>
          <w:sz w:val="26"/>
          <w:szCs w:val="26"/>
          <w:lang w:val="en-US"/>
        </w:rPr>
      </w:pPr>
      <w:r w:rsidRPr="00F36EB0">
        <w:rPr>
          <w:rFonts w:ascii="Times New Roman" w:hAnsi="Times New Roman" w:cs="Times New Roman"/>
          <w:noProof/>
          <w:color w:val="000000" w:themeColor="text1"/>
          <w:sz w:val="26"/>
          <w:szCs w:val="26"/>
          <w:lang w:val="en-US"/>
        </w:rPr>
        <w:drawing>
          <wp:anchor distT="0" distB="0" distL="114300" distR="114300" simplePos="0" relativeHeight="251698176" behindDoc="0" locked="0" layoutInCell="1" allowOverlap="1" wp14:anchorId="37F9251E" wp14:editId="6C11BF8B">
            <wp:simplePos x="0" y="0"/>
            <wp:positionH relativeFrom="column">
              <wp:posOffset>3544570</wp:posOffset>
            </wp:positionH>
            <wp:positionV relativeFrom="paragraph">
              <wp:posOffset>66675</wp:posOffset>
            </wp:positionV>
            <wp:extent cx="2971800" cy="1982470"/>
            <wp:effectExtent l="0" t="0" r="0"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2971800" cy="19824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36EB0">
        <w:rPr>
          <w:rFonts w:ascii="Times New Roman" w:hAnsi="Times New Roman" w:cs="Times New Roman"/>
          <w:bCs/>
          <w:color w:val="000000" w:themeColor="text1"/>
          <w:sz w:val="26"/>
          <w:szCs w:val="26"/>
          <w:lang w:val="en-US"/>
        </w:rPr>
        <w:t xml:space="preserve"> </w:t>
      </w:r>
      <w:r w:rsidRPr="00F36EB0">
        <w:rPr>
          <w:rFonts w:ascii="Times New Roman" w:hAnsi="Times New Roman" w:cs="Times New Roman"/>
          <w:b/>
          <w:bCs/>
          <w:color w:val="000000" w:themeColor="text1"/>
          <w:sz w:val="26"/>
          <w:szCs w:val="26"/>
          <w:lang w:val="en-US"/>
        </w:rPr>
        <w:t xml:space="preserve">Câu 15. (VD) </w:t>
      </w:r>
      <w:r w:rsidRPr="00F36EB0">
        <w:rPr>
          <w:rFonts w:ascii="Times New Roman" w:hAnsi="Times New Roman" w:cs="Times New Roman"/>
          <w:color w:val="000000" w:themeColor="text1"/>
          <w:sz w:val="26"/>
          <w:szCs w:val="26"/>
        </w:rPr>
        <w:t>(</w:t>
      </w:r>
      <w:r w:rsidRPr="00F36EB0">
        <w:rPr>
          <w:rFonts w:ascii="Times New Roman" w:hAnsi="Times New Roman" w:cs="Times New Roman"/>
          <w:color w:val="000000" w:themeColor="text1"/>
          <w:sz w:val="26"/>
          <w:szCs w:val="26"/>
          <w:lang w:val="en-US"/>
        </w:rPr>
        <w:t>1,0</w:t>
      </w:r>
      <w:r w:rsidRPr="00F36EB0">
        <w:rPr>
          <w:rFonts w:ascii="Times New Roman" w:hAnsi="Times New Roman" w:cs="Times New Roman"/>
          <w:color w:val="000000" w:themeColor="text1"/>
          <w:sz w:val="26"/>
          <w:szCs w:val="26"/>
        </w:rPr>
        <w:t xml:space="preserve"> điểm):</w:t>
      </w:r>
      <w:r w:rsidRPr="00F36EB0">
        <w:rPr>
          <w:rFonts w:ascii="Times New Roman" w:hAnsi="Times New Roman" w:cs="Times New Roman"/>
          <w:b/>
          <w:color w:val="000000" w:themeColor="text1"/>
          <w:sz w:val="26"/>
          <w:szCs w:val="26"/>
          <w:lang w:val="en-US"/>
        </w:rPr>
        <w:t xml:space="preserve"> </w:t>
      </w:r>
      <w:r w:rsidRPr="00F36EB0">
        <w:rPr>
          <w:rFonts w:ascii="Times New Roman" w:hAnsi="Times New Roman" w:cs="Times New Roman"/>
          <w:bCs/>
          <w:color w:val="000000" w:themeColor="text1"/>
          <w:sz w:val="26"/>
          <w:szCs w:val="26"/>
          <w:lang w:val="en-US"/>
        </w:rPr>
        <w:t xml:space="preserve">Biểu đồ cột ở hình B  biểu diễn số lượt khách du lịch (ước đạt) đến Ninh Bình trong các năm 2016, 2017, 2018. </w:t>
      </w:r>
    </w:p>
    <w:p w14:paraId="5FC9FE8E" w14:textId="77777777" w:rsidR="00F36EB0" w:rsidRPr="00F36EB0" w:rsidRDefault="00F36EB0" w:rsidP="00E015E6">
      <w:pPr>
        <w:ind w:firstLine="720"/>
        <w:jc w:val="both"/>
        <w:rPr>
          <w:rFonts w:ascii="Times New Roman" w:hAnsi="Times New Roman" w:cs="Times New Roman"/>
          <w:bCs/>
          <w:color w:val="000000" w:themeColor="text1"/>
          <w:sz w:val="26"/>
          <w:szCs w:val="26"/>
          <w:lang w:val="en-US"/>
        </w:rPr>
      </w:pPr>
      <w:r w:rsidRPr="00F36EB0">
        <w:rPr>
          <w:rFonts w:ascii="Times New Roman" w:hAnsi="Times New Roman" w:cs="Times New Roman"/>
          <w:noProof/>
          <w:color w:val="000000" w:themeColor="text1"/>
          <w:lang w:val="en-US"/>
        </w:rPr>
        <w:drawing>
          <wp:anchor distT="0" distB="0" distL="114300" distR="114300" simplePos="0" relativeHeight="251699200" behindDoc="0" locked="0" layoutInCell="1" allowOverlap="1" wp14:anchorId="7FEE3AEB" wp14:editId="71573A49">
            <wp:simplePos x="0" y="0"/>
            <wp:positionH relativeFrom="column">
              <wp:posOffset>4420235</wp:posOffset>
            </wp:positionH>
            <wp:positionV relativeFrom="paragraph">
              <wp:posOffset>695325</wp:posOffset>
            </wp:positionV>
            <wp:extent cx="1211580" cy="2978785"/>
            <wp:effectExtent l="0" t="7303" r="318" b="317"/>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cstate="print">
                      <a:extLst>
                        <a:ext uri="{28A0092B-C50C-407E-A947-70E740481C1C}">
                          <a14:useLocalDpi xmlns:a14="http://schemas.microsoft.com/office/drawing/2010/main" val="0"/>
                        </a:ext>
                      </a:extLst>
                    </a:blip>
                    <a:stretch>
                      <a:fillRect/>
                    </a:stretch>
                  </pic:blipFill>
                  <pic:spPr>
                    <a:xfrm rot="16200000">
                      <a:off x="0" y="0"/>
                      <a:ext cx="1211580" cy="2978785"/>
                    </a:xfrm>
                    <a:prstGeom prst="rect">
                      <a:avLst/>
                    </a:prstGeom>
                  </pic:spPr>
                </pic:pic>
              </a:graphicData>
            </a:graphic>
            <wp14:sizeRelH relativeFrom="page">
              <wp14:pctWidth>0</wp14:pctWidth>
            </wp14:sizeRelH>
            <wp14:sizeRelV relativeFrom="page">
              <wp14:pctHeight>0</wp14:pctHeight>
            </wp14:sizeRelV>
          </wp:anchor>
        </w:drawing>
      </w:r>
      <w:r w:rsidRPr="00F36EB0">
        <w:rPr>
          <w:rFonts w:ascii="Times New Roman" w:hAnsi="Times New Roman" w:cs="Times New Roman"/>
          <w:bCs/>
          <w:color w:val="000000" w:themeColor="text1"/>
          <w:sz w:val="26"/>
          <w:szCs w:val="26"/>
          <w:lang w:val="en-US"/>
        </w:rPr>
        <w:t>a/ Số lượt khách du lịch đến Ninh Bình trong năm 2017 tăng bao nhiêu phần trăm so với năm 2016 (làm tròn kết quả đến hàng phần mười)?</w:t>
      </w:r>
    </w:p>
    <w:p w14:paraId="633779EE" w14:textId="77777777" w:rsidR="00F36EB0" w:rsidRPr="00F36EB0" w:rsidRDefault="00F36EB0" w:rsidP="00E015E6">
      <w:pPr>
        <w:ind w:firstLine="720"/>
        <w:jc w:val="both"/>
        <w:rPr>
          <w:rFonts w:ascii="Times New Roman" w:hAnsi="Times New Roman" w:cs="Times New Roman"/>
          <w:color w:val="000000" w:themeColor="text1"/>
          <w:sz w:val="26"/>
          <w:szCs w:val="26"/>
        </w:rPr>
      </w:pPr>
      <w:r w:rsidRPr="00F36EB0">
        <w:rPr>
          <w:rFonts w:ascii="Times New Roman" w:hAnsi="Times New Roman" w:cs="Times New Roman"/>
          <w:bCs/>
          <w:noProof/>
          <w:color w:val="000000" w:themeColor="text1"/>
          <w:sz w:val="26"/>
          <w:szCs w:val="26"/>
          <w:lang w:val="en-US"/>
        </w:rPr>
        <mc:AlternateContent>
          <mc:Choice Requires="wps">
            <w:drawing>
              <wp:anchor distT="45720" distB="45720" distL="114300" distR="114300" simplePos="0" relativeHeight="251700224" behindDoc="0" locked="0" layoutInCell="1" allowOverlap="1" wp14:anchorId="3A63F888" wp14:editId="2842568B">
                <wp:simplePos x="0" y="0"/>
                <wp:positionH relativeFrom="column">
                  <wp:posOffset>4776470</wp:posOffset>
                </wp:positionH>
                <wp:positionV relativeFrom="paragraph">
                  <wp:posOffset>553720</wp:posOffset>
                </wp:positionV>
                <wp:extent cx="704850" cy="30480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304800"/>
                        </a:xfrm>
                        <a:prstGeom prst="rect">
                          <a:avLst/>
                        </a:prstGeom>
                        <a:solidFill>
                          <a:srgbClr val="FFFFFF"/>
                        </a:solidFill>
                        <a:ln w="9525">
                          <a:noFill/>
                          <a:miter lim="800000"/>
                          <a:headEnd/>
                          <a:tailEnd/>
                        </a:ln>
                      </wps:spPr>
                      <wps:txbx>
                        <w:txbxContent>
                          <w:p w14:paraId="096B9870" w14:textId="77777777" w:rsidR="00F36EB0" w:rsidRPr="005806B2" w:rsidRDefault="00F36EB0" w:rsidP="00E015E6">
                            <w:pPr>
                              <w:jc w:val="both"/>
                              <w:rPr>
                                <w:rFonts w:ascii="Times New Roman" w:hAnsi="Times New Roman" w:cs="Times New Roman"/>
                                <w:bCs/>
                                <w:sz w:val="26"/>
                                <w:szCs w:val="26"/>
                                <w:lang w:val="en-US"/>
                              </w:rPr>
                            </w:pPr>
                            <w:r w:rsidRPr="005806B2">
                              <w:rPr>
                                <w:rFonts w:ascii="Times New Roman" w:hAnsi="Times New Roman" w:cs="Times New Roman"/>
                                <w:bCs/>
                                <w:sz w:val="26"/>
                                <w:szCs w:val="26"/>
                                <w:lang w:val="en-US"/>
                              </w:rPr>
                              <w:t xml:space="preserve">Hình </w:t>
                            </w:r>
                            <w:r>
                              <w:rPr>
                                <w:rFonts w:ascii="Times New Roman" w:hAnsi="Times New Roman" w:cs="Times New Roman"/>
                                <w:bCs/>
                                <w:sz w:val="26"/>
                                <w:szCs w:val="26"/>
                                <w:lang w:val="en-US"/>
                              </w:rPr>
                              <w:t>B</w:t>
                            </w:r>
                          </w:p>
                          <w:p w14:paraId="7FC3BE46" w14:textId="77777777" w:rsidR="00F36EB0" w:rsidRDefault="00F36EB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9" type="#_x0000_t202" style="position:absolute;left:0;text-align:left;margin-left:376.1pt;margin-top:43.6pt;width:55.5pt;height:24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7OypIQIAACQEAAAOAAAAZHJzL2Uyb0RvYy54bWysU9uO2yAQfa/Uf0C8N3bcpNm14qy22aaq tL1Iu/0AjLGNCgwFEjv9+g44SaPtW1Ue0AwzHM6cGdZ3o1bkIJyXYCo6n+WUCMOhkaar6Pfn3Zsb SnxgpmEKjKjoUXh6t3n9aj3YUhTQg2qEIwhifDnYivYh2DLLPO+FZn4GVhgMtuA0C+i6LmscGxBd q6zI83fZAK6xDrjwHk8fpiDdJPy2FTx8bVsvAlEVRW4h7S7tddyzzZqVnWO2l/xEg/0DC82kwUcv UA8sMLJ38i8oLbkDD22YcdAZtK3kItWA1czzF9U89cyKVAuK4+1FJv//YPmXwzdHZFPRYr6ixDCN TXoWYyDvYSRF1GewvsS0J4uJYcRj7HOq1dtH4D88MbDtmenEvXMw9II1yG8eb2ZXVyccH0Hq4TM0 +AzbB0hAY+t0FA/lIIiOfTpeehOpcDxc5YubJUY4ht6inafeZaw8X7bOh48CNIlGRR22PoGzw6MP kQwrzynxLQ9KNjupVHJcV2+VIweGY7JLK/F/kaYMGSp6uyyWCdlAvJ8mSMuAY6ykrigywzUNVhTj g2lSSmBSTTYyUeakThRkkiaM9Tg1YnFWvYbmiHo5mMYWvxkaPbhflAw4shX1P/fMCUrUJ4Oa384X izjjyVksVwU67jpSX0eY4QhV0UDJZG5D+hdRDwP32JtWJt1iEycmJ844iknO07eJs37tp6w/n3vz GwAA//8DAFBLAwQUAAYACAAAACEAxjrQ594AAAAKAQAADwAAAGRycy9kb3ducmV2LnhtbEyPz07D MAyH70i8Q2QkLoildPQPpekESCCuG3sAt/Haiiapmmzt3h7vNE625U8/fy43ixnEiSbfO6vgaRWB INs43dtWwf7n8zEH4QNajYOzpOBMHjbV7U2JhXaz3dJpF1rBIdYXqKALYSyk9E1HBv3KjWR5d3CT wcDj1Eo94czhZpBxFKXSYG/5QocjfXTU/O6ORsHhe35IXub6K+yz7XP6jn1Wu7NS93fL2yuIQEu4 wnDRZ3Wo2Kl2R6u9GBRkSRwzqiDPuDKQp2tuaibXSQyyKuX/F6o/AAAA//8DAFBLAQItABQABgAI AAAAIQC2gziS/gAAAOEBAAATAAAAAAAAAAAAAAAAAAAAAABbQ29udGVudF9UeXBlc10ueG1sUEsB Ai0AFAAGAAgAAAAhADj9If/WAAAAlAEAAAsAAAAAAAAAAAAAAAAALwEAAF9yZWxzLy5yZWxzUEsB Ai0AFAAGAAgAAAAhAE3s7KkhAgAAJAQAAA4AAAAAAAAAAAAAAAAALgIAAGRycy9lMm9Eb2MueG1s UEsBAi0AFAAGAAgAAAAhAMY60OfeAAAACgEAAA8AAAAAAAAAAAAAAAAAewQAAGRycy9kb3ducmV2 LnhtbFBLBQYAAAAABAAEAPMAAACGBQAAAAA= " stroked="f">
                <v:textbox>
                  <w:txbxContent>
                    <w:p w14:paraId="096B9870" w14:textId="77777777" w:rsidR="00F36EB0" w:rsidRPr="005806B2" w:rsidRDefault="00F36EB0" w:rsidP="00E015E6">
                      <w:pPr>
                        <w:jc w:val="both"/>
                        <w:rPr>
                          <w:rFonts w:ascii="Times New Roman" w:hAnsi="Times New Roman" w:cs="Times New Roman"/>
                          <w:bCs/>
                          <w:sz w:val="26"/>
                          <w:szCs w:val="26"/>
                          <w:lang w:val="en-US"/>
                        </w:rPr>
                      </w:pPr>
                      <w:r w:rsidRPr="005806B2">
                        <w:rPr>
                          <w:rFonts w:ascii="Times New Roman" w:hAnsi="Times New Roman" w:cs="Times New Roman"/>
                          <w:bCs/>
                          <w:sz w:val="26"/>
                          <w:szCs w:val="26"/>
                          <w:lang w:val="en-US"/>
                        </w:rPr>
                        <w:t xml:space="preserve">Hình </w:t>
                      </w:r>
                      <w:r>
                        <w:rPr>
                          <w:rFonts w:ascii="Times New Roman" w:hAnsi="Times New Roman" w:cs="Times New Roman"/>
                          <w:bCs/>
                          <w:sz w:val="26"/>
                          <w:szCs w:val="26"/>
                          <w:lang w:val="en-US"/>
                        </w:rPr>
                        <w:t>B</w:t>
                      </w:r>
                    </w:p>
                    <w:p w14:paraId="7FC3BE46" w14:textId="77777777" w:rsidR="00F36EB0" w:rsidRDefault="00F36EB0"/>
                  </w:txbxContent>
                </v:textbox>
                <w10:wrap type="square"/>
              </v:shape>
            </w:pict>
          </mc:Fallback>
        </mc:AlternateContent>
      </w:r>
      <w:r w:rsidRPr="00F36EB0">
        <w:rPr>
          <w:rFonts w:ascii="Times New Roman" w:hAnsi="Times New Roman" w:cs="Times New Roman"/>
          <w:bCs/>
          <w:color w:val="000000" w:themeColor="text1"/>
          <w:sz w:val="26"/>
          <w:szCs w:val="26"/>
          <w:lang w:val="en-US"/>
        </w:rPr>
        <w:t>b/ Số lượt khách du lịch đến Ninh Bình trong năm 2018 tăng bao nhiêu phần trăm so với năm 2017 (làm tròn kết quả đến hàng phần mười)?</w:t>
      </w:r>
    </w:p>
    <w:bookmarkEnd w:id="4"/>
    <w:p w14:paraId="624D9253" w14:textId="77777777" w:rsidR="00F36EB0" w:rsidRPr="00F36EB0" w:rsidRDefault="00F36EB0" w:rsidP="005806B2">
      <w:pPr>
        <w:spacing w:after="120"/>
        <w:contextualSpacing/>
        <w:jc w:val="both"/>
        <w:rPr>
          <w:rFonts w:ascii="Times New Roman" w:hAnsi="Times New Roman" w:cs="Times New Roman"/>
          <w:color w:val="000000" w:themeColor="text1"/>
          <w:sz w:val="26"/>
          <w:szCs w:val="26"/>
        </w:rPr>
      </w:pPr>
      <w:r w:rsidRPr="00F36EB0">
        <w:rPr>
          <w:rFonts w:ascii="Times New Roman" w:hAnsi="Times New Roman" w:cs="Times New Roman"/>
          <w:b/>
          <w:bCs/>
          <w:color w:val="000000" w:themeColor="text1"/>
          <w:sz w:val="26"/>
          <w:szCs w:val="26"/>
        </w:rPr>
        <w:t>Câu 16. (VD)</w:t>
      </w:r>
      <w:r w:rsidRPr="00F36EB0">
        <w:rPr>
          <w:rFonts w:ascii="Times New Roman" w:hAnsi="Times New Roman" w:cs="Times New Roman"/>
          <w:noProof/>
          <w:color w:val="000000" w:themeColor="text1"/>
        </w:rPr>
        <w:t xml:space="preserve"> </w:t>
      </w:r>
      <w:r w:rsidRPr="00F36EB0">
        <w:rPr>
          <w:rFonts w:ascii="Times New Roman" w:hAnsi="Times New Roman" w:cs="Times New Roman"/>
          <w:color w:val="000000" w:themeColor="text1"/>
          <w:sz w:val="26"/>
          <w:szCs w:val="26"/>
        </w:rPr>
        <w:t>(1,0 điểm):</w:t>
      </w:r>
      <w:r w:rsidRPr="00F36EB0">
        <w:rPr>
          <w:rFonts w:ascii="Times New Roman" w:hAnsi="Times New Roman" w:cs="Times New Roman"/>
          <w:b/>
          <w:color w:val="000000" w:themeColor="text1"/>
          <w:sz w:val="26"/>
          <w:szCs w:val="26"/>
        </w:rPr>
        <w:t xml:space="preserve"> </w:t>
      </w:r>
      <w:r w:rsidRPr="00F36EB0">
        <w:rPr>
          <w:rFonts w:ascii="Times New Roman" w:hAnsi="Times New Roman" w:cs="Times New Roman"/>
          <w:noProof/>
          <w:color w:val="000000" w:themeColor="text1"/>
          <w:sz w:val="26"/>
          <w:szCs w:val="26"/>
        </w:rPr>
        <w:t>Một công ty có ba cửa hàng bán sản phẩm. Biểu đồ cột kép ở hình C    biểu diễn số sản phẩm bán được của mỗi cửa hàng trong hai tháng đầu. Cửa hàng nào bán được nhiều sản phẩm nhất trong tháng thứ nhất? Tháng thứ hai?</w:t>
      </w:r>
    </w:p>
    <w:p w14:paraId="54F36573" w14:textId="77777777" w:rsidR="00F36EB0" w:rsidRPr="00F36EB0" w:rsidRDefault="00F36EB0" w:rsidP="001508AE">
      <w:pPr>
        <w:spacing w:after="120"/>
        <w:contextualSpacing/>
        <w:rPr>
          <w:rFonts w:ascii="Times New Roman" w:hAnsi="Times New Roman" w:cs="Times New Roman"/>
          <w:b/>
          <w:bCs/>
          <w:color w:val="000000" w:themeColor="text1"/>
          <w:sz w:val="26"/>
          <w:szCs w:val="26"/>
        </w:rPr>
      </w:pPr>
      <w:r w:rsidRPr="00F36EB0">
        <w:rPr>
          <w:rFonts w:ascii="Times New Roman" w:hAnsi="Times New Roman" w:cs="Times New Roman"/>
          <w:b/>
          <w:bCs/>
          <w:color w:val="000000" w:themeColor="text1"/>
          <w:sz w:val="26"/>
          <w:szCs w:val="26"/>
        </w:rPr>
        <w:t xml:space="preserve">                                            </w:t>
      </w:r>
      <w:r w:rsidRPr="00F36EB0">
        <w:rPr>
          <w:rFonts w:ascii="Times New Roman" w:hAnsi="Times New Roman" w:cs="Times New Roman"/>
          <w:b/>
          <w:bCs/>
          <w:color w:val="000000" w:themeColor="text1"/>
          <w:sz w:val="26"/>
          <w:szCs w:val="26"/>
        </w:rPr>
        <w:tab/>
      </w:r>
    </w:p>
    <w:p w14:paraId="1887CAD1" w14:textId="77777777" w:rsidR="00F36EB0" w:rsidRPr="00F36EB0" w:rsidRDefault="00F36EB0" w:rsidP="001508AE">
      <w:pPr>
        <w:spacing w:after="120"/>
        <w:contextualSpacing/>
        <w:rPr>
          <w:rFonts w:ascii="Times New Roman" w:hAnsi="Times New Roman" w:cs="Times New Roman"/>
          <w:b/>
          <w:bCs/>
          <w:color w:val="000000" w:themeColor="text1"/>
          <w:sz w:val="26"/>
          <w:szCs w:val="26"/>
        </w:rPr>
      </w:pPr>
      <w:r w:rsidRPr="00F36EB0">
        <w:rPr>
          <w:rFonts w:ascii="Times New Roman" w:hAnsi="Times New Roman" w:cs="Times New Roman"/>
          <w:bCs/>
          <w:noProof/>
          <w:color w:val="000000" w:themeColor="text1"/>
          <w:sz w:val="26"/>
          <w:szCs w:val="26"/>
          <w:lang w:val="en-US"/>
        </w:rPr>
        <mc:AlternateContent>
          <mc:Choice Requires="wps">
            <w:drawing>
              <wp:anchor distT="45720" distB="45720" distL="114300" distR="114300" simplePos="0" relativeHeight="251701248" behindDoc="0" locked="0" layoutInCell="1" allowOverlap="1" wp14:anchorId="13FEE3DF" wp14:editId="34789F87">
                <wp:simplePos x="0" y="0"/>
                <wp:positionH relativeFrom="column">
                  <wp:posOffset>4927600</wp:posOffset>
                </wp:positionH>
                <wp:positionV relativeFrom="paragraph">
                  <wp:posOffset>70485</wp:posOffset>
                </wp:positionV>
                <wp:extent cx="704850" cy="304800"/>
                <wp:effectExtent l="0" t="0" r="0" b="0"/>
                <wp:wrapSquare wrapText="bothSides"/>
                <wp:docPr id="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304800"/>
                        </a:xfrm>
                        <a:prstGeom prst="rect">
                          <a:avLst/>
                        </a:prstGeom>
                        <a:solidFill>
                          <a:srgbClr val="FFFFFF"/>
                        </a:solidFill>
                        <a:ln w="9525">
                          <a:noFill/>
                          <a:miter lim="800000"/>
                          <a:headEnd/>
                          <a:tailEnd/>
                        </a:ln>
                      </wps:spPr>
                      <wps:txbx>
                        <w:txbxContent>
                          <w:p w14:paraId="06F7DB2B" w14:textId="77777777" w:rsidR="00F36EB0" w:rsidRPr="005806B2" w:rsidRDefault="00F36EB0" w:rsidP="00E015E6">
                            <w:pPr>
                              <w:jc w:val="both"/>
                              <w:rPr>
                                <w:rFonts w:ascii="Times New Roman" w:hAnsi="Times New Roman" w:cs="Times New Roman"/>
                                <w:bCs/>
                                <w:sz w:val="26"/>
                                <w:szCs w:val="26"/>
                                <w:lang w:val="en-US"/>
                              </w:rPr>
                            </w:pPr>
                            <w:r w:rsidRPr="005806B2">
                              <w:rPr>
                                <w:rFonts w:ascii="Times New Roman" w:hAnsi="Times New Roman" w:cs="Times New Roman"/>
                                <w:bCs/>
                                <w:sz w:val="26"/>
                                <w:szCs w:val="26"/>
                                <w:lang w:val="en-US"/>
                              </w:rPr>
                              <w:t xml:space="preserve">Hình </w:t>
                            </w:r>
                            <w:r>
                              <w:rPr>
                                <w:rFonts w:ascii="Times New Roman" w:hAnsi="Times New Roman" w:cs="Times New Roman"/>
                                <w:bCs/>
                                <w:sz w:val="26"/>
                                <w:szCs w:val="26"/>
                                <w:lang w:val="en-US"/>
                              </w:rPr>
                              <w:t>C</w:t>
                            </w:r>
                          </w:p>
                          <w:p w14:paraId="6D9FBBAA" w14:textId="77777777" w:rsidR="00F36EB0" w:rsidRDefault="00F36EB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margin-left:388pt;margin-top:5.55pt;width:55.5pt;height:24pt;z-index:251701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7dsLIQIAACMEAAAOAAAAZHJzL2Uyb0RvYy54bWysU9tuGyEQfa/Uf0C817t27ThZeR2lTl1V Si9S0g9ggfWiAkMBe9f9+g6s41jpW1UeEMPMHM6cGVa3g9HkIH1QYGs6nZSUSMtBKLur6Y+n7btr SkJkVjANVtb0KAO9Xb99s+pdJWfQgRbSEwSxoepdTbsYXVUUgXfSsDABJy06W/CGRTT9rhCe9Yhu dDEry6uiBy+cBy5DwNv70UnXGb9tJY/f2jbISHRNkVvMu897k/ZivWLVzjPXKX6iwf6BhWHK4qNn qHsWGdl79ReUUdxDgDZOOJgC2lZxmWvAaqblq2oeO+ZkrgXFCe4sU/h/sPzr4bsnStT0akmJZQZ7 9CSHSD7AQGZJnt6FCqMeHcbFAa+xzbnU4B6A/wzEwqZjdifvvIe+k0wgvWnKLC5SR5yQQJr+Cwh8 hu0jZKCh9SZph2oQRMc2Hc+tSVQ4Xi7L+fUCPRxd7/Fc5tYVrHpOdj7ETxIMSYeaeux8BmeHhxAT GVY9h6S3AmgltkrrbPhds9GeHBhOyTavzP9VmLakr+nNYrbIyBZSfh4goyJOsVampsgM1zhXSYyP VuSQyJQez8hE25M6SZBRmjg0Q+4DomNCkq4BcUS9PIxTi78MDx3435T0OLE1Db/2zEtK9GeLmt9M 5/M04tmYL5YzNPylp7n0MMsRqqaRkvG4iflbJD0s3GFvWpV1e2Fy4oyTmOU8/Zo06pd2jnr52+s/ AAAA//8DAFBLAwQUAAYACAAAACEAq89Db90AAAAJAQAADwAAAGRycy9kb3ducmV2LnhtbEyPzU7D MBCE70i8g7VIXBB1gmichjgVIIG49ucBNvE2iYjtKHab9O1ZTnDcmdHsN+V2sYO40BR67zSkqwQE ucab3rUajoePxxxEiOgMDt6RhisF2Fa3NyUWxs9uR5d9bAWXuFCghi7GsZAyNB1ZDCs/kmPv5CeL kc+plWbCmcvtIJ+SJJMWe8cfOhzpvaPme3+2Gk5f88N6M9ef8ah2z9kb9qr2V63v75bXFxCRlvgX hl98RoeKmWp/diaIQYNSGW+JbKQpCA7kuWKh1rDepCCrUv5fUP0AAAD//wMAUEsBAi0AFAAGAAgA AAAhALaDOJL+AAAA4QEAABMAAAAAAAAAAAAAAAAAAAAAAFtDb250ZW50X1R5cGVzXS54bWxQSwEC LQAUAAYACAAAACEAOP0h/9YAAACUAQAACwAAAAAAAAAAAAAAAAAvAQAAX3JlbHMvLnJlbHNQSwEC LQAUAAYACAAAACEASu3bCyECAAAjBAAADgAAAAAAAAAAAAAAAAAuAgAAZHJzL2Uyb0RvYy54bWxQ SwECLQAUAAYACAAAACEAq89Db90AAAAJAQAADwAAAAAAAAAAAAAAAAB7BAAAZHJzL2Rvd25yZXYu eG1sUEsFBgAAAAAEAAQA8wAAAIUFAAAAAA== " stroked="f">
                <v:textbox>
                  <w:txbxContent>
                    <w:p w14:paraId="06F7DB2B" w14:textId="77777777" w:rsidR="00F36EB0" w:rsidRPr="005806B2" w:rsidRDefault="00F36EB0" w:rsidP="00E015E6">
                      <w:pPr>
                        <w:jc w:val="both"/>
                        <w:rPr>
                          <w:rFonts w:ascii="Times New Roman" w:hAnsi="Times New Roman" w:cs="Times New Roman"/>
                          <w:bCs/>
                          <w:sz w:val="26"/>
                          <w:szCs w:val="26"/>
                          <w:lang w:val="en-US"/>
                        </w:rPr>
                      </w:pPr>
                      <w:r w:rsidRPr="005806B2">
                        <w:rPr>
                          <w:rFonts w:ascii="Times New Roman" w:hAnsi="Times New Roman" w:cs="Times New Roman"/>
                          <w:bCs/>
                          <w:sz w:val="26"/>
                          <w:szCs w:val="26"/>
                          <w:lang w:val="en-US"/>
                        </w:rPr>
                        <w:t xml:space="preserve">Hình </w:t>
                      </w:r>
                      <w:r>
                        <w:rPr>
                          <w:rFonts w:ascii="Times New Roman" w:hAnsi="Times New Roman" w:cs="Times New Roman"/>
                          <w:bCs/>
                          <w:sz w:val="26"/>
                          <w:szCs w:val="26"/>
                          <w:lang w:val="en-US"/>
                        </w:rPr>
                        <w:t>C</w:t>
                      </w:r>
                    </w:p>
                    <w:p w14:paraId="6D9FBBAA" w14:textId="77777777" w:rsidR="00F36EB0" w:rsidRDefault="00F36EB0"/>
                  </w:txbxContent>
                </v:textbox>
                <w10:wrap type="square"/>
              </v:shape>
            </w:pict>
          </mc:Fallback>
        </mc:AlternateContent>
      </w:r>
    </w:p>
    <w:p w14:paraId="2C7C65D4" w14:textId="77777777" w:rsidR="00F36EB0" w:rsidRPr="00F36EB0" w:rsidRDefault="00F36EB0" w:rsidP="001508AE">
      <w:pPr>
        <w:spacing w:after="120"/>
        <w:contextualSpacing/>
        <w:rPr>
          <w:rFonts w:ascii="Times New Roman" w:hAnsi="Times New Roman" w:cs="Times New Roman"/>
          <w:bCs/>
          <w:color w:val="000000" w:themeColor="text1"/>
          <w:sz w:val="26"/>
          <w:szCs w:val="26"/>
        </w:rPr>
      </w:pPr>
      <w:r w:rsidRPr="00F36EB0">
        <w:rPr>
          <w:rFonts w:ascii="Times New Roman" w:hAnsi="Times New Roman" w:cs="Times New Roman"/>
          <w:b/>
          <w:bCs/>
          <w:color w:val="000000" w:themeColor="text1"/>
          <w:sz w:val="26"/>
          <w:szCs w:val="26"/>
        </w:rPr>
        <w:t xml:space="preserve">Câu 17. (VD) </w:t>
      </w:r>
      <w:r w:rsidRPr="00F36EB0">
        <w:rPr>
          <w:rFonts w:ascii="Times New Roman" w:hAnsi="Times New Roman" w:cs="Times New Roman"/>
          <w:color w:val="000000" w:themeColor="text1"/>
          <w:sz w:val="26"/>
          <w:szCs w:val="26"/>
        </w:rPr>
        <w:t>(2,0 điểm):</w:t>
      </w:r>
      <w:r w:rsidRPr="00F36EB0">
        <w:rPr>
          <w:rFonts w:ascii="Times New Roman" w:hAnsi="Times New Roman" w:cs="Times New Roman"/>
          <w:b/>
          <w:color w:val="000000" w:themeColor="text1"/>
          <w:sz w:val="26"/>
          <w:szCs w:val="26"/>
        </w:rPr>
        <w:t xml:space="preserve"> </w:t>
      </w:r>
      <w:r w:rsidRPr="00F36EB0">
        <w:rPr>
          <w:rFonts w:ascii="Times New Roman" w:hAnsi="Times New Roman" w:cs="Times New Roman"/>
          <w:bCs/>
          <w:color w:val="000000" w:themeColor="text1"/>
          <w:sz w:val="26"/>
          <w:szCs w:val="26"/>
        </w:rPr>
        <w:t xml:space="preserve">Cho tam giác ABC có </w:t>
      </w:r>
      <w:r w:rsidRPr="00F36EB0">
        <w:rPr>
          <w:rFonts w:ascii="Times New Roman" w:hAnsi="Times New Roman" w:cs="Times New Roman"/>
          <w:bCs/>
          <w:color w:val="000000" w:themeColor="text1"/>
          <w:position w:val="-6"/>
          <w:sz w:val="26"/>
          <w:szCs w:val="26"/>
          <w:lang w:val="en-US"/>
        </w:rPr>
        <w:object w:dxaOrig="800" w:dyaOrig="360" w14:anchorId="095CE85F">
          <v:shape id="_x0000_i1304" type="#_x0000_t75" style="width:39.75pt;height:18pt" o:ole="">
            <v:imagedata r:id="rId556" o:title=""/>
          </v:shape>
          <o:OLEObject Type="Embed" ProgID="Equation.DSMT4" ShapeID="_x0000_i1304" DrawAspect="Content" ObjectID="_1738861315" r:id="rId557"/>
        </w:object>
      </w:r>
      <w:r w:rsidRPr="00F36EB0">
        <w:rPr>
          <w:rFonts w:ascii="Times New Roman" w:hAnsi="Times New Roman" w:cs="Times New Roman"/>
          <w:bCs/>
          <w:color w:val="000000" w:themeColor="text1"/>
          <w:sz w:val="26"/>
          <w:szCs w:val="26"/>
        </w:rPr>
        <w:t xml:space="preserve">, </w:t>
      </w:r>
      <w:r w:rsidRPr="00F36EB0">
        <w:rPr>
          <w:rFonts w:ascii="Times New Roman" w:hAnsi="Times New Roman" w:cs="Times New Roman"/>
          <w:bCs/>
          <w:color w:val="000000" w:themeColor="text1"/>
          <w:position w:val="-6"/>
          <w:sz w:val="26"/>
          <w:szCs w:val="26"/>
          <w:lang w:val="en-US"/>
        </w:rPr>
        <w:object w:dxaOrig="800" w:dyaOrig="360" w14:anchorId="4C4B2ABA">
          <v:shape id="_x0000_i1305" type="#_x0000_t75" style="width:39.75pt;height:18pt" o:ole="">
            <v:imagedata r:id="rId558" o:title=""/>
          </v:shape>
          <o:OLEObject Type="Embed" ProgID="Equation.DSMT4" ShapeID="_x0000_i1305" DrawAspect="Content" ObjectID="_1738861316" r:id="rId559"/>
        </w:object>
      </w:r>
      <w:r w:rsidRPr="00F36EB0">
        <w:rPr>
          <w:rFonts w:ascii="Times New Roman" w:hAnsi="Times New Roman" w:cs="Times New Roman"/>
          <w:bCs/>
          <w:color w:val="000000" w:themeColor="text1"/>
          <w:sz w:val="26"/>
          <w:szCs w:val="26"/>
        </w:rPr>
        <w:t>.</w:t>
      </w:r>
    </w:p>
    <w:p w14:paraId="3B5B4ECE" w14:textId="77777777" w:rsidR="00F36EB0" w:rsidRPr="00F36EB0" w:rsidRDefault="00F36EB0" w:rsidP="001508AE">
      <w:pPr>
        <w:spacing w:after="120"/>
        <w:contextualSpacing/>
        <w:rPr>
          <w:rFonts w:ascii="Times New Roman" w:hAnsi="Times New Roman" w:cs="Times New Roman"/>
          <w:bCs/>
          <w:color w:val="000000" w:themeColor="text1"/>
          <w:sz w:val="26"/>
          <w:szCs w:val="26"/>
          <w:lang w:val="pt-BR"/>
        </w:rPr>
      </w:pPr>
      <w:r w:rsidRPr="00F36EB0">
        <w:rPr>
          <w:rFonts w:ascii="Times New Roman" w:hAnsi="Times New Roman" w:cs="Times New Roman"/>
          <w:bCs/>
          <w:color w:val="000000" w:themeColor="text1"/>
          <w:sz w:val="26"/>
          <w:szCs w:val="26"/>
        </w:rPr>
        <w:tab/>
      </w:r>
      <w:r w:rsidRPr="00F36EB0">
        <w:rPr>
          <w:rFonts w:ascii="Times New Roman" w:hAnsi="Times New Roman" w:cs="Times New Roman"/>
          <w:bCs/>
          <w:color w:val="000000" w:themeColor="text1"/>
          <w:sz w:val="26"/>
          <w:szCs w:val="26"/>
          <w:lang w:val="pt-BR"/>
        </w:rPr>
        <w:t xml:space="preserve">a/ Tính số đo góc C. </w:t>
      </w:r>
      <w:r w:rsidRPr="00F36EB0">
        <w:rPr>
          <w:rFonts w:ascii="Times New Roman" w:hAnsi="Times New Roman" w:cs="Times New Roman"/>
          <w:bCs/>
          <w:color w:val="000000" w:themeColor="text1"/>
          <w:sz w:val="26"/>
          <w:szCs w:val="26"/>
          <w:lang w:val="pt-BR"/>
        </w:rPr>
        <w:tab/>
      </w:r>
      <w:r w:rsidRPr="00F36EB0">
        <w:rPr>
          <w:rFonts w:ascii="Times New Roman" w:hAnsi="Times New Roman" w:cs="Times New Roman"/>
          <w:bCs/>
          <w:color w:val="000000" w:themeColor="text1"/>
          <w:sz w:val="26"/>
          <w:szCs w:val="26"/>
          <w:lang w:val="pt-BR"/>
        </w:rPr>
        <w:tab/>
      </w:r>
    </w:p>
    <w:p w14:paraId="38EB180B" w14:textId="77777777" w:rsidR="00F36EB0" w:rsidRPr="00F36EB0" w:rsidRDefault="00F36EB0" w:rsidP="001508AE">
      <w:pPr>
        <w:spacing w:after="120"/>
        <w:contextualSpacing/>
        <w:rPr>
          <w:rFonts w:ascii="Times New Roman" w:hAnsi="Times New Roman" w:cs="Times New Roman"/>
          <w:b/>
          <w:bCs/>
          <w:color w:val="000000" w:themeColor="text1"/>
          <w:sz w:val="26"/>
          <w:szCs w:val="26"/>
          <w:lang w:val="pt-BR"/>
        </w:rPr>
      </w:pPr>
      <w:r w:rsidRPr="00F36EB0">
        <w:rPr>
          <w:rFonts w:ascii="Times New Roman" w:hAnsi="Times New Roman" w:cs="Times New Roman"/>
          <w:noProof/>
          <w:color w:val="000000" w:themeColor="text1"/>
          <w:sz w:val="26"/>
          <w:szCs w:val="26"/>
          <w:lang w:val="en-US"/>
        </w:rPr>
        <w:drawing>
          <wp:anchor distT="0" distB="0" distL="114300" distR="114300" simplePos="0" relativeHeight="251696128" behindDoc="0" locked="0" layoutInCell="1" allowOverlap="1" wp14:anchorId="128CDCC1" wp14:editId="40FDA25E">
            <wp:simplePos x="0" y="0"/>
            <wp:positionH relativeFrom="column">
              <wp:posOffset>3538220</wp:posOffset>
            </wp:positionH>
            <wp:positionV relativeFrom="paragraph">
              <wp:posOffset>74930</wp:posOffset>
            </wp:positionV>
            <wp:extent cx="2946400" cy="1341120"/>
            <wp:effectExtent l="0" t="0" r="635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0">
                      <a:extLst>
                        <a:ext uri="{28A0092B-C50C-407E-A947-70E740481C1C}">
                          <a14:useLocalDpi xmlns:a14="http://schemas.microsoft.com/office/drawing/2010/main" val="0"/>
                        </a:ext>
                      </a:extLst>
                    </a:blip>
                    <a:stretch>
                      <a:fillRect/>
                    </a:stretch>
                  </pic:blipFill>
                  <pic:spPr>
                    <a:xfrm>
                      <a:off x="0" y="0"/>
                      <a:ext cx="2946400" cy="1341120"/>
                    </a:xfrm>
                    <a:prstGeom prst="rect">
                      <a:avLst/>
                    </a:prstGeom>
                  </pic:spPr>
                </pic:pic>
              </a:graphicData>
            </a:graphic>
            <wp14:sizeRelH relativeFrom="page">
              <wp14:pctWidth>0</wp14:pctWidth>
            </wp14:sizeRelH>
            <wp14:sizeRelV relativeFrom="page">
              <wp14:pctHeight>0</wp14:pctHeight>
            </wp14:sizeRelV>
          </wp:anchor>
        </w:drawing>
      </w:r>
      <w:r w:rsidRPr="00F36EB0">
        <w:rPr>
          <w:rFonts w:ascii="Times New Roman" w:hAnsi="Times New Roman" w:cs="Times New Roman"/>
          <w:bCs/>
          <w:color w:val="000000" w:themeColor="text1"/>
          <w:sz w:val="26"/>
          <w:szCs w:val="26"/>
          <w:lang w:val="pt-BR"/>
        </w:rPr>
        <w:t xml:space="preserve">           b/ So sánh ba cạnh của tam giác.</w:t>
      </w:r>
    </w:p>
    <w:p w14:paraId="2E06245B" w14:textId="77777777" w:rsidR="00F36EB0" w:rsidRPr="00F36EB0" w:rsidRDefault="00F36EB0" w:rsidP="005806B2">
      <w:pPr>
        <w:spacing w:after="120"/>
        <w:contextualSpacing/>
        <w:rPr>
          <w:rFonts w:ascii="Times New Roman" w:hAnsi="Times New Roman" w:cs="Times New Roman"/>
          <w:b/>
          <w:bCs/>
          <w:color w:val="000000" w:themeColor="text1"/>
          <w:sz w:val="26"/>
          <w:szCs w:val="26"/>
          <w:lang w:val="pt-BR"/>
        </w:rPr>
      </w:pPr>
    </w:p>
    <w:p w14:paraId="3CAD800A" w14:textId="77777777" w:rsidR="00F36EB0" w:rsidRPr="00F36EB0" w:rsidRDefault="00F36EB0" w:rsidP="00E015E6">
      <w:pPr>
        <w:spacing w:after="120"/>
        <w:contextualSpacing/>
        <w:jc w:val="both"/>
        <w:rPr>
          <w:rFonts w:ascii="Times New Roman" w:hAnsi="Times New Roman" w:cs="Times New Roman"/>
          <w:bCs/>
          <w:color w:val="000000" w:themeColor="text1"/>
          <w:sz w:val="26"/>
          <w:szCs w:val="26"/>
          <w:lang w:val="pt-BR"/>
        </w:rPr>
      </w:pPr>
      <w:r w:rsidRPr="00F36EB0">
        <w:rPr>
          <w:rFonts w:ascii="Times New Roman" w:hAnsi="Times New Roman" w:cs="Times New Roman"/>
          <w:b/>
          <w:bCs/>
          <w:color w:val="000000" w:themeColor="text1"/>
          <w:sz w:val="26"/>
          <w:szCs w:val="26"/>
          <w:lang w:val="pt-BR"/>
        </w:rPr>
        <w:t xml:space="preserve">Câu 18. (VDC) </w:t>
      </w:r>
      <w:r w:rsidRPr="00F36EB0">
        <w:rPr>
          <w:rFonts w:ascii="Times New Roman" w:hAnsi="Times New Roman" w:cs="Times New Roman"/>
          <w:color w:val="000000" w:themeColor="text1"/>
          <w:sz w:val="26"/>
          <w:szCs w:val="26"/>
        </w:rPr>
        <w:t>(</w:t>
      </w:r>
      <w:r w:rsidRPr="00F36EB0">
        <w:rPr>
          <w:rFonts w:ascii="Times New Roman" w:hAnsi="Times New Roman" w:cs="Times New Roman"/>
          <w:color w:val="000000" w:themeColor="text1"/>
          <w:sz w:val="26"/>
          <w:szCs w:val="26"/>
          <w:lang w:val="pt-BR"/>
        </w:rPr>
        <w:t>1,0</w:t>
      </w:r>
      <w:r w:rsidRPr="00F36EB0">
        <w:rPr>
          <w:rFonts w:ascii="Times New Roman" w:hAnsi="Times New Roman" w:cs="Times New Roman"/>
          <w:color w:val="000000" w:themeColor="text1"/>
          <w:sz w:val="26"/>
          <w:szCs w:val="26"/>
        </w:rPr>
        <w:t xml:space="preserve"> điểm):</w:t>
      </w:r>
      <w:r w:rsidRPr="00F36EB0">
        <w:rPr>
          <w:rFonts w:ascii="Times New Roman" w:hAnsi="Times New Roman" w:cs="Times New Roman"/>
          <w:b/>
          <w:color w:val="000000" w:themeColor="text1"/>
          <w:sz w:val="26"/>
          <w:szCs w:val="26"/>
          <w:lang w:val="pt-BR"/>
        </w:rPr>
        <w:t xml:space="preserve"> </w:t>
      </w:r>
      <w:r w:rsidRPr="00F36EB0">
        <w:rPr>
          <w:rFonts w:ascii="Times New Roman" w:hAnsi="Times New Roman" w:cs="Times New Roman"/>
          <w:bCs/>
          <w:color w:val="000000" w:themeColor="text1"/>
          <w:sz w:val="26"/>
          <w:szCs w:val="26"/>
          <w:lang w:val="pt-BR"/>
        </w:rPr>
        <w:t>Cho hình vẽ D. Tính khoảng cách giữa hai vị trí M và N là bao nhiêu mét, biết rằng giữa hai điểm M và N là một ốc đảo không thể đi bộ qua được.</w:t>
      </w:r>
    </w:p>
    <w:p w14:paraId="6715D653" w14:textId="77777777" w:rsidR="00F36EB0" w:rsidRPr="00F36EB0" w:rsidRDefault="00F36EB0" w:rsidP="00CC2D61">
      <w:pPr>
        <w:shd w:val="clear" w:color="auto" w:fill="FFFFFF" w:themeFill="background1"/>
        <w:spacing w:after="120"/>
        <w:contextualSpacing/>
        <w:rPr>
          <w:rFonts w:ascii="Times New Roman" w:hAnsi="Times New Roman" w:cs="Times New Roman"/>
          <w:color w:val="000000" w:themeColor="text1"/>
          <w:sz w:val="26"/>
          <w:szCs w:val="26"/>
          <w:lang w:val="pt-BR"/>
        </w:rPr>
      </w:pPr>
    </w:p>
    <w:p w14:paraId="4BCC0E0F" w14:textId="77777777" w:rsidR="00F36EB0" w:rsidRPr="00F36EB0" w:rsidRDefault="00F36EB0" w:rsidP="00CC2D61">
      <w:pPr>
        <w:shd w:val="clear" w:color="auto" w:fill="FFFFFF" w:themeFill="background1"/>
        <w:spacing w:after="120"/>
        <w:contextualSpacing/>
        <w:rPr>
          <w:rFonts w:ascii="Times New Roman" w:hAnsi="Times New Roman" w:cs="Times New Roman"/>
          <w:color w:val="000000" w:themeColor="text1"/>
          <w:sz w:val="26"/>
          <w:szCs w:val="26"/>
          <w:lang w:val="pt-BR"/>
        </w:rPr>
      </w:pPr>
      <w:r w:rsidRPr="00F36EB0">
        <w:rPr>
          <w:rFonts w:ascii="Times New Roman" w:hAnsi="Times New Roman" w:cs="Times New Roman"/>
          <w:bCs/>
          <w:noProof/>
          <w:color w:val="000000" w:themeColor="text1"/>
          <w:sz w:val="26"/>
          <w:szCs w:val="26"/>
          <w:lang w:val="en-US"/>
        </w:rPr>
        <mc:AlternateContent>
          <mc:Choice Requires="wps">
            <w:drawing>
              <wp:anchor distT="45720" distB="45720" distL="114300" distR="114300" simplePos="0" relativeHeight="251702272" behindDoc="0" locked="0" layoutInCell="1" allowOverlap="1" wp14:anchorId="5D4ACA36" wp14:editId="193C6032">
                <wp:simplePos x="0" y="0"/>
                <wp:positionH relativeFrom="column">
                  <wp:posOffset>4738370</wp:posOffset>
                </wp:positionH>
                <wp:positionV relativeFrom="paragraph">
                  <wp:posOffset>146050</wp:posOffset>
                </wp:positionV>
                <wp:extent cx="704850" cy="304800"/>
                <wp:effectExtent l="0" t="0" r="0" b="0"/>
                <wp:wrapSquare wrapText="bothSides"/>
                <wp:docPr id="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304800"/>
                        </a:xfrm>
                        <a:prstGeom prst="rect">
                          <a:avLst/>
                        </a:prstGeom>
                        <a:solidFill>
                          <a:srgbClr val="FFFFFF"/>
                        </a:solidFill>
                        <a:ln w="9525">
                          <a:noFill/>
                          <a:miter lim="800000"/>
                          <a:headEnd/>
                          <a:tailEnd/>
                        </a:ln>
                      </wps:spPr>
                      <wps:txbx>
                        <w:txbxContent>
                          <w:p w14:paraId="2D9E3089" w14:textId="77777777" w:rsidR="00F36EB0" w:rsidRPr="005806B2" w:rsidRDefault="00F36EB0" w:rsidP="00E015E6">
                            <w:pPr>
                              <w:jc w:val="both"/>
                              <w:rPr>
                                <w:rFonts w:ascii="Times New Roman" w:hAnsi="Times New Roman" w:cs="Times New Roman"/>
                                <w:bCs/>
                                <w:sz w:val="26"/>
                                <w:szCs w:val="26"/>
                                <w:lang w:val="en-US"/>
                              </w:rPr>
                            </w:pPr>
                            <w:r w:rsidRPr="005806B2">
                              <w:rPr>
                                <w:rFonts w:ascii="Times New Roman" w:hAnsi="Times New Roman" w:cs="Times New Roman"/>
                                <w:bCs/>
                                <w:sz w:val="26"/>
                                <w:szCs w:val="26"/>
                                <w:lang w:val="en-US"/>
                              </w:rPr>
                              <w:t xml:space="preserve">Hình </w:t>
                            </w:r>
                            <w:r>
                              <w:rPr>
                                <w:rFonts w:ascii="Times New Roman" w:hAnsi="Times New Roman" w:cs="Times New Roman"/>
                                <w:bCs/>
                                <w:sz w:val="26"/>
                                <w:szCs w:val="26"/>
                                <w:lang w:val="en-US"/>
                              </w:rPr>
                              <w:t>D</w:t>
                            </w:r>
                          </w:p>
                          <w:p w14:paraId="28B8CC71" w14:textId="77777777" w:rsidR="00F36EB0" w:rsidRDefault="00F36EB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1" type="#_x0000_t202" style="position:absolute;margin-left:373.1pt;margin-top:11.5pt;width:55.5pt;height:24pt;z-index:251702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NMXeIgIAACMEAAAOAAAAZHJzL2Uyb0RvYy54bWysU21v2yAQ/j5p/wHxfbHjJWlrxam6dJkm dS9Sux+AMY7RgGNAYme/vgdO0qj9No0P6I47Hp577ljeDlqRvXBegqnodJJTIgyHRpptRX89bT5c U+IDMw1TYERFD8LT29X7d8velqKADlQjHEEQ48veVrQLwZZZ5nknNPMTsMJgsAWnWUDXbbPGsR7R tcqKPF9kPbjGOuDCezy9H4N0lfDbVvDwo229CERVFLmFtLu013HPVktWbh2zneRHGuwfWGgmDT56 hrpngZGdk2+gtOQOPLRhwkFn0LaSi1QDVjPNX1Xz2DErUi0ojrdnmfz/g+Xf9z8dkU1FF9gpwzT2 6EkMgXyCgRRRnt76ErMeLeaFAY+xzalUbx+A//bEwLpjZivunIO+E6xBetN4M7u4OuL4CFL336DB Z9guQAIaWqejdqgGQXRs0+HcmkiF4+FVPrueY4Rj6CPaeWpdxsrTZet8+CJAk2hU1GHnEzjbP/gQ ybDylBLf8qBks5FKJcdt67VyZM9wSjZpJf6v0pQhfUVv5sU8IRuI99MAaRlwipXUFUVmuMa5imJ8 Nk1KCUyq0UYmyhzViYKM0oShHlIfisVJ9RqaA+rlYJxa/GVodOD+UtLjxFbU/9kxJyhRXw1qfjOd zeKIJ2c2vyrQcZeR+jLCDEeoigZKRnMd0reIehi4w960MukWmzgyOXLGSUxyHn9NHPVLP2W9/O3V MwAAAP//AwBQSwMEFAAGAAgAAAAhABXwEFDdAAAACQEAAA8AAABkcnMvZG93bnJldi54bWxMj0FP g0AQhe8m/ofNmHgxdim2UJGlURON19b+gAGmQGRnCbst9N87nuxx3vvy5r18O9tenWn0nWMDy0UE irhydceNgcP3x+MGlA/INfaOycCFPGyL25scs9pNvKPzPjRKQthnaKANYci09lVLFv3CDcTiHd1o Mcg5NroecZJw2+s4ihJtsWP50OJA7y1VP/uTNXD8mh7Wz1P5GQ7pbpW8YZeW7mLM/d38+gIq0Bz+ YfirL9WhkE6lO3HtVW8gXSWxoAbiJ9kkwGadilCKs4xAF7m+XlD8AgAA//8DAFBLAQItABQABgAI AAAAIQC2gziS/gAAAOEBAAATAAAAAAAAAAAAAAAAAAAAAABbQ29udGVudF9UeXBlc10ueG1sUEsB Ai0AFAAGAAgAAAAhADj9If/WAAAAlAEAAAsAAAAAAAAAAAAAAAAALwEAAF9yZWxzLy5yZWxzUEsB Ai0AFAAGAAgAAAAhAGM0xd4iAgAAIwQAAA4AAAAAAAAAAAAAAAAALgIAAGRycy9lMm9Eb2MueG1s UEsBAi0AFAAGAAgAAAAhABXwEFDdAAAACQEAAA8AAAAAAAAAAAAAAAAAfAQAAGRycy9kb3ducmV2 LnhtbFBLBQYAAAAABAAEAPMAAACGBQAAAAA= " stroked="f">
                <v:textbox>
                  <w:txbxContent>
                    <w:p w14:paraId="2D9E3089" w14:textId="77777777" w:rsidR="00F36EB0" w:rsidRPr="005806B2" w:rsidRDefault="00F36EB0" w:rsidP="00E015E6">
                      <w:pPr>
                        <w:jc w:val="both"/>
                        <w:rPr>
                          <w:rFonts w:ascii="Times New Roman" w:hAnsi="Times New Roman" w:cs="Times New Roman"/>
                          <w:bCs/>
                          <w:sz w:val="26"/>
                          <w:szCs w:val="26"/>
                          <w:lang w:val="en-US"/>
                        </w:rPr>
                      </w:pPr>
                      <w:r w:rsidRPr="005806B2">
                        <w:rPr>
                          <w:rFonts w:ascii="Times New Roman" w:hAnsi="Times New Roman" w:cs="Times New Roman"/>
                          <w:bCs/>
                          <w:sz w:val="26"/>
                          <w:szCs w:val="26"/>
                          <w:lang w:val="en-US"/>
                        </w:rPr>
                        <w:t xml:space="preserve">Hình </w:t>
                      </w:r>
                      <w:r>
                        <w:rPr>
                          <w:rFonts w:ascii="Times New Roman" w:hAnsi="Times New Roman" w:cs="Times New Roman"/>
                          <w:bCs/>
                          <w:sz w:val="26"/>
                          <w:szCs w:val="26"/>
                          <w:lang w:val="en-US"/>
                        </w:rPr>
                        <w:t>D</w:t>
                      </w:r>
                    </w:p>
                    <w:p w14:paraId="28B8CC71" w14:textId="77777777" w:rsidR="00F36EB0" w:rsidRDefault="00F36EB0"/>
                  </w:txbxContent>
                </v:textbox>
                <w10:wrap type="square"/>
              </v:shape>
            </w:pict>
          </mc:Fallback>
        </mc:AlternateContent>
      </w:r>
    </w:p>
    <w:p w14:paraId="6E444278" w14:textId="77777777" w:rsidR="00F36EB0" w:rsidRPr="00F36EB0" w:rsidRDefault="00F36EB0" w:rsidP="0008408D">
      <w:pPr>
        <w:spacing w:after="120"/>
        <w:contextualSpacing/>
        <w:jc w:val="center"/>
        <w:rPr>
          <w:rFonts w:ascii="Times New Roman" w:hAnsi="Times New Roman" w:cs="Times New Roman"/>
          <w:b/>
          <w:color w:val="000000" w:themeColor="text1"/>
          <w:sz w:val="26"/>
          <w:szCs w:val="26"/>
          <w:lang w:val="pt-BR"/>
        </w:rPr>
      </w:pPr>
    </w:p>
    <w:p w14:paraId="4BB6DA72" w14:textId="77777777" w:rsidR="00F36EB0" w:rsidRPr="00F36EB0" w:rsidRDefault="00F36EB0" w:rsidP="00E015E6">
      <w:pPr>
        <w:spacing w:after="120"/>
        <w:contextualSpacing/>
        <w:jc w:val="center"/>
        <w:rPr>
          <w:rFonts w:ascii="Times New Roman" w:hAnsi="Times New Roman" w:cs="Times New Roman"/>
          <w:b/>
          <w:color w:val="000000" w:themeColor="text1"/>
          <w:sz w:val="26"/>
          <w:szCs w:val="26"/>
          <w:lang w:val="pt-BR"/>
        </w:rPr>
      </w:pPr>
      <w:r w:rsidRPr="00F36EB0">
        <w:rPr>
          <w:rFonts w:ascii="Times New Roman" w:hAnsi="Times New Roman" w:cs="Times New Roman"/>
          <w:b/>
          <w:color w:val="000000" w:themeColor="text1"/>
          <w:sz w:val="26"/>
          <w:szCs w:val="26"/>
          <w:lang w:val="pt-BR"/>
        </w:rPr>
        <w:t>Hết</w:t>
      </w:r>
    </w:p>
    <w:p w14:paraId="40E73423" w14:textId="77777777" w:rsidR="00F36EB0" w:rsidRPr="00F36EB0" w:rsidRDefault="00F36EB0" w:rsidP="0008408D">
      <w:pPr>
        <w:spacing w:after="120"/>
        <w:contextualSpacing/>
        <w:jc w:val="center"/>
        <w:rPr>
          <w:rFonts w:ascii="Times New Roman" w:hAnsi="Times New Roman" w:cs="Times New Roman"/>
          <w:b/>
          <w:color w:val="000000" w:themeColor="text1"/>
          <w:sz w:val="26"/>
          <w:szCs w:val="26"/>
          <w:lang w:val="pt-BR"/>
        </w:rPr>
      </w:pPr>
    </w:p>
    <w:p w14:paraId="00C7EBB3" w14:textId="77777777" w:rsidR="00F36EB0" w:rsidRPr="00F36EB0" w:rsidRDefault="00F36EB0" w:rsidP="0008408D">
      <w:pPr>
        <w:spacing w:after="120"/>
        <w:contextualSpacing/>
        <w:jc w:val="center"/>
        <w:rPr>
          <w:rFonts w:ascii="Times New Roman" w:hAnsi="Times New Roman" w:cs="Times New Roman"/>
          <w:b/>
          <w:color w:val="000000" w:themeColor="text1"/>
          <w:sz w:val="26"/>
          <w:szCs w:val="26"/>
          <w:lang w:val="pt-BR"/>
        </w:rPr>
      </w:pPr>
    </w:p>
    <w:p w14:paraId="10A9E25C" w14:textId="77777777" w:rsidR="00F36EB0" w:rsidRPr="00F36EB0" w:rsidRDefault="00F36EB0" w:rsidP="0008408D">
      <w:pPr>
        <w:spacing w:after="120"/>
        <w:contextualSpacing/>
        <w:jc w:val="center"/>
        <w:rPr>
          <w:rFonts w:ascii="Times New Roman" w:hAnsi="Times New Roman" w:cs="Times New Roman"/>
          <w:b/>
          <w:color w:val="000000" w:themeColor="text1"/>
          <w:sz w:val="26"/>
          <w:szCs w:val="26"/>
          <w:lang w:val="pt-BR"/>
        </w:rPr>
      </w:pPr>
    </w:p>
    <w:p w14:paraId="605D9CF7" w14:textId="77777777" w:rsidR="00F36EB0" w:rsidRPr="00F36EB0" w:rsidRDefault="00F36EB0" w:rsidP="0008408D">
      <w:pPr>
        <w:spacing w:after="120"/>
        <w:contextualSpacing/>
        <w:jc w:val="center"/>
        <w:rPr>
          <w:rFonts w:ascii="Times New Roman" w:hAnsi="Times New Roman" w:cs="Times New Roman"/>
          <w:b/>
          <w:color w:val="000000" w:themeColor="text1"/>
          <w:sz w:val="26"/>
          <w:szCs w:val="26"/>
          <w:lang w:val="pt-BR"/>
        </w:rPr>
      </w:pPr>
    </w:p>
    <w:p w14:paraId="025BA842" w14:textId="77777777" w:rsidR="00F36EB0" w:rsidRPr="00F36EB0" w:rsidRDefault="00F36EB0" w:rsidP="0008408D">
      <w:pPr>
        <w:spacing w:after="120"/>
        <w:contextualSpacing/>
        <w:jc w:val="center"/>
        <w:rPr>
          <w:rFonts w:ascii="Times New Roman" w:hAnsi="Times New Roman" w:cs="Times New Roman"/>
          <w:b/>
          <w:color w:val="000000" w:themeColor="text1"/>
          <w:sz w:val="26"/>
          <w:szCs w:val="26"/>
          <w:lang w:val="pt-BR"/>
        </w:rPr>
      </w:pPr>
    </w:p>
    <w:p w14:paraId="115292CB" w14:textId="77777777" w:rsidR="00F36EB0" w:rsidRPr="00F36EB0" w:rsidRDefault="00F36EB0" w:rsidP="0008408D">
      <w:pPr>
        <w:spacing w:after="120"/>
        <w:contextualSpacing/>
        <w:jc w:val="center"/>
        <w:rPr>
          <w:rFonts w:ascii="Times New Roman" w:hAnsi="Times New Roman" w:cs="Times New Roman"/>
          <w:b/>
          <w:color w:val="000000" w:themeColor="text1"/>
          <w:sz w:val="26"/>
          <w:szCs w:val="26"/>
          <w:lang w:val="pt-BR"/>
        </w:rPr>
      </w:pPr>
    </w:p>
    <w:p w14:paraId="27D62CAC" w14:textId="77777777" w:rsidR="00F36EB0" w:rsidRPr="00F36EB0" w:rsidRDefault="00F36EB0" w:rsidP="0008408D">
      <w:pPr>
        <w:spacing w:after="120"/>
        <w:contextualSpacing/>
        <w:jc w:val="center"/>
        <w:rPr>
          <w:rFonts w:ascii="Times New Roman" w:hAnsi="Times New Roman" w:cs="Times New Roman"/>
          <w:b/>
          <w:color w:val="000000" w:themeColor="text1"/>
          <w:sz w:val="26"/>
          <w:szCs w:val="26"/>
          <w:lang w:val="pt-BR"/>
        </w:rPr>
      </w:pPr>
    </w:p>
    <w:p w14:paraId="5E7C926E" w14:textId="77777777" w:rsidR="00F36EB0" w:rsidRPr="00F36EB0" w:rsidRDefault="00F36EB0" w:rsidP="00E015E6">
      <w:pPr>
        <w:spacing w:after="120"/>
        <w:contextualSpacing/>
        <w:jc w:val="center"/>
        <w:rPr>
          <w:rFonts w:ascii="Times New Roman" w:hAnsi="Times New Roman" w:cs="Times New Roman"/>
          <w:b/>
          <w:bCs/>
          <w:color w:val="000000" w:themeColor="text1"/>
          <w:sz w:val="32"/>
          <w:szCs w:val="32"/>
        </w:rPr>
      </w:pPr>
      <w:r w:rsidRPr="00F36EB0">
        <w:rPr>
          <w:rFonts w:ascii="Times New Roman" w:hAnsi="Times New Roman" w:cs="Times New Roman"/>
          <w:b/>
          <w:color w:val="000000" w:themeColor="text1"/>
          <w:sz w:val="32"/>
          <w:szCs w:val="32"/>
          <w:lang w:val="pt-BR"/>
        </w:rPr>
        <w:t xml:space="preserve">ĐÁP ÁN </w:t>
      </w:r>
      <w:r w:rsidRPr="00F36EB0">
        <w:rPr>
          <w:rFonts w:ascii="Times New Roman" w:hAnsi="Times New Roman" w:cs="Times New Roman"/>
          <w:b/>
          <w:bCs/>
          <w:color w:val="000000" w:themeColor="text1"/>
          <w:sz w:val="32"/>
          <w:szCs w:val="32"/>
        </w:rPr>
        <w:t xml:space="preserve">KIỂM TRA </w:t>
      </w:r>
      <w:r w:rsidRPr="00F36EB0">
        <w:rPr>
          <w:rFonts w:ascii="Times New Roman" w:hAnsi="Times New Roman" w:cs="Times New Roman"/>
          <w:b/>
          <w:bCs/>
          <w:color w:val="000000" w:themeColor="text1"/>
          <w:sz w:val="32"/>
          <w:szCs w:val="32"/>
          <w:lang w:val="pt-BR"/>
        </w:rPr>
        <w:t xml:space="preserve">GIỮA </w:t>
      </w:r>
      <w:r w:rsidRPr="00F36EB0">
        <w:rPr>
          <w:rFonts w:ascii="Times New Roman" w:hAnsi="Times New Roman" w:cs="Times New Roman"/>
          <w:b/>
          <w:bCs/>
          <w:color w:val="000000" w:themeColor="text1"/>
          <w:sz w:val="32"/>
          <w:szCs w:val="32"/>
        </w:rPr>
        <w:t>HỌC KỲ II – TOÁN 7</w:t>
      </w:r>
    </w:p>
    <w:p w14:paraId="6C0A7EE5" w14:textId="77777777" w:rsidR="00F36EB0" w:rsidRPr="00F36EB0" w:rsidRDefault="00F36EB0" w:rsidP="00E015E6">
      <w:pPr>
        <w:spacing w:after="120"/>
        <w:contextualSpacing/>
        <w:rPr>
          <w:rFonts w:ascii="Times New Roman" w:hAnsi="Times New Roman" w:cs="Times New Roman"/>
          <w:b/>
          <w:bCs/>
          <w:color w:val="000000" w:themeColor="text1"/>
          <w:sz w:val="32"/>
          <w:szCs w:val="32"/>
          <w:lang w:val="en-US"/>
        </w:rPr>
      </w:pPr>
      <w:r w:rsidRPr="00F36EB0">
        <w:rPr>
          <w:rFonts w:ascii="Times New Roman" w:hAnsi="Times New Roman" w:cs="Times New Roman"/>
          <w:b/>
          <w:bCs/>
          <w:color w:val="000000" w:themeColor="text1"/>
          <w:sz w:val="32"/>
          <w:szCs w:val="32"/>
          <w:lang w:val="en-US"/>
        </w:rPr>
        <w:t>A/ TRẮC NGHIỆM:</w:t>
      </w:r>
    </w:p>
    <w:p w14:paraId="69B2F779" w14:textId="77777777" w:rsidR="00F36EB0" w:rsidRPr="00F36EB0" w:rsidRDefault="00F36EB0" w:rsidP="00E015E6">
      <w:pPr>
        <w:spacing w:after="120"/>
        <w:contextualSpacing/>
        <w:rPr>
          <w:rFonts w:ascii="Times New Roman" w:hAnsi="Times New Roman" w:cs="Times New Roman"/>
          <w:b/>
          <w:bCs/>
          <w:color w:val="000000" w:themeColor="text1"/>
          <w:sz w:val="32"/>
          <w:szCs w:val="32"/>
          <w:lang w:val="en-US"/>
        </w:rPr>
      </w:pPr>
      <w:r w:rsidRPr="00F36EB0">
        <w:rPr>
          <w:rFonts w:ascii="Times New Roman" w:hAnsi="Times New Roman" w:cs="Times New Roman"/>
          <w:b/>
          <w:bCs/>
          <w:color w:val="000000" w:themeColor="text1"/>
          <w:sz w:val="32"/>
          <w:szCs w:val="32"/>
          <w:lang w:val="en-US"/>
        </w:rPr>
        <w:t xml:space="preserve"> </w:t>
      </w:r>
    </w:p>
    <w:tbl>
      <w:tblPr>
        <w:tblStyle w:val="TableGrid"/>
        <w:tblW w:w="10216" w:type="dxa"/>
        <w:tblLook w:val="04A0" w:firstRow="1" w:lastRow="0" w:firstColumn="1" w:lastColumn="0" w:noHBand="0" w:noVBand="1"/>
      </w:tblPr>
      <w:tblGrid>
        <w:gridCol w:w="929"/>
        <w:gridCol w:w="739"/>
        <w:gridCol w:w="708"/>
        <w:gridCol w:w="851"/>
        <w:gridCol w:w="709"/>
        <w:gridCol w:w="803"/>
        <w:gridCol w:w="803"/>
        <w:gridCol w:w="803"/>
        <w:gridCol w:w="803"/>
        <w:gridCol w:w="803"/>
        <w:gridCol w:w="755"/>
        <w:gridCol w:w="755"/>
        <w:gridCol w:w="755"/>
      </w:tblGrid>
      <w:tr w:rsidR="00F36EB0" w:rsidRPr="00F36EB0" w14:paraId="6476B969" w14:textId="77777777" w:rsidTr="00E015E6">
        <w:tc>
          <w:tcPr>
            <w:tcW w:w="929" w:type="dxa"/>
          </w:tcPr>
          <w:p w14:paraId="11CCC689" w14:textId="77777777" w:rsidR="00F36EB0" w:rsidRPr="00F36EB0" w:rsidRDefault="00F36EB0" w:rsidP="00E015E6">
            <w:pPr>
              <w:spacing w:after="120"/>
              <w:contextualSpacing/>
              <w:rPr>
                <w:rFonts w:cs="Times New Roman"/>
                <w:b/>
                <w:bCs/>
                <w:color w:val="000000" w:themeColor="text1"/>
                <w:sz w:val="32"/>
                <w:szCs w:val="32"/>
                <w:lang w:val="en-US"/>
              </w:rPr>
            </w:pPr>
            <w:r w:rsidRPr="00F36EB0">
              <w:rPr>
                <w:rFonts w:cs="Times New Roman"/>
                <w:b/>
                <w:bCs/>
                <w:color w:val="000000" w:themeColor="text1"/>
                <w:sz w:val="32"/>
                <w:szCs w:val="32"/>
                <w:lang w:val="en-US"/>
              </w:rPr>
              <w:t>Câu</w:t>
            </w:r>
          </w:p>
        </w:tc>
        <w:tc>
          <w:tcPr>
            <w:tcW w:w="739" w:type="dxa"/>
          </w:tcPr>
          <w:p w14:paraId="77E9269F" w14:textId="77777777" w:rsidR="00F36EB0" w:rsidRPr="00F36EB0" w:rsidRDefault="00F36EB0" w:rsidP="00E015E6">
            <w:pPr>
              <w:spacing w:after="120"/>
              <w:ind w:right="-223"/>
              <w:contextualSpacing/>
              <w:rPr>
                <w:rFonts w:cs="Times New Roman"/>
                <w:b/>
                <w:bCs/>
                <w:color w:val="000000" w:themeColor="text1"/>
                <w:sz w:val="32"/>
                <w:szCs w:val="32"/>
                <w:lang w:val="en-US"/>
              </w:rPr>
            </w:pPr>
            <w:r w:rsidRPr="00F36EB0">
              <w:rPr>
                <w:rFonts w:cs="Times New Roman"/>
                <w:b/>
                <w:bCs/>
                <w:color w:val="000000" w:themeColor="text1"/>
                <w:sz w:val="32"/>
                <w:szCs w:val="32"/>
                <w:lang w:val="en-US"/>
              </w:rPr>
              <w:t>1</w:t>
            </w:r>
          </w:p>
        </w:tc>
        <w:tc>
          <w:tcPr>
            <w:tcW w:w="708" w:type="dxa"/>
          </w:tcPr>
          <w:p w14:paraId="467B8C16" w14:textId="77777777" w:rsidR="00F36EB0" w:rsidRPr="00F36EB0" w:rsidRDefault="00F36EB0" w:rsidP="00E015E6">
            <w:pPr>
              <w:spacing w:after="120"/>
              <w:contextualSpacing/>
              <w:rPr>
                <w:rFonts w:cs="Times New Roman"/>
                <w:b/>
                <w:bCs/>
                <w:color w:val="000000" w:themeColor="text1"/>
                <w:sz w:val="32"/>
                <w:szCs w:val="32"/>
                <w:lang w:val="en-US"/>
              </w:rPr>
            </w:pPr>
            <w:r w:rsidRPr="00F36EB0">
              <w:rPr>
                <w:rFonts w:cs="Times New Roman"/>
                <w:b/>
                <w:bCs/>
                <w:color w:val="000000" w:themeColor="text1"/>
                <w:sz w:val="32"/>
                <w:szCs w:val="32"/>
                <w:lang w:val="en-US"/>
              </w:rPr>
              <w:t>2</w:t>
            </w:r>
          </w:p>
        </w:tc>
        <w:tc>
          <w:tcPr>
            <w:tcW w:w="851" w:type="dxa"/>
          </w:tcPr>
          <w:p w14:paraId="0CB9F83E" w14:textId="77777777" w:rsidR="00F36EB0" w:rsidRPr="00F36EB0" w:rsidRDefault="00F36EB0" w:rsidP="00E015E6">
            <w:pPr>
              <w:spacing w:after="120"/>
              <w:contextualSpacing/>
              <w:rPr>
                <w:rFonts w:cs="Times New Roman"/>
                <w:b/>
                <w:bCs/>
                <w:color w:val="000000" w:themeColor="text1"/>
                <w:sz w:val="32"/>
                <w:szCs w:val="32"/>
                <w:lang w:val="en-US"/>
              </w:rPr>
            </w:pPr>
            <w:r w:rsidRPr="00F36EB0">
              <w:rPr>
                <w:rFonts w:cs="Times New Roman"/>
                <w:b/>
                <w:bCs/>
                <w:color w:val="000000" w:themeColor="text1"/>
                <w:sz w:val="32"/>
                <w:szCs w:val="32"/>
                <w:lang w:val="en-US"/>
              </w:rPr>
              <w:t>3</w:t>
            </w:r>
          </w:p>
        </w:tc>
        <w:tc>
          <w:tcPr>
            <w:tcW w:w="709" w:type="dxa"/>
          </w:tcPr>
          <w:p w14:paraId="55752A9A" w14:textId="77777777" w:rsidR="00F36EB0" w:rsidRPr="00F36EB0" w:rsidRDefault="00F36EB0" w:rsidP="00E015E6">
            <w:pPr>
              <w:spacing w:after="120"/>
              <w:contextualSpacing/>
              <w:rPr>
                <w:rFonts w:cs="Times New Roman"/>
                <w:b/>
                <w:bCs/>
                <w:color w:val="000000" w:themeColor="text1"/>
                <w:sz w:val="32"/>
                <w:szCs w:val="32"/>
                <w:lang w:val="en-US"/>
              </w:rPr>
            </w:pPr>
            <w:r w:rsidRPr="00F36EB0">
              <w:rPr>
                <w:rFonts w:cs="Times New Roman"/>
                <w:b/>
                <w:bCs/>
                <w:color w:val="000000" w:themeColor="text1"/>
                <w:sz w:val="32"/>
                <w:szCs w:val="32"/>
                <w:lang w:val="en-US"/>
              </w:rPr>
              <w:t>4</w:t>
            </w:r>
          </w:p>
        </w:tc>
        <w:tc>
          <w:tcPr>
            <w:tcW w:w="803" w:type="dxa"/>
          </w:tcPr>
          <w:p w14:paraId="0AF04C1C" w14:textId="77777777" w:rsidR="00F36EB0" w:rsidRPr="00F36EB0" w:rsidRDefault="00F36EB0" w:rsidP="00E015E6">
            <w:pPr>
              <w:spacing w:after="120"/>
              <w:contextualSpacing/>
              <w:rPr>
                <w:rFonts w:cs="Times New Roman"/>
                <w:b/>
                <w:bCs/>
                <w:color w:val="000000" w:themeColor="text1"/>
                <w:sz w:val="32"/>
                <w:szCs w:val="32"/>
                <w:lang w:val="en-US"/>
              </w:rPr>
            </w:pPr>
            <w:r w:rsidRPr="00F36EB0">
              <w:rPr>
                <w:rFonts w:cs="Times New Roman"/>
                <w:b/>
                <w:bCs/>
                <w:color w:val="000000" w:themeColor="text1"/>
                <w:sz w:val="32"/>
                <w:szCs w:val="32"/>
                <w:lang w:val="en-US"/>
              </w:rPr>
              <w:t>5</w:t>
            </w:r>
          </w:p>
        </w:tc>
        <w:tc>
          <w:tcPr>
            <w:tcW w:w="803" w:type="dxa"/>
          </w:tcPr>
          <w:p w14:paraId="3FA492CE" w14:textId="77777777" w:rsidR="00F36EB0" w:rsidRPr="00F36EB0" w:rsidRDefault="00F36EB0" w:rsidP="00E015E6">
            <w:pPr>
              <w:spacing w:after="120"/>
              <w:contextualSpacing/>
              <w:rPr>
                <w:rFonts w:cs="Times New Roman"/>
                <w:b/>
                <w:bCs/>
                <w:color w:val="000000" w:themeColor="text1"/>
                <w:sz w:val="32"/>
                <w:szCs w:val="32"/>
                <w:lang w:val="en-US"/>
              </w:rPr>
            </w:pPr>
            <w:r w:rsidRPr="00F36EB0">
              <w:rPr>
                <w:rFonts w:cs="Times New Roman"/>
                <w:b/>
                <w:bCs/>
                <w:color w:val="000000" w:themeColor="text1"/>
                <w:sz w:val="32"/>
                <w:szCs w:val="32"/>
                <w:lang w:val="en-US"/>
              </w:rPr>
              <w:t>6</w:t>
            </w:r>
          </w:p>
        </w:tc>
        <w:tc>
          <w:tcPr>
            <w:tcW w:w="803" w:type="dxa"/>
          </w:tcPr>
          <w:p w14:paraId="27A0D15D" w14:textId="77777777" w:rsidR="00F36EB0" w:rsidRPr="00F36EB0" w:rsidRDefault="00F36EB0" w:rsidP="00E015E6">
            <w:pPr>
              <w:spacing w:after="120"/>
              <w:contextualSpacing/>
              <w:rPr>
                <w:rFonts w:cs="Times New Roman"/>
                <w:b/>
                <w:bCs/>
                <w:color w:val="000000" w:themeColor="text1"/>
                <w:sz w:val="32"/>
                <w:szCs w:val="32"/>
                <w:lang w:val="en-US"/>
              </w:rPr>
            </w:pPr>
            <w:r w:rsidRPr="00F36EB0">
              <w:rPr>
                <w:rFonts w:cs="Times New Roman"/>
                <w:b/>
                <w:bCs/>
                <w:color w:val="000000" w:themeColor="text1"/>
                <w:sz w:val="32"/>
                <w:szCs w:val="32"/>
                <w:lang w:val="en-US"/>
              </w:rPr>
              <w:t>7</w:t>
            </w:r>
          </w:p>
        </w:tc>
        <w:tc>
          <w:tcPr>
            <w:tcW w:w="803" w:type="dxa"/>
          </w:tcPr>
          <w:p w14:paraId="5F8C9F2C" w14:textId="77777777" w:rsidR="00F36EB0" w:rsidRPr="00F36EB0" w:rsidRDefault="00F36EB0" w:rsidP="00E015E6">
            <w:pPr>
              <w:spacing w:after="120"/>
              <w:contextualSpacing/>
              <w:rPr>
                <w:rFonts w:cs="Times New Roman"/>
                <w:b/>
                <w:bCs/>
                <w:color w:val="000000" w:themeColor="text1"/>
                <w:sz w:val="32"/>
                <w:szCs w:val="32"/>
                <w:lang w:val="en-US"/>
              </w:rPr>
            </w:pPr>
            <w:r w:rsidRPr="00F36EB0">
              <w:rPr>
                <w:rFonts w:cs="Times New Roman"/>
                <w:b/>
                <w:bCs/>
                <w:color w:val="000000" w:themeColor="text1"/>
                <w:sz w:val="32"/>
                <w:szCs w:val="32"/>
                <w:lang w:val="en-US"/>
              </w:rPr>
              <w:t>8</w:t>
            </w:r>
          </w:p>
        </w:tc>
        <w:tc>
          <w:tcPr>
            <w:tcW w:w="803" w:type="dxa"/>
          </w:tcPr>
          <w:p w14:paraId="30C33247" w14:textId="77777777" w:rsidR="00F36EB0" w:rsidRPr="00F36EB0" w:rsidRDefault="00F36EB0" w:rsidP="00E015E6">
            <w:pPr>
              <w:spacing w:after="120"/>
              <w:contextualSpacing/>
              <w:rPr>
                <w:rFonts w:cs="Times New Roman"/>
                <w:b/>
                <w:bCs/>
                <w:color w:val="000000" w:themeColor="text1"/>
                <w:sz w:val="32"/>
                <w:szCs w:val="32"/>
                <w:lang w:val="en-US"/>
              </w:rPr>
            </w:pPr>
            <w:r w:rsidRPr="00F36EB0">
              <w:rPr>
                <w:rFonts w:cs="Times New Roman"/>
                <w:b/>
                <w:bCs/>
                <w:color w:val="000000" w:themeColor="text1"/>
                <w:sz w:val="32"/>
                <w:szCs w:val="32"/>
                <w:lang w:val="en-US"/>
              </w:rPr>
              <w:t>9</w:t>
            </w:r>
          </w:p>
        </w:tc>
        <w:tc>
          <w:tcPr>
            <w:tcW w:w="755" w:type="dxa"/>
          </w:tcPr>
          <w:p w14:paraId="4B6C98B9" w14:textId="77777777" w:rsidR="00F36EB0" w:rsidRPr="00F36EB0" w:rsidRDefault="00F36EB0" w:rsidP="00E015E6">
            <w:pPr>
              <w:spacing w:after="120"/>
              <w:contextualSpacing/>
              <w:rPr>
                <w:rFonts w:cs="Times New Roman"/>
                <w:b/>
                <w:bCs/>
                <w:color w:val="000000" w:themeColor="text1"/>
                <w:sz w:val="32"/>
                <w:szCs w:val="32"/>
                <w:lang w:val="en-US"/>
              </w:rPr>
            </w:pPr>
            <w:r w:rsidRPr="00F36EB0">
              <w:rPr>
                <w:rFonts w:cs="Times New Roman"/>
                <w:b/>
                <w:bCs/>
                <w:color w:val="000000" w:themeColor="text1"/>
                <w:sz w:val="32"/>
                <w:szCs w:val="32"/>
                <w:lang w:val="en-US"/>
              </w:rPr>
              <w:t>10</w:t>
            </w:r>
          </w:p>
        </w:tc>
        <w:tc>
          <w:tcPr>
            <w:tcW w:w="755" w:type="dxa"/>
          </w:tcPr>
          <w:p w14:paraId="202BBD43" w14:textId="77777777" w:rsidR="00F36EB0" w:rsidRPr="00F36EB0" w:rsidRDefault="00F36EB0" w:rsidP="00E015E6">
            <w:pPr>
              <w:spacing w:after="120"/>
              <w:contextualSpacing/>
              <w:rPr>
                <w:rFonts w:cs="Times New Roman"/>
                <w:b/>
                <w:bCs/>
                <w:color w:val="000000" w:themeColor="text1"/>
                <w:sz w:val="32"/>
                <w:szCs w:val="32"/>
                <w:lang w:val="en-US"/>
              </w:rPr>
            </w:pPr>
            <w:r w:rsidRPr="00F36EB0">
              <w:rPr>
                <w:rFonts w:cs="Times New Roman"/>
                <w:b/>
                <w:bCs/>
                <w:color w:val="000000" w:themeColor="text1"/>
                <w:sz w:val="32"/>
                <w:szCs w:val="32"/>
                <w:lang w:val="en-US"/>
              </w:rPr>
              <w:t>11</w:t>
            </w:r>
          </w:p>
        </w:tc>
        <w:tc>
          <w:tcPr>
            <w:tcW w:w="755" w:type="dxa"/>
          </w:tcPr>
          <w:p w14:paraId="490874D4" w14:textId="77777777" w:rsidR="00F36EB0" w:rsidRPr="00F36EB0" w:rsidRDefault="00F36EB0" w:rsidP="00E015E6">
            <w:pPr>
              <w:spacing w:after="120"/>
              <w:contextualSpacing/>
              <w:rPr>
                <w:rFonts w:cs="Times New Roman"/>
                <w:b/>
                <w:bCs/>
                <w:color w:val="000000" w:themeColor="text1"/>
                <w:sz w:val="32"/>
                <w:szCs w:val="32"/>
                <w:lang w:val="en-US"/>
              </w:rPr>
            </w:pPr>
            <w:r w:rsidRPr="00F36EB0">
              <w:rPr>
                <w:rFonts w:cs="Times New Roman"/>
                <w:b/>
                <w:bCs/>
                <w:color w:val="000000" w:themeColor="text1"/>
                <w:sz w:val="32"/>
                <w:szCs w:val="32"/>
                <w:lang w:val="en-US"/>
              </w:rPr>
              <w:t>12</w:t>
            </w:r>
          </w:p>
        </w:tc>
      </w:tr>
      <w:tr w:rsidR="00F36EB0" w:rsidRPr="00F36EB0" w14:paraId="3712EC74" w14:textId="77777777" w:rsidTr="00E015E6">
        <w:tc>
          <w:tcPr>
            <w:tcW w:w="929" w:type="dxa"/>
          </w:tcPr>
          <w:p w14:paraId="39B3ED87" w14:textId="77777777" w:rsidR="00F36EB0" w:rsidRPr="00F36EB0" w:rsidRDefault="00F36EB0" w:rsidP="00E015E6">
            <w:pPr>
              <w:spacing w:after="120"/>
              <w:contextualSpacing/>
              <w:rPr>
                <w:rFonts w:cs="Times New Roman"/>
                <w:b/>
                <w:bCs/>
                <w:color w:val="000000" w:themeColor="text1"/>
                <w:sz w:val="32"/>
                <w:szCs w:val="32"/>
                <w:lang w:val="en-US"/>
              </w:rPr>
            </w:pPr>
            <w:r w:rsidRPr="00F36EB0">
              <w:rPr>
                <w:rFonts w:cs="Times New Roman"/>
                <w:b/>
                <w:bCs/>
                <w:color w:val="000000" w:themeColor="text1"/>
                <w:sz w:val="32"/>
                <w:szCs w:val="32"/>
                <w:lang w:val="en-US"/>
              </w:rPr>
              <w:t>Đáp án</w:t>
            </w:r>
          </w:p>
        </w:tc>
        <w:tc>
          <w:tcPr>
            <w:tcW w:w="739" w:type="dxa"/>
          </w:tcPr>
          <w:p w14:paraId="46AC1B99" w14:textId="77777777" w:rsidR="00F36EB0" w:rsidRPr="00F36EB0" w:rsidRDefault="00F36EB0" w:rsidP="00FC454A">
            <w:pPr>
              <w:spacing w:after="120"/>
              <w:contextualSpacing/>
              <w:rPr>
                <w:rFonts w:cs="Times New Roman"/>
                <w:bCs/>
                <w:color w:val="000000" w:themeColor="text1"/>
                <w:sz w:val="32"/>
                <w:szCs w:val="32"/>
                <w:lang w:val="en-US"/>
              </w:rPr>
            </w:pPr>
            <w:r w:rsidRPr="00F36EB0">
              <w:rPr>
                <w:rFonts w:cs="Times New Roman"/>
                <w:bCs/>
                <w:color w:val="000000" w:themeColor="text1"/>
                <w:sz w:val="32"/>
                <w:szCs w:val="32"/>
                <w:lang w:val="en-US"/>
              </w:rPr>
              <w:t>C</w:t>
            </w:r>
          </w:p>
        </w:tc>
        <w:tc>
          <w:tcPr>
            <w:tcW w:w="708" w:type="dxa"/>
          </w:tcPr>
          <w:p w14:paraId="53ABA854" w14:textId="77777777" w:rsidR="00F36EB0" w:rsidRPr="00F36EB0" w:rsidRDefault="00F36EB0" w:rsidP="00E015E6">
            <w:pPr>
              <w:spacing w:after="120"/>
              <w:contextualSpacing/>
              <w:rPr>
                <w:rFonts w:cs="Times New Roman"/>
                <w:bCs/>
                <w:color w:val="000000" w:themeColor="text1"/>
                <w:sz w:val="32"/>
                <w:szCs w:val="32"/>
                <w:lang w:val="en-US"/>
              </w:rPr>
            </w:pPr>
            <w:r w:rsidRPr="00F36EB0">
              <w:rPr>
                <w:rFonts w:cs="Times New Roman"/>
                <w:bCs/>
                <w:color w:val="000000" w:themeColor="text1"/>
                <w:sz w:val="32"/>
                <w:szCs w:val="32"/>
                <w:lang w:val="en-US"/>
              </w:rPr>
              <w:t>A</w:t>
            </w:r>
          </w:p>
        </w:tc>
        <w:tc>
          <w:tcPr>
            <w:tcW w:w="851" w:type="dxa"/>
          </w:tcPr>
          <w:p w14:paraId="7B657FFE" w14:textId="77777777" w:rsidR="00F36EB0" w:rsidRPr="00F36EB0" w:rsidRDefault="00F36EB0" w:rsidP="00E015E6">
            <w:pPr>
              <w:spacing w:after="120"/>
              <w:contextualSpacing/>
              <w:rPr>
                <w:rFonts w:cs="Times New Roman"/>
                <w:bCs/>
                <w:color w:val="000000" w:themeColor="text1"/>
                <w:sz w:val="32"/>
                <w:szCs w:val="32"/>
                <w:lang w:val="en-US"/>
              </w:rPr>
            </w:pPr>
            <w:r w:rsidRPr="00F36EB0">
              <w:rPr>
                <w:rFonts w:cs="Times New Roman"/>
                <w:bCs/>
                <w:color w:val="000000" w:themeColor="text1"/>
                <w:sz w:val="32"/>
                <w:szCs w:val="32"/>
                <w:lang w:val="en-US"/>
              </w:rPr>
              <w:t>C</w:t>
            </w:r>
          </w:p>
        </w:tc>
        <w:tc>
          <w:tcPr>
            <w:tcW w:w="709" w:type="dxa"/>
          </w:tcPr>
          <w:p w14:paraId="7FEC3F89" w14:textId="77777777" w:rsidR="00F36EB0" w:rsidRPr="00F36EB0" w:rsidRDefault="00F36EB0" w:rsidP="00E015E6">
            <w:pPr>
              <w:spacing w:after="120"/>
              <w:contextualSpacing/>
              <w:rPr>
                <w:rFonts w:cs="Times New Roman"/>
                <w:bCs/>
                <w:color w:val="000000" w:themeColor="text1"/>
                <w:sz w:val="32"/>
                <w:szCs w:val="32"/>
                <w:lang w:val="en-US"/>
              </w:rPr>
            </w:pPr>
            <w:r w:rsidRPr="00F36EB0">
              <w:rPr>
                <w:rFonts w:cs="Times New Roman"/>
                <w:bCs/>
                <w:color w:val="000000" w:themeColor="text1"/>
                <w:sz w:val="32"/>
                <w:szCs w:val="32"/>
                <w:lang w:val="en-US"/>
              </w:rPr>
              <w:t>D</w:t>
            </w:r>
          </w:p>
        </w:tc>
        <w:tc>
          <w:tcPr>
            <w:tcW w:w="803" w:type="dxa"/>
          </w:tcPr>
          <w:p w14:paraId="254E6C2C" w14:textId="77777777" w:rsidR="00F36EB0" w:rsidRPr="00F36EB0" w:rsidRDefault="00F36EB0" w:rsidP="00E015E6">
            <w:pPr>
              <w:spacing w:after="120"/>
              <w:contextualSpacing/>
              <w:rPr>
                <w:rFonts w:cs="Times New Roman"/>
                <w:bCs/>
                <w:color w:val="000000" w:themeColor="text1"/>
                <w:sz w:val="32"/>
                <w:szCs w:val="32"/>
                <w:lang w:val="en-US"/>
              </w:rPr>
            </w:pPr>
            <w:r w:rsidRPr="00F36EB0">
              <w:rPr>
                <w:rFonts w:cs="Times New Roman"/>
                <w:bCs/>
                <w:color w:val="000000" w:themeColor="text1"/>
                <w:sz w:val="32"/>
                <w:szCs w:val="32"/>
                <w:lang w:val="en-US"/>
              </w:rPr>
              <w:t>D</w:t>
            </w:r>
          </w:p>
        </w:tc>
        <w:tc>
          <w:tcPr>
            <w:tcW w:w="803" w:type="dxa"/>
          </w:tcPr>
          <w:p w14:paraId="4C98A222" w14:textId="77777777" w:rsidR="00F36EB0" w:rsidRPr="00F36EB0" w:rsidRDefault="00F36EB0" w:rsidP="00E015E6">
            <w:pPr>
              <w:spacing w:after="120"/>
              <w:contextualSpacing/>
              <w:rPr>
                <w:rFonts w:cs="Times New Roman"/>
                <w:bCs/>
                <w:color w:val="000000" w:themeColor="text1"/>
                <w:sz w:val="32"/>
                <w:szCs w:val="32"/>
                <w:lang w:val="en-US"/>
              </w:rPr>
            </w:pPr>
            <w:r w:rsidRPr="00F36EB0">
              <w:rPr>
                <w:rFonts w:cs="Times New Roman"/>
                <w:bCs/>
                <w:color w:val="000000" w:themeColor="text1"/>
                <w:sz w:val="32"/>
                <w:szCs w:val="32"/>
                <w:lang w:val="en-US"/>
              </w:rPr>
              <w:t>C</w:t>
            </w:r>
          </w:p>
        </w:tc>
        <w:tc>
          <w:tcPr>
            <w:tcW w:w="803" w:type="dxa"/>
          </w:tcPr>
          <w:p w14:paraId="1690DD80" w14:textId="77777777" w:rsidR="00F36EB0" w:rsidRPr="00F36EB0" w:rsidRDefault="00F36EB0" w:rsidP="00E015E6">
            <w:pPr>
              <w:spacing w:after="120"/>
              <w:contextualSpacing/>
              <w:rPr>
                <w:rFonts w:cs="Times New Roman"/>
                <w:bCs/>
                <w:color w:val="000000" w:themeColor="text1"/>
                <w:sz w:val="32"/>
                <w:szCs w:val="32"/>
                <w:lang w:val="en-US"/>
              </w:rPr>
            </w:pPr>
            <w:r w:rsidRPr="00F36EB0">
              <w:rPr>
                <w:rFonts w:cs="Times New Roman"/>
                <w:bCs/>
                <w:color w:val="000000" w:themeColor="text1"/>
                <w:sz w:val="32"/>
                <w:szCs w:val="32"/>
                <w:lang w:val="en-US"/>
              </w:rPr>
              <w:t>B</w:t>
            </w:r>
          </w:p>
        </w:tc>
        <w:tc>
          <w:tcPr>
            <w:tcW w:w="803" w:type="dxa"/>
          </w:tcPr>
          <w:p w14:paraId="4E8E4799" w14:textId="77777777" w:rsidR="00F36EB0" w:rsidRPr="00F36EB0" w:rsidRDefault="00F36EB0" w:rsidP="00E015E6">
            <w:pPr>
              <w:spacing w:after="120"/>
              <w:contextualSpacing/>
              <w:rPr>
                <w:rFonts w:cs="Times New Roman"/>
                <w:bCs/>
                <w:color w:val="000000" w:themeColor="text1"/>
                <w:sz w:val="32"/>
                <w:szCs w:val="32"/>
                <w:lang w:val="en-US"/>
              </w:rPr>
            </w:pPr>
            <w:r w:rsidRPr="00F36EB0">
              <w:rPr>
                <w:rFonts w:cs="Times New Roman"/>
                <w:bCs/>
                <w:color w:val="000000" w:themeColor="text1"/>
                <w:sz w:val="32"/>
                <w:szCs w:val="32"/>
                <w:lang w:val="en-US"/>
              </w:rPr>
              <w:t>C</w:t>
            </w:r>
          </w:p>
        </w:tc>
        <w:tc>
          <w:tcPr>
            <w:tcW w:w="803" w:type="dxa"/>
          </w:tcPr>
          <w:p w14:paraId="435D9917" w14:textId="77777777" w:rsidR="00F36EB0" w:rsidRPr="00F36EB0" w:rsidRDefault="00F36EB0" w:rsidP="00E015E6">
            <w:pPr>
              <w:spacing w:after="120"/>
              <w:contextualSpacing/>
              <w:rPr>
                <w:rFonts w:cs="Times New Roman"/>
                <w:bCs/>
                <w:color w:val="000000" w:themeColor="text1"/>
                <w:sz w:val="32"/>
                <w:szCs w:val="32"/>
                <w:lang w:val="en-US"/>
              </w:rPr>
            </w:pPr>
            <w:r w:rsidRPr="00F36EB0">
              <w:rPr>
                <w:rFonts w:cs="Times New Roman"/>
                <w:bCs/>
                <w:color w:val="000000" w:themeColor="text1"/>
                <w:sz w:val="32"/>
                <w:szCs w:val="32"/>
                <w:lang w:val="en-US"/>
              </w:rPr>
              <w:t>A</w:t>
            </w:r>
          </w:p>
        </w:tc>
        <w:tc>
          <w:tcPr>
            <w:tcW w:w="755" w:type="dxa"/>
          </w:tcPr>
          <w:p w14:paraId="78C6DF65" w14:textId="77777777" w:rsidR="00F36EB0" w:rsidRPr="00F36EB0" w:rsidRDefault="00F36EB0" w:rsidP="00E015E6">
            <w:pPr>
              <w:spacing w:after="120"/>
              <w:contextualSpacing/>
              <w:rPr>
                <w:rFonts w:cs="Times New Roman"/>
                <w:bCs/>
                <w:color w:val="000000" w:themeColor="text1"/>
                <w:sz w:val="32"/>
                <w:szCs w:val="32"/>
                <w:lang w:val="en-US"/>
              </w:rPr>
            </w:pPr>
            <w:r w:rsidRPr="00F36EB0">
              <w:rPr>
                <w:rFonts w:cs="Times New Roman"/>
                <w:bCs/>
                <w:color w:val="000000" w:themeColor="text1"/>
                <w:sz w:val="32"/>
                <w:szCs w:val="32"/>
                <w:lang w:val="en-US"/>
              </w:rPr>
              <w:t>B</w:t>
            </w:r>
          </w:p>
        </w:tc>
        <w:tc>
          <w:tcPr>
            <w:tcW w:w="755" w:type="dxa"/>
          </w:tcPr>
          <w:p w14:paraId="00750FF2" w14:textId="77777777" w:rsidR="00F36EB0" w:rsidRPr="00F36EB0" w:rsidRDefault="00F36EB0" w:rsidP="00E015E6">
            <w:pPr>
              <w:spacing w:after="120"/>
              <w:contextualSpacing/>
              <w:rPr>
                <w:rFonts w:cs="Times New Roman"/>
                <w:bCs/>
                <w:color w:val="000000" w:themeColor="text1"/>
                <w:sz w:val="32"/>
                <w:szCs w:val="32"/>
                <w:lang w:val="en-US"/>
              </w:rPr>
            </w:pPr>
            <w:r w:rsidRPr="00F36EB0">
              <w:rPr>
                <w:rFonts w:cs="Times New Roman"/>
                <w:bCs/>
                <w:color w:val="000000" w:themeColor="text1"/>
                <w:sz w:val="32"/>
                <w:szCs w:val="32"/>
                <w:lang w:val="en-US"/>
              </w:rPr>
              <w:t>A</w:t>
            </w:r>
          </w:p>
        </w:tc>
        <w:tc>
          <w:tcPr>
            <w:tcW w:w="755" w:type="dxa"/>
          </w:tcPr>
          <w:p w14:paraId="25F159E8" w14:textId="77777777" w:rsidR="00F36EB0" w:rsidRPr="00F36EB0" w:rsidRDefault="00F36EB0" w:rsidP="00E015E6">
            <w:pPr>
              <w:spacing w:after="120"/>
              <w:contextualSpacing/>
              <w:rPr>
                <w:rFonts w:cs="Times New Roman"/>
                <w:bCs/>
                <w:color w:val="000000" w:themeColor="text1"/>
                <w:sz w:val="32"/>
                <w:szCs w:val="32"/>
                <w:lang w:val="en-US"/>
              </w:rPr>
            </w:pPr>
            <w:r w:rsidRPr="00F36EB0">
              <w:rPr>
                <w:rFonts w:cs="Times New Roman"/>
                <w:bCs/>
                <w:color w:val="000000" w:themeColor="text1"/>
                <w:sz w:val="32"/>
                <w:szCs w:val="32"/>
                <w:lang w:val="en-US"/>
              </w:rPr>
              <w:t>B</w:t>
            </w:r>
          </w:p>
        </w:tc>
      </w:tr>
    </w:tbl>
    <w:p w14:paraId="6C05F4F1" w14:textId="77777777" w:rsidR="00F36EB0" w:rsidRPr="00F36EB0" w:rsidRDefault="00F36EB0" w:rsidP="00E015E6">
      <w:pPr>
        <w:spacing w:after="120"/>
        <w:contextualSpacing/>
        <w:rPr>
          <w:rFonts w:ascii="Times New Roman" w:hAnsi="Times New Roman" w:cs="Times New Roman"/>
          <w:b/>
          <w:bCs/>
          <w:color w:val="000000" w:themeColor="text1"/>
          <w:sz w:val="32"/>
          <w:szCs w:val="32"/>
          <w:lang w:val="en-US"/>
        </w:rPr>
      </w:pPr>
    </w:p>
    <w:p w14:paraId="3B92BF22" w14:textId="77777777" w:rsidR="00F36EB0" w:rsidRPr="00F36EB0" w:rsidRDefault="00F36EB0" w:rsidP="00062464">
      <w:pPr>
        <w:spacing w:after="120"/>
        <w:contextualSpacing/>
        <w:rPr>
          <w:rFonts w:ascii="Times New Roman" w:hAnsi="Times New Roman" w:cs="Times New Roman"/>
          <w:b/>
          <w:color w:val="000000" w:themeColor="text1"/>
          <w:sz w:val="26"/>
          <w:szCs w:val="26"/>
          <w:lang w:val="en-US"/>
        </w:rPr>
      </w:pPr>
      <w:r w:rsidRPr="00F36EB0">
        <w:rPr>
          <w:rFonts w:ascii="Times New Roman" w:hAnsi="Times New Roman" w:cs="Times New Roman"/>
          <w:b/>
          <w:color w:val="000000" w:themeColor="text1"/>
          <w:sz w:val="26"/>
          <w:szCs w:val="26"/>
          <w:lang w:val="en-US"/>
        </w:rPr>
        <w:t>B/ TỰ LUẬN</w:t>
      </w:r>
    </w:p>
    <w:p w14:paraId="07BB3F51" w14:textId="77777777" w:rsidR="00F36EB0" w:rsidRPr="00F36EB0" w:rsidRDefault="00F36EB0" w:rsidP="005E32D1">
      <w:pPr>
        <w:jc w:val="both"/>
        <w:rPr>
          <w:rFonts w:ascii="Times New Roman" w:hAnsi="Times New Roman" w:cs="Times New Roman"/>
          <w:color w:val="000000" w:themeColor="text1"/>
          <w:sz w:val="26"/>
          <w:szCs w:val="26"/>
          <w:lang w:val="en-US"/>
        </w:rPr>
      </w:pPr>
      <w:r w:rsidRPr="00F36EB0">
        <w:rPr>
          <w:rFonts w:ascii="Times New Roman" w:hAnsi="Times New Roman" w:cs="Times New Roman"/>
          <w:b/>
          <w:color w:val="000000" w:themeColor="text1"/>
          <w:sz w:val="26"/>
          <w:szCs w:val="26"/>
          <w:lang w:val="en-US"/>
        </w:rPr>
        <w:t xml:space="preserve">      Câu 13: (1 điểm)</w:t>
      </w:r>
    </w:p>
    <w:p w14:paraId="3578B03D" w14:textId="77777777" w:rsidR="00F36EB0" w:rsidRPr="00F36EB0" w:rsidRDefault="00F36EB0" w:rsidP="005E32D1">
      <w:pPr>
        <w:ind w:left="720" w:firstLine="720"/>
        <w:jc w:val="both"/>
        <w:rPr>
          <w:rFonts w:ascii="Times New Roman" w:hAnsi="Times New Roman" w:cs="Times New Roman"/>
          <w:color w:val="000000" w:themeColor="text1"/>
          <w:sz w:val="26"/>
          <w:szCs w:val="26"/>
          <w:lang w:val="en-US"/>
        </w:rPr>
      </w:pPr>
      <w:r w:rsidRPr="00F36EB0">
        <w:rPr>
          <w:rFonts w:ascii="Times New Roman" w:hAnsi="Times New Roman" w:cs="Times New Roman"/>
          <w:color w:val="000000" w:themeColor="text1"/>
          <w:sz w:val="26"/>
          <w:szCs w:val="26"/>
          <w:lang w:val="en-US"/>
        </w:rPr>
        <w:t xml:space="preserve">a/ Số liệu bạn An ghi nhầm là 17. </w:t>
      </w:r>
      <w:r w:rsidRPr="00F36EB0">
        <w:rPr>
          <w:rFonts w:ascii="Times New Roman" w:hAnsi="Times New Roman" w:cs="Times New Roman"/>
          <w:i/>
          <w:color w:val="000000" w:themeColor="text1"/>
          <w:sz w:val="26"/>
          <w:szCs w:val="26"/>
          <w:lang w:val="en-US"/>
        </w:rPr>
        <w:t>(0,5đ)</w:t>
      </w:r>
      <w:r w:rsidRPr="00F36EB0">
        <w:rPr>
          <w:rFonts w:ascii="Times New Roman" w:hAnsi="Times New Roman" w:cs="Times New Roman"/>
          <w:color w:val="000000" w:themeColor="text1"/>
          <w:sz w:val="26"/>
          <w:szCs w:val="26"/>
          <w:lang w:val="en-US"/>
        </w:rPr>
        <w:t xml:space="preserve"> </w:t>
      </w:r>
    </w:p>
    <w:p w14:paraId="720DD545" w14:textId="77777777" w:rsidR="00F36EB0" w:rsidRPr="00F36EB0" w:rsidRDefault="00F36EB0" w:rsidP="005E32D1">
      <w:pPr>
        <w:ind w:left="720" w:firstLine="720"/>
        <w:jc w:val="both"/>
        <w:rPr>
          <w:rFonts w:ascii="Times New Roman" w:hAnsi="Times New Roman" w:cs="Times New Roman"/>
          <w:color w:val="000000" w:themeColor="text1"/>
          <w:sz w:val="26"/>
          <w:szCs w:val="26"/>
          <w:lang w:val="en-US"/>
        </w:rPr>
      </w:pPr>
      <w:r w:rsidRPr="00F36EB0">
        <w:rPr>
          <w:rFonts w:ascii="Times New Roman" w:hAnsi="Times New Roman" w:cs="Times New Roman"/>
          <w:color w:val="000000" w:themeColor="text1"/>
          <w:sz w:val="26"/>
          <w:szCs w:val="26"/>
          <w:lang w:val="en-US"/>
        </w:rPr>
        <w:t>b/ Để chọn một xạ thủ để dự thi cấp huyện thì nên chọn xạ thủ B vì điểm bắn cao nhiều.</w:t>
      </w:r>
      <w:r w:rsidRPr="00F36EB0">
        <w:rPr>
          <w:rFonts w:ascii="Times New Roman" w:hAnsi="Times New Roman" w:cs="Times New Roman"/>
          <w:i/>
          <w:color w:val="000000" w:themeColor="text1"/>
          <w:sz w:val="26"/>
          <w:szCs w:val="26"/>
          <w:lang w:val="en-US"/>
        </w:rPr>
        <w:t xml:space="preserve"> (0,5đ)</w:t>
      </w:r>
    </w:p>
    <w:p w14:paraId="17BBB25A" w14:textId="77777777" w:rsidR="00F36EB0" w:rsidRPr="00F36EB0" w:rsidRDefault="00F36EB0" w:rsidP="00062464">
      <w:pPr>
        <w:spacing w:after="120"/>
        <w:contextualSpacing/>
        <w:rPr>
          <w:rFonts w:ascii="Times New Roman" w:hAnsi="Times New Roman" w:cs="Times New Roman"/>
          <w:b/>
          <w:color w:val="000000" w:themeColor="text1"/>
          <w:sz w:val="26"/>
          <w:szCs w:val="26"/>
          <w:lang w:val="en-US"/>
        </w:rPr>
      </w:pPr>
      <w:r w:rsidRPr="00F36EB0">
        <w:rPr>
          <w:rFonts w:ascii="Times New Roman" w:hAnsi="Times New Roman" w:cs="Times New Roman"/>
          <w:b/>
          <w:color w:val="000000" w:themeColor="text1"/>
          <w:sz w:val="26"/>
          <w:szCs w:val="26"/>
          <w:lang w:val="en-US"/>
        </w:rPr>
        <w:t xml:space="preserve">      Câu 14: (1 điểm)</w:t>
      </w:r>
    </w:p>
    <w:p w14:paraId="16B5EAF5" w14:textId="77777777" w:rsidR="00F36EB0" w:rsidRPr="00F36EB0" w:rsidRDefault="00F36EB0" w:rsidP="00CB4662">
      <w:pPr>
        <w:spacing w:after="120"/>
        <w:contextualSpacing/>
        <w:rPr>
          <w:rFonts w:ascii="Times New Roman" w:hAnsi="Times New Roman" w:cs="Times New Roman"/>
          <w:color w:val="000000" w:themeColor="text1"/>
          <w:sz w:val="26"/>
          <w:szCs w:val="26"/>
          <w:lang w:val="en-US"/>
        </w:rPr>
      </w:pPr>
      <w:r w:rsidRPr="00F36EB0">
        <w:rPr>
          <w:rFonts w:ascii="Times New Roman" w:hAnsi="Times New Roman" w:cs="Times New Roman"/>
          <w:b/>
          <w:color w:val="000000" w:themeColor="text1"/>
          <w:sz w:val="26"/>
          <w:szCs w:val="26"/>
          <w:lang w:val="en-US"/>
        </w:rPr>
        <w:tab/>
      </w:r>
      <w:r w:rsidRPr="00F36EB0">
        <w:rPr>
          <w:rFonts w:ascii="Times New Roman" w:hAnsi="Times New Roman" w:cs="Times New Roman"/>
          <w:b/>
          <w:color w:val="000000" w:themeColor="text1"/>
          <w:sz w:val="26"/>
          <w:szCs w:val="26"/>
          <w:lang w:val="en-US"/>
        </w:rPr>
        <w:tab/>
      </w:r>
      <w:r w:rsidRPr="00F36EB0">
        <w:rPr>
          <w:rFonts w:ascii="Times New Roman" w:hAnsi="Times New Roman" w:cs="Times New Roman"/>
          <w:bCs/>
          <w:color w:val="000000" w:themeColor="text1"/>
          <w:sz w:val="26"/>
          <w:szCs w:val="26"/>
          <w:lang w:val="en-US"/>
        </w:rPr>
        <w:t xml:space="preserve">Ở hình A, bạn Ngọc đã biểu diễn nhầm số liệu của lớp 7C vì tổng số học sinh đi 2 bảo tàng là 45 học sinh.   </w:t>
      </w:r>
      <w:r w:rsidRPr="00F36EB0">
        <w:rPr>
          <w:rFonts w:ascii="Times New Roman" w:hAnsi="Times New Roman" w:cs="Times New Roman"/>
          <w:i/>
          <w:color w:val="000000" w:themeColor="text1"/>
          <w:sz w:val="26"/>
          <w:szCs w:val="26"/>
          <w:lang w:val="en-US"/>
        </w:rPr>
        <w:t>(0,5đ + 0,5đ giải thích)</w:t>
      </w:r>
    </w:p>
    <w:p w14:paraId="5C037EB0" w14:textId="77777777" w:rsidR="00F36EB0" w:rsidRPr="00F36EB0" w:rsidRDefault="00F36EB0" w:rsidP="00062464">
      <w:pPr>
        <w:spacing w:after="120"/>
        <w:contextualSpacing/>
        <w:rPr>
          <w:rFonts w:ascii="Times New Roman" w:hAnsi="Times New Roman" w:cs="Times New Roman"/>
          <w:b/>
          <w:color w:val="000000" w:themeColor="text1"/>
          <w:sz w:val="26"/>
          <w:szCs w:val="26"/>
          <w:lang w:val="en-US"/>
        </w:rPr>
      </w:pPr>
      <w:r w:rsidRPr="00F36EB0">
        <w:rPr>
          <w:rFonts w:ascii="Times New Roman" w:hAnsi="Times New Roman" w:cs="Times New Roman"/>
          <w:b/>
          <w:color w:val="000000" w:themeColor="text1"/>
          <w:sz w:val="26"/>
          <w:szCs w:val="26"/>
          <w:lang w:val="en-US"/>
        </w:rPr>
        <w:t xml:space="preserve">      Câu 15: (1 điểm)</w:t>
      </w:r>
    </w:p>
    <w:p w14:paraId="0D1FFCEF" w14:textId="77777777" w:rsidR="00F36EB0" w:rsidRPr="00F36EB0" w:rsidRDefault="00F36EB0" w:rsidP="0091066D">
      <w:pPr>
        <w:spacing w:after="120"/>
        <w:contextualSpacing/>
        <w:jc w:val="both"/>
        <w:rPr>
          <w:rFonts w:ascii="Times New Roman" w:hAnsi="Times New Roman" w:cs="Times New Roman"/>
          <w:i/>
          <w:color w:val="000000" w:themeColor="text1"/>
          <w:sz w:val="26"/>
          <w:szCs w:val="26"/>
          <w:lang w:val="en-US"/>
        </w:rPr>
      </w:pPr>
      <w:r w:rsidRPr="00F36EB0">
        <w:rPr>
          <w:rFonts w:ascii="Times New Roman" w:hAnsi="Times New Roman" w:cs="Times New Roman"/>
          <w:b/>
          <w:color w:val="000000" w:themeColor="text1"/>
          <w:sz w:val="26"/>
          <w:szCs w:val="26"/>
          <w:lang w:val="en-US"/>
        </w:rPr>
        <w:tab/>
      </w:r>
      <w:r w:rsidRPr="00F36EB0">
        <w:rPr>
          <w:rFonts w:ascii="Times New Roman" w:hAnsi="Times New Roman" w:cs="Times New Roman"/>
          <w:b/>
          <w:color w:val="000000" w:themeColor="text1"/>
          <w:sz w:val="26"/>
          <w:szCs w:val="26"/>
          <w:lang w:val="en-US"/>
        </w:rPr>
        <w:tab/>
        <w:t xml:space="preserve">a/ </w:t>
      </w:r>
      <w:r w:rsidRPr="00F36EB0">
        <w:rPr>
          <w:rFonts w:ascii="Times New Roman" w:hAnsi="Times New Roman" w:cs="Times New Roman"/>
          <w:color w:val="000000" w:themeColor="text1"/>
          <w:sz w:val="26"/>
          <w:szCs w:val="26"/>
          <w:lang w:val="en-US"/>
        </w:rPr>
        <w:t>Tỉ số phần trăm của s</w:t>
      </w:r>
      <w:r w:rsidRPr="00F36EB0">
        <w:rPr>
          <w:rFonts w:ascii="Times New Roman" w:hAnsi="Times New Roman" w:cs="Times New Roman"/>
          <w:bCs/>
          <w:color w:val="000000" w:themeColor="text1"/>
          <w:sz w:val="26"/>
          <w:szCs w:val="26"/>
          <w:lang w:val="en-US"/>
        </w:rPr>
        <w:t xml:space="preserve">ố lượt khách du lịch đến Ninh Bình trong năm 2017 và số lượt khách du lịch đến Ninh Bình trong năm 2016 là: </w:t>
      </w:r>
      <w:r w:rsidRPr="00F36EB0">
        <w:rPr>
          <w:rFonts w:ascii="Times New Roman" w:hAnsi="Times New Roman" w:cs="Times New Roman"/>
          <w:bCs/>
          <w:color w:val="000000" w:themeColor="text1"/>
          <w:position w:val="-28"/>
          <w:sz w:val="26"/>
          <w:szCs w:val="26"/>
          <w:lang w:val="en-US"/>
        </w:rPr>
        <w:object w:dxaOrig="2180" w:dyaOrig="660" w14:anchorId="7AB2ED78">
          <v:shape id="_x0000_i1306" type="#_x0000_t75" style="width:108.75pt;height:33pt" o:ole="">
            <v:imagedata r:id="rId561" o:title=""/>
          </v:shape>
          <o:OLEObject Type="Embed" ProgID="Equation.DSMT4" ShapeID="_x0000_i1306" DrawAspect="Content" ObjectID="_1738861317" r:id="rId562"/>
        </w:object>
      </w:r>
      <w:r w:rsidRPr="00F36EB0">
        <w:rPr>
          <w:rFonts w:ascii="Times New Roman" w:hAnsi="Times New Roman" w:cs="Times New Roman"/>
          <w:bCs/>
          <w:color w:val="000000" w:themeColor="text1"/>
          <w:sz w:val="26"/>
          <w:szCs w:val="26"/>
          <w:lang w:val="en-US"/>
        </w:rPr>
        <w:t xml:space="preserve"> </w:t>
      </w:r>
      <w:r w:rsidRPr="00F36EB0">
        <w:rPr>
          <w:rFonts w:ascii="Times New Roman" w:hAnsi="Times New Roman" w:cs="Times New Roman"/>
          <w:i/>
          <w:color w:val="000000" w:themeColor="text1"/>
          <w:sz w:val="26"/>
          <w:szCs w:val="26"/>
          <w:lang w:val="en-US"/>
        </w:rPr>
        <w:t>(0,25đ)</w:t>
      </w:r>
    </w:p>
    <w:p w14:paraId="1F370BE2" w14:textId="77777777" w:rsidR="00F36EB0" w:rsidRPr="00F36EB0" w:rsidRDefault="00F36EB0" w:rsidP="0091066D">
      <w:pPr>
        <w:spacing w:after="120"/>
        <w:contextualSpacing/>
        <w:jc w:val="both"/>
        <w:rPr>
          <w:rFonts w:ascii="Times New Roman" w:hAnsi="Times New Roman" w:cs="Times New Roman"/>
          <w:color w:val="000000" w:themeColor="text1"/>
          <w:sz w:val="26"/>
          <w:szCs w:val="26"/>
          <w:lang w:val="en-US"/>
        </w:rPr>
      </w:pPr>
      <w:r w:rsidRPr="00F36EB0">
        <w:rPr>
          <w:rFonts w:ascii="Times New Roman" w:hAnsi="Times New Roman" w:cs="Times New Roman"/>
          <w:i/>
          <w:color w:val="000000" w:themeColor="text1"/>
          <w:sz w:val="26"/>
          <w:szCs w:val="26"/>
          <w:lang w:val="en-US"/>
        </w:rPr>
        <w:tab/>
      </w:r>
      <w:r w:rsidRPr="00F36EB0">
        <w:rPr>
          <w:rFonts w:ascii="Times New Roman" w:hAnsi="Times New Roman" w:cs="Times New Roman"/>
          <w:color w:val="000000" w:themeColor="text1"/>
          <w:sz w:val="26"/>
          <w:szCs w:val="26"/>
          <w:lang w:val="en-US"/>
        </w:rPr>
        <w:t xml:space="preserve"> </w:t>
      </w:r>
      <w:r w:rsidRPr="00F36EB0">
        <w:rPr>
          <w:rFonts w:ascii="Times New Roman" w:hAnsi="Times New Roman" w:cs="Times New Roman"/>
          <w:color w:val="000000" w:themeColor="text1"/>
          <w:sz w:val="26"/>
          <w:szCs w:val="26"/>
          <w:lang w:val="en-US"/>
        </w:rPr>
        <w:tab/>
        <w:t xml:space="preserve">Vậy số lượt khách du lịch đến Ninh Bình trong năm 2017 tăng khoảng 9,6% so với nam 2016.  </w:t>
      </w:r>
      <w:r w:rsidRPr="00F36EB0">
        <w:rPr>
          <w:rFonts w:ascii="Times New Roman" w:hAnsi="Times New Roman" w:cs="Times New Roman"/>
          <w:i/>
          <w:color w:val="000000" w:themeColor="text1"/>
          <w:sz w:val="26"/>
          <w:szCs w:val="26"/>
          <w:lang w:val="en-US"/>
        </w:rPr>
        <w:t>(0,25đ)</w:t>
      </w:r>
    </w:p>
    <w:p w14:paraId="1DCF9347" w14:textId="77777777" w:rsidR="00F36EB0" w:rsidRPr="00F36EB0" w:rsidRDefault="00F36EB0" w:rsidP="00062464">
      <w:pPr>
        <w:spacing w:after="120"/>
        <w:contextualSpacing/>
        <w:rPr>
          <w:rFonts w:ascii="Times New Roman" w:hAnsi="Times New Roman" w:cs="Times New Roman"/>
          <w:color w:val="000000" w:themeColor="text1"/>
        </w:rPr>
      </w:pPr>
      <w:r w:rsidRPr="00F36EB0">
        <w:rPr>
          <w:rFonts w:ascii="Times New Roman" w:hAnsi="Times New Roman" w:cs="Times New Roman"/>
          <w:b/>
          <w:color w:val="000000" w:themeColor="text1"/>
          <w:sz w:val="26"/>
          <w:szCs w:val="26"/>
          <w:lang w:val="en-US"/>
        </w:rPr>
        <w:tab/>
      </w:r>
      <w:r w:rsidRPr="00F36EB0">
        <w:rPr>
          <w:rFonts w:ascii="Times New Roman" w:hAnsi="Times New Roman" w:cs="Times New Roman"/>
          <w:b/>
          <w:color w:val="000000" w:themeColor="text1"/>
          <w:sz w:val="26"/>
          <w:szCs w:val="26"/>
          <w:lang w:val="en-US"/>
        </w:rPr>
        <w:tab/>
        <w:t xml:space="preserve">b/ </w:t>
      </w:r>
      <w:r w:rsidRPr="00F36EB0">
        <w:rPr>
          <w:rFonts w:ascii="Times New Roman" w:hAnsi="Times New Roman" w:cs="Times New Roman"/>
          <w:color w:val="000000" w:themeColor="text1"/>
          <w:sz w:val="26"/>
          <w:szCs w:val="26"/>
          <w:lang w:val="en-US"/>
        </w:rPr>
        <w:t>Tỉ số phần trăm của s</w:t>
      </w:r>
      <w:r w:rsidRPr="00F36EB0">
        <w:rPr>
          <w:rFonts w:ascii="Times New Roman" w:hAnsi="Times New Roman" w:cs="Times New Roman"/>
          <w:bCs/>
          <w:color w:val="000000" w:themeColor="text1"/>
          <w:sz w:val="26"/>
          <w:szCs w:val="26"/>
          <w:lang w:val="en-US"/>
        </w:rPr>
        <w:t xml:space="preserve">ố lượt khách du lịch đến Ninh Bình trong năm 2018 và số lượt khách du lịch đến Ninh Bình trong năm 2017 là: </w:t>
      </w:r>
      <w:r w:rsidRPr="00F36EB0">
        <w:rPr>
          <w:rFonts w:ascii="Times New Roman" w:hAnsi="Times New Roman" w:cs="Times New Roman"/>
          <w:bCs/>
          <w:color w:val="000000" w:themeColor="text1"/>
          <w:position w:val="-28"/>
          <w:sz w:val="26"/>
          <w:szCs w:val="26"/>
          <w:lang w:val="en-US"/>
        </w:rPr>
        <w:object w:dxaOrig="2060" w:dyaOrig="660" w14:anchorId="3D4D14DF">
          <v:shape id="_x0000_i1307" type="#_x0000_t75" style="width:103.5pt;height:33pt" o:ole="">
            <v:imagedata r:id="rId563" o:title=""/>
          </v:shape>
          <o:OLEObject Type="Embed" ProgID="Equation.DSMT4" ShapeID="_x0000_i1307" DrawAspect="Content" ObjectID="_1738861318" r:id="rId564"/>
        </w:object>
      </w:r>
      <w:r w:rsidRPr="00F36EB0">
        <w:rPr>
          <w:rFonts w:ascii="Times New Roman" w:hAnsi="Times New Roman" w:cs="Times New Roman"/>
          <w:bCs/>
          <w:color w:val="000000" w:themeColor="text1"/>
          <w:sz w:val="26"/>
          <w:szCs w:val="26"/>
          <w:lang w:val="en-US"/>
        </w:rPr>
        <w:t xml:space="preserve">  </w:t>
      </w:r>
      <w:r w:rsidRPr="00F36EB0">
        <w:rPr>
          <w:rFonts w:ascii="Times New Roman" w:hAnsi="Times New Roman" w:cs="Times New Roman"/>
          <w:i/>
          <w:color w:val="000000" w:themeColor="text1"/>
          <w:sz w:val="26"/>
          <w:szCs w:val="26"/>
          <w:lang w:val="en-US"/>
        </w:rPr>
        <w:t>(0,25đ)</w:t>
      </w:r>
    </w:p>
    <w:p w14:paraId="3F51CAC8" w14:textId="77777777" w:rsidR="00F36EB0" w:rsidRPr="00F36EB0" w:rsidRDefault="00F36EB0" w:rsidP="0091066D">
      <w:pPr>
        <w:spacing w:after="120"/>
        <w:ind w:left="720" w:firstLine="720"/>
        <w:contextualSpacing/>
        <w:rPr>
          <w:rFonts w:ascii="Times New Roman" w:hAnsi="Times New Roman" w:cs="Times New Roman"/>
          <w:b/>
          <w:color w:val="000000" w:themeColor="text1"/>
          <w:sz w:val="26"/>
          <w:szCs w:val="26"/>
        </w:rPr>
      </w:pPr>
      <w:r w:rsidRPr="00F36EB0">
        <w:rPr>
          <w:rFonts w:ascii="Times New Roman" w:hAnsi="Times New Roman" w:cs="Times New Roman"/>
          <w:color w:val="000000" w:themeColor="text1"/>
          <w:sz w:val="26"/>
          <w:szCs w:val="26"/>
        </w:rPr>
        <w:t xml:space="preserve">Vậy số lượt khách du lịch đến Ninh Bình trong năm 2018 tăng khoảng 3,4% so với nam 2017.   </w:t>
      </w:r>
      <w:r w:rsidRPr="00F36EB0">
        <w:rPr>
          <w:rFonts w:ascii="Times New Roman" w:hAnsi="Times New Roman" w:cs="Times New Roman"/>
          <w:i/>
          <w:color w:val="000000" w:themeColor="text1"/>
          <w:sz w:val="26"/>
          <w:szCs w:val="26"/>
        </w:rPr>
        <w:t>(0,25đ)</w:t>
      </w:r>
    </w:p>
    <w:p w14:paraId="3FDD3924" w14:textId="77777777" w:rsidR="00F36EB0" w:rsidRPr="00F36EB0" w:rsidRDefault="00F36EB0" w:rsidP="00062464">
      <w:pPr>
        <w:spacing w:after="120"/>
        <w:contextualSpacing/>
        <w:rPr>
          <w:rFonts w:ascii="Times New Roman" w:hAnsi="Times New Roman" w:cs="Times New Roman"/>
          <w:b/>
          <w:color w:val="000000" w:themeColor="text1"/>
          <w:sz w:val="26"/>
          <w:szCs w:val="26"/>
        </w:rPr>
      </w:pPr>
      <w:r w:rsidRPr="00F36EB0">
        <w:rPr>
          <w:rFonts w:ascii="Times New Roman" w:hAnsi="Times New Roman" w:cs="Times New Roman"/>
          <w:b/>
          <w:color w:val="000000" w:themeColor="text1"/>
          <w:sz w:val="26"/>
          <w:szCs w:val="26"/>
        </w:rPr>
        <w:t xml:space="preserve">      Câu 16: (1 điểm)</w:t>
      </w:r>
    </w:p>
    <w:p w14:paraId="24E5F5CB" w14:textId="77777777" w:rsidR="00F36EB0" w:rsidRPr="00F36EB0" w:rsidRDefault="00F36EB0" w:rsidP="0091066D">
      <w:pPr>
        <w:spacing w:after="120"/>
        <w:ind w:firstLine="720"/>
        <w:contextualSpacing/>
        <w:jc w:val="both"/>
        <w:rPr>
          <w:rFonts w:ascii="Times New Roman" w:hAnsi="Times New Roman" w:cs="Times New Roman"/>
          <w:noProof/>
          <w:color w:val="000000" w:themeColor="text1"/>
          <w:sz w:val="26"/>
          <w:szCs w:val="26"/>
        </w:rPr>
      </w:pPr>
      <w:r w:rsidRPr="00F36EB0">
        <w:rPr>
          <w:rFonts w:ascii="Times New Roman" w:hAnsi="Times New Roman" w:cs="Times New Roman"/>
          <w:noProof/>
          <w:color w:val="000000" w:themeColor="text1"/>
          <w:sz w:val="26"/>
          <w:szCs w:val="26"/>
        </w:rPr>
        <w:t xml:space="preserve">Trong tháng thứ nhất, cửa hàng bán được nhiều sản phẩm nhất là Hưng Thịnh. </w:t>
      </w:r>
      <w:r w:rsidRPr="00F36EB0">
        <w:rPr>
          <w:rFonts w:ascii="Times New Roman" w:hAnsi="Times New Roman" w:cs="Times New Roman"/>
          <w:i/>
          <w:color w:val="000000" w:themeColor="text1"/>
          <w:sz w:val="26"/>
          <w:szCs w:val="26"/>
        </w:rPr>
        <w:t>(0,5đ)</w:t>
      </w:r>
    </w:p>
    <w:p w14:paraId="25132CD0" w14:textId="77777777" w:rsidR="00F36EB0" w:rsidRPr="00F36EB0" w:rsidRDefault="00F36EB0" w:rsidP="0091066D">
      <w:pPr>
        <w:spacing w:after="120"/>
        <w:ind w:firstLine="720"/>
        <w:contextualSpacing/>
        <w:jc w:val="both"/>
        <w:rPr>
          <w:rFonts w:ascii="Times New Roman" w:hAnsi="Times New Roman" w:cs="Times New Roman"/>
          <w:noProof/>
          <w:color w:val="000000" w:themeColor="text1"/>
          <w:sz w:val="26"/>
          <w:szCs w:val="26"/>
        </w:rPr>
      </w:pPr>
      <w:r w:rsidRPr="00F36EB0">
        <w:rPr>
          <w:rFonts w:ascii="Times New Roman" w:hAnsi="Times New Roman" w:cs="Times New Roman"/>
          <w:noProof/>
          <w:color w:val="000000" w:themeColor="text1"/>
          <w:sz w:val="26"/>
          <w:szCs w:val="26"/>
        </w:rPr>
        <w:t xml:space="preserve">Trong tháng thứ hai, cửa hàng bán được nhiều sản phẩm nhất là Hưng Thịnh. </w:t>
      </w:r>
      <w:r w:rsidRPr="00F36EB0">
        <w:rPr>
          <w:rFonts w:ascii="Times New Roman" w:hAnsi="Times New Roman" w:cs="Times New Roman"/>
          <w:i/>
          <w:color w:val="000000" w:themeColor="text1"/>
          <w:sz w:val="26"/>
          <w:szCs w:val="26"/>
        </w:rPr>
        <w:t>(0,5đ)</w:t>
      </w:r>
    </w:p>
    <w:p w14:paraId="6BAAE6A6" w14:textId="77777777" w:rsidR="00F36EB0" w:rsidRPr="00F36EB0" w:rsidRDefault="00F36EB0" w:rsidP="00062464">
      <w:pPr>
        <w:spacing w:after="120"/>
        <w:contextualSpacing/>
        <w:rPr>
          <w:rFonts w:ascii="Times New Roman" w:hAnsi="Times New Roman" w:cs="Times New Roman"/>
          <w:b/>
          <w:color w:val="000000" w:themeColor="text1"/>
          <w:sz w:val="26"/>
          <w:szCs w:val="26"/>
        </w:rPr>
      </w:pPr>
    </w:p>
    <w:p w14:paraId="165F6C43" w14:textId="77777777" w:rsidR="00F36EB0" w:rsidRPr="00F36EB0" w:rsidRDefault="00F36EB0" w:rsidP="00062464">
      <w:pPr>
        <w:spacing w:after="120"/>
        <w:contextualSpacing/>
        <w:rPr>
          <w:rFonts w:ascii="Times New Roman" w:hAnsi="Times New Roman" w:cs="Times New Roman"/>
          <w:b/>
          <w:color w:val="000000" w:themeColor="text1"/>
          <w:sz w:val="26"/>
          <w:szCs w:val="26"/>
        </w:rPr>
      </w:pPr>
      <w:r w:rsidRPr="00F36EB0">
        <w:rPr>
          <w:rFonts w:ascii="Times New Roman" w:hAnsi="Times New Roman" w:cs="Times New Roman"/>
          <w:b/>
          <w:color w:val="000000" w:themeColor="text1"/>
          <w:sz w:val="26"/>
          <w:szCs w:val="26"/>
        </w:rPr>
        <w:t xml:space="preserve">      Câu 17: (2 điểm)</w:t>
      </w:r>
    </w:p>
    <w:p w14:paraId="65C906DA" w14:textId="77777777" w:rsidR="00F36EB0" w:rsidRPr="00F36EB0" w:rsidRDefault="00F36EB0" w:rsidP="00062464">
      <w:pPr>
        <w:spacing w:after="120"/>
        <w:contextualSpacing/>
        <w:rPr>
          <w:rFonts w:ascii="Times New Roman" w:hAnsi="Times New Roman" w:cs="Times New Roman"/>
          <w:color w:val="000000" w:themeColor="text1"/>
          <w:sz w:val="26"/>
          <w:szCs w:val="26"/>
        </w:rPr>
      </w:pPr>
      <w:r w:rsidRPr="00F36EB0">
        <w:rPr>
          <w:rFonts w:ascii="Times New Roman" w:hAnsi="Times New Roman" w:cs="Times New Roman"/>
          <w:b/>
          <w:color w:val="000000" w:themeColor="text1"/>
          <w:sz w:val="26"/>
          <w:szCs w:val="26"/>
        </w:rPr>
        <w:lastRenderedPageBreak/>
        <w:t xml:space="preserve">               a/ </w:t>
      </w:r>
      <w:r w:rsidRPr="00F36EB0">
        <w:rPr>
          <w:rFonts w:ascii="Times New Roman" w:hAnsi="Times New Roman" w:cs="Times New Roman"/>
          <w:color w:val="000000" w:themeColor="text1"/>
          <w:position w:val="-4"/>
          <w:sz w:val="26"/>
          <w:szCs w:val="26"/>
          <w:lang w:val="en-US"/>
        </w:rPr>
        <w:object w:dxaOrig="220" w:dyaOrig="260" w14:anchorId="512687A7">
          <v:shape id="_x0000_i1308" type="#_x0000_t75" style="width:11.25pt;height:13.5pt" o:ole="">
            <v:imagedata r:id="rId565" o:title=""/>
          </v:shape>
          <o:OLEObject Type="Embed" ProgID="Equation.DSMT4" ShapeID="_x0000_i1308" DrawAspect="Content" ObjectID="_1738861319" r:id="rId566"/>
        </w:object>
      </w:r>
      <w:r w:rsidRPr="00F36EB0">
        <w:rPr>
          <w:rFonts w:ascii="Times New Roman" w:hAnsi="Times New Roman" w:cs="Times New Roman"/>
          <w:color w:val="000000" w:themeColor="text1"/>
          <w:sz w:val="26"/>
          <w:szCs w:val="26"/>
        </w:rPr>
        <w:t xml:space="preserve">ABC có: </w:t>
      </w:r>
      <w:r w:rsidRPr="00F36EB0">
        <w:rPr>
          <w:rFonts w:ascii="Times New Roman" w:hAnsi="Times New Roman" w:cs="Times New Roman"/>
          <w:color w:val="000000" w:themeColor="text1"/>
          <w:position w:val="-6"/>
          <w:sz w:val="26"/>
          <w:szCs w:val="26"/>
          <w:lang w:val="en-US"/>
        </w:rPr>
        <w:object w:dxaOrig="1680" w:dyaOrig="360" w14:anchorId="4E2EE6F0">
          <v:shape id="_x0000_i1309" type="#_x0000_t75" style="width:105.75pt;height:21pt" o:ole="">
            <v:imagedata r:id="rId567" o:title=""/>
          </v:shape>
          <o:OLEObject Type="Embed" ProgID="Equation.DSMT4" ShapeID="_x0000_i1309" DrawAspect="Content" ObjectID="_1738861320" r:id="rId568"/>
        </w:object>
      </w:r>
      <w:r w:rsidRPr="00F36EB0">
        <w:rPr>
          <w:rFonts w:ascii="Times New Roman" w:hAnsi="Times New Roman" w:cs="Times New Roman"/>
          <w:color w:val="000000" w:themeColor="text1"/>
          <w:sz w:val="26"/>
          <w:szCs w:val="26"/>
        </w:rPr>
        <w:t xml:space="preserve">( đl tổng ba góc tam giác)  </w:t>
      </w:r>
      <w:r w:rsidRPr="00F36EB0">
        <w:rPr>
          <w:rFonts w:ascii="Times New Roman" w:hAnsi="Times New Roman" w:cs="Times New Roman"/>
          <w:i/>
          <w:color w:val="000000" w:themeColor="text1"/>
          <w:sz w:val="26"/>
          <w:szCs w:val="26"/>
        </w:rPr>
        <w:t>(0,25đ)</w:t>
      </w:r>
    </w:p>
    <w:p w14:paraId="6C18C218" w14:textId="77777777" w:rsidR="00F36EB0" w:rsidRPr="00F36EB0" w:rsidRDefault="00F36EB0" w:rsidP="00062464">
      <w:pPr>
        <w:spacing w:after="120"/>
        <w:contextualSpacing/>
        <w:rPr>
          <w:rFonts w:ascii="Times New Roman" w:hAnsi="Times New Roman" w:cs="Times New Roman"/>
          <w:color w:val="000000" w:themeColor="text1"/>
          <w:sz w:val="26"/>
          <w:szCs w:val="26"/>
        </w:rPr>
      </w:pPr>
      <w:r w:rsidRPr="00F36EB0">
        <w:rPr>
          <w:rFonts w:ascii="Times New Roman" w:hAnsi="Times New Roman" w:cs="Times New Roman"/>
          <w:color w:val="000000" w:themeColor="text1"/>
          <w:sz w:val="26"/>
          <w:szCs w:val="26"/>
        </w:rPr>
        <w:tab/>
      </w:r>
      <w:r w:rsidRPr="00F36EB0">
        <w:rPr>
          <w:rFonts w:ascii="Times New Roman" w:hAnsi="Times New Roman" w:cs="Times New Roman"/>
          <w:color w:val="000000" w:themeColor="text1"/>
          <w:sz w:val="26"/>
          <w:szCs w:val="26"/>
        </w:rPr>
        <w:tab/>
      </w:r>
      <w:r w:rsidRPr="00F36EB0">
        <w:rPr>
          <w:rFonts w:ascii="Times New Roman" w:hAnsi="Times New Roman" w:cs="Times New Roman"/>
          <w:color w:val="000000" w:themeColor="text1"/>
          <w:sz w:val="26"/>
          <w:szCs w:val="26"/>
        </w:rPr>
        <w:tab/>
        <w:t>80</w:t>
      </w:r>
      <w:r w:rsidRPr="00F36EB0">
        <w:rPr>
          <w:rFonts w:ascii="Times New Roman" w:hAnsi="Times New Roman" w:cs="Times New Roman"/>
          <w:color w:val="000000" w:themeColor="text1"/>
          <w:sz w:val="26"/>
          <w:szCs w:val="26"/>
          <w:vertAlign w:val="superscript"/>
        </w:rPr>
        <w:t>0</w:t>
      </w:r>
      <w:r w:rsidRPr="00F36EB0">
        <w:rPr>
          <w:rFonts w:ascii="Times New Roman" w:hAnsi="Times New Roman" w:cs="Times New Roman"/>
          <w:color w:val="000000" w:themeColor="text1"/>
          <w:sz w:val="26"/>
          <w:szCs w:val="26"/>
        </w:rPr>
        <w:t xml:space="preserve"> + 40</w:t>
      </w:r>
      <w:r w:rsidRPr="00F36EB0">
        <w:rPr>
          <w:rFonts w:ascii="Times New Roman" w:hAnsi="Times New Roman" w:cs="Times New Roman"/>
          <w:color w:val="000000" w:themeColor="text1"/>
          <w:sz w:val="26"/>
          <w:szCs w:val="26"/>
          <w:vertAlign w:val="superscript"/>
        </w:rPr>
        <w:t xml:space="preserve">0 </w:t>
      </w:r>
      <w:r w:rsidRPr="00F36EB0">
        <w:rPr>
          <w:rFonts w:ascii="Times New Roman" w:hAnsi="Times New Roman" w:cs="Times New Roman"/>
          <w:color w:val="000000" w:themeColor="text1"/>
          <w:sz w:val="26"/>
          <w:szCs w:val="26"/>
        </w:rPr>
        <w:t xml:space="preserve">+ </w:t>
      </w:r>
      <w:r w:rsidRPr="00F36EB0">
        <w:rPr>
          <w:rFonts w:ascii="Times New Roman" w:hAnsi="Times New Roman" w:cs="Times New Roman"/>
          <w:color w:val="000000" w:themeColor="text1"/>
          <w:position w:val="-6"/>
          <w:sz w:val="26"/>
          <w:szCs w:val="26"/>
          <w:lang w:val="en-US"/>
        </w:rPr>
        <w:object w:dxaOrig="240" w:dyaOrig="360" w14:anchorId="785E53C9">
          <v:shape id="_x0000_i1310" type="#_x0000_t75" style="width:12pt;height:18pt" o:ole="">
            <v:imagedata r:id="rId569" o:title=""/>
          </v:shape>
          <o:OLEObject Type="Embed" ProgID="Equation.DSMT4" ShapeID="_x0000_i1310" DrawAspect="Content" ObjectID="_1738861321" r:id="rId570"/>
        </w:object>
      </w:r>
      <w:r w:rsidRPr="00F36EB0">
        <w:rPr>
          <w:rFonts w:ascii="Times New Roman" w:hAnsi="Times New Roman" w:cs="Times New Roman"/>
          <w:color w:val="000000" w:themeColor="text1"/>
          <w:sz w:val="26"/>
          <w:szCs w:val="26"/>
        </w:rPr>
        <w:t>= 180</w:t>
      </w:r>
      <w:r w:rsidRPr="00F36EB0">
        <w:rPr>
          <w:rFonts w:ascii="Times New Roman" w:hAnsi="Times New Roman" w:cs="Times New Roman"/>
          <w:color w:val="000000" w:themeColor="text1"/>
          <w:sz w:val="26"/>
          <w:szCs w:val="26"/>
          <w:vertAlign w:val="superscript"/>
        </w:rPr>
        <w:t>0</w:t>
      </w:r>
      <w:r w:rsidRPr="00F36EB0">
        <w:rPr>
          <w:rFonts w:ascii="Times New Roman" w:hAnsi="Times New Roman" w:cs="Times New Roman"/>
          <w:color w:val="000000" w:themeColor="text1"/>
          <w:sz w:val="26"/>
          <w:szCs w:val="26"/>
        </w:rPr>
        <w:t xml:space="preserve">    </w:t>
      </w:r>
      <w:r w:rsidRPr="00F36EB0">
        <w:rPr>
          <w:rFonts w:ascii="Times New Roman" w:hAnsi="Times New Roman" w:cs="Times New Roman"/>
          <w:i/>
          <w:color w:val="000000" w:themeColor="text1"/>
          <w:sz w:val="26"/>
          <w:szCs w:val="26"/>
        </w:rPr>
        <w:t>(0,25đ)</w:t>
      </w:r>
    </w:p>
    <w:p w14:paraId="0CDAF7F3" w14:textId="77777777" w:rsidR="00F36EB0" w:rsidRPr="00F36EB0" w:rsidRDefault="00F36EB0" w:rsidP="00062464">
      <w:pPr>
        <w:spacing w:after="120"/>
        <w:contextualSpacing/>
        <w:rPr>
          <w:rFonts w:ascii="Times New Roman" w:hAnsi="Times New Roman" w:cs="Times New Roman"/>
          <w:color w:val="000000" w:themeColor="text1"/>
          <w:sz w:val="26"/>
          <w:szCs w:val="26"/>
        </w:rPr>
      </w:pPr>
      <w:r w:rsidRPr="00F36EB0">
        <w:rPr>
          <w:rFonts w:ascii="Times New Roman" w:hAnsi="Times New Roman" w:cs="Times New Roman"/>
          <w:color w:val="000000" w:themeColor="text1"/>
          <w:sz w:val="26"/>
          <w:szCs w:val="26"/>
        </w:rPr>
        <w:t xml:space="preserve">                                                     </w:t>
      </w:r>
      <w:r w:rsidRPr="00F36EB0">
        <w:rPr>
          <w:rFonts w:ascii="Times New Roman" w:hAnsi="Times New Roman" w:cs="Times New Roman"/>
          <w:color w:val="000000" w:themeColor="text1"/>
          <w:position w:val="-6"/>
          <w:sz w:val="26"/>
          <w:szCs w:val="26"/>
          <w:lang w:val="en-US"/>
        </w:rPr>
        <w:object w:dxaOrig="240" w:dyaOrig="360" w14:anchorId="55C1349D">
          <v:shape id="_x0000_i1311" type="#_x0000_t75" style="width:12pt;height:18pt" o:ole="">
            <v:imagedata r:id="rId569" o:title=""/>
          </v:shape>
          <o:OLEObject Type="Embed" ProgID="Equation.DSMT4" ShapeID="_x0000_i1311" DrawAspect="Content" ObjectID="_1738861322" r:id="rId571"/>
        </w:object>
      </w:r>
      <w:r w:rsidRPr="00F36EB0">
        <w:rPr>
          <w:rFonts w:ascii="Times New Roman" w:hAnsi="Times New Roman" w:cs="Times New Roman"/>
          <w:color w:val="000000" w:themeColor="text1"/>
          <w:sz w:val="26"/>
          <w:szCs w:val="26"/>
        </w:rPr>
        <w:t xml:space="preserve"> = 180</w:t>
      </w:r>
      <w:r w:rsidRPr="00F36EB0">
        <w:rPr>
          <w:rFonts w:ascii="Times New Roman" w:hAnsi="Times New Roman" w:cs="Times New Roman"/>
          <w:color w:val="000000" w:themeColor="text1"/>
          <w:sz w:val="26"/>
          <w:szCs w:val="26"/>
          <w:vertAlign w:val="superscript"/>
        </w:rPr>
        <w:t>0</w:t>
      </w:r>
      <w:r w:rsidRPr="00F36EB0">
        <w:rPr>
          <w:rFonts w:ascii="Times New Roman" w:hAnsi="Times New Roman" w:cs="Times New Roman"/>
          <w:color w:val="000000" w:themeColor="text1"/>
          <w:sz w:val="26"/>
          <w:szCs w:val="26"/>
        </w:rPr>
        <w:t xml:space="preserve"> - 80</w:t>
      </w:r>
      <w:r w:rsidRPr="00F36EB0">
        <w:rPr>
          <w:rFonts w:ascii="Times New Roman" w:hAnsi="Times New Roman" w:cs="Times New Roman"/>
          <w:color w:val="000000" w:themeColor="text1"/>
          <w:sz w:val="26"/>
          <w:szCs w:val="26"/>
          <w:vertAlign w:val="superscript"/>
        </w:rPr>
        <w:t>0</w:t>
      </w:r>
      <w:r w:rsidRPr="00F36EB0">
        <w:rPr>
          <w:rFonts w:ascii="Times New Roman" w:hAnsi="Times New Roman" w:cs="Times New Roman"/>
          <w:color w:val="000000" w:themeColor="text1"/>
          <w:sz w:val="26"/>
          <w:szCs w:val="26"/>
        </w:rPr>
        <w:t xml:space="preserve"> - 40</w:t>
      </w:r>
      <w:r w:rsidRPr="00F36EB0">
        <w:rPr>
          <w:rFonts w:ascii="Times New Roman" w:hAnsi="Times New Roman" w:cs="Times New Roman"/>
          <w:color w:val="000000" w:themeColor="text1"/>
          <w:sz w:val="26"/>
          <w:szCs w:val="26"/>
          <w:vertAlign w:val="superscript"/>
        </w:rPr>
        <w:t>0</w:t>
      </w:r>
      <w:r w:rsidRPr="00F36EB0">
        <w:rPr>
          <w:rFonts w:ascii="Times New Roman" w:hAnsi="Times New Roman" w:cs="Times New Roman"/>
          <w:color w:val="000000" w:themeColor="text1"/>
          <w:sz w:val="26"/>
          <w:szCs w:val="26"/>
        </w:rPr>
        <w:t xml:space="preserve"> = 60</w:t>
      </w:r>
      <w:r w:rsidRPr="00F36EB0">
        <w:rPr>
          <w:rFonts w:ascii="Times New Roman" w:hAnsi="Times New Roman" w:cs="Times New Roman"/>
          <w:color w:val="000000" w:themeColor="text1"/>
          <w:sz w:val="26"/>
          <w:szCs w:val="26"/>
          <w:vertAlign w:val="superscript"/>
        </w:rPr>
        <w:t xml:space="preserve">0     </w:t>
      </w:r>
      <w:r w:rsidRPr="00F36EB0">
        <w:rPr>
          <w:rFonts w:ascii="Times New Roman" w:hAnsi="Times New Roman" w:cs="Times New Roman"/>
          <w:color w:val="000000" w:themeColor="text1"/>
          <w:sz w:val="26"/>
          <w:szCs w:val="26"/>
        </w:rPr>
        <w:t xml:space="preserve"> </w:t>
      </w:r>
      <w:r w:rsidRPr="00F36EB0">
        <w:rPr>
          <w:rFonts w:ascii="Times New Roman" w:hAnsi="Times New Roman" w:cs="Times New Roman"/>
          <w:i/>
          <w:color w:val="000000" w:themeColor="text1"/>
          <w:sz w:val="26"/>
          <w:szCs w:val="26"/>
        </w:rPr>
        <w:t>(0,25đ)</w:t>
      </w:r>
    </w:p>
    <w:p w14:paraId="4766E80A" w14:textId="77777777" w:rsidR="00F36EB0" w:rsidRPr="00F36EB0" w:rsidRDefault="00F36EB0" w:rsidP="00062464">
      <w:pPr>
        <w:spacing w:after="120"/>
        <w:contextualSpacing/>
        <w:rPr>
          <w:rFonts w:ascii="Times New Roman" w:hAnsi="Times New Roman" w:cs="Times New Roman"/>
          <w:color w:val="000000" w:themeColor="text1"/>
          <w:sz w:val="26"/>
          <w:szCs w:val="26"/>
        </w:rPr>
      </w:pPr>
      <w:r w:rsidRPr="00F36EB0">
        <w:rPr>
          <w:rFonts w:ascii="Times New Roman" w:hAnsi="Times New Roman" w:cs="Times New Roman"/>
          <w:color w:val="000000" w:themeColor="text1"/>
          <w:sz w:val="26"/>
          <w:szCs w:val="26"/>
          <w:vertAlign w:val="superscript"/>
        </w:rPr>
        <w:tab/>
      </w:r>
      <w:r w:rsidRPr="00F36EB0">
        <w:rPr>
          <w:rFonts w:ascii="Times New Roman" w:hAnsi="Times New Roman" w:cs="Times New Roman"/>
          <w:color w:val="000000" w:themeColor="text1"/>
          <w:sz w:val="26"/>
          <w:szCs w:val="26"/>
        </w:rPr>
        <w:t xml:space="preserve">      Vậy </w:t>
      </w:r>
      <w:r w:rsidRPr="00F36EB0">
        <w:rPr>
          <w:rFonts w:ascii="Times New Roman" w:hAnsi="Times New Roman" w:cs="Times New Roman"/>
          <w:color w:val="000000" w:themeColor="text1"/>
          <w:position w:val="-6"/>
          <w:sz w:val="26"/>
          <w:szCs w:val="26"/>
          <w:lang w:val="en-US"/>
        </w:rPr>
        <w:object w:dxaOrig="240" w:dyaOrig="360" w14:anchorId="700C48C5">
          <v:shape id="_x0000_i1312" type="#_x0000_t75" style="width:12pt;height:18pt" o:ole="">
            <v:imagedata r:id="rId569" o:title=""/>
          </v:shape>
          <o:OLEObject Type="Embed" ProgID="Equation.DSMT4" ShapeID="_x0000_i1312" DrawAspect="Content" ObjectID="_1738861323" r:id="rId572"/>
        </w:object>
      </w:r>
      <w:r w:rsidRPr="00F36EB0">
        <w:rPr>
          <w:rFonts w:ascii="Times New Roman" w:hAnsi="Times New Roman" w:cs="Times New Roman"/>
          <w:color w:val="000000" w:themeColor="text1"/>
          <w:sz w:val="26"/>
          <w:szCs w:val="26"/>
        </w:rPr>
        <w:t>= 60</w:t>
      </w:r>
      <w:r w:rsidRPr="00F36EB0">
        <w:rPr>
          <w:rFonts w:ascii="Times New Roman" w:hAnsi="Times New Roman" w:cs="Times New Roman"/>
          <w:color w:val="000000" w:themeColor="text1"/>
          <w:sz w:val="26"/>
          <w:szCs w:val="26"/>
          <w:vertAlign w:val="superscript"/>
        </w:rPr>
        <w:t>0</w:t>
      </w:r>
      <w:r w:rsidRPr="00F36EB0">
        <w:rPr>
          <w:rFonts w:ascii="Times New Roman" w:hAnsi="Times New Roman" w:cs="Times New Roman"/>
          <w:color w:val="000000" w:themeColor="text1"/>
          <w:sz w:val="26"/>
          <w:szCs w:val="26"/>
        </w:rPr>
        <w:t xml:space="preserve">  </w:t>
      </w:r>
      <w:r w:rsidRPr="00F36EB0">
        <w:rPr>
          <w:rFonts w:ascii="Times New Roman" w:hAnsi="Times New Roman" w:cs="Times New Roman"/>
          <w:i/>
          <w:color w:val="000000" w:themeColor="text1"/>
          <w:sz w:val="26"/>
          <w:szCs w:val="26"/>
        </w:rPr>
        <w:t>(0,25đ)</w:t>
      </w:r>
    </w:p>
    <w:p w14:paraId="51E09B67" w14:textId="77777777" w:rsidR="00F36EB0" w:rsidRPr="00F36EB0" w:rsidRDefault="00F36EB0" w:rsidP="00062464">
      <w:pPr>
        <w:spacing w:after="120"/>
        <w:contextualSpacing/>
        <w:rPr>
          <w:rFonts w:ascii="Times New Roman" w:hAnsi="Times New Roman" w:cs="Times New Roman"/>
          <w:color w:val="000000" w:themeColor="text1"/>
          <w:sz w:val="26"/>
          <w:szCs w:val="26"/>
        </w:rPr>
      </w:pPr>
      <w:r w:rsidRPr="00F36EB0">
        <w:rPr>
          <w:rFonts w:ascii="Times New Roman" w:hAnsi="Times New Roman" w:cs="Times New Roman"/>
          <w:color w:val="000000" w:themeColor="text1"/>
          <w:sz w:val="26"/>
          <w:szCs w:val="26"/>
        </w:rPr>
        <w:tab/>
        <w:t xml:space="preserve">    b/ </w:t>
      </w:r>
      <w:r w:rsidRPr="00F36EB0">
        <w:rPr>
          <w:rFonts w:ascii="Times New Roman" w:hAnsi="Times New Roman" w:cs="Times New Roman"/>
          <w:color w:val="000000" w:themeColor="text1"/>
          <w:position w:val="-4"/>
          <w:sz w:val="26"/>
          <w:szCs w:val="26"/>
          <w:lang w:val="en-US"/>
        </w:rPr>
        <w:object w:dxaOrig="220" w:dyaOrig="260" w14:anchorId="22509053">
          <v:shape id="_x0000_i1313" type="#_x0000_t75" style="width:11.25pt;height:13.5pt" o:ole="">
            <v:imagedata r:id="rId565" o:title=""/>
          </v:shape>
          <o:OLEObject Type="Embed" ProgID="Equation.DSMT4" ShapeID="_x0000_i1313" DrawAspect="Content" ObjectID="_1738861324" r:id="rId573"/>
        </w:object>
      </w:r>
      <w:r w:rsidRPr="00F36EB0">
        <w:rPr>
          <w:rFonts w:ascii="Times New Roman" w:hAnsi="Times New Roman" w:cs="Times New Roman"/>
          <w:color w:val="000000" w:themeColor="text1"/>
          <w:sz w:val="26"/>
          <w:szCs w:val="26"/>
        </w:rPr>
        <w:t xml:space="preserve">ABC có: </w:t>
      </w:r>
      <w:r w:rsidRPr="00F36EB0">
        <w:rPr>
          <w:rFonts w:ascii="Times New Roman" w:hAnsi="Times New Roman" w:cs="Times New Roman"/>
          <w:color w:val="000000" w:themeColor="text1"/>
          <w:position w:val="-4"/>
          <w:sz w:val="26"/>
          <w:szCs w:val="26"/>
          <w:lang w:val="en-US"/>
        </w:rPr>
        <w:object w:dxaOrig="240" w:dyaOrig="340" w14:anchorId="07BD8338">
          <v:shape id="_x0000_i1314" type="#_x0000_t75" style="width:12pt;height:17.25pt" o:ole="">
            <v:imagedata r:id="rId574" o:title=""/>
          </v:shape>
          <o:OLEObject Type="Embed" ProgID="Equation.DSMT4" ShapeID="_x0000_i1314" DrawAspect="Content" ObjectID="_1738861325" r:id="rId575"/>
        </w:object>
      </w:r>
      <w:r w:rsidRPr="00F36EB0">
        <w:rPr>
          <w:rFonts w:ascii="Times New Roman" w:hAnsi="Times New Roman" w:cs="Times New Roman"/>
          <w:color w:val="000000" w:themeColor="text1"/>
          <w:sz w:val="26"/>
          <w:szCs w:val="26"/>
        </w:rPr>
        <w:t xml:space="preserve">&lt; </w:t>
      </w:r>
      <w:r w:rsidRPr="00F36EB0">
        <w:rPr>
          <w:rFonts w:ascii="Times New Roman" w:hAnsi="Times New Roman" w:cs="Times New Roman"/>
          <w:color w:val="000000" w:themeColor="text1"/>
          <w:position w:val="-6"/>
          <w:sz w:val="26"/>
          <w:szCs w:val="26"/>
          <w:lang w:val="en-US"/>
        </w:rPr>
        <w:object w:dxaOrig="240" w:dyaOrig="360" w14:anchorId="0C5F9E44">
          <v:shape id="_x0000_i1315" type="#_x0000_t75" style="width:12pt;height:18pt" o:ole="">
            <v:imagedata r:id="rId569" o:title=""/>
          </v:shape>
          <o:OLEObject Type="Embed" ProgID="Equation.DSMT4" ShapeID="_x0000_i1315" DrawAspect="Content" ObjectID="_1738861326" r:id="rId576"/>
        </w:object>
      </w:r>
      <w:r w:rsidRPr="00F36EB0">
        <w:rPr>
          <w:rFonts w:ascii="Times New Roman" w:hAnsi="Times New Roman" w:cs="Times New Roman"/>
          <w:color w:val="000000" w:themeColor="text1"/>
          <w:sz w:val="26"/>
          <w:szCs w:val="26"/>
        </w:rPr>
        <w:t xml:space="preserve">&lt; </w:t>
      </w:r>
      <w:r w:rsidRPr="00F36EB0">
        <w:rPr>
          <w:rFonts w:ascii="Times New Roman" w:hAnsi="Times New Roman" w:cs="Times New Roman"/>
          <w:color w:val="000000" w:themeColor="text1"/>
          <w:position w:val="-4"/>
          <w:sz w:val="26"/>
          <w:szCs w:val="26"/>
          <w:lang w:val="en-US"/>
        </w:rPr>
        <w:object w:dxaOrig="260" w:dyaOrig="340" w14:anchorId="4B473C8B">
          <v:shape id="_x0000_i1316" type="#_x0000_t75" style="width:13.5pt;height:17.25pt" o:ole="">
            <v:imagedata r:id="rId577" o:title=""/>
          </v:shape>
          <o:OLEObject Type="Embed" ProgID="Equation.DSMT4" ShapeID="_x0000_i1316" DrawAspect="Content" ObjectID="_1738861327" r:id="rId578"/>
        </w:object>
      </w:r>
      <w:r w:rsidRPr="00F36EB0">
        <w:rPr>
          <w:rFonts w:ascii="Times New Roman" w:hAnsi="Times New Roman" w:cs="Times New Roman"/>
          <w:color w:val="000000" w:themeColor="text1"/>
          <w:sz w:val="26"/>
          <w:szCs w:val="26"/>
        </w:rPr>
        <w:t xml:space="preserve"> ( do 40</w:t>
      </w:r>
      <w:r w:rsidRPr="00F36EB0">
        <w:rPr>
          <w:rFonts w:ascii="Times New Roman" w:hAnsi="Times New Roman" w:cs="Times New Roman"/>
          <w:color w:val="000000" w:themeColor="text1"/>
          <w:sz w:val="26"/>
          <w:szCs w:val="26"/>
          <w:vertAlign w:val="superscript"/>
        </w:rPr>
        <w:t>0</w:t>
      </w:r>
      <w:r w:rsidRPr="00F36EB0">
        <w:rPr>
          <w:rFonts w:ascii="Times New Roman" w:hAnsi="Times New Roman" w:cs="Times New Roman"/>
          <w:color w:val="000000" w:themeColor="text1"/>
          <w:sz w:val="26"/>
          <w:szCs w:val="26"/>
        </w:rPr>
        <w:t xml:space="preserve"> &lt; 60</w:t>
      </w:r>
      <w:r w:rsidRPr="00F36EB0">
        <w:rPr>
          <w:rFonts w:ascii="Times New Roman" w:hAnsi="Times New Roman" w:cs="Times New Roman"/>
          <w:color w:val="000000" w:themeColor="text1"/>
          <w:sz w:val="26"/>
          <w:szCs w:val="26"/>
          <w:vertAlign w:val="superscript"/>
        </w:rPr>
        <w:t>0</w:t>
      </w:r>
      <w:r w:rsidRPr="00F36EB0">
        <w:rPr>
          <w:rFonts w:ascii="Times New Roman" w:hAnsi="Times New Roman" w:cs="Times New Roman"/>
          <w:color w:val="000000" w:themeColor="text1"/>
          <w:sz w:val="26"/>
          <w:szCs w:val="26"/>
        </w:rPr>
        <w:t xml:space="preserve"> &lt; 80</w:t>
      </w:r>
      <w:r w:rsidRPr="00F36EB0">
        <w:rPr>
          <w:rFonts w:ascii="Times New Roman" w:hAnsi="Times New Roman" w:cs="Times New Roman"/>
          <w:color w:val="000000" w:themeColor="text1"/>
          <w:sz w:val="26"/>
          <w:szCs w:val="26"/>
          <w:vertAlign w:val="superscript"/>
        </w:rPr>
        <w:t>0</w:t>
      </w:r>
      <w:r w:rsidRPr="00F36EB0">
        <w:rPr>
          <w:rFonts w:ascii="Times New Roman" w:hAnsi="Times New Roman" w:cs="Times New Roman"/>
          <w:color w:val="000000" w:themeColor="text1"/>
          <w:sz w:val="26"/>
          <w:szCs w:val="26"/>
        </w:rPr>
        <w:t xml:space="preserve">)  </w:t>
      </w:r>
      <w:r w:rsidRPr="00F36EB0">
        <w:rPr>
          <w:rFonts w:ascii="Times New Roman" w:hAnsi="Times New Roman" w:cs="Times New Roman"/>
          <w:i/>
          <w:color w:val="000000" w:themeColor="text1"/>
          <w:sz w:val="26"/>
          <w:szCs w:val="26"/>
        </w:rPr>
        <w:t>(0,5đ)</w:t>
      </w:r>
    </w:p>
    <w:p w14:paraId="30B69B1B" w14:textId="77777777" w:rsidR="00F36EB0" w:rsidRPr="00F36EB0" w:rsidRDefault="00F36EB0" w:rsidP="0008177B">
      <w:pPr>
        <w:pStyle w:val="ListParagraph"/>
        <w:numPr>
          <w:ilvl w:val="0"/>
          <w:numId w:val="49"/>
        </w:numPr>
        <w:spacing w:after="120"/>
        <w:rPr>
          <w:rFonts w:ascii="Times New Roman" w:hAnsi="Times New Roman" w:cs="Times New Roman"/>
          <w:b/>
          <w:color w:val="000000" w:themeColor="text1"/>
          <w:sz w:val="26"/>
          <w:szCs w:val="26"/>
        </w:rPr>
      </w:pPr>
      <w:r w:rsidRPr="00F36EB0">
        <w:rPr>
          <w:rFonts w:ascii="Times New Roman" w:hAnsi="Times New Roman" w:cs="Times New Roman"/>
          <w:color w:val="000000" w:themeColor="text1"/>
          <w:sz w:val="26"/>
          <w:szCs w:val="26"/>
        </w:rPr>
        <w:t xml:space="preserve">AC &lt; AB &lt; BC   </w:t>
      </w:r>
      <w:r w:rsidRPr="00F36EB0">
        <w:rPr>
          <w:rFonts w:ascii="Times New Roman" w:hAnsi="Times New Roman" w:cs="Times New Roman"/>
          <w:i/>
          <w:color w:val="000000" w:themeColor="text1"/>
          <w:sz w:val="26"/>
          <w:szCs w:val="26"/>
        </w:rPr>
        <w:t>(0,5đ)</w:t>
      </w:r>
    </w:p>
    <w:p w14:paraId="686928BB" w14:textId="77777777" w:rsidR="00F36EB0" w:rsidRPr="00F36EB0" w:rsidRDefault="00F36EB0" w:rsidP="00062464">
      <w:pPr>
        <w:spacing w:after="120"/>
        <w:contextualSpacing/>
        <w:rPr>
          <w:rFonts w:ascii="Times New Roman" w:hAnsi="Times New Roman" w:cs="Times New Roman"/>
          <w:b/>
          <w:color w:val="000000" w:themeColor="text1"/>
          <w:sz w:val="26"/>
          <w:szCs w:val="26"/>
          <w:lang w:val="en-US"/>
        </w:rPr>
      </w:pPr>
      <w:r w:rsidRPr="00F36EB0">
        <w:rPr>
          <w:rFonts w:ascii="Times New Roman" w:hAnsi="Times New Roman" w:cs="Times New Roman"/>
          <w:b/>
          <w:color w:val="000000" w:themeColor="text1"/>
          <w:sz w:val="26"/>
          <w:szCs w:val="26"/>
          <w:lang w:val="en-US"/>
        </w:rPr>
        <w:t xml:space="preserve">      Câu 18: (1 điểm)</w:t>
      </w:r>
    </w:p>
    <w:p w14:paraId="254C8A8B" w14:textId="77777777" w:rsidR="00F36EB0" w:rsidRPr="00F36EB0" w:rsidRDefault="00F36EB0" w:rsidP="0091066D">
      <w:pPr>
        <w:spacing w:after="180" w:line="330" w:lineRule="atLeast"/>
        <w:rPr>
          <w:rFonts w:ascii="Times New Roman" w:hAnsi="Times New Roman" w:cs="Times New Roman"/>
          <w:color w:val="000000" w:themeColor="text1"/>
          <w:sz w:val="26"/>
          <w:szCs w:val="26"/>
        </w:rPr>
      </w:pPr>
      <w:r w:rsidRPr="00F36EB0">
        <w:rPr>
          <w:rFonts w:ascii="Times New Roman" w:hAnsi="Times New Roman" w:cs="Times New Roman"/>
          <w:b/>
          <w:color w:val="000000" w:themeColor="text1"/>
          <w:sz w:val="26"/>
          <w:szCs w:val="26"/>
          <w:lang w:val="pt-BR"/>
        </w:rPr>
        <w:tab/>
      </w:r>
      <w:r w:rsidRPr="00F36EB0">
        <w:rPr>
          <w:rFonts w:ascii="Times New Roman" w:hAnsi="Times New Roman" w:cs="Times New Roman"/>
          <w:b/>
          <w:color w:val="000000" w:themeColor="text1"/>
          <w:sz w:val="26"/>
          <w:szCs w:val="26"/>
          <w:lang w:val="pt-BR"/>
        </w:rPr>
        <w:tab/>
      </w:r>
      <w:r w:rsidRPr="00F36EB0">
        <w:rPr>
          <w:rFonts w:ascii="Times New Roman" w:hAnsi="Times New Roman" w:cs="Times New Roman"/>
          <w:color w:val="000000" w:themeColor="text1"/>
          <w:sz w:val="26"/>
          <w:szCs w:val="26"/>
        </w:rPr>
        <w:t>Xét hai tam giác OMN và OAB,</w:t>
      </w:r>
      <w:r w:rsidRPr="00F36EB0">
        <w:rPr>
          <w:rFonts w:ascii="Times New Roman" w:hAnsi="Times New Roman" w:cs="Times New Roman"/>
          <w:color w:val="000000" w:themeColor="text1"/>
          <w:sz w:val="26"/>
          <w:szCs w:val="26"/>
          <w:lang w:val="pt-BR"/>
        </w:rPr>
        <w:t xml:space="preserve"> </w:t>
      </w:r>
      <w:r w:rsidRPr="00F36EB0">
        <w:rPr>
          <w:rFonts w:ascii="Times New Roman" w:hAnsi="Times New Roman" w:cs="Times New Roman"/>
          <w:color w:val="000000" w:themeColor="text1"/>
          <w:sz w:val="26"/>
          <w:szCs w:val="26"/>
        </w:rPr>
        <w:t>có:</w:t>
      </w:r>
    </w:p>
    <w:p w14:paraId="046BAC99" w14:textId="77777777" w:rsidR="00F36EB0" w:rsidRPr="00F36EB0" w:rsidRDefault="00F36EB0" w:rsidP="0091066D">
      <w:pPr>
        <w:spacing w:line="330" w:lineRule="atLeast"/>
        <w:ind w:left="1440" w:firstLine="720"/>
        <w:rPr>
          <w:rFonts w:ascii="Times New Roman" w:hAnsi="Times New Roman" w:cs="Times New Roman"/>
          <w:color w:val="000000" w:themeColor="text1"/>
          <w:sz w:val="26"/>
          <w:szCs w:val="26"/>
        </w:rPr>
      </w:pPr>
      <w:r w:rsidRPr="00F36EB0">
        <w:rPr>
          <w:rFonts w:ascii="Times New Roman" w:hAnsi="Times New Roman" w:cs="Times New Roman"/>
          <w:color w:val="000000" w:themeColor="text1"/>
          <w:sz w:val="26"/>
          <w:szCs w:val="26"/>
          <w:bdr w:val="none" w:sz="0" w:space="0" w:color="auto" w:frame="1"/>
        </w:rPr>
        <w:t>OM = OA</w:t>
      </w:r>
      <w:r w:rsidRPr="00F36EB0">
        <w:rPr>
          <w:rFonts w:ascii="Times New Roman" w:hAnsi="Times New Roman" w:cs="Times New Roman"/>
          <w:color w:val="000000" w:themeColor="text1"/>
          <w:sz w:val="26"/>
          <w:szCs w:val="26"/>
        </w:rPr>
        <w:t xml:space="preserve"> (vì O là trung điểm AM)   </w:t>
      </w:r>
    </w:p>
    <w:p w14:paraId="31C9229B" w14:textId="77777777" w:rsidR="00F36EB0" w:rsidRPr="00F36EB0" w:rsidRDefault="00F36EB0" w:rsidP="007E5B24">
      <w:pPr>
        <w:spacing w:line="330" w:lineRule="atLeast"/>
        <w:ind w:left="1440" w:firstLine="720"/>
        <w:rPr>
          <w:rFonts w:ascii="Times New Roman" w:hAnsi="Times New Roman" w:cs="Times New Roman"/>
          <w:color w:val="000000" w:themeColor="text1"/>
          <w:sz w:val="26"/>
          <w:szCs w:val="26"/>
        </w:rPr>
      </w:pPr>
      <w:r w:rsidRPr="00F36EB0">
        <w:rPr>
          <w:rFonts w:ascii="Times New Roman" w:hAnsi="Times New Roman" w:cs="Times New Roman"/>
          <w:color w:val="000000" w:themeColor="text1"/>
          <w:sz w:val="26"/>
          <w:szCs w:val="26"/>
        </w:rPr>
        <w:t> </w:t>
      </w:r>
      <w:r w:rsidRPr="00F36EB0">
        <w:rPr>
          <w:rFonts w:ascii="Times New Roman" w:hAnsi="Times New Roman" w:cs="Times New Roman"/>
          <w:color w:val="000000" w:themeColor="text1"/>
          <w:position w:val="-6"/>
          <w:sz w:val="26"/>
          <w:szCs w:val="26"/>
        </w:rPr>
        <w:object w:dxaOrig="1359" w:dyaOrig="360" w14:anchorId="06EA6FED">
          <v:shape id="_x0000_i1317" type="#_x0000_t75" style="width:68.25pt;height:18pt" o:ole="">
            <v:imagedata r:id="rId579" o:title=""/>
          </v:shape>
          <o:OLEObject Type="Embed" ProgID="Equation.DSMT4" ShapeID="_x0000_i1317" DrawAspect="Content" ObjectID="_1738861328" r:id="rId580"/>
        </w:object>
      </w:r>
      <w:r w:rsidRPr="00F36EB0">
        <w:rPr>
          <w:rFonts w:ascii="Times New Roman" w:hAnsi="Times New Roman" w:cs="Times New Roman"/>
          <w:color w:val="000000" w:themeColor="text1"/>
          <w:sz w:val="26"/>
          <w:szCs w:val="26"/>
        </w:rPr>
        <w:t xml:space="preserve"> (hai góc đối đỉnh)    </w:t>
      </w:r>
    </w:p>
    <w:p w14:paraId="0C41508E" w14:textId="77777777" w:rsidR="00F36EB0" w:rsidRPr="00F36EB0" w:rsidRDefault="00F36EB0" w:rsidP="0091066D">
      <w:pPr>
        <w:spacing w:line="330" w:lineRule="atLeast"/>
        <w:ind w:left="1440" w:firstLine="720"/>
        <w:rPr>
          <w:rFonts w:ascii="Times New Roman" w:hAnsi="Times New Roman" w:cs="Times New Roman"/>
          <w:color w:val="000000" w:themeColor="text1"/>
          <w:sz w:val="26"/>
          <w:szCs w:val="26"/>
        </w:rPr>
      </w:pPr>
    </w:p>
    <w:p w14:paraId="40BC0C8F" w14:textId="77777777" w:rsidR="00F36EB0" w:rsidRPr="00F36EB0" w:rsidRDefault="00F36EB0" w:rsidP="007E5B24">
      <w:pPr>
        <w:spacing w:line="330" w:lineRule="atLeast"/>
        <w:ind w:left="1440" w:firstLine="720"/>
        <w:rPr>
          <w:rFonts w:ascii="Times New Roman" w:hAnsi="Times New Roman" w:cs="Times New Roman"/>
          <w:color w:val="000000" w:themeColor="text1"/>
          <w:sz w:val="26"/>
          <w:szCs w:val="26"/>
        </w:rPr>
      </w:pPr>
      <w:r w:rsidRPr="00F36EB0">
        <w:rPr>
          <w:rFonts w:ascii="Times New Roman" w:hAnsi="Times New Roman" w:cs="Times New Roman"/>
          <w:color w:val="000000" w:themeColor="text1"/>
          <w:sz w:val="26"/>
          <w:szCs w:val="26"/>
        </w:rPr>
        <w:t>ON = OB (vì O là trung điểm BN)</w:t>
      </w:r>
    </w:p>
    <w:p w14:paraId="093AB3E7" w14:textId="77777777" w:rsidR="00F36EB0" w:rsidRPr="00F36EB0" w:rsidRDefault="00F36EB0" w:rsidP="007E5B24">
      <w:pPr>
        <w:spacing w:line="330" w:lineRule="atLeast"/>
        <w:ind w:left="720" w:firstLine="720"/>
        <w:rPr>
          <w:rFonts w:ascii="Times New Roman" w:hAnsi="Times New Roman" w:cs="Times New Roman"/>
          <w:color w:val="000000" w:themeColor="text1"/>
          <w:sz w:val="26"/>
          <w:szCs w:val="26"/>
        </w:rPr>
      </w:pPr>
      <w:r w:rsidRPr="00F36EB0">
        <w:rPr>
          <w:rFonts w:ascii="Times New Roman" w:hAnsi="Times New Roman" w:cs="Times New Roman"/>
          <w:color w:val="000000" w:themeColor="text1"/>
          <w:sz w:val="26"/>
          <w:szCs w:val="26"/>
        </w:rPr>
        <w:t>=&gt;  </w:t>
      </w:r>
      <w:r w:rsidRPr="00F36EB0">
        <w:rPr>
          <w:rFonts w:ascii="Times New Roman" w:hAnsi="Times New Roman" w:cs="Times New Roman"/>
          <w:color w:val="000000" w:themeColor="text1"/>
          <w:sz w:val="26"/>
          <w:szCs w:val="26"/>
          <w:bdr w:val="none" w:sz="0" w:space="0" w:color="auto" w:frame="1"/>
        </w:rPr>
        <w:t>ΔOMN= ΔOAB</w:t>
      </w:r>
      <w:r w:rsidRPr="00F36EB0">
        <w:rPr>
          <w:rFonts w:ascii="Times New Roman" w:hAnsi="Times New Roman" w:cs="Times New Roman"/>
          <w:color w:val="000000" w:themeColor="text1"/>
          <w:sz w:val="26"/>
          <w:szCs w:val="26"/>
        </w:rPr>
        <w:t xml:space="preserve"> (c.g.c)   </w:t>
      </w:r>
      <w:r w:rsidRPr="00F36EB0">
        <w:rPr>
          <w:rFonts w:ascii="Times New Roman" w:hAnsi="Times New Roman" w:cs="Times New Roman"/>
          <w:i/>
          <w:color w:val="000000" w:themeColor="text1"/>
          <w:sz w:val="26"/>
          <w:szCs w:val="26"/>
        </w:rPr>
        <w:t>(0,5đ)</w:t>
      </w:r>
    </w:p>
    <w:p w14:paraId="2C145240" w14:textId="77777777" w:rsidR="00F36EB0" w:rsidRPr="00F36EB0" w:rsidRDefault="00F36EB0" w:rsidP="0091066D">
      <w:pPr>
        <w:spacing w:line="330" w:lineRule="atLeast"/>
        <w:rPr>
          <w:rFonts w:ascii="Times New Roman" w:hAnsi="Times New Roman" w:cs="Times New Roman"/>
          <w:color w:val="000000" w:themeColor="text1"/>
          <w:sz w:val="26"/>
          <w:szCs w:val="26"/>
          <w:bdr w:val="none" w:sz="0" w:space="0" w:color="auto" w:frame="1"/>
        </w:rPr>
      </w:pPr>
      <w:r w:rsidRPr="00F36EB0">
        <w:rPr>
          <w:rFonts w:ascii="Times New Roman" w:hAnsi="Times New Roman" w:cs="Times New Roman"/>
          <w:color w:val="000000" w:themeColor="text1"/>
          <w:sz w:val="26"/>
          <w:szCs w:val="26"/>
          <w:bdr w:val="none" w:sz="0" w:space="0" w:color="auto" w:frame="1"/>
        </w:rPr>
        <w:t xml:space="preserve">                      =&gt; MN = AB (hai cạnh tương ứng), mà AB = 700 m  </w:t>
      </w:r>
      <w:r w:rsidRPr="00F36EB0">
        <w:rPr>
          <w:rFonts w:ascii="Times New Roman" w:hAnsi="Times New Roman" w:cs="Times New Roman"/>
          <w:i/>
          <w:color w:val="000000" w:themeColor="text1"/>
          <w:sz w:val="26"/>
          <w:szCs w:val="26"/>
        </w:rPr>
        <w:t>(0,25đ)</w:t>
      </w:r>
    </w:p>
    <w:p w14:paraId="22A436F8" w14:textId="77777777" w:rsidR="00F36EB0" w:rsidRPr="00F36EB0" w:rsidRDefault="00F36EB0" w:rsidP="000439A3">
      <w:pPr>
        <w:spacing w:line="330" w:lineRule="atLeast"/>
        <w:ind w:left="720" w:firstLine="720"/>
        <w:rPr>
          <w:rFonts w:ascii="Times New Roman" w:hAnsi="Times New Roman" w:cs="Times New Roman"/>
          <w:i/>
          <w:color w:val="000000" w:themeColor="text1"/>
          <w:sz w:val="26"/>
          <w:szCs w:val="26"/>
          <w:lang w:val="en-US"/>
        </w:rPr>
      </w:pPr>
      <w:r w:rsidRPr="00F36EB0">
        <w:rPr>
          <w:rFonts w:ascii="Times New Roman" w:hAnsi="Times New Roman" w:cs="Times New Roman"/>
          <w:color w:val="000000" w:themeColor="text1"/>
          <w:sz w:val="26"/>
          <w:szCs w:val="26"/>
          <w:bdr w:val="none" w:sz="0" w:space="0" w:color="auto" w:frame="1"/>
          <w:lang w:val="en-US"/>
        </w:rPr>
        <w:t xml:space="preserve">Vậy </w:t>
      </w:r>
      <w:r w:rsidRPr="00F36EB0">
        <w:rPr>
          <w:rFonts w:ascii="Times New Roman" w:hAnsi="Times New Roman" w:cs="Times New Roman"/>
          <w:color w:val="000000" w:themeColor="text1"/>
          <w:sz w:val="26"/>
          <w:szCs w:val="26"/>
          <w:bdr w:val="none" w:sz="0" w:space="0" w:color="auto" w:frame="1"/>
        </w:rPr>
        <w:t>MN = 700m</w:t>
      </w:r>
      <w:r w:rsidRPr="00F36EB0">
        <w:rPr>
          <w:rFonts w:ascii="Times New Roman" w:hAnsi="Times New Roman" w:cs="Times New Roman"/>
          <w:color w:val="000000" w:themeColor="text1"/>
          <w:sz w:val="26"/>
          <w:szCs w:val="26"/>
          <w:bdr w:val="none" w:sz="0" w:space="0" w:color="auto" w:frame="1"/>
          <w:lang w:val="en-US"/>
        </w:rPr>
        <w:t xml:space="preserve">  </w:t>
      </w:r>
      <w:r w:rsidRPr="00F36EB0">
        <w:rPr>
          <w:rFonts w:ascii="Times New Roman" w:hAnsi="Times New Roman" w:cs="Times New Roman"/>
          <w:i/>
          <w:color w:val="000000" w:themeColor="text1"/>
          <w:sz w:val="26"/>
          <w:szCs w:val="26"/>
          <w:lang w:val="en-US"/>
        </w:rPr>
        <w:t>(0,25đ)</w:t>
      </w:r>
    </w:p>
    <w:p w14:paraId="10DD9A25" w14:textId="77777777" w:rsidR="00F36EB0" w:rsidRPr="00F36EB0" w:rsidRDefault="00F36EB0" w:rsidP="00CE6548">
      <w:pPr>
        <w:spacing w:line="330" w:lineRule="atLeast"/>
        <w:ind w:left="720" w:firstLine="720"/>
        <w:jc w:val="center"/>
        <w:rPr>
          <w:rFonts w:ascii="Times New Roman" w:hAnsi="Times New Roman" w:cs="Times New Roman"/>
          <w:b/>
          <w:color w:val="000000" w:themeColor="text1"/>
          <w:sz w:val="26"/>
          <w:szCs w:val="26"/>
          <w:lang w:val="en-US"/>
        </w:rPr>
      </w:pPr>
      <w:r w:rsidRPr="00F36EB0">
        <w:rPr>
          <w:rFonts w:ascii="Times New Roman" w:hAnsi="Times New Roman" w:cs="Times New Roman"/>
          <w:b/>
          <w:color w:val="000000" w:themeColor="text1"/>
          <w:sz w:val="26"/>
          <w:szCs w:val="26"/>
          <w:lang w:val="en-US"/>
        </w:rPr>
        <w:t>Hết</w:t>
      </w:r>
    </w:p>
    <w:p w14:paraId="206F2CF3" w14:textId="77777777" w:rsidR="00F36EB0" w:rsidRPr="00F36EB0" w:rsidRDefault="00F36EB0" w:rsidP="000439A3">
      <w:pPr>
        <w:spacing w:line="330" w:lineRule="atLeast"/>
        <w:ind w:left="720" w:firstLine="720"/>
        <w:rPr>
          <w:rFonts w:ascii="Times New Roman" w:hAnsi="Times New Roman" w:cs="Times New Roman"/>
          <w:color w:val="000000" w:themeColor="text1"/>
          <w:sz w:val="26"/>
          <w:szCs w:val="26"/>
          <w:lang w:val="en-US"/>
        </w:rPr>
      </w:pPr>
    </w:p>
    <w:p w14:paraId="641C1FE5" w14:textId="77777777" w:rsidR="00F36EB0" w:rsidRPr="00F36EB0" w:rsidRDefault="00F36EB0" w:rsidP="000439A3">
      <w:pPr>
        <w:spacing w:line="330" w:lineRule="atLeast"/>
        <w:ind w:left="720" w:firstLine="720"/>
        <w:rPr>
          <w:rFonts w:ascii="Times New Roman" w:hAnsi="Times New Roman" w:cs="Times New Roman"/>
          <w:color w:val="000000" w:themeColor="text1"/>
          <w:sz w:val="26"/>
          <w:szCs w:val="26"/>
          <w:lang w:val="en-US"/>
        </w:rPr>
      </w:pPr>
    </w:p>
    <w:p w14:paraId="10FDA6F5" w14:textId="77777777" w:rsidR="00F36EB0" w:rsidRPr="00F36EB0" w:rsidRDefault="00F36EB0">
      <w:pPr>
        <w:jc w:val="center"/>
        <w:rPr>
          <w:rFonts w:ascii="Times New Roman" w:eastAsia="Times New Roman" w:hAnsi="Times New Roman" w:cs="Times New Roman"/>
          <w:b/>
          <w:sz w:val="28"/>
          <w:szCs w:val="28"/>
        </w:rPr>
      </w:pPr>
    </w:p>
    <w:p w14:paraId="6DFAAD63" w14:textId="77777777" w:rsidR="00F36EB0" w:rsidRPr="00F36EB0" w:rsidRDefault="00F36EB0">
      <w:pPr>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1. KHUNG MA TRẬN ĐỀ KIỂM TRA GIỮA HỌC KỲ 2 MÔN TOÁN – LỚP 7</w:t>
      </w:r>
    </w:p>
    <w:p w14:paraId="44DAAB7F" w14:textId="77777777" w:rsidR="00F36EB0" w:rsidRPr="00F36EB0" w:rsidRDefault="00F36EB0">
      <w:pPr>
        <w:jc w:val="center"/>
        <w:rPr>
          <w:rFonts w:ascii="Times New Roman" w:eastAsia="Times New Roman" w:hAnsi="Times New Roman" w:cs="Times New Roman"/>
          <w:b/>
          <w:sz w:val="28"/>
          <w:szCs w:val="28"/>
        </w:rPr>
      </w:pPr>
    </w:p>
    <w:tbl>
      <w:tblPr>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4252"/>
        <w:gridCol w:w="914"/>
        <w:gridCol w:w="657"/>
        <w:gridCol w:w="902"/>
        <w:gridCol w:w="795"/>
        <w:gridCol w:w="705"/>
        <w:gridCol w:w="765"/>
        <w:gridCol w:w="848"/>
        <w:gridCol w:w="827"/>
        <w:gridCol w:w="1175"/>
      </w:tblGrid>
      <w:tr w:rsidR="00F36EB0" w:rsidRPr="00F36EB0" w14:paraId="5AABD1B0" w14:textId="77777777">
        <w:trPr>
          <w:trHeight w:val="361"/>
        </w:trPr>
        <w:tc>
          <w:tcPr>
            <w:tcW w:w="581" w:type="dxa"/>
            <w:vMerge w:val="restart"/>
            <w:vAlign w:val="center"/>
          </w:tcPr>
          <w:p w14:paraId="13F1FCC8" w14:textId="77777777" w:rsidR="00F36EB0" w:rsidRPr="00F36EB0" w:rsidRDefault="00F36EB0">
            <w:pPr>
              <w:spacing w:before="120"/>
              <w:jc w:val="center"/>
              <w:rPr>
                <w:rFonts w:ascii="Times New Roman" w:hAnsi="Times New Roman" w:cs="Times New Roman"/>
                <w:b/>
              </w:rPr>
            </w:pPr>
            <w:r w:rsidRPr="00F36EB0">
              <w:rPr>
                <w:rFonts w:ascii="Times New Roman" w:hAnsi="Times New Roman" w:cs="Times New Roman"/>
                <w:b/>
              </w:rPr>
              <w:t>TT</w:t>
            </w:r>
          </w:p>
        </w:tc>
        <w:tc>
          <w:tcPr>
            <w:tcW w:w="1688" w:type="dxa"/>
            <w:vMerge w:val="restart"/>
            <w:vAlign w:val="center"/>
          </w:tcPr>
          <w:p w14:paraId="457B4FBC" w14:textId="77777777" w:rsidR="00F36EB0" w:rsidRPr="00F36EB0" w:rsidRDefault="00F36EB0">
            <w:pPr>
              <w:spacing w:before="120"/>
              <w:rPr>
                <w:rFonts w:ascii="Times New Roman" w:hAnsi="Times New Roman" w:cs="Times New Roman"/>
                <w:b/>
                <w:color w:val="FF0000"/>
              </w:rPr>
            </w:pPr>
            <w:r w:rsidRPr="00F36EB0">
              <w:rPr>
                <w:rFonts w:ascii="Times New Roman" w:hAnsi="Times New Roman" w:cs="Times New Roman"/>
                <w:b/>
              </w:rPr>
              <w:t>Chủ đề</w:t>
            </w:r>
          </w:p>
        </w:tc>
        <w:tc>
          <w:tcPr>
            <w:tcW w:w="4252" w:type="dxa"/>
            <w:vMerge w:val="restart"/>
            <w:vAlign w:val="center"/>
          </w:tcPr>
          <w:p w14:paraId="26AEB94A" w14:textId="77777777" w:rsidR="00F36EB0" w:rsidRPr="00F36EB0" w:rsidRDefault="00F36EB0">
            <w:pPr>
              <w:spacing w:before="120"/>
              <w:jc w:val="center"/>
              <w:rPr>
                <w:rFonts w:ascii="Times New Roman" w:hAnsi="Times New Roman" w:cs="Times New Roman"/>
                <w:b/>
                <w:color w:val="FF0000"/>
              </w:rPr>
            </w:pPr>
            <w:r w:rsidRPr="00F36EB0">
              <w:rPr>
                <w:rFonts w:ascii="Times New Roman" w:hAnsi="Times New Roman" w:cs="Times New Roman"/>
                <w:b/>
              </w:rPr>
              <w:t>Nội dung/Đơn vị kiến thức</w:t>
            </w:r>
          </w:p>
        </w:tc>
        <w:tc>
          <w:tcPr>
            <w:tcW w:w="6413" w:type="dxa"/>
            <w:gridSpan w:val="8"/>
            <w:vAlign w:val="center"/>
          </w:tcPr>
          <w:p w14:paraId="18070521" w14:textId="77777777" w:rsidR="00F36EB0" w:rsidRPr="00F36EB0" w:rsidRDefault="00F36EB0">
            <w:pPr>
              <w:spacing w:before="120"/>
              <w:jc w:val="center"/>
              <w:rPr>
                <w:rFonts w:ascii="Times New Roman" w:hAnsi="Times New Roman" w:cs="Times New Roman"/>
                <w:b/>
              </w:rPr>
            </w:pPr>
            <w:r w:rsidRPr="00F36EB0">
              <w:rPr>
                <w:rFonts w:ascii="Times New Roman" w:hAnsi="Times New Roman" w:cs="Times New Roman"/>
                <w:b/>
              </w:rPr>
              <w:t>Mức độ đánh giá</w:t>
            </w:r>
          </w:p>
        </w:tc>
        <w:tc>
          <w:tcPr>
            <w:tcW w:w="1175" w:type="dxa"/>
            <w:vMerge w:val="restart"/>
          </w:tcPr>
          <w:p w14:paraId="605C9422" w14:textId="77777777" w:rsidR="00F36EB0" w:rsidRPr="00F36EB0" w:rsidRDefault="00F36EB0">
            <w:pPr>
              <w:spacing w:before="120"/>
              <w:jc w:val="center"/>
              <w:rPr>
                <w:rFonts w:ascii="Times New Roman" w:hAnsi="Times New Roman" w:cs="Times New Roman"/>
                <w:b/>
              </w:rPr>
            </w:pPr>
            <w:r w:rsidRPr="00F36EB0">
              <w:rPr>
                <w:rFonts w:ascii="Times New Roman" w:hAnsi="Times New Roman" w:cs="Times New Roman"/>
                <w:b/>
              </w:rPr>
              <w:t>Tổng % điểm</w:t>
            </w:r>
          </w:p>
        </w:tc>
      </w:tr>
      <w:tr w:rsidR="00F36EB0" w:rsidRPr="00F36EB0" w14:paraId="1BE70799" w14:textId="77777777">
        <w:trPr>
          <w:trHeight w:val="335"/>
        </w:trPr>
        <w:tc>
          <w:tcPr>
            <w:tcW w:w="581" w:type="dxa"/>
            <w:vMerge/>
            <w:vAlign w:val="center"/>
          </w:tcPr>
          <w:p w14:paraId="0C983803"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c>
          <w:tcPr>
            <w:tcW w:w="1688" w:type="dxa"/>
            <w:vMerge/>
            <w:vAlign w:val="center"/>
          </w:tcPr>
          <w:p w14:paraId="46A99438"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c>
          <w:tcPr>
            <w:tcW w:w="4252" w:type="dxa"/>
            <w:vMerge/>
            <w:vAlign w:val="center"/>
          </w:tcPr>
          <w:p w14:paraId="72A80CF8"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c>
          <w:tcPr>
            <w:tcW w:w="1571" w:type="dxa"/>
            <w:gridSpan w:val="2"/>
            <w:shd w:val="clear" w:color="auto" w:fill="E2EFD9"/>
            <w:vAlign w:val="center"/>
          </w:tcPr>
          <w:p w14:paraId="34068420" w14:textId="77777777" w:rsidR="00F36EB0" w:rsidRPr="00F36EB0" w:rsidRDefault="00F36EB0">
            <w:pPr>
              <w:spacing w:before="120"/>
              <w:jc w:val="center"/>
              <w:rPr>
                <w:rFonts w:ascii="Times New Roman" w:hAnsi="Times New Roman" w:cs="Times New Roman"/>
                <w:b/>
              </w:rPr>
            </w:pPr>
            <w:r w:rsidRPr="00F36EB0">
              <w:rPr>
                <w:rFonts w:ascii="Times New Roman" w:hAnsi="Times New Roman" w:cs="Times New Roman"/>
                <w:b/>
              </w:rPr>
              <w:t>Nhận biết</w:t>
            </w:r>
          </w:p>
        </w:tc>
        <w:tc>
          <w:tcPr>
            <w:tcW w:w="1697" w:type="dxa"/>
            <w:gridSpan w:val="2"/>
            <w:shd w:val="clear" w:color="auto" w:fill="DEEBF6"/>
            <w:vAlign w:val="center"/>
          </w:tcPr>
          <w:p w14:paraId="7907872E" w14:textId="77777777" w:rsidR="00F36EB0" w:rsidRPr="00F36EB0" w:rsidRDefault="00F36EB0">
            <w:pPr>
              <w:spacing w:before="120"/>
              <w:jc w:val="center"/>
              <w:rPr>
                <w:rFonts w:ascii="Times New Roman" w:hAnsi="Times New Roman" w:cs="Times New Roman"/>
                <w:b/>
              </w:rPr>
            </w:pPr>
            <w:r w:rsidRPr="00F36EB0">
              <w:rPr>
                <w:rFonts w:ascii="Times New Roman" w:hAnsi="Times New Roman" w:cs="Times New Roman"/>
                <w:b/>
              </w:rPr>
              <w:t>Thông hiểu</w:t>
            </w:r>
          </w:p>
        </w:tc>
        <w:tc>
          <w:tcPr>
            <w:tcW w:w="1470" w:type="dxa"/>
            <w:gridSpan w:val="2"/>
            <w:shd w:val="clear" w:color="auto" w:fill="FFF2CC"/>
            <w:vAlign w:val="center"/>
          </w:tcPr>
          <w:p w14:paraId="30D9DB76" w14:textId="77777777" w:rsidR="00F36EB0" w:rsidRPr="00F36EB0" w:rsidRDefault="00F36EB0">
            <w:pPr>
              <w:spacing w:before="120"/>
              <w:jc w:val="center"/>
              <w:rPr>
                <w:rFonts w:ascii="Times New Roman" w:hAnsi="Times New Roman" w:cs="Times New Roman"/>
                <w:b/>
              </w:rPr>
            </w:pPr>
            <w:r w:rsidRPr="00F36EB0">
              <w:rPr>
                <w:rFonts w:ascii="Times New Roman" w:hAnsi="Times New Roman" w:cs="Times New Roman"/>
                <w:b/>
              </w:rPr>
              <w:t>Vận dụng</w:t>
            </w:r>
          </w:p>
        </w:tc>
        <w:tc>
          <w:tcPr>
            <w:tcW w:w="1675" w:type="dxa"/>
            <w:gridSpan w:val="2"/>
            <w:shd w:val="clear" w:color="auto" w:fill="E7E6E6"/>
            <w:vAlign w:val="center"/>
          </w:tcPr>
          <w:p w14:paraId="30C4F923" w14:textId="77777777" w:rsidR="00F36EB0" w:rsidRPr="00F36EB0" w:rsidRDefault="00F36EB0">
            <w:pPr>
              <w:spacing w:before="120"/>
              <w:jc w:val="center"/>
              <w:rPr>
                <w:rFonts w:ascii="Times New Roman" w:hAnsi="Times New Roman" w:cs="Times New Roman"/>
                <w:b/>
              </w:rPr>
            </w:pPr>
            <w:r w:rsidRPr="00F36EB0">
              <w:rPr>
                <w:rFonts w:ascii="Times New Roman" w:hAnsi="Times New Roman" w:cs="Times New Roman"/>
                <w:b/>
              </w:rPr>
              <w:t>Vận dụng cao</w:t>
            </w:r>
          </w:p>
        </w:tc>
        <w:tc>
          <w:tcPr>
            <w:tcW w:w="1175" w:type="dxa"/>
            <w:vMerge/>
          </w:tcPr>
          <w:p w14:paraId="0F968132"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r>
      <w:tr w:rsidR="00F36EB0" w:rsidRPr="00F36EB0" w14:paraId="1792769D" w14:textId="77777777">
        <w:trPr>
          <w:trHeight w:val="144"/>
        </w:trPr>
        <w:tc>
          <w:tcPr>
            <w:tcW w:w="581" w:type="dxa"/>
            <w:vMerge/>
            <w:vAlign w:val="center"/>
          </w:tcPr>
          <w:p w14:paraId="091B4769"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c>
          <w:tcPr>
            <w:tcW w:w="1688" w:type="dxa"/>
            <w:vMerge/>
            <w:vAlign w:val="center"/>
          </w:tcPr>
          <w:p w14:paraId="768F3DEA"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c>
          <w:tcPr>
            <w:tcW w:w="4252" w:type="dxa"/>
            <w:vMerge/>
            <w:vAlign w:val="center"/>
          </w:tcPr>
          <w:p w14:paraId="704731BE"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c>
          <w:tcPr>
            <w:tcW w:w="914" w:type="dxa"/>
            <w:shd w:val="clear" w:color="auto" w:fill="E2EFD9"/>
            <w:vAlign w:val="center"/>
          </w:tcPr>
          <w:p w14:paraId="764C2A0D" w14:textId="77777777" w:rsidR="00F36EB0" w:rsidRPr="00F36EB0" w:rsidRDefault="00F36EB0">
            <w:pPr>
              <w:spacing w:before="120"/>
              <w:jc w:val="center"/>
              <w:rPr>
                <w:rFonts w:ascii="Times New Roman" w:hAnsi="Times New Roman" w:cs="Times New Roman"/>
                <w:b/>
                <w:sz w:val="20"/>
                <w:szCs w:val="20"/>
              </w:rPr>
            </w:pPr>
            <w:r w:rsidRPr="00F36EB0">
              <w:rPr>
                <w:rFonts w:ascii="Times New Roman" w:hAnsi="Times New Roman" w:cs="Times New Roman"/>
                <w:b/>
                <w:sz w:val="20"/>
                <w:szCs w:val="20"/>
              </w:rPr>
              <w:t>TNKQ</w:t>
            </w:r>
          </w:p>
        </w:tc>
        <w:tc>
          <w:tcPr>
            <w:tcW w:w="657" w:type="dxa"/>
            <w:shd w:val="clear" w:color="auto" w:fill="E2EFD9"/>
            <w:vAlign w:val="center"/>
          </w:tcPr>
          <w:p w14:paraId="62F62171" w14:textId="77777777" w:rsidR="00F36EB0" w:rsidRPr="00F36EB0" w:rsidRDefault="00F36EB0">
            <w:pPr>
              <w:spacing w:before="120"/>
              <w:jc w:val="center"/>
              <w:rPr>
                <w:rFonts w:ascii="Times New Roman" w:hAnsi="Times New Roman" w:cs="Times New Roman"/>
                <w:b/>
                <w:sz w:val="20"/>
                <w:szCs w:val="20"/>
              </w:rPr>
            </w:pPr>
            <w:r w:rsidRPr="00F36EB0">
              <w:rPr>
                <w:rFonts w:ascii="Times New Roman" w:hAnsi="Times New Roman" w:cs="Times New Roman"/>
                <w:b/>
                <w:sz w:val="20"/>
                <w:szCs w:val="20"/>
              </w:rPr>
              <w:t>TL</w:t>
            </w:r>
          </w:p>
        </w:tc>
        <w:tc>
          <w:tcPr>
            <w:tcW w:w="902" w:type="dxa"/>
            <w:shd w:val="clear" w:color="auto" w:fill="DEEBF6"/>
            <w:vAlign w:val="center"/>
          </w:tcPr>
          <w:p w14:paraId="176DDB79" w14:textId="77777777" w:rsidR="00F36EB0" w:rsidRPr="00F36EB0" w:rsidRDefault="00F36EB0">
            <w:pPr>
              <w:spacing w:before="120"/>
              <w:jc w:val="center"/>
              <w:rPr>
                <w:rFonts w:ascii="Times New Roman" w:hAnsi="Times New Roman" w:cs="Times New Roman"/>
                <w:b/>
                <w:sz w:val="20"/>
                <w:szCs w:val="20"/>
              </w:rPr>
            </w:pPr>
            <w:r w:rsidRPr="00F36EB0">
              <w:rPr>
                <w:rFonts w:ascii="Times New Roman" w:hAnsi="Times New Roman" w:cs="Times New Roman"/>
                <w:b/>
                <w:sz w:val="20"/>
                <w:szCs w:val="20"/>
              </w:rPr>
              <w:t>TNKQ</w:t>
            </w:r>
          </w:p>
        </w:tc>
        <w:tc>
          <w:tcPr>
            <w:tcW w:w="795" w:type="dxa"/>
            <w:shd w:val="clear" w:color="auto" w:fill="DEEBF6"/>
            <w:vAlign w:val="center"/>
          </w:tcPr>
          <w:p w14:paraId="6C896840" w14:textId="77777777" w:rsidR="00F36EB0" w:rsidRPr="00F36EB0" w:rsidRDefault="00F36EB0">
            <w:pPr>
              <w:spacing w:before="120"/>
              <w:jc w:val="center"/>
              <w:rPr>
                <w:rFonts w:ascii="Times New Roman" w:hAnsi="Times New Roman" w:cs="Times New Roman"/>
                <w:b/>
                <w:sz w:val="20"/>
                <w:szCs w:val="20"/>
              </w:rPr>
            </w:pPr>
            <w:r w:rsidRPr="00F36EB0">
              <w:rPr>
                <w:rFonts w:ascii="Times New Roman" w:hAnsi="Times New Roman" w:cs="Times New Roman"/>
                <w:b/>
                <w:sz w:val="20"/>
                <w:szCs w:val="20"/>
              </w:rPr>
              <w:t>TL</w:t>
            </w:r>
          </w:p>
        </w:tc>
        <w:tc>
          <w:tcPr>
            <w:tcW w:w="705" w:type="dxa"/>
            <w:shd w:val="clear" w:color="auto" w:fill="FFF2CC"/>
            <w:vAlign w:val="center"/>
          </w:tcPr>
          <w:p w14:paraId="6E716166" w14:textId="77777777" w:rsidR="00F36EB0" w:rsidRPr="00F36EB0" w:rsidRDefault="00F36EB0">
            <w:pPr>
              <w:spacing w:before="120"/>
              <w:jc w:val="center"/>
              <w:rPr>
                <w:rFonts w:ascii="Times New Roman" w:hAnsi="Times New Roman" w:cs="Times New Roman"/>
                <w:b/>
                <w:sz w:val="20"/>
                <w:szCs w:val="20"/>
              </w:rPr>
            </w:pPr>
            <w:r w:rsidRPr="00F36EB0">
              <w:rPr>
                <w:rFonts w:ascii="Times New Roman" w:hAnsi="Times New Roman" w:cs="Times New Roman"/>
                <w:b/>
                <w:sz w:val="20"/>
                <w:szCs w:val="20"/>
              </w:rPr>
              <w:t>TNKQ</w:t>
            </w:r>
          </w:p>
        </w:tc>
        <w:tc>
          <w:tcPr>
            <w:tcW w:w="765" w:type="dxa"/>
            <w:shd w:val="clear" w:color="auto" w:fill="FFF2CC"/>
            <w:vAlign w:val="center"/>
          </w:tcPr>
          <w:p w14:paraId="0EB27387" w14:textId="77777777" w:rsidR="00F36EB0" w:rsidRPr="00F36EB0" w:rsidRDefault="00F36EB0">
            <w:pPr>
              <w:spacing w:before="120"/>
              <w:jc w:val="center"/>
              <w:rPr>
                <w:rFonts w:ascii="Times New Roman" w:hAnsi="Times New Roman" w:cs="Times New Roman"/>
                <w:b/>
                <w:sz w:val="20"/>
                <w:szCs w:val="20"/>
              </w:rPr>
            </w:pPr>
            <w:r w:rsidRPr="00F36EB0">
              <w:rPr>
                <w:rFonts w:ascii="Times New Roman" w:hAnsi="Times New Roman" w:cs="Times New Roman"/>
                <w:b/>
                <w:sz w:val="20"/>
                <w:szCs w:val="20"/>
              </w:rPr>
              <w:t>TL</w:t>
            </w:r>
          </w:p>
        </w:tc>
        <w:tc>
          <w:tcPr>
            <w:tcW w:w="848" w:type="dxa"/>
            <w:shd w:val="clear" w:color="auto" w:fill="E7E6E6"/>
            <w:vAlign w:val="center"/>
          </w:tcPr>
          <w:p w14:paraId="6F06C40D" w14:textId="77777777" w:rsidR="00F36EB0" w:rsidRPr="00F36EB0" w:rsidRDefault="00F36EB0">
            <w:pPr>
              <w:spacing w:before="120"/>
              <w:jc w:val="center"/>
              <w:rPr>
                <w:rFonts w:ascii="Times New Roman" w:hAnsi="Times New Roman" w:cs="Times New Roman"/>
                <w:b/>
                <w:sz w:val="20"/>
                <w:szCs w:val="20"/>
              </w:rPr>
            </w:pPr>
            <w:r w:rsidRPr="00F36EB0">
              <w:rPr>
                <w:rFonts w:ascii="Times New Roman" w:hAnsi="Times New Roman" w:cs="Times New Roman"/>
                <w:b/>
                <w:sz w:val="20"/>
                <w:szCs w:val="20"/>
              </w:rPr>
              <w:t>TNKQ</w:t>
            </w:r>
          </w:p>
        </w:tc>
        <w:tc>
          <w:tcPr>
            <w:tcW w:w="827" w:type="dxa"/>
            <w:shd w:val="clear" w:color="auto" w:fill="E7E6E6"/>
            <w:vAlign w:val="center"/>
          </w:tcPr>
          <w:p w14:paraId="719C27E5" w14:textId="77777777" w:rsidR="00F36EB0" w:rsidRPr="00F36EB0" w:rsidRDefault="00F36EB0">
            <w:pPr>
              <w:spacing w:before="120"/>
              <w:jc w:val="center"/>
              <w:rPr>
                <w:rFonts w:ascii="Times New Roman" w:hAnsi="Times New Roman" w:cs="Times New Roman"/>
                <w:b/>
                <w:sz w:val="20"/>
                <w:szCs w:val="20"/>
              </w:rPr>
            </w:pPr>
            <w:r w:rsidRPr="00F36EB0">
              <w:rPr>
                <w:rFonts w:ascii="Times New Roman" w:hAnsi="Times New Roman" w:cs="Times New Roman"/>
                <w:b/>
                <w:sz w:val="20"/>
                <w:szCs w:val="20"/>
              </w:rPr>
              <w:t>TL</w:t>
            </w:r>
          </w:p>
        </w:tc>
        <w:tc>
          <w:tcPr>
            <w:tcW w:w="1175" w:type="dxa"/>
            <w:vMerge/>
          </w:tcPr>
          <w:p w14:paraId="0EB38217"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sz w:val="20"/>
                <w:szCs w:val="20"/>
              </w:rPr>
            </w:pPr>
          </w:p>
        </w:tc>
      </w:tr>
      <w:tr w:rsidR="00F36EB0" w:rsidRPr="00F36EB0" w14:paraId="148A344B" w14:textId="77777777">
        <w:trPr>
          <w:trHeight w:val="553"/>
        </w:trPr>
        <w:tc>
          <w:tcPr>
            <w:tcW w:w="581" w:type="dxa"/>
            <w:vMerge w:val="restart"/>
            <w:vAlign w:val="center"/>
          </w:tcPr>
          <w:p w14:paraId="68DD18BC" w14:textId="77777777" w:rsidR="00F36EB0" w:rsidRPr="00F36EB0" w:rsidRDefault="00F36EB0">
            <w:pPr>
              <w:jc w:val="center"/>
              <w:rPr>
                <w:rFonts w:ascii="Times New Roman" w:hAnsi="Times New Roman" w:cs="Times New Roman"/>
                <w:b/>
              </w:rPr>
            </w:pPr>
            <w:r w:rsidRPr="00F36EB0">
              <w:rPr>
                <w:rFonts w:ascii="Times New Roman" w:hAnsi="Times New Roman" w:cs="Times New Roman"/>
                <w:b/>
              </w:rPr>
              <w:t>1</w:t>
            </w:r>
          </w:p>
        </w:tc>
        <w:tc>
          <w:tcPr>
            <w:tcW w:w="1688" w:type="dxa"/>
            <w:vMerge w:val="restart"/>
            <w:vAlign w:val="center"/>
          </w:tcPr>
          <w:p w14:paraId="050ACAE1" w14:textId="77777777" w:rsidR="00F36EB0" w:rsidRPr="00F36EB0" w:rsidRDefault="00F36EB0">
            <w:pPr>
              <w:jc w:val="center"/>
              <w:rPr>
                <w:rFonts w:ascii="Times New Roman" w:hAnsi="Times New Roman" w:cs="Times New Roman"/>
                <w:b/>
                <w:color w:val="FF0000"/>
              </w:rPr>
            </w:pPr>
            <w:r w:rsidRPr="00F36EB0">
              <w:rPr>
                <w:rFonts w:ascii="Times New Roman" w:hAnsi="Times New Roman" w:cs="Times New Roman"/>
                <w:b/>
                <w:color w:val="FF0000"/>
              </w:rPr>
              <w:t xml:space="preserve"> </w:t>
            </w:r>
          </w:p>
          <w:p w14:paraId="0A15C068" w14:textId="77777777" w:rsidR="00F36EB0" w:rsidRPr="00F36EB0" w:rsidRDefault="00F36EB0">
            <w:pPr>
              <w:jc w:val="center"/>
              <w:rPr>
                <w:rFonts w:ascii="Times New Roman" w:hAnsi="Times New Roman" w:cs="Times New Roman"/>
                <w:b/>
              </w:rPr>
            </w:pPr>
            <w:r w:rsidRPr="00F36EB0">
              <w:rPr>
                <w:rFonts w:ascii="Times New Roman" w:hAnsi="Times New Roman" w:cs="Times New Roman"/>
                <w:b/>
              </w:rPr>
              <w:t>Tỉ lệ thức và đại lượng tỉ lệ 12 tiết (48%) 4,5đ</w:t>
            </w:r>
          </w:p>
        </w:tc>
        <w:tc>
          <w:tcPr>
            <w:tcW w:w="4252" w:type="dxa"/>
          </w:tcPr>
          <w:p w14:paraId="7F82FEC3" w14:textId="77777777" w:rsidR="00F36EB0" w:rsidRPr="00F36EB0" w:rsidRDefault="00F36EB0">
            <w:pPr>
              <w:spacing w:line="312" w:lineRule="auto"/>
              <w:jc w:val="both"/>
              <w:rPr>
                <w:rFonts w:ascii="Times New Roman" w:hAnsi="Times New Roman" w:cs="Times New Roman"/>
                <w:color w:val="4C1130"/>
                <w:sz w:val="26"/>
                <w:szCs w:val="26"/>
              </w:rPr>
            </w:pPr>
            <w:r w:rsidRPr="00F36EB0">
              <w:rPr>
                <w:rFonts w:ascii="Times New Roman" w:hAnsi="Times New Roman" w:cs="Times New Roman"/>
                <w:color w:val="4C1130"/>
                <w:sz w:val="26"/>
                <w:szCs w:val="26"/>
              </w:rPr>
              <w:t>Tỉ lệ thức và dãy tỉ số bằng nhau</w:t>
            </w:r>
          </w:p>
        </w:tc>
        <w:tc>
          <w:tcPr>
            <w:tcW w:w="914" w:type="dxa"/>
            <w:shd w:val="clear" w:color="auto" w:fill="E2EFD9"/>
            <w:vAlign w:val="center"/>
          </w:tcPr>
          <w:p w14:paraId="5F748CC1"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6</w:t>
            </w:r>
          </w:p>
          <w:p w14:paraId="1548A327"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1,5đ)</w:t>
            </w:r>
          </w:p>
        </w:tc>
        <w:tc>
          <w:tcPr>
            <w:tcW w:w="657" w:type="dxa"/>
            <w:shd w:val="clear" w:color="auto" w:fill="E2EFD9"/>
            <w:vAlign w:val="center"/>
          </w:tcPr>
          <w:p w14:paraId="1EA7DD3F" w14:textId="77777777" w:rsidR="00F36EB0" w:rsidRPr="00F36EB0" w:rsidRDefault="00F36EB0">
            <w:pPr>
              <w:jc w:val="center"/>
              <w:rPr>
                <w:rFonts w:ascii="Times New Roman" w:hAnsi="Times New Roman" w:cs="Times New Roman"/>
                <w:color w:val="FF0000"/>
              </w:rPr>
            </w:pPr>
          </w:p>
        </w:tc>
        <w:tc>
          <w:tcPr>
            <w:tcW w:w="902" w:type="dxa"/>
            <w:shd w:val="clear" w:color="auto" w:fill="DEEBF6"/>
            <w:vAlign w:val="center"/>
          </w:tcPr>
          <w:p w14:paraId="28DF77B4" w14:textId="77777777" w:rsidR="00F36EB0" w:rsidRPr="00F36EB0" w:rsidRDefault="00F36EB0">
            <w:pPr>
              <w:jc w:val="center"/>
              <w:rPr>
                <w:rFonts w:ascii="Times New Roman" w:hAnsi="Times New Roman" w:cs="Times New Roman"/>
                <w:color w:val="FF0000"/>
              </w:rPr>
            </w:pPr>
          </w:p>
        </w:tc>
        <w:tc>
          <w:tcPr>
            <w:tcW w:w="795" w:type="dxa"/>
            <w:shd w:val="clear" w:color="auto" w:fill="DEEBF6"/>
            <w:vAlign w:val="center"/>
          </w:tcPr>
          <w:p w14:paraId="2000089D" w14:textId="77777777" w:rsidR="00F36EB0" w:rsidRPr="00F36EB0" w:rsidRDefault="00F36EB0">
            <w:pPr>
              <w:jc w:val="center"/>
              <w:rPr>
                <w:rFonts w:ascii="Times New Roman" w:hAnsi="Times New Roman" w:cs="Times New Roman"/>
              </w:rPr>
            </w:pPr>
          </w:p>
        </w:tc>
        <w:tc>
          <w:tcPr>
            <w:tcW w:w="705" w:type="dxa"/>
            <w:shd w:val="clear" w:color="auto" w:fill="FFF2CC"/>
            <w:vAlign w:val="center"/>
          </w:tcPr>
          <w:p w14:paraId="3C5728CE" w14:textId="77777777" w:rsidR="00F36EB0" w:rsidRPr="00F36EB0" w:rsidRDefault="00F36EB0">
            <w:pPr>
              <w:jc w:val="center"/>
              <w:rPr>
                <w:rFonts w:ascii="Times New Roman" w:hAnsi="Times New Roman" w:cs="Times New Roman"/>
                <w:color w:val="FF0000"/>
              </w:rPr>
            </w:pPr>
          </w:p>
        </w:tc>
        <w:tc>
          <w:tcPr>
            <w:tcW w:w="765" w:type="dxa"/>
            <w:shd w:val="clear" w:color="auto" w:fill="FFF2CC"/>
            <w:vAlign w:val="center"/>
          </w:tcPr>
          <w:p w14:paraId="76C54265"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1</w:t>
            </w:r>
          </w:p>
          <w:p w14:paraId="08911B8C"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1đ)</w:t>
            </w:r>
          </w:p>
        </w:tc>
        <w:tc>
          <w:tcPr>
            <w:tcW w:w="848" w:type="dxa"/>
            <w:shd w:val="clear" w:color="auto" w:fill="E7E6E6"/>
            <w:vAlign w:val="center"/>
          </w:tcPr>
          <w:p w14:paraId="41DA9144" w14:textId="77777777" w:rsidR="00F36EB0" w:rsidRPr="00F36EB0" w:rsidRDefault="00F36EB0">
            <w:pPr>
              <w:jc w:val="center"/>
              <w:rPr>
                <w:rFonts w:ascii="Times New Roman" w:hAnsi="Times New Roman" w:cs="Times New Roman"/>
              </w:rPr>
            </w:pPr>
          </w:p>
        </w:tc>
        <w:tc>
          <w:tcPr>
            <w:tcW w:w="827" w:type="dxa"/>
            <w:shd w:val="clear" w:color="auto" w:fill="E7E6E6"/>
            <w:vAlign w:val="center"/>
          </w:tcPr>
          <w:p w14:paraId="7903BB83" w14:textId="77777777" w:rsidR="00F36EB0" w:rsidRPr="00F36EB0" w:rsidRDefault="00F36EB0">
            <w:pPr>
              <w:jc w:val="center"/>
              <w:rPr>
                <w:rFonts w:ascii="Times New Roman" w:hAnsi="Times New Roman" w:cs="Times New Roman"/>
              </w:rPr>
            </w:pPr>
          </w:p>
        </w:tc>
        <w:tc>
          <w:tcPr>
            <w:tcW w:w="1175" w:type="dxa"/>
          </w:tcPr>
          <w:p w14:paraId="1F3D7A51"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25</w:t>
            </w:r>
          </w:p>
        </w:tc>
      </w:tr>
      <w:tr w:rsidR="00F36EB0" w:rsidRPr="00F36EB0" w14:paraId="5ACEF98E" w14:textId="77777777">
        <w:trPr>
          <w:trHeight w:val="144"/>
        </w:trPr>
        <w:tc>
          <w:tcPr>
            <w:tcW w:w="581" w:type="dxa"/>
            <w:vMerge/>
            <w:vAlign w:val="center"/>
          </w:tcPr>
          <w:p w14:paraId="1504E3EF"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1688" w:type="dxa"/>
            <w:vMerge/>
            <w:vAlign w:val="center"/>
          </w:tcPr>
          <w:p w14:paraId="77A9149F"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4252" w:type="dxa"/>
          </w:tcPr>
          <w:p w14:paraId="2C891EEF" w14:textId="77777777" w:rsidR="00F36EB0" w:rsidRPr="00F36EB0" w:rsidRDefault="00F36EB0">
            <w:pPr>
              <w:rPr>
                <w:rFonts w:ascii="Times New Roman" w:hAnsi="Times New Roman" w:cs="Times New Roman"/>
                <w:color w:val="4C1130"/>
                <w:sz w:val="26"/>
                <w:szCs w:val="26"/>
              </w:rPr>
            </w:pPr>
            <w:r w:rsidRPr="00F36EB0">
              <w:rPr>
                <w:rFonts w:ascii="Times New Roman" w:hAnsi="Times New Roman" w:cs="Times New Roman"/>
                <w:color w:val="4C1130"/>
                <w:sz w:val="26"/>
                <w:szCs w:val="26"/>
              </w:rPr>
              <w:t>Giải toán về đại lượng tỉ lệ</w:t>
            </w:r>
          </w:p>
        </w:tc>
        <w:tc>
          <w:tcPr>
            <w:tcW w:w="914" w:type="dxa"/>
            <w:shd w:val="clear" w:color="auto" w:fill="E2EFD9"/>
          </w:tcPr>
          <w:p w14:paraId="23748461" w14:textId="77777777" w:rsidR="00F36EB0" w:rsidRPr="00F36EB0" w:rsidRDefault="00F36EB0">
            <w:pPr>
              <w:jc w:val="center"/>
              <w:rPr>
                <w:rFonts w:ascii="Times New Roman" w:hAnsi="Times New Roman" w:cs="Times New Roman"/>
                <w:color w:val="FF0000"/>
              </w:rPr>
            </w:pPr>
          </w:p>
        </w:tc>
        <w:tc>
          <w:tcPr>
            <w:tcW w:w="657" w:type="dxa"/>
            <w:shd w:val="clear" w:color="auto" w:fill="E2EFD9"/>
          </w:tcPr>
          <w:p w14:paraId="480730A4" w14:textId="77777777" w:rsidR="00F36EB0" w:rsidRPr="00F36EB0" w:rsidRDefault="00F36EB0">
            <w:pPr>
              <w:jc w:val="center"/>
              <w:rPr>
                <w:rFonts w:ascii="Times New Roman" w:hAnsi="Times New Roman" w:cs="Times New Roman"/>
              </w:rPr>
            </w:pPr>
          </w:p>
        </w:tc>
        <w:tc>
          <w:tcPr>
            <w:tcW w:w="902" w:type="dxa"/>
            <w:shd w:val="clear" w:color="auto" w:fill="DEEBF6"/>
          </w:tcPr>
          <w:p w14:paraId="56E1CE48" w14:textId="77777777" w:rsidR="00F36EB0" w:rsidRPr="00F36EB0" w:rsidRDefault="00F36EB0">
            <w:pPr>
              <w:jc w:val="center"/>
              <w:rPr>
                <w:rFonts w:ascii="Times New Roman" w:hAnsi="Times New Roman" w:cs="Times New Roman"/>
              </w:rPr>
            </w:pPr>
          </w:p>
        </w:tc>
        <w:tc>
          <w:tcPr>
            <w:tcW w:w="795" w:type="dxa"/>
            <w:shd w:val="clear" w:color="auto" w:fill="DEEBF6"/>
          </w:tcPr>
          <w:p w14:paraId="2FB37DAB" w14:textId="77777777" w:rsidR="00F36EB0" w:rsidRPr="00F36EB0" w:rsidRDefault="00F36EB0">
            <w:pPr>
              <w:jc w:val="center"/>
              <w:rPr>
                <w:rFonts w:ascii="Times New Roman" w:hAnsi="Times New Roman" w:cs="Times New Roman"/>
              </w:rPr>
            </w:pPr>
          </w:p>
        </w:tc>
        <w:tc>
          <w:tcPr>
            <w:tcW w:w="705" w:type="dxa"/>
            <w:shd w:val="clear" w:color="auto" w:fill="FFF2CC"/>
          </w:tcPr>
          <w:p w14:paraId="13E8D6F9" w14:textId="77777777" w:rsidR="00F36EB0" w:rsidRPr="00F36EB0" w:rsidRDefault="00F36EB0">
            <w:pPr>
              <w:jc w:val="center"/>
              <w:rPr>
                <w:rFonts w:ascii="Times New Roman" w:hAnsi="Times New Roman" w:cs="Times New Roman"/>
                <w:color w:val="FF0000"/>
              </w:rPr>
            </w:pPr>
          </w:p>
        </w:tc>
        <w:tc>
          <w:tcPr>
            <w:tcW w:w="765" w:type="dxa"/>
            <w:shd w:val="clear" w:color="auto" w:fill="FFF2CC"/>
          </w:tcPr>
          <w:p w14:paraId="668BDDBB"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2</w:t>
            </w:r>
          </w:p>
          <w:p w14:paraId="1EC62F85"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2đ)</w:t>
            </w:r>
          </w:p>
        </w:tc>
        <w:tc>
          <w:tcPr>
            <w:tcW w:w="848" w:type="dxa"/>
            <w:shd w:val="clear" w:color="auto" w:fill="E7E6E6"/>
          </w:tcPr>
          <w:p w14:paraId="3419B9F7" w14:textId="77777777" w:rsidR="00F36EB0" w:rsidRPr="00F36EB0" w:rsidRDefault="00F36EB0">
            <w:pPr>
              <w:jc w:val="center"/>
              <w:rPr>
                <w:rFonts w:ascii="Times New Roman" w:hAnsi="Times New Roman" w:cs="Times New Roman"/>
                <w:color w:val="FF0000"/>
              </w:rPr>
            </w:pPr>
          </w:p>
        </w:tc>
        <w:tc>
          <w:tcPr>
            <w:tcW w:w="827" w:type="dxa"/>
            <w:shd w:val="clear" w:color="auto" w:fill="E7E6E6"/>
          </w:tcPr>
          <w:p w14:paraId="59FFF87E" w14:textId="77777777" w:rsidR="00F36EB0" w:rsidRPr="00F36EB0" w:rsidRDefault="00F36EB0">
            <w:pPr>
              <w:jc w:val="center"/>
              <w:rPr>
                <w:rFonts w:ascii="Times New Roman" w:hAnsi="Times New Roman" w:cs="Times New Roman"/>
              </w:rPr>
            </w:pPr>
          </w:p>
        </w:tc>
        <w:tc>
          <w:tcPr>
            <w:tcW w:w="1175" w:type="dxa"/>
          </w:tcPr>
          <w:p w14:paraId="4BECE9B7"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20</w:t>
            </w:r>
          </w:p>
        </w:tc>
      </w:tr>
      <w:tr w:rsidR="00F36EB0" w:rsidRPr="00F36EB0" w14:paraId="5CB4E5C0" w14:textId="77777777">
        <w:trPr>
          <w:trHeight w:val="260"/>
        </w:trPr>
        <w:tc>
          <w:tcPr>
            <w:tcW w:w="581" w:type="dxa"/>
            <w:vMerge w:val="restart"/>
            <w:vAlign w:val="center"/>
          </w:tcPr>
          <w:p w14:paraId="5148A1E3" w14:textId="77777777" w:rsidR="00F36EB0" w:rsidRPr="00F36EB0" w:rsidRDefault="00F36EB0">
            <w:pPr>
              <w:jc w:val="center"/>
              <w:rPr>
                <w:rFonts w:ascii="Times New Roman" w:hAnsi="Times New Roman" w:cs="Times New Roman"/>
                <w:b/>
              </w:rPr>
            </w:pPr>
            <w:r w:rsidRPr="00F36EB0">
              <w:rPr>
                <w:rFonts w:ascii="Times New Roman" w:hAnsi="Times New Roman" w:cs="Times New Roman"/>
                <w:b/>
              </w:rPr>
              <w:t>2</w:t>
            </w:r>
          </w:p>
          <w:p w14:paraId="6A77717B" w14:textId="77777777" w:rsidR="00F36EB0" w:rsidRPr="00F36EB0" w:rsidRDefault="00F36EB0">
            <w:pPr>
              <w:ind w:hanging="109"/>
              <w:jc w:val="center"/>
              <w:rPr>
                <w:rFonts w:ascii="Times New Roman" w:hAnsi="Times New Roman" w:cs="Times New Roman"/>
                <w:b/>
              </w:rPr>
            </w:pPr>
          </w:p>
        </w:tc>
        <w:tc>
          <w:tcPr>
            <w:tcW w:w="1688" w:type="dxa"/>
            <w:vMerge w:val="restart"/>
            <w:vAlign w:val="center"/>
          </w:tcPr>
          <w:p w14:paraId="03496ABB" w14:textId="77777777" w:rsidR="00F36EB0" w:rsidRPr="00F36EB0" w:rsidRDefault="00F36EB0">
            <w:pPr>
              <w:jc w:val="center"/>
              <w:rPr>
                <w:rFonts w:ascii="Times New Roman" w:hAnsi="Times New Roman" w:cs="Times New Roman"/>
                <w:b/>
                <w:color w:val="000000"/>
                <w:sz w:val="26"/>
                <w:szCs w:val="26"/>
              </w:rPr>
            </w:pPr>
            <w:r w:rsidRPr="00F36EB0">
              <w:rPr>
                <w:rFonts w:ascii="Times New Roman" w:hAnsi="Times New Roman" w:cs="Times New Roman"/>
                <w:b/>
                <w:color w:val="000000"/>
                <w:sz w:val="26"/>
                <w:szCs w:val="26"/>
              </w:rPr>
              <w:t>Các hình hình học cơ bản</w:t>
            </w:r>
          </w:p>
          <w:p w14:paraId="329042C1" w14:textId="77777777" w:rsidR="00F36EB0" w:rsidRPr="00F36EB0" w:rsidRDefault="00F36EB0">
            <w:pPr>
              <w:jc w:val="center"/>
              <w:rPr>
                <w:rFonts w:ascii="Times New Roman" w:hAnsi="Times New Roman" w:cs="Times New Roman"/>
                <w:b/>
                <w:sz w:val="26"/>
                <w:szCs w:val="26"/>
              </w:rPr>
            </w:pPr>
            <w:r w:rsidRPr="00F36EB0">
              <w:rPr>
                <w:rFonts w:ascii="Times New Roman" w:hAnsi="Times New Roman" w:cs="Times New Roman"/>
                <w:b/>
                <w:sz w:val="26"/>
                <w:szCs w:val="26"/>
              </w:rPr>
              <w:t>13 tiết (52%)</w:t>
            </w:r>
          </w:p>
          <w:p w14:paraId="635DB025" w14:textId="77777777" w:rsidR="00F36EB0" w:rsidRPr="00F36EB0" w:rsidRDefault="00F36EB0">
            <w:pPr>
              <w:jc w:val="center"/>
              <w:rPr>
                <w:rFonts w:ascii="Times New Roman" w:hAnsi="Times New Roman" w:cs="Times New Roman"/>
                <w:b/>
                <w:sz w:val="26"/>
                <w:szCs w:val="26"/>
              </w:rPr>
            </w:pPr>
            <w:r w:rsidRPr="00F36EB0">
              <w:rPr>
                <w:rFonts w:ascii="Times New Roman" w:hAnsi="Times New Roman" w:cs="Times New Roman"/>
                <w:b/>
                <w:sz w:val="26"/>
                <w:szCs w:val="26"/>
              </w:rPr>
              <w:t>5,5đ</w:t>
            </w:r>
          </w:p>
          <w:p w14:paraId="1C3B579B" w14:textId="77777777" w:rsidR="00F36EB0" w:rsidRPr="00F36EB0" w:rsidRDefault="00F36EB0">
            <w:pPr>
              <w:rPr>
                <w:rFonts w:ascii="Times New Roman" w:hAnsi="Times New Roman" w:cs="Times New Roman"/>
                <w:b/>
                <w:color w:val="000000"/>
              </w:rPr>
            </w:pPr>
          </w:p>
        </w:tc>
        <w:tc>
          <w:tcPr>
            <w:tcW w:w="4252" w:type="dxa"/>
          </w:tcPr>
          <w:p w14:paraId="2B9C98D2" w14:textId="77777777" w:rsidR="00F36EB0" w:rsidRPr="00F36EB0" w:rsidRDefault="00F36EB0">
            <w:pPr>
              <w:spacing w:line="312" w:lineRule="auto"/>
              <w:rPr>
                <w:rFonts w:ascii="Times New Roman" w:hAnsi="Times New Roman" w:cs="Times New Roman"/>
                <w:color w:val="000000"/>
                <w:sz w:val="26"/>
                <w:szCs w:val="26"/>
              </w:rPr>
            </w:pPr>
            <w:r w:rsidRPr="00F36EB0">
              <w:rPr>
                <w:rFonts w:ascii="Times New Roman" w:hAnsi="Times New Roman" w:cs="Times New Roman"/>
                <w:color w:val="FF0000"/>
                <w:sz w:val="26"/>
                <w:szCs w:val="26"/>
              </w:rPr>
              <w:t>Tam giác. Tam giác bằng nhau. Tam giác cân</w:t>
            </w:r>
            <w:r w:rsidRPr="00F36EB0">
              <w:rPr>
                <w:rFonts w:ascii="Times New Roman" w:hAnsi="Times New Roman" w:cs="Times New Roman"/>
                <w:color w:val="000000"/>
                <w:sz w:val="26"/>
                <w:szCs w:val="26"/>
              </w:rPr>
              <w:t>.</w:t>
            </w:r>
          </w:p>
          <w:p w14:paraId="319F7D04" w14:textId="77777777" w:rsidR="00F36EB0" w:rsidRPr="00F36EB0" w:rsidRDefault="00F36EB0">
            <w:pPr>
              <w:spacing w:line="312" w:lineRule="auto"/>
              <w:jc w:val="both"/>
              <w:rPr>
                <w:rFonts w:ascii="Times New Roman" w:hAnsi="Times New Roman" w:cs="Times New Roman"/>
                <w:color w:val="434343"/>
              </w:rPr>
            </w:pPr>
            <w:r w:rsidRPr="00F36EB0">
              <w:rPr>
                <w:rFonts w:ascii="Times New Roman" w:hAnsi="Times New Roman" w:cs="Times New Roman"/>
                <w:b/>
                <w:color w:val="000000"/>
                <w:sz w:val="26"/>
                <w:szCs w:val="26"/>
              </w:rPr>
              <w:t xml:space="preserve"> </w:t>
            </w:r>
            <w:r w:rsidRPr="00F36EB0">
              <w:rPr>
                <w:rFonts w:ascii="Times New Roman" w:hAnsi="Times New Roman" w:cs="Times New Roman"/>
                <w:color w:val="434343"/>
                <w:sz w:val="26"/>
                <w:szCs w:val="26"/>
              </w:rPr>
              <w:t xml:space="preserve">Quan hệ giữa đường vuông góc và đường xiên. Các đường đồng quy của tam giác. </w:t>
            </w:r>
          </w:p>
        </w:tc>
        <w:tc>
          <w:tcPr>
            <w:tcW w:w="914" w:type="dxa"/>
            <w:shd w:val="clear" w:color="auto" w:fill="E2EFD9"/>
            <w:vAlign w:val="center"/>
          </w:tcPr>
          <w:p w14:paraId="4E8BDC4B"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6</w:t>
            </w:r>
          </w:p>
          <w:p w14:paraId="668EFAEA"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1,5đ)</w:t>
            </w:r>
          </w:p>
        </w:tc>
        <w:tc>
          <w:tcPr>
            <w:tcW w:w="657" w:type="dxa"/>
            <w:shd w:val="clear" w:color="auto" w:fill="E2EFD9"/>
            <w:vAlign w:val="center"/>
          </w:tcPr>
          <w:p w14:paraId="163CE2C3" w14:textId="77777777" w:rsidR="00F36EB0" w:rsidRPr="00F36EB0" w:rsidRDefault="00F36EB0">
            <w:pPr>
              <w:jc w:val="center"/>
              <w:rPr>
                <w:rFonts w:ascii="Times New Roman" w:hAnsi="Times New Roman" w:cs="Times New Roman"/>
              </w:rPr>
            </w:pPr>
          </w:p>
        </w:tc>
        <w:tc>
          <w:tcPr>
            <w:tcW w:w="902" w:type="dxa"/>
            <w:shd w:val="clear" w:color="auto" w:fill="DEEBF6"/>
            <w:vAlign w:val="center"/>
          </w:tcPr>
          <w:p w14:paraId="38D42111" w14:textId="77777777" w:rsidR="00F36EB0" w:rsidRPr="00F36EB0" w:rsidRDefault="00F36EB0">
            <w:pPr>
              <w:jc w:val="center"/>
              <w:rPr>
                <w:rFonts w:ascii="Times New Roman" w:hAnsi="Times New Roman" w:cs="Times New Roman"/>
              </w:rPr>
            </w:pPr>
          </w:p>
        </w:tc>
        <w:tc>
          <w:tcPr>
            <w:tcW w:w="795" w:type="dxa"/>
            <w:shd w:val="clear" w:color="auto" w:fill="DEEBF6"/>
            <w:vAlign w:val="center"/>
          </w:tcPr>
          <w:p w14:paraId="3D0554EE"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3</w:t>
            </w:r>
          </w:p>
          <w:p w14:paraId="1097FA71"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3đ)</w:t>
            </w:r>
          </w:p>
        </w:tc>
        <w:tc>
          <w:tcPr>
            <w:tcW w:w="705" w:type="dxa"/>
            <w:shd w:val="clear" w:color="auto" w:fill="FFF2CC"/>
            <w:vAlign w:val="center"/>
          </w:tcPr>
          <w:p w14:paraId="316F7B92" w14:textId="77777777" w:rsidR="00F36EB0" w:rsidRPr="00F36EB0" w:rsidRDefault="00F36EB0">
            <w:pPr>
              <w:jc w:val="center"/>
              <w:rPr>
                <w:rFonts w:ascii="Times New Roman" w:hAnsi="Times New Roman" w:cs="Times New Roman"/>
                <w:color w:val="FF0000"/>
              </w:rPr>
            </w:pPr>
          </w:p>
        </w:tc>
        <w:tc>
          <w:tcPr>
            <w:tcW w:w="765" w:type="dxa"/>
            <w:shd w:val="clear" w:color="auto" w:fill="FFF2CC"/>
            <w:vAlign w:val="center"/>
          </w:tcPr>
          <w:p w14:paraId="1CE46490" w14:textId="77777777" w:rsidR="00F36EB0" w:rsidRPr="00F36EB0" w:rsidRDefault="00F36EB0">
            <w:pPr>
              <w:jc w:val="center"/>
              <w:rPr>
                <w:rFonts w:ascii="Times New Roman" w:hAnsi="Times New Roman" w:cs="Times New Roman"/>
              </w:rPr>
            </w:pPr>
          </w:p>
        </w:tc>
        <w:tc>
          <w:tcPr>
            <w:tcW w:w="848" w:type="dxa"/>
            <w:shd w:val="clear" w:color="auto" w:fill="E7E6E6"/>
            <w:vAlign w:val="center"/>
          </w:tcPr>
          <w:p w14:paraId="00F29799" w14:textId="77777777" w:rsidR="00F36EB0" w:rsidRPr="00F36EB0" w:rsidRDefault="00F36EB0">
            <w:pPr>
              <w:jc w:val="center"/>
              <w:rPr>
                <w:rFonts w:ascii="Times New Roman" w:hAnsi="Times New Roman" w:cs="Times New Roman"/>
                <w:color w:val="FF0000"/>
              </w:rPr>
            </w:pPr>
          </w:p>
        </w:tc>
        <w:tc>
          <w:tcPr>
            <w:tcW w:w="827" w:type="dxa"/>
            <w:shd w:val="clear" w:color="auto" w:fill="E7E6E6"/>
            <w:vAlign w:val="center"/>
          </w:tcPr>
          <w:p w14:paraId="75AE6D4B" w14:textId="77777777" w:rsidR="00F36EB0" w:rsidRPr="00F36EB0" w:rsidRDefault="00F36EB0">
            <w:pPr>
              <w:jc w:val="center"/>
              <w:rPr>
                <w:rFonts w:ascii="Times New Roman" w:hAnsi="Times New Roman" w:cs="Times New Roman"/>
              </w:rPr>
            </w:pPr>
          </w:p>
        </w:tc>
        <w:tc>
          <w:tcPr>
            <w:tcW w:w="1175" w:type="dxa"/>
          </w:tcPr>
          <w:p w14:paraId="3FA3D69A" w14:textId="77777777" w:rsidR="00F36EB0" w:rsidRPr="00F36EB0" w:rsidRDefault="00F36EB0">
            <w:pPr>
              <w:jc w:val="center"/>
              <w:rPr>
                <w:rFonts w:ascii="Times New Roman" w:hAnsi="Times New Roman" w:cs="Times New Roman"/>
              </w:rPr>
            </w:pPr>
          </w:p>
          <w:p w14:paraId="0B6C96CF" w14:textId="77777777" w:rsidR="00F36EB0" w:rsidRPr="00F36EB0" w:rsidRDefault="00F36EB0">
            <w:pPr>
              <w:jc w:val="center"/>
              <w:rPr>
                <w:rFonts w:ascii="Times New Roman" w:hAnsi="Times New Roman" w:cs="Times New Roman"/>
              </w:rPr>
            </w:pPr>
          </w:p>
          <w:p w14:paraId="5FE233E7" w14:textId="77777777" w:rsidR="00F36EB0" w:rsidRPr="00F36EB0" w:rsidRDefault="00F36EB0">
            <w:pPr>
              <w:jc w:val="center"/>
              <w:rPr>
                <w:rFonts w:ascii="Times New Roman" w:hAnsi="Times New Roman" w:cs="Times New Roman"/>
              </w:rPr>
            </w:pPr>
          </w:p>
          <w:p w14:paraId="03EE014F"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45</w:t>
            </w:r>
          </w:p>
        </w:tc>
      </w:tr>
      <w:tr w:rsidR="00F36EB0" w:rsidRPr="00F36EB0" w14:paraId="0CCE28F9" w14:textId="77777777">
        <w:trPr>
          <w:trHeight w:val="1200"/>
        </w:trPr>
        <w:tc>
          <w:tcPr>
            <w:tcW w:w="581" w:type="dxa"/>
            <w:vMerge/>
            <w:vAlign w:val="center"/>
          </w:tcPr>
          <w:p w14:paraId="22DEDD7B"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1688" w:type="dxa"/>
            <w:vMerge/>
            <w:vAlign w:val="center"/>
          </w:tcPr>
          <w:p w14:paraId="5AE36C48"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4252" w:type="dxa"/>
          </w:tcPr>
          <w:p w14:paraId="61BDF3A0" w14:textId="77777777" w:rsidR="00F36EB0" w:rsidRPr="00F36EB0" w:rsidRDefault="00F36EB0">
            <w:pPr>
              <w:spacing w:line="312" w:lineRule="auto"/>
              <w:jc w:val="both"/>
              <w:rPr>
                <w:rFonts w:ascii="Times New Roman" w:hAnsi="Times New Roman" w:cs="Times New Roman"/>
                <w:sz w:val="26"/>
                <w:szCs w:val="26"/>
              </w:rPr>
            </w:pPr>
            <w:r w:rsidRPr="00F36EB0">
              <w:rPr>
                <w:rFonts w:ascii="Times New Roman" w:hAnsi="Times New Roman" w:cs="Times New Roman"/>
                <w:sz w:val="26"/>
                <w:szCs w:val="26"/>
              </w:rPr>
              <w:t>Giải bài toán có nội dung hình học và vận dụng giải quyết vấn đề thực tiễn liên quan đến hình học.</w:t>
            </w:r>
          </w:p>
        </w:tc>
        <w:tc>
          <w:tcPr>
            <w:tcW w:w="914" w:type="dxa"/>
            <w:shd w:val="clear" w:color="auto" w:fill="E2EFD9"/>
            <w:vAlign w:val="center"/>
          </w:tcPr>
          <w:p w14:paraId="4F38296D" w14:textId="77777777" w:rsidR="00F36EB0" w:rsidRPr="00F36EB0" w:rsidRDefault="00F36EB0">
            <w:pPr>
              <w:jc w:val="center"/>
              <w:rPr>
                <w:rFonts w:ascii="Times New Roman" w:hAnsi="Times New Roman" w:cs="Times New Roman"/>
              </w:rPr>
            </w:pPr>
          </w:p>
        </w:tc>
        <w:tc>
          <w:tcPr>
            <w:tcW w:w="657" w:type="dxa"/>
            <w:shd w:val="clear" w:color="auto" w:fill="E2EFD9"/>
            <w:vAlign w:val="center"/>
          </w:tcPr>
          <w:p w14:paraId="389A0E71" w14:textId="77777777" w:rsidR="00F36EB0" w:rsidRPr="00F36EB0" w:rsidRDefault="00F36EB0">
            <w:pPr>
              <w:jc w:val="center"/>
              <w:rPr>
                <w:rFonts w:ascii="Times New Roman" w:hAnsi="Times New Roman" w:cs="Times New Roman"/>
              </w:rPr>
            </w:pPr>
          </w:p>
        </w:tc>
        <w:tc>
          <w:tcPr>
            <w:tcW w:w="902" w:type="dxa"/>
            <w:shd w:val="clear" w:color="auto" w:fill="DEEBF6"/>
            <w:vAlign w:val="center"/>
          </w:tcPr>
          <w:p w14:paraId="0928E8B6" w14:textId="77777777" w:rsidR="00F36EB0" w:rsidRPr="00F36EB0" w:rsidRDefault="00F36EB0">
            <w:pPr>
              <w:jc w:val="center"/>
              <w:rPr>
                <w:rFonts w:ascii="Times New Roman" w:hAnsi="Times New Roman" w:cs="Times New Roman"/>
              </w:rPr>
            </w:pPr>
          </w:p>
        </w:tc>
        <w:tc>
          <w:tcPr>
            <w:tcW w:w="795" w:type="dxa"/>
            <w:shd w:val="clear" w:color="auto" w:fill="DEEBF6"/>
            <w:vAlign w:val="center"/>
          </w:tcPr>
          <w:p w14:paraId="01743190" w14:textId="77777777" w:rsidR="00F36EB0" w:rsidRPr="00F36EB0" w:rsidRDefault="00F36EB0">
            <w:pPr>
              <w:jc w:val="center"/>
              <w:rPr>
                <w:rFonts w:ascii="Times New Roman" w:hAnsi="Times New Roman" w:cs="Times New Roman"/>
              </w:rPr>
            </w:pPr>
          </w:p>
        </w:tc>
        <w:tc>
          <w:tcPr>
            <w:tcW w:w="705" w:type="dxa"/>
            <w:shd w:val="clear" w:color="auto" w:fill="FFF2CC"/>
            <w:vAlign w:val="center"/>
          </w:tcPr>
          <w:p w14:paraId="619E1191" w14:textId="77777777" w:rsidR="00F36EB0" w:rsidRPr="00F36EB0" w:rsidRDefault="00F36EB0">
            <w:pPr>
              <w:jc w:val="center"/>
              <w:rPr>
                <w:rFonts w:ascii="Times New Roman" w:hAnsi="Times New Roman" w:cs="Times New Roman"/>
                <w:color w:val="FF0000"/>
              </w:rPr>
            </w:pPr>
          </w:p>
        </w:tc>
        <w:tc>
          <w:tcPr>
            <w:tcW w:w="765" w:type="dxa"/>
            <w:shd w:val="clear" w:color="auto" w:fill="FFF2CC"/>
            <w:vAlign w:val="center"/>
          </w:tcPr>
          <w:p w14:paraId="0814C09F" w14:textId="77777777" w:rsidR="00F36EB0" w:rsidRPr="00F36EB0" w:rsidRDefault="00F36EB0" w:rsidP="008A7546">
            <w:pPr>
              <w:jc w:val="center"/>
              <w:rPr>
                <w:rFonts w:ascii="Times New Roman" w:hAnsi="Times New Roman" w:cs="Times New Roman"/>
              </w:rPr>
            </w:pPr>
            <w:r w:rsidRPr="00F36EB0">
              <w:rPr>
                <w:rFonts w:ascii="Times New Roman" w:hAnsi="Times New Roman" w:cs="Times New Roman"/>
              </w:rPr>
              <w:t>1</w:t>
            </w:r>
          </w:p>
          <w:p w14:paraId="1F2E43A5" w14:textId="77777777" w:rsidR="00F36EB0" w:rsidRPr="00F36EB0" w:rsidRDefault="00F36EB0" w:rsidP="008A7546">
            <w:pPr>
              <w:jc w:val="center"/>
              <w:rPr>
                <w:rFonts w:ascii="Times New Roman" w:hAnsi="Times New Roman" w:cs="Times New Roman"/>
              </w:rPr>
            </w:pPr>
            <w:r w:rsidRPr="00F36EB0">
              <w:rPr>
                <w:rFonts w:ascii="Times New Roman" w:hAnsi="Times New Roman" w:cs="Times New Roman"/>
              </w:rPr>
              <w:t>(1đ)</w:t>
            </w:r>
          </w:p>
        </w:tc>
        <w:tc>
          <w:tcPr>
            <w:tcW w:w="848" w:type="dxa"/>
            <w:shd w:val="clear" w:color="auto" w:fill="E7E6E6"/>
            <w:vAlign w:val="center"/>
          </w:tcPr>
          <w:p w14:paraId="4CE5C70A" w14:textId="77777777" w:rsidR="00F36EB0" w:rsidRPr="00F36EB0" w:rsidRDefault="00F36EB0">
            <w:pPr>
              <w:jc w:val="center"/>
              <w:rPr>
                <w:rFonts w:ascii="Times New Roman" w:hAnsi="Times New Roman" w:cs="Times New Roman"/>
                <w:color w:val="FF0000"/>
              </w:rPr>
            </w:pPr>
          </w:p>
        </w:tc>
        <w:tc>
          <w:tcPr>
            <w:tcW w:w="827" w:type="dxa"/>
            <w:shd w:val="clear" w:color="auto" w:fill="E7E6E6"/>
            <w:vAlign w:val="center"/>
          </w:tcPr>
          <w:p w14:paraId="2611AA05" w14:textId="77777777" w:rsidR="00F36EB0" w:rsidRPr="00F36EB0" w:rsidRDefault="00F36EB0">
            <w:pPr>
              <w:jc w:val="center"/>
              <w:rPr>
                <w:rFonts w:ascii="Times New Roman" w:hAnsi="Times New Roman" w:cs="Times New Roman"/>
              </w:rPr>
            </w:pPr>
          </w:p>
        </w:tc>
        <w:tc>
          <w:tcPr>
            <w:tcW w:w="1175" w:type="dxa"/>
          </w:tcPr>
          <w:p w14:paraId="0EB43E10" w14:textId="77777777" w:rsidR="00F36EB0" w:rsidRPr="00F36EB0" w:rsidRDefault="00F36EB0">
            <w:pPr>
              <w:jc w:val="center"/>
              <w:rPr>
                <w:rFonts w:ascii="Times New Roman" w:hAnsi="Times New Roman" w:cs="Times New Roman"/>
              </w:rPr>
            </w:pPr>
          </w:p>
          <w:p w14:paraId="33BDA0CA"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10</w:t>
            </w:r>
          </w:p>
        </w:tc>
      </w:tr>
      <w:tr w:rsidR="00F36EB0" w:rsidRPr="00F36EB0" w14:paraId="5A5044EF" w14:textId="77777777">
        <w:trPr>
          <w:trHeight w:val="271"/>
        </w:trPr>
        <w:tc>
          <w:tcPr>
            <w:tcW w:w="6521" w:type="dxa"/>
            <w:gridSpan w:val="3"/>
          </w:tcPr>
          <w:p w14:paraId="5C0685CA" w14:textId="77777777" w:rsidR="00F36EB0" w:rsidRPr="00F36EB0" w:rsidRDefault="00F36EB0">
            <w:pPr>
              <w:jc w:val="center"/>
              <w:rPr>
                <w:rFonts w:ascii="Times New Roman" w:hAnsi="Times New Roman" w:cs="Times New Roman"/>
                <w:b/>
              </w:rPr>
            </w:pPr>
            <w:r w:rsidRPr="00F36EB0">
              <w:rPr>
                <w:rFonts w:ascii="Times New Roman" w:hAnsi="Times New Roman" w:cs="Times New Roman"/>
                <w:b/>
              </w:rPr>
              <w:t>Tổng</w:t>
            </w:r>
          </w:p>
        </w:tc>
        <w:tc>
          <w:tcPr>
            <w:tcW w:w="914" w:type="dxa"/>
            <w:shd w:val="clear" w:color="auto" w:fill="E2EFD9"/>
            <w:vAlign w:val="center"/>
          </w:tcPr>
          <w:p w14:paraId="01476C1B" w14:textId="77777777" w:rsidR="00F36EB0" w:rsidRPr="00F36EB0" w:rsidRDefault="00F36EB0">
            <w:pPr>
              <w:jc w:val="center"/>
              <w:rPr>
                <w:rFonts w:ascii="Times New Roman" w:hAnsi="Times New Roman" w:cs="Times New Roman"/>
                <w:b/>
              </w:rPr>
            </w:pPr>
            <w:r w:rsidRPr="00F36EB0">
              <w:rPr>
                <w:rFonts w:ascii="Times New Roman" w:hAnsi="Times New Roman" w:cs="Times New Roman"/>
                <w:b/>
              </w:rPr>
              <w:t>12</w:t>
            </w:r>
          </w:p>
          <w:p w14:paraId="2C0AF37E" w14:textId="77777777" w:rsidR="00F36EB0" w:rsidRPr="00F36EB0" w:rsidRDefault="00F36EB0">
            <w:pPr>
              <w:jc w:val="center"/>
              <w:rPr>
                <w:rFonts w:ascii="Times New Roman" w:hAnsi="Times New Roman" w:cs="Times New Roman"/>
                <w:b/>
              </w:rPr>
            </w:pPr>
            <w:r w:rsidRPr="00F36EB0">
              <w:rPr>
                <w:rFonts w:ascii="Times New Roman" w:hAnsi="Times New Roman" w:cs="Times New Roman"/>
                <w:b/>
              </w:rPr>
              <w:t>(3đ)</w:t>
            </w:r>
          </w:p>
        </w:tc>
        <w:tc>
          <w:tcPr>
            <w:tcW w:w="657" w:type="dxa"/>
            <w:shd w:val="clear" w:color="auto" w:fill="E2EFD9"/>
            <w:vAlign w:val="center"/>
          </w:tcPr>
          <w:p w14:paraId="3B2BFEA5" w14:textId="77777777" w:rsidR="00F36EB0" w:rsidRPr="00F36EB0" w:rsidRDefault="00F36EB0">
            <w:pPr>
              <w:jc w:val="center"/>
              <w:rPr>
                <w:rFonts w:ascii="Times New Roman" w:hAnsi="Times New Roman" w:cs="Times New Roman"/>
                <w:b/>
              </w:rPr>
            </w:pPr>
          </w:p>
        </w:tc>
        <w:tc>
          <w:tcPr>
            <w:tcW w:w="902" w:type="dxa"/>
            <w:shd w:val="clear" w:color="auto" w:fill="DEEBF6"/>
            <w:vAlign w:val="center"/>
          </w:tcPr>
          <w:p w14:paraId="21D4C511" w14:textId="77777777" w:rsidR="00F36EB0" w:rsidRPr="00F36EB0" w:rsidRDefault="00F36EB0">
            <w:pPr>
              <w:jc w:val="center"/>
              <w:rPr>
                <w:rFonts w:ascii="Times New Roman" w:hAnsi="Times New Roman" w:cs="Times New Roman"/>
                <w:b/>
              </w:rPr>
            </w:pPr>
          </w:p>
        </w:tc>
        <w:tc>
          <w:tcPr>
            <w:tcW w:w="795" w:type="dxa"/>
            <w:shd w:val="clear" w:color="auto" w:fill="DEEBF6"/>
            <w:vAlign w:val="center"/>
          </w:tcPr>
          <w:p w14:paraId="7A98D31F" w14:textId="77777777" w:rsidR="00F36EB0" w:rsidRPr="00F36EB0" w:rsidRDefault="00F36EB0">
            <w:pPr>
              <w:jc w:val="center"/>
              <w:rPr>
                <w:rFonts w:ascii="Times New Roman" w:hAnsi="Times New Roman" w:cs="Times New Roman"/>
                <w:b/>
              </w:rPr>
            </w:pPr>
            <w:r w:rsidRPr="00F36EB0">
              <w:rPr>
                <w:rFonts w:ascii="Times New Roman" w:hAnsi="Times New Roman" w:cs="Times New Roman"/>
                <w:b/>
              </w:rPr>
              <w:t>3</w:t>
            </w:r>
          </w:p>
          <w:p w14:paraId="53E84412" w14:textId="77777777" w:rsidR="00F36EB0" w:rsidRPr="00F36EB0" w:rsidRDefault="00F36EB0">
            <w:pPr>
              <w:jc w:val="center"/>
              <w:rPr>
                <w:rFonts w:ascii="Times New Roman" w:hAnsi="Times New Roman" w:cs="Times New Roman"/>
                <w:b/>
              </w:rPr>
            </w:pPr>
            <w:r w:rsidRPr="00F36EB0">
              <w:rPr>
                <w:rFonts w:ascii="Times New Roman" w:hAnsi="Times New Roman" w:cs="Times New Roman"/>
                <w:b/>
              </w:rPr>
              <w:t>(3đ)</w:t>
            </w:r>
          </w:p>
        </w:tc>
        <w:tc>
          <w:tcPr>
            <w:tcW w:w="705" w:type="dxa"/>
            <w:shd w:val="clear" w:color="auto" w:fill="FFF2CC"/>
            <w:vAlign w:val="center"/>
          </w:tcPr>
          <w:p w14:paraId="10885177" w14:textId="77777777" w:rsidR="00F36EB0" w:rsidRPr="00F36EB0" w:rsidRDefault="00F36EB0">
            <w:pPr>
              <w:jc w:val="center"/>
              <w:rPr>
                <w:rFonts w:ascii="Times New Roman" w:hAnsi="Times New Roman" w:cs="Times New Roman"/>
                <w:b/>
              </w:rPr>
            </w:pPr>
          </w:p>
        </w:tc>
        <w:tc>
          <w:tcPr>
            <w:tcW w:w="765" w:type="dxa"/>
            <w:shd w:val="clear" w:color="auto" w:fill="FFF2CC"/>
            <w:vAlign w:val="center"/>
          </w:tcPr>
          <w:p w14:paraId="58A9FD6C" w14:textId="77777777" w:rsidR="00F36EB0" w:rsidRPr="00F36EB0" w:rsidRDefault="00F36EB0">
            <w:pPr>
              <w:jc w:val="center"/>
              <w:rPr>
                <w:rFonts w:ascii="Times New Roman" w:hAnsi="Times New Roman" w:cs="Times New Roman"/>
                <w:b/>
              </w:rPr>
            </w:pPr>
            <w:r w:rsidRPr="00F36EB0">
              <w:rPr>
                <w:rFonts w:ascii="Times New Roman" w:hAnsi="Times New Roman" w:cs="Times New Roman"/>
                <w:b/>
              </w:rPr>
              <w:t>4</w:t>
            </w:r>
          </w:p>
          <w:p w14:paraId="0C6C051C" w14:textId="77777777" w:rsidR="00F36EB0" w:rsidRPr="00F36EB0" w:rsidRDefault="00F36EB0">
            <w:pPr>
              <w:ind w:right="-105" w:hanging="101"/>
              <w:jc w:val="center"/>
              <w:rPr>
                <w:rFonts w:ascii="Times New Roman" w:hAnsi="Times New Roman" w:cs="Times New Roman"/>
                <w:b/>
              </w:rPr>
            </w:pPr>
            <w:r w:rsidRPr="00F36EB0">
              <w:rPr>
                <w:rFonts w:ascii="Times New Roman" w:hAnsi="Times New Roman" w:cs="Times New Roman"/>
                <w:b/>
              </w:rPr>
              <w:t>(4đ)</w:t>
            </w:r>
          </w:p>
        </w:tc>
        <w:tc>
          <w:tcPr>
            <w:tcW w:w="848" w:type="dxa"/>
            <w:shd w:val="clear" w:color="auto" w:fill="E7E6E6"/>
            <w:vAlign w:val="center"/>
          </w:tcPr>
          <w:p w14:paraId="270CB3BA" w14:textId="77777777" w:rsidR="00F36EB0" w:rsidRPr="00F36EB0" w:rsidRDefault="00F36EB0">
            <w:pPr>
              <w:jc w:val="center"/>
              <w:rPr>
                <w:rFonts w:ascii="Times New Roman" w:hAnsi="Times New Roman" w:cs="Times New Roman"/>
                <w:b/>
              </w:rPr>
            </w:pPr>
          </w:p>
        </w:tc>
        <w:tc>
          <w:tcPr>
            <w:tcW w:w="827" w:type="dxa"/>
            <w:shd w:val="clear" w:color="auto" w:fill="E7E6E6"/>
            <w:vAlign w:val="center"/>
          </w:tcPr>
          <w:p w14:paraId="2D57B506" w14:textId="77777777" w:rsidR="00F36EB0" w:rsidRPr="00F36EB0" w:rsidRDefault="00F36EB0">
            <w:pPr>
              <w:jc w:val="center"/>
              <w:rPr>
                <w:rFonts w:ascii="Times New Roman" w:hAnsi="Times New Roman" w:cs="Times New Roman"/>
                <w:b/>
              </w:rPr>
            </w:pPr>
          </w:p>
        </w:tc>
        <w:tc>
          <w:tcPr>
            <w:tcW w:w="1175" w:type="dxa"/>
          </w:tcPr>
          <w:p w14:paraId="18C8617A" w14:textId="77777777" w:rsidR="00F36EB0" w:rsidRPr="00F36EB0" w:rsidRDefault="00F36EB0">
            <w:pPr>
              <w:jc w:val="center"/>
              <w:rPr>
                <w:rFonts w:ascii="Times New Roman" w:hAnsi="Times New Roman" w:cs="Times New Roman"/>
                <w:b/>
              </w:rPr>
            </w:pPr>
          </w:p>
        </w:tc>
      </w:tr>
      <w:tr w:rsidR="00F36EB0" w:rsidRPr="00F36EB0" w14:paraId="15F737B0" w14:textId="77777777">
        <w:trPr>
          <w:trHeight w:val="271"/>
        </w:trPr>
        <w:tc>
          <w:tcPr>
            <w:tcW w:w="6521" w:type="dxa"/>
            <w:gridSpan w:val="3"/>
          </w:tcPr>
          <w:p w14:paraId="547166D4" w14:textId="77777777" w:rsidR="00F36EB0" w:rsidRPr="00F36EB0" w:rsidRDefault="00F36EB0">
            <w:pPr>
              <w:spacing w:line="360" w:lineRule="auto"/>
              <w:jc w:val="center"/>
              <w:rPr>
                <w:rFonts w:ascii="Times New Roman" w:hAnsi="Times New Roman" w:cs="Times New Roman"/>
                <w:b/>
              </w:rPr>
            </w:pPr>
            <w:r w:rsidRPr="00F36EB0">
              <w:rPr>
                <w:rFonts w:ascii="Times New Roman" w:hAnsi="Times New Roman" w:cs="Times New Roman"/>
                <w:b/>
              </w:rPr>
              <w:lastRenderedPageBreak/>
              <w:t>Tỉ lệ %</w:t>
            </w:r>
          </w:p>
        </w:tc>
        <w:tc>
          <w:tcPr>
            <w:tcW w:w="1571" w:type="dxa"/>
            <w:gridSpan w:val="2"/>
            <w:shd w:val="clear" w:color="auto" w:fill="E2EFD9"/>
            <w:vAlign w:val="center"/>
          </w:tcPr>
          <w:p w14:paraId="1D82C356" w14:textId="77777777" w:rsidR="00F36EB0" w:rsidRPr="00F36EB0" w:rsidRDefault="00F36EB0">
            <w:pPr>
              <w:spacing w:line="360" w:lineRule="auto"/>
              <w:jc w:val="center"/>
              <w:rPr>
                <w:rFonts w:ascii="Times New Roman" w:hAnsi="Times New Roman" w:cs="Times New Roman"/>
                <w:b/>
              </w:rPr>
            </w:pPr>
            <w:r w:rsidRPr="00F36EB0">
              <w:rPr>
                <w:rFonts w:ascii="Times New Roman" w:hAnsi="Times New Roman" w:cs="Times New Roman"/>
                <w:b/>
              </w:rPr>
              <w:t>30%</w:t>
            </w:r>
          </w:p>
        </w:tc>
        <w:tc>
          <w:tcPr>
            <w:tcW w:w="1697" w:type="dxa"/>
            <w:gridSpan w:val="2"/>
            <w:shd w:val="clear" w:color="auto" w:fill="DEEBF6"/>
            <w:vAlign w:val="center"/>
          </w:tcPr>
          <w:p w14:paraId="3C8C786F" w14:textId="77777777" w:rsidR="00F36EB0" w:rsidRPr="00F36EB0" w:rsidRDefault="00F36EB0">
            <w:pPr>
              <w:spacing w:line="360" w:lineRule="auto"/>
              <w:ind w:hanging="143"/>
              <w:jc w:val="center"/>
              <w:rPr>
                <w:rFonts w:ascii="Times New Roman" w:hAnsi="Times New Roman" w:cs="Times New Roman"/>
                <w:b/>
              </w:rPr>
            </w:pPr>
            <w:r w:rsidRPr="00F36EB0">
              <w:rPr>
                <w:rFonts w:ascii="Times New Roman" w:hAnsi="Times New Roman" w:cs="Times New Roman"/>
                <w:b/>
              </w:rPr>
              <w:t>30%</w:t>
            </w:r>
          </w:p>
        </w:tc>
        <w:tc>
          <w:tcPr>
            <w:tcW w:w="1470" w:type="dxa"/>
            <w:gridSpan w:val="2"/>
            <w:shd w:val="clear" w:color="auto" w:fill="FFF2CC"/>
            <w:vAlign w:val="center"/>
          </w:tcPr>
          <w:p w14:paraId="73F50B05" w14:textId="77777777" w:rsidR="00F36EB0" w:rsidRPr="00F36EB0" w:rsidRDefault="00F36EB0">
            <w:pPr>
              <w:spacing w:line="360" w:lineRule="auto"/>
              <w:ind w:right="-105" w:hanging="101"/>
              <w:jc w:val="center"/>
              <w:rPr>
                <w:rFonts w:ascii="Times New Roman" w:hAnsi="Times New Roman" w:cs="Times New Roman"/>
                <w:b/>
              </w:rPr>
            </w:pPr>
            <w:r w:rsidRPr="00F36EB0">
              <w:rPr>
                <w:rFonts w:ascii="Times New Roman" w:hAnsi="Times New Roman" w:cs="Times New Roman"/>
                <w:b/>
              </w:rPr>
              <w:t>40%</w:t>
            </w:r>
          </w:p>
        </w:tc>
        <w:tc>
          <w:tcPr>
            <w:tcW w:w="1675" w:type="dxa"/>
            <w:gridSpan w:val="2"/>
            <w:shd w:val="clear" w:color="auto" w:fill="E7E6E6"/>
            <w:vAlign w:val="center"/>
          </w:tcPr>
          <w:p w14:paraId="1AB4B0B6" w14:textId="77777777" w:rsidR="00F36EB0" w:rsidRPr="00F36EB0" w:rsidRDefault="00F36EB0">
            <w:pPr>
              <w:spacing w:line="360" w:lineRule="auto"/>
              <w:jc w:val="center"/>
              <w:rPr>
                <w:rFonts w:ascii="Times New Roman" w:hAnsi="Times New Roman" w:cs="Times New Roman"/>
                <w:b/>
              </w:rPr>
            </w:pPr>
          </w:p>
        </w:tc>
        <w:tc>
          <w:tcPr>
            <w:tcW w:w="1175" w:type="dxa"/>
          </w:tcPr>
          <w:p w14:paraId="20EBED31" w14:textId="77777777" w:rsidR="00F36EB0" w:rsidRPr="00F36EB0" w:rsidRDefault="00F36EB0">
            <w:pPr>
              <w:spacing w:line="360" w:lineRule="auto"/>
              <w:jc w:val="center"/>
              <w:rPr>
                <w:rFonts w:ascii="Times New Roman" w:hAnsi="Times New Roman" w:cs="Times New Roman"/>
                <w:b/>
              </w:rPr>
            </w:pPr>
            <w:r w:rsidRPr="00F36EB0">
              <w:rPr>
                <w:rFonts w:ascii="Times New Roman" w:hAnsi="Times New Roman" w:cs="Times New Roman"/>
                <w:b/>
              </w:rPr>
              <w:t>100</w:t>
            </w:r>
          </w:p>
        </w:tc>
      </w:tr>
      <w:tr w:rsidR="00F36EB0" w:rsidRPr="00F36EB0" w14:paraId="20845F81" w14:textId="77777777">
        <w:trPr>
          <w:trHeight w:val="144"/>
        </w:trPr>
        <w:tc>
          <w:tcPr>
            <w:tcW w:w="6521" w:type="dxa"/>
            <w:gridSpan w:val="3"/>
          </w:tcPr>
          <w:p w14:paraId="482007F8" w14:textId="77777777" w:rsidR="00F36EB0" w:rsidRPr="00F36EB0" w:rsidRDefault="00F36EB0">
            <w:pPr>
              <w:spacing w:line="360" w:lineRule="auto"/>
              <w:jc w:val="center"/>
              <w:rPr>
                <w:rFonts w:ascii="Times New Roman" w:hAnsi="Times New Roman" w:cs="Times New Roman"/>
                <w:b/>
              </w:rPr>
            </w:pPr>
            <w:r w:rsidRPr="00F36EB0">
              <w:rPr>
                <w:rFonts w:ascii="Times New Roman" w:hAnsi="Times New Roman" w:cs="Times New Roman"/>
                <w:b/>
              </w:rPr>
              <w:t>Tỉ lệ chung</w:t>
            </w:r>
          </w:p>
        </w:tc>
        <w:tc>
          <w:tcPr>
            <w:tcW w:w="3268" w:type="dxa"/>
            <w:gridSpan w:val="4"/>
            <w:shd w:val="clear" w:color="auto" w:fill="E2EFD9"/>
            <w:vAlign w:val="center"/>
          </w:tcPr>
          <w:p w14:paraId="0FDE954E" w14:textId="77777777" w:rsidR="00F36EB0" w:rsidRPr="00F36EB0" w:rsidRDefault="00F36EB0">
            <w:pPr>
              <w:spacing w:line="360" w:lineRule="auto"/>
              <w:jc w:val="center"/>
              <w:rPr>
                <w:rFonts w:ascii="Times New Roman" w:hAnsi="Times New Roman" w:cs="Times New Roman"/>
                <w:b/>
              </w:rPr>
            </w:pPr>
            <w:r w:rsidRPr="00F36EB0">
              <w:rPr>
                <w:rFonts w:ascii="Times New Roman" w:hAnsi="Times New Roman" w:cs="Times New Roman"/>
                <w:b/>
              </w:rPr>
              <w:t>60%</w:t>
            </w:r>
          </w:p>
        </w:tc>
        <w:tc>
          <w:tcPr>
            <w:tcW w:w="3145" w:type="dxa"/>
            <w:gridSpan w:val="4"/>
            <w:shd w:val="clear" w:color="auto" w:fill="FFF2CC"/>
            <w:vAlign w:val="center"/>
          </w:tcPr>
          <w:p w14:paraId="69128D80" w14:textId="77777777" w:rsidR="00F36EB0" w:rsidRPr="00F36EB0" w:rsidRDefault="00F36EB0">
            <w:pPr>
              <w:spacing w:line="360" w:lineRule="auto"/>
              <w:jc w:val="center"/>
              <w:rPr>
                <w:rFonts w:ascii="Times New Roman" w:hAnsi="Times New Roman" w:cs="Times New Roman"/>
                <w:b/>
              </w:rPr>
            </w:pPr>
            <w:r w:rsidRPr="00F36EB0">
              <w:rPr>
                <w:rFonts w:ascii="Times New Roman" w:hAnsi="Times New Roman" w:cs="Times New Roman"/>
                <w:b/>
              </w:rPr>
              <w:t>40%</w:t>
            </w:r>
          </w:p>
        </w:tc>
        <w:tc>
          <w:tcPr>
            <w:tcW w:w="1175" w:type="dxa"/>
          </w:tcPr>
          <w:p w14:paraId="07CB623C" w14:textId="77777777" w:rsidR="00F36EB0" w:rsidRPr="00F36EB0" w:rsidRDefault="00F36EB0">
            <w:pPr>
              <w:spacing w:line="360" w:lineRule="auto"/>
              <w:jc w:val="center"/>
              <w:rPr>
                <w:rFonts w:ascii="Times New Roman" w:hAnsi="Times New Roman" w:cs="Times New Roman"/>
                <w:b/>
              </w:rPr>
            </w:pPr>
            <w:r w:rsidRPr="00F36EB0">
              <w:rPr>
                <w:rFonts w:ascii="Times New Roman" w:hAnsi="Times New Roman" w:cs="Times New Roman"/>
                <w:b/>
              </w:rPr>
              <w:t>100</w:t>
            </w:r>
          </w:p>
        </w:tc>
      </w:tr>
    </w:tbl>
    <w:p w14:paraId="1150AB30" w14:textId="77777777" w:rsidR="00F36EB0" w:rsidRPr="00F36EB0" w:rsidRDefault="00F36EB0">
      <w:pPr>
        <w:tabs>
          <w:tab w:val="left" w:pos="720"/>
          <w:tab w:val="center" w:pos="6786"/>
        </w:tabs>
        <w:jc w:val="center"/>
        <w:rPr>
          <w:rFonts w:ascii="Times New Roman" w:eastAsia="Times New Roman" w:hAnsi="Times New Roman" w:cs="Times New Roman"/>
          <w:b/>
          <w:sz w:val="28"/>
          <w:szCs w:val="28"/>
        </w:rPr>
      </w:pPr>
    </w:p>
    <w:p w14:paraId="5EC40350" w14:textId="77777777" w:rsidR="00F36EB0" w:rsidRPr="00F36EB0" w:rsidRDefault="00F36EB0">
      <w:pPr>
        <w:tabs>
          <w:tab w:val="left" w:pos="720"/>
          <w:tab w:val="center" w:pos="6786"/>
        </w:tabs>
        <w:jc w:val="center"/>
        <w:rPr>
          <w:rFonts w:ascii="Times New Roman" w:eastAsia="Times New Roman" w:hAnsi="Times New Roman" w:cs="Times New Roman"/>
          <w:b/>
          <w:sz w:val="28"/>
          <w:szCs w:val="28"/>
        </w:rPr>
      </w:pPr>
    </w:p>
    <w:p w14:paraId="20BFFAB7" w14:textId="77777777" w:rsidR="00F36EB0" w:rsidRPr="00F36EB0" w:rsidRDefault="00F36EB0">
      <w:pPr>
        <w:tabs>
          <w:tab w:val="left" w:pos="720"/>
          <w:tab w:val="center" w:pos="6786"/>
        </w:tabs>
        <w:jc w:val="center"/>
        <w:rPr>
          <w:rFonts w:ascii="Times New Roman" w:eastAsia="Times New Roman" w:hAnsi="Times New Roman" w:cs="Times New Roman"/>
          <w:b/>
          <w:sz w:val="28"/>
          <w:szCs w:val="28"/>
        </w:rPr>
      </w:pPr>
    </w:p>
    <w:p w14:paraId="0002127B" w14:textId="77777777" w:rsidR="00F36EB0" w:rsidRPr="00F36EB0" w:rsidRDefault="00F36EB0">
      <w:pPr>
        <w:tabs>
          <w:tab w:val="left" w:pos="720"/>
          <w:tab w:val="center" w:pos="6786"/>
        </w:tabs>
        <w:jc w:val="center"/>
        <w:rPr>
          <w:rFonts w:ascii="Times New Roman" w:eastAsia="Times New Roman" w:hAnsi="Times New Roman" w:cs="Times New Roman"/>
          <w:b/>
          <w:sz w:val="28"/>
          <w:szCs w:val="28"/>
        </w:rPr>
      </w:pPr>
    </w:p>
    <w:p w14:paraId="6A8B9D8C" w14:textId="77777777" w:rsidR="00F36EB0" w:rsidRPr="00F36EB0" w:rsidRDefault="00F36EB0">
      <w:pPr>
        <w:tabs>
          <w:tab w:val="left" w:pos="720"/>
          <w:tab w:val="center" w:pos="6786"/>
        </w:tabs>
        <w:jc w:val="center"/>
        <w:rPr>
          <w:rFonts w:ascii="Times New Roman" w:eastAsia="Times New Roman" w:hAnsi="Times New Roman" w:cs="Times New Roman"/>
          <w:b/>
          <w:sz w:val="28"/>
          <w:szCs w:val="28"/>
        </w:rPr>
      </w:pPr>
    </w:p>
    <w:p w14:paraId="0927EBCA" w14:textId="77777777" w:rsidR="00F36EB0" w:rsidRPr="00F36EB0" w:rsidRDefault="00F36EB0">
      <w:pPr>
        <w:tabs>
          <w:tab w:val="left" w:pos="720"/>
          <w:tab w:val="center" w:pos="6786"/>
        </w:tabs>
        <w:jc w:val="center"/>
        <w:rPr>
          <w:rFonts w:ascii="Times New Roman" w:eastAsia="Times New Roman" w:hAnsi="Times New Roman" w:cs="Times New Roman"/>
          <w:b/>
          <w:sz w:val="28"/>
          <w:szCs w:val="28"/>
        </w:rPr>
      </w:pPr>
    </w:p>
    <w:p w14:paraId="5B8D633F" w14:textId="77777777" w:rsidR="00F36EB0" w:rsidRPr="00F36EB0" w:rsidRDefault="00F36EB0">
      <w:pPr>
        <w:tabs>
          <w:tab w:val="left" w:pos="720"/>
          <w:tab w:val="center" w:pos="6786"/>
        </w:tabs>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BẢN ĐẶC TẢ MA TRẬN ĐỀ KIỂM TRA GIỮA  KÌ II MÔN TOÁN – LỚP 7</w:t>
      </w:r>
    </w:p>
    <w:p w14:paraId="5A2550EF" w14:textId="77777777" w:rsidR="00F36EB0" w:rsidRPr="00F36EB0" w:rsidRDefault="00F36EB0">
      <w:pPr>
        <w:tabs>
          <w:tab w:val="left" w:pos="720"/>
          <w:tab w:val="center" w:pos="6786"/>
        </w:tabs>
        <w:jc w:val="center"/>
        <w:rPr>
          <w:rFonts w:ascii="Times New Roman" w:eastAsia="Times New Roman" w:hAnsi="Times New Roman" w:cs="Times New Roman"/>
          <w:b/>
          <w:sz w:val="28"/>
          <w:szCs w:val="28"/>
        </w:rPr>
      </w:pPr>
    </w:p>
    <w:tbl>
      <w:tblPr>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2160"/>
        <w:gridCol w:w="9"/>
        <w:gridCol w:w="5060"/>
        <w:gridCol w:w="990"/>
        <w:gridCol w:w="1134"/>
        <w:gridCol w:w="1067"/>
        <w:gridCol w:w="1484"/>
      </w:tblGrid>
      <w:tr w:rsidR="00F36EB0" w:rsidRPr="00F36EB0" w14:paraId="7DA17434" w14:textId="77777777">
        <w:trPr>
          <w:trHeight w:val="627"/>
        </w:trPr>
        <w:tc>
          <w:tcPr>
            <w:tcW w:w="780" w:type="dxa"/>
            <w:vMerge w:val="restart"/>
            <w:vAlign w:val="center"/>
          </w:tcPr>
          <w:p w14:paraId="649ED3FD" w14:textId="77777777" w:rsidR="00F36EB0" w:rsidRPr="00F36EB0" w:rsidRDefault="00F36EB0">
            <w:pPr>
              <w:spacing w:before="60"/>
              <w:jc w:val="center"/>
              <w:rPr>
                <w:rFonts w:ascii="Times New Roman" w:hAnsi="Times New Roman" w:cs="Times New Roman"/>
                <w:b/>
              </w:rPr>
            </w:pPr>
            <w:r w:rsidRPr="00F36EB0">
              <w:rPr>
                <w:rFonts w:ascii="Times New Roman" w:hAnsi="Times New Roman" w:cs="Times New Roman"/>
                <w:b/>
              </w:rPr>
              <w:t>TT</w:t>
            </w:r>
          </w:p>
        </w:tc>
        <w:tc>
          <w:tcPr>
            <w:tcW w:w="3763" w:type="dxa"/>
            <w:gridSpan w:val="3"/>
            <w:vMerge w:val="restart"/>
            <w:vAlign w:val="center"/>
          </w:tcPr>
          <w:p w14:paraId="3C3771B8" w14:textId="77777777" w:rsidR="00F36EB0" w:rsidRPr="00F36EB0" w:rsidRDefault="00F36EB0">
            <w:pPr>
              <w:spacing w:before="60"/>
              <w:jc w:val="center"/>
              <w:rPr>
                <w:rFonts w:ascii="Times New Roman" w:hAnsi="Times New Roman" w:cs="Times New Roman"/>
                <w:b/>
              </w:rPr>
            </w:pPr>
            <w:r w:rsidRPr="00F36EB0">
              <w:rPr>
                <w:rFonts w:ascii="Times New Roman" w:hAnsi="Times New Roman" w:cs="Times New Roman"/>
                <w:b/>
              </w:rPr>
              <w:t>Chủ đề</w:t>
            </w:r>
          </w:p>
        </w:tc>
        <w:tc>
          <w:tcPr>
            <w:tcW w:w="5060" w:type="dxa"/>
            <w:vMerge w:val="restart"/>
            <w:vAlign w:val="center"/>
          </w:tcPr>
          <w:p w14:paraId="36126D65" w14:textId="77777777" w:rsidR="00F36EB0" w:rsidRPr="00F36EB0" w:rsidRDefault="00F36EB0">
            <w:pPr>
              <w:spacing w:before="60"/>
              <w:jc w:val="center"/>
              <w:rPr>
                <w:rFonts w:ascii="Times New Roman" w:hAnsi="Times New Roman" w:cs="Times New Roman"/>
                <w:b/>
              </w:rPr>
            </w:pPr>
            <w:r w:rsidRPr="00F36EB0">
              <w:rPr>
                <w:rFonts w:ascii="Times New Roman" w:hAnsi="Times New Roman" w:cs="Times New Roman"/>
                <w:b/>
              </w:rPr>
              <w:t xml:space="preserve">Mức độ đánh giá </w:t>
            </w:r>
          </w:p>
        </w:tc>
        <w:tc>
          <w:tcPr>
            <w:tcW w:w="4675" w:type="dxa"/>
            <w:gridSpan w:val="4"/>
          </w:tcPr>
          <w:p w14:paraId="7BFB9574" w14:textId="77777777" w:rsidR="00F36EB0" w:rsidRPr="00F36EB0" w:rsidRDefault="00F36EB0">
            <w:pPr>
              <w:spacing w:before="60"/>
              <w:jc w:val="center"/>
              <w:rPr>
                <w:rFonts w:ascii="Times New Roman" w:hAnsi="Times New Roman" w:cs="Times New Roman"/>
                <w:b/>
              </w:rPr>
            </w:pPr>
            <w:r w:rsidRPr="00F36EB0">
              <w:rPr>
                <w:rFonts w:ascii="Times New Roman" w:hAnsi="Times New Roman" w:cs="Times New Roman"/>
                <w:b/>
              </w:rPr>
              <w:t>Số câu hỏi theo mức độ nhận thức</w:t>
            </w:r>
          </w:p>
        </w:tc>
      </w:tr>
      <w:tr w:rsidR="00F36EB0" w:rsidRPr="00F36EB0" w14:paraId="15DFB8B0" w14:textId="77777777">
        <w:trPr>
          <w:trHeight w:val="627"/>
        </w:trPr>
        <w:tc>
          <w:tcPr>
            <w:tcW w:w="780" w:type="dxa"/>
            <w:vMerge/>
            <w:vAlign w:val="center"/>
          </w:tcPr>
          <w:p w14:paraId="35F3F2D7"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c>
          <w:tcPr>
            <w:tcW w:w="3763" w:type="dxa"/>
            <w:gridSpan w:val="3"/>
            <w:vMerge/>
            <w:vAlign w:val="center"/>
          </w:tcPr>
          <w:p w14:paraId="6AB7F6FF"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c>
          <w:tcPr>
            <w:tcW w:w="5060" w:type="dxa"/>
            <w:vMerge/>
            <w:vAlign w:val="center"/>
          </w:tcPr>
          <w:p w14:paraId="2E8B8D1F"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c>
          <w:tcPr>
            <w:tcW w:w="990" w:type="dxa"/>
          </w:tcPr>
          <w:p w14:paraId="3AB1BB19" w14:textId="77777777" w:rsidR="00F36EB0" w:rsidRPr="00F36EB0" w:rsidRDefault="00F36EB0">
            <w:pPr>
              <w:spacing w:before="60"/>
              <w:jc w:val="center"/>
              <w:rPr>
                <w:rFonts w:ascii="Times New Roman" w:hAnsi="Times New Roman" w:cs="Times New Roman"/>
                <w:b/>
              </w:rPr>
            </w:pPr>
            <w:r w:rsidRPr="00F36EB0">
              <w:rPr>
                <w:rFonts w:ascii="Times New Roman" w:hAnsi="Times New Roman" w:cs="Times New Roman"/>
                <w:b/>
              </w:rPr>
              <w:t>Nhận biết</w:t>
            </w:r>
          </w:p>
        </w:tc>
        <w:tc>
          <w:tcPr>
            <w:tcW w:w="1134" w:type="dxa"/>
          </w:tcPr>
          <w:p w14:paraId="4F6389F2" w14:textId="77777777" w:rsidR="00F36EB0" w:rsidRPr="00F36EB0" w:rsidRDefault="00F36EB0">
            <w:pPr>
              <w:spacing w:before="60"/>
              <w:jc w:val="center"/>
              <w:rPr>
                <w:rFonts w:ascii="Times New Roman" w:hAnsi="Times New Roman" w:cs="Times New Roman"/>
                <w:b/>
              </w:rPr>
            </w:pPr>
            <w:r w:rsidRPr="00F36EB0">
              <w:rPr>
                <w:rFonts w:ascii="Times New Roman" w:hAnsi="Times New Roman" w:cs="Times New Roman"/>
                <w:b/>
              </w:rPr>
              <w:t>Thông hiểu</w:t>
            </w:r>
          </w:p>
        </w:tc>
        <w:tc>
          <w:tcPr>
            <w:tcW w:w="1067" w:type="dxa"/>
          </w:tcPr>
          <w:p w14:paraId="38AFD6EA" w14:textId="77777777" w:rsidR="00F36EB0" w:rsidRPr="00F36EB0" w:rsidRDefault="00F36EB0">
            <w:pPr>
              <w:spacing w:before="60"/>
              <w:jc w:val="center"/>
              <w:rPr>
                <w:rFonts w:ascii="Times New Roman" w:hAnsi="Times New Roman" w:cs="Times New Roman"/>
                <w:b/>
              </w:rPr>
            </w:pPr>
            <w:r w:rsidRPr="00F36EB0">
              <w:rPr>
                <w:rFonts w:ascii="Times New Roman" w:hAnsi="Times New Roman" w:cs="Times New Roman"/>
                <w:b/>
              </w:rPr>
              <w:t>Vận dụng</w:t>
            </w:r>
          </w:p>
        </w:tc>
        <w:tc>
          <w:tcPr>
            <w:tcW w:w="1484" w:type="dxa"/>
          </w:tcPr>
          <w:p w14:paraId="4CD4AC38" w14:textId="77777777" w:rsidR="00F36EB0" w:rsidRPr="00F36EB0" w:rsidRDefault="00F36EB0">
            <w:pPr>
              <w:spacing w:before="60"/>
              <w:jc w:val="center"/>
              <w:rPr>
                <w:rFonts w:ascii="Times New Roman" w:hAnsi="Times New Roman" w:cs="Times New Roman"/>
                <w:b/>
              </w:rPr>
            </w:pPr>
            <w:r w:rsidRPr="00F36EB0">
              <w:rPr>
                <w:rFonts w:ascii="Times New Roman" w:hAnsi="Times New Roman" w:cs="Times New Roman"/>
                <w:b/>
              </w:rPr>
              <w:t>Vận dụng cao</w:t>
            </w:r>
          </w:p>
        </w:tc>
      </w:tr>
      <w:tr w:rsidR="00F36EB0" w:rsidRPr="00F36EB0" w14:paraId="4960A874" w14:textId="77777777">
        <w:trPr>
          <w:cantSplit/>
          <w:trHeight w:val="1755"/>
        </w:trPr>
        <w:tc>
          <w:tcPr>
            <w:tcW w:w="780" w:type="dxa"/>
            <w:vMerge w:val="restart"/>
          </w:tcPr>
          <w:p w14:paraId="42BCF155" w14:textId="77777777" w:rsidR="00F36EB0" w:rsidRPr="00F36EB0" w:rsidRDefault="00F36EB0">
            <w:pPr>
              <w:jc w:val="center"/>
              <w:rPr>
                <w:rFonts w:ascii="Times New Roman" w:hAnsi="Times New Roman" w:cs="Times New Roman"/>
                <w:b/>
              </w:rPr>
            </w:pPr>
            <w:r w:rsidRPr="00F36EB0">
              <w:rPr>
                <w:rFonts w:ascii="Times New Roman" w:hAnsi="Times New Roman" w:cs="Times New Roman"/>
                <w:b/>
              </w:rPr>
              <w:t>1</w:t>
            </w:r>
          </w:p>
        </w:tc>
        <w:tc>
          <w:tcPr>
            <w:tcW w:w="1594" w:type="dxa"/>
            <w:vMerge w:val="restart"/>
          </w:tcPr>
          <w:p w14:paraId="658328F6" w14:textId="77777777" w:rsidR="00F36EB0" w:rsidRPr="00F36EB0" w:rsidRDefault="00F36EB0">
            <w:pPr>
              <w:jc w:val="center"/>
              <w:rPr>
                <w:rFonts w:ascii="Times New Roman" w:hAnsi="Times New Roman" w:cs="Times New Roman"/>
                <w:b/>
              </w:rPr>
            </w:pPr>
            <w:r w:rsidRPr="00F36EB0">
              <w:rPr>
                <w:rFonts w:ascii="Times New Roman" w:hAnsi="Times New Roman" w:cs="Times New Roman"/>
                <w:b/>
              </w:rPr>
              <w:t xml:space="preserve">Tỉ lệ thức </w:t>
            </w:r>
          </w:p>
          <w:p w14:paraId="73C75276" w14:textId="77777777" w:rsidR="00F36EB0" w:rsidRPr="00F36EB0" w:rsidRDefault="00F36EB0">
            <w:pPr>
              <w:jc w:val="center"/>
              <w:rPr>
                <w:rFonts w:ascii="Times New Roman" w:hAnsi="Times New Roman" w:cs="Times New Roman"/>
                <w:b/>
              </w:rPr>
            </w:pPr>
            <w:r w:rsidRPr="00F36EB0">
              <w:rPr>
                <w:rFonts w:ascii="Times New Roman" w:hAnsi="Times New Roman" w:cs="Times New Roman"/>
                <w:b/>
              </w:rPr>
              <w:t xml:space="preserve">và đại lượng tỉ lệ </w:t>
            </w:r>
          </w:p>
          <w:p w14:paraId="40B364B0" w14:textId="77777777" w:rsidR="00F36EB0" w:rsidRPr="00F36EB0" w:rsidRDefault="00F36EB0">
            <w:pPr>
              <w:jc w:val="center"/>
              <w:rPr>
                <w:rFonts w:ascii="Times New Roman" w:hAnsi="Times New Roman" w:cs="Times New Roman"/>
                <w:b/>
              </w:rPr>
            </w:pPr>
            <w:r w:rsidRPr="00F36EB0">
              <w:rPr>
                <w:rFonts w:ascii="Times New Roman" w:hAnsi="Times New Roman" w:cs="Times New Roman"/>
                <w:b/>
              </w:rPr>
              <w:t>12 tiết (48%)  4,5đ</w:t>
            </w:r>
          </w:p>
          <w:p w14:paraId="3D2A9C77" w14:textId="77777777" w:rsidR="00F36EB0" w:rsidRPr="00F36EB0" w:rsidRDefault="00F36EB0">
            <w:pPr>
              <w:rPr>
                <w:rFonts w:ascii="Times New Roman" w:hAnsi="Times New Roman" w:cs="Times New Roman"/>
                <w:b/>
              </w:rPr>
            </w:pPr>
          </w:p>
          <w:p w14:paraId="26C1439E" w14:textId="77777777" w:rsidR="00F36EB0" w:rsidRPr="00F36EB0" w:rsidRDefault="00F36EB0">
            <w:pPr>
              <w:rPr>
                <w:rFonts w:ascii="Times New Roman" w:hAnsi="Times New Roman" w:cs="Times New Roman"/>
                <w:b/>
              </w:rPr>
            </w:pPr>
          </w:p>
        </w:tc>
        <w:tc>
          <w:tcPr>
            <w:tcW w:w="2160" w:type="dxa"/>
            <w:vMerge w:val="restart"/>
          </w:tcPr>
          <w:p w14:paraId="5F4BDBB0" w14:textId="77777777" w:rsidR="00F36EB0" w:rsidRPr="00F36EB0" w:rsidRDefault="00F36EB0">
            <w:pPr>
              <w:spacing w:line="312" w:lineRule="auto"/>
              <w:jc w:val="center"/>
              <w:rPr>
                <w:rFonts w:ascii="Times New Roman" w:hAnsi="Times New Roman" w:cs="Times New Roman"/>
                <w:b/>
                <w:i/>
                <w:sz w:val="26"/>
                <w:szCs w:val="26"/>
              </w:rPr>
            </w:pPr>
            <w:r w:rsidRPr="00F36EB0">
              <w:rPr>
                <w:rFonts w:ascii="Times New Roman" w:hAnsi="Times New Roman" w:cs="Times New Roman"/>
                <w:b/>
                <w:i/>
                <w:sz w:val="26"/>
                <w:szCs w:val="26"/>
              </w:rPr>
              <w:t>Tỉ lệ thức và dãy tỉ số bằng nhau</w:t>
            </w:r>
          </w:p>
          <w:p w14:paraId="7C37E03A" w14:textId="77777777" w:rsidR="00F36EB0" w:rsidRPr="00F36EB0" w:rsidRDefault="00F36EB0">
            <w:pPr>
              <w:spacing w:line="312" w:lineRule="auto"/>
              <w:jc w:val="center"/>
              <w:rPr>
                <w:rFonts w:ascii="Times New Roman" w:hAnsi="Times New Roman" w:cs="Times New Roman"/>
                <w:sz w:val="26"/>
                <w:szCs w:val="26"/>
              </w:rPr>
            </w:pPr>
            <w:r w:rsidRPr="00F36EB0">
              <w:rPr>
                <w:rFonts w:ascii="Times New Roman" w:hAnsi="Times New Roman" w:cs="Times New Roman"/>
                <w:b/>
                <w:i/>
                <w:sz w:val="26"/>
                <w:szCs w:val="26"/>
              </w:rPr>
              <w:t>(6 tiết)</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6A2037D" w14:textId="77777777" w:rsidR="00F36EB0" w:rsidRPr="00F36EB0" w:rsidRDefault="00F36EB0">
            <w:pPr>
              <w:spacing w:line="312" w:lineRule="auto"/>
              <w:ind w:left="-110"/>
              <w:jc w:val="both"/>
              <w:rPr>
                <w:rFonts w:ascii="Times New Roman" w:hAnsi="Times New Roman" w:cs="Times New Roman"/>
                <w:b/>
                <w:sz w:val="26"/>
                <w:szCs w:val="26"/>
              </w:rPr>
            </w:pPr>
            <w:r w:rsidRPr="00F36EB0">
              <w:rPr>
                <w:rFonts w:ascii="Times New Roman" w:hAnsi="Times New Roman" w:cs="Times New Roman"/>
                <w:b/>
                <w:sz w:val="26"/>
                <w:szCs w:val="26"/>
              </w:rPr>
              <w:t>* Nhận biết:</w:t>
            </w:r>
          </w:p>
          <w:p w14:paraId="106C93FA" w14:textId="77777777" w:rsidR="00F36EB0" w:rsidRPr="00F36EB0" w:rsidRDefault="00F36EB0">
            <w:pPr>
              <w:spacing w:line="312" w:lineRule="auto"/>
              <w:ind w:left="3"/>
              <w:jc w:val="both"/>
              <w:rPr>
                <w:rFonts w:ascii="Times New Roman" w:hAnsi="Times New Roman" w:cs="Times New Roman"/>
                <w:sz w:val="26"/>
                <w:szCs w:val="26"/>
              </w:rPr>
            </w:pPr>
            <w:r w:rsidRPr="00F36EB0">
              <w:rPr>
                <w:rFonts w:ascii="Times New Roman" w:hAnsi="Times New Roman" w:cs="Times New Roman"/>
                <w:sz w:val="26"/>
                <w:szCs w:val="26"/>
              </w:rPr>
              <w:t>– Nhận biết được tỉ lệ thức và các tính chất của tỉ lệ thức.</w:t>
            </w:r>
          </w:p>
          <w:p w14:paraId="30758ED3" w14:textId="77777777" w:rsidR="00F36EB0" w:rsidRPr="00F36EB0" w:rsidRDefault="00F36EB0">
            <w:pPr>
              <w:spacing w:line="312" w:lineRule="auto"/>
              <w:ind w:left="3"/>
              <w:jc w:val="both"/>
              <w:rPr>
                <w:rFonts w:ascii="Times New Roman" w:hAnsi="Times New Roman" w:cs="Times New Roman"/>
                <w:sz w:val="26"/>
                <w:szCs w:val="26"/>
              </w:rPr>
            </w:pPr>
            <w:r w:rsidRPr="00F36EB0">
              <w:rPr>
                <w:rFonts w:ascii="Times New Roman" w:hAnsi="Times New Roman" w:cs="Times New Roman"/>
                <w:sz w:val="26"/>
                <w:szCs w:val="26"/>
              </w:rPr>
              <w:t>– Nhận biết được dãy tỉ số bằng nhau.</w:t>
            </w:r>
          </w:p>
        </w:tc>
        <w:tc>
          <w:tcPr>
            <w:tcW w:w="990" w:type="dxa"/>
          </w:tcPr>
          <w:p w14:paraId="28F5068D"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6(TN)</w:t>
            </w:r>
          </w:p>
        </w:tc>
        <w:tc>
          <w:tcPr>
            <w:tcW w:w="1134" w:type="dxa"/>
          </w:tcPr>
          <w:p w14:paraId="5B091727" w14:textId="77777777" w:rsidR="00F36EB0" w:rsidRPr="00F36EB0" w:rsidRDefault="00F36EB0">
            <w:pPr>
              <w:jc w:val="both"/>
              <w:rPr>
                <w:rFonts w:ascii="Times New Roman" w:hAnsi="Times New Roman" w:cs="Times New Roman"/>
              </w:rPr>
            </w:pPr>
          </w:p>
        </w:tc>
        <w:tc>
          <w:tcPr>
            <w:tcW w:w="1067" w:type="dxa"/>
          </w:tcPr>
          <w:p w14:paraId="06CA1B66" w14:textId="77777777" w:rsidR="00F36EB0" w:rsidRPr="00F36EB0" w:rsidRDefault="00F36EB0">
            <w:pPr>
              <w:jc w:val="both"/>
              <w:rPr>
                <w:rFonts w:ascii="Times New Roman" w:hAnsi="Times New Roman" w:cs="Times New Roman"/>
              </w:rPr>
            </w:pPr>
          </w:p>
        </w:tc>
        <w:tc>
          <w:tcPr>
            <w:tcW w:w="1484" w:type="dxa"/>
          </w:tcPr>
          <w:p w14:paraId="1289BE92" w14:textId="77777777" w:rsidR="00F36EB0" w:rsidRPr="00F36EB0" w:rsidRDefault="00F36EB0">
            <w:pPr>
              <w:jc w:val="both"/>
              <w:rPr>
                <w:rFonts w:ascii="Times New Roman" w:hAnsi="Times New Roman" w:cs="Times New Roman"/>
              </w:rPr>
            </w:pPr>
          </w:p>
        </w:tc>
      </w:tr>
      <w:tr w:rsidR="00F36EB0" w:rsidRPr="00F36EB0" w14:paraId="3D044971" w14:textId="77777777">
        <w:trPr>
          <w:cantSplit/>
          <w:trHeight w:val="1755"/>
        </w:trPr>
        <w:tc>
          <w:tcPr>
            <w:tcW w:w="780" w:type="dxa"/>
            <w:vMerge/>
          </w:tcPr>
          <w:p w14:paraId="1C2B3393"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4066422E"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2160" w:type="dxa"/>
            <w:vMerge/>
          </w:tcPr>
          <w:p w14:paraId="2E05A5E5"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9BA0B19" w14:textId="77777777" w:rsidR="00F36EB0" w:rsidRPr="00F36EB0" w:rsidRDefault="00F36EB0">
            <w:pPr>
              <w:spacing w:line="312" w:lineRule="auto"/>
              <w:jc w:val="both"/>
              <w:rPr>
                <w:rFonts w:ascii="Times New Roman" w:hAnsi="Times New Roman" w:cs="Times New Roman"/>
                <w:b/>
                <w:sz w:val="26"/>
                <w:szCs w:val="26"/>
              </w:rPr>
            </w:pPr>
            <w:r w:rsidRPr="00F36EB0">
              <w:rPr>
                <w:rFonts w:ascii="Times New Roman" w:hAnsi="Times New Roman" w:cs="Times New Roman"/>
                <w:b/>
                <w:sz w:val="26"/>
                <w:szCs w:val="26"/>
              </w:rPr>
              <w:t>* Vận dụng:</w:t>
            </w:r>
          </w:p>
          <w:p w14:paraId="61488DCE" w14:textId="77777777" w:rsidR="00F36EB0" w:rsidRPr="00F36EB0" w:rsidRDefault="00F36EB0">
            <w:pPr>
              <w:spacing w:line="312" w:lineRule="auto"/>
              <w:jc w:val="both"/>
              <w:rPr>
                <w:rFonts w:ascii="Times New Roman" w:hAnsi="Times New Roman" w:cs="Times New Roman"/>
                <w:sz w:val="26"/>
                <w:szCs w:val="26"/>
              </w:rPr>
            </w:pPr>
            <w:r w:rsidRPr="00F36EB0">
              <w:rPr>
                <w:rFonts w:ascii="Times New Roman" w:hAnsi="Times New Roman" w:cs="Times New Roman"/>
                <w:sz w:val="26"/>
                <w:szCs w:val="26"/>
              </w:rPr>
              <w:t>– Vận dụng được tính chất của tỉ lệ thức trong giải toán.</w:t>
            </w:r>
          </w:p>
          <w:p w14:paraId="3774FBDE" w14:textId="77777777" w:rsidR="00F36EB0" w:rsidRPr="00F36EB0" w:rsidRDefault="00F36EB0">
            <w:pPr>
              <w:spacing w:line="312" w:lineRule="auto"/>
              <w:jc w:val="both"/>
              <w:rPr>
                <w:rFonts w:ascii="Times New Roman" w:hAnsi="Times New Roman" w:cs="Times New Roman"/>
                <w:sz w:val="26"/>
                <w:szCs w:val="26"/>
              </w:rPr>
            </w:pPr>
            <w:r w:rsidRPr="00F36EB0">
              <w:rPr>
                <w:rFonts w:ascii="Times New Roman" w:hAnsi="Times New Roman" w:cs="Times New Roman"/>
                <w:sz w:val="26"/>
                <w:szCs w:val="26"/>
              </w:rPr>
              <w:t>– Vận dụng được tính chất của dãy tỉ số bằng nhau trong giải toán (ví dụ: chia một số thành các phần tỉ lệ với các số cho trước,...).</w:t>
            </w:r>
          </w:p>
        </w:tc>
        <w:tc>
          <w:tcPr>
            <w:tcW w:w="990" w:type="dxa"/>
          </w:tcPr>
          <w:p w14:paraId="1DEF39EF" w14:textId="77777777" w:rsidR="00F36EB0" w:rsidRPr="00F36EB0" w:rsidRDefault="00F36EB0">
            <w:pPr>
              <w:jc w:val="center"/>
              <w:rPr>
                <w:rFonts w:ascii="Times New Roman" w:hAnsi="Times New Roman" w:cs="Times New Roman"/>
              </w:rPr>
            </w:pPr>
          </w:p>
        </w:tc>
        <w:tc>
          <w:tcPr>
            <w:tcW w:w="1134" w:type="dxa"/>
          </w:tcPr>
          <w:p w14:paraId="7D8E47D5" w14:textId="77777777" w:rsidR="00F36EB0" w:rsidRPr="00F36EB0" w:rsidRDefault="00F36EB0">
            <w:pPr>
              <w:jc w:val="both"/>
              <w:rPr>
                <w:rFonts w:ascii="Times New Roman" w:hAnsi="Times New Roman" w:cs="Times New Roman"/>
              </w:rPr>
            </w:pPr>
          </w:p>
        </w:tc>
        <w:tc>
          <w:tcPr>
            <w:tcW w:w="1067" w:type="dxa"/>
          </w:tcPr>
          <w:p w14:paraId="5666B78E" w14:textId="77777777" w:rsidR="00F36EB0" w:rsidRPr="00F36EB0" w:rsidRDefault="00F36EB0">
            <w:pPr>
              <w:jc w:val="both"/>
              <w:rPr>
                <w:rFonts w:ascii="Times New Roman" w:hAnsi="Times New Roman" w:cs="Times New Roman"/>
              </w:rPr>
            </w:pPr>
            <w:r w:rsidRPr="00F36EB0">
              <w:rPr>
                <w:rFonts w:ascii="Times New Roman" w:hAnsi="Times New Roman" w:cs="Times New Roman"/>
              </w:rPr>
              <w:t>1(TL)</w:t>
            </w:r>
          </w:p>
        </w:tc>
        <w:tc>
          <w:tcPr>
            <w:tcW w:w="1484" w:type="dxa"/>
          </w:tcPr>
          <w:p w14:paraId="3D9CA21F" w14:textId="77777777" w:rsidR="00F36EB0" w:rsidRPr="00F36EB0" w:rsidRDefault="00F36EB0">
            <w:pPr>
              <w:jc w:val="both"/>
              <w:rPr>
                <w:rFonts w:ascii="Times New Roman" w:hAnsi="Times New Roman" w:cs="Times New Roman"/>
              </w:rPr>
            </w:pPr>
          </w:p>
        </w:tc>
      </w:tr>
      <w:tr w:rsidR="00F36EB0" w:rsidRPr="00F36EB0" w14:paraId="7BDCAABF" w14:textId="77777777">
        <w:trPr>
          <w:cantSplit/>
          <w:trHeight w:val="1804"/>
        </w:trPr>
        <w:tc>
          <w:tcPr>
            <w:tcW w:w="780" w:type="dxa"/>
            <w:vMerge/>
          </w:tcPr>
          <w:p w14:paraId="68824725"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68F04123"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2160" w:type="dxa"/>
          </w:tcPr>
          <w:p w14:paraId="63FFCEBA" w14:textId="77777777" w:rsidR="00F36EB0" w:rsidRPr="00F36EB0" w:rsidRDefault="00F36EB0">
            <w:pPr>
              <w:jc w:val="center"/>
              <w:rPr>
                <w:rFonts w:ascii="Times New Roman" w:hAnsi="Times New Roman" w:cs="Times New Roman"/>
                <w:b/>
                <w:i/>
                <w:sz w:val="26"/>
                <w:szCs w:val="26"/>
              </w:rPr>
            </w:pPr>
            <w:r w:rsidRPr="00F36EB0">
              <w:rPr>
                <w:rFonts w:ascii="Times New Roman" w:hAnsi="Times New Roman" w:cs="Times New Roman"/>
                <w:b/>
                <w:i/>
                <w:sz w:val="26"/>
                <w:szCs w:val="26"/>
              </w:rPr>
              <w:t>Giải toán về đại lượng tỉ lệ</w:t>
            </w:r>
          </w:p>
          <w:p w14:paraId="67AAAECD" w14:textId="77777777" w:rsidR="00F36EB0" w:rsidRPr="00F36EB0" w:rsidRDefault="00F36EB0">
            <w:pPr>
              <w:jc w:val="center"/>
              <w:rPr>
                <w:rFonts w:ascii="Times New Roman" w:hAnsi="Times New Roman" w:cs="Times New Roman"/>
                <w:sz w:val="26"/>
                <w:szCs w:val="26"/>
              </w:rPr>
            </w:pPr>
            <w:r w:rsidRPr="00F36EB0">
              <w:rPr>
                <w:rFonts w:ascii="Times New Roman" w:hAnsi="Times New Roman" w:cs="Times New Roman"/>
                <w:b/>
                <w:i/>
                <w:sz w:val="26"/>
                <w:szCs w:val="26"/>
              </w:rPr>
              <w:t>(6 tiết)</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1A00EAA2" w14:textId="77777777" w:rsidR="00F36EB0" w:rsidRPr="00F36EB0" w:rsidRDefault="00F36EB0">
            <w:pPr>
              <w:spacing w:line="312" w:lineRule="auto"/>
              <w:jc w:val="both"/>
              <w:rPr>
                <w:rFonts w:ascii="Times New Roman" w:hAnsi="Times New Roman" w:cs="Times New Roman"/>
                <w:b/>
                <w:sz w:val="26"/>
                <w:szCs w:val="26"/>
              </w:rPr>
            </w:pPr>
            <w:r w:rsidRPr="00F36EB0">
              <w:rPr>
                <w:rFonts w:ascii="Times New Roman" w:hAnsi="Times New Roman" w:cs="Times New Roman"/>
                <w:b/>
                <w:sz w:val="26"/>
                <w:szCs w:val="26"/>
              </w:rPr>
              <w:t>*Vận dụng:</w:t>
            </w:r>
          </w:p>
          <w:p w14:paraId="3035FB81" w14:textId="77777777" w:rsidR="00F36EB0" w:rsidRPr="00F36EB0" w:rsidRDefault="00F36EB0">
            <w:pPr>
              <w:spacing w:line="312" w:lineRule="auto"/>
              <w:ind w:left="32"/>
              <w:jc w:val="both"/>
              <w:rPr>
                <w:rFonts w:ascii="Times New Roman" w:hAnsi="Times New Roman" w:cs="Times New Roman"/>
                <w:sz w:val="26"/>
                <w:szCs w:val="26"/>
              </w:rPr>
            </w:pPr>
            <w:r w:rsidRPr="00F36EB0">
              <w:rPr>
                <w:rFonts w:ascii="Times New Roman" w:hAnsi="Times New Roman" w:cs="Times New Roman"/>
                <w:sz w:val="26"/>
                <w:szCs w:val="26"/>
              </w:rPr>
              <w:t>– Giải được một số bài toán đơn giản về đại lượng tỉ lệ thuận (ví dụ: bài toán về tổng sản phẩm thu được và năng suất lao động,...).</w:t>
            </w:r>
          </w:p>
          <w:p w14:paraId="21FE559D" w14:textId="77777777" w:rsidR="00F36EB0" w:rsidRPr="00F36EB0" w:rsidRDefault="00F36EB0">
            <w:pPr>
              <w:spacing w:line="312" w:lineRule="auto"/>
              <w:ind w:left="32"/>
              <w:jc w:val="both"/>
              <w:rPr>
                <w:rFonts w:ascii="Times New Roman" w:hAnsi="Times New Roman" w:cs="Times New Roman"/>
                <w:sz w:val="26"/>
                <w:szCs w:val="26"/>
              </w:rPr>
            </w:pPr>
            <w:r w:rsidRPr="00F36EB0">
              <w:rPr>
                <w:rFonts w:ascii="Times New Roman" w:hAnsi="Times New Roman" w:cs="Times New Roman"/>
                <w:sz w:val="26"/>
                <w:szCs w:val="26"/>
              </w:rPr>
              <w:t>– Giải được một số bài toán đơn giản về đại lượng tỉ lệ nghịch (ví dụ: bài toán về thời gian hoàn thành kế hoạch và năng suất lao động,...).</w:t>
            </w:r>
          </w:p>
        </w:tc>
        <w:tc>
          <w:tcPr>
            <w:tcW w:w="990" w:type="dxa"/>
          </w:tcPr>
          <w:p w14:paraId="35272208" w14:textId="77777777" w:rsidR="00F36EB0" w:rsidRPr="00F36EB0" w:rsidRDefault="00F36EB0">
            <w:pPr>
              <w:jc w:val="center"/>
              <w:rPr>
                <w:rFonts w:ascii="Times New Roman" w:hAnsi="Times New Roman" w:cs="Times New Roman"/>
              </w:rPr>
            </w:pPr>
          </w:p>
        </w:tc>
        <w:tc>
          <w:tcPr>
            <w:tcW w:w="1134" w:type="dxa"/>
          </w:tcPr>
          <w:p w14:paraId="39515703" w14:textId="77777777" w:rsidR="00F36EB0" w:rsidRPr="00F36EB0" w:rsidRDefault="00F36EB0">
            <w:pPr>
              <w:jc w:val="center"/>
              <w:rPr>
                <w:rFonts w:ascii="Times New Roman" w:hAnsi="Times New Roman" w:cs="Times New Roman"/>
              </w:rPr>
            </w:pPr>
          </w:p>
        </w:tc>
        <w:tc>
          <w:tcPr>
            <w:tcW w:w="1067" w:type="dxa"/>
          </w:tcPr>
          <w:p w14:paraId="0083DA39"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2 (TL)</w:t>
            </w:r>
          </w:p>
        </w:tc>
        <w:tc>
          <w:tcPr>
            <w:tcW w:w="1484" w:type="dxa"/>
          </w:tcPr>
          <w:p w14:paraId="5D575ECC" w14:textId="77777777" w:rsidR="00F36EB0" w:rsidRPr="00F36EB0" w:rsidRDefault="00F36EB0">
            <w:pPr>
              <w:jc w:val="center"/>
              <w:rPr>
                <w:rFonts w:ascii="Times New Roman" w:hAnsi="Times New Roman" w:cs="Times New Roman"/>
              </w:rPr>
            </w:pPr>
          </w:p>
        </w:tc>
      </w:tr>
      <w:tr w:rsidR="00F36EB0" w:rsidRPr="00F36EB0" w14:paraId="43313CB7" w14:textId="77777777">
        <w:trPr>
          <w:cantSplit/>
          <w:trHeight w:val="3969"/>
        </w:trPr>
        <w:tc>
          <w:tcPr>
            <w:tcW w:w="780" w:type="dxa"/>
            <w:vMerge w:val="restart"/>
          </w:tcPr>
          <w:p w14:paraId="5B8F699B" w14:textId="77777777" w:rsidR="00F36EB0" w:rsidRPr="00F36EB0" w:rsidRDefault="00F36EB0">
            <w:pPr>
              <w:spacing w:before="60"/>
              <w:jc w:val="center"/>
              <w:rPr>
                <w:rFonts w:ascii="Times New Roman" w:hAnsi="Times New Roman" w:cs="Times New Roman"/>
                <w:b/>
              </w:rPr>
            </w:pPr>
            <w:r w:rsidRPr="00F36EB0">
              <w:rPr>
                <w:rFonts w:ascii="Times New Roman" w:hAnsi="Times New Roman" w:cs="Times New Roman"/>
                <w:b/>
              </w:rPr>
              <w:lastRenderedPageBreak/>
              <w:t>2</w:t>
            </w:r>
          </w:p>
        </w:tc>
        <w:tc>
          <w:tcPr>
            <w:tcW w:w="1594" w:type="dxa"/>
            <w:vMerge w:val="restart"/>
          </w:tcPr>
          <w:p w14:paraId="27D341D7" w14:textId="77777777" w:rsidR="00F36EB0" w:rsidRPr="00F36EB0" w:rsidRDefault="00F36EB0">
            <w:pPr>
              <w:jc w:val="center"/>
              <w:rPr>
                <w:rFonts w:ascii="Times New Roman" w:hAnsi="Times New Roman" w:cs="Times New Roman"/>
                <w:b/>
                <w:sz w:val="26"/>
                <w:szCs w:val="26"/>
              </w:rPr>
            </w:pPr>
            <w:r w:rsidRPr="00F36EB0">
              <w:rPr>
                <w:rFonts w:ascii="Times New Roman" w:hAnsi="Times New Roman" w:cs="Times New Roman"/>
                <w:b/>
                <w:sz w:val="26"/>
                <w:szCs w:val="26"/>
              </w:rPr>
              <w:t>Các hình hình học cơ bản</w:t>
            </w:r>
          </w:p>
          <w:p w14:paraId="6E91A979" w14:textId="77777777" w:rsidR="00F36EB0" w:rsidRPr="00F36EB0" w:rsidRDefault="00F36EB0">
            <w:pPr>
              <w:rPr>
                <w:rFonts w:ascii="Times New Roman" w:hAnsi="Times New Roman" w:cs="Times New Roman"/>
                <w:b/>
                <w:sz w:val="26"/>
                <w:szCs w:val="26"/>
              </w:rPr>
            </w:pPr>
            <w:r w:rsidRPr="00F36EB0">
              <w:rPr>
                <w:rFonts w:ascii="Times New Roman" w:hAnsi="Times New Roman" w:cs="Times New Roman"/>
                <w:b/>
                <w:sz w:val="26"/>
                <w:szCs w:val="26"/>
              </w:rPr>
              <w:t>13tiết(52%)</w:t>
            </w:r>
          </w:p>
          <w:p w14:paraId="651F7506" w14:textId="77777777" w:rsidR="00F36EB0" w:rsidRPr="00F36EB0" w:rsidRDefault="00F36EB0">
            <w:pPr>
              <w:jc w:val="center"/>
              <w:rPr>
                <w:rFonts w:ascii="Times New Roman" w:hAnsi="Times New Roman" w:cs="Times New Roman"/>
                <w:b/>
                <w:sz w:val="26"/>
                <w:szCs w:val="26"/>
              </w:rPr>
            </w:pPr>
            <w:r w:rsidRPr="00F36EB0">
              <w:rPr>
                <w:rFonts w:ascii="Times New Roman" w:hAnsi="Times New Roman" w:cs="Times New Roman"/>
                <w:b/>
                <w:sz w:val="26"/>
                <w:szCs w:val="26"/>
              </w:rPr>
              <w:t>5,5đ</w:t>
            </w:r>
          </w:p>
          <w:p w14:paraId="02D960F1" w14:textId="77777777" w:rsidR="00F36EB0" w:rsidRPr="00F36EB0" w:rsidRDefault="00F36EB0">
            <w:pPr>
              <w:jc w:val="center"/>
              <w:rPr>
                <w:rFonts w:ascii="Times New Roman" w:hAnsi="Times New Roman" w:cs="Times New Roman"/>
                <w:b/>
                <w:sz w:val="26"/>
                <w:szCs w:val="26"/>
              </w:rPr>
            </w:pPr>
          </w:p>
        </w:tc>
        <w:tc>
          <w:tcPr>
            <w:tcW w:w="2160" w:type="dxa"/>
            <w:vMerge w:val="restart"/>
          </w:tcPr>
          <w:p w14:paraId="6868B765" w14:textId="77777777" w:rsidR="00F36EB0" w:rsidRPr="00F36EB0" w:rsidRDefault="00F36EB0">
            <w:pPr>
              <w:spacing w:line="312" w:lineRule="auto"/>
              <w:jc w:val="center"/>
              <w:rPr>
                <w:rFonts w:ascii="Times New Roman" w:hAnsi="Times New Roman" w:cs="Times New Roman"/>
                <w:b/>
                <w:i/>
                <w:sz w:val="26"/>
                <w:szCs w:val="26"/>
              </w:rPr>
            </w:pPr>
            <w:r w:rsidRPr="00F36EB0">
              <w:rPr>
                <w:rFonts w:ascii="Times New Roman" w:hAnsi="Times New Roman" w:cs="Times New Roman"/>
                <w:b/>
                <w:i/>
                <w:color w:val="FF0000"/>
                <w:sz w:val="26"/>
                <w:szCs w:val="26"/>
              </w:rPr>
              <w:t>Tam giác. Tam giác bằng nhau. Tam giác cân.</w:t>
            </w:r>
            <w:r w:rsidRPr="00F36EB0">
              <w:rPr>
                <w:rFonts w:ascii="Times New Roman" w:hAnsi="Times New Roman" w:cs="Times New Roman"/>
                <w:b/>
                <w:i/>
                <w:sz w:val="26"/>
                <w:szCs w:val="26"/>
              </w:rPr>
              <w:t xml:space="preserve"> Quan hệ giữa đường vuông góc và đường xiên. Các đường đồng quy của tam giác</w:t>
            </w:r>
          </w:p>
          <w:p w14:paraId="1450803A" w14:textId="77777777" w:rsidR="00F36EB0" w:rsidRPr="00F36EB0" w:rsidRDefault="00F36EB0">
            <w:pPr>
              <w:jc w:val="center"/>
              <w:rPr>
                <w:rFonts w:ascii="Times New Roman" w:hAnsi="Times New Roman" w:cs="Times New Roman"/>
                <w:b/>
                <w:i/>
              </w:rPr>
            </w:pPr>
          </w:p>
        </w:tc>
        <w:tc>
          <w:tcPr>
            <w:tcW w:w="5069" w:type="dxa"/>
            <w:gridSpan w:val="2"/>
          </w:tcPr>
          <w:p w14:paraId="6F53F614" w14:textId="77777777" w:rsidR="00F36EB0" w:rsidRPr="00F36EB0" w:rsidRDefault="00F36EB0">
            <w:pPr>
              <w:spacing w:line="312" w:lineRule="auto"/>
              <w:jc w:val="both"/>
              <w:rPr>
                <w:rFonts w:ascii="Times New Roman" w:hAnsi="Times New Roman" w:cs="Times New Roman"/>
                <w:sz w:val="26"/>
                <w:szCs w:val="26"/>
              </w:rPr>
            </w:pPr>
            <w:r w:rsidRPr="00F36EB0">
              <w:rPr>
                <w:rFonts w:ascii="Times New Roman" w:hAnsi="Times New Roman" w:cs="Times New Roman"/>
                <w:b/>
                <w:sz w:val="26"/>
                <w:szCs w:val="26"/>
              </w:rPr>
              <w:t>Nhận biết</w:t>
            </w:r>
            <w:r w:rsidRPr="00F36EB0">
              <w:rPr>
                <w:rFonts w:ascii="Times New Roman" w:hAnsi="Times New Roman" w:cs="Times New Roman"/>
                <w:sz w:val="26"/>
                <w:szCs w:val="26"/>
              </w:rPr>
              <w:t>:</w:t>
            </w:r>
          </w:p>
          <w:p w14:paraId="03144246" w14:textId="77777777" w:rsidR="00F36EB0" w:rsidRPr="00F36EB0" w:rsidRDefault="00F36EB0">
            <w:pPr>
              <w:spacing w:line="312" w:lineRule="auto"/>
              <w:jc w:val="both"/>
              <w:rPr>
                <w:rFonts w:ascii="Times New Roman" w:hAnsi="Times New Roman" w:cs="Times New Roman"/>
                <w:sz w:val="26"/>
                <w:szCs w:val="26"/>
              </w:rPr>
            </w:pPr>
            <w:r w:rsidRPr="00F36EB0">
              <w:rPr>
                <w:rFonts w:ascii="Times New Roman" w:hAnsi="Times New Roman" w:cs="Times New Roman"/>
                <w:sz w:val="26"/>
                <w:szCs w:val="26"/>
              </w:rPr>
              <w:t>– Nhận biết được khái niệm: đường vuông góc và đường xiên; khoảng cách từ một điểm đến một đường thẳng.</w:t>
            </w:r>
          </w:p>
          <w:p w14:paraId="3B3F2536" w14:textId="77777777" w:rsidR="00F36EB0" w:rsidRPr="00F36EB0" w:rsidRDefault="00F36EB0">
            <w:pPr>
              <w:spacing w:line="312" w:lineRule="auto"/>
              <w:jc w:val="both"/>
              <w:rPr>
                <w:rFonts w:ascii="Times New Roman" w:hAnsi="Times New Roman" w:cs="Times New Roman"/>
                <w:sz w:val="26"/>
                <w:szCs w:val="26"/>
              </w:rPr>
            </w:pPr>
            <w:r w:rsidRPr="00F36EB0">
              <w:rPr>
                <w:rFonts w:ascii="Times New Roman" w:hAnsi="Times New Roman" w:cs="Times New Roman"/>
                <w:sz w:val="26"/>
                <w:szCs w:val="26"/>
              </w:rPr>
              <w:t>– Nhận biết được đường trung trực của một đoạn thẳng và tính chất cơ bản của đường trung trực.</w:t>
            </w:r>
          </w:p>
          <w:p w14:paraId="008361CA" w14:textId="77777777" w:rsidR="00F36EB0" w:rsidRPr="00F36EB0" w:rsidRDefault="00F36EB0">
            <w:pPr>
              <w:jc w:val="both"/>
              <w:rPr>
                <w:rFonts w:ascii="Times New Roman" w:hAnsi="Times New Roman" w:cs="Times New Roman"/>
              </w:rPr>
            </w:pPr>
            <w:r w:rsidRPr="00F36EB0">
              <w:rPr>
                <w:rFonts w:ascii="Times New Roman" w:hAnsi="Times New Roman" w:cs="Times New Roman"/>
                <w:sz w:val="26"/>
                <w:szCs w:val="26"/>
              </w:rPr>
              <w:t>– Nhận biết được: các đường đặc biệt trong tam giác (đường trung tuyến, đường cao, đường phân giác, đường trung trực); sự đồng quy của các đường đặc biệt đó.</w:t>
            </w:r>
          </w:p>
        </w:tc>
        <w:tc>
          <w:tcPr>
            <w:tcW w:w="990" w:type="dxa"/>
          </w:tcPr>
          <w:p w14:paraId="4B4B2C58"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6(TN)</w:t>
            </w:r>
          </w:p>
        </w:tc>
        <w:tc>
          <w:tcPr>
            <w:tcW w:w="1134" w:type="dxa"/>
          </w:tcPr>
          <w:p w14:paraId="1DF0FB06" w14:textId="77777777" w:rsidR="00F36EB0" w:rsidRPr="00F36EB0" w:rsidRDefault="00F36EB0">
            <w:pPr>
              <w:jc w:val="center"/>
              <w:rPr>
                <w:rFonts w:ascii="Times New Roman" w:hAnsi="Times New Roman" w:cs="Times New Roman"/>
              </w:rPr>
            </w:pPr>
          </w:p>
        </w:tc>
        <w:tc>
          <w:tcPr>
            <w:tcW w:w="1067" w:type="dxa"/>
          </w:tcPr>
          <w:p w14:paraId="40DAC5F5" w14:textId="77777777" w:rsidR="00F36EB0" w:rsidRPr="00F36EB0" w:rsidRDefault="00F36EB0">
            <w:pPr>
              <w:jc w:val="center"/>
              <w:rPr>
                <w:rFonts w:ascii="Times New Roman" w:hAnsi="Times New Roman" w:cs="Times New Roman"/>
              </w:rPr>
            </w:pPr>
          </w:p>
        </w:tc>
        <w:tc>
          <w:tcPr>
            <w:tcW w:w="1484" w:type="dxa"/>
          </w:tcPr>
          <w:p w14:paraId="23E92B5C" w14:textId="77777777" w:rsidR="00F36EB0" w:rsidRPr="00F36EB0" w:rsidRDefault="00F36EB0">
            <w:pPr>
              <w:jc w:val="center"/>
              <w:rPr>
                <w:rFonts w:ascii="Times New Roman" w:hAnsi="Times New Roman" w:cs="Times New Roman"/>
              </w:rPr>
            </w:pPr>
          </w:p>
        </w:tc>
      </w:tr>
      <w:tr w:rsidR="00F36EB0" w:rsidRPr="00F36EB0" w14:paraId="758A0DBE" w14:textId="77777777">
        <w:trPr>
          <w:cantSplit/>
          <w:trHeight w:val="2830"/>
        </w:trPr>
        <w:tc>
          <w:tcPr>
            <w:tcW w:w="780" w:type="dxa"/>
            <w:vMerge/>
          </w:tcPr>
          <w:p w14:paraId="52F31F95"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540F6E92"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2160" w:type="dxa"/>
            <w:vMerge/>
          </w:tcPr>
          <w:p w14:paraId="6F11AFE7"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5069" w:type="dxa"/>
            <w:gridSpan w:val="2"/>
          </w:tcPr>
          <w:p w14:paraId="14961B18" w14:textId="77777777" w:rsidR="00F36EB0" w:rsidRPr="00F36EB0" w:rsidRDefault="00F36EB0">
            <w:pPr>
              <w:spacing w:line="312" w:lineRule="auto"/>
              <w:jc w:val="both"/>
              <w:rPr>
                <w:rFonts w:ascii="Times New Roman" w:hAnsi="Times New Roman" w:cs="Times New Roman"/>
                <w:b/>
                <w:sz w:val="26"/>
                <w:szCs w:val="26"/>
              </w:rPr>
            </w:pPr>
            <w:r w:rsidRPr="00F36EB0">
              <w:rPr>
                <w:rFonts w:ascii="Times New Roman" w:hAnsi="Times New Roman" w:cs="Times New Roman"/>
                <w:b/>
                <w:sz w:val="26"/>
                <w:szCs w:val="26"/>
              </w:rPr>
              <w:t>Thông hiểu:</w:t>
            </w:r>
          </w:p>
          <w:p w14:paraId="5D9A2A07" w14:textId="77777777" w:rsidR="00F36EB0" w:rsidRPr="00F36EB0" w:rsidRDefault="00F36EB0">
            <w:pPr>
              <w:spacing w:line="312" w:lineRule="auto"/>
              <w:jc w:val="both"/>
              <w:rPr>
                <w:rFonts w:ascii="Times New Roman" w:hAnsi="Times New Roman" w:cs="Times New Roman"/>
                <w:sz w:val="26"/>
                <w:szCs w:val="26"/>
              </w:rPr>
            </w:pPr>
            <w:r w:rsidRPr="00F36EB0">
              <w:rPr>
                <w:rFonts w:ascii="Times New Roman" w:hAnsi="Times New Roman" w:cs="Times New Roman"/>
                <w:b/>
                <w:sz w:val="26"/>
                <w:szCs w:val="26"/>
              </w:rPr>
              <w:t xml:space="preserve">– </w:t>
            </w:r>
            <w:r w:rsidRPr="00F36EB0">
              <w:rPr>
                <w:rFonts w:ascii="Times New Roman" w:hAnsi="Times New Roman" w:cs="Times New Roman"/>
                <w:sz w:val="26"/>
                <w:szCs w:val="26"/>
              </w:rPr>
              <w:t>Giải thích được định lí về tổng các góc trong một tam giác bằng 180</w:t>
            </w:r>
            <w:r w:rsidRPr="00F36EB0">
              <w:rPr>
                <w:rFonts w:ascii="Times New Roman" w:hAnsi="Times New Roman" w:cs="Times New Roman"/>
                <w:sz w:val="26"/>
                <w:szCs w:val="26"/>
                <w:vertAlign w:val="superscript"/>
              </w:rPr>
              <w:t>o</w:t>
            </w:r>
            <w:r w:rsidRPr="00F36EB0">
              <w:rPr>
                <w:rFonts w:ascii="Times New Roman" w:hAnsi="Times New Roman" w:cs="Times New Roman"/>
                <w:sz w:val="26"/>
                <w:szCs w:val="26"/>
              </w:rPr>
              <w:t>.</w:t>
            </w:r>
          </w:p>
          <w:p w14:paraId="7E4B453A" w14:textId="77777777" w:rsidR="00F36EB0" w:rsidRPr="00F36EB0" w:rsidRDefault="00F36EB0">
            <w:pPr>
              <w:spacing w:line="312" w:lineRule="auto"/>
              <w:jc w:val="both"/>
              <w:rPr>
                <w:rFonts w:ascii="Times New Roman" w:hAnsi="Times New Roman" w:cs="Times New Roman"/>
                <w:sz w:val="26"/>
                <w:szCs w:val="26"/>
              </w:rPr>
            </w:pPr>
            <w:r w:rsidRPr="00F36EB0">
              <w:rPr>
                <w:rFonts w:ascii="Times New Roman" w:hAnsi="Times New Roman" w:cs="Times New Roman"/>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28ABB77C" w14:textId="77777777" w:rsidR="00F36EB0" w:rsidRPr="00F36EB0" w:rsidRDefault="00F36EB0">
            <w:pPr>
              <w:spacing w:before="120" w:after="120" w:line="312" w:lineRule="auto"/>
              <w:jc w:val="both"/>
              <w:rPr>
                <w:rFonts w:ascii="Times New Roman" w:hAnsi="Times New Roman" w:cs="Times New Roman"/>
                <w:sz w:val="26"/>
                <w:szCs w:val="26"/>
              </w:rPr>
            </w:pPr>
            <w:r w:rsidRPr="00F36EB0">
              <w:rPr>
                <w:rFonts w:ascii="Times New Roman" w:hAnsi="Times New Roman" w:cs="Times New Roman"/>
                <w:sz w:val="26"/>
                <w:szCs w:val="26"/>
              </w:rPr>
              <w:t>– Giải thích được các trường hợp bằng nhau của hai tam giác, của hai tam giác vuông.</w:t>
            </w:r>
          </w:p>
          <w:p w14:paraId="5EAADBCC" w14:textId="77777777" w:rsidR="00F36EB0" w:rsidRPr="00F36EB0" w:rsidRDefault="00F36EB0">
            <w:pPr>
              <w:spacing w:line="312" w:lineRule="auto"/>
              <w:jc w:val="both"/>
              <w:rPr>
                <w:rFonts w:ascii="Times New Roman" w:hAnsi="Times New Roman" w:cs="Times New Roman"/>
                <w:sz w:val="26"/>
                <w:szCs w:val="26"/>
              </w:rPr>
            </w:pPr>
            <w:r w:rsidRPr="00F36EB0">
              <w:rPr>
                <w:rFonts w:ascii="Times New Roman" w:hAnsi="Times New Roman" w:cs="Times New Roman"/>
                <w:sz w:val="26"/>
                <w:szCs w:val="26"/>
              </w:rPr>
              <w:t>– Mô tả được tam giác cân và giải thích được tính chất của tam giác cân (ví dụ: hai cạnh bên bằng nhau; hai góc đáy bằng nhau).</w:t>
            </w:r>
          </w:p>
        </w:tc>
        <w:tc>
          <w:tcPr>
            <w:tcW w:w="990" w:type="dxa"/>
          </w:tcPr>
          <w:p w14:paraId="5BBF1373" w14:textId="77777777" w:rsidR="00F36EB0" w:rsidRPr="00F36EB0" w:rsidRDefault="00F36EB0">
            <w:pPr>
              <w:jc w:val="center"/>
              <w:rPr>
                <w:rFonts w:ascii="Times New Roman" w:hAnsi="Times New Roman" w:cs="Times New Roman"/>
              </w:rPr>
            </w:pPr>
          </w:p>
        </w:tc>
        <w:tc>
          <w:tcPr>
            <w:tcW w:w="1134" w:type="dxa"/>
          </w:tcPr>
          <w:p w14:paraId="4C5A03A9"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3(TL)</w:t>
            </w:r>
          </w:p>
        </w:tc>
        <w:tc>
          <w:tcPr>
            <w:tcW w:w="1067" w:type="dxa"/>
          </w:tcPr>
          <w:p w14:paraId="344B3EEA" w14:textId="77777777" w:rsidR="00F36EB0" w:rsidRPr="00F36EB0" w:rsidRDefault="00F36EB0">
            <w:pPr>
              <w:jc w:val="center"/>
              <w:rPr>
                <w:rFonts w:ascii="Times New Roman" w:hAnsi="Times New Roman" w:cs="Times New Roman"/>
              </w:rPr>
            </w:pPr>
          </w:p>
        </w:tc>
        <w:tc>
          <w:tcPr>
            <w:tcW w:w="1484" w:type="dxa"/>
          </w:tcPr>
          <w:p w14:paraId="45B96CA7" w14:textId="77777777" w:rsidR="00F36EB0" w:rsidRPr="00F36EB0" w:rsidRDefault="00F36EB0">
            <w:pPr>
              <w:jc w:val="center"/>
              <w:rPr>
                <w:rFonts w:ascii="Times New Roman" w:hAnsi="Times New Roman" w:cs="Times New Roman"/>
              </w:rPr>
            </w:pPr>
          </w:p>
        </w:tc>
      </w:tr>
      <w:tr w:rsidR="00F36EB0" w:rsidRPr="00F36EB0" w14:paraId="7751F6EC" w14:textId="77777777">
        <w:trPr>
          <w:trHeight w:val="2524"/>
        </w:trPr>
        <w:tc>
          <w:tcPr>
            <w:tcW w:w="780" w:type="dxa"/>
            <w:vMerge/>
          </w:tcPr>
          <w:p w14:paraId="4C3E3260"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091F6C90"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2160" w:type="dxa"/>
          </w:tcPr>
          <w:p w14:paraId="15948211" w14:textId="77777777" w:rsidR="00F36EB0" w:rsidRPr="00F36EB0" w:rsidRDefault="00F36EB0">
            <w:pPr>
              <w:spacing w:line="312" w:lineRule="auto"/>
              <w:jc w:val="center"/>
              <w:rPr>
                <w:rFonts w:ascii="Times New Roman" w:hAnsi="Times New Roman" w:cs="Times New Roman"/>
                <w:b/>
                <w:i/>
                <w:sz w:val="26"/>
                <w:szCs w:val="26"/>
              </w:rPr>
            </w:pPr>
            <w:r w:rsidRPr="00F36EB0">
              <w:rPr>
                <w:rFonts w:ascii="Times New Roman" w:hAnsi="Times New Roman" w:cs="Times New Roman"/>
                <w:b/>
                <w:i/>
                <w:sz w:val="26"/>
                <w:szCs w:val="26"/>
              </w:rPr>
              <w:t>Giải bài toán có nội dung hình học và vận dụng giải quyết vấn đề thực tiễn liên quan đến hình học</w:t>
            </w:r>
          </w:p>
        </w:tc>
        <w:tc>
          <w:tcPr>
            <w:tcW w:w="5069" w:type="dxa"/>
            <w:gridSpan w:val="2"/>
          </w:tcPr>
          <w:p w14:paraId="7D4E9107" w14:textId="77777777" w:rsidR="00F36EB0" w:rsidRPr="00F36EB0" w:rsidRDefault="00F36EB0">
            <w:pPr>
              <w:spacing w:line="312" w:lineRule="auto"/>
              <w:jc w:val="both"/>
              <w:rPr>
                <w:rFonts w:ascii="Times New Roman" w:hAnsi="Times New Roman" w:cs="Times New Roman"/>
                <w:b/>
                <w:sz w:val="26"/>
                <w:szCs w:val="26"/>
              </w:rPr>
            </w:pPr>
            <w:r w:rsidRPr="00F36EB0">
              <w:rPr>
                <w:rFonts w:ascii="Times New Roman" w:hAnsi="Times New Roman" w:cs="Times New Roman"/>
                <w:b/>
                <w:sz w:val="26"/>
                <w:szCs w:val="26"/>
              </w:rPr>
              <w:t>Vận dụng :</w:t>
            </w:r>
          </w:p>
          <w:p w14:paraId="4A1EA4FD" w14:textId="77777777" w:rsidR="00F36EB0" w:rsidRPr="00F36EB0" w:rsidRDefault="00F36EB0">
            <w:pPr>
              <w:jc w:val="both"/>
              <w:rPr>
                <w:rFonts w:ascii="Times New Roman" w:hAnsi="Times New Roman" w:cs="Times New Roman"/>
                <w:sz w:val="26"/>
                <w:szCs w:val="26"/>
              </w:rPr>
            </w:pPr>
            <w:r w:rsidRPr="00F36EB0">
              <w:rPr>
                <w:rFonts w:ascii="Times New Roman" w:hAnsi="Times New Roman" w:cs="Times New Roman"/>
                <w:sz w:val="26"/>
                <w:szCs w:val="26"/>
              </w:rPr>
              <w:t>–</w:t>
            </w:r>
            <w:r w:rsidRPr="00F36EB0">
              <w:rPr>
                <w:rFonts w:ascii="Times New Roman" w:hAnsi="Times New Roman" w:cs="Times New Roman"/>
                <w:sz w:val="26"/>
                <w:szCs w:val="26"/>
                <w:lang w:val="en-US"/>
              </w:rPr>
              <w:t xml:space="preserve"> </w:t>
            </w:r>
            <w:r w:rsidRPr="00F36EB0">
              <w:rPr>
                <w:rFonts w:ascii="Times New Roman" w:hAnsi="Times New Roman" w:cs="Times New Roman"/>
                <w:sz w:val="26"/>
                <w:szCs w:val="26"/>
              </w:rPr>
              <w:t>Diễn đạt được lập luận và chứng minh hình học trong những trường hợp đơn giản( ví dụ: lập luận và chứng minh được các đoạn thẳng bằng nhau, các góc bằng nhau từ các điều kiện ban đầu liên quan đến tam giác,..).</w:t>
            </w:r>
          </w:p>
          <w:p w14:paraId="14AC6A09" w14:textId="77777777" w:rsidR="00F36EB0" w:rsidRPr="00F36EB0" w:rsidRDefault="00F36EB0">
            <w:pPr>
              <w:jc w:val="both"/>
              <w:rPr>
                <w:rFonts w:ascii="Times New Roman" w:hAnsi="Times New Roman" w:cs="Times New Roman"/>
              </w:rPr>
            </w:pPr>
            <w:r w:rsidRPr="00F36EB0">
              <w:rPr>
                <w:rFonts w:ascii="Times New Roman" w:hAnsi="Times New Roman" w:cs="Times New Roman"/>
                <w:sz w:val="26"/>
                <w:szCs w:val="26"/>
              </w:rPr>
              <w:t>– Giải quyết được một số vấn đề thực tiễn (đơn giản, quen thuộc) liên quan đến ứng dụng của hình học như: đo, vẽ, tạo dựng các hình đã học.</w:t>
            </w:r>
          </w:p>
        </w:tc>
        <w:tc>
          <w:tcPr>
            <w:tcW w:w="990" w:type="dxa"/>
          </w:tcPr>
          <w:p w14:paraId="356C92DE" w14:textId="77777777" w:rsidR="00F36EB0" w:rsidRPr="00F36EB0" w:rsidRDefault="00F36EB0">
            <w:pPr>
              <w:jc w:val="center"/>
              <w:rPr>
                <w:rFonts w:ascii="Times New Roman" w:hAnsi="Times New Roman" w:cs="Times New Roman"/>
              </w:rPr>
            </w:pPr>
          </w:p>
        </w:tc>
        <w:tc>
          <w:tcPr>
            <w:tcW w:w="1134" w:type="dxa"/>
          </w:tcPr>
          <w:p w14:paraId="214B1FF3" w14:textId="77777777" w:rsidR="00F36EB0" w:rsidRPr="00F36EB0" w:rsidRDefault="00F36EB0">
            <w:pPr>
              <w:jc w:val="center"/>
              <w:rPr>
                <w:rFonts w:ascii="Times New Roman" w:hAnsi="Times New Roman" w:cs="Times New Roman"/>
              </w:rPr>
            </w:pPr>
          </w:p>
        </w:tc>
        <w:tc>
          <w:tcPr>
            <w:tcW w:w="1067" w:type="dxa"/>
          </w:tcPr>
          <w:p w14:paraId="5A1563D3"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1(TL)</w:t>
            </w:r>
          </w:p>
        </w:tc>
        <w:tc>
          <w:tcPr>
            <w:tcW w:w="1484" w:type="dxa"/>
          </w:tcPr>
          <w:p w14:paraId="01A3787D" w14:textId="77777777" w:rsidR="00F36EB0" w:rsidRPr="00F36EB0" w:rsidRDefault="00F36EB0">
            <w:pPr>
              <w:jc w:val="center"/>
              <w:rPr>
                <w:rFonts w:ascii="Times New Roman" w:hAnsi="Times New Roman" w:cs="Times New Roman"/>
              </w:rPr>
            </w:pPr>
          </w:p>
        </w:tc>
      </w:tr>
    </w:tbl>
    <w:p w14:paraId="1E7ABFB0" w14:textId="77777777" w:rsidR="00F36EB0" w:rsidRPr="00F36EB0" w:rsidRDefault="00F36EB0">
      <w:pPr>
        <w:rPr>
          <w:rFonts w:ascii="Times New Roman" w:eastAsia="Times New Roman" w:hAnsi="Times New Roman" w:cs="Times New Roman"/>
          <w:sz w:val="28"/>
          <w:szCs w:val="28"/>
        </w:rPr>
      </w:pPr>
    </w:p>
    <w:p w14:paraId="66187D01" w14:textId="77777777" w:rsidR="00F36EB0" w:rsidRPr="00F36EB0" w:rsidRDefault="00F36EB0">
      <w:pPr>
        <w:rPr>
          <w:rFonts w:ascii="Times New Roman" w:eastAsia="Times New Roman" w:hAnsi="Times New Roman" w:cs="Times New Roman"/>
          <w:sz w:val="28"/>
          <w:szCs w:val="28"/>
        </w:rPr>
      </w:pPr>
    </w:p>
    <w:p w14:paraId="548086CC" w14:textId="77777777" w:rsidR="00F36EB0" w:rsidRPr="00F36EB0" w:rsidRDefault="00F36EB0">
      <w:pPr>
        <w:rPr>
          <w:rFonts w:ascii="Times New Roman" w:eastAsia="Times New Roman" w:hAnsi="Times New Roman" w:cs="Times New Roman"/>
          <w:sz w:val="28"/>
          <w:szCs w:val="28"/>
        </w:rPr>
      </w:pPr>
    </w:p>
    <w:p w14:paraId="61C02E7A" w14:textId="77777777" w:rsidR="00F36EB0" w:rsidRPr="00F36EB0" w:rsidRDefault="00F36EB0">
      <w:pPr>
        <w:rPr>
          <w:rFonts w:ascii="Times New Roman" w:eastAsia="Times New Roman" w:hAnsi="Times New Roman" w:cs="Times New Roman"/>
          <w:sz w:val="28"/>
          <w:szCs w:val="28"/>
        </w:rPr>
      </w:pPr>
    </w:p>
    <w:p w14:paraId="24C3ED84" w14:textId="77777777" w:rsidR="00F36EB0" w:rsidRPr="00F36EB0" w:rsidRDefault="00F36EB0">
      <w:pPr>
        <w:rPr>
          <w:rFonts w:ascii="Times New Roman" w:eastAsia="Times New Roman" w:hAnsi="Times New Roman" w:cs="Times New Roman"/>
          <w:sz w:val="28"/>
          <w:szCs w:val="28"/>
        </w:rPr>
      </w:pPr>
    </w:p>
    <w:p w14:paraId="0B7BA9B6" w14:textId="77777777" w:rsidR="00F36EB0" w:rsidRPr="00F36EB0" w:rsidRDefault="00F36EB0">
      <w:pPr>
        <w:rPr>
          <w:rFonts w:ascii="Times New Roman" w:eastAsia="Times New Roman" w:hAnsi="Times New Roman" w:cs="Times New Roman"/>
          <w:sz w:val="28"/>
          <w:szCs w:val="28"/>
        </w:rPr>
      </w:pPr>
    </w:p>
    <w:p w14:paraId="222A6CE8" w14:textId="77777777" w:rsidR="00F36EB0" w:rsidRPr="00F36EB0" w:rsidRDefault="00F36EB0">
      <w:pPr>
        <w:rPr>
          <w:rFonts w:ascii="Times New Roman" w:eastAsia="Times New Roman" w:hAnsi="Times New Roman" w:cs="Times New Roman"/>
          <w:sz w:val="28"/>
          <w:szCs w:val="28"/>
        </w:rPr>
      </w:pPr>
    </w:p>
    <w:p w14:paraId="50A0C630" w14:textId="77777777" w:rsidR="00F36EB0" w:rsidRPr="00F36EB0" w:rsidRDefault="00F36EB0">
      <w:pPr>
        <w:rPr>
          <w:rFonts w:ascii="Times New Roman" w:eastAsia="Times New Roman" w:hAnsi="Times New Roman" w:cs="Times New Roman"/>
          <w:sz w:val="28"/>
          <w:szCs w:val="28"/>
        </w:rPr>
      </w:pPr>
    </w:p>
    <w:p w14:paraId="42E00B56" w14:textId="77777777" w:rsidR="00F36EB0" w:rsidRPr="00F36EB0" w:rsidRDefault="00F36EB0">
      <w:pPr>
        <w:rPr>
          <w:rFonts w:ascii="Times New Roman" w:eastAsia="Times New Roman" w:hAnsi="Times New Roman" w:cs="Times New Roman"/>
          <w:sz w:val="28"/>
          <w:szCs w:val="28"/>
        </w:rPr>
      </w:pPr>
    </w:p>
    <w:p w14:paraId="281FAB4D" w14:textId="77777777" w:rsidR="00F36EB0" w:rsidRPr="00F36EB0" w:rsidRDefault="00F36EB0">
      <w:pPr>
        <w:rPr>
          <w:rFonts w:ascii="Times New Roman" w:eastAsia="Times New Roman" w:hAnsi="Times New Roman" w:cs="Times New Roman"/>
          <w:sz w:val="28"/>
          <w:szCs w:val="28"/>
        </w:rPr>
      </w:pPr>
    </w:p>
    <w:p w14:paraId="61FB6045" w14:textId="77777777" w:rsidR="00F36EB0" w:rsidRPr="00F36EB0" w:rsidRDefault="00F36EB0">
      <w:pPr>
        <w:rPr>
          <w:rFonts w:ascii="Times New Roman" w:eastAsia="Times New Roman" w:hAnsi="Times New Roman" w:cs="Times New Roman"/>
          <w:sz w:val="28"/>
          <w:szCs w:val="28"/>
        </w:rPr>
      </w:pPr>
    </w:p>
    <w:p w14:paraId="03A912DC" w14:textId="77777777" w:rsidR="00F36EB0" w:rsidRPr="00F36EB0" w:rsidRDefault="00F36EB0">
      <w:pPr>
        <w:rPr>
          <w:rFonts w:ascii="Times New Roman" w:eastAsia="Times New Roman" w:hAnsi="Times New Roman" w:cs="Times New Roman"/>
          <w:sz w:val="28"/>
          <w:szCs w:val="28"/>
        </w:rPr>
      </w:pPr>
    </w:p>
    <w:p w14:paraId="08452298" w14:textId="77777777" w:rsidR="00F36EB0" w:rsidRPr="00F36EB0" w:rsidRDefault="00F36EB0">
      <w:pPr>
        <w:rPr>
          <w:rFonts w:ascii="Times New Roman" w:eastAsia="Times New Roman" w:hAnsi="Times New Roman" w:cs="Times New Roman"/>
          <w:sz w:val="28"/>
          <w:szCs w:val="28"/>
        </w:rPr>
      </w:pPr>
    </w:p>
    <w:p w14:paraId="5F4CDC30" w14:textId="77777777" w:rsidR="00F36EB0" w:rsidRPr="00F36EB0" w:rsidRDefault="00F36EB0">
      <w:pPr>
        <w:rPr>
          <w:rFonts w:ascii="Times New Roman" w:eastAsia="Times New Roman" w:hAnsi="Times New Roman" w:cs="Times New Roman"/>
          <w:sz w:val="28"/>
          <w:szCs w:val="28"/>
        </w:rPr>
      </w:pPr>
    </w:p>
    <w:p w14:paraId="22A7F568" w14:textId="77777777" w:rsidR="00F36EB0" w:rsidRPr="00F36EB0" w:rsidRDefault="00F36EB0">
      <w:pPr>
        <w:rPr>
          <w:rFonts w:ascii="Times New Roman" w:eastAsia="Times New Roman" w:hAnsi="Times New Roman" w:cs="Times New Roman"/>
          <w:sz w:val="28"/>
          <w:szCs w:val="28"/>
        </w:rPr>
      </w:pPr>
    </w:p>
    <w:p w14:paraId="207E53B3" w14:textId="77777777" w:rsidR="00F36EB0" w:rsidRPr="00F36EB0" w:rsidRDefault="00F36EB0">
      <w:pPr>
        <w:rPr>
          <w:rFonts w:ascii="Times New Roman" w:eastAsia="Times New Roman" w:hAnsi="Times New Roman" w:cs="Times New Roman"/>
          <w:sz w:val="28"/>
          <w:szCs w:val="28"/>
        </w:rPr>
      </w:pPr>
    </w:p>
    <w:p w14:paraId="295DC75B" w14:textId="77777777" w:rsidR="00F36EB0" w:rsidRPr="00F36EB0" w:rsidRDefault="00F36EB0">
      <w:pPr>
        <w:rPr>
          <w:rFonts w:ascii="Times New Roman" w:eastAsia="Times New Roman" w:hAnsi="Times New Roman" w:cs="Times New Roman"/>
          <w:sz w:val="28"/>
          <w:szCs w:val="28"/>
        </w:rPr>
      </w:pPr>
    </w:p>
    <w:p w14:paraId="0DB5B2EC" w14:textId="77777777" w:rsidR="00F36EB0" w:rsidRPr="00F36EB0" w:rsidRDefault="00F36EB0">
      <w:pPr>
        <w:rPr>
          <w:rFonts w:ascii="Times New Roman" w:eastAsia="Times New Roman" w:hAnsi="Times New Roman" w:cs="Times New Roman"/>
          <w:sz w:val="28"/>
          <w:szCs w:val="28"/>
        </w:rPr>
      </w:pPr>
    </w:p>
    <w:p w14:paraId="0E9DB871" w14:textId="77777777" w:rsidR="00F36EB0" w:rsidRPr="00F36EB0" w:rsidRDefault="00F36EB0">
      <w:pPr>
        <w:rPr>
          <w:rFonts w:ascii="Times New Roman" w:eastAsia="Times New Roman" w:hAnsi="Times New Roman" w:cs="Times New Roman"/>
          <w:sz w:val="28"/>
          <w:szCs w:val="28"/>
        </w:rPr>
      </w:pPr>
    </w:p>
    <w:p w14:paraId="53B97D13" w14:textId="77777777" w:rsidR="00F36EB0" w:rsidRPr="00F36EB0" w:rsidRDefault="00F36EB0">
      <w:pPr>
        <w:spacing w:after="160" w:line="259" w:lineRule="auto"/>
        <w:jc w:val="center"/>
        <w:rPr>
          <w:rFonts w:ascii="Times New Roman" w:eastAsia="Times New Roman" w:hAnsi="Times New Roman" w:cs="Times New Roman"/>
          <w:b/>
          <w:sz w:val="28"/>
          <w:szCs w:val="28"/>
        </w:rPr>
      </w:pPr>
    </w:p>
    <w:p w14:paraId="0E001A52" w14:textId="77777777" w:rsidR="00F36EB0" w:rsidRPr="00F36EB0" w:rsidRDefault="00F36EB0">
      <w:pPr>
        <w:spacing w:after="160" w:line="259" w:lineRule="auto"/>
        <w:jc w:val="center"/>
        <w:rPr>
          <w:rFonts w:ascii="Times New Roman" w:eastAsia="Times New Roman" w:hAnsi="Times New Roman" w:cs="Times New Roman"/>
          <w:b/>
          <w:sz w:val="28"/>
          <w:szCs w:val="28"/>
        </w:rPr>
      </w:pPr>
    </w:p>
    <w:p w14:paraId="34FE7C27" w14:textId="77777777" w:rsidR="00F36EB0" w:rsidRPr="00F36EB0" w:rsidRDefault="00F36EB0">
      <w:pPr>
        <w:spacing w:after="160" w:line="259"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ĐỀ KIỂM TRA GIỮA KỲ II – TOÁN 7</w:t>
      </w:r>
    </w:p>
    <w:p w14:paraId="21EDBF22" w14:textId="77777777" w:rsidR="00F36EB0" w:rsidRPr="00F36EB0" w:rsidRDefault="00F36EB0">
      <w:pPr>
        <w:spacing w:after="160" w:line="259" w:lineRule="auto"/>
        <w:jc w:val="both"/>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I. PHẦN TRẮC NGHIỆM</w:t>
      </w:r>
    </w:p>
    <w:p w14:paraId="38CA4276"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1 (NB).</w:t>
      </w:r>
      <w:r w:rsidRPr="00F36EB0">
        <w:rPr>
          <w:rFonts w:ascii="Times New Roman" w:eastAsia="Times New Roman" w:hAnsi="Times New Roman" w:cs="Times New Roman"/>
          <w:sz w:val="28"/>
          <w:szCs w:val="28"/>
        </w:rPr>
        <w:t xml:space="preserve"> Trong các cặp tỉ số sau, cặp tỉ số nào lập thành một tỉ lệ thức?</w:t>
      </w:r>
    </w:p>
    <w:p w14:paraId="42646ACE"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highlight w:val="yellow"/>
        </w:rPr>
        <w:t>A.</w:t>
      </w:r>
      <w:r w:rsidRPr="00F36EB0">
        <w:rPr>
          <w:rFonts w:ascii="Times New Roman" w:eastAsia="Times New Roman" w:hAnsi="Times New Roman" w:cs="Times New Roman"/>
          <w:sz w:val="28"/>
          <w:szCs w:val="28"/>
        </w:rPr>
        <w:t xml:space="preserve"> 12:18 và</w:t>
      </w:r>
      <m:oMath>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11</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11</m:t>
            </m:r>
          </m:den>
        </m:f>
      </m:oMath>
      <w:r w:rsidRPr="00F36EB0">
        <w:rPr>
          <w:rFonts w:ascii="Times New Roman" w:eastAsia="Times New Roman" w:hAnsi="Times New Roman" w:cs="Times New Roman"/>
          <w:sz w:val="28"/>
          <w:szCs w:val="28"/>
        </w:rPr>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 xml:space="preserve">B. – 12:18 và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11</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11</m:t>
            </m:r>
          </m:den>
        </m:f>
      </m:oMath>
      <w:r w:rsidRPr="00F36EB0">
        <w:rPr>
          <w:rFonts w:ascii="Times New Roman" w:eastAsia="Times New Roman" w:hAnsi="Times New Roman" w:cs="Times New Roman"/>
          <w:sz w:val="46"/>
          <w:szCs w:val="46"/>
          <w:vertAlign w:val="subscript"/>
        </w:rPr>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p>
    <w:p w14:paraId="216234AF"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 xml:space="preserve">C. 12:18 và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11</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11</m:t>
            </m:r>
          </m:den>
        </m:f>
      </m:oMath>
      <w:r w:rsidRPr="00F36EB0">
        <w:rPr>
          <w:rFonts w:ascii="Times New Roman" w:eastAsia="Times New Roman" w:hAnsi="Times New Roman" w:cs="Times New Roman"/>
          <w:sz w:val="46"/>
          <w:szCs w:val="46"/>
          <w:vertAlign w:val="subscript"/>
        </w:rPr>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 xml:space="preserve">D. – 12:18 và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11</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11</m:t>
            </m:r>
          </m:den>
        </m:f>
      </m:oMath>
      <w:r w:rsidRPr="00F36EB0">
        <w:rPr>
          <w:rFonts w:ascii="Times New Roman" w:eastAsia="Times New Roman" w:hAnsi="Times New Roman" w:cs="Times New Roman"/>
          <w:sz w:val="46"/>
          <w:szCs w:val="46"/>
          <w:vertAlign w:val="subscript"/>
        </w:rPr>
        <w:t>.</w:t>
      </w:r>
    </w:p>
    <w:p w14:paraId="4F8BDADD"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2 (NB).</w:t>
      </w:r>
      <w:r w:rsidRPr="00F36EB0">
        <w:rPr>
          <w:rFonts w:ascii="Times New Roman" w:eastAsia="Times New Roman" w:hAnsi="Times New Roman" w:cs="Times New Roman"/>
          <w:sz w:val="28"/>
          <w:szCs w:val="28"/>
        </w:rPr>
        <w:t xml:space="preserve"> Nếu có tỉ lệ thức </w:t>
      </w:r>
      <w:r w:rsidRPr="00F36EB0">
        <w:rPr>
          <w:rFonts w:ascii="Times New Roman" w:eastAsia="Times New Roman" w:hAnsi="Times New Roman" w:cs="Times New Roman"/>
          <w:b/>
          <w:noProof/>
          <w:sz w:val="46"/>
          <w:szCs w:val="46"/>
          <w:vertAlign w:val="subscript"/>
        </w:rPr>
        <w:t xml:space="preserve">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c</m:t>
            </m:r>
          </m:num>
          <m:den>
            <m:r>
              <w:rPr>
                <w:rFonts w:ascii="Cambria Math" w:eastAsia="Times New Roman" w:hAnsi="Cambria Math" w:cs="Times New Roman"/>
                <w:sz w:val="28"/>
                <w:szCs w:val="28"/>
              </w:rPr>
              <m:t>d</m:t>
            </m:r>
          </m:den>
        </m:f>
      </m:oMath>
      <w:r w:rsidRPr="00F36EB0">
        <w:rPr>
          <w:rFonts w:ascii="Times New Roman" w:eastAsia="Times New Roman" w:hAnsi="Times New Roman" w:cs="Times New Roman"/>
          <w:sz w:val="28"/>
          <w:szCs w:val="28"/>
        </w:rPr>
        <w:t xml:space="preserve">  thì:</w:t>
      </w:r>
    </w:p>
    <w:p w14:paraId="43584074"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 a = c</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highlight w:val="yellow"/>
        </w:rPr>
        <w:t>B.</w:t>
      </w:r>
      <w:r w:rsidRPr="00F36EB0">
        <w:rPr>
          <w:rFonts w:ascii="Times New Roman" w:eastAsia="Times New Roman" w:hAnsi="Times New Roman" w:cs="Times New Roman"/>
          <w:sz w:val="28"/>
          <w:szCs w:val="28"/>
        </w:rPr>
        <w:t xml:space="preserve"> ad = cb.            C. b = d</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D. ab= dc.</w:t>
      </w:r>
    </w:p>
    <w:p w14:paraId="2BAD78C2"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3 (NB).</w:t>
      </w:r>
      <w:r w:rsidRPr="00F36EB0">
        <w:rPr>
          <w:rFonts w:ascii="Times New Roman" w:eastAsia="Times New Roman" w:hAnsi="Times New Roman" w:cs="Times New Roman"/>
          <w:sz w:val="28"/>
          <w:szCs w:val="28"/>
        </w:rPr>
        <w:t xml:space="preserve">  Từ đẳng thức 2.50 = 5.20, ta có thể lập được tỉ lệ thức nào?</w:t>
      </w:r>
    </w:p>
    <w:p w14:paraId="38FE836B"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 xml:space="preserve">A.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20</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50</m:t>
            </m:r>
          </m:num>
          <m:den>
            <m:r>
              <w:rPr>
                <w:rFonts w:ascii="Cambria Math" w:eastAsia="Times New Roman" w:hAnsi="Cambria Math" w:cs="Times New Roman"/>
                <w:sz w:val="28"/>
                <w:szCs w:val="28"/>
              </w:rPr>
              <m:t>5</m:t>
            </m:r>
          </m:den>
        </m:f>
      </m:oMath>
      <w:r w:rsidRPr="00F36EB0">
        <w:rPr>
          <w:rFonts w:ascii="Times New Roman" w:eastAsia="Times New Roman" w:hAnsi="Times New Roman" w:cs="Times New Roman"/>
          <w:sz w:val="46"/>
          <w:szCs w:val="46"/>
          <w:vertAlign w:val="subscript"/>
        </w:rPr>
        <w:t>.</w:t>
      </w:r>
      <w:r w:rsidRPr="00F36EB0">
        <w:rPr>
          <w:rFonts w:ascii="Times New Roman" w:eastAsia="Times New Roman" w:hAnsi="Times New Roman" w:cs="Times New Roman"/>
          <w:sz w:val="28"/>
          <w:szCs w:val="28"/>
        </w:rPr>
        <w:tab/>
        <w:t>.</w:t>
      </w:r>
      <w:r w:rsidRPr="00F36EB0">
        <w:rPr>
          <w:rFonts w:ascii="Times New Roman" w:eastAsia="Times New Roman" w:hAnsi="Times New Roman" w:cs="Times New Roman"/>
          <w:sz w:val="28"/>
          <w:szCs w:val="28"/>
        </w:rPr>
        <w:tab/>
        <w:t xml:space="preserve">B.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0</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20</m:t>
            </m:r>
          </m:den>
        </m:f>
      </m:oMath>
      <w:r w:rsidRPr="00F36EB0">
        <w:rPr>
          <w:rFonts w:ascii="Times New Roman" w:eastAsia="Times New Roman" w:hAnsi="Times New Roman" w:cs="Times New Roman"/>
          <w:sz w:val="46"/>
          <w:szCs w:val="46"/>
          <w:vertAlign w:val="subscript"/>
        </w:rPr>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highlight w:val="yellow"/>
        </w:rPr>
        <w:t>C.</w:t>
      </w:r>
      <w:r w:rsidRPr="00F36EB0">
        <w:rPr>
          <w:rFonts w:ascii="Times New Roman" w:eastAsia="Times New Roman" w:hAnsi="Times New Roman" w:cs="Times New Roman"/>
          <w:sz w:val="28"/>
          <w:szCs w:val="28"/>
        </w:rPr>
        <w:t xml:space="preserve">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20</m:t>
            </m:r>
          </m:num>
          <m:den>
            <m:r>
              <w:rPr>
                <w:rFonts w:ascii="Cambria Math" w:eastAsia="Times New Roman" w:hAnsi="Cambria Math" w:cs="Times New Roman"/>
                <w:sz w:val="28"/>
                <w:szCs w:val="28"/>
              </w:rPr>
              <m:t>50</m:t>
            </m:r>
          </m:den>
        </m:f>
      </m:oMath>
      <w:r w:rsidRPr="00F36EB0">
        <w:rPr>
          <w:rFonts w:ascii="Times New Roman" w:eastAsia="Times New Roman" w:hAnsi="Times New Roman" w:cs="Times New Roman"/>
          <w:sz w:val="46"/>
          <w:szCs w:val="46"/>
          <w:vertAlign w:val="subscript"/>
        </w:rPr>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 xml:space="preserve">D.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50</m:t>
            </m:r>
          </m:num>
          <m:den>
            <m:r>
              <w:rPr>
                <w:rFonts w:ascii="Cambria Math" w:eastAsia="Times New Roman" w:hAnsi="Cambria Math" w:cs="Times New Roman"/>
                <w:sz w:val="28"/>
                <w:szCs w:val="28"/>
              </w:rPr>
              <m:t>20</m:t>
            </m:r>
          </m:den>
        </m:f>
      </m:oMath>
      <w:r w:rsidRPr="00F36EB0">
        <w:rPr>
          <w:rFonts w:ascii="Times New Roman" w:eastAsia="Times New Roman" w:hAnsi="Times New Roman" w:cs="Times New Roman"/>
          <w:sz w:val="46"/>
          <w:szCs w:val="46"/>
          <w:vertAlign w:val="subscript"/>
        </w:rPr>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46"/>
          <w:szCs w:val="46"/>
          <w:vertAlign w:val="subscript"/>
        </w:rPr>
        <w:t>.</w:t>
      </w:r>
    </w:p>
    <w:p w14:paraId="17046AA7"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4 (NB).</w:t>
      </w:r>
      <w:r w:rsidRPr="00F36EB0">
        <w:rPr>
          <w:rFonts w:ascii="Times New Roman" w:eastAsia="Times New Roman" w:hAnsi="Times New Roman" w:cs="Times New Roman"/>
          <w:sz w:val="28"/>
          <w:szCs w:val="28"/>
        </w:rPr>
        <w:t xml:space="preserve"> Từ tỉ lệ thức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c</m:t>
            </m:r>
          </m:num>
          <m:den>
            <m:r>
              <w:rPr>
                <w:rFonts w:ascii="Cambria Math" w:eastAsia="Times New Roman" w:hAnsi="Cambria Math" w:cs="Times New Roman"/>
                <w:sz w:val="28"/>
                <w:szCs w:val="28"/>
              </w:rPr>
              <m:t>d</m:t>
            </m:r>
          </m:den>
        </m:f>
      </m:oMath>
      <w:r w:rsidRPr="00F36EB0">
        <w:rPr>
          <w:rFonts w:ascii="Times New Roman" w:eastAsia="Times New Roman" w:hAnsi="Times New Roman" w:cs="Times New Roman"/>
          <w:sz w:val="28"/>
          <w:szCs w:val="28"/>
        </w:rPr>
        <w:t xml:space="preserve">  suy ra</w:t>
      </w:r>
    </w:p>
    <w:p w14:paraId="1F7C46C9"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highlight w:val="yellow"/>
        </w:rPr>
        <w:t>A.</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a+c</m:t>
            </m:r>
          </m:num>
          <m:den>
            <m:r>
              <w:rPr>
                <w:rFonts w:ascii="Cambria Math" w:eastAsia="Times New Roman" w:hAnsi="Cambria Math" w:cs="Times New Roman"/>
                <w:sz w:val="28"/>
                <w:szCs w:val="28"/>
              </w:rPr>
              <m:t>b+d</m:t>
            </m:r>
          </m:den>
        </m:f>
      </m:oMath>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t xml:space="preserve">  B.</w:t>
      </w:r>
      <m:oMath>
        <m: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a+b</m:t>
            </m:r>
          </m:num>
          <m:den>
            <m:r>
              <w:rPr>
                <w:rFonts w:ascii="Cambria Math" w:eastAsia="Times New Roman" w:hAnsi="Cambria Math" w:cs="Times New Roman"/>
                <w:sz w:val="28"/>
                <w:szCs w:val="28"/>
              </w:rPr>
              <m:t>b+d</m:t>
            </m:r>
          </m:den>
        </m:f>
      </m:oMath>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t xml:space="preserve">          C.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a-c</m:t>
            </m:r>
          </m:num>
          <m:den>
            <m:r>
              <w:rPr>
                <w:rFonts w:ascii="Cambria Math" w:eastAsia="Times New Roman" w:hAnsi="Cambria Math" w:cs="Times New Roman"/>
                <w:sz w:val="28"/>
                <w:szCs w:val="28"/>
              </w:rPr>
              <m:t>d-b</m:t>
            </m:r>
          </m:den>
        </m:f>
      </m:oMath>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t xml:space="preserve">         D.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c</m:t>
            </m:r>
          </m:num>
          <m:den>
            <m:r>
              <w:rPr>
                <w:rFonts w:ascii="Cambria Math" w:eastAsia="Times New Roman" w:hAnsi="Cambria Math" w:cs="Times New Roman"/>
                <w:sz w:val="28"/>
                <w:szCs w:val="28"/>
              </w:rPr>
              <m:t>d</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c+b</m:t>
            </m:r>
          </m:num>
          <m:den>
            <m:r>
              <w:rPr>
                <w:rFonts w:ascii="Cambria Math" w:eastAsia="Times New Roman" w:hAnsi="Cambria Math" w:cs="Times New Roman"/>
                <w:sz w:val="28"/>
                <w:szCs w:val="28"/>
              </w:rPr>
              <m:t>a+b</m:t>
            </m:r>
          </m:den>
        </m:f>
      </m:oMath>
      <w:r w:rsidRPr="00F36EB0">
        <w:rPr>
          <w:rFonts w:ascii="Times New Roman" w:eastAsia="Times New Roman" w:hAnsi="Times New Roman" w:cs="Times New Roman"/>
          <w:sz w:val="28"/>
          <w:szCs w:val="28"/>
        </w:rPr>
        <w:t xml:space="preserve">  </w:t>
      </w:r>
    </w:p>
    <w:p w14:paraId="7DB456BF"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5 (NB).</w:t>
      </w:r>
      <w:r w:rsidRPr="00F36EB0">
        <w:rPr>
          <w:rFonts w:ascii="Times New Roman" w:eastAsia="Times New Roman" w:hAnsi="Times New Roman" w:cs="Times New Roman"/>
          <w:sz w:val="28"/>
          <w:szCs w:val="28"/>
        </w:rPr>
        <w:t xml:space="preserve"> Cho ba số a; b; c tỉ lệ với 2;5;3 ta có dãy tỉ số </w:t>
      </w:r>
    </w:p>
    <w:p w14:paraId="0A70D367"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 xml:space="preserve">A.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b</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c</m:t>
            </m:r>
          </m:num>
          <m:den>
            <m:r>
              <w:rPr>
                <w:rFonts w:ascii="Cambria Math" w:eastAsia="Times New Roman" w:hAnsi="Cambria Math" w:cs="Times New Roman"/>
                <w:sz w:val="28"/>
                <w:szCs w:val="28"/>
              </w:rPr>
              <m:t>5</m:t>
            </m:r>
          </m:den>
        </m:f>
      </m:oMath>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 xml:space="preserve">B.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b</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c</m:t>
            </m:r>
          </m:num>
          <m:den>
            <m:r>
              <w:rPr>
                <w:rFonts w:ascii="Cambria Math" w:eastAsia="Times New Roman" w:hAnsi="Cambria Math" w:cs="Times New Roman"/>
                <w:sz w:val="28"/>
                <w:szCs w:val="28"/>
              </w:rPr>
              <m:t>2</m:t>
            </m:r>
          </m:den>
        </m:f>
      </m:oMath>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 xml:space="preserve">C.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b</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c</m:t>
            </m:r>
          </m:num>
          <m:den>
            <m:r>
              <w:rPr>
                <w:rFonts w:ascii="Cambria Math" w:eastAsia="Times New Roman" w:hAnsi="Cambria Math" w:cs="Times New Roman"/>
                <w:sz w:val="28"/>
                <w:szCs w:val="28"/>
              </w:rPr>
              <m:t>2</m:t>
            </m:r>
          </m:den>
        </m:f>
      </m:oMath>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highlight w:val="yellow"/>
        </w:rPr>
        <w:t>D.</w:t>
      </w:r>
      <w:r w:rsidRPr="00F36EB0">
        <w:rPr>
          <w:rFonts w:ascii="Times New Roman" w:eastAsia="Times New Roman" w:hAnsi="Times New Roman" w:cs="Times New Roman"/>
          <w:sz w:val="28"/>
          <w:szCs w:val="28"/>
        </w:rPr>
        <w:t xml:space="preserve">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b</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c</m:t>
            </m:r>
          </m:num>
          <m:den>
            <m:r>
              <w:rPr>
                <w:rFonts w:ascii="Cambria Math" w:eastAsia="Times New Roman" w:hAnsi="Cambria Math" w:cs="Times New Roman"/>
                <w:sz w:val="28"/>
                <w:szCs w:val="28"/>
              </w:rPr>
              <m:t>3</m:t>
            </m:r>
          </m:den>
        </m:f>
      </m:oMath>
    </w:p>
    <w:p w14:paraId="256ACD31"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6 (NB).</w:t>
      </w:r>
      <w:r w:rsidRPr="00F36EB0">
        <w:rPr>
          <w:rFonts w:ascii="Times New Roman" w:eastAsia="Times New Roman" w:hAnsi="Times New Roman" w:cs="Times New Roman"/>
          <w:sz w:val="28"/>
          <w:szCs w:val="28"/>
        </w:rPr>
        <w:t xml:space="preserve"> Từ tỉ lệ thức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x</m:t>
            </m:r>
          </m:num>
          <m:den>
            <m:r>
              <w:rPr>
                <w:rFonts w:ascii="Cambria Math" w:eastAsia="Times New Roman" w:hAnsi="Cambria Math" w:cs="Times New Roman"/>
                <w:sz w:val="28"/>
                <w:szCs w:val="28"/>
              </w:rPr>
              <m:t>4</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2</m:t>
            </m:r>
          </m:num>
          <m:den>
            <m:r>
              <w:rPr>
                <w:rFonts w:ascii="Cambria Math" w:eastAsia="Times New Roman" w:hAnsi="Cambria Math" w:cs="Times New Roman"/>
                <w:sz w:val="28"/>
                <w:szCs w:val="28"/>
              </w:rPr>
              <m:t>16</m:t>
            </m:r>
          </m:den>
        </m:f>
      </m:oMath>
      <w:r w:rsidRPr="00F36EB0">
        <w:rPr>
          <w:rFonts w:ascii="Times New Roman" w:eastAsia="Times New Roman" w:hAnsi="Times New Roman" w:cs="Times New Roman"/>
          <w:sz w:val="46"/>
          <w:szCs w:val="46"/>
          <w:vertAlign w:val="subscript"/>
        </w:rPr>
        <w:t>.</w:t>
      </w:r>
      <w:r w:rsidRPr="00F36EB0">
        <w:rPr>
          <w:rFonts w:ascii="Times New Roman" w:eastAsia="Times New Roman" w:hAnsi="Times New Roman" w:cs="Times New Roman"/>
          <w:sz w:val="28"/>
          <w:szCs w:val="28"/>
        </w:rPr>
        <w:t xml:space="preserve"> , suy ra</w:t>
      </w:r>
    </w:p>
    <w:p w14:paraId="0D4EA22D"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 xml:space="preserve">A. </w:t>
      </w:r>
      <m:oMath>
        <m:r>
          <m:rPr>
            <m:sty m:val="p"/>
          </m:rPr>
          <w:rPr>
            <w:rFonts w:ascii="Cambria Math" w:eastAsia="Times New Roman" w:hAnsi="Cambria Math" w:cs="Times New Roman"/>
            <w:sz w:val="28"/>
            <w:szCs w:val="28"/>
          </w:rPr>
          <m:t>x</m:t>
        </m:r>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4.16</m:t>
            </m:r>
          </m:num>
          <m:den>
            <m:r>
              <w:rPr>
                <w:rFonts w:ascii="Cambria Math" w:eastAsia="Times New Roman" w:hAnsi="Cambria Math" w:cs="Times New Roman"/>
                <w:sz w:val="28"/>
                <w:szCs w:val="28"/>
              </w:rPr>
              <m:t>-12</m:t>
            </m:r>
          </m:den>
        </m:f>
      </m:oMath>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 xml:space="preserve">         </w:t>
      </w:r>
      <w:r w:rsidRPr="00F36EB0">
        <w:rPr>
          <w:rFonts w:ascii="Times New Roman" w:eastAsia="Times New Roman" w:hAnsi="Times New Roman" w:cs="Times New Roman"/>
          <w:sz w:val="28"/>
          <w:szCs w:val="28"/>
          <w:highlight w:val="yellow"/>
        </w:rPr>
        <w:t>B.</w:t>
      </w:r>
      <m:oMath>
        <m:r>
          <m:rPr>
            <m:sty m:val="p"/>
          </m:rPr>
          <w:rPr>
            <w:rFonts w:ascii="Cambria Math" w:eastAsia="Times New Roman" w:hAnsi="Cambria Math" w:cs="Times New Roman"/>
            <w:sz w:val="28"/>
            <w:szCs w:val="28"/>
          </w:rPr>
          <m:t xml:space="preserve"> x</m:t>
        </m:r>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4.(-12)</m:t>
            </m:r>
          </m:num>
          <m:den>
            <m:r>
              <w:rPr>
                <w:rFonts w:ascii="Cambria Math" w:eastAsia="Times New Roman" w:hAnsi="Cambria Math" w:cs="Times New Roman"/>
                <w:sz w:val="28"/>
                <w:szCs w:val="28"/>
              </w:rPr>
              <m:t>16</m:t>
            </m:r>
          </m:den>
        </m:f>
      </m:oMath>
      <w:r w:rsidRPr="00F36EB0">
        <w:rPr>
          <w:rFonts w:ascii="Times New Roman" w:eastAsia="Times New Roman" w:hAnsi="Times New Roman" w:cs="Times New Roman"/>
          <w:sz w:val="28"/>
          <w:szCs w:val="28"/>
        </w:rPr>
        <w:tab/>
        <w:t xml:space="preserve">        C. </w:t>
      </w:r>
      <m:oMath>
        <m:r>
          <m:rPr>
            <m:sty m:val="p"/>
          </m:rPr>
          <w:rPr>
            <w:rFonts w:ascii="Cambria Math" w:eastAsia="Times New Roman" w:hAnsi="Cambria Math" w:cs="Times New Roman"/>
            <w:sz w:val="28"/>
            <w:szCs w:val="28"/>
          </w:rPr>
          <m:t>x</m:t>
        </m:r>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2.16</m:t>
            </m:r>
          </m:num>
          <m:den>
            <m:r>
              <w:rPr>
                <w:rFonts w:ascii="Cambria Math" w:eastAsia="Times New Roman" w:hAnsi="Cambria Math" w:cs="Times New Roman"/>
                <w:sz w:val="28"/>
                <w:szCs w:val="28"/>
              </w:rPr>
              <m:t>4</m:t>
            </m:r>
          </m:den>
        </m:f>
      </m:oMath>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 xml:space="preserve">D. </w:t>
      </w:r>
      <m:oMath>
        <m:r>
          <m:rPr>
            <m:sty m:val="p"/>
          </m:rPr>
          <w:rPr>
            <w:rFonts w:ascii="Cambria Math" w:eastAsia="Times New Roman" w:hAnsi="Cambria Math" w:cs="Times New Roman"/>
            <w:sz w:val="28"/>
            <w:szCs w:val="28"/>
          </w:rPr>
          <m:t>x</m:t>
        </m:r>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4.12</m:t>
            </m:r>
          </m:num>
          <m:den>
            <m:r>
              <w:rPr>
                <w:rFonts w:ascii="Cambria Math" w:eastAsia="Times New Roman" w:hAnsi="Cambria Math" w:cs="Times New Roman"/>
                <w:sz w:val="28"/>
                <w:szCs w:val="28"/>
              </w:rPr>
              <m:t>16</m:t>
            </m:r>
          </m:den>
        </m:f>
      </m:oMath>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p>
    <w:p w14:paraId="1CB055DE" w14:textId="77777777" w:rsidR="00F36EB0" w:rsidRPr="00F36EB0" w:rsidRDefault="00F36EB0">
      <w:pPr>
        <w:spacing w:after="160" w:line="259" w:lineRule="auto"/>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lastRenderedPageBreak/>
        <w:t xml:space="preserve">Câu 7 (NB). </w:t>
      </w:r>
      <w:r w:rsidRPr="00F36EB0">
        <w:rPr>
          <w:rFonts w:ascii="Times New Roman" w:eastAsia="Times New Roman" w:hAnsi="Times New Roman" w:cs="Times New Roman"/>
          <w:sz w:val="28"/>
          <w:szCs w:val="28"/>
        </w:rPr>
        <w:t>Giao điểm của ba đường trung tuyến trong một tam giác</w:t>
      </w:r>
    </w:p>
    <w:p w14:paraId="33DADDFF" w14:textId="77777777" w:rsidR="00F36EB0" w:rsidRPr="00F36EB0" w:rsidRDefault="00F36EB0">
      <w:pPr>
        <w:tabs>
          <w:tab w:val="left" w:pos="200"/>
          <w:tab w:val="left" w:pos="5200"/>
        </w:tabs>
        <w:spacing w:after="160" w:line="259"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 xml:space="preserve">A. </w:t>
      </w:r>
      <w:r w:rsidRPr="00F36EB0">
        <w:rPr>
          <w:rFonts w:ascii="Times New Roman" w:eastAsia="Times New Roman" w:hAnsi="Times New Roman" w:cs="Times New Roman"/>
          <w:sz w:val="28"/>
          <w:szCs w:val="28"/>
        </w:rPr>
        <w:t xml:space="preserve">cách đều 3 cạnh của tam giác đó.             </w:t>
      </w:r>
      <w:r w:rsidRPr="00F36EB0">
        <w:rPr>
          <w:rFonts w:ascii="Times New Roman" w:eastAsia="Times New Roman" w:hAnsi="Times New Roman" w:cs="Times New Roman"/>
          <w:b/>
          <w:sz w:val="28"/>
          <w:szCs w:val="28"/>
        </w:rPr>
        <w:t xml:space="preserve">B. </w:t>
      </w:r>
      <w:r w:rsidRPr="00F36EB0">
        <w:rPr>
          <w:rFonts w:ascii="Times New Roman" w:eastAsia="Times New Roman" w:hAnsi="Times New Roman" w:cs="Times New Roman"/>
          <w:sz w:val="28"/>
          <w:szCs w:val="28"/>
        </w:rPr>
        <w:t>là điểm luôn thuộc một cạnh của tam giác đó.</w:t>
      </w:r>
    </w:p>
    <w:p w14:paraId="6E8349E3" w14:textId="77777777" w:rsidR="00F36EB0" w:rsidRPr="00F36EB0" w:rsidRDefault="00F36EB0">
      <w:pPr>
        <w:tabs>
          <w:tab w:val="left" w:pos="200"/>
          <w:tab w:val="left" w:pos="5200"/>
        </w:tabs>
        <w:spacing w:after="160" w:line="259"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highlight w:val="yellow"/>
        </w:rPr>
        <w:t>C.</w:t>
      </w:r>
      <w:r w:rsidRPr="00F36EB0">
        <w:rPr>
          <w:rFonts w:ascii="Times New Roman" w:eastAsia="Times New Roman" w:hAnsi="Times New Roman" w:cs="Times New Roman"/>
          <w:b/>
          <w:sz w:val="28"/>
          <w:szCs w:val="28"/>
        </w:rPr>
        <w:t xml:space="preserve"> </w:t>
      </w:r>
      <w:r w:rsidRPr="00F36EB0">
        <w:rPr>
          <w:rFonts w:ascii="Times New Roman" w:eastAsia="Times New Roman" w:hAnsi="Times New Roman" w:cs="Times New Roman"/>
          <w:sz w:val="28"/>
          <w:szCs w:val="28"/>
        </w:rPr>
        <w:t xml:space="preserve">là trọng tâm của tam giác đó                    </w:t>
      </w:r>
      <w:r w:rsidRPr="00F36EB0">
        <w:rPr>
          <w:rFonts w:ascii="Times New Roman" w:eastAsia="Times New Roman" w:hAnsi="Times New Roman" w:cs="Times New Roman"/>
          <w:b/>
          <w:sz w:val="28"/>
          <w:szCs w:val="28"/>
        </w:rPr>
        <w:t>D.</w:t>
      </w:r>
      <w:r w:rsidRPr="00F36EB0">
        <w:rPr>
          <w:rFonts w:ascii="Times New Roman" w:eastAsia="Times New Roman" w:hAnsi="Times New Roman" w:cs="Times New Roman"/>
          <w:sz w:val="28"/>
          <w:szCs w:val="28"/>
        </w:rPr>
        <w:t xml:space="preserve"> cách đều 3 đỉnh của tam giác đó.  </w:t>
      </w:r>
    </w:p>
    <w:p w14:paraId="3DB689E4" w14:textId="77777777" w:rsidR="00F36EB0" w:rsidRPr="00F36EB0" w:rsidRDefault="00F36EB0">
      <w:pPr>
        <w:spacing w:after="160" w:line="259" w:lineRule="auto"/>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 xml:space="preserve">Câu 8 (NB). </w:t>
      </w:r>
      <w:r w:rsidRPr="00F36EB0">
        <w:rPr>
          <w:rFonts w:ascii="Times New Roman" w:eastAsia="Times New Roman" w:hAnsi="Times New Roman" w:cs="Times New Roman"/>
          <w:sz w:val="28"/>
          <w:szCs w:val="28"/>
        </w:rPr>
        <w:t xml:space="preserve">Cho tam giác ABC có  đường trung tuyến AD và trọng tâm G. Khi đó tỉ số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G</m:t>
            </m:r>
          </m:num>
          <m:den>
            <m:r>
              <w:rPr>
                <w:rFonts w:ascii="Cambria Math" w:eastAsia="Times New Roman" w:hAnsi="Cambria Math" w:cs="Times New Roman"/>
                <w:sz w:val="28"/>
                <w:szCs w:val="28"/>
              </w:rPr>
              <m:t>AD</m:t>
            </m:r>
          </m:den>
        </m:f>
        <m:r>
          <w:rPr>
            <w:rFonts w:ascii="Cambria Math" w:eastAsia="Times New Roman" w:hAnsi="Cambria Math" w:cs="Times New Roman"/>
            <w:sz w:val="28"/>
            <w:szCs w:val="28"/>
          </w:rPr>
          <m:t xml:space="preserve">  </m:t>
        </m:r>
      </m:oMath>
      <w:r w:rsidRPr="00F36EB0">
        <w:rPr>
          <w:rFonts w:ascii="Times New Roman" w:eastAsia="Times New Roman" w:hAnsi="Times New Roman" w:cs="Times New Roman"/>
          <w:sz w:val="28"/>
          <w:szCs w:val="28"/>
        </w:rPr>
        <w:t>bằng</w:t>
      </w:r>
    </w:p>
    <w:p w14:paraId="1ED4D68F" w14:textId="77777777" w:rsidR="00F36EB0" w:rsidRPr="00F36EB0" w:rsidRDefault="00F36EB0">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 xml:space="preserve">A. </w:t>
      </w:r>
      <w:r w:rsidRPr="00F36EB0">
        <w:rPr>
          <w:rFonts w:ascii="Times New Roman" w:eastAsia="Times New Roman" w:hAnsi="Times New Roman" w:cs="Times New Roman"/>
          <w:b/>
          <w:noProof/>
          <w:sz w:val="46"/>
          <w:szCs w:val="46"/>
          <w:vertAlign w:val="subscript"/>
          <w:lang w:val="en-US"/>
        </w:rPr>
        <w:drawing>
          <wp:inline distT="0" distB="0" distL="114300" distR="114300" wp14:anchorId="7ED25528" wp14:editId="6619DDA2">
            <wp:extent cx="185420" cy="387350"/>
            <wp:effectExtent l="0" t="0" r="0" b="0"/>
            <wp:docPr id="75"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581"/>
                    <a:srcRect/>
                    <a:stretch>
                      <a:fillRect/>
                    </a:stretch>
                  </pic:blipFill>
                  <pic:spPr>
                    <a:xfrm>
                      <a:off x="0" y="0"/>
                      <a:ext cx="185420" cy="387350"/>
                    </a:xfrm>
                    <a:prstGeom prst="rect">
                      <a:avLst/>
                    </a:prstGeom>
                    <a:ln/>
                  </pic:spPr>
                </pic:pic>
              </a:graphicData>
            </a:graphic>
          </wp:inline>
        </w:drawing>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highlight w:val="yellow"/>
        </w:rPr>
        <w:t>B.</w:t>
      </w:r>
      <w:r w:rsidRPr="00F36EB0">
        <w:rPr>
          <w:rFonts w:ascii="Times New Roman" w:eastAsia="Times New Roman" w:hAnsi="Times New Roman" w:cs="Times New Roman"/>
          <w:b/>
          <w:sz w:val="28"/>
          <w:szCs w:val="28"/>
        </w:rPr>
        <w:t xml:space="preserve"> </w:t>
      </w:r>
      <w:r w:rsidRPr="00F36EB0">
        <w:rPr>
          <w:rFonts w:ascii="Times New Roman" w:eastAsia="Times New Roman" w:hAnsi="Times New Roman" w:cs="Times New Roman"/>
          <w:b/>
          <w:noProof/>
          <w:color w:val="FF0000"/>
          <w:sz w:val="46"/>
          <w:szCs w:val="46"/>
          <w:vertAlign w:val="subscript"/>
          <w:lang w:val="en-US"/>
        </w:rPr>
        <w:drawing>
          <wp:inline distT="0" distB="0" distL="114300" distR="114300" wp14:anchorId="095884AB" wp14:editId="23E64E6B">
            <wp:extent cx="190500" cy="387350"/>
            <wp:effectExtent l="0" t="0" r="0" b="0"/>
            <wp:docPr id="76"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582"/>
                    <a:srcRect/>
                    <a:stretch>
                      <a:fillRect/>
                    </a:stretch>
                  </pic:blipFill>
                  <pic:spPr>
                    <a:xfrm>
                      <a:off x="0" y="0"/>
                      <a:ext cx="190500" cy="387350"/>
                    </a:xfrm>
                    <a:prstGeom prst="rect">
                      <a:avLst/>
                    </a:prstGeom>
                    <a:ln/>
                  </pic:spPr>
                </pic:pic>
              </a:graphicData>
            </a:graphic>
          </wp:inline>
        </w:drawing>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 xml:space="preserve">C. </w:t>
      </w:r>
      <w:r w:rsidRPr="00F36EB0">
        <w:rPr>
          <w:rFonts w:ascii="Times New Roman" w:eastAsia="Times New Roman" w:hAnsi="Times New Roman" w:cs="Times New Roman"/>
          <w:b/>
          <w:noProof/>
          <w:sz w:val="46"/>
          <w:szCs w:val="46"/>
          <w:vertAlign w:val="subscript"/>
          <w:lang w:val="en-US"/>
        </w:rPr>
        <w:drawing>
          <wp:inline distT="0" distB="0" distL="114300" distR="114300" wp14:anchorId="555B1E7C" wp14:editId="23AD5D0E">
            <wp:extent cx="190500" cy="387350"/>
            <wp:effectExtent l="0" t="0" r="0" b="0"/>
            <wp:docPr id="77"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583"/>
                    <a:srcRect/>
                    <a:stretch>
                      <a:fillRect/>
                    </a:stretch>
                  </pic:blipFill>
                  <pic:spPr>
                    <a:xfrm>
                      <a:off x="0" y="0"/>
                      <a:ext cx="190500" cy="387350"/>
                    </a:xfrm>
                    <a:prstGeom prst="rect">
                      <a:avLst/>
                    </a:prstGeom>
                    <a:ln/>
                  </pic:spPr>
                </pic:pic>
              </a:graphicData>
            </a:graphic>
          </wp:inline>
        </w:drawing>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 xml:space="preserve">D. </w:t>
      </w:r>
      <w:r w:rsidRPr="00F36EB0">
        <w:rPr>
          <w:rFonts w:ascii="Times New Roman" w:eastAsia="Times New Roman" w:hAnsi="Times New Roman" w:cs="Times New Roman"/>
          <w:b/>
          <w:noProof/>
          <w:sz w:val="46"/>
          <w:szCs w:val="46"/>
          <w:vertAlign w:val="subscript"/>
          <w:lang w:val="en-US"/>
        </w:rPr>
        <w:drawing>
          <wp:inline distT="0" distB="0" distL="114300" distR="114300" wp14:anchorId="4CD7AC0A" wp14:editId="08EFE031">
            <wp:extent cx="151765" cy="387350"/>
            <wp:effectExtent l="0" t="0" r="0" b="0"/>
            <wp:docPr id="78"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584"/>
                    <a:srcRect/>
                    <a:stretch>
                      <a:fillRect/>
                    </a:stretch>
                  </pic:blipFill>
                  <pic:spPr>
                    <a:xfrm>
                      <a:off x="0" y="0"/>
                      <a:ext cx="151765" cy="387350"/>
                    </a:xfrm>
                    <a:prstGeom prst="rect">
                      <a:avLst/>
                    </a:prstGeom>
                    <a:ln/>
                  </pic:spPr>
                </pic:pic>
              </a:graphicData>
            </a:graphic>
          </wp:inline>
        </w:drawing>
      </w:r>
      <w:r w:rsidRPr="00F36EB0">
        <w:rPr>
          <w:rFonts w:ascii="Times New Roman" w:eastAsia="Times New Roman" w:hAnsi="Times New Roman" w:cs="Times New Roman"/>
          <w:b/>
          <w:sz w:val="28"/>
          <w:szCs w:val="28"/>
        </w:rPr>
        <w:t>.</w:t>
      </w:r>
    </w:p>
    <w:p w14:paraId="6637E08C" w14:textId="77777777" w:rsidR="00F36EB0" w:rsidRPr="00F36EB0" w:rsidRDefault="00F36EB0">
      <w:pPr>
        <w:spacing w:after="240"/>
        <w:ind w:left="48" w:right="48"/>
        <w:jc w:val="both"/>
        <w:rPr>
          <w:rFonts w:ascii="Times New Roman" w:eastAsia="Times New Roman" w:hAnsi="Times New Roman" w:cs="Times New Roman"/>
          <w:b/>
          <w:i/>
          <w:sz w:val="28"/>
          <w:szCs w:val="28"/>
        </w:rPr>
      </w:pPr>
      <w:r w:rsidRPr="00F36EB0">
        <w:rPr>
          <w:rFonts w:ascii="Times New Roman" w:eastAsia="Times New Roman" w:hAnsi="Times New Roman" w:cs="Times New Roman"/>
          <w:b/>
          <w:sz w:val="28"/>
          <w:szCs w:val="28"/>
        </w:rPr>
        <w:t xml:space="preserve">Câu 9 (NB). </w:t>
      </w:r>
      <w:r w:rsidRPr="00F36EB0">
        <w:rPr>
          <w:rFonts w:ascii="Times New Roman" w:eastAsia="Times New Roman" w:hAnsi="Times New Roman" w:cs="Times New Roman"/>
          <w:sz w:val="28"/>
          <w:szCs w:val="28"/>
        </w:rPr>
        <w:t>Chọn câu</w:t>
      </w:r>
      <w:r w:rsidRPr="00F36EB0">
        <w:rPr>
          <w:rFonts w:ascii="Times New Roman" w:eastAsia="Times New Roman" w:hAnsi="Times New Roman" w:cs="Times New Roman"/>
          <w:b/>
          <w:i/>
          <w:sz w:val="28"/>
          <w:szCs w:val="28"/>
        </w:rPr>
        <w:t xml:space="preserve"> sai</w:t>
      </w:r>
    </w:p>
    <w:p w14:paraId="08AE4855" w14:textId="77777777" w:rsidR="00F36EB0" w:rsidRPr="00F36EB0" w:rsidRDefault="00F36EB0">
      <w:pPr>
        <w:spacing w:after="240"/>
        <w:ind w:left="48" w:right="48"/>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 Tam giác đều có ba góc bằng nhau và bằng 60°</w:t>
      </w:r>
    </w:p>
    <w:p w14:paraId="2119A6D1" w14:textId="77777777" w:rsidR="00F36EB0" w:rsidRPr="00F36EB0" w:rsidRDefault="00F36EB0">
      <w:pPr>
        <w:spacing w:after="240"/>
        <w:ind w:left="48" w:right="48"/>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B. Tam giác đều có ba cạnh bằng nhau.</w:t>
      </w:r>
    </w:p>
    <w:p w14:paraId="702173C5" w14:textId="77777777" w:rsidR="00F36EB0" w:rsidRPr="00F36EB0" w:rsidRDefault="00F36EB0">
      <w:pPr>
        <w:spacing w:after="240"/>
        <w:ind w:left="48" w:right="48"/>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highlight w:val="yellow"/>
        </w:rPr>
        <w:t>C.</w:t>
      </w:r>
      <w:r w:rsidRPr="00F36EB0">
        <w:rPr>
          <w:rFonts w:ascii="Times New Roman" w:eastAsia="Times New Roman" w:hAnsi="Times New Roman" w:cs="Times New Roman"/>
          <w:sz w:val="28"/>
          <w:szCs w:val="28"/>
        </w:rPr>
        <w:t> Tam giác cân là tam giác đều.</w:t>
      </w:r>
    </w:p>
    <w:p w14:paraId="4E633038" w14:textId="77777777" w:rsidR="00F36EB0" w:rsidRPr="00F36EB0" w:rsidRDefault="00F36EB0">
      <w:pPr>
        <w:spacing w:after="240"/>
        <w:ind w:left="48" w:right="48"/>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D. Tam giác đều là tam giác cân.</w:t>
      </w:r>
      <w:r w:rsidRPr="00F36EB0">
        <w:rPr>
          <w:rFonts w:ascii="Times New Roman" w:hAnsi="Times New Roman" w:cs="Times New Roman"/>
          <w:noProof/>
          <w:lang w:val="en-US"/>
        </w:rPr>
        <w:drawing>
          <wp:anchor distT="0" distB="0" distL="114300" distR="114300" simplePos="0" relativeHeight="251705344" behindDoc="0" locked="0" layoutInCell="1" hidden="0" allowOverlap="1" wp14:anchorId="75786222" wp14:editId="2659A43F">
            <wp:simplePos x="0" y="0"/>
            <wp:positionH relativeFrom="column">
              <wp:posOffset>4731385</wp:posOffset>
            </wp:positionH>
            <wp:positionV relativeFrom="paragraph">
              <wp:posOffset>356235</wp:posOffset>
            </wp:positionV>
            <wp:extent cx="1330960" cy="883920"/>
            <wp:effectExtent l="0" t="0" r="0" b="0"/>
            <wp:wrapSquare wrapText="bothSides" distT="0" distB="0" distL="114300" distR="114300"/>
            <wp:docPr id="79"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5"/>
                    <a:srcRect/>
                    <a:stretch>
                      <a:fillRect/>
                    </a:stretch>
                  </pic:blipFill>
                  <pic:spPr>
                    <a:xfrm>
                      <a:off x="0" y="0"/>
                      <a:ext cx="1330960" cy="883920"/>
                    </a:xfrm>
                    <a:prstGeom prst="rect">
                      <a:avLst/>
                    </a:prstGeom>
                    <a:ln/>
                  </pic:spPr>
                </pic:pic>
              </a:graphicData>
            </a:graphic>
          </wp:anchor>
        </w:drawing>
      </w:r>
    </w:p>
    <w:p w14:paraId="4E3DC4A9" w14:textId="77777777" w:rsidR="00F36EB0" w:rsidRPr="00F36EB0" w:rsidRDefault="00F36EB0">
      <w:pPr>
        <w:tabs>
          <w:tab w:val="left" w:pos="567"/>
          <w:tab w:val="left" w:pos="3119"/>
          <w:tab w:val="left" w:pos="5529"/>
          <w:tab w:val="left" w:pos="7938"/>
        </w:tabs>
        <w:spacing w:after="16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10 (NB).</w:t>
      </w:r>
      <w:r w:rsidRPr="00F36EB0">
        <w:rPr>
          <w:rFonts w:ascii="Times New Roman" w:eastAsia="Times New Roman" w:hAnsi="Times New Roman" w:cs="Times New Roman"/>
          <w:sz w:val="28"/>
          <w:szCs w:val="28"/>
        </w:rPr>
        <w:t xml:space="preserve"> Cho hình vẽ bên. So sánh AB, BC, BD ta được:</w:t>
      </w:r>
    </w:p>
    <w:p w14:paraId="32AE6BF3" w14:textId="77777777" w:rsidR="00F36EB0" w:rsidRPr="00F36EB0" w:rsidRDefault="00F36EB0">
      <w:pPr>
        <w:tabs>
          <w:tab w:val="left" w:pos="567"/>
          <w:tab w:val="left" w:pos="3119"/>
          <w:tab w:val="left" w:pos="5529"/>
          <w:tab w:val="left" w:pos="7938"/>
        </w:tabs>
        <w:spacing w:after="160" w:line="276" w:lineRule="auto"/>
        <w:rPr>
          <w:rFonts w:ascii="Times New Roman" w:eastAsia="Times New Roman" w:hAnsi="Times New Roman" w:cs="Times New Roman"/>
          <w:color w:val="FF0000"/>
          <w:sz w:val="28"/>
          <w:szCs w:val="28"/>
        </w:rPr>
      </w:pPr>
      <w:r w:rsidRPr="00F36EB0">
        <w:rPr>
          <w:rFonts w:ascii="Times New Roman" w:eastAsia="Times New Roman" w:hAnsi="Times New Roman" w:cs="Times New Roman"/>
          <w:sz w:val="28"/>
          <w:szCs w:val="28"/>
        </w:rPr>
        <w:t xml:space="preserve">A. AB &gt; BC &gt; BD.                      </w:t>
      </w:r>
      <w:r w:rsidRPr="00F36EB0">
        <w:rPr>
          <w:rFonts w:ascii="Times New Roman" w:eastAsia="Times New Roman" w:hAnsi="Times New Roman" w:cs="Times New Roman"/>
          <w:sz w:val="28"/>
          <w:szCs w:val="28"/>
          <w:highlight w:val="yellow"/>
        </w:rPr>
        <w:t>B.</w:t>
      </w:r>
      <w:r w:rsidRPr="00F36EB0">
        <w:rPr>
          <w:rFonts w:ascii="Times New Roman" w:eastAsia="Times New Roman" w:hAnsi="Times New Roman" w:cs="Times New Roman"/>
          <w:sz w:val="28"/>
          <w:szCs w:val="28"/>
        </w:rPr>
        <w:t xml:space="preserve"> AB &lt; BC &lt; BD.</w:t>
      </w:r>
    </w:p>
    <w:p w14:paraId="687019F9" w14:textId="77777777" w:rsidR="00F36EB0" w:rsidRPr="00F36EB0" w:rsidRDefault="00F36EB0">
      <w:pPr>
        <w:tabs>
          <w:tab w:val="left" w:pos="567"/>
          <w:tab w:val="left" w:pos="3119"/>
        </w:tabs>
        <w:spacing w:after="16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C. BC &gt; BD &gt; AB.</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D. BD &lt; AB &lt; CB.</w:t>
      </w:r>
    </w:p>
    <w:p w14:paraId="2FA15759"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11 (TH).</w:t>
      </w:r>
      <w:r w:rsidRPr="00F36EB0">
        <w:rPr>
          <w:rFonts w:ascii="Times New Roman" w:eastAsia="Times New Roman" w:hAnsi="Times New Roman" w:cs="Times New Roman"/>
          <w:b/>
          <w:color w:val="0000FF"/>
          <w:sz w:val="28"/>
          <w:szCs w:val="28"/>
        </w:rPr>
        <w:t xml:space="preserve"> </w:t>
      </w:r>
      <w:r w:rsidRPr="00F36EB0">
        <w:rPr>
          <w:rFonts w:ascii="Times New Roman" w:eastAsia="Times New Roman" w:hAnsi="Times New Roman" w:cs="Times New Roman"/>
          <w:sz w:val="28"/>
          <w:szCs w:val="28"/>
        </w:rPr>
        <w:t>Một tam giác cân có số đo góc ở đáy bằng 40</w:t>
      </w:r>
      <w:r w:rsidRPr="00F36EB0">
        <w:rPr>
          <w:rFonts w:ascii="Times New Roman" w:eastAsia="Times New Roman" w:hAnsi="Times New Roman" w:cs="Times New Roman"/>
          <w:sz w:val="28"/>
          <w:szCs w:val="28"/>
          <w:vertAlign w:val="superscript"/>
        </w:rPr>
        <w:t>0</w:t>
      </w:r>
      <w:r w:rsidRPr="00F36EB0">
        <w:rPr>
          <w:rFonts w:ascii="Times New Roman" w:eastAsia="Times New Roman" w:hAnsi="Times New Roman" w:cs="Times New Roman"/>
          <w:sz w:val="28"/>
          <w:szCs w:val="28"/>
        </w:rPr>
        <w:t xml:space="preserve"> thì số đo góc ở đỉnh là</w:t>
      </w:r>
    </w:p>
    <w:p w14:paraId="5BA0CEC4" w14:textId="77777777" w:rsidR="00F36EB0" w:rsidRPr="00F36EB0" w:rsidRDefault="00F36EB0">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b/>
        <w:t>A. 60</w:t>
      </w:r>
      <w:r w:rsidRPr="00F36EB0">
        <w:rPr>
          <w:rFonts w:ascii="Times New Roman" w:eastAsia="Times New Roman" w:hAnsi="Times New Roman" w:cs="Times New Roman"/>
          <w:sz w:val="28"/>
          <w:szCs w:val="28"/>
          <w:vertAlign w:val="superscript"/>
        </w:rPr>
        <w:t>0</w:t>
      </w:r>
      <w:r w:rsidRPr="00F36EB0">
        <w:rPr>
          <w:rFonts w:ascii="Times New Roman" w:eastAsia="Times New Roman" w:hAnsi="Times New Roman" w:cs="Times New Roman"/>
          <w:sz w:val="28"/>
          <w:szCs w:val="28"/>
        </w:rPr>
        <w:t>.</w:t>
      </w:r>
      <w:r w:rsidRPr="00F36EB0">
        <w:rPr>
          <w:rFonts w:ascii="Times New Roman" w:eastAsia="Times New Roman" w:hAnsi="Times New Roman" w:cs="Times New Roman"/>
          <w:sz w:val="28"/>
          <w:szCs w:val="28"/>
        </w:rPr>
        <w:tab/>
        <w:t>B. 90</w:t>
      </w:r>
      <w:r w:rsidRPr="00F36EB0">
        <w:rPr>
          <w:rFonts w:ascii="Times New Roman" w:eastAsia="Times New Roman" w:hAnsi="Times New Roman" w:cs="Times New Roman"/>
          <w:sz w:val="28"/>
          <w:szCs w:val="28"/>
          <w:vertAlign w:val="superscript"/>
        </w:rPr>
        <w:t>0</w:t>
      </w:r>
      <w:r w:rsidRPr="00F36EB0">
        <w:rPr>
          <w:rFonts w:ascii="Times New Roman" w:eastAsia="Times New Roman" w:hAnsi="Times New Roman" w:cs="Times New Roman"/>
          <w:sz w:val="28"/>
          <w:szCs w:val="28"/>
        </w:rPr>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highlight w:val="yellow"/>
        </w:rPr>
        <w:t>C.</w:t>
      </w:r>
      <w:r w:rsidRPr="00F36EB0">
        <w:rPr>
          <w:rFonts w:ascii="Times New Roman" w:eastAsia="Times New Roman" w:hAnsi="Times New Roman" w:cs="Times New Roman"/>
          <w:sz w:val="28"/>
          <w:szCs w:val="28"/>
        </w:rPr>
        <w:t xml:space="preserve"> 100</w:t>
      </w:r>
      <w:r w:rsidRPr="00F36EB0">
        <w:rPr>
          <w:rFonts w:ascii="Times New Roman" w:eastAsia="Times New Roman" w:hAnsi="Times New Roman" w:cs="Times New Roman"/>
          <w:sz w:val="28"/>
          <w:szCs w:val="28"/>
          <w:vertAlign w:val="superscript"/>
        </w:rPr>
        <w:t>0</w:t>
      </w:r>
      <w:r w:rsidRPr="00F36EB0">
        <w:rPr>
          <w:rFonts w:ascii="Times New Roman" w:eastAsia="Times New Roman" w:hAnsi="Times New Roman" w:cs="Times New Roman"/>
          <w:sz w:val="28"/>
          <w:szCs w:val="28"/>
        </w:rPr>
        <w:t>.</w:t>
      </w:r>
      <w:r w:rsidRPr="00F36EB0">
        <w:rPr>
          <w:rFonts w:ascii="Times New Roman" w:eastAsia="Times New Roman" w:hAnsi="Times New Roman" w:cs="Times New Roman"/>
          <w:sz w:val="28"/>
          <w:szCs w:val="28"/>
        </w:rPr>
        <w:tab/>
        <w:t>D. 50</w:t>
      </w:r>
      <w:r w:rsidRPr="00F36EB0">
        <w:rPr>
          <w:rFonts w:ascii="Times New Roman" w:eastAsia="Times New Roman" w:hAnsi="Times New Roman" w:cs="Times New Roman"/>
          <w:sz w:val="28"/>
          <w:szCs w:val="28"/>
          <w:vertAlign w:val="superscript"/>
        </w:rPr>
        <w:t>0</w:t>
      </w:r>
      <w:r w:rsidRPr="00F36EB0">
        <w:rPr>
          <w:rFonts w:ascii="Times New Roman" w:eastAsia="Times New Roman" w:hAnsi="Times New Roman" w:cs="Times New Roman"/>
          <w:sz w:val="28"/>
          <w:szCs w:val="28"/>
        </w:rPr>
        <w:t>.</w:t>
      </w:r>
    </w:p>
    <w:p w14:paraId="43292273"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 xml:space="preserve">Câu 12 (TH). </w:t>
      </w:r>
      <w:r w:rsidRPr="00F36EB0">
        <w:rPr>
          <w:rFonts w:ascii="Times New Roman" w:eastAsia="Times New Roman" w:hAnsi="Times New Roman" w:cs="Times New Roman"/>
          <w:sz w:val="28"/>
          <w:szCs w:val="28"/>
        </w:rPr>
        <w:t>Độ dài hai canh của một tam giác là 2cm và 5cm. Trong các số đo sau, số đo nào sau đây là độ dài cạnh thứ 3 của tam giác:.</w:t>
      </w:r>
    </w:p>
    <w:p w14:paraId="1C1B692D" w14:textId="77777777" w:rsidR="00F36EB0" w:rsidRPr="00F36EB0" w:rsidRDefault="00F36EB0" w:rsidP="0008177B">
      <w:pPr>
        <w:numPr>
          <w:ilvl w:val="0"/>
          <w:numId w:val="50"/>
        </w:numPr>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8 cm.</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B. 9cm.</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C. 6cm.</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highlight w:val="yellow"/>
        </w:rPr>
        <w:t>D.</w:t>
      </w:r>
      <w:r w:rsidRPr="00F36EB0">
        <w:rPr>
          <w:rFonts w:ascii="Times New Roman" w:eastAsia="Times New Roman" w:hAnsi="Times New Roman" w:cs="Times New Roman"/>
          <w:sz w:val="28"/>
          <w:szCs w:val="28"/>
        </w:rPr>
        <w:t xml:space="preserve"> 7cm.</w:t>
      </w:r>
    </w:p>
    <w:p w14:paraId="629E9D31"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b/>
          <w:sz w:val="28"/>
          <w:szCs w:val="28"/>
        </w:rPr>
        <w:t>II. PHẦN TỰ LUẬN</w:t>
      </w:r>
    </w:p>
    <w:p w14:paraId="7A014354" w14:textId="77777777" w:rsidR="00F36EB0" w:rsidRPr="00F36EB0" w:rsidRDefault="00F36EB0">
      <w:pPr>
        <w:spacing w:after="160" w:line="259" w:lineRule="auto"/>
        <w:jc w:val="both"/>
        <w:rPr>
          <w:rFonts w:ascii="Times New Roman" w:eastAsia="Times New Roman" w:hAnsi="Times New Roman" w:cs="Times New Roman"/>
          <w:noProof/>
          <w:sz w:val="46"/>
          <w:szCs w:val="46"/>
          <w:vertAlign w:val="subscript"/>
        </w:rPr>
      </w:pPr>
      <w:r w:rsidRPr="00F36EB0">
        <w:rPr>
          <w:rFonts w:ascii="Times New Roman" w:eastAsia="Times New Roman" w:hAnsi="Times New Roman" w:cs="Times New Roman"/>
          <w:b/>
          <w:sz w:val="28"/>
          <w:szCs w:val="28"/>
        </w:rPr>
        <w:t xml:space="preserve">Câu 1 (VD). </w:t>
      </w:r>
      <w:r w:rsidRPr="00F36EB0">
        <w:rPr>
          <w:rFonts w:ascii="Times New Roman" w:eastAsia="Times New Roman" w:hAnsi="Times New Roman" w:cs="Times New Roman"/>
          <w:b/>
          <w:i/>
          <w:sz w:val="28"/>
          <w:szCs w:val="28"/>
        </w:rPr>
        <w:t>(1,0 điểm)</w:t>
      </w:r>
      <w:r w:rsidRPr="00F36EB0">
        <w:rPr>
          <w:rFonts w:ascii="Times New Roman" w:eastAsia="Times New Roman" w:hAnsi="Times New Roman" w:cs="Times New Roman"/>
          <w:b/>
          <w:sz w:val="28"/>
          <w:szCs w:val="28"/>
        </w:rPr>
        <w:t xml:space="preserve">  </w:t>
      </w:r>
      <w:r w:rsidRPr="00F36EB0">
        <w:rPr>
          <w:rFonts w:ascii="Times New Roman" w:eastAsia="Times New Roman" w:hAnsi="Times New Roman" w:cs="Times New Roman"/>
          <w:sz w:val="28"/>
          <w:szCs w:val="28"/>
        </w:rPr>
        <w:t xml:space="preserve">Tìm hai số x, y biết: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x</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y</m:t>
            </m:r>
          </m:num>
          <m:den>
            <m:r>
              <w:rPr>
                <w:rFonts w:ascii="Cambria Math" w:eastAsia="Times New Roman" w:hAnsi="Cambria Math" w:cs="Times New Roman"/>
                <w:sz w:val="28"/>
                <w:szCs w:val="28"/>
              </w:rPr>
              <m:t>3</m:t>
            </m:r>
          </m:den>
        </m:f>
      </m:oMath>
      <w:r w:rsidRPr="00F36EB0">
        <w:rPr>
          <w:rFonts w:ascii="Times New Roman" w:eastAsia="Times New Roman" w:hAnsi="Times New Roman" w:cs="Times New Roman"/>
          <w:sz w:val="28"/>
          <w:szCs w:val="28"/>
        </w:rPr>
        <w:t xml:space="preserve"> và </w:t>
      </w:r>
      <w:r w:rsidRPr="00F36EB0">
        <w:rPr>
          <w:rFonts w:ascii="Times New Roman" w:eastAsia="Times New Roman" w:hAnsi="Times New Roman" w:cs="Times New Roman"/>
          <w:noProof/>
          <w:sz w:val="46"/>
          <w:szCs w:val="46"/>
          <w:vertAlign w:val="subscript"/>
        </w:rPr>
        <w:t>x + y = 56</w:t>
      </w:r>
    </w:p>
    <w:p w14:paraId="1D80E840" w14:textId="77777777" w:rsidR="00F36EB0" w:rsidRPr="00F36EB0" w:rsidRDefault="00F36EB0" w:rsidP="00DC1F3D">
      <w:pPr>
        <w:spacing w:after="160" w:line="259" w:lineRule="auto"/>
        <w:jc w:val="both"/>
        <w:rPr>
          <w:rFonts w:ascii="Times New Roman" w:eastAsia="Times" w:hAnsi="Times New Roman" w:cs="Times New Roman"/>
          <w:sz w:val="28"/>
          <w:szCs w:val="28"/>
        </w:rPr>
      </w:pPr>
      <w:r w:rsidRPr="00F36EB0">
        <w:rPr>
          <w:rFonts w:ascii="Times New Roman" w:eastAsia="Times New Roman" w:hAnsi="Times New Roman" w:cs="Times New Roman"/>
          <w:b/>
          <w:sz w:val="28"/>
          <w:szCs w:val="28"/>
        </w:rPr>
        <w:t xml:space="preserve">Câu 2 (VD). </w:t>
      </w:r>
      <w:r w:rsidRPr="00F36EB0">
        <w:rPr>
          <w:rFonts w:ascii="Times New Roman" w:eastAsia="Times New Roman" w:hAnsi="Times New Roman" w:cs="Times New Roman"/>
          <w:b/>
          <w:i/>
          <w:sz w:val="28"/>
          <w:szCs w:val="28"/>
        </w:rPr>
        <w:t>(1,0 điểm)</w:t>
      </w:r>
      <w:r w:rsidRPr="00F36EB0">
        <w:rPr>
          <w:rFonts w:ascii="Times New Roman" w:eastAsia="Times" w:hAnsi="Times New Roman" w:cs="Times New Roman"/>
          <w:sz w:val="28"/>
          <w:szCs w:val="28"/>
        </w:rPr>
        <w:t xml:space="preserve"> </w:t>
      </w:r>
      <w:r w:rsidRPr="00F36EB0">
        <w:rPr>
          <w:rFonts w:ascii="Times New Roman" w:eastAsia="Times New Roman" w:hAnsi="Times New Roman" w:cs="Times New Roman"/>
          <w:sz w:val="28"/>
          <w:szCs w:val="28"/>
        </w:rPr>
        <w:t>Số học sinh tiên tiến của ba lớp 7A, 7B, 7C tương ứng tỉ lệ với 5; 4; 3. Hỏi mỗi lớp có bao nhiêu học sinh tiên tiến,biết rằng lớp 7A có số học sinh tiên tiến nhiều hơn lớp 7B là 3 học sinh</w:t>
      </w:r>
    </w:p>
    <w:p w14:paraId="755AA71A" w14:textId="77777777" w:rsidR="00F36EB0" w:rsidRPr="00F36EB0" w:rsidRDefault="00F36EB0" w:rsidP="00DC1F3D">
      <w:pPr>
        <w:spacing w:after="160" w:line="259" w:lineRule="auto"/>
        <w:jc w:val="both"/>
        <w:rPr>
          <w:rFonts w:ascii="Times New Roman" w:eastAsia="Times" w:hAnsi="Times New Roman" w:cs="Times New Roman"/>
          <w:sz w:val="28"/>
          <w:szCs w:val="28"/>
        </w:rPr>
      </w:pPr>
      <w:r w:rsidRPr="00F36EB0">
        <w:rPr>
          <w:rFonts w:ascii="Times New Roman" w:eastAsia="Times" w:hAnsi="Times New Roman" w:cs="Times New Roman"/>
          <w:b/>
          <w:sz w:val="28"/>
          <w:szCs w:val="28"/>
        </w:rPr>
        <w:t xml:space="preserve">Câu 3 (VD). </w:t>
      </w:r>
      <w:r w:rsidRPr="00F36EB0">
        <w:rPr>
          <w:rFonts w:ascii="Times New Roman" w:eastAsia="Times New Roman" w:hAnsi="Times New Roman" w:cs="Times New Roman"/>
          <w:b/>
          <w:i/>
          <w:sz w:val="28"/>
          <w:szCs w:val="28"/>
        </w:rPr>
        <w:t>(1,0 điểm)</w:t>
      </w:r>
      <w:r w:rsidRPr="00F36EB0">
        <w:rPr>
          <w:rFonts w:ascii="Times New Roman" w:eastAsia="Times New Roman" w:hAnsi="Times New Roman" w:cs="Times New Roman"/>
          <w:b/>
          <w:sz w:val="28"/>
          <w:szCs w:val="28"/>
        </w:rPr>
        <w:t xml:space="preserve"> </w:t>
      </w:r>
      <w:r w:rsidRPr="00F36EB0">
        <w:rPr>
          <w:rFonts w:ascii="Times New Roman" w:eastAsia="Times" w:hAnsi="Times New Roman" w:cs="Times New Roman"/>
          <w:sz w:val="28"/>
          <w:szCs w:val="28"/>
        </w:rPr>
        <w:t>Một khu đất hình chữ nhật có chiều dài và chiều rộng tỉ lệ với 7 và 5. Diện tích bằng 315m2. Tính chu vi hình chữ nhật đó.</w:t>
      </w:r>
    </w:p>
    <w:p w14:paraId="31C99811" w14:textId="77777777" w:rsidR="00F36EB0" w:rsidRPr="00F36EB0" w:rsidRDefault="00F36EB0" w:rsidP="00B06470">
      <w:pPr>
        <w:spacing w:after="160" w:line="259" w:lineRule="auto"/>
        <w:jc w:val="both"/>
        <w:rPr>
          <w:rFonts w:ascii="Times New Roman" w:eastAsia="Times" w:hAnsi="Times New Roman" w:cs="Times New Roman"/>
          <w:sz w:val="28"/>
          <w:szCs w:val="28"/>
        </w:rPr>
      </w:pPr>
      <w:r w:rsidRPr="00F36EB0">
        <w:rPr>
          <w:rFonts w:ascii="Times New Roman" w:eastAsia="Times" w:hAnsi="Times New Roman" w:cs="Times New Roman"/>
          <w:b/>
          <w:sz w:val="28"/>
          <w:szCs w:val="28"/>
        </w:rPr>
        <w:lastRenderedPageBreak/>
        <w:t xml:space="preserve">Câu 4 (TH) </w:t>
      </w:r>
      <w:r w:rsidRPr="00F36EB0">
        <w:rPr>
          <w:rFonts w:ascii="Times New Roman" w:eastAsia="Times New Roman" w:hAnsi="Times New Roman" w:cs="Times New Roman"/>
          <w:b/>
          <w:i/>
          <w:sz w:val="28"/>
          <w:szCs w:val="28"/>
        </w:rPr>
        <w:t>(3,0 điểm)</w:t>
      </w:r>
      <w:r w:rsidRPr="00F36EB0">
        <w:rPr>
          <w:rFonts w:ascii="Times New Roman" w:eastAsia="Times" w:hAnsi="Times New Roman" w:cs="Times New Roman"/>
          <w:sz w:val="28"/>
          <w:szCs w:val="28"/>
        </w:rPr>
        <w:t xml:space="preserve"> Cho tam giác ABC có AB &gt; AC. Từ A hạ AH vuông góc với BC, trên đường thẳng AH lấy điểm M tùy ý. Chứng minh rằng:</w:t>
      </w:r>
    </w:p>
    <w:p w14:paraId="1DDB9553" w14:textId="77777777" w:rsidR="00F36EB0" w:rsidRPr="00F36EB0" w:rsidRDefault="00F36EB0" w:rsidP="0008177B">
      <w:pPr>
        <w:pStyle w:val="ListParagraph"/>
        <w:numPr>
          <w:ilvl w:val="0"/>
          <w:numId w:val="51"/>
        </w:numPr>
        <w:spacing w:after="160" w:line="259" w:lineRule="auto"/>
        <w:jc w:val="both"/>
        <w:rPr>
          <w:rFonts w:ascii="Times New Roman" w:eastAsia="Times" w:hAnsi="Times New Roman" w:cs="Times New Roman"/>
          <w:sz w:val="28"/>
          <w:szCs w:val="28"/>
        </w:rPr>
      </w:pPr>
      <w:r w:rsidRPr="00F36EB0">
        <w:rPr>
          <w:rFonts w:ascii="Times New Roman" w:eastAsia="Times" w:hAnsi="Times New Roman" w:cs="Times New Roman"/>
          <w:sz w:val="28"/>
          <w:szCs w:val="28"/>
        </w:rPr>
        <w:t>MB &gt; MC</w:t>
      </w:r>
    </w:p>
    <w:p w14:paraId="0BFC6021" w14:textId="77777777" w:rsidR="00F36EB0" w:rsidRPr="00F36EB0" w:rsidRDefault="00F36EB0" w:rsidP="0008177B">
      <w:pPr>
        <w:pStyle w:val="ListParagraph"/>
        <w:numPr>
          <w:ilvl w:val="0"/>
          <w:numId w:val="51"/>
        </w:numPr>
        <w:spacing w:after="160" w:line="259" w:lineRule="auto"/>
        <w:jc w:val="both"/>
        <w:rPr>
          <w:rFonts w:ascii="Times New Roman" w:eastAsia="Times" w:hAnsi="Times New Roman" w:cs="Times New Roman"/>
          <w:sz w:val="28"/>
          <w:szCs w:val="28"/>
        </w:rPr>
      </w:pPr>
      <w:r w:rsidRPr="00F36EB0">
        <w:rPr>
          <w:rFonts w:ascii="Times New Roman" w:eastAsia="Times" w:hAnsi="Times New Roman" w:cs="Times New Roman"/>
          <w:sz w:val="28"/>
          <w:szCs w:val="28"/>
        </w:rPr>
        <w:t>BA &gt; BM</w:t>
      </w:r>
    </w:p>
    <w:p w14:paraId="6C0096B2" w14:textId="77777777" w:rsidR="00F36EB0" w:rsidRPr="00F36EB0" w:rsidRDefault="00F36EB0">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 xml:space="preserve">Câu 5 (VD). </w:t>
      </w:r>
      <w:r w:rsidRPr="00F36EB0">
        <w:rPr>
          <w:rFonts w:ascii="Times New Roman" w:eastAsia="Times New Roman" w:hAnsi="Times New Roman" w:cs="Times New Roman"/>
          <w:b/>
          <w:i/>
          <w:sz w:val="28"/>
          <w:szCs w:val="28"/>
        </w:rPr>
        <w:t>(1,0 điểm)</w:t>
      </w:r>
      <w:r w:rsidRPr="00F36EB0">
        <w:rPr>
          <w:rFonts w:ascii="Times New Roman" w:eastAsia="Times New Roman" w:hAnsi="Times New Roman" w:cs="Times New Roman"/>
          <w:b/>
          <w:sz w:val="28"/>
          <w:szCs w:val="28"/>
        </w:rPr>
        <w:t xml:space="preserve"> </w:t>
      </w:r>
      <w:r w:rsidRPr="00F36EB0">
        <w:rPr>
          <w:rFonts w:ascii="Times New Roman" w:eastAsia="Times New Roman" w:hAnsi="Times New Roman" w:cs="Times New Roman"/>
          <w:sz w:val="28"/>
          <w:szCs w:val="28"/>
        </w:rPr>
        <w:t>Cho tam giác ABC nhọn có AB &gt; AC và một điểm M nằm giữa B và C. Chứng minh AB &gt; AM</w:t>
      </w:r>
    </w:p>
    <w:p w14:paraId="6DA21A28" w14:textId="77777777" w:rsidR="00F36EB0" w:rsidRPr="00F36EB0" w:rsidRDefault="00F36EB0">
      <w:pPr>
        <w:rPr>
          <w:rFonts w:ascii="Times New Roman" w:eastAsia="Times New Roman" w:hAnsi="Times New Roman" w:cs="Times New Roman"/>
          <w:sz w:val="28"/>
          <w:szCs w:val="28"/>
        </w:rPr>
      </w:pPr>
    </w:p>
    <w:p w14:paraId="2A107950" w14:textId="77777777" w:rsidR="00F36EB0" w:rsidRPr="00F36EB0" w:rsidRDefault="00F36EB0" w:rsidP="00F64B9B">
      <w:pPr>
        <w:spacing w:before="120" w:after="120"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lang w:val="en-US"/>
        </w:rPr>
        <w:t>KIỂM TRA GIỮA KÌ II,</w:t>
      </w:r>
      <w:r w:rsidRPr="00F36EB0">
        <w:rPr>
          <w:rFonts w:ascii="Times New Roman" w:eastAsia="Times New Roman" w:hAnsi="Times New Roman" w:cs="Times New Roman"/>
          <w:b/>
          <w:sz w:val="28"/>
          <w:szCs w:val="28"/>
        </w:rPr>
        <w:t xml:space="preserve"> MÔN TOÁN 7</w:t>
      </w:r>
    </w:p>
    <w:p w14:paraId="550ACD2D" w14:textId="77777777" w:rsidR="00F36EB0" w:rsidRPr="00F36EB0" w:rsidRDefault="00F36EB0" w:rsidP="00F64B9B">
      <w:pPr>
        <w:spacing w:before="120" w:after="120"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1. KHUNG MA TRẬN ĐỀ KIỂM TRA GIỮA HỌC KỲ II</w:t>
      </w:r>
    </w:p>
    <w:tbl>
      <w:tblPr>
        <w:tblW w:w="14083"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3798"/>
        <w:gridCol w:w="964"/>
        <w:gridCol w:w="660"/>
        <w:gridCol w:w="1041"/>
        <w:gridCol w:w="795"/>
        <w:gridCol w:w="10"/>
        <w:gridCol w:w="924"/>
        <w:gridCol w:w="879"/>
        <w:gridCol w:w="9"/>
        <w:gridCol w:w="839"/>
        <w:gridCol w:w="711"/>
        <w:gridCol w:w="9"/>
        <w:gridCol w:w="1166"/>
        <w:gridCol w:w="9"/>
      </w:tblGrid>
      <w:tr w:rsidR="00F36EB0" w:rsidRPr="00F36EB0" w14:paraId="6EF06481" w14:textId="77777777" w:rsidTr="00CC373E">
        <w:trPr>
          <w:trHeight w:val="361"/>
        </w:trPr>
        <w:tc>
          <w:tcPr>
            <w:tcW w:w="581" w:type="dxa"/>
            <w:vMerge w:val="restart"/>
            <w:vAlign w:val="center"/>
          </w:tcPr>
          <w:p w14:paraId="1A6E0C65"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TT</w:t>
            </w:r>
          </w:p>
        </w:tc>
        <w:tc>
          <w:tcPr>
            <w:tcW w:w="1688" w:type="dxa"/>
            <w:vMerge w:val="restart"/>
            <w:vAlign w:val="center"/>
          </w:tcPr>
          <w:p w14:paraId="0ADE3864" w14:textId="77777777" w:rsidR="00F36EB0" w:rsidRPr="00F36EB0" w:rsidRDefault="00F36EB0" w:rsidP="002571EE">
            <w:pPr>
              <w:spacing w:before="120" w:after="120"/>
              <w:rPr>
                <w:rFonts w:ascii="Times New Roman" w:hAnsi="Times New Roman" w:cs="Times New Roman"/>
                <w:b/>
              </w:rPr>
            </w:pPr>
            <w:r w:rsidRPr="00F36EB0">
              <w:rPr>
                <w:rFonts w:ascii="Times New Roman" w:hAnsi="Times New Roman" w:cs="Times New Roman"/>
                <w:b/>
              </w:rPr>
              <w:t>Chủ đề</w:t>
            </w:r>
          </w:p>
        </w:tc>
        <w:tc>
          <w:tcPr>
            <w:tcW w:w="3798" w:type="dxa"/>
            <w:vMerge w:val="restart"/>
            <w:vAlign w:val="center"/>
          </w:tcPr>
          <w:p w14:paraId="0A260290"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Nội dung/Đơn vị kiến thức</w:t>
            </w:r>
          </w:p>
        </w:tc>
        <w:tc>
          <w:tcPr>
            <w:tcW w:w="6841" w:type="dxa"/>
            <w:gridSpan w:val="11"/>
            <w:vAlign w:val="center"/>
          </w:tcPr>
          <w:p w14:paraId="6F3D048F"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Mức độ đánh giá</w:t>
            </w:r>
          </w:p>
        </w:tc>
        <w:tc>
          <w:tcPr>
            <w:tcW w:w="1175" w:type="dxa"/>
            <w:gridSpan w:val="2"/>
          </w:tcPr>
          <w:p w14:paraId="12E4CF46"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Tổng % điểm</w:t>
            </w:r>
          </w:p>
        </w:tc>
      </w:tr>
      <w:tr w:rsidR="00F36EB0" w:rsidRPr="00F36EB0" w14:paraId="3B93206C" w14:textId="77777777" w:rsidTr="00CC373E">
        <w:trPr>
          <w:trHeight w:val="335"/>
        </w:trPr>
        <w:tc>
          <w:tcPr>
            <w:tcW w:w="581" w:type="dxa"/>
            <w:vMerge/>
            <w:vAlign w:val="center"/>
          </w:tcPr>
          <w:p w14:paraId="174C8BEC" w14:textId="77777777" w:rsidR="00F36EB0" w:rsidRPr="00F36EB0" w:rsidRDefault="00F36EB0" w:rsidP="002571EE">
            <w:pPr>
              <w:widowControl w:val="0"/>
              <w:pBdr>
                <w:top w:val="nil"/>
                <w:left w:val="nil"/>
                <w:bottom w:val="nil"/>
                <w:right w:val="nil"/>
                <w:between w:val="nil"/>
              </w:pBdr>
              <w:spacing w:before="120" w:after="120"/>
              <w:rPr>
                <w:rFonts w:ascii="Times New Roman" w:hAnsi="Times New Roman" w:cs="Times New Roman"/>
                <w:b/>
              </w:rPr>
            </w:pPr>
          </w:p>
        </w:tc>
        <w:tc>
          <w:tcPr>
            <w:tcW w:w="1688" w:type="dxa"/>
            <w:vMerge/>
            <w:vAlign w:val="center"/>
          </w:tcPr>
          <w:p w14:paraId="6EA0954D" w14:textId="77777777" w:rsidR="00F36EB0" w:rsidRPr="00F36EB0" w:rsidRDefault="00F36EB0" w:rsidP="002571EE">
            <w:pPr>
              <w:widowControl w:val="0"/>
              <w:pBdr>
                <w:top w:val="nil"/>
                <w:left w:val="nil"/>
                <w:bottom w:val="nil"/>
                <w:right w:val="nil"/>
                <w:between w:val="nil"/>
              </w:pBdr>
              <w:spacing w:before="120" w:after="120"/>
              <w:rPr>
                <w:rFonts w:ascii="Times New Roman" w:hAnsi="Times New Roman" w:cs="Times New Roman"/>
                <w:b/>
              </w:rPr>
            </w:pPr>
          </w:p>
        </w:tc>
        <w:tc>
          <w:tcPr>
            <w:tcW w:w="3798" w:type="dxa"/>
            <w:vMerge/>
            <w:vAlign w:val="center"/>
          </w:tcPr>
          <w:p w14:paraId="218CB07F" w14:textId="77777777" w:rsidR="00F36EB0" w:rsidRPr="00F36EB0" w:rsidRDefault="00F36EB0" w:rsidP="002571EE">
            <w:pPr>
              <w:widowControl w:val="0"/>
              <w:pBdr>
                <w:top w:val="nil"/>
                <w:left w:val="nil"/>
                <w:bottom w:val="nil"/>
                <w:right w:val="nil"/>
                <w:between w:val="nil"/>
              </w:pBdr>
              <w:spacing w:before="120" w:after="120"/>
              <w:rPr>
                <w:rFonts w:ascii="Times New Roman" w:hAnsi="Times New Roman" w:cs="Times New Roman"/>
                <w:b/>
              </w:rPr>
            </w:pPr>
          </w:p>
        </w:tc>
        <w:tc>
          <w:tcPr>
            <w:tcW w:w="1624" w:type="dxa"/>
            <w:gridSpan w:val="2"/>
            <w:shd w:val="clear" w:color="auto" w:fill="E2EFD9"/>
            <w:vAlign w:val="center"/>
          </w:tcPr>
          <w:p w14:paraId="2D5BC5FD"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Nhận biết</w:t>
            </w:r>
          </w:p>
        </w:tc>
        <w:tc>
          <w:tcPr>
            <w:tcW w:w="1846" w:type="dxa"/>
            <w:gridSpan w:val="3"/>
            <w:shd w:val="clear" w:color="auto" w:fill="DEEBF6"/>
            <w:vAlign w:val="center"/>
          </w:tcPr>
          <w:p w14:paraId="34C74A2F"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Thông hiểu</w:t>
            </w:r>
          </w:p>
        </w:tc>
        <w:tc>
          <w:tcPr>
            <w:tcW w:w="1812" w:type="dxa"/>
            <w:gridSpan w:val="3"/>
            <w:shd w:val="clear" w:color="auto" w:fill="FFF2CC"/>
            <w:vAlign w:val="center"/>
          </w:tcPr>
          <w:p w14:paraId="5C75CDA8"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Vận dụng</w:t>
            </w:r>
          </w:p>
        </w:tc>
        <w:tc>
          <w:tcPr>
            <w:tcW w:w="1559" w:type="dxa"/>
            <w:gridSpan w:val="3"/>
            <w:shd w:val="clear" w:color="auto" w:fill="E7E6E6"/>
            <w:vAlign w:val="center"/>
          </w:tcPr>
          <w:p w14:paraId="2E5F850B"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Vận dụng cao</w:t>
            </w:r>
          </w:p>
        </w:tc>
        <w:tc>
          <w:tcPr>
            <w:tcW w:w="1175" w:type="dxa"/>
            <w:gridSpan w:val="2"/>
          </w:tcPr>
          <w:p w14:paraId="217FB6C3" w14:textId="77777777" w:rsidR="00F36EB0" w:rsidRPr="00F36EB0" w:rsidRDefault="00F36EB0" w:rsidP="002571EE">
            <w:pPr>
              <w:widowControl w:val="0"/>
              <w:pBdr>
                <w:top w:val="nil"/>
                <w:left w:val="nil"/>
                <w:bottom w:val="nil"/>
                <w:right w:val="nil"/>
                <w:between w:val="nil"/>
              </w:pBdr>
              <w:spacing w:before="120" w:after="120"/>
              <w:rPr>
                <w:rFonts w:ascii="Times New Roman" w:hAnsi="Times New Roman" w:cs="Times New Roman"/>
                <w:b/>
              </w:rPr>
            </w:pPr>
          </w:p>
        </w:tc>
      </w:tr>
      <w:tr w:rsidR="00F36EB0" w:rsidRPr="00F36EB0" w14:paraId="73BE7510" w14:textId="77777777" w:rsidTr="00CC373E">
        <w:trPr>
          <w:gridAfter w:val="1"/>
          <w:wAfter w:w="9" w:type="dxa"/>
          <w:trHeight w:val="144"/>
        </w:trPr>
        <w:tc>
          <w:tcPr>
            <w:tcW w:w="581" w:type="dxa"/>
            <w:vMerge/>
            <w:vAlign w:val="center"/>
          </w:tcPr>
          <w:p w14:paraId="164F90F3" w14:textId="77777777" w:rsidR="00F36EB0" w:rsidRPr="00F36EB0" w:rsidRDefault="00F36EB0" w:rsidP="002571EE">
            <w:pPr>
              <w:widowControl w:val="0"/>
              <w:pBdr>
                <w:top w:val="nil"/>
                <w:left w:val="nil"/>
                <w:bottom w:val="nil"/>
                <w:right w:val="nil"/>
                <w:between w:val="nil"/>
              </w:pBdr>
              <w:spacing w:before="120" w:after="120"/>
              <w:rPr>
                <w:rFonts w:ascii="Times New Roman" w:hAnsi="Times New Roman" w:cs="Times New Roman"/>
                <w:b/>
              </w:rPr>
            </w:pPr>
          </w:p>
        </w:tc>
        <w:tc>
          <w:tcPr>
            <w:tcW w:w="1688" w:type="dxa"/>
            <w:vMerge/>
            <w:vAlign w:val="center"/>
          </w:tcPr>
          <w:p w14:paraId="05787939" w14:textId="77777777" w:rsidR="00F36EB0" w:rsidRPr="00F36EB0" w:rsidRDefault="00F36EB0" w:rsidP="002571EE">
            <w:pPr>
              <w:widowControl w:val="0"/>
              <w:pBdr>
                <w:top w:val="nil"/>
                <w:left w:val="nil"/>
                <w:bottom w:val="nil"/>
                <w:right w:val="nil"/>
                <w:between w:val="nil"/>
              </w:pBdr>
              <w:spacing w:before="120" w:after="120"/>
              <w:rPr>
                <w:rFonts w:ascii="Times New Roman" w:hAnsi="Times New Roman" w:cs="Times New Roman"/>
                <w:b/>
              </w:rPr>
            </w:pPr>
          </w:p>
        </w:tc>
        <w:tc>
          <w:tcPr>
            <w:tcW w:w="3798" w:type="dxa"/>
            <w:vMerge/>
            <w:vAlign w:val="center"/>
          </w:tcPr>
          <w:p w14:paraId="79CF22FF" w14:textId="77777777" w:rsidR="00F36EB0" w:rsidRPr="00F36EB0" w:rsidRDefault="00F36EB0" w:rsidP="002571EE">
            <w:pPr>
              <w:widowControl w:val="0"/>
              <w:pBdr>
                <w:top w:val="nil"/>
                <w:left w:val="nil"/>
                <w:bottom w:val="nil"/>
                <w:right w:val="nil"/>
                <w:between w:val="nil"/>
              </w:pBdr>
              <w:spacing w:before="120" w:after="120"/>
              <w:rPr>
                <w:rFonts w:ascii="Times New Roman" w:hAnsi="Times New Roman" w:cs="Times New Roman"/>
                <w:b/>
              </w:rPr>
            </w:pPr>
          </w:p>
        </w:tc>
        <w:tc>
          <w:tcPr>
            <w:tcW w:w="964" w:type="dxa"/>
            <w:shd w:val="clear" w:color="auto" w:fill="E2EFD9"/>
            <w:vAlign w:val="center"/>
          </w:tcPr>
          <w:p w14:paraId="1A7E7FAF" w14:textId="77777777" w:rsidR="00F36EB0" w:rsidRPr="00F36EB0" w:rsidRDefault="00F36EB0" w:rsidP="002571EE">
            <w:pPr>
              <w:spacing w:before="120" w:after="120"/>
              <w:jc w:val="center"/>
              <w:rPr>
                <w:rFonts w:ascii="Times New Roman" w:hAnsi="Times New Roman" w:cs="Times New Roman"/>
                <w:b/>
                <w:sz w:val="20"/>
                <w:szCs w:val="20"/>
              </w:rPr>
            </w:pPr>
            <w:r w:rsidRPr="00F36EB0">
              <w:rPr>
                <w:rFonts w:ascii="Times New Roman" w:hAnsi="Times New Roman" w:cs="Times New Roman"/>
                <w:b/>
                <w:sz w:val="20"/>
                <w:szCs w:val="20"/>
              </w:rPr>
              <w:t>TNKQ</w:t>
            </w:r>
          </w:p>
        </w:tc>
        <w:tc>
          <w:tcPr>
            <w:tcW w:w="660" w:type="dxa"/>
            <w:shd w:val="clear" w:color="auto" w:fill="E2EFD9"/>
            <w:vAlign w:val="center"/>
          </w:tcPr>
          <w:p w14:paraId="01F5178C" w14:textId="77777777" w:rsidR="00F36EB0" w:rsidRPr="00F36EB0" w:rsidRDefault="00F36EB0" w:rsidP="002571EE">
            <w:pPr>
              <w:spacing w:before="120" w:after="120"/>
              <w:jc w:val="center"/>
              <w:rPr>
                <w:rFonts w:ascii="Times New Roman" w:hAnsi="Times New Roman" w:cs="Times New Roman"/>
                <w:b/>
                <w:sz w:val="20"/>
                <w:szCs w:val="20"/>
              </w:rPr>
            </w:pPr>
            <w:r w:rsidRPr="00F36EB0">
              <w:rPr>
                <w:rFonts w:ascii="Times New Roman" w:hAnsi="Times New Roman" w:cs="Times New Roman"/>
                <w:b/>
                <w:sz w:val="20"/>
                <w:szCs w:val="20"/>
              </w:rPr>
              <w:t>TL</w:t>
            </w:r>
          </w:p>
        </w:tc>
        <w:tc>
          <w:tcPr>
            <w:tcW w:w="1041" w:type="dxa"/>
            <w:shd w:val="clear" w:color="auto" w:fill="DEEBF6"/>
            <w:vAlign w:val="center"/>
          </w:tcPr>
          <w:p w14:paraId="32950777" w14:textId="77777777" w:rsidR="00F36EB0" w:rsidRPr="00F36EB0" w:rsidRDefault="00F36EB0" w:rsidP="002571EE">
            <w:pPr>
              <w:spacing w:before="120" w:after="120"/>
              <w:jc w:val="center"/>
              <w:rPr>
                <w:rFonts w:ascii="Times New Roman" w:hAnsi="Times New Roman" w:cs="Times New Roman"/>
                <w:b/>
                <w:sz w:val="20"/>
                <w:szCs w:val="20"/>
              </w:rPr>
            </w:pPr>
            <w:r w:rsidRPr="00F36EB0">
              <w:rPr>
                <w:rFonts w:ascii="Times New Roman" w:hAnsi="Times New Roman" w:cs="Times New Roman"/>
                <w:b/>
                <w:sz w:val="20"/>
                <w:szCs w:val="20"/>
              </w:rPr>
              <w:t>TNKQ</w:t>
            </w:r>
          </w:p>
        </w:tc>
        <w:tc>
          <w:tcPr>
            <w:tcW w:w="795" w:type="dxa"/>
            <w:shd w:val="clear" w:color="auto" w:fill="DEEBF6"/>
            <w:vAlign w:val="center"/>
          </w:tcPr>
          <w:p w14:paraId="1A4C1D27" w14:textId="77777777" w:rsidR="00F36EB0" w:rsidRPr="00F36EB0" w:rsidRDefault="00F36EB0" w:rsidP="002571EE">
            <w:pPr>
              <w:spacing w:before="120" w:after="120"/>
              <w:jc w:val="center"/>
              <w:rPr>
                <w:rFonts w:ascii="Times New Roman" w:hAnsi="Times New Roman" w:cs="Times New Roman"/>
                <w:b/>
                <w:sz w:val="20"/>
                <w:szCs w:val="20"/>
              </w:rPr>
            </w:pPr>
            <w:r w:rsidRPr="00F36EB0">
              <w:rPr>
                <w:rFonts w:ascii="Times New Roman" w:hAnsi="Times New Roman" w:cs="Times New Roman"/>
                <w:b/>
                <w:sz w:val="20"/>
                <w:szCs w:val="20"/>
              </w:rPr>
              <w:t>TL</w:t>
            </w:r>
          </w:p>
        </w:tc>
        <w:tc>
          <w:tcPr>
            <w:tcW w:w="934" w:type="dxa"/>
            <w:gridSpan w:val="2"/>
            <w:shd w:val="clear" w:color="auto" w:fill="FFF2CC"/>
            <w:vAlign w:val="center"/>
          </w:tcPr>
          <w:p w14:paraId="75071F21" w14:textId="77777777" w:rsidR="00F36EB0" w:rsidRPr="00F36EB0" w:rsidRDefault="00F36EB0" w:rsidP="002571EE">
            <w:pPr>
              <w:spacing w:before="120" w:after="120"/>
              <w:jc w:val="center"/>
              <w:rPr>
                <w:rFonts w:ascii="Times New Roman" w:hAnsi="Times New Roman" w:cs="Times New Roman"/>
                <w:b/>
                <w:sz w:val="20"/>
                <w:szCs w:val="20"/>
              </w:rPr>
            </w:pPr>
            <w:r w:rsidRPr="00F36EB0">
              <w:rPr>
                <w:rFonts w:ascii="Times New Roman" w:hAnsi="Times New Roman" w:cs="Times New Roman"/>
                <w:b/>
                <w:sz w:val="20"/>
                <w:szCs w:val="20"/>
              </w:rPr>
              <w:t>TNKQ</w:t>
            </w:r>
          </w:p>
        </w:tc>
        <w:tc>
          <w:tcPr>
            <w:tcW w:w="879" w:type="dxa"/>
            <w:shd w:val="clear" w:color="auto" w:fill="FFF2CC"/>
            <w:vAlign w:val="center"/>
          </w:tcPr>
          <w:p w14:paraId="2D423D82" w14:textId="77777777" w:rsidR="00F36EB0" w:rsidRPr="00F36EB0" w:rsidRDefault="00F36EB0" w:rsidP="002571EE">
            <w:pPr>
              <w:spacing w:before="120" w:after="120"/>
              <w:jc w:val="center"/>
              <w:rPr>
                <w:rFonts w:ascii="Times New Roman" w:hAnsi="Times New Roman" w:cs="Times New Roman"/>
                <w:b/>
                <w:sz w:val="20"/>
                <w:szCs w:val="20"/>
              </w:rPr>
            </w:pPr>
            <w:r w:rsidRPr="00F36EB0">
              <w:rPr>
                <w:rFonts w:ascii="Times New Roman" w:hAnsi="Times New Roman" w:cs="Times New Roman"/>
                <w:b/>
                <w:sz w:val="20"/>
                <w:szCs w:val="20"/>
              </w:rPr>
              <w:t>TL</w:t>
            </w:r>
          </w:p>
        </w:tc>
        <w:tc>
          <w:tcPr>
            <w:tcW w:w="848" w:type="dxa"/>
            <w:gridSpan w:val="2"/>
            <w:shd w:val="clear" w:color="auto" w:fill="E7E6E6"/>
            <w:vAlign w:val="center"/>
          </w:tcPr>
          <w:p w14:paraId="613E7C44" w14:textId="77777777" w:rsidR="00F36EB0" w:rsidRPr="00F36EB0" w:rsidRDefault="00F36EB0" w:rsidP="002571EE">
            <w:pPr>
              <w:spacing w:before="120" w:after="120"/>
              <w:jc w:val="center"/>
              <w:rPr>
                <w:rFonts w:ascii="Times New Roman" w:hAnsi="Times New Roman" w:cs="Times New Roman"/>
                <w:b/>
                <w:sz w:val="20"/>
                <w:szCs w:val="20"/>
              </w:rPr>
            </w:pPr>
            <w:r w:rsidRPr="00F36EB0">
              <w:rPr>
                <w:rFonts w:ascii="Times New Roman" w:hAnsi="Times New Roman" w:cs="Times New Roman"/>
                <w:b/>
                <w:sz w:val="20"/>
                <w:szCs w:val="20"/>
              </w:rPr>
              <w:t>TNKQ</w:t>
            </w:r>
          </w:p>
        </w:tc>
        <w:tc>
          <w:tcPr>
            <w:tcW w:w="711" w:type="dxa"/>
            <w:shd w:val="clear" w:color="auto" w:fill="E7E6E6"/>
            <w:vAlign w:val="center"/>
          </w:tcPr>
          <w:p w14:paraId="353226F4" w14:textId="77777777" w:rsidR="00F36EB0" w:rsidRPr="00F36EB0" w:rsidRDefault="00F36EB0" w:rsidP="002571EE">
            <w:pPr>
              <w:spacing w:before="120" w:after="120"/>
              <w:jc w:val="center"/>
              <w:rPr>
                <w:rFonts w:ascii="Times New Roman" w:hAnsi="Times New Roman" w:cs="Times New Roman"/>
                <w:b/>
                <w:sz w:val="20"/>
                <w:szCs w:val="20"/>
              </w:rPr>
            </w:pPr>
            <w:r w:rsidRPr="00F36EB0">
              <w:rPr>
                <w:rFonts w:ascii="Times New Roman" w:hAnsi="Times New Roman" w:cs="Times New Roman"/>
                <w:b/>
                <w:sz w:val="20"/>
                <w:szCs w:val="20"/>
              </w:rPr>
              <w:t>TL</w:t>
            </w:r>
          </w:p>
        </w:tc>
        <w:tc>
          <w:tcPr>
            <w:tcW w:w="1175" w:type="dxa"/>
            <w:gridSpan w:val="2"/>
          </w:tcPr>
          <w:p w14:paraId="600D27D8" w14:textId="77777777" w:rsidR="00F36EB0" w:rsidRPr="00F36EB0" w:rsidRDefault="00F36EB0" w:rsidP="002571EE">
            <w:pPr>
              <w:widowControl w:val="0"/>
              <w:pBdr>
                <w:top w:val="nil"/>
                <w:left w:val="nil"/>
                <w:bottom w:val="nil"/>
                <w:right w:val="nil"/>
                <w:between w:val="nil"/>
              </w:pBdr>
              <w:spacing w:before="120" w:after="120"/>
              <w:rPr>
                <w:rFonts w:ascii="Times New Roman" w:hAnsi="Times New Roman" w:cs="Times New Roman"/>
                <w:b/>
                <w:sz w:val="20"/>
                <w:szCs w:val="20"/>
              </w:rPr>
            </w:pPr>
          </w:p>
        </w:tc>
      </w:tr>
      <w:tr w:rsidR="00F36EB0" w:rsidRPr="00F36EB0" w14:paraId="0E2F3020" w14:textId="77777777" w:rsidTr="00CC373E">
        <w:trPr>
          <w:gridAfter w:val="1"/>
          <w:wAfter w:w="9" w:type="dxa"/>
          <w:trHeight w:val="553"/>
        </w:trPr>
        <w:tc>
          <w:tcPr>
            <w:tcW w:w="581" w:type="dxa"/>
            <w:vMerge w:val="restart"/>
            <w:vAlign w:val="center"/>
          </w:tcPr>
          <w:p w14:paraId="6C9DE0B8"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1</w:t>
            </w:r>
          </w:p>
        </w:tc>
        <w:tc>
          <w:tcPr>
            <w:tcW w:w="1688" w:type="dxa"/>
            <w:vMerge w:val="restart"/>
            <w:vAlign w:val="center"/>
          </w:tcPr>
          <w:p w14:paraId="7FC2E10F"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sz w:val="26"/>
                <w:szCs w:val="26"/>
              </w:rPr>
              <w:t>Số thực</w:t>
            </w:r>
            <w:r w:rsidRPr="00F36EB0">
              <w:rPr>
                <w:rFonts w:ascii="Times New Roman" w:hAnsi="Times New Roman" w:cs="Times New Roman"/>
                <w:b/>
              </w:rPr>
              <w:t xml:space="preserve"> </w:t>
            </w:r>
          </w:p>
          <w:p w14:paraId="72410424"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1</w:t>
            </w:r>
            <w:r w:rsidRPr="00F36EB0">
              <w:rPr>
                <w:rFonts w:ascii="Times New Roman" w:hAnsi="Times New Roman" w:cs="Times New Roman"/>
                <w:b/>
                <w:lang w:val="en-US"/>
              </w:rPr>
              <w:t>3</w:t>
            </w:r>
            <w:r w:rsidRPr="00F36EB0">
              <w:rPr>
                <w:rFonts w:ascii="Times New Roman" w:hAnsi="Times New Roman" w:cs="Times New Roman"/>
                <w:b/>
              </w:rPr>
              <w:t xml:space="preserve"> tiết ( </w:t>
            </w:r>
            <w:r w:rsidRPr="00F36EB0">
              <w:rPr>
                <w:rFonts w:ascii="Times New Roman" w:hAnsi="Times New Roman" w:cs="Times New Roman"/>
                <w:b/>
                <w:lang w:val="en-US"/>
              </w:rPr>
              <w:t>5</w:t>
            </w:r>
            <w:r w:rsidRPr="00F36EB0">
              <w:rPr>
                <w:rFonts w:ascii="Times New Roman" w:hAnsi="Times New Roman" w:cs="Times New Roman"/>
                <w:b/>
              </w:rPr>
              <w:t>,5đ)</w:t>
            </w:r>
          </w:p>
        </w:tc>
        <w:tc>
          <w:tcPr>
            <w:tcW w:w="3798" w:type="dxa"/>
          </w:tcPr>
          <w:p w14:paraId="4348D77B" w14:textId="77777777" w:rsidR="00F36EB0" w:rsidRPr="00F36EB0" w:rsidRDefault="00F36EB0" w:rsidP="002571EE">
            <w:pPr>
              <w:spacing w:before="120" w:after="120"/>
              <w:jc w:val="both"/>
              <w:rPr>
                <w:rFonts w:ascii="Times New Roman" w:hAnsi="Times New Roman" w:cs="Times New Roman"/>
                <w:sz w:val="26"/>
                <w:szCs w:val="26"/>
              </w:rPr>
            </w:pPr>
            <w:r w:rsidRPr="00F36EB0">
              <w:rPr>
                <w:rFonts w:ascii="Times New Roman" w:hAnsi="Times New Roman" w:cs="Times New Roman"/>
                <w:sz w:val="26"/>
                <w:szCs w:val="26"/>
              </w:rPr>
              <w:t>Tỉ lệ thức và dãy tỉ số bằng nhau</w:t>
            </w:r>
          </w:p>
        </w:tc>
        <w:tc>
          <w:tcPr>
            <w:tcW w:w="964" w:type="dxa"/>
            <w:shd w:val="clear" w:color="auto" w:fill="E2EFD9"/>
            <w:vAlign w:val="center"/>
          </w:tcPr>
          <w:p w14:paraId="5C7F7401" w14:textId="77777777" w:rsidR="00F36EB0" w:rsidRPr="00F36EB0" w:rsidRDefault="00F36EB0" w:rsidP="002571EE">
            <w:pPr>
              <w:spacing w:before="120" w:after="120"/>
              <w:jc w:val="center"/>
              <w:rPr>
                <w:rFonts w:ascii="Times New Roman" w:hAnsi="Times New Roman" w:cs="Times New Roman"/>
                <w:lang w:val="en-US"/>
              </w:rPr>
            </w:pPr>
            <w:r w:rsidRPr="00F36EB0">
              <w:rPr>
                <w:rFonts w:ascii="Times New Roman" w:hAnsi="Times New Roman" w:cs="Times New Roman"/>
                <w:lang w:val="en-US"/>
              </w:rPr>
              <w:t>4</w:t>
            </w:r>
          </w:p>
          <w:p w14:paraId="209240E7" w14:textId="77777777" w:rsidR="00F36EB0" w:rsidRPr="00F36EB0" w:rsidRDefault="00F36EB0" w:rsidP="002571EE">
            <w:pPr>
              <w:spacing w:before="120" w:after="120"/>
              <w:jc w:val="center"/>
              <w:rPr>
                <w:rFonts w:ascii="Times New Roman" w:hAnsi="Times New Roman" w:cs="Times New Roman"/>
              </w:rPr>
            </w:pPr>
            <w:r w:rsidRPr="00F36EB0">
              <w:rPr>
                <w:rFonts w:ascii="Times New Roman" w:hAnsi="Times New Roman" w:cs="Times New Roman"/>
              </w:rPr>
              <w:t>(1đ)</w:t>
            </w:r>
          </w:p>
        </w:tc>
        <w:tc>
          <w:tcPr>
            <w:tcW w:w="660" w:type="dxa"/>
            <w:shd w:val="clear" w:color="auto" w:fill="E2EFD9"/>
            <w:vAlign w:val="center"/>
          </w:tcPr>
          <w:p w14:paraId="25D09F08" w14:textId="77777777" w:rsidR="00F36EB0" w:rsidRPr="00F36EB0" w:rsidRDefault="00F36EB0" w:rsidP="002571EE">
            <w:pPr>
              <w:spacing w:before="120" w:after="120"/>
              <w:jc w:val="center"/>
              <w:rPr>
                <w:rFonts w:ascii="Times New Roman" w:hAnsi="Times New Roman" w:cs="Times New Roman"/>
              </w:rPr>
            </w:pPr>
          </w:p>
        </w:tc>
        <w:tc>
          <w:tcPr>
            <w:tcW w:w="1041" w:type="dxa"/>
            <w:shd w:val="clear" w:color="auto" w:fill="DEEBF6"/>
            <w:vAlign w:val="center"/>
          </w:tcPr>
          <w:p w14:paraId="4F71C9D3" w14:textId="77777777" w:rsidR="00F36EB0" w:rsidRPr="00F36EB0" w:rsidRDefault="00F36EB0" w:rsidP="002571EE">
            <w:pPr>
              <w:spacing w:before="120" w:after="120"/>
              <w:jc w:val="center"/>
              <w:rPr>
                <w:rFonts w:ascii="Times New Roman" w:hAnsi="Times New Roman" w:cs="Times New Roman"/>
                <w:lang w:val="en-US"/>
              </w:rPr>
            </w:pPr>
            <w:r w:rsidRPr="00F36EB0">
              <w:rPr>
                <w:rFonts w:ascii="Times New Roman" w:hAnsi="Times New Roman" w:cs="Times New Roman"/>
                <w:lang w:val="en-US"/>
              </w:rPr>
              <w:t>2</w:t>
            </w:r>
          </w:p>
          <w:p w14:paraId="5B588E46" w14:textId="77777777" w:rsidR="00F36EB0" w:rsidRPr="00F36EB0" w:rsidRDefault="00F36EB0" w:rsidP="002571EE">
            <w:pPr>
              <w:spacing w:before="120" w:after="120"/>
              <w:jc w:val="center"/>
              <w:rPr>
                <w:rFonts w:ascii="Times New Roman" w:hAnsi="Times New Roman" w:cs="Times New Roman"/>
                <w:lang w:val="en-US"/>
              </w:rPr>
            </w:pPr>
            <w:r w:rsidRPr="00F36EB0">
              <w:rPr>
                <w:rFonts w:ascii="Times New Roman" w:hAnsi="Times New Roman" w:cs="Times New Roman"/>
              </w:rPr>
              <w:t>(</w:t>
            </w:r>
            <w:r w:rsidRPr="00F36EB0">
              <w:rPr>
                <w:rFonts w:ascii="Times New Roman" w:hAnsi="Times New Roman" w:cs="Times New Roman"/>
                <w:lang w:val="en-US"/>
              </w:rPr>
              <w:t>0,5</w:t>
            </w:r>
            <w:r w:rsidRPr="00F36EB0">
              <w:rPr>
                <w:rFonts w:ascii="Times New Roman" w:hAnsi="Times New Roman" w:cs="Times New Roman"/>
              </w:rPr>
              <w:t>đ)</w:t>
            </w:r>
          </w:p>
        </w:tc>
        <w:tc>
          <w:tcPr>
            <w:tcW w:w="795" w:type="dxa"/>
            <w:shd w:val="clear" w:color="auto" w:fill="DEEBF6"/>
            <w:vAlign w:val="center"/>
          </w:tcPr>
          <w:p w14:paraId="6F56FF79" w14:textId="77777777" w:rsidR="00F36EB0" w:rsidRPr="00F36EB0" w:rsidRDefault="00F36EB0" w:rsidP="002571EE">
            <w:pPr>
              <w:spacing w:before="120" w:after="120"/>
              <w:jc w:val="center"/>
              <w:rPr>
                <w:rFonts w:ascii="Times New Roman" w:hAnsi="Times New Roman" w:cs="Times New Roman"/>
              </w:rPr>
            </w:pPr>
            <w:r w:rsidRPr="00F36EB0">
              <w:rPr>
                <w:rFonts w:ascii="Times New Roman" w:hAnsi="Times New Roman" w:cs="Times New Roman"/>
              </w:rPr>
              <w:t>1</w:t>
            </w:r>
          </w:p>
          <w:p w14:paraId="7793C24F" w14:textId="77777777" w:rsidR="00F36EB0" w:rsidRPr="00F36EB0" w:rsidRDefault="00F36EB0" w:rsidP="002571EE">
            <w:pPr>
              <w:spacing w:before="120" w:after="120"/>
              <w:jc w:val="center"/>
              <w:rPr>
                <w:rFonts w:ascii="Times New Roman" w:hAnsi="Times New Roman" w:cs="Times New Roman"/>
              </w:rPr>
            </w:pPr>
            <w:r w:rsidRPr="00F36EB0">
              <w:rPr>
                <w:rFonts w:ascii="Times New Roman" w:hAnsi="Times New Roman" w:cs="Times New Roman"/>
              </w:rPr>
              <w:t>(1đ)</w:t>
            </w:r>
          </w:p>
        </w:tc>
        <w:tc>
          <w:tcPr>
            <w:tcW w:w="934" w:type="dxa"/>
            <w:gridSpan w:val="2"/>
            <w:shd w:val="clear" w:color="auto" w:fill="FFF2CC"/>
            <w:vAlign w:val="center"/>
          </w:tcPr>
          <w:p w14:paraId="7A924C8D" w14:textId="77777777" w:rsidR="00F36EB0" w:rsidRPr="00F36EB0" w:rsidRDefault="00F36EB0" w:rsidP="002571EE">
            <w:pPr>
              <w:spacing w:before="120" w:after="120"/>
              <w:jc w:val="center"/>
              <w:rPr>
                <w:rFonts w:ascii="Times New Roman" w:hAnsi="Times New Roman" w:cs="Times New Roman"/>
              </w:rPr>
            </w:pPr>
          </w:p>
        </w:tc>
        <w:tc>
          <w:tcPr>
            <w:tcW w:w="879" w:type="dxa"/>
            <w:shd w:val="clear" w:color="auto" w:fill="FFF2CC"/>
            <w:vAlign w:val="center"/>
          </w:tcPr>
          <w:p w14:paraId="598FC72A" w14:textId="77777777" w:rsidR="00F36EB0" w:rsidRPr="00F36EB0" w:rsidRDefault="00F36EB0" w:rsidP="002571EE">
            <w:pPr>
              <w:spacing w:before="120" w:after="120"/>
              <w:jc w:val="center"/>
              <w:rPr>
                <w:rFonts w:ascii="Times New Roman" w:hAnsi="Times New Roman" w:cs="Times New Roman"/>
              </w:rPr>
            </w:pPr>
          </w:p>
        </w:tc>
        <w:tc>
          <w:tcPr>
            <w:tcW w:w="848" w:type="dxa"/>
            <w:gridSpan w:val="2"/>
            <w:shd w:val="clear" w:color="auto" w:fill="E7E6E6"/>
            <w:vAlign w:val="center"/>
          </w:tcPr>
          <w:p w14:paraId="7BD87F87" w14:textId="77777777" w:rsidR="00F36EB0" w:rsidRPr="00F36EB0" w:rsidRDefault="00F36EB0" w:rsidP="002571EE">
            <w:pPr>
              <w:spacing w:before="120" w:after="120"/>
              <w:jc w:val="center"/>
              <w:rPr>
                <w:rFonts w:ascii="Times New Roman" w:hAnsi="Times New Roman" w:cs="Times New Roman"/>
              </w:rPr>
            </w:pPr>
          </w:p>
        </w:tc>
        <w:tc>
          <w:tcPr>
            <w:tcW w:w="711" w:type="dxa"/>
            <w:shd w:val="clear" w:color="auto" w:fill="E7E6E6"/>
            <w:vAlign w:val="center"/>
          </w:tcPr>
          <w:p w14:paraId="3BA1661D" w14:textId="77777777" w:rsidR="00F36EB0" w:rsidRPr="00F36EB0" w:rsidRDefault="00F36EB0" w:rsidP="002571EE">
            <w:pPr>
              <w:spacing w:before="120" w:after="120"/>
              <w:jc w:val="center"/>
              <w:rPr>
                <w:rFonts w:ascii="Times New Roman" w:hAnsi="Times New Roman" w:cs="Times New Roman"/>
              </w:rPr>
            </w:pPr>
            <w:r w:rsidRPr="00F36EB0">
              <w:rPr>
                <w:rFonts w:ascii="Times New Roman" w:hAnsi="Times New Roman" w:cs="Times New Roman"/>
              </w:rPr>
              <w:t>1</w:t>
            </w:r>
          </w:p>
          <w:p w14:paraId="39D73AFB" w14:textId="77777777" w:rsidR="00F36EB0" w:rsidRPr="00F36EB0" w:rsidRDefault="00F36EB0" w:rsidP="002571EE">
            <w:pPr>
              <w:spacing w:before="120" w:after="120"/>
              <w:jc w:val="center"/>
              <w:rPr>
                <w:rFonts w:ascii="Times New Roman" w:hAnsi="Times New Roman" w:cs="Times New Roman"/>
              </w:rPr>
            </w:pPr>
            <w:r w:rsidRPr="00F36EB0">
              <w:rPr>
                <w:rFonts w:ascii="Times New Roman" w:hAnsi="Times New Roman" w:cs="Times New Roman"/>
              </w:rPr>
              <w:t>(1đ)</w:t>
            </w:r>
          </w:p>
        </w:tc>
        <w:tc>
          <w:tcPr>
            <w:tcW w:w="1175" w:type="dxa"/>
            <w:gridSpan w:val="2"/>
          </w:tcPr>
          <w:p w14:paraId="10FE7DDD" w14:textId="77777777" w:rsidR="00F36EB0" w:rsidRPr="00F36EB0" w:rsidRDefault="00F36EB0" w:rsidP="002571EE">
            <w:pPr>
              <w:spacing w:before="120" w:after="120"/>
              <w:jc w:val="center"/>
              <w:rPr>
                <w:rFonts w:ascii="Times New Roman" w:hAnsi="Times New Roman" w:cs="Times New Roman"/>
              </w:rPr>
            </w:pPr>
            <w:r w:rsidRPr="00F36EB0">
              <w:rPr>
                <w:rFonts w:ascii="Times New Roman" w:hAnsi="Times New Roman" w:cs="Times New Roman"/>
                <w:lang w:val="en-US"/>
              </w:rPr>
              <w:t>3</w:t>
            </w:r>
            <w:r w:rsidRPr="00F36EB0">
              <w:rPr>
                <w:rFonts w:ascii="Times New Roman" w:hAnsi="Times New Roman" w:cs="Times New Roman"/>
              </w:rPr>
              <w:t>5</w:t>
            </w:r>
          </w:p>
        </w:tc>
      </w:tr>
      <w:tr w:rsidR="00F36EB0" w:rsidRPr="00F36EB0" w14:paraId="33A6E7BC" w14:textId="77777777" w:rsidTr="00CC373E">
        <w:trPr>
          <w:gridAfter w:val="1"/>
          <w:wAfter w:w="9" w:type="dxa"/>
          <w:trHeight w:val="144"/>
        </w:trPr>
        <w:tc>
          <w:tcPr>
            <w:tcW w:w="581" w:type="dxa"/>
            <w:vMerge/>
            <w:vAlign w:val="center"/>
          </w:tcPr>
          <w:p w14:paraId="4355EEE0" w14:textId="77777777" w:rsidR="00F36EB0" w:rsidRPr="00F36EB0" w:rsidRDefault="00F36EB0" w:rsidP="002571EE">
            <w:pPr>
              <w:widowControl w:val="0"/>
              <w:pBdr>
                <w:top w:val="nil"/>
                <w:left w:val="nil"/>
                <w:bottom w:val="nil"/>
                <w:right w:val="nil"/>
                <w:between w:val="nil"/>
              </w:pBdr>
              <w:spacing w:before="120" w:after="120"/>
              <w:rPr>
                <w:rFonts w:ascii="Times New Roman" w:hAnsi="Times New Roman" w:cs="Times New Roman"/>
              </w:rPr>
            </w:pPr>
          </w:p>
        </w:tc>
        <w:tc>
          <w:tcPr>
            <w:tcW w:w="1688" w:type="dxa"/>
            <w:vMerge/>
            <w:vAlign w:val="center"/>
          </w:tcPr>
          <w:p w14:paraId="52B9EA81" w14:textId="77777777" w:rsidR="00F36EB0" w:rsidRPr="00F36EB0" w:rsidRDefault="00F36EB0" w:rsidP="002571EE">
            <w:pPr>
              <w:widowControl w:val="0"/>
              <w:pBdr>
                <w:top w:val="nil"/>
                <w:left w:val="nil"/>
                <w:bottom w:val="nil"/>
                <w:right w:val="nil"/>
                <w:between w:val="nil"/>
              </w:pBdr>
              <w:spacing w:before="120" w:after="120"/>
              <w:rPr>
                <w:rFonts w:ascii="Times New Roman" w:hAnsi="Times New Roman" w:cs="Times New Roman"/>
              </w:rPr>
            </w:pPr>
          </w:p>
        </w:tc>
        <w:tc>
          <w:tcPr>
            <w:tcW w:w="3798" w:type="dxa"/>
          </w:tcPr>
          <w:p w14:paraId="41663C9E" w14:textId="77777777" w:rsidR="00F36EB0" w:rsidRPr="00F36EB0" w:rsidRDefault="00F36EB0" w:rsidP="002571EE">
            <w:pPr>
              <w:spacing w:before="120" w:after="120"/>
              <w:rPr>
                <w:rFonts w:ascii="Times New Roman" w:hAnsi="Times New Roman" w:cs="Times New Roman"/>
                <w:sz w:val="26"/>
                <w:szCs w:val="26"/>
              </w:rPr>
            </w:pPr>
            <w:r w:rsidRPr="00F36EB0">
              <w:rPr>
                <w:rFonts w:ascii="Times New Roman" w:hAnsi="Times New Roman" w:cs="Times New Roman"/>
                <w:sz w:val="26"/>
                <w:szCs w:val="26"/>
              </w:rPr>
              <w:t>Giải toán về đại lượng tỉ lệ</w:t>
            </w:r>
          </w:p>
        </w:tc>
        <w:tc>
          <w:tcPr>
            <w:tcW w:w="964" w:type="dxa"/>
            <w:shd w:val="clear" w:color="auto" w:fill="E2EFD9"/>
          </w:tcPr>
          <w:p w14:paraId="0A304681" w14:textId="77777777" w:rsidR="00F36EB0" w:rsidRPr="00F36EB0" w:rsidRDefault="00F36EB0" w:rsidP="002571EE">
            <w:pPr>
              <w:spacing w:before="120" w:after="120"/>
              <w:jc w:val="center"/>
              <w:rPr>
                <w:rFonts w:ascii="Times New Roman" w:hAnsi="Times New Roman" w:cs="Times New Roman"/>
              </w:rPr>
            </w:pPr>
          </w:p>
        </w:tc>
        <w:tc>
          <w:tcPr>
            <w:tcW w:w="660" w:type="dxa"/>
            <w:shd w:val="clear" w:color="auto" w:fill="E2EFD9"/>
          </w:tcPr>
          <w:p w14:paraId="790D72D0" w14:textId="77777777" w:rsidR="00F36EB0" w:rsidRPr="00F36EB0" w:rsidRDefault="00F36EB0" w:rsidP="002571EE">
            <w:pPr>
              <w:spacing w:before="120" w:after="120"/>
              <w:jc w:val="center"/>
              <w:rPr>
                <w:rFonts w:ascii="Times New Roman" w:hAnsi="Times New Roman" w:cs="Times New Roman"/>
              </w:rPr>
            </w:pPr>
          </w:p>
        </w:tc>
        <w:tc>
          <w:tcPr>
            <w:tcW w:w="1041" w:type="dxa"/>
            <w:shd w:val="clear" w:color="auto" w:fill="DEEBF6"/>
          </w:tcPr>
          <w:p w14:paraId="13FA9F5C" w14:textId="77777777" w:rsidR="00F36EB0" w:rsidRPr="00F36EB0" w:rsidRDefault="00F36EB0" w:rsidP="002571EE">
            <w:pPr>
              <w:spacing w:before="120" w:after="120"/>
              <w:jc w:val="center"/>
              <w:rPr>
                <w:rFonts w:ascii="Times New Roman" w:hAnsi="Times New Roman" w:cs="Times New Roman"/>
              </w:rPr>
            </w:pPr>
          </w:p>
        </w:tc>
        <w:tc>
          <w:tcPr>
            <w:tcW w:w="795" w:type="dxa"/>
            <w:shd w:val="clear" w:color="auto" w:fill="DEEBF6"/>
          </w:tcPr>
          <w:p w14:paraId="10C04166" w14:textId="77777777" w:rsidR="00F36EB0" w:rsidRPr="00F36EB0" w:rsidRDefault="00F36EB0" w:rsidP="002571EE">
            <w:pPr>
              <w:spacing w:before="120" w:after="120"/>
              <w:jc w:val="center"/>
              <w:rPr>
                <w:rFonts w:ascii="Times New Roman" w:hAnsi="Times New Roman" w:cs="Times New Roman"/>
              </w:rPr>
            </w:pPr>
          </w:p>
        </w:tc>
        <w:tc>
          <w:tcPr>
            <w:tcW w:w="934" w:type="dxa"/>
            <w:gridSpan w:val="2"/>
            <w:shd w:val="clear" w:color="auto" w:fill="FFF2CC"/>
          </w:tcPr>
          <w:p w14:paraId="3A99A9A4" w14:textId="77777777" w:rsidR="00F36EB0" w:rsidRPr="00F36EB0" w:rsidRDefault="00F36EB0" w:rsidP="002571EE">
            <w:pPr>
              <w:spacing w:before="120" w:after="120"/>
              <w:jc w:val="center"/>
              <w:rPr>
                <w:rFonts w:ascii="Times New Roman" w:hAnsi="Times New Roman" w:cs="Times New Roman"/>
              </w:rPr>
            </w:pPr>
          </w:p>
        </w:tc>
        <w:tc>
          <w:tcPr>
            <w:tcW w:w="879" w:type="dxa"/>
            <w:shd w:val="clear" w:color="auto" w:fill="FFF2CC"/>
          </w:tcPr>
          <w:p w14:paraId="340DCC46" w14:textId="77777777" w:rsidR="00F36EB0" w:rsidRPr="00F36EB0" w:rsidRDefault="00F36EB0" w:rsidP="002571EE">
            <w:pPr>
              <w:spacing w:before="120" w:after="120"/>
              <w:jc w:val="center"/>
              <w:rPr>
                <w:rFonts w:ascii="Times New Roman" w:hAnsi="Times New Roman" w:cs="Times New Roman"/>
              </w:rPr>
            </w:pPr>
            <w:r w:rsidRPr="00F36EB0">
              <w:rPr>
                <w:rFonts w:ascii="Times New Roman" w:hAnsi="Times New Roman" w:cs="Times New Roman"/>
              </w:rPr>
              <w:t>2</w:t>
            </w:r>
          </w:p>
          <w:p w14:paraId="10626F27" w14:textId="77777777" w:rsidR="00F36EB0" w:rsidRPr="00F36EB0" w:rsidRDefault="00F36EB0" w:rsidP="002571EE">
            <w:pPr>
              <w:spacing w:before="120" w:after="120"/>
              <w:jc w:val="center"/>
              <w:rPr>
                <w:rFonts w:ascii="Times New Roman" w:hAnsi="Times New Roman" w:cs="Times New Roman"/>
              </w:rPr>
            </w:pPr>
            <w:r w:rsidRPr="00F36EB0">
              <w:rPr>
                <w:rFonts w:ascii="Times New Roman" w:hAnsi="Times New Roman" w:cs="Times New Roman"/>
              </w:rPr>
              <w:t>(2đ)</w:t>
            </w:r>
          </w:p>
        </w:tc>
        <w:tc>
          <w:tcPr>
            <w:tcW w:w="848" w:type="dxa"/>
            <w:gridSpan w:val="2"/>
            <w:shd w:val="clear" w:color="auto" w:fill="E7E6E6"/>
          </w:tcPr>
          <w:p w14:paraId="2B4ED6DA" w14:textId="77777777" w:rsidR="00F36EB0" w:rsidRPr="00F36EB0" w:rsidRDefault="00F36EB0" w:rsidP="002571EE">
            <w:pPr>
              <w:spacing w:before="120" w:after="120"/>
              <w:jc w:val="center"/>
              <w:rPr>
                <w:rFonts w:ascii="Times New Roman" w:hAnsi="Times New Roman" w:cs="Times New Roman"/>
              </w:rPr>
            </w:pPr>
          </w:p>
        </w:tc>
        <w:tc>
          <w:tcPr>
            <w:tcW w:w="711" w:type="dxa"/>
            <w:shd w:val="clear" w:color="auto" w:fill="E7E6E6"/>
          </w:tcPr>
          <w:p w14:paraId="0A953F11" w14:textId="77777777" w:rsidR="00F36EB0" w:rsidRPr="00F36EB0" w:rsidRDefault="00F36EB0" w:rsidP="002571EE">
            <w:pPr>
              <w:spacing w:before="120" w:after="120"/>
              <w:jc w:val="center"/>
              <w:rPr>
                <w:rFonts w:ascii="Times New Roman" w:hAnsi="Times New Roman" w:cs="Times New Roman"/>
              </w:rPr>
            </w:pPr>
          </w:p>
        </w:tc>
        <w:tc>
          <w:tcPr>
            <w:tcW w:w="1175" w:type="dxa"/>
            <w:gridSpan w:val="2"/>
          </w:tcPr>
          <w:p w14:paraId="1AA128CC" w14:textId="77777777" w:rsidR="00F36EB0" w:rsidRPr="00F36EB0" w:rsidRDefault="00F36EB0" w:rsidP="002571EE">
            <w:pPr>
              <w:spacing w:before="120" w:after="120"/>
              <w:jc w:val="center"/>
              <w:rPr>
                <w:rFonts w:ascii="Times New Roman" w:hAnsi="Times New Roman" w:cs="Times New Roman"/>
              </w:rPr>
            </w:pPr>
            <w:r w:rsidRPr="00F36EB0">
              <w:rPr>
                <w:rFonts w:ascii="Times New Roman" w:hAnsi="Times New Roman" w:cs="Times New Roman"/>
              </w:rPr>
              <w:t>20</w:t>
            </w:r>
          </w:p>
        </w:tc>
      </w:tr>
      <w:tr w:rsidR="00F36EB0" w:rsidRPr="00F36EB0" w14:paraId="597B7D83" w14:textId="77777777" w:rsidTr="00CC373E">
        <w:trPr>
          <w:gridAfter w:val="1"/>
          <w:wAfter w:w="9" w:type="dxa"/>
          <w:trHeight w:val="260"/>
        </w:trPr>
        <w:tc>
          <w:tcPr>
            <w:tcW w:w="581" w:type="dxa"/>
            <w:vAlign w:val="center"/>
          </w:tcPr>
          <w:p w14:paraId="2514F808"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2</w:t>
            </w:r>
          </w:p>
          <w:p w14:paraId="307C117D" w14:textId="77777777" w:rsidR="00F36EB0" w:rsidRPr="00F36EB0" w:rsidRDefault="00F36EB0" w:rsidP="002571EE">
            <w:pPr>
              <w:spacing w:before="120" w:after="120"/>
              <w:ind w:hanging="109"/>
              <w:jc w:val="center"/>
              <w:rPr>
                <w:rFonts w:ascii="Times New Roman" w:hAnsi="Times New Roman" w:cs="Times New Roman"/>
                <w:b/>
              </w:rPr>
            </w:pPr>
          </w:p>
        </w:tc>
        <w:tc>
          <w:tcPr>
            <w:tcW w:w="1688" w:type="dxa"/>
            <w:vAlign w:val="center"/>
          </w:tcPr>
          <w:p w14:paraId="22B7C64C" w14:textId="77777777" w:rsidR="00F36EB0" w:rsidRPr="00F36EB0" w:rsidRDefault="00F36EB0" w:rsidP="002571EE">
            <w:pPr>
              <w:spacing w:before="120" w:after="120"/>
              <w:jc w:val="center"/>
              <w:rPr>
                <w:rFonts w:ascii="Times New Roman" w:hAnsi="Times New Roman" w:cs="Times New Roman"/>
                <w:b/>
                <w:sz w:val="26"/>
                <w:szCs w:val="26"/>
              </w:rPr>
            </w:pPr>
            <w:r w:rsidRPr="00F36EB0">
              <w:rPr>
                <w:rFonts w:ascii="Times New Roman" w:hAnsi="Times New Roman" w:cs="Times New Roman"/>
                <w:b/>
                <w:sz w:val="26"/>
                <w:szCs w:val="26"/>
              </w:rPr>
              <w:t>Các hình hình học cơ bản</w:t>
            </w:r>
          </w:p>
          <w:p w14:paraId="7F3F1BEF" w14:textId="77777777" w:rsidR="00F36EB0" w:rsidRPr="00F36EB0" w:rsidRDefault="00F36EB0" w:rsidP="002571EE">
            <w:pPr>
              <w:spacing w:before="120" w:after="120"/>
              <w:jc w:val="center"/>
              <w:rPr>
                <w:rFonts w:ascii="Times New Roman" w:hAnsi="Times New Roman" w:cs="Times New Roman"/>
                <w:b/>
                <w:sz w:val="26"/>
                <w:szCs w:val="26"/>
              </w:rPr>
            </w:pPr>
            <w:r w:rsidRPr="00F36EB0">
              <w:rPr>
                <w:rFonts w:ascii="Times New Roman" w:hAnsi="Times New Roman" w:cs="Times New Roman"/>
                <w:b/>
                <w:sz w:val="26"/>
                <w:szCs w:val="26"/>
              </w:rPr>
              <w:t>1</w:t>
            </w:r>
            <w:r w:rsidRPr="00F36EB0">
              <w:rPr>
                <w:rFonts w:ascii="Times New Roman" w:hAnsi="Times New Roman" w:cs="Times New Roman"/>
                <w:b/>
                <w:sz w:val="26"/>
                <w:szCs w:val="26"/>
                <w:lang w:val="en-US"/>
              </w:rPr>
              <w:t>2</w:t>
            </w:r>
            <w:r w:rsidRPr="00F36EB0">
              <w:rPr>
                <w:rFonts w:ascii="Times New Roman" w:hAnsi="Times New Roman" w:cs="Times New Roman"/>
                <w:b/>
                <w:sz w:val="26"/>
                <w:szCs w:val="26"/>
              </w:rPr>
              <w:t xml:space="preserve"> tiết </w:t>
            </w:r>
          </w:p>
          <w:p w14:paraId="331FA739" w14:textId="77777777" w:rsidR="00F36EB0" w:rsidRPr="00F36EB0" w:rsidRDefault="00F36EB0" w:rsidP="002571EE">
            <w:pPr>
              <w:spacing w:before="120" w:after="120"/>
              <w:jc w:val="center"/>
              <w:rPr>
                <w:rFonts w:ascii="Times New Roman" w:hAnsi="Times New Roman" w:cs="Times New Roman"/>
                <w:b/>
                <w:sz w:val="26"/>
                <w:szCs w:val="26"/>
              </w:rPr>
            </w:pPr>
            <w:r w:rsidRPr="00F36EB0">
              <w:rPr>
                <w:rFonts w:ascii="Times New Roman" w:hAnsi="Times New Roman" w:cs="Times New Roman"/>
                <w:b/>
                <w:sz w:val="26"/>
                <w:szCs w:val="26"/>
              </w:rPr>
              <w:t>(</w:t>
            </w:r>
            <w:r w:rsidRPr="00F36EB0">
              <w:rPr>
                <w:rFonts w:ascii="Times New Roman" w:hAnsi="Times New Roman" w:cs="Times New Roman"/>
                <w:b/>
                <w:sz w:val="26"/>
                <w:szCs w:val="26"/>
                <w:lang w:val="en-US"/>
              </w:rPr>
              <w:t>4</w:t>
            </w:r>
            <w:r w:rsidRPr="00F36EB0">
              <w:rPr>
                <w:rFonts w:ascii="Times New Roman" w:hAnsi="Times New Roman" w:cs="Times New Roman"/>
                <w:b/>
                <w:sz w:val="26"/>
                <w:szCs w:val="26"/>
              </w:rPr>
              <w:t>,5đ)</w:t>
            </w:r>
          </w:p>
        </w:tc>
        <w:tc>
          <w:tcPr>
            <w:tcW w:w="3798" w:type="dxa"/>
          </w:tcPr>
          <w:p w14:paraId="605EF1DF" w14:textId="77777777" w:rsidR="00F36EB0" w:rsidRPr="00F36EB0" w:rsidRDefault="00F36EB0" w:rsidP="002571EE">
            <w:pPr>
              <w:spacing w:before="120" w:after="120"/>
              <w:jc w:val="both"/>
              <w:rPr>
                <w:rFonts w:ascii="Times New Roman" w:hAnsi="Times New Roman" w:cs="Times New Roman"/>
              </w:rPr>
            </w:pPr>
            <w:r w:rsidRPr="00F36EB0">
              <w:rPr>
                <w:rFonts w:ascii="Times New Roman" w:hAnsi="Times New Roman" w:cs="Times New Roman"/>
                <w:sz w:val="26"/>
                <w:szCs w:val="26"/>
              </w:rPr>
              <w:t xml:space="preserve">Quan hệ giữa đường vuông góc và đường xiên. Các đường đồng quy của tam giác. </w:t>
            </w:r>
          </w:p>
        </w:tc>
        <w:tc>
          <w:tcPr>
            <w:tcW w:w="964" w:type="dxa"/>
            <w:shd w:val="clear" w:color="auto" w:fill="E2EFD9"/>
            <w:vAlign w:val="center"/>
          </w:tcPr>
          <w:p w14:paraId="3571F2BF" w14:textId="77777777" w:rsidR="00F36EB0" w:rsidRPr="00F36EB0" w:rsidRDefault="00F36EB0" w:rsidP="002571EE">
            <w:pPr>
              <w:spacing w:before="120" w:after="120"/>
              <w:jc w:val="center"/>
              <w:rPr>
                <w:rFonts w:ascii="Times New Roman" w:hAnsi="Times New Roman" w:cs="Times New Roman"/>
                <w:lang w:val="en-US"/>
              </w:rPr>
            </w:pPr>
            <w:r w:rsidRPr="00F36EB0">
              <w:rPr>
                <w:rFonts w:ascii="Times New Roman" w:hAnsi="Times New Roman" w:cs="Times New Roman"/>
                <w:lang w:val="en-US"/>
              </w:rPr>
              <w:t>3</w:t>
            </w:r>
          </w:p>
          <w:p w14:paraId="6F7A5117" w14:textId="77777777" w:rsidR="00F36EB0" w:rsidRPr="00F36EB0" w:rsidRDefault="00F36EB0" w:rsidP="002571EE">
            <w:pPr>
              <w:spacing w:before="120" w:after="120"/>
              <w:jc w:val="center"/>
              <w:rPr>
                <w:rFonts w:ascii="Times New Roman" w:hAnsi="Times New Roman" w:cs="Times New Roman"/>
              </w:rPr>
            </w:pPr>
            <w:r w:rsidRPr="00F36EB0">
              <w:rPr>
                <w:rFonts w:ascii="Times New Roman" w:hAnsi="Times New Roman" w:cs="Times New Roman"/>
              </w:rPr>
              <w:t>(0,75đ)</w:t>
            </w:r>
          </w:p>
        </w:tc>
        <w:tc>
          <w:tcPr>
            <w:tcW w:w="660" w:type="dxa"/>
            <w:shd w:val="clear" w:color="auto" w:fill="E2EFD9"/>
            <w:vAlign w:val="center"/>
          </w:tcPr>
          <w:p w14:paraId="4285D90A" w14:textId="77777777" w:rsidR="00F36EB0" w:rsidRPr="00F36EB0" w:rsidRDefault="00F36EB0" w:rsidP="002571EE">
            <w:pPr>
              <w:spacing w:before="120" w:after="120"/>
              <w:jc w:val="center"/>
              <w:rPr>
                <w:rFonts w:ascii="Times New Roman" w:hAnsi="Times New Roman" w:cs="Times New Roman"/>
              </w:rPr>
            </w:pPr>
          </w:p>
        </w:tc>
        <w:tc>
          <w:tcPr>
            <w:tcW w:w="1041" w:type="dxa"/>
            <w:shd w:val="clear" w:color="auto" w:fill="DEEBF6"/>
            <w:vAlign w:val="center"/>
          </w:tcPr>
          <w:p w14:paraId="23E42DE0" w14:textId="77777777" w:rsidR="00F36EB0" w:rsidRPr="00F36EB0" w:rsidRDefault="00F36EB0" w:rsidP="002571EE">
            <w:pPr>
              <w:spacing w:before="120" w:after="120"/>
              <w:jc w:val="center"/>
              <w:rPr>
                <w:rFonts w:ascii="Times New Roman" w:hAnsi="Times New Roman" w:cs="Times New Roman"/>
                <w:lang w:val="en-US"/>
              </w:rPr>
            </w:pPr>
            <w:r w:rsidRPr="00F36EB0">
              <w:rPr>
                <w:rFonts w:ascii="Times New Roman" w:hAnsi="Times New Roman" w:cs="Times New Roman"/>
                <w:lang w:val="en-US"/>
              </w:rPr>
              <w:t>3</w:t>
            </w:r>
          </w:p>
          <w:p w14:paraId="03C0AAAB" w14:textId="77777777" w:rsidR="00F36EB0" w:rsidRPr="00F36EB0" w:rsidRDefault="00F36EB0" w:rsidP="002571EE">
            <w:pPr>
              <w:spacing w:before="120" w:after="120"/>
              <w:jc w:val="center"/>
              <w:rPr>
                <w:rFonts w:ascii="Times New Roman" w:hAnsi="Times New Roman" w:cs="Times New Roman"/>
              </w:rPr>
            </w:pPr>
            <w:r w:rsidRPr="00F36EB0">
              <w:rPr>
                <w:rFonts w:ascii="Times New Roman" w:hAnsi="Times New Roman" w:cs="Times New Roman"/>
              </w:rPr>
              <w:t>(0,75đ)</w:t>
            </w:r>
          </w:p>
        </w:tc>
        <w:tc>
          <w:tcPr>
            <w:tcW w:w="795" w:type="dxa"/>
            <w:shd w:val="clear" w:color="auto" w:fill="DEEBF6"/>
            <w:vAlign w:val="center"/>
          </w:tcPr>
          <w:p w14:paraId="11600FC1" w14:textId="77777777" w:rsidR="00F36EB0" w:rsidRPr="00F36EB0" w:rsidRDefault="00F36EB0" w:rsidP="002571EE">
            <w:pPr>
              <w:spacing w:before="120" w:after="120"/>
              <w:jc w:val="center"/>
              <w:rPr>
                <w:rFonts w:ascii="Times New Roman" w:hAnsi="Times New Roman" w:cs="Times New Roman"/>
                <w:lang w:val="en-US"/>
              </w:rPr>
            </w:pPr>
            <w:r w:rsidRPr="00F36EB0">
              <w:rPr>
                <w:rFonts w:ascii="Times New Roman" w:hAnsi="Times New Roman" w:cs="Times New Roman"/>
                <w:lang w:val="en-US"/>
              </w:rPr>
              <w:t>1/2</w:t>
            </w:r>
          </w:p>
          <w:p w14:paraId="2D492A58" w14:textId="77777777" w:rsidR="00F36EB0" w:rsidRPr="00F36EB0" w:rsidRDefault="00F36EB0" w:rsidP="002571EE">
            <w:pPr>
              <w:spacing w:before="120" w:after="120"/>
              <w:jc w:val="center"/>
              <w:rPr>
                <w:rFonts w:ascii="Times New Roman" w:hAnsi="Times New Roman" w:cs="Times New Roman"/>
              </w:rPr>
            </w:pPr>
            <w:r w:rsidRPr="00F36EB0">
              <w:rPr>
                <w:rFonts w:ascii="Times New Roman" w:hAnsi="Times New Roman" w:cs="Times New Roman"/>
              </w:rPr>
              <w:t>(</w:t>
            </w:r>
            <w:r w:rsidRPr="00F36EB0">
              <w:rPr>
                <w:rFonts w:ascii="Times New Roman" w:hAnsi="Times New Roman" w:cs="Times New Roman"/>
                <w:lang w:val="en-US"/>
              </w:rPr>
              <w:t>2</w:t>
            </w:r>
            <w:r w:rsidRPr="00F36EB0">
              <w:rPr>
                <w:rFonts w:ascii="Times New Roman" w:hAnsi="Times New Roman" w:cs="Times New Roman"/>
              </w:rPr>
              <w:t>đ)</w:t>
            </w:r>
          </w:p>
        </w:tc>
        <w:tc>
          <w:tcPr>
            <w:tcW w:w="934" w:type="dxa"/>
            <w:gridSpan w:val="2"/>
            <w:shd w:val="clear" w:color="auto" w:fill="FFF2CC"/>
            <w:vAlign w:val="center"/>
          </w:tcPr>
          <w:p w14:paraId="6AEA3387" w14:textId="77777777" w:rsidR="00F36EB0" w:rsidRPr="00F36EB0" w:rsidRDefault="00F36EB0" w:rsidP="002571EE">
            <w:pPr>
              <w:spacing w:before="120" w:after="120"/>
              <w:jc w:val="center"/>
              <w:rPr>
                <w:rFonts w:ascii="Times New Roman" w:hAnsi="Times New Roman" w:cs="Times New Roman"/>
              </w:rPr>
            </w:pPr>
          </w:p>
        </w:tc>
        <w:tc>
          <w:tcPr>
            <w:tcW w:w="879" w:type="dxa"/>
            <w:shd w:val="clear" w:color="auto" w:fill="FFF2CC"/>
            <w:vAlign w:val="center"/>
          </w:tcPr>
          <w:p w14:paraId="35C7BFC6" w14:textId="77777777" w:rsidR="00F36EB0" w:rsidRPr="00F36EB0" w:rsidRDefault="00F36EB0" w:rsidP="002571EE">
            <w:pPr>
              <w:spacing w:before="120" w:after="120"/>
              <w:jc w:val="center"/>
              <w:rPr>
                <w:rFonts w:ascii="Times New Roman" w:hAnsi="Times New Roman" w:cs="Times New Roman"/>
                <w:lang w:val="en-US"/>
              </w:rPr>
            </w:pPr>
            <w:r w:rsidRPr="00F36EB0">
              <w:rPr>
                <w:rFonts w:ascii="Times New Roman" w:hAnsi="Times New Roman" w:cs="Times New Roman"/>
                <w:lang w:val="en-US"/>
              </w:rPr>
              <w:t>1/2</w:t>
            </w:r>
          </w:p>
          <w:p w14:paraId="4B14E0FA" w14:textId="77777777" w:rsidR="00F36EB0" w:rsidRPr="00F36EB0" w:rsidRDefault="00F36EB0" w:rsidP="002571EE">
            <w:pPr>
              <w:spacing w:before="120" w:after="120"/>
              <w:jc w:val="center"/>
              <w:rPr>
                <w:rFonts w:ascii="Times New Roman" w:hAnsi="Times New Roman" w:cs="Times New Roman"/>
              </w:rPr>
            </w:pPr>
            <w:r w:rsidRPr="00F36EB0">
              <w:rPr>
                <w:rFonts w:ascii="Times New Roman" w:hAnsi="Times New Roman" w:cs="Times New Roman"/>
              </w:rPr>
              <w:t>(1đ)</w:t>
            </w:r>
          </w:p>
        </w:tc>
        <w:tc>
          <w:tcPr>
            <w:tcW w:w="848" w:type="dxa"/>
            <w:gridSpan w:val="2"/>
            <w:shd w:val="clear" w:color="auto" w:fill="E7E6E6"/>
            <w:vAlign w:val="center"/>
          </w:tcPr>
          <w:p w14:paraId="7B07ACAF" w14:textId="77777777" w:rsidR="00F36EB0" w:rsidRPr="00F36EB0" w:rsidRDefault="00F36EB0" w:rsidP="002571EE">
            <w:pPr>
              <w:spacing w:before="120" w:after="120"/>
              <w:jc w:val="center"/>
              <w:rPr>
                <w:rFonts w:ascii="Times New Roman" w:hAnsi="Times New Roman" w:cs="Times New Roman"/>
              </w:rPr>
            </w:pPr>
          </w:p>
        </w:tc>
        <w:tc>
          <w:tcPr>
            <w:tcW w:w="711" w:type="dxa"/>
            <w:shd w:val="clear" w:color="auto" w:fill="E7E6E6"/>
            <w:vAlign w:val="center"/>
          </w:tcPr>
          <w:p w14:paraId="7078BBEB" w14:textId="77777777" w:rsidR="00F36EB0" w:rsidRPr="00F36EB0" w:rsidRDefault="00F36EB0" w:rsidP="002571EE">
            <w:pPr>
              <w:spacing w:before="120" w:after="120"/>
              <w:jc w:val="center"/>
              <w:rPr>
                <w:rFonts w:ascii="Times New Roman" w:hAnsi="Times New Roman" w:cs="Times New Roman"/>
              </w:rPr>
            </w:pPr>
          </w:p>
        </w:tc>
        <w:tc>
          <w:tcPr>
            <w:tcW w:w="1175" w:type="dxa"/>
            <w:gridSpan w:val="2"/>
          </w:tcPr>
          <w:p w14:paraId="62CE1A6F" w14:textId="77777777" w:rsidR="00F36EB0" w:rsidRPr="00F36EB0" w:rsidRDefault="00F36EB0" w:rsidP="002571EE">
            <w:pPr>
              <w:spacing w:before="120" w:after="120"/>
              <w:jc w:val="center"/>
              <w:rPr>
                <w:rFonts w:ascii="Times New Roman" w:hAnsi="Times New Roman" w:cs="Times New Roman"/>
              </w:rPr>
            </w:pPr>
          </w:p>
          <w:p w14:paraId="17D8FC1A" w14:textId="77777777" w:rsidR="00F36EB0" w:rsidRPr="00F36EB0" w:rsidRDefault="00F36EB0" w:rsidP="002571EE">
            <w:pPr>
              <w:spacing w:before="120" w:after="120"/>
              <w:rPr>
                <w:rFonts w:ascii="Times New Roman" w:hAnsi="Times New Roman" w:cs="Times New Roman"/>
              </w:rPr>
            </w:pPr>
          </w:p>
          <w:p w14:paraId="7A4C3ADF" w14:textId="77777777" w:rsidR="00F36EB0" w:rsidRPr="00F36EB0" w:rsidRDefault="00F36EB0" w:rsidP="002571EE">
            <w:pPr>
              <w:spacing w:before="120" w:after="120"/>
              <w:jc w:val="center"/>
              <w:rPr>
                <w:rFonts w:ascii="Times New Roman" w:hAnsi="Times New Roman" w:cs="Times New Roman"/>
              </w:rPr>
            </w:pPr>
            <w:r w:rsidRPr="00F36EB0">
              <w:rPr>
                <w:rFonts w:ascii="Times New Roman" w:hAnsi="Times New Roman" w:cs="Times New Roman"/>
              </w:rPr>
              <w:t>45</w:t>
            </w:r>
          </w:p>
        </w:tc>
      </w:tr>
      <w:tr w:rsidR="00F36EB0" w:rsidRPr="00F36EB0" w14:paraId="7B08C3FF" w14:textId="77777777" w:rsidTr="00CC373E">
        <w:trPr>
          <w:gridAfter w:val="1"/>
          <w:wAfter w:w="9" w:type="dxa"/>
          <w:trHeight w:val="271"/>
        </w:trPr>
        <w:tc>
          <w:tcPr>
            <w:tcW w:w="6067" w:type="dxa"/>
            <w:gridSpan w:val="3"/>
          </w:tcPr>
          <w:p w14:paraId="718AF835"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 xml:space="preserve">Tổng số câu </w:t>
            </w:r>
          </w:p>
          <w:p w14:paraId="7B60FF7D"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Tổng số điểm</w:t>
            </w:r>
          </w:p>
        </w:tc>
        <w:tc>
          <w:tcPr>
            <w:tcW w:w="964" w:type="dxa"/>
            <w:shd w:val="clear" w:color="auto" w:fill="E2EFD9"/>
            <w:vAlign w:val="center"/>
          </w:tcPr>
          <w:p w14:paraId="53365086" w14:textId="77777777" w:rsidR="00F36EB0" w:rsidRPr="00F36EB0" w:rsidRDefault="00F36EB0" w:rsidP="002571EE">
            <w:pPr>
              <w:spacing w:before="120" w:after="120"/>
              <w:jc w:val="center"/>
              <w:rPr>
                <w:rFonts w:ascii="Times New Roman" w:hAnsi="Times New Roman" w:cs="Times New Roman"/>
                <w:b/>
                <w:lang w:val="en-US"/>
              </w:rPr>
            </w:pPr>
            <w:r w:rsidRPr="00F36EB0">
              <w:rPr>
                <w:rFonts w:ascii="Times New Roman" w:hAnsi="Times New Roman" w:cs="Times New Roman"/>
                <w:b/>
                <w:lang w:val="en-US"/>
              </w:rPr>
              <w:t>7</w:t>
            </w:r>
          </w:p>
          <w:p w14:paraId="65BC1718"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w:t>
            </w:r>
            <w:r w:rsidRPr="00F36EB0">
              <w:rPr>
                <w:rFonts w:ascii="Times New Roman" w:hAnsi="Times New Roman" w:cs="Times New Roman"/>
                <w:b/>
                <w:lang w:val="en-US"/>
              </w:rPr>
              <w:t>1,75</w:t>
            </w:r>
            <w:r w:rsidRPr="00F36EB0">
              <w:rPr>
                <w:rFonts w:ascii="Times New Roman" w:hAnsi="Times New Roman" w:cs="Times New Roman"/>
                <w:b/>
              </w:rPr>
              <w:t>đ)</w:t>
            </w:r>
          </w:p>
        </w:tc>
        <w:tc>
          <w:tcPr>
            <w:tcW w:w="660" w:type="dxa"/>
            <w:shd w:val="clear" w:color="auto" w:fill="E2EFD9"/>
            <w:vAlign w:val="center"/>
          </w:tcPr>
          <w:p w14:paraId="7BCEDB91" w14:textId="77777777" w:rsidR="00F36EB0" w:rsidRPr="00F36EB0" w:rsidRDefault="00F36EB0" w:rsidP="002571EE">
            <w:pPr>
              <w:spacing w:before="120" w:after="120"/>
              <w:jc w:val="center"/>
              <w:rPr>
                <w:rFonts w:ascii="Times New Roman" w:hAnsi="Times New Roman" w:cs="Times New Roman"/>
                <w:b/>
              </w:rPr>
            </w:pPr>
          </w:p>
        </w:tc>
        <w:tc>
          <w:tcPr>
            <w:tcW w:w="1041" w:type="dxa"/>
            <w:shd w:val="clear" w:color="auto" w:fill="DEEBF6"/>
            <w:vAlign w:val="center"/>
          </w:tcPr>
          <w:p w14:paraId="49CA4070" w14:textId="77777777" w:rsidR="00F36EB0" w:rsidRPr="00F36EB0" w:rsidRDefault="00F36EB0" w:rsidP="002571EE">
            <w:pPr>
              <w:spacing w:before="120" w:after="120"/>
              <w:jc w:val="center"/>
              <w:rPr>
                <w:rFonts w:ascii="Times New Roman" w:hAnsi="Times New Roman" w:cs="Times New Roman"/>
                <w:b/>
                <w:lang w:val="en-US"/>
              </w:rPr>
            </w:pPr>
            <w:r w:rsidRPr="00F36EB0">
              <w:rPr>
                <w:rFonts w:ascii="Times New Roman" w:hAnsi="Times New Roman" w:cs="Times New Roman"/>
                <w:b/>
                <w:lang w:val="en-US"/>
              </w:rPr>
              <w:t>5</w:t>
            </w:r>
          </w:p>
          <w:p w14:paraId="6F16DEC7" w14:textId="77777777" w:rsidR="00F36EB0" w:rsidRPr="00F36EB0" w:rsidRDefault="00F36EB0" w:rsidP="002571EE">
            <w:pPr>
              <w:spacing w:before="120" w:after="120"/>
              <w:jc w:val="center"/>
              <w:rPr>
                <w:rFonts w:ascii="Times New Roman" w:hAnsi="Times New Roman" w:cs="Times New Roman"/>
                <w:b/>
                <w:lang w:val="en-US"/>
              </w:rPr>
            </w:pPr>
            <w:r w:rsidRPr="00F36EB0">
              <w:rPr>
                <w:rFonts w:ascii="Times New Roman" w:hAnsi="Times New Roman" w:cs="Times New Roman"/>
                <w:b/>
              </w:rPr>
              <w:t>(</w:t>
            </w:r>
            <w:r w:rsidRPr="00F36EB0">
              <w:rPr>
                <w:rFonts w:ascii="Times New Roman" w:hAnsi="Times New Roman" w:cs="Times New Roman"/>
                <w:b/>
                <w:lang w:val="en-US"/>
              </w:rPr>
              <w:t>1,25</w:t>
            </w:r>
            <w:r w:rsidRPr="00F36EB0">
              <w:rPr>
                <w:rFonts w:ascii="Times New Roman" w:hAnsi="Times New Roman" w:cs="Times New Roman"/>
                <w:b/>
              </w:rPr>
              <w:t>đ)</w:t>
            </w:r>
          </w:p>
        </w:tc>
        <w:tc>
          <w:tcPr>
            <w:tcW w:w="795" w:type="dxa"/>
            <w:shd w:val="clear" w:color="auto" w:fill="DEEBF6"/>
            <w:vAlign w:val="center"/>
          </w:tcPr>
          <w:p w14:paraId="5B6D6D2E" w14:textId="77777777" w:rsidR="00F36EB0" w:rsidRPr="00F36EB0" w:rsidRDefault="00F36EB0" w:rsidP="002571EE">
            <w:pPr>
              <w:spacing w:before="120" w:after="120"/>
              <w:jc w:val="center"/>
              <w:rPr>
                <w:rFonts w:ascii="Times New Roman" w:hAnsi="Times New Roman" w:cs="Times New Roman"/>
                <w:b/>
                <w:lang w:val="en-US"/>
              </w:rPr>
            </w:pPr>
            <w:r w:rsidRPr="00F36EB0">
              <w:rPr>
                <w:rFonts w:ascii="Times New Roman" w:hAnsi="Times New Roman" w:cs="Times New Roman"/>
                <w:b/>
                <w:lang w:val="en-US"/>
              </w:rPr>
              <w:t>3/2</w:t>
            </w:r>
          </w:p>
          <w:p w14:paraId="10026557"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3đ)</w:t>
            </w:r>
          </w:p>
        </w:tc>
        <w:tc>
          <w:tcPr>
            <w:tcW w:w="934" w:type="dxa"/>
            <w:gridSpan w:val="2"/>
            <w:shd w:val="clear" w:color="auto" w:fill="FFF2CC"/>
            <w:vAlign w:val="center"/>
          </w:tcPr>
          <w:p w14:paraId="46F67619" w14:textId="77777777" w:rsidR="00F36EB0" w:rsidRPr="00F36EB0" w:rsidRDefault="00F36EB0" w:rsidP="002571EE">
            <w:pPr>
              <w:spacing w:before="120" w:after="120"/>
              <w:jc w:val="center"/>
              <w:rPr>
                <w:rFonts w:ascii="Times New Roman" w:hAnsi="Times New Roman" w:cs="Times New Roman"/>
                <w:b/>
              </w:rPr>
            </w:pPr>
          </w:p>
        </w:tc>
        <w:tc>
          <w:tcPr>
            <w:tcW w:w="879" w:type="dxa"/>
            <w:shd w:val="clear" w:color="auto" w:fill="FFF2CC"/>
            <w:vAlign w:val="center"/>
          </w:tcPr>
          <w:p w14:paraId="781D7F76" w14:textId="77777777" w:rsidR="00F36EB0" w:rsidRPr="00F36EB0" w:rsidRDefault="00F36EB0" w:rsidP="002571EE">
            <w:pPr>
              <w:spacing w:before="120" w:after="120"/>
              <w:jc w:val="center"/>
              <w:rPr>
                <w:rFonts w:ascii="Times New Roman" w:hAnsi="Times New Roman" w:cs="Times New Roman"/>
                <w:b/>
                <w:lang w:val="en-US"/>
              </w:rPr>
            </w:pPr>
            <w:r w:rsidRPr="00F36EB0">
              <w:rPr>
                <w:rFonts w:ascii="Times New Roman" w:hAnsi="Times New Roman" w:cs="Times New Roman"/>
                <w:b/>
                <w:lang w:val="en-US"/>
              </w:rPr>
              <w:t>5/2</w:t>
            </w:r>
          </w:p>
          <w:p w14:paraId="1EAFBEAA" w14:textId="77777777" w:rsidR="00F36EB0" w:rsidRPr="00F36EB0" w:rsidRDefault="00F36EB0" w:rsidP="002571EE">
            <w:pPr>
              <w:spacing w:before="120" w:after="120"/>
              <w:ind w:right="-105" w:hanging="101"/>
              <w:jc w:val="center"/>
              <w:rPr>
                <w:rFonts w:ascii="Times New Roman" w:hAnsi="Times New Roman" w:cs="Times New Roman"/>
                <w:b/>
              </w:rPr>
            </w:pPr>
            <w:r w:rsidRPr="00F36EB0">
              <w:rPr>
                <w:rFonts w:ascii="Times New Roman" w:hAnsi="Times New Roman" w:cs="Times New Roman"/>
                <w:b/>
              </w:rPr>
              <w:t>(3đ)</w:t>
            </w:r>
          </w:p>
        </w:tc>
        <w:tc>
          <w:tcPr>
            <w:tcW w:w="848" w:type="dxa"/>
            <w:gridSpan w:val="2"/>
            <w:shd w:val="clear" w:color="auto" w:fill="E7E6E6"/>
            <w:vAlign w:val="center"/>
          </w:tcPr>
          <w:p w14:paraId="57324FB5" w14:textId="77777777" w:rsidR="00F36EB0" w:rsidRPr="00F36EB0" w:rsidRDefault="00F36EB0" w:rsidP="002571EE">
            <w:pPr>
              <w:spacing w:before="120" w:after="120"/>
              <w:jc w:val="center"/>
              <w:rPr>
                <w:rFonts w:ascii="Times New Roman" w:hAnsi="Times New Roman" w:cs="Times New Roman"/>
                <w:b/>
              </w:rPr>
            </w:pPr>
          </w:p>
        </w:tc>
        <w:tc>
          <w:tcPr>
            <w:tcW w:w="711" w:type="dxa"/>
            <w:shd w:val="clear" w:color="auto" w:fill="E7E6E6"/>
            <w:vAlign w:val="center"/>
          </w:tcPr>
          <w:p w14:paraId="4028A553"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1</w:t>
            </w:r>
          </w:p>
          <w:p w14:paraId="725B416F"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1đ)</w:t>
            </w:r>
          </w:p>
        </w:tc>
        <w:tc>
          <w:tcPr>
            <w:tcW w:w="1175" w:type="dxa"/>
            <w:gridSpan w:val="2"/>
          </w:tcPr>
          <w:p w14:paraId="31EA28D3" w14:textId="77777777" w:rsidR="00F36EB0" w:rsidRPr="00F36EB0" w:rsidRDefault="00F36EB0" w:rsidP="002571EE">
            <w:pPr>
              <w:spacing w:before="120" w:after="120"/>
              <w:jc w:val="center"/>
              <w:rPr>
                <w:rFonts w:ascii="Times New Roman" w:hAnsi="Times New Roman" w:cs="Times New Roman"/>
                <w:b/>
                <w:lang w:val="en-US"/>
              </w:rPr>
            </w:pPr>
            <w:r w:rsidRPr="00F36EB0">
              <w:rPr>
                <w:rFonts w:ascii="Times New Roman" w:hAnsi="Times New Roman" w:cs="Times New Roman"/>
                <w:b/>
                <w:lang w:val="en-US"/>
              </w:rPr>
              <w:t>17</w:t>
            </w:r>
          </w:p>
          <w:p w14:paraId="7F2CF6E6" w14:textId="77777777" w:rsidR="00F36EB0" w:rsidRPr="00F36EB0" w:rsidRDefault="00F36EB0" w:rsidP="002571EE">
            <w:pPr>
              <w:spacing w:before="120" w:after="120"/>
              <w:jc w:val="center"/>
              <w:rPr>
                <w:rFonts w:ascii="Times New Roman" w:hAnsi="Times New Roman" w:cs="Times New Roman"/>
                <w:b/>
                <w:lang w:val="en-US"/>
              </w:rPr>
            </w:pPr>
            <w:r w:rsidRPr="00F36EB0">
              <w:rPr>
                <w:rFonts w:ascii="Times New Roman" w:hAnsi="Times New Roman" w:cs="Times New Roman"/>
                <w:b/>
                <w:lang w:val="en-US"/>
              </w:rPr>
              <w:t>(10đ)</w:t>
            </w:r>
          </w:p>
        </w:tc>
      </w:tr>
      <w:tr w:rsidR="00F36EB0" w:rsidRPr="00F36EB0" w14:paraId="5FAD40C2" w14:textId="77777777" w:rsidTr="00CC373E">
        <w:trPr>
          <w:trHeight w:val="271"/>
        </w:trPr>
        <w:tc>
          <w:tcPr>
            <w:tcW w:w="6067" w:type="dxa"/>
            <w:gridSpan w:val="3"/>
          </w:tcPr>
          <w:p w14:paraId="1A5403F3"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Tỉ lệ %</w:t>
            </w:r>
          </w:p>
        </w:tc>
        <w:tc>
          <w:tcPr>
            <w:tcW w:w="1624" w:type="dxa"/>
            <w:gridSpan w:val="2"/>
            <w:shd w:val="clear" w:color="auto" w:fill="E2EFD9"/>
            <w:vAlign w:val="center"/>
          </w:tcPr>
          <w:p w14:paraId="242853ED"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30%</w:t>
            </w:r>
          </w:p>
        </w:tc>
        <w:tc>
          <w:tcPr>
            <w:tcW w:w="1846" w:type="dxa"/>
            <w:gridSpan w:val="3"/>
            <w:shd w:val="clear" w:color="auto" w:fill="DEEBF6"/>
            <w:vAlign w:val="center"/>
          </w:tcPr>
          <w:p w14:paraId="3A286BFC" w14:textId="77777777" w:rsidR="00F36EB0" w:rsidRPr="00F36EB0" w:rsidRDefault="00F36EB0" w:rsidP="002571EE">
            <w:pPr>
              <w:spacing w:before="120" w:after="120"/>
              <w:ind w:hanging="143"/>
              <w:jc w:val="center"/>
              <w:rPr>
                <w:rFonts w:ascii="Times New Roman" w:hAnsi="Times New Roman" w:cs="Times New Roman"/>
                <w:b/>
              </w:rPr>
            </w:pPr>
            <w:r w:rsidRPr="00F36EB0">
              <w:rPr>
                <w:rFonts w:ascii="Times New Roman" w:hAnsi="Times New Roman" w:cs="Times New Roman"/>
                <w:b/>
              </w:rPr>
              <w:t>30%</w:t>
            </w:r>
          </w:p>
        </w:tc>
        <w:tc>
          <w:tcPr>
            <w:tcW w:w="1812" w:type="dxa"/>
            <w:gridSpan w:val="3"/>
            <w:shd w:val="clear" w:color="auto" w:fill="FFF2CC"/>
            <w:vAlign w:val="center"/>
          </w:tcPr>
          <w:p w14:paraId="3BC387ED" w14:textId="77777777" w:rsidR="00F36EB0" w:rsidRPr="00F36EB0" w:rsidRDefault="00F36EB0" w:rsidP="002571EE">
            <w:pPr>
              <w:spacing w:before="120" w:after="120"/>
              <w:ind w:right="-105" w:hanging="101"/>
              <w:jc w:val="center"/>
              <w:rPr>
                <w:rFonts w:ascii="Times New Roman" w:hAnsi="Times New Roman" w:cs="Times New Roman"/>
                <w:b/>
              </w:rPr>
            </w:pPr>
            <w:r w:rsidRPr="00F36EB0">
              <w:rPr>
                <w:rFonts w:ascii="Times New Roman" w:hAnsi="Times New Roman" w:cs="Times New Roman"/>
                <w:b/>
              </w:rPr>
              <w:t>30%</w:t>
            </w:r>
          </w:p>
        </w:tc>
        <w:tc>
          <w:tcPr>
            <w:tcW w:w="1559" w:type="dxa"/>
            <w:gridSpan w:val="3"/>
            <w:shd w:val="clear" w:color="auto" w:fill="E7E6E6"/>
            <w:vAlign w:val="center"/>
          </w:tcPr>
          <w:p w14:paraId="57425FB8"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10%</w:t>
            </w:r>
          </w:p>
        </w:tc>
        <w:tc>
          <w:tcPr>
            <w:tcW w:w="1175" w:type="dxa"/>
            <w:gridSpan w:val="2"/>
          </w:tcPr>
          <w:p w14:paraId="285F00C5"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100%</w:t>
            </w:r>
          </w:p>
        </w:tc>
      </w:tr>
      <w:tr w:rsidR="00F36EB0" w:rsidRPr="00F36EB0" w14:paraId="583FA36C" w14:textId="77777777" w:rsidTr="00CC373E">
        <w:trPr>
          <w:trHeight w:val="144"/>
        </w:trPr>
        <w:tc>
          <w:tcPr>
            <w:tcW w:w="6067" w:type="dxa"/>
            <w:gridSpan w:val="3"/>
          </w:tcPr>
          <w:p w14:paraId="149A3F5A"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Tỉ lệ chung</w:t>
            </w:r>
          </w:p>
        </w:tc>
        <w:tc>
          <w:tcPr>
            <w:tcW w:w="3470" w:type="dxa"/>
            <w:gridSpan w:val="5"/>
            <w:shd w:val="clear" w:color="auto" w:fill="E2EFD9"/>
            <w:vAlign w:val="center"/>
          </w:tcPr>
          <w:p w14:paraId="7C7D103F"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60%</w:t>
            </w:r>
          </w:p>
        </w:tc>
        <w:tc>
          <w:tcPr>
            <w:tcW w:w="3371" w:type="dxa"/>
            <w:gridSpan w:val="6"/>
            <w:shd w:val="clear" w:color="auto" w:fill="FFF2CC"/>
            <w:vAlign w:val="center"/>
          </w:tcPr>
          <w:p w14:paraId="64E535B3"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40%</w:t>
            </w:r>
          </w:p>
        </w:tc>
        <w:tc>
          <w:tcPr>
            <w:tcW w:w="1175" w:type="dxa"/>
            <w:gridSpan w:val="2"/>
          </w:tcPr>
          <w:p w14:paraId="4849F4C2" w14:textId="77777777" w:rsidR="00F36EB0" w:rsidRPr="00F36EB0" w:rsidRDefault="00F36EB0" w:rsidP="002571EE">
            <w:pPr>
              <w:spacing w:before="120" w:after="120"/>
              <w:jc w:val="center"/>
              <w:rPr>
                <w:rFonts w:ascii="Times New Roman" w:hAnsi="Times New Roman" w:cs="Times New Roman"/>
                <w:b/>
              </w:rPr>
            </w:pPr>
            <w:r w:rsidRPr="00F36EB0">
              <w:rPr>
                <w:rFonts w:ascii="Times New Roman" w:hAnsi="Times New Roman" w:cs="Times New Roman"/>
                <w:b/>
              </w:rPr>
              <w:t>100</w:t>
            </w:r>
          </w:p>
        </w:tc>
      </w:tr>
    </w:tbl>
    <w:p w14:paraId="1C6D441F" w14:textId="77777777" w:rsidR="00F36EB0" w:rsidRPr="00F36EB0" w:rsidRDefault="00F36EB0" w:rsidP="00F64B9B">
      <w:pPr>
        <w:tabs>
          <w:tab w:val="left" w:pos="720"/>
          <w:tab w:val="center" w:pos="6786"/>
        </w:tabs>
        <w:spacing w:before="120" w:after="120" w:line="276" w:lineRule="auto"/>
        <w:jc w:val="center"/>
        <w:rPr>
          <w:rFonts w:ascii="Times New Roman" w:eastAsia="Times New Roman" w:hAnsi="Times New Roman" w:cs="Times New Roman"/>
          <w:b/>
          <w:sz w:val="28"/>
          <w:szCs w:val="28"/>
        </w:rPr>
      </w:pPr>
    </w:p>
    <w:p w14:paraId="26DB2398" w14:textId="77777777" w:rsidR="00F36EB0" w:rsidRPr="00F36EB0" w:rsidRDefault="00F36EB0" w:rsidP="00F64B9B">
      <w:pPr>
        <w:tabs>
          <w:tab w:val="left" w:pos="720"/>
          <w:tab w:val="center" w:pos="6786"/>
        </w:tabs>
        <w:spacing w:before="120" w:after="120"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BẢN ĐẶC TẢ MA TRẬN ĐỀ KIỂM TRA GIỮA  KÌ II MÔN TOÁN – LỚP 7</w:t>
      </w:r>
    </w:p>
    <w:p w14:paraId="3FF138E3" w14:textId="77777777" w:rsidR="00F36EB0" w:rsidRPr="00F36EB0" w:rsidRDefault="00F36EB0" w:rsidP="00F64B9B">
      <w:pPr>
        <w:tabs>
          <w:tab w:val="left" w:pos="720"/>
          <w:tab w:val="center" w:pos="6786"/>
        </w:tabs>
        <w:spacing w:before="120" w:after="120" w:line="276" w:lineRule="auto"/>
        <w:jc w:val="center"/>
        <w:rPr>
          <w:rFonts w:ascii="Times New Roman" w:eastAsia="Times New Roman" w:hAnsi="Times New Roman" w:cs="Times New Roman"/>
          <w:b/>
          <w:sz w:val="28"/>
          <w:szCs w:val="28"/>
        </w:rPr>
      </w:pPr>
    </w:p>
    <w:tbl>
      <w:tblPr>
        <w:tblW w:w="14467"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2160"/>
        <w:gridCol w:w="9"/>
        <w:gridCol w:w="5060"/>
        <w:gridCol w:w="990"/>
        <w:gridCol w:w="1134"/>
        <w:gridCol w:w="1249"/>
        <w:gridCol w:w="1484"/>
        <w:gridCol w:w="7"/>
      </w:tblGrid>
      <w:tr w:rsidR="00F36EB0" w:rsidRPr="00F36EB0" w14:paraId="4F7AC5D0" w14:textId="77777777" w:rsidTr="00233048">
        <w:trPr>
          <w:trHeight w:val="627"/>
        </w:trPr>
        <w:tc>
          <w:tcPr>
            <w:tcW w:w="780" w:type="dxa"/>
            <w:vMerge w:val="restart"/>
            <w:vAlign w:val="center"/>
          </w:tcPr>
          <w:p w14:paraId="24203EEC" w14:textId="77777777" w:rsidR="00F36EB0" w:rsidRPr="00F36EB0" w:rsidRDefault="00F36EB0" w:rsidP="00F64B9B">
            <w:pPr>
              <w:spacing w:before="120" w:after="120" w:line="276" w:lineRule="auto"/>
              <w:jc w:val="center"/>
              <w:rPr>
                <w:rFonts w:ascii="Times New Roman" w:hAnsi="Times New Roman" w:cs="Times New Roman"/>
                <w:b/>
              </w:rPr>
            </w:pPr>
            <w:r w:rsidRPr="00F36EB0">
              <w:rPr>
                <w:rFonts w:ascii="Times New Roman" w:hAnsi="Times New Roman" w:cs="Times New Roman"/>
                <w:b/>
              </w:rPr>
              <w:t>TT</w:t>
            </w:r>
          </w:p>
        </w:tc>
        <w:tc>
          <w:tcPr>
            <w:tcW w:w="3763" w:type="dxa"/>
            <w:gridSpan w:val="3"/>
            <w:vMerge w:val="restart"/>
            <w:vAlign w:val="center"/>
          </w:tcPr>
          <w:p w14:paraId="041AB124" w14:textId="77777777" w:rsidR="00F36EB0" w:rsidRPr="00F36EB0" w:rsidRDefault="00F36EB0" w:rsidP="00F64B9B">
            <w:pPr>
              <w:spacing w:before="120" w:after="120" w:line="276" w:lineRule="auto"/>
              <w:jc w:val="center"/>
              <w:rPr>
                <w:rFonts w:ascii="Times New Roman" w:hAnsi="Times New Roman" w:cs="Times New Roman"/>
                <w:b/>
              </w:rPr>
            </w:pPr>
            <w:r w:rsidRPr="00F36EB0">
              <w:rPr>
                <w:rFonts w:ascii="Times New Roman" w:hAnsi="Times New Roman" w:cs="Times New Roman"/>
                <w:b/>
              </w:rPr>
              <w:t>Chủ đề</w:t>
            </w:r>
          </w:p>
        </w:tc>
        <w:tc>
          <w:tcPr>
            <w:tcW w:w="5060" w:type="dxa"/>
            <w:vMerge w:val="restart"/>
            <w:vAlign w:val="center"/>
          </w:tcPr>
          <w:p w14:paraId="0F0A578C" w14:textId="77777777" w:rsidR="00F36EB0" w:rsidRPr="00F36EB0" w:rsidRDefault="00F36EB0" w:rsidP="00F64B9B">
            <w:pPr>
              <w:spacing w:before="120" w:after="120" w:line="276" w:lineRule="auto"/>
              <w:jc w:val="center"/>
              <w:rPr>
                <w:rFonts w:ascii="Times New Roman" w:hAnsi="Times New Roman" w:cs="Times New Roman"/>
                <w:b/>
              </w:rPr>
            </w:pPr>
            <w:r w:rsidRPr="00F36EB0">
              <w:rPr>
                <w:rFonts w:ascii="Times New Roman" w:hAnsi="Times New Roman" w:cs="Times New Roman"/>
                <w:b/>
              </w:rPr>
              <w:t xml:space="preserve">Mức độ đánh giá </w:t>
            </w:r>
          </w:p>
        </w:tc>
        <w:tc>
          <w:tcPr>
            <w:tcW w:w="4864" w:type="dxa"/>
            <w:gridSpan w:val="5"/>
          </w:tcPr>
          <w:p w14:paraId="1ACD4272" w14:textId="77777777" w:rsidR="00F36EB0" w:rsidRPr="00F36EB0" w:rsidRDefault="00F36EB0" w:rsidP="00F64B9B">
            <w:pPr>
              <w:spacing w:before="120" w:after="120" w:line="276" w:lineRule="auto"/>
              <w:jc w:val="center"/>
              <w:rPr>
                <w:rFonts w:ascii="Times New Roman" w:hAnsi="Times New Roman" w:cs="Times New Roman"/>
                <w:b/>
              </w:rPr>
            </w:pPr>
            <w:r w:rsidRPr="00F36EB0">
              <w:rPr>
                <w:rFonts w:ascii="Times New Roman" w:hAnsi="Times New Roman" w:cs="Times New Roman"/>
                <w:b/>
              </w:rPr>
              <w:t>Số câu hỏi theo mức độ nhận thức</w:t>
            </w:r>
          </w:p>
        </w:tc>
      </w:tr>
      <w:tr w:rsidR="00F36EB0" w:rsidRPr="00F36EB0" w14:paraId="121AB7EF" w14:textId="77777777" w:rsidTr="00233048">
        <w:trPr>
          <w:gridAfter w:val="1"/>
          <w:wAfter w:w="7" w:type="dxa"/>
          <w:trHeight w:val="627"/>
        </w:trPr>
        <w:tc>
          <w:tcPr>
            <w:tcW w:w="780" w:type="dxa"/>
            <w:vMerge/>
            <w:vAlign w:val="center"/>
          </w:tcPr>
          <w:p w14:paraId="34039175" w14:textId="77777777" w:rsidR="00F36EB0" w:rsidRPr="00F36EB0" w:rsidRDefault="00F36EB0"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3763" w:type="dxa"/>
            <w:gridSpan w:val="3"/>
            <w:vMerge/>
            <w:vAlign w:val="center"/>
          </w:tcPr>
          <w:p w14:paraId="07F007A1" w14:textId="77777777" w:rsidR="00F36EB0" w:rsidRPr="00F36EB0" w:rsidRDefault="00F36EB0"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5060" w:type="dxa"/>
            <w:vMerge/>
            <w:vAlign w:val="center"/>
          </w:tcPr>
          <w:p w14:paraId="1E6161F7" w14:textId="77777777" w:rsidR="00F36EB0" w:rsidRPr="00F36EB0" w:rsidRDefault="00F36EB0"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990" w:type="dxa"/>
          </w:tcPr>
          <w:p w14:paraId="18F7F63B" w14:textId="77777777" w:rsidR="00F36EB0" w:rsidRPr="00F36EB0" w:rsidRDefault="00F36EB0" w:rsidP="00F64B9B">
            <w:pPr>
              <w:spacing w:before="120" w:after="120" w:line="276" w:lineRule="auto"/>
              <w:jc w:val="center"/>
              <w:rPr>
                <w:rFonts w:ascii="Times New Roman" w:hAnsi="Times New Roman" w:cs="Times New Roman"/>
                <w:b/>
              </w:rPr>
            </w:pPr>
            <w:r w:rsidRPr="00F36EB0">
              <w:rPr>
                <w:rFonts w:ascii="Times New Roman" w:hAnsi="Times New Roman" w:cs="Times New Roman"/>
                <w:b/>
              </w:rPr>
              <w:t>Nhận biết</w:t>
            </w:r>
          </w:p>
        </w:tc>
        <w:tc>
          <w:tcPr>
            <w:tcW w:w="1134" w:type="dxa"/>
          </w:tcPr>
          <w:p w14:paraId="7BAE036E" w14:textId="77777777" w:rsidR="00F36EB0" w:rsidRPr="00F36EB0" w:rsidRDefault="00F36EB0" w:rsidP="00F64B9B">
            <w:pPr>
              <w:spacing w:before="120" w:after="120" w:line="276" w:lineRule="auto"/>
              <w:jc w:val="center"/>
              <w:rPr>
                <w:rFonts w:ascii="Times New Roman" w:hAnsi="Times New Roman" w:cs="Times New Roman"/>
                <w:b/>
              </w:rPr>
            </w:pPr>
            <w:r w:rsidRPr="00F36EB0">
              <w:rPr>
                <w:rFonts w:ascii="Times New Roman" w:hAnsi="Times New Roman" w:cs="Times New Roman"/>
                <w:b/>
              </w:rPr>
              <w:t>Thông hiểu</w:t>
            </w:r>
          </w:p>
        </w:tc>
        <w:tc>
          <w:tcPr>
            <w:tcW w:w="1249" w:type="dxa"/>
          </w:tcPr>
          <w:p w14:paraId="5DC69689" w14:textId="77777777" w:rsidR="00F36EB0" w:rsidRPr="00F36EB0" w:rsidRDefault="00F36EB0" w:rsidP="00F64B9B">
            <w:pPr>
              <w:spacing w:before="120" w:after="120" w:line="276" w:lineRule="auto"/>
              <w:jc w:val="center"/>
              <w:rPr>
                <w:rFonts w:ascii="Times New Roman" w:hAnsi="Times New Roman" w:cs="Times New Roman"/>
                <w:b/>
              </w:rPr>
            </w:pPr>
            <w:r w:rsidRPr="00F36EB0">
              <w:rPr>
                <w:rFonts w:ascii="Times New Roman" w:hAnsi="Times New Roman" w:cs="Times New Roman"/>
                <w:b/>
              </w:rPr>
              <w:t>Vận dụng</w:t>
            </w:r>
          </w:p>
        </w:tc>
        <w:tc>
          <w:tcPr>
            <w:tcW w:w="1484" w:type="dxa"/>
          </w:tcPr>
          <w:p w14:paraId="2689DE1D" w14:textId="77777777" w:rsidR="00F36EB0" w:rsidRPr="00F36EB0" w:rsidRDefault="00F36EB0" w:rsidP="00F64B9B">
            <w:pPr>
              <w:spacing w:before="120" w:after="120" w:line="276" w:lineRule="auto"/>
              <w:jc w:val="center"/>
              <w:rPr>
                <w:rFonts w:ascii="Times New Roman" w:hAnsi="Times New Roman" w:cs="Times New Roman"/>
                <w:b/>
              </w:rPr>
            </w:pPr>
            <w:r w:rsidRPr="00F36EB0">
              <w:rPr>
                <w:rFonts w:ascii="Times New Roman" w:hAnsi="Times New Roman" w:cs="Times New Roman"/>
                <w:b/>
              </w:rPr>
              <w:t>Vận dụng cao</w:t>
            </w:r>
          </w:p>
        </w:tc>
      </w:tr>
      <w:tr w:rsidR="00F36EB0" w:rsidRPr="00F36EB0" w14:paraId="12442798" w14:textId="77777777" w:rsidTr="00233048">
        <w:trPr>
          <w:gridAfter w:val="1"/>
          <w:wAfter w:w="7" w:type="dxa"/>
          <w:cantSplit/>
          <w:trHeight w:val="1792"/>
        </w:trPr>
        <w:tc>
          <w:tcPr>
            <w:tcW w:w="780" w:type="dxa"/>
            <w:vMerge w:val="restart"/>
          </w:tcPr>
          <w:p w14:paraId="260F048C" w14:textId="77777777" w:rsidR="00F36EB0" w:rsidRPr="00F36EB0" w:rsidRDefault="00F36EB0" w:rsidP="00F64B9B">
            <w:pPr>
              <w:spacing w:before="120" w:after="120" w:line="276" w:lineRule="auto"/>
              <w:jc w:val="center"/>
              <w:rPr>
                <w:rFonts w:ascii="Times New Roman" w:hAnsi="Times New Roman" w:cs="Times New Roman"/>
                <w:b/>
              </w:rPr>
            </w:pPr>
            <w:r w:rsidRPr="00F36EB0">
              <w:rPr>
                <w:rFonts w:ascii="Times New Roman" w:hAnsi="Times New Roman" w:cs="Times New Roman"/>
                <w:b/>
              </w:rPr>
              <w:t>1</w:t>
            </w:r>
          </w:p>
        </w:tc>
        <w:tc>
          <w:tcPr>
            <w:tcW w:w="1594" w:type="dxa"/>
            <w:vMerge w:val="restart"/>
          </w:tcPr>
          <w:p w14:paraId="292E3598" w14:textId="77777777" w:rsidR="00F36EB0" w:rsidRPr="00F36EB0" w:rsidRDefault="00F36EB0" w:rsidP="00F64B9B">
            <w:pPr>
              <w:spacing w:before="120" w:after="120" w:line="276" w:lineRule="auto"/>
              <w:jc w:val="center"/>
              <w:rPr>
                <w:rFonts w:ascii="Times New Roman" w:hAnsi="Times New Roman" w:cs="Times New Roman"/>
                <w:b/>
              </w:rPr>
            </w:pPr>
            <w:r w:rsidRPr="00F36EB0">
              <w:rPr>
                <w:rFonts w:ascii="Times New Roman" w:hAnsi="Times New Roman" w:cs="Times New Roman"/>
                <w:b/>
                <w:sz w:val="26"/>
                <w:szCs w:val="26"/>
              </w:rPr>
              <w:t>Số thực</w:t>
            </w:r>
          </w:p>
          <w:p w14:paraId="6CCACDAD" w14:textId="77777777" w:rsidR="00F36EB0" w:rsidRPr="00F36EB0" w:rsidRDefault="00F36EB0" w:rsidP="00F64B9B">
            <w:pPr>
              <w:spacing w:before="120" w:after="120" w:line="276" w:lineRule="auto"/>
              <w:jc w:val="center"/>
              <w:rPr>
                <w:rFonts w:ascii="Times New Roman" w:hAnsi="Times New Roman" w:cs="Times New Roman"/>
                <w:b/>
              </w:rPr>
            </w:pPr>
            <w:r w:rsidRPr="00F36EB0">
              <w:rPr>
                <w:rFonts w:ascii="Times New Roman" w:hAnsi="Times New Roman" w:cs="Times New Roman"/>
                <w:b/>
              </w:rPr>
              <w:t>1</w:t>
            </w:r>
            <w:r w:rsidRPr="00F36EB0">
              <w:rPr>
                <w:rFonts w:ascii="Times New Roman" w:hAnsi="Times New Roman" w:cs="Times New Roman"/>
                <w:b/>
                <w:lang w:val="en-US"/>
              </w:rPr>
              <w:t>3</w:t>
            </w:r>
            <w:r w:rsidRPr="00F36EB0">
              <w:rPr>
                <w:rFonts w:ascii="Times New Roman" w:hAnsi="Times New Roman" w:cs="Times New Roman"/>
                <w:b/>
              </w:rPr>
              <w:t xml:space="preserve"> tiết (</w:t>
            </w:r>
            <w:r w:rsidRPr="00F36EB0">
              <w:rPr>
                <w:rFonts w:ascii="Times New Roman" w:hAnsi="Times New Roman" w:cs="Times New Roman"/>
                <w:b/>
                <w:lang w:val="en-US"/>
              </w:rPr>
              <w:t>55</w:t>
            </w:r>
            <w:r w:rsidRPr="00F36EB0">
              <w:rPr>
                <w:rFonts w:ascii="Times New Roman" w:hAnsi="Times New Roman" w:cs="Times New Roman"/>
                <w:b/>
              </w:rPr>
              <w:t xml:space="preserve">%)  </w:t>
            </w:r>
            <w:r w:rsidRPr="00F36EB0">
              <w:rPr>
                <w:rFonts w:ascii="Times New Roman" w:hAnsi="Times New Roman" w:cs="Times New Roman"/>
                <w:b/>
                <w:lang w:val="en-US"/>
              </w:rPr>
              <w:t>5</w:t>
            </w:r>
            <w:r w:rsidRPr="00F36EB0">
              <w:rPr>
                <w:rFonts w:ascii="Times New Roman" w:hAnsi="Times New Roman" w:cs="Times New Roman"/>
                <w:b/>
              </w:rPr>
              <w:t>,5đ</w:t>
            </w:r>
          </w:p>
          <w:p w14:paraId="3B414E4C" w14:textId="77777777" w:rsidR="00F36EB0" w:rsidRPr="00F36EB0" w:rsidRDefault="00F36EB0" w:rsidP="00F64B9B">
            <w:pPr>
              <w:spacing w:before="120" w:after="120" w:line="276" w:lineRule="auto"/>
              <w:rPr>
                <w:rFonts w:ascii="Times New Roman" w:hAnsi="Times New Roman" w:cs="Times New Roman"/>
                <w:b/>
              </w:rPr>
            </w:pPr>
          </w:p>
          <w:p w14:paraId="53659B8A" w14:textId="77777777" w:rsidR="00F36EB0" w:rsidRPr="00F36EB0" w:rsidRDefault="00F36EB0" w:rsidP="00F64B9B">
            <w:pPr>
              <w:spacing w:before="120" w:after="120" w:line="276" w:lineRule="auto"/>
              <w:rPr>
                <w:rFonts w:ascii="Times New Roman" w:hAnsi="Times New Roman" w:cs="Times New Roman"/>
                <w:b/>
              </w:rPr>
            </w:pPr>
          </w:p>
        </w:tc>
        <w:tc>
          <w:tcPr>
            <w:tcW w:w="2160" w:type="dxa"/>
            <w:vMerge w:val="restart"/>
          </w:tcPr>
          <w:p w14:paraId="7C0CE67B" w14:textId="77777777" w:rsidR="00F36EB0" w:rsidRPr="00F36EB0" w:rsidRDefault="00F36EB0" w:rsidP="00F64B9B">
            <w:pPr>
              <w:spacing w:before="120" w:after="120" w:line="276" w:lineRule="auto"/>
              <w:jc w:val="center"/>
              <w:rPr>
                <w:rFonts w:ascii="Times New Roman" w:hAnsi="Times New Roman" w:cs="Times New Roman"/>
                <w:b/>
                <w:i/>
                <w:sz w:val="26"/>
                <w:szCs w:val="26"/>
              </w:rPr>
            </w:pPr>
            <w:r w:rsidRPr="00F36EB0">
              <w:rPr>
                <w:rFonts w:ascii="Times New Roman" w:hAnsi="Times New Roman" w:cs="Times New Roman"/>
                <w:b/>
                <w:i/>
                <w:sz w:val="26"/>
                <w:szCs w:val="26"/>
              </w:rPr>
              <w:t>Tỉ lệ thức và dãy tỉ số bằng nhau</w:t>
            </w:r>
          </w:p>
          <w:p w14:paraId="15F2E55C" w14:textId="77777777" w:rsidR="00F36EB0" w:rsidRPr="00F36EB0" w:rsidRDefault="00F36EB0" w:rsidP="00F64B9B">
            <w:pPr>
              <w:spacing w:before="120" w:after="120" w:line="276" w:lineRule="auto"/>
              <w:jc w:val="center"/>
              <w:rPr>
                <w:rFonts w:ascii="Times New Roman" w:hAnsi="Times New Roman" w:cs="Times New Roman"/>
                <w:sz w:val="26"/>
                <w:szCs w:val="26"/>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255CAD2" w14:textId="77777777" w:rsidR="00F36EB0" w:rsidRPr="00F36EB0" w:rsidRDefault="00F36EB0" w:rsidP="00F64B9B">
            <w:pPr>
              <w:spacing w:before="120" w:after="120" w:line="276" w:lineRule="auto"/>
              <w:ind w:left="-110"/>
              <w:jc w:val="both"/>
              <w:rPr>
                <w:rFonts w:ascii="Times New Roman" w:hAnsi="Times New Roman" w:cs="Times New Roman"/>
                <w:b/>
                <w:sz w:val="26"/>
                <w:szCs w:val="26"/>
              </w:rPr>
            </w:pPr>
            <w:r w:rsidRPr="00F36EB0">
              <w:rPr>
                <w:rFonts w:ascii="Times New Roman" w:hAnsi="Times New Roman" w:cs="Times New Roman"/>
                <w:b/>
                <w:sz w:val="26"/>
                <w:szCs w:val="26"/>
              </w:rPr>
              <w:t>* Nhận biết:</w:t>
            </w:r>
          </w:p>
          <w:p w14:paraId="5052B04E" w14:textId="77777777" w:rsidR="00F36EB0" w:rsidRPr="00F36EB0" w:rsidRDefault="00F36EB0" w:rsidP="00F64B9B">
            <w:pPr>
              <w:spacing w:before="120" w:after="120" w:line="276" w:lineRule="auto"/>
              <w:ind w:left="3"/>
              <w:jc w:val="both"/>
              <w:rPr>
                <w:rFonts w:ascii="Times New Roman" w:hAnsi="Times New Roman" w:cs="Times New Roman"/>
                <w:sz w:val="26"/>
                <w:szCs w:val="26"/>
              </w:rPr>
            </w:pPr>
            <w:r w:rsidRPr="00F36EB0">
              <w:rPr>
                <w:rFonts w:ascii="Times New Roman" w:hAnsi="Times New Roman" w:cs="Times New Roman"/>
                <w:sz w:val="26"/>
                <w:szCs w:val="26"/>
              </w:rPr>
              <w:t>– Nhận biết được tỉ lệ thức và các tính chất của tỉ lệ thức.</w:t>
            </w:r>
          </w:p>
          <w:p w14:paraId="0F428E42" w14:textId="77777777" w:rsidR="00F36EB0" w:rsidRPr="00F36EB0" w:rsidRDefault="00F36EB0" w:rsidP="00F64B9B">
            <w:pPr>
              <w:spacing w:before="120" w:after="120" w:line="276" w:lineRule="auto"/>
              <w:ind w:left="3"/>
              <w:jc w:val="both"/>
              <w:rPr>
                <w:rFonts w:ascii="Times New Roman" w:hAnsi="Times New Roman" w:cs="Times New Roman"/>
                <w:sz w:val="26"/>
                <w:szCs w:val="26"/>
              </w:rPr>
            </w:pPr>
            <w:r w:rsidRPr="00F36EB0">
              <w:rPr>
                <w:rFonts w:ascii="Times New Roman" w:hAnsi="Times New Roman" w:cs="Times New Roman"/>
                <w:sz w:val="26"/>
                <w:szCs w:val="26"/>
              </w:rPr>
              <w:t>– Nhận biết được dãy tỉ số bằng nhau.</w:t>
            </w:r>
          </w:p>
        </w:tc>
        <w:tc>
          <w:tcPr>
            <w:tcW w:w="990" w:type="dxa"/>
          </w:tcPr>
          <w:p w14:paraId="07583F5D" w14:textId="77777777" w:rsidR="00F36EB0" w:rsidRPr="00F36EB0" w:rsidRDefault="00F36EB0" w:rsidP="00F64B9B">
            <w:pPr>
              <w:spacing w:before="120" w:after="120" w:line="276" w:lineRule="auto"/>
              <w:jc w:val="center"/>
              <w:rPr>
                <w:rFonts w:ascii="Times New Roman" w:hAnsi="Times New Roman" w:cs="Times New Roman"/>
              </w:rPr>
            </w:pPr>
            <w:r w:rsidRPr="00F36EB0">
              <w:rPr>
                <w:rFonts w:ascii="Times New Roman" w:hAnsi="Times New Roman" w:cs="Times New Roman"/>
                <w:lang w:val="en-US"/>
              </w:rPr>
              <w:t>4</w:t>
            </w:r>
            <w:r w:rsidRPr="00F36EB0">
              <w:rPr>
                <w:rFonts w:ascii="Times New Roman" w:hAnsi="Times New Roman" w:cs="Times New Roman"/>
              </w:rPr>
              <w:t>(TN)</w:t>
            </w:r>
          </w:p>
        </w:tc>
        <w:tc>
          <w:tcPr>
            <w:tcW w:w="1134" w:type="dxa"/>
          </w:tcPr>
          <w:p w14:paraId="5F838DE7" w14:textId="77777777" w:rsidR="00F36EB0" w:rsidRPr="00F36EB0" w:rsidRDefault="00F36EB0" w:rsidP="00F64B9B">
            <w:pPr>
              <w:spacing w:before="120" w:after="120" w:line="276" w:lineRule="auto"/>
              <w:jc w:val="both"/>
              <w:rPr>
                <w:rFonts w:ascii="Times New Roman" w:hAnsi="Times New Roman" w:cs="Times New Roman"/>
              </w:rPr>
            </w:pPr>
          </w:p>
        </w:tc>
        <w:tc>
          <w:tcPr>
            <w:tcW w:w="1249" w:type="dxa"/>
          </w:tcPr>
          <w:p w14:paraId="54E7BCD2" w14:textId="77777777" w:rsidR="00F36EB0" w:rsidRPr="00F36EB0" w:rsidRDefault="00F36EB0" w:rsidP="00F64B9B">
            <w:pPr>
              <w:spacing w:before="120" w:after="120" w:line="276" w:lineRule="auto"/>
              <w:jc w:val="both"/>
              <w:rPr>
                <w:rFonts w:ascii="Times New Roman" w:hAnsi="Times New Roman" w:cs="Times New Roman"/>
              </w:rPr>
            </w:pPr>
          </w:p>
        </w:tc>
        <w:tc>
          <w:tcPr>
            <w:tcW w:w="1484" w:type="dxa"/>
          </w:tcPr>
          <w:p w14:paraId="59439F53" w14:textId="77777777" w:rsidR="00F36EB0" w:rsidRPr="00F36EB0" w:rsidRDefault="00F36EB0" w:rsidP="00F64B9B">
            <w:pPr>
              <w:spacing w:before="120" w:after="120" w:line="276" w:lineRule="auto"/>
              <w:jc w:val="both"/>
              <w:rPr>
                <w:rFonts w:ascii="Times New Roman" w:hAnsi="Times New Roman" w:cs="Times New Roman"/>
              </w:rPr>
            </w:pPr>
          </w:p>
        </w:tc>
      </w:tr>
      <w:tr w:rsidR="00F36EB0" w:rsidRPr="00F36EB0" w14:paraId="037B722A" w14:textId="77777777" w:rsidTr="00233048">
        <w:trPr>
          <w:gridAfter w:val="1"/>
          <w:wAfter w:w="7" w:type="dxa"/>
          <w:cantSplit/>
          <w:trHeight w:val="1142"/>
        </w:trPr>
        <w:tc>
          <w:tcPr>
            <w:tcW w:w="780" w:type="dxa"/>
            <w:vMerge/>
          </w:tcPr>
          <w:p w14:paraId="5BAFB009" w14:textId="77777777" w:rsidR="00F36EB0" w:rsidRPr="00F36EB0" w:rsidRDefault="00F36EB0"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1594" w:type="dxa"/>
            <w:vMerge/>
          </w:tcPr>
          <w:p w14:paraId="7E011D7C" w14:textId="77777777" w:rsidR="00F36EB0" w:rsidRPr="00F36EB0" w:rsidRDefault="00F36EB0"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2160" w:type="dxa"/>
            <w:vMerge/>
          </w:tcPr>
          <w:p w14:paraId="0BD5248C" w14:textId="77777777" w:rsidR="00F36EB0" w:rsidRPr="00F36EB0" w:rsidRDefault="00F36EB0"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AE7C423" w14:textId="77777777" w:rsidR="00F36EB0" w:rsidRPr="00F36EB0" w:rsidRDefault="00F36EB0" w:rsidP="00F64B9B">
            <w:pPr>
              <w:spacing w:before="120" w:after="120" w:line="276" w:lineRule="auto"/>
              <w:jc w:val="both"/>
              <w:rPr>
                <w:rFonts w:ascii="Times New Roman" w:hAnsi="Times New Roman" w:cs="Times New Roman"/>
                <w:b/>
                <w:sz w:val="26"/>
                <w:szCs w:val="26"/>
              </w:rPr>
            </w:pPr>
            <w:r w:rsidRPr="00F36EB0">
              <w:rPr>
                <w:rFonts w:ascii="Times New Roman" w:hAnsi="Times New Roman" w:cs="Times New Roman"/>
                <w:b/>
                <w:sz w:val="26"/>
                <w:szCs w:val="26"/>
              </w:rPr>
              <w:t>Thông hiểu:</w:t>
            </w:r>
          </w:p>
          <w:p w14:paraId="785C2BCF" w14:textId="77777777" w:rsidR="00F36EB0" w:rsidRPr="00F36EB0" w:rsidRDefault="00F36EB0" w:rsidP="00B92FBB">
            <w:pPr>
              <w:spacing w:before="120" w:after="120" w:line="276" w:lineRule="auto"/>
              <w:ind w:left="3"/>
              <w:jc w:val="both"/>
              <w:rPr>
                <w:rFonts w:ascii="Times New Roman" w:hAnsi="Times New Roman" w:cs="Times New Roman"/>
                <w:sz w:val="26"/>
                <w:szCs w:val="26"/>
              </w:rPr>
            </w:pPr>
            <w:r w:rsidRPr="00F36EB0">
              <w:rPr>
                <w:rFonts w:ascii="Times New Roman" w:hAnsi="Times New Roman" w:cs="Times New Roman"/>
                <w:sz w:val="26"/>
                <w:szCs w:val="26"/>
              </w:rPr>
              <w:t>– Áp dụng các tính chất của tỉ lệ thức trong bài toán đơn giản.</w:t>
            </w:r>
          </w:p>
        </w:tc>
        <w:tc>
          <w:tcPr>
            <w:tcW w:w="990" w:type="dxa"/>
          </w:tcPr>
          <w:p w14:paraId="03098DC7" w14:textId="77777777" w:rsidR="00F36EB0" w:rsidRPr="00F36EB0" w:rsidRDefault="00F36EB0" w:rsidP="00F64B9B">
            <w:pPr>
              <w:spacing w:before="120" w:after="120" w:line="276" w:lineRule="auto"/>
              <w:jc w:val="center"/>
              <w:rPr>
                <w:rFonts w:ascii="Times New Roman" w:hAnsi="Times New Roman" w:cs="Times New Roman"/>
              </w:rPr>
            </w:pPr>
          </w:p>
        </w:tc>
        <w:tc>
          <w:tcPr>
            <w:tcW w:w="1134" w:type="dxa"/>
          </w:tcPr>
          <w:p w14:paraId="2090BC39" w14:textId="77777777" w:rsidR="00F36EB0" w:rsidRPr="00F36EB0" w:rsidRDefault="00F36EB0" w:rsidP="00F64B9B">
            <w:pPr>
              <w:spacing w:before="120" w:after="120" w:line="276" w:lineRule="auto"/>
              <w:jc w:val="both"/>
              <w:rPr>
                <w:rFonts w:ascii="Times New Roman" w:hAnsi="Times New Roman" w:cs="Times New Roman"/>
              </w:rPr>
            </w:pPr>
            <w:r w:rsidRPr="00F36EB0">
              <w:rPr>
                <w:rFonts w:ascii="Times New Roman" w:hAnsi="Times New Roman" w:cs="Times New Roman"/>
                <w:lang w:val="en-US"/>
              </w:rPr>
              <w:t>2</w:t>
            </w:r>
            <w:r w:rsidRPr="00F36EB0">
              <w:rPr>
                <w:rFonts w:ascii="Times New Roman" w:hAnsi="Times New Roman" w:cs="Times New Roman"/>
              </w:rPr>
              <w:t>(TN)</w:t>
            </w:r>
          </w:p>
          <w:p w14:paraId="6B91A1A3" w14:textId="77777777" w:rsidR="00F36EB0" w:rsidRPr="00F36EB0" w:rsidRDefault="00F36EB0" w:rsidP="00F64B9B">
            <w:pPr>
              <w:spacing w:before="120" w:after="120" w:line="276" w:lineRule="auto"/>
              <w:jc w:val="both"/>
              <w:rPr>
                <w:rFonts w:ascii="Times New Roman" w:hAnsi="Times New Roman" w:cs="Times New Roman"/>
                <w:lang w:val="en-US"/>
              </w:rPr>
            </w:pPr>
            <w:r w:rsidRPr="00F36EB0">
              <w:rPr>
                <w:rFonts w:ascii="Times New Roman" w:hAnsi="Times New Roman" w:cs="Times New Roman"/>
                <w:lang w:val="en-US"/>
              </w:rPr>
              <w:t>1(TL)</w:t>
            </w:r>
          </w:p>
        </w:tc>
        <w:tc>
          <w:tcPr>
            <w:tcW w:w="1249" w:type="dxa"/>
          </w:tcPr>
          <w:p w14:paraId="4CF2CD45" w14:textId="77777777" w:rsidR="00F36EB0" w:rsidRPr="00F36EB0" w:rsidRDefault="00F36EB0" w:rsidP="00F64B9B">
            <w:pPr>
              <w:spacing w:before="120" w:after="120" w:line="276" w:lineRule="auto"/>
              <w:jc w:val="both"/>
              <w:rPr>
                <w:rFonts w:ascii="Times New Roman" w:hAnsi="Times New Roman" w:cs="Times New Roman"/>
              </w:rPr>
            </w:pPr>
          </w:p>
        </w:tc>
        <w:tc>
          <w:tcPr>
            <w:tcW w:w="1484" w:type="dxa"/>
          </w:tcPr>
          <w:p w14:paraId="19B9AF01" w14:textId="77777777" w:rsidR="00F36EB0" w:rsidRPr="00F36EB0" w:rsidRDefault="00F36EB0" w:rsidP="00F64B9B">
            <w:pPr>
              <w:spacing w:before="120" w:after="120" w:line="276" w:lineRule="auto"/>
              <w:jc w:val="both"/>
              <w:rPr>
                <w:rFonts w:ascii="Times New Roman" w:hAnsi="Times New Roman" w:cs="Times New Roman"/>
                <w:lang w:val="en-US"/>
              </w:rPr>
            </w:pPr>
          </w:p>
        </w:tc>
      </w:tr>
      <w:tr w:rsidR="00F36EB0" w:rsidRPr="00F36EB0" w14:paraId="30593520" w14:textId="77777777" w:rsidTr="00233048">
        <w:trPr>
          <w:gridAfter w:val="1"/>
          <w:wAfter w:w="7" w:type="dxa"/>
          <w:cantSplit/>
          <w:trHeight w:val="1804"/>
        </w:trPr>
        <w:tc>
          <w:tcPr>
            <w:tcW w:w="780" w:type="dxa"/>
            <w:vMerge/>
          </w:tcPr>
          <w:p w14:paraId="31D75C99" w14:textId="77777777" w:rsidR="00F36EB0" w:rsidRPr="00F36EB0" w:rsidRDefault="00F36EB0"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1594" w:type="dxa"/>
            <w:vMerge/>
          </w:tcPr>
          <w:p w14:paraId="2E081AEC" w14:textId="77777777" w:rsidR="00F36EB0" w:rsidRPr="00F36EB0" w:rsidRDefault="00F36EB0"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2160" w:type="dxa"/>
          </w:tcPr>
          <w:p w14:paraId="07FD9233" w14:textId="77777777" w:rsidR="00F36EB0" w:rsidRPr="00F36EB0" w:rsidRDefault="00F36EB0" w:rsidP="00F64B9B">
            <w:pPr>
              <w:spacing w:before="120" w:after="120" w:line="276" w:lineRule="auto"/>
              <w:jc w:val="center"/>
              <w:rPr>
                <w:rFonts w:ascii="Times New Roman" w:hAnsi="Times New Roman" w:cs="Times New Roman"/>
                <w:b/>
                <w:i/>
                <w:sz w:val="26"/>
                <w:szCs w:val="26"/>
              </w:rPr>
            </w:pPr>
            <w:r w:rsidRPr="00F36EB0">
              <w:rPr>
                <w:rFonts w:ascii="Times New Roman" w:hAnsi="Times New Roman" w:cs="Times New Roman"/>
                <w:b/>
                <w:i/>
                <w:sz w:val="26"/>
                <w:szCs w:val="26"/>
              </w:rPr>
              <w:t>Giải toán về đại lượng tỉ lệ</w:t>
            </w:r>
          </w:p>
          <w:p w14:paraId="25DE666D" w14:textId="77777777" w:rsidR="00F36EB0" w:rsidRPr="00F36EB0" w:rsidRDefault="00F36EB0" w:rsidP="00F64B9B">
            <w:pPr>
              <w:spacing w:before="120" w:after="120" w:line="276" w:lineRule="auto"/>
              <w:jc w:val="center"/>
              <w:rPr>
                <w:rFonts w:ascii="Times New Roman" w:hAnsi="Times New Roman" w:cs="Times New Roman"/>
                <w:sz w:val="26"/>
                <w:szCs w:val="26"/>
              </w:rPr>
            </w:pPr>
          </w:p>
        </w:tc>
        <w:tc>
          <w:tcPr>
            <w:tcW w:w="5069" w:type="dxa"/>
            <w:gridSpan w:val="2"/>
            <w:tcBorders>
              <w:top w:val="nil"/>
              <w:left w:val="single" w:sz="8" w:space="0" w:color="000000"/>
              <w:bottom w:val="single" w:sz="4" w:space="0" w:color="auto"/>
              <w:right w:val="single" w:sz="8" w:space="0" w:color="000000"/>
            </w:tcBorders>
            <w:tcMar>
              <w:top w:w="100" w:type="dxa"/>
              <w:left w:w="100" w:type="dxa"/>
              <w:bottom w:w="100" w:type="dxa"/>
              <w:right w:w="100" w:type="dxa"/>
            </w:tcMar>
          </w:tcPr>
          <w:p w14:paraId="600C2A67" w14:textId="77777777" w:rsidR="00F36EB0" w:rsidRPr="00F36EB0" w:rsidRDefault="00F36EB0" w:rsidP="00F64B9B">
            <w:pPr>
              <w:spacing w:before="120" w:after="120" w:line="276" w:lineRule="auto"/>
              <w:jc w:val="both"/>
              <w:rPr>
                <w:rFonts w:ascii="Times New Roman" w:hAnsi="Times New Roman" w:cs="Times New Roman"/>
                <w:b/>
                <w:sz w:val="26"/>
                <w:szCs w:val="26"/>
              </w:rPr>
            </w:pPr>
            <w:r w:rsidRPr="00F36EB0">
              <w:rPr>
                <w:rFonts w:ascii="Times New Roman" w:hAnsi="Times New Roman" w:cs="Times New Roman"/>
                <w:b/>
                <w:sz w:val="26"/>
                <w:szCs w:val="26"/>
              </w:rPr>
              <w:t>*Vận dụng:</w:t>
            </w:r>
          </w:p>
          <w:p w14:paraId="4DC3A435" w14:textId="77777777" w:rsidR="00F36EB0" w:rsidRPr="00F36EB0" w:rsidRDefault="00F36EB0" w:rsidP="00F64B9B">
            <w:pPr>
              <w:spacing w:before="120" w:after="120" w:line="276" w:lineRule="auto"/>
              <w:ind w:left="32"/>
              <w:jc w:val="both"/>
              <w:rPr>
                <w:rFonts w:ascii="Times New Roman" w:hAnsi="Times New Roman" w:cs="Times New Roman"/>
                <w:sz w:val="26"/>
                <w:szCs w:val="26"/>
              </w:rPr>
            </w:pPr>
            <w:r w:rsidRPr="00F36EB0">
              <w:rPr>
                <w:rFonts w:ascii="Times New Roman" w:hAnsi="Times New Roman" w:cs="Times New Roman"/>
                <w:sz w:val="26"/>
                <w:szCs w:val="26"/>
              </w:rPr>
              <w:t xml:space="preserve">– Giải được một số bài toán đơn giản về đại lượng tỉ lệ thuận </w:t>
            </w:r>
          </w:p>
          <w:p w14:paraId="657F6995" w14:textId="77777777" w:rsidR="00F36EB0" w:rsidRPr="00F36EB0" w:rsidRDefault="00F36EB0" w:rsidP="008A0922">
            <w:pPr>
              <w:spacing w:before="120" w:after="120" w:line="276" w:lineRule="auto"/>
              <w:ind w:left="32"/>
              <w:jc w:val="both"/>
              <w:rPr>
                <w:rFonts w:ascii="Times New Roman" w:hAnsi="Times New Roman" w:cs="Times New Roman"/>
                <w:sz w:val="26"/>
                <w:szCs w:val="26"/>
              </w:rPr>
            </w:pPr>
            <w:r w:rsidRPr="00F36EB0">
              <w:rPr>
                <w:rFonts w:ascii="Times New Roman" w:hAnsi="Times New Roman" w:cs="Times New Roman"/>
                <w:sz w:val="26"/>
                <w:szCs w:val="26"/>
              </w:rPr>
              <w:t xml:space="preserve">– Giải được một số bài toán đơn giản về đại lượng tỉ lệ nghịch </w:t>
            </w:r>
          </w:p>
        </w:tc>
        <w:tc>
          <w:tcPr>
            <w:tcW w:w="990" w:type="dxa"/>
          </w:tcPr>
          <w:p w14:paraId="64025B48" w14:textId="77777777" w:rsidR="00F36EB0" w:rsidRPr="00F36EB0" w:rsidRDefault="00F36EB0" w:rsidP="00F64B9B">
            <w:pPr>
              <w:spacing w:before="120" w:after="120" w:line="276" w:lineRule="auto"/>
              <w:jc w:val="center"/>
              <w:rPr>
                <w:rFonts w:ascii="Times New Roman" w:hAnsi="Times New Roman" w:cs="Times New Roman"/>
              </w:rPr>
            </w:pPr>
          </w:p>
        </w:tc>
        <w:tc>
          <w:tcPr>
            <w:tcW w:w="1134" w:type="dxa"/>
          </w:tcPr>
          <w:p w14:paraId="4974D769" w14:textId="77777777" w:rsidR="00F36EB0" w:rsidRPr="00F36EB0" w:rsidRDefault="00F36EB0" w:rsidP="00F64B9B">
            <w:pPr>
              <w:spacing w:before="120" w:after="120" w:line="276" w:lineRule="auto"/>
              <w:jc w:val="center"/>
              <w:rPr>
                <w:rFonts w:ascii="Times New Roman" w:hAnsi="Times New Roman" w:cs="Times New Roman"/>
              </w:rPr>
            </w:pPr>
          </w:p>
        </w:tc>
        <w:tc>
          <w:tcPr>
            <w:tcW w:w="1249" w:type="dxa"/>
          </w:tcPr>
          <w:p w14:paraId="2278B375" w14:textId="77777777" w:rsidR="00F36EB0" w:rsidRPr="00F36EB0" w:rsidRDefault="00F36EB0" w:rsidP="00F64B9B">
            <w:pPr>
              <w:spacing w:before="120" w:after="120" w:line="276" w:lineRule="auto"/>
              <w:jc w:val="center"/>
              <w:rPr>
                <w:rFonts w:ascii="Times New Roman" w:hAnsi="Times New Roman" w:cs="Times New Roman"/>
              </w:rPr>
            </w:pPr>
            <w:r w:rsidRPr="00F36EB0">
              <w:rPr>
                <w:rFonts w:ascii="Times New Roman" w:hAnsi="Times New Roman" w:cs="Times New Roman"/>
              </w:rPr>
              <w:t>2 (TL)</w:t>
            </w:r>
          </w:p>
        </w:tc>
        <w:tc>
          <w:tcPr>
            <w:tcW w:w="1484" w:type="dxa"/>
          </w:tcPr>
          <w:p w14:paraId="0B8960F4" w14:textId="77777777" w:rsidR="00F36EB0" w:rsidRPr="00F36EB0" w:rsidRDefault="00F36EB0" w:rsidP="00F64B9B">
            <w:pPr>
              <w:spacing w:before="120" w:after="120" w:line="276" w:lineRule="auto"/>
              <w:jc w:val="center"/>
              <w:rPr>
                <w:rFonts w:ascii="Times New Roman" w:hAnsi="Times New Roman" w:cs="Times New Roman"/>
                <w:lang w:val="en-US"/>
              </w:rPr>
            </w:pPr>
          </w:p>
        </w:tc>
      </w:tr>
      <w:tr w:rsidR="00F36EB0" w:rsidRPr="00F36EB0" w14:paraId="733491E4" w14:textId="77777777" w:rsidTr="00233048">
        <w:trPr>
          <w:gridAfter w:val="1"/>
          <w:wAfter w:w="7" w:type="dxa"/>
          <w:cantSplit/>
          <w:trHeight w:val="1737"/>
        </w:trPr>
        <w:tc>
          <w:tcPr>
            <w:tcW w:w="780" w:type="dxa"/>
          </w:tcPr>
          <w:p w14:paraId="6957E736" w14:textId="77777777" w:rsidR="00F36EB0" w:rsidRPr="00F36EB0" w:rsidRDefault="00F36EB0"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1594" w:type="dxa"/>
          </w:tcPr>
          <w:p w14:paraId="6C4DF39B" w14:textId="77777777" w:rsidR="00F36EB0" w:rsidRPr="00F36EB0" w:rsidRDefault="00F36EB0"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2160" w:type="dxa"/>
          </w:tcPr>
          <w:p w14:paraId="05877E38" w14:textId="77777777" w:rsidR="00F36EB0" w:rsidRPr="00F36EB0" w:rsidRDefault="00F36EB0" w:rsidP="00F64B9B">
            <w:pPr>
              <w:spacing w:before="120" w:after="120" w:line="276" w:lineRule="auto"/>
              <w:jc w:val="center"/>
              <w:rPr>
                <w:rFonts w:ascii="Times New Roman" w:hAnsi="Times New Roman" w:cs="Times New Roman"/>
                <w:b/>
                <w:i/>
                <w:sz w:val="26"/>
                <w:szCs w:val="26"/>
              </w:rPr>
            </w:pPr>
          </w:p>
        </w:tc>
        <w:tc>
          <w:tcPr>
            <w:tcW w:w="5069" w:type="dxa"/>
            <w:gridSpan w:val="2"/>
            <w:tcBorders>
              <w:top w:val="single" w:sz="4" w:space="0" w:color="auto"/>
              <w:left w:val="single" w:sz="8" w:space="0" w:color="000000"/>
              <w:bottom w:val="single" w:sz="8" w:space="0" w:color="000000"/>
              <w:right w:val="single" w:sz="8" w:space="0" w:color="000000"/>
            </w:tcBorders>
            <w:tcMar>
              <w:top w:w="100" w:type="dxa"/>
              <w:left w:w="100" w:type="dxa"/>
              <w:bottom w:w="100" w:type="dxa"/>
              <w:right w:w="100" w:type="dxa"/>
            </w:tcMar>
          </w:tcPr>
          <w:p w14:paraId="3A01D607" w14:textId="77777777" w:rsidR="00F36EB0" w:rsidRPr="00F36EB0" w:rsidRDefault="00F36EB0" w:rsidP="003D2654">
            <w:pPr>
              <w:spacing w:before="120" w:after="120" w:line="276" w:lineRule="auto"/>
              <w:jc w:val="both"/>
              <w:rPr>
                <w:rFonts w:ascii="Times New Roman" w:hAnsi="Times New Roman" w:cs="Times New Roman"/>
                <w:b/>
                <w:sz w:val="26"/>
                <w:szCs w:val="26"/>
              </w:rPr>
            </w:pPr>
            <w:r w:rsidRPr="00F36EB0">
              <w:rPr>
                <w:rFonts w:ascii="Times New Roman" w:hAnsi="Times New Roman" w:cs="Times New Roman"/>
                <w:b/>
                <w:sz w:val="26"/>
                <w:szCs w:val="26"/>
              </w:rPr>
              <w:t>* Vận dụng cao:</w:t>
            </w:r>
          </w:p>
          <w:p w14:paraId="737CA068" w14:textId="77777777" w:rsidR="00F36EB0" w:rsidRPr="00F36EB0" w:rsidRDefault="00F36EB0" w:rsidP="003D2654">
            <w:pPr>
              <w:spacing w:before="120" w:after="120" w:line="276" w:lineRule="auto"/>
              <w:jc w:val="both"/>
              <w:rPr>
                <w:rFonts w:ascii="Times New Roman" w:hAnsi="Times New Roman" w:cs="Times New Roman"/>
                <w:b/>
                <w:sz w:val="26"/>
                <w:szCs w:val="26"/>
              </w:rPr>
            </w:pPr>
            <w:r w:rsidRPr="00F36EB0">
              <w:rPr>
                <w:rFonts w:ascii="Times New Roman" w:hAnsi="Times New Roman" w:cs="Times New Roman"/>
                <w:sz w:val="26"/>
                <w:szCs w:val="26"/>
              </w:rPr>
              <w:t>-Vận dụng linh hoạt các tính chất của tỉ lệ thức, dãy tỉ số bằng nhau để chứng minh đẳng thức, tính giá trị biểu thức.</w:t>
            </w:r>
          </w:p>
        </w:tc>
        <w:tc>
          <w:tcPr>
            <w:tcW w:w="990" w:type="dxa"/>
          </w:tcPr>
          <w:p w14:paraId="0F22BC22" w14:textId="77777777" w:rsidR="00F36EB0" w:rsidRPr="00F36EB0" w:rsidRDefault="00F36EB0" w:rsidP="00F64B9B">
            <w:pPr>
              <w:spacing w:before="120" w:after="120" w:line="276" w:lineRule="auto"/>
              <w:jc w:val="center"/>
              <w:rPr>
                <w:rFonts w:ascii="Times New Roman" w:hAnsi="Times New Roman" w:cs="Times New Roman"/>
              </w:rPr>
            </w:pPr>
          </w:p>
        </w:tc>
        <w:tc>
          <w:tcPr>
            <w:tcW w:w="1134" w:type="dxa"/>
          </w:tcPr>
          <w:p w14:paraId="42980BB0" w14:textId="77777777" w:rsidR="00F36EB0" w:rsidRPr="00F36EB0" w:rsidRDefault="00F36EB0" w:rsidP="00F64B9B">
            <w:pPr>
              <w:spacing w:before="120" w:after="120" w:line="276" w:lineRule="auto"/>
              <w:jc w:val="center"/>
              <w:rPr>
                <w:rFonts w:ascii="Times New Roman" w:hAnsi="Times New Roman" w:cs="Times New Roman"/>
              </w:rPr>
            </w:pPr>
          </w:p>
        </w:tc>
        <w:tc>
          <w:tcPr>
            <w:tcW w:w="1249" w:type="dxa"/>
          </w:tcPr>
          <w:p w14:paraId="5E0546A3" w14:textId="77777777" w:rsidR="00F36EB0" w:rsidRPr="00F36EB0" w:rsidRDefault="00F36EB0" w:rsidP="00F64B9B">
            <w:pPr>
              <w:spacing w:before="120" w:after="120" w:line="276" w:lineRule="auto"/>
              <w:jc w:val="center"/>
              <w:rPr>
                <w:rFonts w:ascii="Times New Roman" w:hAnsi="Times New Roman" w:cs="Times New Roman"/>
              </w:rPr>
            </w:pPr>
          </w:p>
        </w:tc>
        <w:tc>
          <w:tcPr>
            <w:tcW w:w="1484" w:type="dxa"/>
          </w:tcPr>
          <w:p w14:paraId="0B73C40B" w14:textId="77777777" w:rsidR="00F36EB0" w:rsidRPr="00F36EB0" w:rsidRDefault="00F36EB0" w:rsidP="00F64B9B">
            <w:pPr>
              <w:spacing w:before="120" w:after="120" w:line="276" w:lineRule="auto"/>
              <w:jc w:val="center"/>
              <w:rPr>
                <w:rFonts w:ascii="Times New Roman" w:hAnsi="Times New Roman" w:cs="Times New Roman"/>
                <w:lang w:val="en-US"/>
              </w:rPr>
            </w:pPr>
            <w:r w:rsidRPr="00F36EB0">
              <w:rPr>
                <w:rFonts w:ascii="Times New Roman" w:hAnsi="Times New Roman" w:cs="Times New Roman"/>
                <w:lang w:val="en-US"/>
              </w:rPr>
              <w:t>1(TL)</w:t>
            </w:r>
          </w:p>
        </w:tc>
      </w:tr>
      <w:tr w:rsidR="00F36EB0" w:rsidRPr="00F36EB0" w14:paraId="640E920E" w14:textId="77777777" w:rsidTr="00233048">
        <w:trPr>
          <w:gridAfter w:val="1"/>
          <w:wAfter w:w="7" w:type="dxa"/>
          <w:cantSplit/>
          <w:trHeight w:val="3969"/>
        </w:trPr>
        <w:tc>
          <w:tcPr>
            <w:tcW w:w="780" w:type="dxa"/>
            <w:vMerge w:val="restart"/>
          </w:tcPr>
          <w:p w14:paraId="42CDC500" w14:textId="77777777" w:rsidR="00F36EB0" w:rsidRPr="00F36EB0" w:rsidRDefault="00F36EB0" w:rsidP="00F64B9B">
            <w:pPr>
              <w:spacing w:before="120" w:after="120" w:line="276" w:lineRule="auto"/>
              <w:jc w:val="center"/>
              <w:rPr>
                <w:rFonts w:ascii="Times New Roman" w:hAnsi="Times New Roman" w:cs="Times New Roman"/>
                <w:b/>
              </w:rPr>
            </w:pPr>
            <w:r w:rsidRPr="00F36EB0">
              <w:rPr>
                <w:rFonts w:ascii="Times New Roman" w:hAnsi="Times New Roman" w:cs="Times New Roman"/>
                <w:b/>
              </w:rPr>
              <w:t>2</w:t>
            </w:r>
          </w:p>
        </w:tc>
        <w:tc>
          <w:tcPr>
            <w:tcW w:w="1594" w:type="dxa"/>
            <w:vMerge w:val="restart"/>
          </w:tcPr>
          <w:p w14:paraId="6B0B5D80" w14:textId="77777777" w:rsidR="00F36EB0" w:rsidRPr="00F36EB0" w:rsidRDefault="00F36EB0" w:rsidP="00F64B9B">
            <w:pPr>
              <w:spacing w:before="120" w:after="120" w:line="276" w:lineRule="auto"/>
              <w:jc w:val="center"/>
              <w:rPr>
                <w:rFonts w:ascii="Times New Roman" w:hAnsi="Times New Roman" w:cs="Times New Roman"/>
                <w:b/>
                <w:sz w:val="26"/>
                <w:szCs w:val="26"/>
              </w:rPr>
            </w:pPr>
            <w:r w:rsidRPr="00F36EB0">
              <w:rPr>
                <w:rFonts w:ascii="Times New Roman" w:hAnsi="Times New Roman" w:cs="Times New Roman"/>
                <w:b/>
                <w:sz w:val="26"/>
                <w:szCs w:val="26"/>
              </w:rPr>
              <w:t>Các hình hình học cơ bản</w:t>
            </w:r>
          </w:p>
          <w:p w14:paraId="2E0EE2CC" w14:textId="77777777" w:rsidR="00F36EB0" w:rsidRPr="00F36EB0" w:rsidRDefault="00F36EB0" w:rsidP="00F64B9B">
            <w:pPr>
              <w:spacing w:before="120" w:after="120" w:line="276" w:lineRule="auto"/>
              <w:rPr>
                <w:rFonts w:ascii="Times New Roman" w:hAnsi="Times New Roman" w:cs="Times New Roman"/>
                <w:b/>
                <w:sz w:val="26"/>
                <w:szCs w:val="26"/>
                <w:lang w:val="en-US"/>
              </w:rPr>
            </w:pPr>
            <w:r w:rsidRPr="00F36EB0">
              <w:rPr>
                <w:rFonts w:ascii="Times New Roman" w:hAnsi="Times New Roman" w:cs="Times New Roman"/>
                <w:b/>
                <w:sz w:val="26"/>
                <w:szCs w:val="26"/>
              </w:rPr>
              <w:t>13</w:t>
            </w:r>
            <w:r w:rsidRPr="00F36EB0">
              <w:rPr>
                <w:rFonts w:ascii="Times New Roman" w:hAnsi="Times New Roman" w:cs="Times New Roman"/>
                <w:b/>
                <w:sz w:val="26"/>
                <w:szCs w:val="26"/>
                <w:lang w:val="en-US"/>
              </w:rPr>
              <w:t xml:space="preserve"> t</w:t>
            </w:r>
            <w:r w:rsidRPr="00F36EB0">
              <w:rPr>
                <w:rFonts w:ascii="Times New Roman" w:hAnsi="Times New Roman" w:cs="Times New Roman"/>
                <w:b/>
                <w:sz w:val="26"/>
                <w:szCs w:val="26"/>
              </w:rPr>
              <w:t>iết</w:t>
            </w:r>
          </w:p>
          <w:p w14:paraId="0C1F8A26" w14:textId="77777777" w:rsidR="00F36EB0" w:rsidRPr="00F36EB0" w:rsidRDefault="00F36EB0" w:rsidP="00F64B9B">
            <w:pPr>
              <w:spacing w:before="120" w:after="120" w:line="276" w:lineRule="auto"/>
              <w:rPr>
                <w:rFonts w:ascii="Times New Roman" w:hAnsi="Times New Roman" w:cs="Times New Roman"/>
                <w:b/>
                <w:sz w:val="26"/>
                <w:szCs w:val="26"/>
              </w:rPr>
            </w:pPr>
            <w:r w:rsidRPr="00F36EB0">
              <w:rPr>
                <w:rFonts w:ascii="Times New Roman" w:hAnsi="Times New Roman" w:cs="Times New Roman"/>
                <w:b/>
                <w:sz w:val="26"/>
                <w:szCs w:val="26"/>
              </w:rPr>
              <w:t>(5</w:t>
            </w:r>
            <w:r w:rsidRPr="00F36EB0">
              <w:rPr>
                <w:rFonts w:ascii="Times New Roman" w:hAnsi="Times New Roman" w:cs="Times New Roman"/>
                <w:b/>
                <w:sz w:val="26"/>
                <w:szCs w:val="26"/>
                <w:lang w:val="en-US"/>
              </w:rPr>
              <w:t>5</w:t>
            </w:r>
            <w:r w:rsidRPr="00F36EB0">
              <w:rPr>
                <w:rFonts w:ascii="Times New Roman" w:hAnsi="Times New Roman" w:cs="Times New Roman"/>
                <w:b/>
                <w:sz w:val="26"/>
                <w:szCs w:val="26"/>
              </w:rPr>
              <w:t>%)</w:t>
            </w:r>
            <w:r w:rsidRPr="00F36EB0">
              <w:rPr>
                <w:rFonts w:ascii="Times New Roman" w:hAnsi="Times New Roman" w:cs="Times New Roman"/>
                <w:b/>
                <w:sz w:val="26"/>
                <w:szCs w:val="26"/>
                <w:lang w:val="en-US"/>
              </w:rPr>
              <w:t>-</w:t>
            </w:r>
            <w:r w:rsidRPr="00F36EB0">
              <w:rPr>
                <w:rFonts w:ascii="Times New Roman" w:hAnsi="Times New Roman" w:cs="Times New Roman"/>
                <w:b/>
                <w:sz w:val="26"/>
                <w:szCs w:val="26"/>
              </w:rPr>
              <w:t>5,5đ</w:t>
            </w:r>
          </w:p>
          <w:p w14:paraId="310385B5" w14:textId="77777777" w:rsidR="00F36EB0" w:rsidRPr="00F36EB0" w:rsidRDefault="00F36EB0" w:rsidP="00F64B9B">
            <w:pPr>
              <w:spacing w:before="120" w:after="120" w:line="276" w:lineRule="auto"/>
              <w:jc w:val="center"/>
              <w:rPr>
                <w:rFonts w:ascii="Times New Roman" w:hAnsi="Times New Roman" w:cs="Times New Roman"/>
                <w:b/>
                <w:sz w:val="26"/>
                <w:szCs w:val="26"/>
              </w:rPr>
            </w:pPr>
          </w:p>
        </w:tc>
        <w:tc>
          <w:tcPr>
            <w:tcW w:w="2160" w:type="dxa"/>
            <w:vMerge w:val="restart"/>
          </w:tcPr>
          <w:p w14:paraId="6F2D498B" w14:textId="77777777" w:rsidR="00F36EB0" w:rsidRPr="00F36EB0" w:rsidRDefault="00F36EB0" w:rsidP="00F64B9B">
            <w:pPr>
              <w:spacing w:before="120" w:after="120" w:line="276" w:lineRule="auto"/>
              <w:jc w:val="center"/>
              <w:rPr>
                <w:rFonts w:ascii="Times New Roman" w:hAnsi="Times New Roman" w:cs="Times New Roman"/>
                <w:b/>
                <w:i/>
                <w:sz w:val="26"/>
                <w:szCs w:val="26"/>
              </w:rPr>
            </w:pPr>
            <w:r w:rsidRPr="00F36EB0">
              <w:rPr>
                <w:rFonts w:ascii="Times New Roman" w:hAnsi="Times New Roman" w:cs="Times New Roman"/>
                <w:b/>
                <w:i/>
                <w:sz w:val="26"/>
                <w:szCs w:val="26"/>
              </w:rPr>
              <w:t>Quan hệ giữa đường vuông góc và đường xiên. Các đường đồng quy của tam giác</w:t>
            </w:r>
          </w:p>
          <w:p w14:paraId="376B3CB4" w14:textId="77777777" w:rsidR="00F36EB0" w:rsidRPr="00F36EB0" w:rsidRDefault="00F36EB0" w:rsidP="00F64B9B">
            <w:pPr>
              <w:spacing w:before="120" w:after="120" w:line="276" w:lineRule="auto"/>
              <w:jc w:val="center"/>
              <w:rPr>
                <w:rFonts w:ascii="Times New Roman" w:hAnsi="Times New Roman" w:cs="Times New Roman"/>
                <w:b/>
                <w:i/>
              </w:rPr>
            </w:pPr>
          </w:p>
        </w:tc>
        <w:tc>
          <w:tcPr>
            <w:tcW w:w="5069" w:type="dxa"/>
            <w:gridSpan w:val="2"/>
          </w:tcPr>
          <w:p w14:paraId="28048BC0" w14:textId="77777777" w:rsidR="00F36EB0" w:rsidRPr="00F36EB0" w:rsidRDefault="00F36EB0" w:rsidP="00F64B9B">
            <w:pPr>
              <w:spacing w:before="120" w:after="120" w:line="276" w:lineRule="auto"/>
              <w:jc w:val="both"/>
              <w:rPr>
                <w:rFonts w:ascii="Times New Roman" w:hAnsi="Times New Roman" w:cs="Times New Roman"/>
                <w:sz w:val="26"/>
                <w:szCs w:val="26"/>
              </w:rPr>
            </w:pPr>
            <w:r w:rsidRPr="00F36EB0">
              <w:rPr>
                <w:rFonts w:ascii="Times New Roman" w:hAnsi="Times New Roman" w:cs="Times New Roman"/>
                <w:b/>
                <w:sz w:val="26"/>
                <w:szCs w:val="26"/>
              </w:rPr>
              <w:t>Nhận biết</w:t>
            </w:r>
            <w:r w:rsidRPr="00F36EB0">
              <w:rPr>
                <w:rFonts w:ascii="Times New Roman" w:hAnsi="Times New Roman" w:cs="Times New Roman"/>
                <w:sz w:val="26"/>
                <w:szCs w:val="26"/>
              </w:rPr>
              <w:t>:</w:t>
            </w:r>
          </w:p>
          <w:p w14:paraId="51720DBB" w14:textId="77777777" w:rsidR="00F36EB0" w:rsidRPr="00F36EB0" w:rsidRDefault="00F36EB0" w:rsidP="00F64B9B">
            <w:pPr>
              <w:spacing w:before="120" w:after="120" w:line="276" w:lineRule="auto"/>
              <w:jc w:val="both"/>
              <w:rPr>
                <w:rFonts w:ascii="Times New Roman" w:hAnsi="Times New Roman" w:cs="Times New Roman"/>
                <w:sz w:val="26"/>
                <w:szCs w:val="26"/>
              </w:rPr>
            </w:pPr>
            <w:r w:rsidRPr="00F36EB0">
              <w:rPr>
                <w:rFonts w:ascii="Times New Roman" w:hAnsi="Times New Roman" w:cs="Times New Roman"/>
                <w:sz w:val="26"/>
                <w:szCs w:val="26"/>
              </w:rPr>
              <w:t>– Nhận biết được khái niệm: đường vuông góc và đường xiên; khoảng cách từ một điểm đến một đường thẳng.</w:t>
            </w:r>
          </w:p>
          <w:p w14:paraId="1F8595A1" w14:textId="77777777" w:rsidR="00F36EB0" w:rsidRPr="00F36EB0" w:rsidRDefault="00F36EB0" w:rsidP="00F64B9B">
            <w:pPr>
              <w:spacing w:before="120" w:after="120" w:line="276" w:lineRule="auto"/>
              <w:jc w:val="both"/>
              <w:rPr>
                <w:rFonts w:ascii="Times New Roman" w:hAnsi="Times New Roman" w:cs="Times New Roman"/>
              </w:rPr>
            </w:pPr>
            <w:r w:rsidRPr="00F36EB0">
              <w:rPr>
                <w:rFonts w:ascii="Times New Roman" w:hAnsi="Times New Roman" w:cs="Times New Roman"/>
                <w:sz w:val="26"/>
                <w:szCs w:val="26"/>
              </w:rPr>
              <w:t>– Nhận biết được: các đường đặc biệt trong tam giác (đường trung tuyến, đường cao, đường phân giác, đường trung trực) và tính chất cơ bản của nó; sự đồng quy của các đường đặc biệt đó.</w:t>
            </w:r>
          </w:p>
        </w:tc>
        <w:tc>
          <w:tcPr>
            <w:tcW w:w="990" w:type="dxa"/>
          </w:tcPr>
          <w:p w14:paraId="62C9FB08" w14:textId="77777777" w:rsidR="00F36EB0" w:rsidRPr="00F36EB0" w:rsidRDefault="00F36EB0" w:rsidP="00F64B9B">
            <w:pPr>
              <w:spacing w:before="120" w:after="120" w:line="276" w:lineRule="auto"/>
              <w:jc w:val="center"/>
              <w:rPr>
                <w:rFonts w:ascii="Times New Roman" w:hAnsi="Times New Roman" w:cs="Times New Roman"/>
              </w:rPr>
            </w:pPr>
            <w:r w:rsidRPr="00F36EB0">
              <w:rPr>
                <w:rFonts w:ascii="Times New Roman" w:hAnsi="Times New Roman" w:cs="Times New Roman"/>
                <w:lang w:val="en-US"/>
              </w:rPr>
              <w:t>3</w:t>
            </w:r>
            <w:r w:rsidRPr="00F36EB0">
              <w:rPr>
                <w:rFonts w:ascii="Times New Roman" w:hAnsi="Times New Roman" w:cs="Times New Roman"/>
              </w:rPr>
              <w:t>(TN)</w:t>
            </w:r>
          </w:p>
        </w:tc>
        <w:tc>
          <w:tcPr>
            <w:tcW w:w="1134" w:type="dxa"/>
          </w:tcPr>
          <w:p w14:paraId="79B04EEC" w14:textId="77777777" w:rsidR="00F36EB0" w:rsidRPr="00F36EB0" w:rsidRDefault="00F36EB0" w:rsidP="00F64B9B">
            <w:pPr>
              <w:spacing w:before="120" w:after="120" w:line="276" w:lineRule="auto"/>
              <w:jc w:val="center"/>
              <w:rPr>
                <w:rFonts w:ascii="Times New Roman" w:hAnsi="Times New Roman" w:cs="Times New Roman"/>
              </w:rPr>
            </w:pPr>
          </w:p>
        </w:tc>
        <w:tc>
          <w:tcPr>
            <w:tcW w:w="1249" w:type="dxa"/>
          </w:tcPr>
          <w:p w14:paraId="7BD0BEF3" w14:textId="77777777" w:rsidR="00F36EB0" w:rsidRPr="00F36EB0" w:rsidRDefault="00F36EB0" w:rsidP="00F64B9B">
            <w:pPr>
              <w:spacing w:before="120" w:after="120" w:line="276" w:lineRule="auto"/>
              <w:jc w:val="center"/>
              <w:rPr>
                <w:rFonts w:ascii="Times New Roman" w:hAnsi="Times New Roman" w:cs="Times New Roman"/>
              </w:rPr>
            </w:pPr>
          </w:p>
        </w:tc>
        <w:tc>
          <w:tcPr>
            <w:tcW w:w="1484" w:type="dxa"/>
          </w:tcPr>
          <w:p w14:paraId="123A5D00" w14:textId="77777777" w:rsidR="00F36EB0" w:rsidRPr="00F36EB0" w:rsidRDefault="00F36EB0" w:rsidP="00F64B9B">
            <w:pPr>
              <w:spacing w:before="120" w:after="120" w:line="276" w:lineRule="auto"/>
              <w:jc w:val="center"/>
              <w:rPr>
                <w:rFonts w:ascii="Times New Roman" w:hAnsi="Times New Roman" w:cs="Times New Roman"/>
              </w:rPr>
            </w:pPr>
          </w:p>
        </w:tc>
      </w:tr>
      <w:tr w:rsidR="00F36EB0" w:rsidRPr="00F36EB0" w14:paraId="50DA18F8" w14:textId="77777777" w:rsidTr="00233048">
        <w:trPr>
          <w:gridAfter w:val="1"/>
          <w:wAfter w:w="7" w:type="dxa"/>
          <w:cantSplit/>
          <w:trHeight w:val="2830"/>
        </w:trPr>
        <w:tc>
          <w:tcPr>
            <w:tcW w:w="780" w:type="dxa"/>
            <w:vMerge/>
          </w:tcPr>
          <w:p w14:paraId="1E0600C0" w14:textId="77777777" w:rsidR="00F36EB0" w:rsidRPr="00F36EB0" w:rsidRDefault="00F36EB0"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1594" w:type="dxa"/>
            <w:vMerge/>
          </w:tcPr>
          <w:p w14:paraId="67577B2C" w14:textId="77777777" w:rsidR="00F36EB0" w:rsidRPr="00F36EB0" w:rsidRDefault="00F36EB0"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2160" w:type="dxa"/>
            <w:vMerge/>
          </w:tcPr>
          <w:p w14:paraId="221D3462" w14:textId="77777777" w:rsidR="00F36EB0" w:rsidRPr="00F36EB0" w:rsidRDefault="00F36EB0"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5069" w:type="dxa"/>
            <w:gridSpan w:val="2"/>
          </w:tcPr>
          <w:p w14:paraId="556F4E92" w14:textId="77777777" w:rsidR="00F36EB0" w:rsidRPr="00F36EB0" w:rsidRDefault="00F36EB0" w:rsidP="00F64B9B">
            <w:pPr>
              <w:spacing w:before="120" w:after="120" w:line="276" w:lineRule="auto"/>
              <w:jc w:val="both"/>
              <w:rPr>
                <w:rFonts w:ascii="Times New Roman" w:hAnsi="Times New Roman" w:cs="Times New Roman"/>
                <w:b/>
                <w:sz w:val="26"/>
                <w:szCs w:val="26"/>
              </w:rPr>
            </w:pPr>
            <w:r w:rsidRPr="00F36EB0">
              <w:rPr>
                <w:rFonts w:ascii="Times New Roman" w:hAnsi="Times New Roman" w:cs="Times New Roman"/>
                <w:b/>
                <w:sz w:val="26"/>
                <w:szCs w:val="26"/>
              </w:rPr>
              <w:t>Thông hiểu:</w:t>
            </w:r>
          </w:p>
          <w:p w14:paraId="2A260F02" w14:textId="77777777" w:rsidR="00F36EB0" w:rsidRPr="00F36EB0" w:rsidRDefault="00F36EB0" w:rsidP="00F64B9B">
            <w:pPr>
              <w:spacing w:before="120" w:after="120" w:line="276" w:lineRule="auto"/>
              <w:jc w:val="both"/>
              <w:rPr>
                <w:rFonts w:ascii="Times New Roman" w:hAnsi="Times New Roman" w:cs="Times New Roman"/>
                <w:sz w:val="26"/>
                <w:szCs w:val="26"/>
              </w:rPr>
            </w:pPr>
            <w:r w:rsidRPr="00F36EB0">
              <w:rPr>
                <w:rFonts w:ascii="Times New Roman" w:hAnsi="Times New Roman" w:cs="Times New Roman"/>
                <w:b/>
                <w:sz w:val="26"/>
                <w:szCs w:val="26"/>
              </w:rPr>
              <w:t xml:space="preserve">– </w:t>
            </w:r>
            <w:r w:rsidRPr="00F36EB0">
              <w:rPr>
                <w:rFonts w:ascii="Times New Roman" w:hAnsi="Times New Roman" w:cs="Times New Roman"/>
                <w:sz w:val="26"/>
                <w:szCs w:val="26"/>
              </w:rPr>
              <w:t>Giải thích được định lí về tổng các góc trong một tam giác bằng 180</w:t>
            </w:r>
            <w:r w:rsidRPr="00F36EB0">
              <w:rPr>
                <w:rFonts w:ascii="Times New Roman" w:hAnsi="Times New Roman" w:cs="Times New Roman"/>
                <w:sz w:val="26"/>
                <w:szCs w:val="26"/>
                <w:vertAlign w:val="superscript"/>
              </w:rPr>
              <w:t>o</w:t>
            </w:r>
            <w:r w:rsidRPr="00F36EB0">
              <w:rPr>
                <w:rFonts w:ascii="Times New Roman" w:hAnsi="Times New Roman" w:cs="Times New Roman"/>
                <w:sz w:val="26"/>
                <w:szCs w:val="26"/>
              </w:rPr>
              <w:t>.</w:t>
            </w:r>
          </w:p>
          <w:p w14:paraId="111A7CA5" w14:textId="77777777" w:rsidR="00F36EB0" w:rsidRPr="00F36EB0" w:rsidRDefault="00F36EB0" w:rsidP="00F64B9B">
            <w:pPr>
              <w:spacing w:before="120" w:after="120" w:line="276" w:lineRule="auto"/>
              <w:jc w:val="both"/>
              <w:rPr>
                <w:rFonts w:ascii="Times New Roman" w:hAnsi="Times New Roman" w:cs="Times New Roman"/>
                <w:sz w:val="26"/>
                <w:szCs w:val="26"/>
              </w:rPr>
            </w:pPr>
            <w:r w:rsidRPr="00F36EB0">
              <w:rPr>
                <w:rFonts w:ascii="Times New Roman" w:hAnsi="Times New Roman" w:cs="Times New Roman"/>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402C9345" w14:textId="77777777" w:rsidR="00F36EB0" w:rsidRPr="00F36EB0" w:rsidRDefault="00F36EB0" w:rsidP="00F64B9B">
            <w:pPr>
              <w:spacing w:before="120" w:after="120" w:line="276" w:lineRule="auto"/>
              <w:jc w:val="both"/>
              <w:rPr>
                <w:rFonts w:ascii="Times New Roman" w:hAnsi="Times New Roman" w:cs="Times New Roman"/>
                <w:sz w:val="26"/>
                <w:szCs w:val="26"/>
              </w:rPr>
            </w:pPr>
            <w:r w:rsidRPr="00F36EB0">
              <w:rPr>
                <w:rFonts w:ascii="Times New Roman" w:hAnsi="Times New Roman" w:cs="Times New Roman"/>
                <w:sz w:val="26"/>
                <w:szCs w:val="26"/>
              </w:rPr>
              <w:t>– Giải thích được các trường hợp bằng nhau của hai tam giác, của hai tam giác vuông.</w:t>
            </w:r>
          </w:p>
          <w:p w14:paraId="091A82EE" w14:textId="77777777" w:rsidR="00F36EB0" w:rsidRPr="00F36EB0" w:rsidRDefault="00F36EB0" w:rsidP="00F64B9B">
            <w:pPr>
              <w:spacing w:before="120" w:after="120" w:line="276" w:lineRule="auto"/>
              <w:jc w:val="both"/>
              <w:rPr>
                <w:rFonts w:ascii="Times New Roman" w:hAnsi="Times New Roman" w:cs="Times New Roman"/>
                <w:sz w:val="26"/>
                <w:szCs w:val="26"/>
              </w:rPr>
            </w:pPr>
            <w:r w:rsidRPr="00F36EB0">
              <w:rPr>
                <w:rFonts w:ascii="Times New Roman" w:hAnsi="Times New Roman" w:cs="Times New Roman"/>
                <w:sz w:val="26"/>
                <w:szCs w:val="26"/>
              </w:rPr>
              <w:t>– Giải thích được</w:t>
            </w:r>
          </w:p>
          <w:p w14:paraId="591D952A" w14:textId="77777777" w:rsidR="00F36EB0" w:rsidRPr="00F36EB0" w:rsidRDefault="00F36EB0" w:rsidP="002571EE">
            <w:pPr>
              <w:spacing w:before="120" w:after="120" w:line="276" w:lineRule="auto"/>
              <w:jc w:val="both"/>
              <w:rPr>
                <w:rFonts w:ascii="Times New Roman" w:hAnsi="Times New Roman" w:cs="Times New Roman"/>
                <w:sz w:val="26"/>
                <w:szCs w:val="26"/>
              </w:rPr>
            </w:pPr>
            <w:r w:rsidRPr="00F36EB0">
              <w:rPr>
                <w:rFonts w:ascii="Times New Roman" w:hAnsi="Times New Roman" w:cs="Times New Roman"/>
                <w:sz w:val="26"/>
                <w:szCs w:val="26"/>
              </w:rPr>
              <w:t xml:space="preserve">– Mô tả được tam giác cân, tam giác đều và giải thích được tính chất của tam giác cân, đều </w:t>
            </w:r>
          </w:p>
        </w:tc>
        <w:tc>
          <w:tcPr>
            <w:tcW w:w="990" w:type="dxa"/>
          </w:tcPr>
          <w:p w14:paraId="5EF048A5" w14:textId="77777777" w:rsidR="00F36EB0" w:rsidRPr="00F36EB0" w:rsidRDefault="00F36EB0" w:rsidP="00F64B9B">
            <w:pPr>
              <w:spacing w:before="120" w:after="120" w:line="276" w:lineRule="auto"/>
              <w:jc w:val="center"/>
              <w:rPr>
                <w:rFonts w:ascii="Times New Roman" w:hAnsi="Times New Roman" w:cs="Times New Roman"/>
              </w:rPr>
            </w:pPr>
          </w:p>
        </w:tc>
        <w:tc>
          <w:tcPr>
            <w:tcW w:w="1134" w:type="dxa"/>
          </w:tcPr>
          <w:p w14:paraId="431FBA5B" w14:textId="77777777" w:rsidR="00F36EB0" w:rsidRPr="00F36EB0" w:rsidRDefault="00F36EB0" w:rsidP="00F64B9B">
            <w:pPr>
              <w:spacing w:before="120" w:after="120" w:line="276" w:lineRule="auto"/>
              <w:jc w:val="center"/>
              <w:rPr>
                <w:rFonts w:ascii="Times New Roman" w:hAnsi="Times New Roman" w:cs="Times New Roman"/>
                <w:lang w:val="en-US"/>
              </w:rPr>
            </w:pPr>
            <w:r w:rsidRPr="00F36EB0">
              <w:rPr>
                <w:rFonts w:ascii="Times New Roman" w:hAnsi="Times New Roman" w:cs="Times New Roman"/>
                <w:lang w:val="en-US"/>
              </w:rPr>
              <w:t>3</w:t>
            </w:r>
            <w:r w:rsidRPr="00F36EB0">
              <w:rPr>
                <w:rFonts w:ascii="Times New Roman" w:hAnsi="Times New Roman" w:cs="Times New Roman"/>
              </w:rPr>
              <w:t>(TN)</w:t>
            </w:r>
          </w:p>
          <w:p w14:paraId="333D1BC9" w14:textId="77777777" w:rsidR="00F36EB0" w:rsidRPr="00F36EB0" w:rsidRDefault="00F36EB0" w:rsidP="00F64B9B">
            <w:pPr>
              <w:spacing w:before="120" w:after="120" w:line="276" w:lineRule="auto"/>
              <w:jc w:val="center"/>
              <w:rPr>
                <w:rFonts w:ascii="Times New Roman" w:hAnsi="Times New Roman" w:cs="Times New Roman"/>
              </w:rPr>
            </w:pPr>
            <w:r w:rsidRPr="00F36EB0">
              <w:rPr>
                <w:rFonts w:ascii="Times New Roman" w:hAnsi="Times New Roman" w:cs="Times New Roman"/>
                <w:lang w:val="en-US"/>
              </w:rPr>
              <w:t>1/2</w:t>
            </w:r>
            <w:r w:rsidRPr="00F36EB0">
              <w:rPr>
                <w:rFonts w:ascii="Times New Roman" w:hAnsi="Times New Roman" w:cs="Times New Roman"/>
              </w:rPr>
              <w:t>(TL)</w:t>
            </w:r>
          </w:p>
        </w:tc>
        <w:tc>
          <w:tcPr>
            <w:tcW w:w="1249" w:type="dxa"/>
          </w:tcPr>
          <w:p w14:paraId="4A5FC8FB" w14:textId="77777777" w:rsidR="00F36EB0" w:rsidRPr="00F36EB0" w:rsidRDefault="00F36EB0" w:rsidP="00F64B9B">
            <w:pPr>
              <w:spacing w:before="120" w:after="120" w:line="276" w:lineRule="auto"/>
              <w:jc w:val="center"/>
              <w:rPr>
                <w:rFonts w:ascii="Times New Roman" w:hAnsi="Times New Roman" w:cs="Times New Roman"/>
              </w:rPr>
            </w:pPr>
          </w:p>
        </w:tc>
        <w:tc>
          <w:tcPr>
            <w:tcW w:w="1484" w:type="dxa"/>
          </w:tcPr>
          <w:p w14:paraId="57AE32A7" w14:textId="77777777" w:rsidR="00F36EB0" w:rsidRPr="00F36EB0" w:rsidRDefault="00F36EB0" w:rsidP="00F64B9B">
            <w:pPr>
              <w:spacing w:before="120" w:after="120" w:line="276" w:lineRule="auto"/>
              <w:jc w:val="center"/>
              <w:rPr>
                <w:rFonts w:ascii="Times New Roman" w:hAnsi="Times New Roman" w:cs="Times New Roman"/>
              </w:rPr>
            </w:pPr>
          </w:p>
        </w:tc>
      </w:tr>
      <w:tr w:rsidR="00F36EB0" w:rsidRPr="00F36EB0" w14:paraId="273E9A69" w14:textId="77777777" w:rsidTr="00233048">
        <w:trPr>
          <w:gridAfter w:val="1"/>
          <w:wAfter w:w="7" w:type="dxa"/>
          <w:cantSplit/>
          <w:trHeight w:val="2830"/>
        </w:trPr>
        <w:tc>
          <w:tcPr>
            <w:tcW w:w="780" w:type="dxa"/>
          </w:tcPr>
          <w:p w14:paraId="59FCB5F0" w14:textId="77777777" w:rsidR="00F36EB0" w:rsidRPr="00F36EB0" w:rsidRDefault="00F36EB0" w:rsidP="008A1699">
            <w:pPr>
              <w:widowControl w:val="0"/>
              <w:pBdr>
                <w:top w:val="nil"/>
                <w:left w:val="nil"/>
                <w:bottom w:val="nil"/>
                <w:right w:val="nil"/>
                <w:between w:val="nil"/>
              </w:pBdr>
              <w:spacing w:before="120" w:after="120" w:line="276" w:lineRule="auto"/>
              <w:rPr>
                <w:rFonts w:ascii="Times New Roman" w:hAnsi="Times New Roman" w:cs="Times New Roman"/>
              </w:rPr>
            </w:pPr>
          </w:p>
        </w:tc>
        <w:tc>
          <w:tcPr>
            <w:tcW w:w="1594" w:type="dxa"/>
          </w:tcPr>
          <w:p w14:paraId="4EDC9BD7" w14:textId="77777777" w:rsidR="00F36EB0" w:rsidRPr="00F36EB0" w:rsidRDefault="00F36EB0" w:rsidP="008A1699">
            <w:pPr>
              <w:widowControl w:val="0"/>
              <w:pBdr>
                <w:top w:val="nil"/>
                <w:left w:val="nil"/>
                <w:bottom w:val="nil"/>
                <w:right w:val="nil"/>
                <w:between w:val="nil"/>
              </w:pBdr>
              <w:spacing w:before="120" w:after="120" w:line="276" w:lineRule="auto"/>
              <w:rPr>
                <w:rFonts w:ascii="Times New Roman" w:hAnsi="Times New Roman" w:cs="Times New Roman"/>
              </w:rPr>
            </w:pPr>
          </w:p>
        </w:tc>
        <w:tc>
          <w:tcPr>
            <w:tcW w:w="2160" w:type="dxa"/>
          </w:tcPr>
          <w:p w14:paraId="00537747" w14:textId="77777777" w:rsidR="00F36EB0" w:rsidRPr="00F36EB0" w:rsidRDefault="00F36EB0" w:rsidP="008A1699">
            <w:pPr>
              <w:rPr>
                <w:rFonts w:ascii="Times New Roman" w:hAnsi="Times New Roman" w:cs="Times New Roman"/>
                <w:b/>
                <w:i/>
              </w:rPr>
            </w:pPr>
            <w:r w:rsidRPr="00F36EB0">
              <w:rPr>
                <w:rFonts w:ascii="Times New Roman" w:hAnsi="Times New Roman" w:cs="Times New Roman"/>
                <w:b/>
                <w:i/>
              </w:rPr>
              <w:t>Giải bài toán có nội dung hình học và vận dụng giải quyết vấn đề thực tiễn.</w:t>
            </w:r>
          </w:p>
        </w:tc>
        <w:tc>
          <w:tcPr>
            <w:tcW w:w="5069" w:type="dxa"/>
            <w:gridSpan w:val="2"/>
          </w:tcPr>
          <w:p w14:paraId="1D138F0D" w14:textId="77777777" w:rsidR="00F36EB0" w:rsidRPr="00F36EB0" w:rsidRDefault="00F36EB0" w:rsidP="008A1699">
            <w:pPr>
              <w:jc w:val="both"/>
              <w:rPr>
                <w:rFonts w:ascii="Times New Roman" w:hAnsi="Times New Roman" w:cs="Times New Roman"/>
                <w:sz w:val="26"/>
                <w:szCs w:val="26"/>
              </w:rPr>
            </w:pPr>
            <w:r w:rsidRPr="00F36EB0">
              <w:rPr>
                <w:rFonts w:ascii="Times New Roman" w:hAnsi="Times New Roman" w:cs="Times New Roman"/>
                <w:b/>
              </w:rPr>
              <w:t>Vận dụng:</w:t>
            </w:r>
            <w:r w:rsidRPr="00F36EB0">
              <w:rPr>
                <w:rFonts w:ascii="Times New Roman" w:hAnsi="Times New Roman" w:cs="Times New Roman"/>
                <w:sz w:val="26"/>
                <w:szCs w:val="26"/>
              </w:rPr>
              <w:t xml:space="preserve"> </w:t>
            </w:r>
          </w:p>
          <w:p w14:paraId="1263984E" w14:textId="77777777" w:rsidR="00F36EB0" w:rsidRPr="00F36EB0" w:rsidRDefault="00F36EB0" w:rsidP="008A1699">
            <w:pPr>
              <w:jc w:val="both"/>
              <w:rPr>
                <w:rFonts w:ascii="Times New Roman" w:hAnsi="Times New Roman" w:cs="Times New Roman"/>
                <w:sz w:val="26"/>
                <w:szCs w:val="26"/>
              </w:rPr>
            </w:pPr>
            <w:r w:rsidRPr="00F36EB0">
              <w:rPr>
                <w:rFonts w:ascii="Times New Roman" w:hAnsi="Times New Roman" w:cs="Times New Roman"/>
                <w:sz w:val="26"/>
                <w:szCs w:val="26"/>
              </w:rPr>
              <w:t>Diễn đạt được lập luận và chứng minh hình học trong những trường hợp đơn giản: lập luận và chứng minh được các đường thẳng vuông góc, so sánh độ dài các đoạn thẳng…. từ các điều kiện ban đầu liên quan đến tam giác.</w:t>
            </w:r>
          </w:p>
          <w:p w14:paraId="11D69B24" w14:textId="77777777" w:rsidR="00F36EB0" w:rsidRPr="00F36EB0" w:rsidRDefault="00F36EB0" w:rsidP="008A1699">
            <w:pPr>
              <w:rPr>
                <w:rFonts w:ascii="Times New Roman" w:hAnsi="Times New Roman" w:cs="Times New Roman"/>
              </w:rPr>
            </w:pPr>
          </w:p>
        </w:tc>
        <w:tc>
          <w:tcPr>
            <w:tcW w:w="990" w:type="dxa"/>
          </w:tcPr>
          <w:p w14:paraId="710A6D65" w14:textId="77777777" w:rsidR="00F36EB0" w:rsidRPr="00F36EB0" w:rsidRDefault="00F36EB0" w:rsidP="008A1699">
            <w:pPr>
              <w:spacing w:before="120" w:after="120" w:line="276" w:lineRule="auto"/>
              <w:jc w:val="center"/>
              <w:rPr>
                <w:rFonts w:ascii="Times New Roman" w:hAnsi="Times New Roman" w:cs="Times New Roman"/>
              </w:rPr>
            </w:pPr>
          </w:p>
        </w:tc>
        <w:tc>
          <w:tcPr>
            <w:tcW w:w="1134" w:type="dxa"/>
          </w:tcPr>
          <w:p w14:paraId="3813BA2C" w14:textId="77777777" w:rsidR="00F36EB0" w:rsidRPr="00F36EB0" w:rsidRDefault="00F36EB0" w:rsidP="008A1699">
            <w:pPr>
              <w:spacing w:before="120" w:after="120" w:line="276" w:lineRule="auto"/>
              <w:jc w:val="center"/>
              <w:rPr>
                <w:rFonts w:ascii="Times New Roman" w:hAnsi="Times New Roman" w:cs="Times New Roman"/>
              </w:rPr>
            </w:pPr>
          </w:p>
        </w:tc>
        <w:tc>
          <w:tcPr>
            <w:tcW w:w="1249" w:type="dxa"/>
          </w:tcPr>
          <w:p w14:paraId="67D9F4D6" w14:textId="77777777" w:rsidR="00F36EB0" w:rsidRPr="00F36EB0" w:rsidRDefault="00F36EB0" w:rsidP="008A1699">
            <w:pPr>
              <w:spacing w:before="120" w:after="120" w:line="276" w:lineRule="auto"/>
              <w:jc w:val="center"/>
              <w:rPr>
                <w:rFonts w:ascii="Times New Roman" w:hAnsi="Times New Roman" w:cs="Times New Roman"/>
              </w:rPr>
            </w:pPr>
            <w:r w:rsidRPr="00F36EB0">
              <w:rPr>
                <w:rFonts w:ascii="Times New Roman" w:hAnsi="Times New Roman" w:cs="Times New Roman"/>
                <w:lang w:val="en-US"/>
              </w:rPr>
              <w:t>1/2(TL)</w:t>
            </w:r>
          </w:p>
        </w:tc>
        <w:tc>
          <w:tcPr>
            <w:tcW w:w="1484" w:type="dxa"/>
          </w:tcPr>
          <w:p w14:paraId="2F92A131" w14:textId="77777777" w:rsidR="00F36EB0" w:rsidRPr="00F36EB0" w:rsidRDefault="00F36EB0" w:rsidP="008A1699">
            <w:pPr>
              <w:spacing w:before="120" w:after="120" w:line="276" w:lineRule="auto"/>
              <w:jc w:val="center"/>
              <w:rPr>
                <w:rFonts w:ascii="Times New Roman" w:hAnsi="Times New Roman" w:cs="Times New Roman"/>
              </w:rPr>
            </w:pPr>
          </w:p>
        </w:tc>
      </w:tr>
    </w:tbl>
    <w:p w14:paraId="27B67E2B" w14:textId="77777777" w:rsidR="00F36EB0" w:rsidRPr="00F36EB0" w:rsidRDefault="00F36EB0" w:rsidP="00F64B9B">
      <w:pPr>
        <w:spacing w:before="120" w:after="120" w:line="276" w:lineRule="auto"/>
        <w:rPr>
          <w:rFonts w:ascii="Times New Roman" w:eastAsia="Times New Roman" w:hAnsi="Times New Roman" w:cs="Times New Roman"/>
          <w:sz w:val="28"/>
          <w:szCs w:val="28"/>
        </w:rPr>
      </w:pPr>
    </w:p>
    <w:p w14:paraId="1F13112A" w14:textId="77777777" w:rsidR="00F36EB0" w:rsidRPr="00F36EB0" w:rsidRDefault="00F36EB0" w:rsidP="00F64B9B">
      <w:pPr>
        <w:spacing w:before="120" w:after="120" w:line="276" w:lineRule="auto"/>
        <w:rPr>
          <w:rFonts w:ascii="Times New Roman" w:eastAsia="Times New Roman" w:hAnsi="Times New Roman" w:cs="Times New Roman"/>
          <w:sz w:val="28"/>
          <w:szCs w:val="28"/>
        </w:rPr>
      </w:pPr>
    </w:p>
    <w:p w14:paraId="39862E0F" w14:textId="77777777" w:rsidR="00F36EB0" w:rsidRPr="00F36EB0" w:rsidRDefault="00F36EB0" w:rsidP="00F64B9B">
      <w:pPr>
        <w:spacing w:before="120" w:after="120" w:line="276" w:lineRule="auto"/>
        <w:rPr>
          <w:rFonts w:ascii="Times New Roman" w:eastAsia="Times New Roman" w:hAnsi="Times New Roman" w:cs="Times New Roman"/>
          <w:sz w:val="28"/>
          <w:szCs w:val="28"/>
        </w:rPr>
      </w:pPr>
    </w:p>
    <w:p w14:paraId="6BA1B8F5" w14:textId="77777777" w:rsidR="00F36EB0" w:rsidRPr="00F36EB0" w:rsidRDefault="00F36EB0" w:rsidP="00F64B9B">
      <w:pPr>
        <w:spacing w:before="120" w:after="120" w:line="276" w:lineRule="auto"/>
        <w:rPr>
          <w:rFonts w:ascii="Times New Roman" w:eastAsia="Times New Roman" w:hAnsi="Times New Roman" w:cs="Times New Roman"/>
          <w:sz w:val="28"/>
          <w:szCs w:val="28"/>
        </w:rPr>
      </w:pPr>
    </w:p>
    <w:p w14:paraId="36418218" w14:textId="77777777" w:rsidR="00F36EB0" w:rsidRPr="00F36EB0" w:rsidRDefault="00F36EB0" w:rsidP="00F64B9B">
      <w:pPr>
        <w:spacing w:before="120" w:after="120" w:line="276" w:lineRule="auto"/>
        <w:rPr>
          <w:rFonts w:ascii="Times New Roman" w:eastAsia="Times New Roman" w:hAnsi="Times New Roman" w:cs="Times New Roman"/>
          <w:sz w:val="28"/>
          <w:szCs w:val="28"/>
        </w:rPr>
      </w:pPr>
    </w:p>
    <w:p w14:paraId="0A28AC90" w14:textId="77777777" w:rsidR="00F36EB0" w:rsidRPr="00F36EB0" w:rsidRDefault="00F36EB0" w:rsidP="00F64B9B">
      <w:pPr>
        <w:spacing w:before="120" w:after="120" w:line="276"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ĐỀ KIỂM TRA GIỮA KỲ II – TOÁN 7</w:t>
      </w:r>
    </w:p>
    <w:p w14:paraId="5570BB9F" w14:textId="77777777" w:rsidR="00F36EB0" w:rsidRPr="00F36EB0" w:rsidRDefault="00F36EB0" w:rsidP="00F64B9B">
      <w:pPr>
        <w:spacing w:before="120" w:after="120" w:line="276" w:lineRule="auto"/>
        <w:jc w:val="both"/>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I. PHẦN TRẮC NGHIỆM</w:t>
      </w:r>
    </w:p>
    <w:p w14:paraId="60DA9C26" w14:textId="77777777" w:rsidR="00F36EB0" w:rsidRPr="00F36EB0" w:rsidRDefault="00F36EB0"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1 (NB).</w:t>
      </w:r>
      <w:r w:rsidRPr="00F36EB0">
        <w:rPr>
          <w:rFonts w:ascii="Times New Roman" w:eastAsia="Times New Roman" w:hAnsi="Times New Roman" w:cs="Times New Roman"/>
          <w:sz w:val="28"/>
          <w:szCs w:val="28"/>
        </w:rPr>
        <w:t xml:space="preserve"> Trong các cặp tỉ số sau, cặp tỉ số nào lập thành một tỉ lệ thức?</w:t>
      </w:r>
    </w:p>
    <w:p w14:paraId="3DA55265" w14:textId="77777777" w:rsidR="00F36EB0" w:rsidRPr="00F36EB0" w:rsidRDefault="00F36EB0"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A.</w:t>
      </w:r>
      <w:r w:rsidRPr="00F36EB0">
        <w:rPr>
          <w:rFonts w:ascii="Times New Roman" w:eastAsia="Times New Roman" w:hAnsi="Times New Roman" w:cs="Times New Roman"/>
          <w:sz w:val="28"/>
          <w:szCs w:val="28"/>
        </w:rPr>
        <w:t xml:space="preserve"> 10 : 1</w:t>
      </w:r>
      <w:r w:rsidRPr="00F36EB0">
        <w:rPr>
          <w:rFonts w:ascii="Times New Roman" w:eastAsia="Times New Roman" w:hAnsi="Times New Roman" w:cs="Times New Roman"/>
          <w:sz w:val="28"/>
          <w:szCs w:val="28"/>
          <w:lang w:val="pt-BR"/>
        </w:rPr>
        <w:t>6</w:t>
      </w:r>
      <w:r w:rsidRPr="00F36EB0">
        <w:rPr>
          <w:rFonts w:ascii="Times New Roman" w:eastAsia="Times New Roman" w:hAnsi="Times New Roman" w:cs="Times New Roman"/>
          <w:sz w:val="28"/>
          <w:szCs w:val="28"/>
        </w:rPr>
        <w:t xml:space="preserve"> và</w:t>
      </w:r>
      <w:r w:rsidRPr="00F36EB0">
        <w:rPr>
          <w:rFonts w:ascii="Times New Roman" w:eastAsia="Times New Roman" w:hAnsi="Times New Roman" w:cs="Times New Roman"/>
          <w:sz w:val="28"/>
          <w:szCs w:val="28"/>
          <w:lang w:val="pt-BR"/>
        </w:rPr>
        <w:t xml:space="preserve"> </w:t>
      </w:r>
      <w:r w:rsidRPr="00F36EB0">
        <w:rPr>
          <w:rFonts w:ascii="Times New Roman" w:eastAsia="Times New Roman" w:hAnsi="Times New Roman" w:cs="Times New Roman"/>
          <w:position w:val="-24"/>
          <w:sz w:val="28"/>
          <w:szCs w:val="28"/>
          <w:lang w:val="en-US"/>
        </w:rPr>
        <w:object w:dxaOrig="499" w:dyaOrig="620" w14:anchorId="49262EE3">
          <v:shape id="_x0000_i1318" type="#_x0000_t75" style="width:24.75pt;height:30.75pt" o:ole="">
            <v:imagedata r:id="rId9" o:title=""/>
          </v:shape>
          <o:OLEObject Type="Embed" ProgID="Equation.DSMT4" ShapeID="_x0000_i1318" DrawAspect="Content" ObjectID="_1738861329" r:id="rId585"/>
        </w:object>
      </w:r>
      <w:r w:rsidRPr="00F36EB0">
        <w:rPr>
          <w:rFonts w:ascii="Times New Roman" w:eastAsia="Times New Roman" w:hAnsi="Times New Roman" w:cs="Times New Roman"/>
          <w:sz w:val="28"/>
          <w:szCs w:val="28"/>
          <w:lang w:val="pt-BR"/>
        </w:rPr>
        <w:t xml:space="preserve"> </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B.</w:t>
      </w:r>
      <w:r w:rsidRPr="00F36EB0">
        <w:rPr>
          <w:rFonts w:ascii="Times New Roman" w:eastAsia="Times New Roman" w:hAnsi="Times New Roman" w:cs="Times New Roman"/>
          <w:sz w:val="28"/>
          <w:szCs w:val="28"/>
        </w:rPr>
        <w:t xml:space="preserve"> – </w:t>
      </w:r>
      <w:r w:rsidRPr="00F36EB0">
        <w:rPr>
          <w:rFonts w:ascii="Times New Roman" w:eastAsia="Times New Roman" w:hAnsi="Times New Roman" w:cs="Times New Roman"/>
          <w:sz w:val="28"/>
          <w:szCs w:val="28"/>
          <w:lang w:val="pt-BR"/>
        </w:rPr>
        <w:t>20</w:t>
      </w:r>
      <w:r w:rsidRPr="00F36EB0">
        <w:rPr>
          <w:rFonts w:ascii="Times New Roman" w:eastAsia="Times New Roman" w:hAnsi="Times New Roman" w:cs="Times New Roman"/>
          <w:sz w:val="28"/>
          <w:szCs w:val="28"/>
        </w:rPr>
        <w:t xml:space="preserve"> : </w:t>
      </w:r>
      <w:r w:rsidRPr="00F36EB0">
        <w:rPr>
          <w:rFonts w:ascii="Times New Roman" w:eastAsia="Times New Roman" w:hAnsi="Times New Roman" w:cs="Times New Roman"/>
          <w:sz w:val="28"/>
          <w:szCs w:val="28"/>
          <w:lang w:val="pt-BR"/>
        </w:rPr>
        <w:t>30</w:t>
      </w:r>
      <w:r w:rsidRPr="00F36EB0">
        <w:rPr>
          <w:rFonts w:ascii="Times New Roman" w:eastAsia="Times New Roman" w:hAnsi="Times New Roman" w:cs="Times New Roman"/>
          <w:sz w:val="28"/>
          <w:szCs w:val="28"/>
        </w:rPr>
        <w:t xml:space="preserve"> và</w:t>
      </w:r>
      <w:r w:rsidRPr="00F36EB0">
        <w:rPr>
          <w:rFonts w:ascii="Times New Roman" w:eastAsia="Times New Roman" w:hAnsi="Times New Roman" w:cs="Times New Roman"/>
          <w:sz w:val="28"/>
          <w:szCs w:val="28"/>
          <w:lang w:val="pt-BR"/>
        </w:rPr>
        <w:t xml:space="preserve"> </w:t>
      </w:r>
      <w:r w:rsidRPr="00F36EB0">
        <w:rPr>
          <w:rFonts w:ascii="Times New Roman" w:eastAsia="Times New Roman" w:hAnsi="Times New Roman" w:cs="Times New Roman"/>
          <w:position w:val="-24"/>
          <w:sz w:val="28"/>
          <w:szCs w:val="28"/>
          <w:lang w:val="en-US"/>
        </w:rPr>
        <w:object w:dxaOrig="780" w:dyaOrig="620" w14:anchorId="58E18EE8">
          <v:shape id="_x0000_i1319" type="#_x0000_t75" style="width:39pt;height:30.75pt" o:ole="">
            <v:imagedata r:id="rId11" o:title=""/>
          </v:shape>
          <o:OLEObject Type="Embed" ProgID="Equation.DSMT4" ShapeID="_x0000_i1319" DrawAspect="Content" ObjectID="_1738861330" r:id="rId586"/>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noProof/>
          <w:sz w:val="46"/>
          <w:szCs w:val="46"/>
          <w:vertAlign w:val="subscript"/>
          <w:lang w:val="pt-BR"/>
        </w:rPr>
        <w:t xml:space="preserve"> </w:t>
      </w:r>
      <w:r w:rsidRPr="00F36EB0">
        <w:rPr>
          <w:rFonts w:ascii="Times New Roman" w:eastAsia="Times New Roman" w:hAnsi="Times New Roman" w:cs="Times New Roman"/>
          <w:sz w:val="46"/>
          <w:szCs w:val="46"/>
          <w:vertAlign w:val="subscript"/>
        </w:rPr>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p>
    <w:p w14:paraId="0A56B873" w14:textId="77777777" w:rsidR="00F36EB0" w:rsidRPr="00F36EB0" w:rsidRDefault="00F36EB0"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pt-BR"/>
        </w:rPr>
        <w:t>2</w:t>
      </w:r>
      <w:r w:rsidRPr="00F36EB0">
        <w:rPr>
          <w:rFonts w:ascii="Times New Roman" w:eastAsia="Times New Roman" w:hAnsi="Times New Roman" w:cs="Times New Roman"/>
          <w:sz w:val="28"/>
          <w:szCs w:val="28"/>
        </w:rPr>
        <w:t xml:space="preserve"> : </w:t>
      </w:r>
      <w:r w:rsidRPr="00F36EB0">
        <w:rPr>
          <w:rFonts w:ascii="Times New Roman" w:eastAsia="Times New Roman" w:hAnsi="Times New Roman" w:cs="Times New Roman"/>
          <w:sz w:val="28"/>
          <w:szCs w:val="28"/>
          <w:lang w:val="pt-BR"/>
        </w:rPr>
        <w:t>3</w:t>
      </w:r>
      <w:r w:rsidRPr="00F36EB0">
        <w:rPr>
          <w:rFonts w:ascii="Times New Roman" w:eastAsia="Times New Roman" w:hAnsi="Times New Roman" w:cs="Times New Roman"/>
          <w:sz w:val="28"/>
          <w:szCs w:val="28"/>
        </w:rPr>
        <w:t xml:space="preserve"> và</w:t>
      </w:r>
      <w:r w:rsidRPr="00F36EB0">
        <w:rPr>
          <w:rFonts w:ascii="Times New Roman" w:eastAsia="Times New Roman" w:hAnsi="Times New Roman" w:cs="Times New Roman"/>
          <w:sz w:val="28"/>
          <w:szCs w:val="28"/>
          <w:lang w:val="pt-BR"/>
        </w:rPr>
        <w:t xml:space="preserve"> </w:t>
      </w:r>
      <w:r w:rsidRPr="00F36EB0">
        <w:rPr>
          <w:rFonts w:ascii="Times New Roman" w:eastAsia="Times New Roman" w:hAnsi="Times New Roman" w:cs="Times New Roman"/>
          <w:position w:val="-24"/>
          <w:sz w:val="28"/>
          <w:szCs w:val="28"/>
          <w:lang w:val="en-US"/>
        </w:rPr>
        <w:object w:dxaOrig="660" w:dyaOrig="620" w14:anchorId="60344F51">
          <v:shape id="_x0000_i1320" type="#_x0000_t75" style="width:33pt;height:30.75pt" o:ole="">
            <v:imagedata r:id="rId13" o:title=""/>
          </v:shape>
          <o:OLEObject Type="Embed" ProgID="Equation.DSMT4" ShapeID="_x0000_i1320" DrawAspect="Content" ObjectID="_1738861331" r:id="rId587"/>
        </w:objec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lang w:val="pt-BR"/>
        </w:rPr>
        <w:t xml:space="preserve">          </w:t>
      </w:r>
      <w:r w:rsidRPr="00F36EB0">
        <w:rPr>
          <w:rFonts w:ascii="Times New Roman" w:eastAsia="Times New Roman" w:hAnsi="Times New Roman" w:cs="Times New Roman"/>
          <w:b/>
          <w:sz w:val="28"/>
          <w:szCs w:val="28"/>
        </w:rPr>
        <w:t>D.</w:t>
      </w:r>
      <w:r w:rsidRPr="00F36EB0">
        <w:rPr>
          <w:rFonts w:ascii="Times New Roman" w:eastAsia="Times New Roman" w:hAnsi="Times New Roman" w:cs="Times New Roman"/>
          <w:sz w:val="28"/>
          <w:szCs w:val="28"/>
        </w:rPr>
        <w:t xml:space="preserve"> – 10 : 15 và</w:t>
      </w:r>
      <w:r w:rsidRPr="00F36EB0">
        <w:rPr>
          <w:rFonts w:ascii="Times New Roman" w:eastAsia="Times New Roman" w:hAnsi="Times New Roman" w:cs="Times New Roman"/>
          <w:sz w:val="28"/>
          <w:szCs w:val="28"/>
          <w:lang w:val="pt-BR"/>
        </w:rPr>
        <w:t xml:space="preserve"> </w:t>
      </w:r>
      <w:r w:rsidRPr="00F36EB0">
        <w:rPr>
          <w:rFonts w:ascii="Times New Roman" w:eastAsia="Times New Roman" w:hAnsi="Times New Roman" w:cs="Times New Roman"/>
          <w:position w:val="-24"/>
          <w:sz w:val="28"/>
          <w:szCs w:val="28"/>
          <w:lang w:val="en-US"/>
        </w:rPr>
        <w:object w:dxaOrig="520" w:dyaOrig="620" w14:anchorId="51D3CBFD">
          <v:shape id="_x0000_i1321" type="#_x0000_t75" style="width:26.25pt;height:30.75pt" o:ole="">
            <v:imagedata r:id="rId15" o:title=""/>
          </v:shape>
          <o:OLEObject Type="Embed" ProgID="Equation.DSMT4" ShapeID="_x0000_i1321" DrawAspect="Content" ObjectID="_1738861332" r:id="rId588"/>
        </w:object>
      </w:r>
      <w:r w:rsidRPr="00F36EB0">
        <w:rPr>
          <w:rFonts w:ascii="Times New Roman" w:eastAsia="Times New Roman" w:hAnsi="Times New Roman" w:cs="Times New Roman"/>
          <w:sz w:val="28"/>
          <w:szCs w:val="28"/>
        </w:rPr>
        <w:t xml:space="preserve"> </w:t>
      </w:r>
    </w:p>
    <w:p w14:paraId="3BEEB964" w14:textId="77777777" w:rsidR="00F36EB0" w:rsidRPr="00F36EB0" w:rsidRDefault="00F36EB0"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2 (NB).</w:t>
      </w:r>
      <w:r w:rsidRPr="00F36EB0">
        <w:rPr>
          <w:rFonts w:ascii="Times New Roman" w:eastAsia="Times New Roman" w:hAnsi="Times New Roman" w:cs="Times New Roman"/>
          <w:sz w:val="28"/>
          <w:szCs w:val="28"/>
        </w:rPr>
        <w:t xml:space="preserve"> Nếu </w:t>
      </w:r>
      <w:r w:rsidRPr="00F36EB0">
        <w:rPr>
          <w:rFonts w:ascii="Times New Roman" w:eastAsia="Times New Roman" w:hAnsi="Times New Roman" w:cs="Times New Roman"/>
          <w:position w:val="-24"/>
          <w:sz w:val="28"/>
          <w:szCs w:val="28"/>
          <w:lang w:val="en-US"/>
        </w:rPr>
        <w:object w:dxaOrig="660" w:dyaOrig="620" w14:anchorId="45458286">
          <v:shape id="_x0000_i1322" type="#_x0000_t75" style="width:33pt;height:30.75pt" o:ole="">
            <v:imagedata r:id="rId17" o:title=""/>
          </v:shape>
          <o:OLEObject Type="Embed" ProgID="Equation.DSMT4" ShapeID="_x0000_i1322" DrawAspect="Content" ObjectID="_1738861333" r:id="rId589"/>
        </w:object>
      </w:r>
      <w:r w:rsidRPr="00F36EB0">
        <w:rPr>
          <w:rFonts w:ascii="Times New Roman" w:eastAsia="Times New Roman" w:hAnsi="Times New Roman" w:cs="Times New Roman"/>
          <w:sz w:val="28"/>
          <w:szCs w:val="28"/>
        </w:rPr>
        <w:t xml:space="preserve"> thì:</w:t>
      </w:r>
    </w:p>
    <w:p w14:paraId="504B1236" w14:textId="77777777" w:rsidR="00F36EB0" w:rsidRPr="00F36EB0" w:rsidRDefault="00F36EB0"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lastRenderedPageBreak/>
        <w:t>A.</w:t>
      </w:r>
      <w:r w:rsidRPr="00F36EB0">
        <w:rPr>
          <w:rFonts w:ascii="Times New Roman" w:eastAsia="Times New Roman" w:hAnsi="Times New Roman" w:cs="Times New Roman"/>
          <w:sz w:val="28"/>
          <w:szCs w:val="28"/>
        </w:rPr>
        <w:t xml:space="preserve"> 3c = 2d.</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B.</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pt-BR"/>
        </w:rPr>
        <w:t>3</w:t>
      </w:r>
      <w:r w:rsidRPr="00F36EB0">
        <w:rPr>
          <w:rFonts w:ascii="Times New Roman" w:eastAsia="Times New Roman" w:hAnsi="Times New Roman" w:cs="Times New Roman"/>
          <w:sz w:val="28"/>
          <w:szCs w:val="28"/>
        </w:rPr>
        <w:t xml:space="preserve">d = </w:t>
      </w:r>
      <w:r w:rsidRPr="00F36EB0">
        <w:rPr>
          <w:rFonts w:ascii="Times New Roman" w:eastAsia="Times New Roman" w:hAnsi="Times New Roman" w:cs="Times New Roman"/>
          <w:sz w:val="28"/>
          <w:szCs w:val="28"/>
          <w:lang w:val="pt-BR"/>
        </w:rPr>
        <w:t>2</w:t>
      </w:r>
      <w:r w:rsidRPr="00F36EB0">
        <w:rPr>
          <w:rFonts w:ascii="Times New Roman" w:eastAsia="Times New Roman" w:hAnsi="Times New Roman" w:cs="Times New Roman"/>
          <w:sz w:val="28"/>
          <w:szCs w:val="28"/>
        </w:rPr>
        <w:t>c.</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C</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pt-BR"/>
        </w:rPr>
        <w:t>3 : d</w:t>
      </w:r>
      <w:r w:rsidRPr="00F36EB0">
        <w:rPr>
          <w:rFonts w:ascii="Times New Roman" w:eastAsia="Times New Roman" w:hAnsi="Times New Roman" w:cs="Times New Roman"/>
          <w:sz w:val="28"/>
          <w:szCs w:val="28"/>
        </w:rPr>
        <w:t xml:space="preserve"> = </w:t>
      </w:r>
      <w:r w:rsidRPr="00F36EB0">
        <w:rPr>
          <w:rFonts w:ascii="Times New Roman" w:eastAsia="Times New Roman" w:hAnsi="Times New Roman" w:cs="Times New Roman"/>
          <w:sz w:val="28"/>
          <w:szCs w:val="28"/>
          <w:lang w:val="pt-BR"/>
        </w:rPr>
        <w:t>2 : c</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D.</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pt-BR"/>
        </w:rPr>
        <w:t>cd</w:t>
      </w:r>
      <w:r w:rsidRPr="00F36EB0">
        <w:rPr>
          <w:rFonts w:ascii="Times New Roman" w:eastAsia="Times New Roman" w:hAnsi="Times New Roman" w:cs="Times New Roman"/>
          <w:sz w:val="28"/>
          <w:szCs w:val="28"/>
        </w:rPr>
        <w:t xml:space="preserve"> = </w:t>
      </w:r>
      <w:r w:rsidRPr="00F36EB0">
        <w:rPr>
          <w:rFonts w:ascii="Times New Roman" w:eastAsia="Times New Roman" w:hAnsi="Times New Roman" w:cs="Times New Roman"/>
          <w:sz w:val="28"/>
          <w:szCs w:val="28"/>
          <w:lang w:val="pt-BR"/>
        </w:rPr>
        <w:t>6</w:t>
      </w:r>
      <w:r w:rsidRPr="00F36EB0">
        <w:rPr>
          <w:rFonts w:ascii="Times New Roman" w:eastAsia="Times New Roman" w:hAnsi="Times New Roman" w:cs="Times New Roman"/>
          <w:sz w:val="28"/>
          <w:szCs w:val="28"/>
        </w:rPr>
        <w:t>.</w:t>
      </w:r>
    </w:p>
    <w:p w14:paraId="6B067622" w14:textId="77777777" w:rsidR="00F36EB0" w:rsidRPr="00F36EB0" w:rsidRDefault="00F36EB0" w:rsidP="00C025EB">
      <w:pPr>
        <w:rPr>
          <w:rFonts w:ascii="Times New Roman" w:hAnsi="Times New Roman" w:cs="Times New Roman"/>
          <w:sz w:val="28"/>
          <w:szCs w:val="28"/>
        </w:rPr>
      </w:pPr>
      <w:r w:rsidRPr="00F36EB0">
        <w:rPr>
          <w:rFonts w:ascii="Times New Roman" w:eastAsia="Times New Roman" w:hAnsi="Times New Roman" w:cs="Times New Roman"/>
          <w:b/>
          <w:sz w:val="28"/>
          <w:szCs w:val="28"/>
        </w:rPr>
        <w:t>Câu 3 (NB).</w:t>
      </w:r>
      <w:r w:rsidRPr="00F36EB0">
        <w:rPr>
          <w:rFonts w:ascii="Times New Roman" w:eastAsia="Times New Roman" w:hAnsi="Times New Roman" w:cs="Times New Roman"/>
          <w:sz w:val="28"/>
          <w:szCs w:val="28"/>
        </w:rPr>
        <w:t xml:space="preserve">  </w:t>
      </w:r>
      <w:r w:rsidRPr="00F36EB0">
        <w:rPr>
          <w:rFonts w:ascii="Times New Roman" w:hAnsi="Times New Roman" w:cs="Times New Roman"/>
          <w:sz w:val="28"/>
          <w:szCs w:val="28"/>
        </w:rPr>
        <w:t>Cho đẳng thức 8.6 = 4.12 ta lập được tỉ lệ thức là</w:t>
      </w:r>
    </w:p>
    <w:p w14:paraId="71EEF25B" w14:textId="77777777" w:rsidR="00F36EB0" w:rsidRPr="00F36EB0" w:rsidRDefault="00F36EB0" w:rsidP="00C025EB">
      <w:pPr>
        <w:ind w:firstLine="720"/>
        <w:rPr>
          <w:rFonts w:ascii="Times New Roman" w:hAnsi="Times New Roman" w:cs="Times New Roman"/>
          <w:sz w:val="28"/>
          <w:szCs w:val="28"/>
        </w:rPr>
      </w:pPr>
      <w:r w:rsidRPr="00F36EB0">
        <w:rPr>
          <w:rFonts w:ascii="Times New Roman" w:hAnsi="Times New Roman" w:cs="Times New Roman"/>
          <w:b/>
          <w:sz w:val="28"/>
          <w:szCs w:val="28"/>
        </w:rPr>
        <w:t>A.</w:t>
      </w:r>
      <w:r w:rsidRPr="00F36EB0">
        <w:rPr>
          <w:rFonts w:ascii="Times New Roman" w:hAnsi="Times New Roman" w:cs="Times New Roman"/>
          <w:sz w:val="28"/>
          <w:szCs w:val="28"/>
        </w:rPr>
        <w:t xml:space="preserve"> </w:t>
      </w:r>
      <w:r w:rsidRPr="00F36EB0">
        <w:rPr>
          <w:rFonts w:ascii="Times New Roman" w:hAnsi="Times New Roman" w:cs="Times New Roman"/>
          <w:noProof/>
          <w:position w:val="-24"/>
          <w:sz w:val="28"/>
          <w:szCs w:val="28"/>
          <w:lang w:val="en-US"/>
        </w:rPr>
        <w:drawing>
          <wp:inline distT="0" distB="0" distL="0" distR="0" wp14:anchorId="5B2AC6AB" wp14:editId="1314796C">
            <wp:extent cx="485775" cy="4095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485775" cy="409575"/>
                    </a:xfrm>
                    <a:prstGeom prst="rect">
                      <a:avLst/>
                    </a:prstGeom>
                    <a:noFill/>
                    <a:ln>
                      <a:noFill/>
                    </a:ln>
                  </pic:spPr>
                </pic:pic>
              </a:graphicData>
            </a:graphic>
          </wp:inline>
        </w:drawing>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b/>
          <w:sz w:val="28"/>
          <w:szCs w:val="28"/>
        </w:rPr>
        <w:t>B.</w:t>
      </w:r>
      <w:r w:rsidRPr="00F36EB0">
        <w:rPr>
          <w:rFonts w:ascii="Times New Roman" w:hAnsi="Times New Roman" w:cs="Times New Roman"/>
          <w:sz w:val="28"/>
          <w:szCs w:val="28"/>
        </w:rPr>
        <w:t xml:space="preserve"> </w:t>
      </w:r>
      <w:r w:rsidRPr="00F36EB0">
        <w:rPr>
          <w:rFonts w:ascii="Times New Roman" w:hAnsi="Times New Roman" w:cs="Times New Roman"/>
          <w:noProof/>
          <w:position w:val="-24"/>
          <w:sz w:val="28"/>
          <w:szCs w:val="28"/>
          <w:lang w:val="en-US"/>
        </w:rPr>
        <w:drawing>
          <wp:inline distT="0" distB="0" distL="0" distR="0" wp14:anchorId="1382DBE9" wp14:editId="1E3B2B8D">
            <wp:extent cx="466725" cy="3905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F36EB0">
        <w:rPr>
          <w:rFonts w:ascii="Times New Roman" w:hAnsi="Times New Roman" w:cs="Times New Roman"/>
          <w:sz w:val="28"/>
          <w:szCs w:val="28"/>
        </w:rPr>
        <w:tab/>
      </w:r>
      <w:r w:rsidRPr="00F36EB0">
        <w:rPr>
          <w:rFonts w:ascii="Times New Roman" w:hAnsi="Times New Roman" w:cs="Times New Roman"/>
          <w:b/>
          <w:sz w:val="28"/>
          <w:szCs w:val="28"/>
        </w:rPr>
        <w:t xml:space="preserve">           C.</w:t>
      </w:r>
      <w:r w:rsidRPr="00F36EB0">
        <w:rPr>
          <w:rFonts w:ascii="Times New Roman" w:hAnsi="Times New Roman" w:cs="Times New Roman"/>
          <w:sz w:val="28"/>
          <w:szCs w:val="28"/>
        </w:rPr>
        <w:t xml:space="preserve"> </w:t>
      </w:r>
      <w:r w:rsidRPr="00F36EB0">
        <w:rPr>
          <w:rFonts w:ascii="Times New Roman" w:hAnsi="Times New Roman" w:cs="Times New Roman"/>
          <w:noProof/>
          <w:position w:val="-24"/>
          <w:sz w:val="28"/>
          <w:szCs w:val="28"/>
          <w:lang w:val="en-US"/>
        </w:rPr>
        <w:drawing>
          <wp:inline distT="0" distB="0" distL="0" distR="0" wp14:anchorId="5F0272A6" wp14:editId="7BF52D82">
            <wp:extent cx="457200" cy="39052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b/>
          <w:sz w:val="28"/>
          <w:szCs w:val="28"/>
        </w:rPr>
        <w:t>D.</w:t>
      </w:r>
      <w:r w:rsidRPr="00F36EB0">
        <w:rPr>
          <w:rFonts w:ascii="Times New Roman" w:hAnsi="Times New Roman" w:cs="Times New Roman"/>
          <w:sz w:val="28"/>
          <w:szCs w:val="28"/>
        </w:rPr>
        <w:t xml:space="preserve"> </w:t>
      </w:r>
      <w:r w:rsidRPr="00F36EB0">
        <w:rPr>
          <w:rFonts w:ascii="Times New Roman" w:hAnsi="Times New Roman" w:cs="Times New Roman"/>
          <w:noProof/>
          <w:position w:val="-24"/>
          <w:sz w:val="28"/>
          <w:szCs w:val="28"/>
          <w:lang w:val="en-US"/>
        </w:rPr>
        <w:drawing>
          <wp:inline distT="0" distB="0" distL="0" distR="0" wp14:anchorId="07DFC0F4" wp14:editId="2DF9F355">
            <wp:extent cx="466725" cy="39052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p w14:paraId="76D47E92" w14:textId="77777777" w:rsidR="00F36EB0" w:rsidRPr="00F36EB0" w:rsidRDefault="00F36EB0" w:rsidP="00C025EB">
      <w:pPr>
        <w:spacing w:before="120" w:after="120" w:line="276" w:lineRule="auto"/>
        <w:jc w:val="both"/>
        <w:rPr>
          <w:rFonts w:ascii="Times New Roman" w:eastAsia="Times New Roman" w:hAnsi="Times New Roman" w:cs="Times New Roman"/>
          <w:sz w:val="28"/>
          <w:szCs w:val="28"/>
          <w:lang w:val="en-US"/>
        </w:rPr>
      </w:pPr>
      <w:r w:rsidRPr="00F36EB0">
        <w:rPr>
          <w:rFonts w:ascii="Times New Roman" w:eastAsia="Times New Roman" w:hAnsi="Times New Roman" w:cs="Times New Roman"/>
          <w:b/>
          <w:sz w:val="28"/>
          <w:szCs w:val="28"/>
        </w:rPr>
        <w:t>Câu 4 (</w:t>
      </w:r>
      <w:r w:rsidRPr="00F36EB0">
        <w:rPr>
          <w:rFonts w:ascii="Times New Roman" w:eastAsia="Times New Roman" w:hAnsi="Times New Roman" w:cs="Times New Roman"/>
          <w:b/>
          <w:sz w:val="28"/>
          <w:szCs w:val="28"/>
          <w:lang w:val="en-US"/>
        </w:rPr>
        <w:t>TH</w:t>
      </w:r>
      <w:r w:rsidRPr="00F36EB0">
        <w:rPr>
          <w:rFonts w:ascii="Times New Roman" w:eastAsia="Times New Roman" w:hAnsi="Times New Roman" w:cs="Times New Roman"/>
          <w:b/>
          <w:sz w:val="28"/>
          <w:szCs w:val="28"/>
        </w:rPr>
        <w:t>).</w:t>
      </w:r>
      <w:r w:rsidRPr="00F36EB0">
        <w:rPr>
          <w:rFonts w:ascii="Times New Roman" w:eastAsia="Times New Roman" w:hAnsi="Times New Roman" w:cs="Times New Roman"/>
          <w:sz w:val="28"/>
          <w:szCs w:val="28"/>
        </w:rPr>
        <w:t xml:space="preserve"> Từ tỉ lệ thức</w:t>
      </w:r>
      <w:r w:rsidRPr="00F36EB0">
        <w:rPr>
          <w:rFonts w:ascii="Times New Roman" w:eastAsia="Times New Roman" w:hAnsi="Times New Roman" w:cs="Times New Roman"/>
          <w:sz w:val="28"/>
          <w:szCs w:val="28"/>
          <w:lang w:val="en-US"/>
        </w:rPr>
        <w:t xml:space="preserve"> </w:t>
      </w:r>
      <w:r w:rsidRPr="00F36EB0">
        <w:rPr>
          <w:rFonts w:ascii="Times New Roman" w:eastAsia="Times New Roman" w:hAnsi="Times New Roman" w:cs="Times New Roman"/>
          <w:position w:val="-28"/>
          <w:sz w:val="28"/>
          <w:szCs w:val="28"/>
          <w:lang w:val="en-US"/>
        </w:rPr>
        <w:object w:dxaOrig="639" w:dyaOrig="660" w14:anchorId="16AD31D0">
          <v:shape id="_x0000_i1323" type="#_x0000_t75" style="width:32.25pt;height:33pt" o:ole="">
            <v:imagedata r:id="rId27" o:title=""/>
          </v:shape>
          <o:OLEObject Type="Embed" ProgID="Equation.DSMT4" ShapeID="_x0000_i1323" DrawAspect="Content" ObjectID="_1738861334" r:id="rId594"/>
        </w:object>
      </w:r>
      <w:r w:rsidRPr="00F36EB0">
        <w:rPr>
          <w:rFonts w:ascii="Times New Roman" w:eastAsia="Times New Roman" w:hAnsi="Times New Roman" w:cs="Times New Roman"/>
          <w:sz w:val="28"/>
          <w:szCs w:val="28"/>
        </w:rPr>
        <w:t xml:space="preserve">  suy ra</w:t>
      </w:r>
      <w:r w:rsidRPr="00F36EB0">
        <w:rPr>
          <w:rFonts w:ascii="Times New Roman" w:eastAsia="Times New Roman" w:hAnsi="Times New Roman" w:cs="Times New Roman"/>
          <w:sz w:val="28"/>
          <w:szCs w:val="28"/>
          <w:lang w:val="en-US"/>
        </w:rPr>
        <w:t>:</w:t>
      </w:r>
    </w:p>
    <w:p w14:paraId="5108AE6F" w14:textId="77777777" w:rsidR="00F36EB0" w:rsidRPr="00F36EB0" w:rsidRDefault="00F36EB0"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w:t>
      </w:r>
      <w:r w:rsidRPr="00F36EB0">
        <w:rPr>
          <w:rFonts w:ascii="Times New Roman" w:eastAsia="Times New Roman" w:hAnsi="Times New Roman" w:cs="Times New Roman"/>
          <w:sz w:val="28"/>
          <w:szCs w:val="28"/>
          <w:lang w:val="en-US"/>
        </w:rPr>
        <w:t xml:space="preserve"> </w:t>
      </w:r>
      <w:r w:rsidRPr="00F36EB0">
        <w:rPr>
          <w:rFonts w:ascii="Times New Roman" w:eastAsia="Times New Roman" w:hAnsi="Times New Roman" w:cs="Times New Roman"/>
          <w:position w:val="-28"/>
          <w:sz w:val="28"/>
          <w:szCs w:val="28"/>
          <w:lang w:val="en-US"/>
        </w:rPr>
        <w:object w:dxaOrig="980" w:dyaOrig="660" w14:anchorId="0D5CB7F5">
          <v:shape id="_x0000_i1324" type="#_x0000_t75" style="width:48.75pt;height:33pt" o:ole="">
            <v:imagedata r:id="rId29" o:title=""/>
          </v:shape>
          <o:OLEObject Type="Embed" ProgID="Equation.DSMT4" ShapeID="_x0000_i1324" DrawAspect="Content" ObjectID="_1738861335" r:id="rId595"/>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B.</w:t>
      </w:r>
      <w:r w:rsidRPr="00F36EB0">
        <w:rPr>
          <w:rFonts w:ascii="Times New Roman" w:eastAsia="Times New Roman" w:hAnsi="Times New Roman" w:cs="Times New Roman"/>
          <w:b/>
          <w:sz w:val="28"/>
          <w:szCs w:val="28"/>
          <w:lang w:val="en-US"/>
        </w:rPr>
        <w:t xml:space="preserve"> </w:t>
      </w:r>
      <w:r w:rsidRPr="00F36EB0">
        <w:rPr>
          <w:rFonts w:ascii="Times New Roman" w:eastAsia="Times New Roman" w:hAnsi="Times New Roman" w:cs="Times New Roman"/>
          <w:position w:val="-28"/>
          <w:sz w:val="28"/>
          <w:szCs w:val="28"/>
          <w:lang w:val="en-US"/>
        </w:rPr>
        <w:object w:dxaOrig="999" w:dyaOrig="660" w14:anchorId="3909D8BE">
          <v:shape id="_x0000_i1325" type="#_x0000_t75" style="width:50.25pt;height:33pt" o:ole="">
            <v:imagedata r:id="rId31" o:title=""/>
          </v:shape>
          <o:OLEObject Type="Embed" ProgID="Equation.DSMT4" ShapeID="_x0000_i1325" DrawAspect="Content" ObjectID="_1738861336" r:id="rId596"/>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C.</w:t>
      </w:r>
      <w:r w:rsidRPr="00F36EB0">
        <w:rPr>
          <w:rFonts w:ascii="Times New Roman" w:eastAsia="Times New Roman" w:hAnsi="Times New Roman" w:cs="Times New Roman"/>
          <w:b/>
          <w:sz w:val="28"/>
          <w:szCs w:val="28"/>
          <w:lang w:val="en-US"/>
        </w:rPr>
        <w:t xml:space="preserve"> </w:t>
      </w:r>
      <w:r w:rsidRPr="00F36EB0">
        <w:rPr>
          <w:rFonts w:ascii="Times New Roman" w:eastAsia="Times New Roman" w:hAnsi="Times New Roman" w:cs="Times New Roman"/>
          <w:position w:val="-28"/>
          <w:sz w:val="28"/>
          <w:szCs w:val="28"/>
          <w:lang w:val="en-US"/>
        </w:rPr>
        <w:object w:dxaOrig="980" w:dyaOrig="660" w14:anchorId="49CCC757">
          <v:shape id="_x0000_i1326" type="#_x0000_t75" style="width:48.75pt;height:33pt" o:ole="">
            <v:imagedata r:id="rId33" o:title=""/>
          </v:shape>
          <o:OLEObject Type="Embed" ProgID="Equation.DSMT4" ShapeID="_x0000_i1326" DrawAspect="Content" ObjectID="_1738861337" r:id="rId597"/>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46"/>
          <w:szCs w:val="46"/>
          <w:vertAlign w:val="subscript"/>
        </w:rPr>
        <w:t>.</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D.</w:t>
      </w:r>
      <w:r w:rsidRPr="00F36EB0">
        <w:rPr>
          <w:rFonts w:ascii="Times New Roman" w:eastAsia="Times New Roman" w:hAnsi="Times New Roman" w:cs="Times New Roman"/>
          <w:b/>
          <w:sz w:val="28"/>
          <w:szCs w:val="28"/>
          <w:lang w:val="en-US"/>
        </w:rPr>
        <w:t xml:space="preserve"> </w:t>
      </w:r>
      <w:r w:rsidRPr="00F36EB0">
        <w:rPr>
          <w:rFonts w:ascii="Times New Roman" w:eastAsia="Times New Roman" w:hAnsi="Times New Roman" w:cs="Times New Roman"/>
          <w:position w:val="-24"/>
          <w:sz w:val="28"/>
          <w:szCs w:val="28"/>
          <w:lang w:val="en-US"/>
        </w:rPr>
        <w:object w:dxaOrig="660" w:dyaOrig="620" w14:anchorId="50083809">
          <v:shape id="_x0000_i1327" type="#_x0000_t75" style="width:33pt;height:30.75pt" o:ole="">
            <v:imagedata r:id="rId35" o:title=""/>
          </v:shape>
          <o:OLEObject Type="Embed" ProgID="Equation.DSMT4" ShapeID="_x0000_i1327" DrawAspect="Content" ObjectID="_1738861338" r:id="rId598"/>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46"/>
          <w:szCs w:val="46"/>
          <w:vertAlign w:val="subscript"/>
        </w:rPr>
        <w:t>.</w:t>
      </w:r>
    </w:p>
    <w:p w14:paraId="5518BADB" w14:textId="77777777" w:rsidR="00F36EB0" w:rsidRPr="00F36EB0" w:rsidRDefault="00F36EB0" w:rsidP="00F4118B">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5 (NB).</w:t>
      </w:r>
      <w:r w:rsidRPr="00F36EB0">
        <w:rPr>
          <w:rFonts w:ascii="Times New Roman" w:eastAsia="Times New Roman" w:hAnsi="Times New Roman" w:cs="Times New Roman"/>
          <w:sz w:val="28"/>
          <w:szCs w:val="28"/>
        </w:rPr>
        <w:t xml:space="preserve"> Cho ba số a; b; c tỉ lệ với 2;5;3 ta có dãy tỉ số </w:t>
      </w:r>
    </w:p>
    <w:p w14:paraId="30C537EE" w14:textId="77777777" w:rsidR="00F36EB0" w:rsidRPr="00F36EB0" w:rsidRDefault="00F36EB0" w:rsidP="00F4118B">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A.</w:t>
      </w:r>
      <w:r w:rsidRPr="00F36EB0">
        <w:rPr>
          <w:rFonts w:ascii="Times New Roman" w:eastAsia="Times New Roman" w:hAnsi="Times New Roman" w:cs="Times New Roman"/>
          <w:sz w:val="28"/>
          <w:szCs w:val="28"/>
        </w:rPr>
        <w:t xml:space="preserve">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b</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c</m:t>
            </m:r>
          </m:num>
          <m:den>
            <m:r>
              <w:rPr>
                <w:rFonts w:ascii="Cambria Math" w:eastAsia="Times New Roman" w:hAnsi="Cambria Math" w:cs="Times New Roman"/>
                <w:sz w:val="28"/>
                <w:szCs w:val="28"/>
              </w:rPr>
              <m:t>5</m:t>
            </m:r>
          </m:den>
        </m:f>
      </m:oMath>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B.</w:t>
      </w:r>
      <w:r w:rsidRPr="00F36EB0">
        <w:rPr>
          <w:rFonts w:ascii="Times New Roman" w:eastAsia="Times New Roman" w:hAnsi="Times New Roman" w:cs="Times New Roman"/>
          <w:sz w:val="28"/>
          <w:szCs w:val="28"/>
        </w:rPr>
        <w:t xml:space="preserve">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b</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c</m:t>
            </m:r>
          </m:num>
          <m:den>
            <m:r>
              <w:rPr>
                <w:rFonts w:ascii="Cambria Math" w:eastAsia="Times New Roman" w:hAnsi="Cambria Math" w:cs="Times New Roman"/>
                <w:sz w:val="28"/>
                <w:szCs w:val="28"/>
              </w:rPr>
              <m:t>2</m:t>
            </m:r>
          </m:den>
        </m:f>
      </m:oMath>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C.</w:t>
      </w:r>
      <w:r w:rsidRPr="00F36EB0">
        <w:rPr>
          <w:rFonts w:ascii="Times New Roman" w:eastAsia="Times New Roman" w:hAnsi="Times New Roman" w:cs="Times New Roman"/>
          <w:sz w:val="28"/>
          <w:szCs w:val="28"/>
        </w:rPr>
        <w:t xml:space="preserve">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b</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c</m:t>
            </m:r>
          </m:num>
          <m:den>
            <m:r>
              <w:rPr>
                <w:rFonts w:ascii="Cambria Math" w:eastAsia="Times New Roman" w:hAnsi="Cambria Math" w:cs="Times New Roman"/>
                <w:sz w:val="28"/>
                <w:szCs w:val="28"/>
              </w:rPr>
              <m:t>2</m:t>
            </m:r>
          </m:den>
        </m:f>
      </m:oMath>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D.</w:t>
      </w:r>
      <w:r w:rsidRPr="00F36EB0">
        <w:rPr>
          <w:rFonts w:ascii="Times New Roman" w:eastAsia="Times New Roman" w:hAnsi="Times New Roman" w:cs="Times New Roman"/>
          <w:sz w:val="28"/>
          <w:szCs w:val="28"/>
        </w:rPr>
        <w:t xml:space="preserve">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b</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c</m:t>
            </m:r>
          </m:num>
          <m:den>
            <m:r>
              <w:rPr>
                <w:rFonts w:ascii="Cambria Math" w:eastAsia="Times New Roman" w:hAnsi="Cambria Math" w:cs="Times New Roman"/>
                <w:sz w:val="28"/>
                <w:szCs w:val="28"/>
              </w:rPr>
              <m:t>3</m:t>
            </m:r>
          </m:den>
        </m:f>
      </m:oMath>
    </w:p>
    <w:p w14:paraId="18FF6D2C" w14:textId="77777777" w:rsidR="00F36EB0" w:rsidRPr="00F36EB0" w:rsidRDefault="00F36EB0" w:rsidP="00F4118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6 (</w:t>
      </w:r>
      <w:r w:rsidRPr="00F36EB0">
        <w:rPr>
          <w:rFonts w:ascii="Times New Roman" w:eastAsia="Times New Roman" w:hAnsi="Times New Roman" w:cs="Times New Roman"/>
          <w:b/>
          <w:sz w:val="28"/>
          <w:szCs w:val="28"/>
          <w:lang w:val="en-US"/>
        </w:rPr>
        <w:t>TH</w:t>
      </w:r>
      <w:r w:rsidRPr="00F36EB0">
        <w:rPr>
          <w:rFonts w:ascii="Times New Roman" w:eastAsia="Times New Roman" w:hAnsi="Times New Roman" w:cs="Times New Roman"/>
          <w:b/>
          <w:sz w:val="28"/>
          <w:szCs w:val="28"/>
        </w:rPr>
        <w:t>).</w:t>
      </w:r>
      <w:r w:rsidRPr="00F36EB0">
        <w:rPr>
          <w:rFonts w:ascii="Times New Roman" w:eastAsia="Times New Roman" w:hAnsi="Times New Roman" w:cs="Times New Roman"/>
          <w:sz w:val="28"/>
          <w:szCs w:val="28"/>
        </w:rPr>
        <w:t xml:space="preserve"> Từ tỉ lệ thức </w:t>
      </w:r>
      <w:r w:rsidRPr="00F36EB0">
        <w:rPr>
          <w:rFonts w:ascii="Times New Roman" w:eastAsia="Times New Roman" w:hAnsi="Times New Roman" w:cs="Times New Roman"/>
          <w:noProof/>
          <w:sz w:val="46"/>
          <w:szCs w:val="46"/>
          <w:vertAlign w:val="subscript"/>
        </w:rPr>
        <w:t xml:space="preserve"> </w:t>
      </w:r>
      <w:r w:rsidRPr="00F36EB0">
        <w:rPr>
          <w:rFonts w:ascii="Times New Roman" w:eastAsia="Times New Roman" w:hAnsi="Times New Roman" w:cs="Times New Roman"/>
          <w:position w:val="-24"/>
          <w:sz w:val="28"/>
          <w:szCs w:val="28"/>
          <w:lang w:val="en-US"/>
        </w:rPr>
        <w:object w:dxaOrig="620" w:dyaOrig="620" w14:anchorId="665A8C88">
          <v:shape id="_x0000_i1328" type="#_x0000_t75" style="width:30.75pt;height:30.75pt" o:ole="">
            <v:imagedata r:id="rId45" o:title=""/>
          </v:shape>
          <o:OLEObject Type="Embed" ProgID="Equation.DSMT4" ShapeID="_x0000_i1328" DrawAspect="Content" ObjectID="_1738861339" r:id="rId599"/>
        </w:object>
      </w:r>
      <w:r w:rsidRPr="00F36EB0">
        <w:rPr>
          <w:rFonts w:ascii="Times New Roman" w:eastAsia="Times New Roman" w:hAnsi="Times New Roman" w:cs="Times New Roman"/>
          <w:sz w:val="28"/>
          <w:szCs w:val="28"/>
        </w:rPr>
        <w:t>, suy ra:</w:t>
      </w:r>
    </w:p>
    <w:p w14:paraId="1A0BDDF2" w14:textId="77777777" w:rsidR="00F36EB0" w:rsidRPr="00F36EB0" w:rsidRDefault="00F36EB0"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A.</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position w:val="-24"/>
          <w:sz w:val="28"/>
          <w:szCs w:val="28"/>
          <w:lang w:val="en-US"/>
        </w:rPr>
        <w:object w:dxaOrig="760" w:dyaOrig="620" w14:anchorId="3ACE2063">
          <v:shape id="_x0000_i1329" type="#_x0000_t75" style="width:38.25pt;height:30.75pt" o:ole="">
            <v:imagedata r:id="rId47" o:title=""/>
          </v:shape>
          <o:OLEObject Type="Embed" ProgID="Equation.DSMT4" ShapeID="_x0000_i1329" DrawAspect="Content" ObjectID="_1738861340" r:id="rId600"/>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 xml:space="preserve">      </w:t>
      </w:r>
      <w:r w:rsidRPr="00F36EB0">
        <w:rPr>
          <w:rFonts w:ascii="Times New Roman" w:eastAsia="Times New Roman" w:hAnsi="Times New Roman" w:cs="Times New Roman"/>
          <w:b/>
          <w:sz w:val="28"/>
          <w:szCs w:val="28"/>
        </w:rPr>
        <w:t>B.</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position w:val="-24"/>
          <w:sz w:val="28"/>
          <w:szCs w:val="28"/>
          <w:lang w:val="en-US"/>
        </w:rPr>
        <w:object w:dxaOrig="780" w:dyaOrig="620" w14:anchorId="10BD4DC9">
          <v:shape id="_x0000_i1330" type="#_x0000_t75" style="width:39pt;height:30.75pt" o:ole="">
            <v:imagedata r:id="rId49" o:title=""/>
          </v:shape>
          <o:OLEObject Type="Embed" ProgID="Equation.DSMT4" ShapeID="_x0000_i1330" DrawAspect="Content" ObjectID="_1738861341" r:id="rId601"/>
        </w:objec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C.</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position w:val="-24"/>
          <w:sz w:val="28"/>
          <w:szCs w:val="28"/>
          <w:lang w:val="en-US"/>
        </w:rPr>
        <w:object w:dxaOrig="780" w:dyaOrig="620" w14:anchorId="495DC700">
          <v:shape id="_x0000_i1331" type="#_x0000_t75" style="width:39pt;height:30.75pt" o:ole="">
            <v:imagedata r:id="rId51" o:title=""/>
          </v:shape>
          <o:OLEObject Type="Embed" ProgID="Equation.DSMT4" ShapeID="_x0000_i1331" DrawAspect="Content" ObjectID="_1738861342" r:id="rId602"/>
        </w:objec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 xml:space="preserve">      D.</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position w:val="-24"/>
          <w:sz w:val="28"/>
          <w:szCs w:val="28"/>
          <w:lang w:val="en-US"/>
        </w:rPr>
        <w:object w:dxaOrig="760" w:dyaOrig="620" w14:anchorId="2DA82092">
          <v:shape id="_x0000_i1332" type="#_x0000_t75" style="width:38.25pt;height:30.75pt" o:ole="">
            <v:imagedata r:id="rId53" o:title=""/>
          </v:shape>
          <o:OLEObject Type="Embed" ProgID="Equation.DSMT4" ShapeID="_x0000_i1332" DrawAspect="Content" ObjectID="_1738861343" r:id="rId603"/>
        </w:object>
      </w:r>
      <w:r w:rsidRPr="00F36EB0">
        <w:rPr>
          <w:rFonts w:ascii="Times New Roman" w:eastAsia="Times New Roman" w:hAnsi="Times New Roman" w:cs="Times New Roman"/>
          <w:sz w:val="28"/>
          <w:szCs w:val="28"/>
        </w:rPr>
        <w:t xml:space="preserve"> </w:t>
      </w:r>
    </w:p>
    <w:p w14:paraId="544E3FCA" w14:textId="77777777" w:rsidR="00F36EB0" w:rsidRPr="00F36EB0" w:rsidRDefault="00F36EB0" w:rsidP="00F64B9B">
      <w:pPr>
        <w:spacing w:before="120" w:after="12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 xml:space="preserve">Câu 7 (NB). </w:t>
      </w:r>
      <w:r w:rsidRPr="00F36EB0">
        <w:rPr>
          <w:rFonts w:ascii="Times New Roman" w:eastAsia="Times New Roman" w:hAnsi="Times New Roman" w:cs="Times New Roman"/>
          <w:sz w:val="28"/>
          <w:szCs w:val="28"/>
        </w:rPr>
        <w:t xml:space="preserve">Giao điểm của ba đường cao trong một tam giác là </w:t>
      </w:r>
    </w:p>
    <w:p w14:paraId="58F20F09" w14:textId="77777777" w:rsidR="00F36EB0" w:rsidRPr="00F36EB0" w:rsidRDefault="00F36EB0" w:rsidP="00F64B9B">
      <w:pPr>
        <w:tabs>
          <w:tab w:val="left" w:pos="200"/>
          <w:tab w:val="left" w:pos="5200"/>
        </w:tabs>
        <w:spacing w:before="120" w:after="12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 xml:space="preserve">A. </w:t>
      </w:r>
      <w:r w:rsidRPr="00F36EB0">
        <w:rPr>
          <w:rFonts w:ascii="Times New Roman" w:eastAsia="Times New Roman" w:hAnsi="Times New Roman" w:cs="Times New Roman"/>
          <w:sz w:val="28"/>
          <w:szCs w:val="28"/>
        </w:rPr>
        <w:t>điểm</w:t>
      </w:r>
      <w:r w:rsidRPr="00F36EB0">
        <w:rPr>
          <w:rFonts w:ascii="Times New Roman" w:eastAsia="Times New Roman" w:hAnsi="Times New Roman" w:cs="Times New Roman"/>
          <w:b/>
          <w:sz w:val="28"/>
          <w:szCs w:val="28"/>
        </w:rPr>
        <w:t xml:space="preserve"> </w:t>
      </w:r>
      <w:r w:rsidRPr="00F36EB0">
        <w:rPr>
          <w:rFonts w:ascii="Times New Roman" w:eastAsia="Times New Roman" w:hAnsi="Times New Roman" w:cs="Times New Roman"/>
          <w:sz w:val="28"/>
          <w:szCs w:val="28"/>
        </w:rPr>
        <w:t xml:space="preserve">cách đều 3 đỉnh của tam giác đó.            </w:t>
      </w:r>
      <w:r w:rsidRPr="00F36EB0">
        <w:rPr>
          <w:rFonts w:ascii="Times New Roman" w:eastAsia="Times New Roman" w:hAnsi="Times New Roman" w:cs="Times New Roman"/>
          <w:b/>
          <w:sz w:val="28"/>
          <w:szCs w:val="28"/>
        </w:rPr>
        <w:t xml:space="preserve">B. </w:t>
      </w:r>
      <w:r w:rsidRPr="00F36EB0">
        <w:rPr>
          <w:rFonts w:ascii="Times New Roman" w:eastAsia="Times New Roman" w:hAnsi="Times New Roman" w:cs="Times New Roman"/>
          <w:sz w:val="28"/>
          <w:szCs w:val="28"/>
        </w:rPr>
        <w:t xml:space="preserve">điểm cách đều 3 cạnh của tam giác đó.             </w:t>
      </w:r>
    </w:p>
    <w:p w14:paraId="5937A043" w14:textId="77777777" w:rsidR="00F36EB0" w:rsidRPr="00F36EB0" w:rsidRDefault="00F36EB0" w:rsidP="00F64B9B">
      <w:pPr>
        <w:tabs>
          <w:tab w:val="left" w:pos="200"/>
          <w:tab w:val="left" w:pos="5200"/>
        </w:tabs>
        <w:spacing w:before="120" w:after="12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b/>
          <w:sz w:val="28"/>
          <w:szCs w:val="28"/>
        </w:rPr>
        <w:t>C.</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pt-BR"/>
        </w:rPr>
        <w:t>trực tâm</w:t>
      </w:r>
      <w:r w:rsidRPr="00F36EB0">
        <w:rPr>
          <w:rFonts w:ascii="Times New Roman" w:eastAsia="Times New Roman" w:hAnsi="Times New Roman" w:cs="Times New Roman"/>
          <w:sz w:val="28"/>
          <w:szCs w:val="28"/>
        </w:rPr>
        <w:t xml:space="preserve"> của tam giác.            </w:t>
      </w:r>
      <w:r w:rsidRPr="00F36EB0">
        <w:rPr>
          <w:rFonts w:ascii="Times New Roman" w:eastAsia="Times New Roman" w:hAnsi="Times New Roman" w:cs="Times New Roman"/>
          <w:sz w:val="28"/>
          <w:szCs w:val="28"/>
          <w:lang w:val="pt-BR"/>
        </w:rPr>
        <w:t xml:space="preserve">  </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sz w:val="28"/>
          <w:szCs w:val="28"/>
          <w:lang w:val="pt-BR"/>
        </w:rPr>
        <w:t xml:space="preserve">         </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b/>
          <w:sz w:val="28"/>
          <w:szCs w:val="28"/>
        </w:rPr>
        <w:t xml:space="preserve">D. </w:t>
      </w:r>
      <w:r w:rsidRPr="00F36EB0">
        <w:rPr>
          <w:rFonts w:ascii="Times New Roman" w:eastAsia="Times New Roman" w:hAnsi="Times New Roman" w:cs="Times New Roman"/>
          <w:sz w:val="28"/>
          <w:szCs w:val="28"/>
          <w:lang w:val="pt-BR"/>
        </w:rPr>
        <w:t>trọng tâm</w:t>
      </w:r>
      <w:r w:rsidRPr="00F36EB0">
        <w:rPr>
          <w:rFonts w:ascii="Times New Roman" w:eastAsia="Times New Roman" w:hAnsi="Times New Roman" w:cs="Times New Roman"/>
          <w:sz w:val="28"/>
          <w:szCs w:val="28"/>
        </w:rPr>
        <w:t xml:space="preserve"> của tam giác.</w:t>
      </w:r>
    </w:p>
    <w:p w14:paraId="460C1BEE" w14:textId="77777777" w:rsidR="00F36EB0" w:rsidRPr="00F36EB0" w:rsidRDefault="00F36EB0" w:rsidP="00515C8D">
      <w:pPr>
        <w:pStyle w:val="Header"/>
        <w:tabs>
          <w:tab w:val="left" w:pos="720"/>
        </w:tabs>
        <w:rPr>
          <w:rFonts w:ascii="Times New Roman" w:hAnsi="Times New Roman" w:cs="Times New Roman"/>
          <w:sz w:val="28"/>
          <w:szCs w:val="28"/>
          <w:lang w:val="es-ES"/>
        </w:rPr>
      </w:pPr>
      <w:r w:rsidRPr="00F36EB0">
        <w:rPr>
          <w:rFonts w:ascii="Times New Roman" w:eastAsia="Times New Roman" w:hAnsi="Times New Roman" w:cs="Times New Roman"/>
          <w:b/>
          <w:sz w:val="28"/>
          <w:szCs w:val="28"/>
        </w:rPr>
        <w:t xml:space="preserve">Câu 8 (NB). </w:t>
      </w:r>
      <w:r w:rsidRPr="00F36EB0">
        <w:rPr>
          <w:rFonts w:ascii="Times New Roman" w:hAnsi="Times New Roman" w:cs="Times New Roman"/>
          <w:sz w:val="28"/>
          <w:szCs w:val="28"/>
          <w:lang w:val="es-ES"/>
        </w:rPr>
        <w:t>Nếu BM là đường trung tuyến và G là trọng tâm của tam giác ABC thì</w:t>
      </w:r>
    </w:p>
    <w:p w14:paraId="59986163" w14:textId="77777777" w:rsidR="00F36EB0" w:rsidRPr="00F36EB0" w:rsidRDefault="00F36EB0" w:rsidP="00515C8D">
      <w:pPr>
        <w:pStyle w:val="Header"/>
        <w:tabs>
          <w:tab w:val="left" w:pos="720"/>
        </w:tabs>
        <w:rPr>
          <w:rFonts w:ascii="Times New Roman" w:hAnsi="Times New Roman" w:cs="Times New Roman"/>
          <w:b/>
          <w:sz w:val="28"/>
          <w:szCs w:val="28"/>
          <w:lang w:val="es-ES"/>
        </w:rPr>
      </w:pPr>
      <w:r w:rsidRPr="00F36EB0">
        <w:rPr>
          <w:rFonts w:ascii="Times New Roman" w:hAnsi="Times New Roman" w:cs="Times New Roman"/>
          <w:b/>
          <w:sz w:val="28"/>
          <w:szCs w:val="28"/>
          <w:lang w:val="es-ES"/>
        </w:rPr>
        <w:t>A.</w:t>
      </w:r>
      <w:r w:rsidRPr="00F36EB0">
        <w:rPr>
          <w:rFonts w:ascii="Times New Roman" w:hAnsi="Times New Roman" w:cs="Times New Roman"/>
          <w:position w:val="-4"/>
          <w:sz w:val="28"/>
          <w:szCs w:val="28"/>
        </w:rPr>
        <w:object w:dxaOrig="1020" w:dyaOrig="260" w14:anchorId="25F64527">
          <v:shape id="_x0000_i1333" type="#_x0000_t75" style="width:51pt;height:12.75pt" o:ole="">
            <v:imagedata r:id="rId604" o:title=""/>
          </v:shape>
          <o:OLEObject Type="Embed" ProgID="Equation.DSMT4" ShapeID="_x0000_i1333" DrawAspect="Content" ObjectID="_1738861344" r:id="rId605"/>
        </w:object>
      </w:r>
      <w:r w:rsidRPr="00F36EB0">
        <w:rPr>
          <w:rFonts w:ascii="Times New Roman" w:hAnsi="Times New Roman" w:cs="Times New Roman"/>
          <w:sz w:val="28"/>
          <w:szCs w:val="28"/>
          <w:lang w:val="es-ES"/>
        </w:rPr>
        <w:t>.</w:t>
      </w:r>
      <w:r w:rsidRPr="00F36EB0">
        <w:rPr>
          <w:rFonts w:ascii="Times New Roman" w:hAnsi="Times New Roman" w:cs="Times New Roman"/>
          <w:b/>
          <w:position w:val="-4"/>
          <w:sz w:val="28"/>
          <w:szCs w:val="28"/>
        </w:rPr>
        <w:object w:dxaOrig="180" w:dyaOrig="280" w14:anchorId="73C7A0E9">
          <v:shape id="_x0000_i1334" type="#_x0000_t75" style="width:9pt;height:14.25pt" o:ole="">
            <v:imagedata r:id="rId606" o:title=""/>
          </v:shape>
          <o:OLEObject Type="Embed" ProgID="Equation.DSMT4" ShapeID="_x0000_i1334" DrawAspect="Content" ObjectID="_1738861345" r:id="rId607"/>
        </w:object>
      </w:r>
      <w:r w:rsidRPr="00F36EB0">
        <w:rPr>
          <w:rFonts w:ascii="Times New Roman" w:hAnsi="Times New Roman" w:cs="Times New Roman"/>
          <w:b/>
          <w:position w:val="-4"/>
          <w:sz w:val="28"/>
          <w:szCs w:val="28"/>
        </w:rPr>
        <w:object w:dxaOrig="180" w:dyaOrig="280" w14:anchorId="4C75103E">
          <v:shape id="_x0000_i1335" type="#_x0000_t75" style="width:9pt;height:14.25pt" o:ole="">
            <v:imagedata r:id="rId606" o:title=""/>
          </v:shape>
          <o:OLEObject Type="Embed" ProgID="Equation.DSMT4" ShapeID="_x0000_i1335" DrawAspect="Content" ObjectID="_1738861346" r:id="rId608"/>
        </w:object>
      </w:r>
      <w:r w:rsidRPr="00F36EB0">
        <w:rPr>
          <w:rFonts w:ascii="Times New Roman" w:hAnsi="Times New Roman" w:cs="Times New Roman"/>
          <w:b/>
          <w:sz w:val="28"/>
          <w:szCs w:val="28"/>
          <w:lang w:val="es-ES"/>
        </w:rPr>
        <w:t xml:space="preserve">      B. </w:t>
      </w:r>
      <w:r w:rsidRPr="00F36EB0">
        <w:rPr>
          <w:rFonts w:ascii="Times New Roman" w:hAnsi="Times New Roman" w:cs="Times New Roman"/>
          <w:position w:val="-24"/>
          <w:sz w:val="28"/>
          <w:szCs w:val="28"/>
        </w:rPr>
        <w:object w:dxaOrig="1240" w:dyaOrig="620" w14:anchorId="41FCEF44">
          <v:shape id="_x0000_i1336" type="#_x0000_t75" style="width:62.25pt;height:30.75pt" o:ole="">
            <v:imagedata r:id="rId609" o:title=""/>
          </v:shape>
          <o:OLEObject Type="Embed" ProgID="Equation.DSMT4" ShapeID="_x0000_i1336" DrawAspect="Content" ObjectID="_1738861347" r:id="rId610"/>
        </w:object>
      </w:r>
      <w:r w:rsidRPr="00F36EB0">
        <w:rPr>
          <w:rFonts w:ascii="Times New Roman" w:hAnsi="Times New Roman" w:cs="Times New Roman"/>
          <w:sz w:val="28"/>
          <w:szCs w:val="28"/>
          <w:lang w:val="es-ES"/>
        </w:rPr>
        <w:t>.</w:t>
      </w:r>
      <w:r w:rsidRPr="00F36EB0">
        <w:rPr>
          <w:rFonts w:ascii="Times New Roman" w:hAnsi="Times New Roman" w:cs="Times New Roman"/>
          <w:b/>
          <w:sz w:val="28"/>
          <w:szCs w:val="28"/>
          <w:lang w:val="es-ES"/>
        </w:rPr>
        <w:t xml:space="preserve">         C.</w:t>
      </w:r>
      <w:r w:rsidRPr="00F36EB0">
        <w:rPr>
          <w:rFonts w:ascii="Times New Roman" w:hAnsi="Times New Roman" w:cs="Times New Roman"/>
          <w:position w:val="-24"/>
          <w:sz w:val="28"/>
          <w:szCs w:val="28"/>
        </w:rPr>
        <w:object w:dxaOrig="1160" w:dyaOrig="620" w14:anchorId="1F73EE41">
          <v:shape id="_x0000_i1337" type="#_x0000_t75" style="width:57.75pt;height:30.75pt" o:ole="">
            <v:imagedata r:id="rId611" o:title=""/>
          </v:shape>
          <o:OLEObject Type="Embed" ProgID="Equation.DSMT4" ShapeID="_x0000_i1337" DrawAspect="Content" ObjectID="_1738861348" r:id="rId612"/>
        </w:object>
      </w:r>
      <w:r w:rsidRPr="00F36EB0">
        <w:rPr>
          <w:rFonts w:ascii="Times New Roman" w:hAnsi="Times New Roman" w:cs="Times New Roman"/>
          <w:sz w:val="28"/>
          <w:szCs w:val="28"/>
          <w:lang w:val="es-ES"/>
        </w:rPr>
        <w:t>.</w:t>
      </w:r>
      <w:r w:rsidRPr="00F36EB0">
        <w:rPr>
          <w:rFonts w:ascii="Times New Roman" w:hAnsi="Times New Roman" w:cs="Times New Roman"/>
          <w:b/>
          <w:sz w:val="28"/>
          <w:szCs w:val="28"/>
          <w:lang w:val="es-ES"/>
        </w:rPr>
        <w:t xml:space="preserve">                   D. </w:t>
      </w:r>
      <w:r w:rsidRPr="00F36EB0">
        <w:rPr>
          <w:rFonts w:ascii="Times New Roman" w:hAnsi="Times New Roman" w:cs="Times New Roman"/>
          <w:position w:val="-6"/>
          <w:sz w:val="28"/>
          <w:szCs w:val="28"/>
        </w:rPr>
        <w:object w:dxaOrig="1040" w:dyaOrig="279" w14:anchorId="3D87F254">
          <v:shape id="_x0000_i1338" type="#_x0000_t75" style="width:51.75pt;height:14.25pt" o:ole="">
            <v:imagedata r:id="rId613" o:title=""/>
          </v:shape>
          <o:OLEObject Type="Embed" ProgID="Equation.DSMT4" ShapeID="_x0000_i1338" DrawAspect="Content" ObjectID="_1738861349" r:id="rId614"/>
        </w:object>
      </w:r>
      <w:r w:rsidRPr="00F36EB0">
        <w:rPr>
          <w:rFonts w:ascii="Times New Roman" w:hAnsi="Times New Roman" w:cs="Times New Roman"/>
          <w:sz w:val="28"/>
          <w:szCs w:val="28"/>
          <w:lang w:val="es-ES"/>
        </w:rPr>
        <w:t>.</w:t>
      </w:r>
    </w:p>
    <w:p w14:paraId="45DCEA55" w14:textId="77777777" w:rsidR="00F36EB0" w:rsidRPr="00F36EB0" w:rsidRDefault="00F36EB0" w:rsidP="00515C8D">
      <w:pPr>
        <w:spacing w:before="120" w:after="120" w:line="276" w:lineRule="auto"/>
        <w:rPr>
          <w:rFonts w:ascii="Times New Roman" w:hAnsi="Times New Roman" w:cs="Times New Roman"/>
          <w:sz w:val="28"/>
          <w:szCs w:val="28"/>
          <w:lang w:val="es-ES"/>
        </w:rPr>
      </w:pPr>
      <w:r w:rsidRPr="00F36EB0">
        <w:rPr>
          <w:rFonts w:ascii="Times New Roman" w:eastAsia="Times New Roman" w:hAnsi="Times New Roman" w:cs="Times New Roman"/>
          <w:b/>
          <w:sz w:val="28"/>
          <w:szCs w:val="28"/>
        </w:rPr>
        <w:t xml:space="preserve">Câu 9 (NB). </w:t>
      </w:r>
      <w:r w:rsidRPr="00F36EB0">
        <w:rPr>
          <w:rFonts w:ascii="Times New Roman" w:hAnsi="Times New Roman" w:cs="Times New Roman"/>
          <w:sz w:val="28"/>
          <w:szCs w:val="28"/>
          <w:lang w:val="es-ES"/>
        </w:rPr>
        <w:t xml:space="preserve">Tam giác có hai cạnh bằng nhau có thêm điều kiện nào thì trở thành tam giác đều </w:t>
      </w:r>
    </w:p>
    <w:p w14:paraId="471690C7" w14:textId="77777777" w:rsidR="00F36EB0" w:rsidRPr="00F36EB0" w:rsidRDefault="00F36EB0" w:rsidP="00515C8D">
      <w:pPr>
        <w:pStyle w:val="Header"/>
        <w:tabs>
          <w:tab w:val="left" w:pos="720"/>
        </w:tabs>
        <w:rPr>
          <w:rFonts w:ascii="Times New Roman" w:hAnsi="Times New Roman" w:cs="Times New Roman"/>
          <w:sz w:val="28"/>
          <w:szCs w:val="28"/>
          <w:lang w:val="es-ES"/>
        </w:rPr>
      </w:pPr>
      <w:r w:rsidRPr="00F36EB0">
        <w:rPr>
          <w:rFonts w:ascii="Times New Roman" w:hAnsi="Times New Roman" w:cs="Times New Roman"/>
          <w:sz w:val="28"/>
          <w:szCs w:val="28"/>
          <w:lang w:val="es-ES"/>
        </w:rPr>
        <w:t xml:space="preserve">  </w:t>
      </w:r>
      <w:r w:rsidRPr="00F36EB0">
        <w:rPr>
          <w:rFonts w:ascii="Times New Roman" w:hAnsi="Times New Roman" w:cs="Times New Roman"/>
          <w:sz w:val="28"/>
          <w:szCs w:val="28"/>
          <w:lang w:val="es-ES"/>
        </w:rPr>
        <w:tab/>
      </w:r>
      <w:r w:rsidRPr="00F36EB0">
        <w:rPr>
          <w:rFonts w:ascii="Times New Roman" w:hAnsi="Times New Roman" w:cs="Times New Roman"/>
          <w:b/>
          <w:sz w:val="28"/>
          <w:szCs w:val="28"/>
          <w:lang w:val="es-ES"/>
        </w:rPr>
        <w:t>A.</w:t>
      </w:r>
      <w:r w:rsidRPr="00F36EB0">
        <w:rPr>
          <w:rFonts w:ascii="Times New Roman" w:hAnsi="Times New Roman" w:cs="Times New Roman"/>
          <w:sz w:val="28"/>
          <w:szCs w:val="28"/>
          <w:lang w:val="es-ES"/>
        </w:rPr>
        <w:t xml:space="preserve"> có ba góc nhọn.                                        </w:t>
      </w:r>
      <w:r w:rsidRPr="00F36EB0">
        <w:rPr>
          <w:rFonts w:ascii="Times New Roman" w:hAnsi="Times New Roman" w:cs="Times New Roman"/>
          <w:b/>
          <w:sz w:val="28"/>
          <w:szCs w:val="28"/>
          <w:lang w:val="es-ES"/>
        </w:rPr>
        <w:t>B.</w:t>
      </w:r>
      <w:r w:rsidRPr="00F36EB0">
        <w:rPr>
          <w:rFonts w:ascii="Times New Roman" w:hAnsi="Times New Roman" w:cs="Times New Roman"/>
          <w:sz w:val="28"/>
          <w:szCs w:val="28"/>
          <w:lang w:val="es-ES"/>
        </w:rPr>
        <w:t xml:space="preserve"> có một góc bằng 60º.          </w:t>
      </w:r>
    </w:p>
    <w:p w14:paraId="47BCEA39" w14:textId="77777777" w:rsidR="00F36EB0" w:rsidRPr="00F36EB0" w:rsidRDefault="00F36EB0" w:rsidP="00515C8D">
      <w:pPr>
        <w:pStyle w:val="Header"/>
        <w:tabs>
          <w:tab w:val="left" w:pos="720"/>
        </w:tabs>
        <w:rPr>
          <w:rFonts w:ascii="Times New Roman" w:hAnsi="Times New Roman" w:cs="Times New Roman"/>
          <w:sz w:val="28"/>
          <w:szCs w:val="28"/>
          <w:lang w:val="es-ES"/>
        </w:rPr>
      </w:pPr>
      <w:r w:rsidRPr="00F36EB0">
        <w:rPr>
          <w:rFonts w:ascii="Times New Roman" w:hAnsi="Times New Roman" w:cs="Times New Roman"/>
          <w:sz w:val="28"/>
          <w:szCs w:val="28"/>
          <w:lang w:val="es-ES"/>
        </w:rPr>
        <w:tab/>
      </w:r>
      <w:r w:rsidRPr="00F36EB0">
        <w:rPr>
          <w:rFonts w:ascii="Times New Roman" w:hAnsi="Times New Roman" w:cs="Times New Roman"/>
          <w:b/>
          <w:sz w:val="28"/>
          <w:szCs w:val="28"/>
          <w:lang w:val="es-ES"/>
        </w:rPr>
        <w:t>C.</w:t>
      </w:r>
      <w:r w:rsidRPr="00F36EB0">
        <w:rPr>
          <w:rFonts w:ascii="Times New Roman" w:hAnsi="Times New Roman" w:cs="Times New Roman"/>
          <w:sz w:val="28"/>
          <w:szCs w:val="28"/>
          <w:lang w:val="es-ES"/>
        </w:rPr>
        <w:t xml:space="preserve"> có hai góc bằng nhau.          </w:t>
      </w:r>
      <w:r w:rsidRPr="00F36EB0">
        <w:rPr>
          <w:rFonts w:ascii="Times New Roman" w:hAnsi="Times New Roman" w:cs="Times New Roman"/>
          <w:sz w:val="28"/>
          <w:szCs w:val="28"/>
          <w:lang w:val="es-ES"/>
        </w:rPr>
        <w:tab/>
        <w:t xml:space="preserve">                    </w:t>
      </w:r>
      <w:r w:rsidRPr="00F36EB0">
        <w:rPr>
          <w:rFonts w:ascii="Times New Roman" w:hAnsi="Times New Roman" w:cs="Times New Roman"/>
          <w:b/>
          <w:sz w:val="28"/>
          <w:szCs w:val="28"/>
          <w:lang w:val="es-ES"/>
        </w:rPr>
        <w:t>D.</w:t>
      </w:r>
      <w:r w:rsidRPr="00F36EB0">
        <w:rPr>
          <w:rFonts w:ascii="Times New Roman" w:hAnsi="Times New Roman" w:cs="Times New Roman"/>
          <w:sz w:val="28"/>
          <w:szCs w:val="28"/>
          <w:lang w:val="es-ES"/>
        </w:rPr>
        <w:t xml:space="preserve"> có một góc vuông.</w:t>
      </w:r>
    </w:p>
    <w:p w14:paraId="357274EF" w14:textId="77777777" w:rsidR="00F36EB0" w:rsidRPr="00F36EB0" w:rsidRDefault="00F36EB0" w:rsidP="00A24802">
      <w:pPr>
        <w:spacing w:before="120" w:after="120" w:line="276" w:lineRule="auto"/>
        <w:ind w:left="48" w:right="48"/>
        <w:jc w:val="both"/>
        <w:rPr>
          <w:rFonts w:ascii="Times New Roman" w:eastAsia="Times New Roman" w:hAnsi="Times New Roman" w:cs="Times New Roman"/>
          <w:sz w:val="28"/>
          <w:szCs w:val="28"/>
        </w:rPr>
      </w:pPr>
      <w:r w:rsidRPr="00F36EB0">
        <w:rPr>
          <w:rFonts w:ascii="Times New Roman" w:hAnsi="Times New Roman" w:cs="Times New Roman"/>
          <w:noProof/>
          <w:lang w:val="en-US"/>
        </w:rPr>
        <w:drawing>
          <wp:anchor distT="0" distB="0" distL="114300" distR="114300" simplePos="0" relativeHeight="251707392" behindDoc="0" locked="0" layoutInCell="1" hidden="0" allowOverlap="1" wp14:anchorId="68F8E189" wp14:editId="2EF146EC">
            <wp:simplePos x="0" y="0"/>
            <wp:positionH relativeFrom="column">
              <wp:posOffset>4731385</wp:posOffset>
            </wp:positionH>
            <wp:positionV relativeFrom="paragraph">
              <wp:posOffset>356235</wp:posOffset>
            </wp:positionV>
            <wp:extent cx="1330960" cy="883920"/>
            <wp:effectExtent l="0" t="0" r="0" b="0"/>
            <wp:wrapSquare wrapText="bothSides" distT="0" distB="0" distL="114300" distR="114300"/>
            <wp:docPr id="85"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5"/>
                    <a:srcRect/>
                    <a:stretch>
                      <a:fillRect/>
                    </a:stretch>
                  </pic:blipFill>
                  <pic:spPr>
                    <a:xfrm>
                      <a:off x="0" y="0"/>
                      <a:ext cx="1330960" cy="883920"/>
                    </a:xfrm>
                    <a:prstGeom prst="rect">
                      <a:avLst/>
                    </a:prstGeom>
                    <a:ln/>
                  </pic:spPr>
                </pic:pic>
              </a:graphicData>
            </a:graphic>
          </wp:anchor>
        </w:drawing>
      </w:r>
      <w:r w:rsidRPr="00F36EB0">
        <w:rPr>
          <w:rFonts w:ascii="Times New Roman" w:eastAsia="Times New Roman" w:hAnsi="Times New Roman" w:cs="Times New Roman"/>
          <w:b/>
          <w:sz w:val="28"/>
          <w:szCs w:val="28"/>
        </w:rPr>
        <w:t>Câu 10 (NB).</w:t>
      </w:r>
      <w:r w:rsidRPr="00F36EB0">
        <w:rPr>
          <w:rFonts w:ascii="Times New Roman" w:eastAsia="Times New Roman" w:hAnsi="Times New Roman" w:cs="Times New Roman"/>
          <w:sz w:val="28"/>
          <w:szCs w:val="28"/>
        </w:rPr>
        <w:t xml:space="preserve"> Cho hình vẽ bên. So sánh AB, BC, BD ta được:</w:t>
      </w:r>
    </w:p>
    <w:p w14:paraId="02FCC1B4" w14:textId="77777777" w:rsidR="00F36EB0" w:rsidRPr="00F36EB0" w:rsidRDefault="00F36EB0" w:rsidP="00F64B9B">
      <w:pPr>
        <w:tabs>
          <w:tab w:val="left" w:pos="567"/>
          <w:tab w:val="left" w:pos="3119"/>
          <w:tab w:val="left" w:pos="5529"/>
          <w:tab w:val="left" w:pos="7938"/>
        </w:tabs>
        <w:spacing w:before="120" w:after="12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A.</w:t>
      </w:r>
      <w:r w:rsidRPr="00F36EB0">
        <w:rPr>
          <w:rFonts w:ascii="Times New Roman" w:eastAsia="Times New Roman" w:hAnsi="Times New Roman" w:cs="Times New Roman"/>
          <w:sz w:val="28"/>
          <w:szCs w:val="28"/>
        </w:rPr>
        <w:t xml:space="preserve"> AB &gt; BC &gt; BD.                      </w:t>
      </w:r>
      <w:r w:rsidRPr="00F36EB0">
        <w:rPr>
          <w:rFonts w:ascii="Times New Roman" w:eastAsia="Times New Roman" w:hAnsi="Times New Roman" w:cs="Times New Roman"/>
          <w:b/>
          <w:sz w:val="28"/>
          <w:szCs w:val="28"/>
        </w:rPr>
        <w:t>B.</w:t>
      </w:r>
      <w:r w:rsidRPr="00F36EB0">
        <w:rPr>
          <w:rFonts w:ascii="Times New Roman" w:eastAsia="Times New Roman" w:hAnsi="Times New Roman" w:cs="Times New Roman"/>
          <w:sz w:val="28"/>
          <w:szCs w:val="28"/>
        </w:rPr>
        <w:t xml:space="preserve"> AB &lt; BC &lt; BD.</w:t>
      </w:r>
    </w:p>
    <w:p w14:paraId="359FD7CE" w14:textId="77777777" w:rsidR="00F36EB0" w:rsidRPr="00F36EB0" w:rsidRDefault="00F36EB0" w:rsidP="00F64B9B">
      <w:pPr>
        <w:tabs>
          <w:tab w:val="left" w:pos="567"/>
          <w:tab w:val="left" w:pos="3119"/>
        </w:tabs>
        <w:spacing w:before="120" w:after="12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w:t>
      </w:r>
      <w:r w:rsidRPr="00F36EB0">
        <w:rPr>
          <w:rFonts w:ascii="Times New Roman" w:eastAsia="Times New Roman" w:hAnsi="Times New Roman" w:cs="Times New Roman"/>
          <w:sz w:val="28"/>
          <w:szCs w:val="28"/>
        </w:rPr>
        <w:t xml:space="preserve"> BC &gt; BD &gt; AB.</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lang w:val="en-US"/>
        </w:rPr>
        <w:t xml:space="preserve"> </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lang w:val="en-US"/>
        </w:rPr>
        <w:t xml:space="preserve"> </w:t>
      </w:r>
      <w:r w:rsidRPr="00F36EB0">
        <w:rPr>
          <w:rFonts w:ascii="Times New Roman" w:eastAsia="Times New Roman" w:hAnsi="Times New Roman" w:cs="Times New Roman"/>
          <w:b/>
          <w:sz w:val="28"/>
          <w:szCs w:val="28"/>
        </w:rPr>
        <w:t>D.</w:t>
      </w:r>
      <w:r w:rsidRPr="00F36EB0">
        <w:rPr>
          <w:rFonts w:ascii="Times New Roman" w:eastAsia="Times New Roman" w:hAnsi="Times New Roman" w:cs="Times New Roman"/>
          <w:sz w:val="28"/>
          <w:szCs w:val="28"/>
        </w:rPr>
        <w:t xml:space="preserve"> BD &lt; AB &lt; CB.</w:t>
      </w:r>
    </w:p>
    <w:p w14:paraId="5026C344" w14:textId="77777777" w:rsidR="00F36EB0" w:rsidRPr="00F36EB0" w:rsidRDefault="00F36EB0" w:rsidP="00F64B9B">
      <w:pPr>
        <w:spacing w:before="120" w:after="120" w:line="276" w:lineRule="auto"/>
        <w:jc w:val="both"/>
        <w:rPr>
          <w:rFonts w:ascii="Times New Roman" w:eastAsia="Times New Roman" w:hAnsi="Times New Roman" w:cs="Times New Roman"/>
          <w:b/>
          <w:sz w:val="28"/>
          <w:szCs w:val="28"/>
        </w:rPr>
      </w:pPr>
    </w:p>
    <w:p w14:paraId="7A1DF8D7" w14:textId="77777777" w:rsidR="00F36EB0" w:rsidRPr="00F36EB0" w:rsidRDefault="00F36EB0"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 xml:space="preserve">Câu 11 (NB). </w:t>
      </w:r>
      <w:r w:rsidRPr="00F36EB0">
        <w:rPr>
          <w:rFonts w:ascii="Times New Roman" w:eastAsia="Times New Roman" w:hAnsi="Times New Roman" w:cs="Times New Roman"/>
          <w:sz w:val="28"/>
          <w:szCs w:val="28"/>
        </w:rPr>
        <w:t>Một tam giác cân có số đo góc ở đỉnh bằng 50</w:t>
      </w:r>
      <w:r w:rsidRPr="00F36EB0">
        <w:rPr>
          <w:rFonts w:ascii="Times New Roman" w:eastAsia="Times New Roman" w:hAnsi="Times New Roman" w:cs="Times New Roman"/>
          <w:sz w:val="28"/>
          <w:szCs w:val="28"/>
          <w:vertAlign w:val="superscript"/>
        </w:rPr>
        <w:t>0</w:t>
      </w:r>
      <w:r w:rsidRPr="00F36EB0">
        <w:rPr>
          <w:rFonts w:ascii="Times New Roman" w:eastAsia="Times New Roman" w:hAnsi="Times New Roman" w:cs="Times New Roman"/>
          <w:sz w:val="28"/>
          <w:szCs w:val="28"/>
        </w:rPr>
        <w:t xml:space="preserve"> thì số đo các góc đáy là:</w:t>
      </w:r>
    </w:p>
    <w:p w14:paraId="6AE05AF2" w14:textId="77777777" w:rsidR="00F36EB0" w:rsidRPr="00F36EB0" w:rsidRDefault="00F36EB0" w:rsidP="00F64B9B">
      <w:pPr>
        <w:tabs>
          <w:tab w:val="left" w:pos="200"/>
          <w:tab w:val="left" w:pos="2700"/>
          <w:tab w:val="left" w:pos="5200"/>
          <w:tab w:val="left" w:pos="7700"/>
        </w:tabs>
        <w:spacing w:before="120" w:after="12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ab/>
        <w:t>A. 130</w:t>
      </w:r>
      <w:r w:rsidRPr="00F36EB0">
        <w:rPr>
          <w:rFonts w:ascii="Times New Roman" w:eastAsia="Times New Roman" w:hAnsi="Times New Roman" w:cs="Times New Roman"/>
          <w:sz w:val="28"/>
          <w:szCs w:val="28"/>
          <w:vertAlign w:val="superscript"/>
        </w:rPr>
        <w:t>0</w:t>
      </w:r>
      <w:r w:rsidRPr="00F36EB0">
        <w:rPr>
          <w:rFonts w:ascii="Times New Roman" w:eastAsia="Times New Roman" w:hAnsi="Times New Roman" w:cs="Times New Roman"/>
          <w:sz w:val="28"/>
          <w:szCs w:val="28"/>
        </w:rPr>
        <w:t>.</w:t>
      </w:r>
      <w:r w:rsidRPr="00F36EB0">
        <w:rPr>
          <w:rFonts w:ascii="Times New Roman" w:eastAsia="Times New Roman" w:hAnsi="Times New Roman" w:cs="Times New Roman"/>
          <w:sz w:val="28"/>
          <w:szCs w:val="28"/>
        </w:rPr>
        <w:tab/>
        <w:t>B. 100</w:t>
      </w:r>
      <w:r w:rsidRPr="00F36EB0">
        <w:rPr>
          <w:rFonts w:ascii="Times New Roman" w:eastAsia="Times New Roman" w:hAnsi="Times New Roman" w:cs="Times New Roman"/>
          <w:sz w:val="28"/>
          <w:szCs w:val="28"/>
          <w:vertAlign w:val="superscript"/>
        </w:rPr>
        <w:t>0</w:t>
      </w:r>
      <w:r w:rsidRPr="00F36EB0">
        <w:rPr>
          <w:rFonts w:ascii="Times New Roman" w:eastAsia="Times New Roman" w:hAnsi="Times New Roman" w:cs="Times New Roman"/>
          <w:sz w:val="28"/>
          <w:szCs w:val="28"/>
        </w:rPr>
        <w:t>.</w:t>
      </w:r>
      <w:r w:rsidRPr="00F36EB0">
        <w:rPr>
          <w:rFonts w:ascii="Times New Roman" w:eastAsia="Times New Roman" w:hAnsi="Times New Roman" w:cs="Times New Roman"/>
          <w:sz w:val="28"/>
          <w:szCs w:val="28"/>
        </w:rPr>
        <w:tab/>
        <w:t>C. 50</w:t>
      </w:r>
      <w:r w:rsidRPr="00F36EB0">
        <w:rPr>
          <w:rFonts w:ascii="Times New Roman" w:eastAsia="Times New Roman" w:hAnsi="Times New Roman" w:cs="Times New Roman"/>
          <w:sz w:val="28"/>
          <w:szCs w:val="28"/>
          <w:vertAlign w:val="superscript"/>
        </w:rPr>
        <w:t>0</w:t>
      </w:r>
      <w:r w:rsidRPr="00F36EB0">
        <w:rPr>
          <w:rFonts w:ascii="Times New Roman" w:eastAsia="Times New Roman" w:hAnsi="Times New Roman" w:cs="Times New Roman"/>
          <w:sz w:val="28"/>
          <w:szCs w:val="28"/>
        </w:rPr>
        <w:t>.</w:t>
      </w:r>
      <w:r w:rsidRPr="00F36EB0">
        <w:rPr>
          <w:rFonts w:ascii="Times New Roman" w:eastAsia="Times New Roman" w:hAnsi="Times New Roman" w:cs="Times New Roman"/>
          <w:sz w:val="28"/>
          <w:szCs w:val="28"/>
        </w:rPr>
        <w:tab/>
        <w:t>D. 65</w:t>
      </w:r>
      <w:r w:rsidRPr="00F36EB0">
        <w:rPr>
          <w:rFonts w:ascii="Times New Roman" w:eastAsia="Times New Roman" w:hAnsi="Times New Roman" w:cs="Times New Roman"/>
          <w:sz w:val="28"/>
          <w:szCs w:val="28"/>
          <w:vertAlign w:val="superscript"/>
        </w:rPr>
        <w:t>0</w:t>
      </w:r>
      <w:r w:rsidRPr="00F36EB0">
        <w:rPr>
          <w:rFonts w:ascii="Times New Roman" w:eastAsia="Times New Roman" w:hAnsi="Times New Roman" w:cs="Times New Roman"/>
          <w:sz w:val="28"/>
          <w:szCs w:val="28"/>
        </w:rPr>
        <w:t>.</w:t>
      </w:r>
    </w:p>
    <w:p w14:paraId="3C0DE615" w14:textId="77777777" w:rsidR="00F36EB0" w:rsidRPr="00F36EB0" w:rsidRDefault="00F36EB0"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 xml:space="preserve">Câu 12 (NB). </w:t>
      </w:r>
      <w:r w:rsidRPr="00F36EB0">
        <w:rPr>
          <w:rFonts w:ascii="Times New Roman" w:eastAsia="Times New Roman" w:hAnsi="Times New Roman" w:cs="Times New Roman"/>
          <w:sz w:val="28"/>
          <w:szCs w:val="28"/>
        </w:rPr>
        <w:t>Độ dài hai canh của một tam giác là 1cm và 8cm. Trong các số đo sau, số đo nào sau đây là độ dài cạnh thứ 3 của tam giác:</w:t>
      </w:r>
    </w:p>
    <w:p w14:paraId="7C408A51" w14:textId="77777777" w:rsidR="00F36EB0" w:rsidRPr="00F36EB0" w:rsidRDefault="00F36EB0" w:rsidP="0003729D">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lang w:val="pt-BR"/>
        </w:rPr>
        <w:lastRenderedPageBreak/>
        <w:t xml:space="preserve">A. </w:t>
      </w:r>
      <w:r w:rsidRPr="00F36EB0">
        <w:rPr>
          <w:rFonts w:ascii="Times New Roman" w:eastAsia="Times New Roman" w:hAnsi="Times New Roman" w:cs="Times New Roman"/>
          <w:sz w:val="28"/>
          <w:szCs w:val="28"/>
        </w:rPr>
        <w:t>8 cm.</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B. 9cm.</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C. 6cm.</w:t>
      </w:r>
      <w:r w:rsidRPr="00F36EB0">
        <w:rPr>
          <w:rFonts w:ascii="Times New Roman" w:eastAsia="Times New Roman" w:hAnsi="Times New Roman" w:cs="Times New Roman"/>
          <w:sz w:val="28"/>
          <w:szCs w:val="28"/>
        </w:rPr>
        <w:tab/>
      </w:r>
      <w:r w:rsidRPr="00F36EB0">
        <w:rPr>
          <w:rFonts w:ascii="Times New Roman" w:eastAsia="Times New Roman" w:hAnsi="Times New Roman" w:cs="Times New Roman"/>
          <w:sz w:val="28"/>
          <w:szCs w:val="28"/>
        </w:rPr>
        <w:tab/>
        <w:t>D. 7cm.</w:t>
      </w:r>
    </w:p>
    <w:p w14:paraId="53074BB2" w14:textId="77777777" w:rsidR="00F36EB0" w:rsidRPr="00F36EB0" w:rsidRDefault="00F36EB0"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b/>
          <w:sz w:val="28"/>
          <w:szCs w:val="28"/>
        </w:rPr>
        <w:t>II. PHẦN TỰ LUẬN</w:t>
      </w:r>
    </w:p>
    <w:p w14:paraId="59EFD8AF" w14:textId="77777777" w:rsidR="00F36EB0" w:rsidRPr="00F36EB0" w:rsidRDefault="00F36EB0" w:rsidP="00F64B9B">
      <w:pPr>
        <w:spacing w:before="120" w:after="120" w:line="276"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1 (</w:t>
      </w:r>
      <w:r w:rsidRPr="00F36EB0">
        <w:rPr>
          <w:rFonts w:ascii="Times New Roman" w:eastAsia="Times New Roman" w:hAnsi="Times New Roman" w:cs="Times New Roman"/>
          <w:b/>
          <w:sz w:val="28"/>
          <w:szCs w:val="28"/>
          <w:lang w:val="en-US"/>
        </w:rPr>
        <w:t>TH</w:t>
      </w:r>
      <w:r w:rsidRPr="00F36EB0">
        <w:rPr>
          <w:rFonts w:ascii="Times New Roman" w:eastAsia="Times New Roman" w:hAnsi="Times New Roman" w:cs="Times New Roman"/>
          <w:b/>
          <w:sz w:val="28"/>
          <w:szCs w:val="28"/>
        </w:rPr>
        <w:t xml:space="preserve">). </w:t>
      </w:r>
      <w:r w:rsidRPr="00F36EB0">
        <w:rPr>
          <w:rFonts w:ascii="Times New Roman" w:eastAsia="Times New Roman" w:hAnsi="Times New Roman" w:cs="Times New Roman"/>
          <w:b/>
          <w:i/>
          <w:sz w:val="28"/>
          <w:szCs w:val="28"/>
        </w:rPr>
        <w:t>(1,0 điểm)</w:t>
      </w:r>
      <w:r w:rsidRPr="00F36EB0">
        <w:rPr>
          <w:rFonts w:ascii="Times New Roman" w:eastAsia="Times New Roman" w:hAnsi="Times New Roman" w:cs="Times New Roman"/>
          <w:b/>
          <w:sz w:val="28"/>
          <w:szCs w:val="28"/>
        </w:rPr>
        <w:t xml:space="preserve">  </w:t>
      </w:r>
      <w:r w:rsidRPr="00F36EB0">
        <w:rPr>
          <w:rFonts w:ascii="Times New Roman" w:eastAsia="Times New Roman" w:hAnsi="Times New Roman" w:cs="Times New Roman"/>
          <w:sz w:val="28"/>
          <w:szCs w:val="28"/>
        </w:rPr>
        <w:t xml:space="preserve">Tìm hai số x, y biết: </w:t>
      </w:r>
      <w:r w:rsidRPr="00F36EB0">
        <w:rPr>
          <w:rFonts w:ascii="Times New Roman" w:eastAsia="Times New Roman" w:hAnsi="Times New Roman" w:cs="Times New Roman"/>
          <w:noProof/>
          <w:position w:val="-24"/>
          <w:sz w:val="28"/>
          <w:szCs w:val="28"/>
        </w:rPr>
        <w:object w:dxaOrig="660" w:dyaOrig="620" w14:anchorId="23685BA1">
          <v:shape id="_x0000_i1339" type="#_x0000_t75" style="width:33pt;height:31.5pt" o:ole="">
            <v:imagedata r:id="rId66" o:title=""/>
          </v:shape>
          <o:OLEObject Type="Embed" ProgID="Equation.DSMT4" ShapeID="_x0000_i1339" DrawAspect="Content" ObjectID="_1738861350" r:id="rId615"/>
        </w:object>
      </w:r>
      <w:r w:rsidRPr="00F36EB0">
        <w:rPr>
          <w:rFonts w:ascii="Times New Roman" w:eastAsia="Times New Roman" w:hAnsi="Times New Roman" w:cs="Times New Roman"/>
          <w:sz w:val="28"/>
          <w:szCs w:val="28"/>
        </w:rPr>
        <w:t xml:space="preserve">và </w:t>
      </w:r>
      <w:r w:rsidRPr="00F36EB0">
        <w:rPr>
          <w:rFonts w:ascii="Times New Roman" w:hAnsi="Times New Roman" w:cs="Times New Roman"/>
          <w:noProof/>
          <w:position w:val="-10"/>
        </w:rPr>
        <w:object w:dxaOrig="1160" w:dyaOrig="320" w14:anchorId="75900487">
          <v:shape id="_x0000_i1340" type="#_x0000_t75" style="width:57pt;height:15.75pt" o:ole="">
            <v:imagedata r:id="rId68" o:title=""/>
          </v:shape>
          <o:OLEObject Type="Embed" ProgID="Equation.DSMT4" ShapeID="_x0000_i1340" DrawAspect="Content" ObjectID="_1738861351" r:id="rId616"/>
        </w:object>
      </w:r>
    </w:p>
    <w:p w14:paraId="6158966D" w14:textId="77777777" w:rsidR="00F36EB0" w:rsidRPr="00F36EB0" w:rsidRDefault="00F36EB0" w:rsidP="00F85FC8">
      <w:pPr>
        <w:jc w:val="both"/>
        <w:rPr>
          <w:rFonts w:ascii="Times New Roman" w:hAnsi="Times New Roman" w:cs="Times New Roman"/>
          <w:sz w:val="28"/>
          <w:szCs w:val="28"/>
        </w:rPr>
      </w:pPr>
      <w:r w:rsidRPr="00F36EB0">
        <w:rPr>
          <w:rFonts w:ascii="Times New Roman" w:eastAsia="Times New Roman" w:hAnsi="Times New Roman" w:cs="Times New Roman"/>
          <w:b/>
          <w:sz w:val="28"/>
          <w:szCs w:val="28"/>
        </w:rPr>
        <w:t xml:space="preserve">Câu 2 (VD). </w:t>
      </w:r>
      <w:r w:rsidRPr="00F36EB0">
        <w:rPr>
          <w:rFonts w:ascii="Times New Roman" w:eastAsia="Times New Roman" w:hAnsi="Times New Roman" w:cs="Times New Roman"/>
          <w:b/>
          <w:i/>
          <w:sz w:val="28"/>
          <w:szCs w:val="28"/>
        </w:rPr>
        <w:t>(1,0 điểm)</w:t>
      </w:r>
      <w:r w:rsidRPr="00F36EB0">
        <w:rPr>
          <w:rFonts w:ascii="Times New Roman" w:hAnsi="Times New Roman" w:cs="Times New Roman"/>
          <w:sz w:val="28"/>
          <w:szCs w:val="28"/>
        </w:rPr>
        <w:t xml:space="preserve"> Hưởng ứng phong trào “Cùng chung tay đẩy lùi dịch bệnh Covid-19”,  Liên đội trường THSC Vô Tranh phát động các lớp ủng hộ các lực lượng nơi tuyến đầu chống dịch</w:t>
      </w:r>
      <w:r w:rsidRPr="00F36EB0">
        <w:rPr>
          <w:rFonts w:ascii="Times New Roman" w:hAnsi="Times New Roman" w:cs="Times New Roman"/>
          <w:noProof/>
          <w:sz w:val="28"/>
          <w:szCs w:val="28"/>
          <w:lang w:val="en-US"/>
        </w:rPr>
        <mc:AlternateContent>
          <mc:Choice Requires="wps">
            <w:drawing>
              <wp:anchor distT="0" distB="0" distL="114300" distR="114300" simplePos="0" relativeHeight="251708416" behindDoc="0" locked="0" layoutInCell="1" allowOverlap="1" wp14:anchorId="793A92C3" wp14:editId="571D4A89">
                <wp:simplePos x="0" y="0"/>
                <wp:positionH relativeFrom="column">
                  <wp:posOffset>7959725</wp:posOffset>
                </wp:positionH>
                <wp:positionV relativeFrom="paragraph">
                  <wp:posOffset>325120</wp:posOffset>
                </wp:positionV>
                <wp:extent cx="324485" cy="285750"/>
                <wp:effectExtent l="0" t="0" r="0" b="0"/>
                <wp:wrapNone/>
                <wp:docPr id="80" name="Rectangl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448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D0C61" w14:textId="77777777" w:rsidR="00F36EB0" w:rsidRDefault="00F36EB0" w:rsidP="00F85FC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0" o:spid="_x0000_s1072" style="position:absolute;left:0;text-align:left;margin-left:626.75pt;margin-top:25.6pt;width:25.55pt;height:2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ZUcrtwIAALkFAAAOAAAAZHJzL2Uyb0RvYy54bWysVNtu3CAQfa/Uf0C8O74E79pWvFGyXleV 0jZq2g9gbbxGtcEFdr1p1X/vwN6Tl6otDwiY4XBm5jA3t9u+QxumNJcix+FVgBETlay5WOX465fS SzDShoqadlKwHD8zjW9nb9/cjEPGItnKrmYKAYjQ2TjkuDVmyHxfVy3rqb6SAxNgbKTqqYGtWvm1 oiOg950fBcHEH6WqByUrpjWcFjsjnjn8pmGV+dQ0mhnU5Ri4GTcrNy/t7M9uaLZSdGh5tadB/4JF T7mAR49QBTUUrRV/BdXzSkktG3NVyd6XTcMr5mKAaMLgRTRPLR2YiwWSo4djmvT/g60+bh4V4nWO E0iPoD3U6DNkjYpVxxCcQYLGQWfg9zQ8KhuiHh5k9U0jIectuLE7peTYMloDrdD6+xcX7EbDVbQc P8ga4OnaSJerbaN6CwhZQFtXkudjSdjWoAoOryNCkhijCkxREk9jx8in2eHyoLR5x2SP7CLHCrg7 cLp50MaSodnBxb4lZMm7zlW9ExcH4Lg7gafhqrVZEq6IP9MgXSSLhHgkmiw8EhSFd1fOiTcpw2lc XBfzeRH+su+GJGt5XTNhnzkIKiR/VrC9tHdSOEpKy47XFs5S0mq1nHcKbSgIunTDpRwsJzf/koZL AsTyIqQwIsF9lHrlJJl6pCSxl06DxAvC9D6dBCQlRXkZ0gMX7N9DQmOO0ziKXZXOSL+ILXDjdWw0 67mBltHx3mrWDutEM6vAhajd2lDe7dZnqbD0T6mAch8K7fRqJbqTutkut+5HRFOLbPW7lPUzKFhJ UBh8E+h3sGil+oHRCL0jx/r7miqGUfdewC9IQ0Jss3EbEk8j2Khzy/LcQkUFUDk2GO2Wc7NrUOtB 8VULL4UuV0Lewc9puFP1idX+v0F/cMHte5ltQOd753XquLPfAAAA//8DAFBLAwQUAAYACAAAACEA lmkey+IAAAALAQAADwAAAGRycy9kb3ducmV2LnhtbEyPQWvCQBCF7wX/wzKFXkrdGE1o02ykCKUi BTG2ntfsNAlmZ2N2TdJ/3/VUj4/5eO+bdDnqhvXY2dqQgNk0AIZUGFVTKeBr//70DMw6SUo2hlDA L1pYZpO7VCbKDLTDPncl8yVkEymgcq5NOLdFhVraqWmR/O3HdFo6H7uSq04Ovlw3PAyCmGtZk1+o ZIurCotTftEChmLbH/afH3z7eFgbOq/Pq/x7I8TD/fj2Cszh6P5huOp7dci809FcSFnW+BxG88iz AqJZCOxKzINFDOwo4CUOgWcpv/0h+wMAAP//AwBQSwECLQAUAAYACAAAACEAtoM4kv4AAADhAQAA EwAAAAAAAAAAAAAAAAAAAAAAW0NvbnRlbnRfVHlwZXNdLnhtbFBLAQItABQABgAIAAAAIQA4/SH/ 1gAAAJQBAAALAAAAAAAAAAAAAAAAAC8BAABfcmVscy8ucmVsc1BLAQItABQABgAIAAAAIQDIZUcr twIAALkFAAAOAAAAAAAAAAAAAAAAAC4CAABkcnMvZTJvRG9jLnhtbFBLAQItABQABgAIAAAAIQCW aR7L4gAAAAsBAAAPAAAAAAAAAAAAAAAAABEFAABkcnMvZG93bnJldi54bWxQSwUGAAAAAAQABADz AAAAIAYAAAAA " filled="f" stroked="f">
                <v:textbox>
                  <w:txbxContent>
                    <w:p w14:paraId="048D0C61" w14:textId="77777777" w:rsidR="00F36EB0" w:rsidRDefault="00F36EB0" w:rsidP="00F85FC8"/>
                  </w:txbxContent>
                </v:textbox>
              </v:rect>
            </w:pict>
          </mc:Fallback>
        </mc:AlternateContent>
      </w:r>
      <w:r w:rsidRPr="00F36EB0">
        <w:rPr>
          <w:rFonts w:ascii="Times New Roman" w:hAnsi="Times New Roman" w:cs="Times New Roman"/>
          <w:sz w:val="28"/>
          <w:szCs w:val="28"/>
        </w:rPr>
        <w:t>. Ba lớp 7A; 7B; 7C đã ủng hộ được 120 chiếc khẩu trang y tế. Biết số khẩu trang của mỗi lớp ủng hộ tỉ lệ với 3; 4; 5. Tìm số khẩu trang mỗi lớp đã ủng hộ?</w:t>
      </w:r>
    </w:p>
    <w:p w14:paraId="1E8FC02C" w14:textId="77777777" w:rsidR="00F36EB0" w:rsidRPr="00F36EB0" w:rsidRDefault="00F36EB0" w:rsidP="00F64B9B">
      <w:pPr>
        <w:spacing w:before="120" w:after="120" w:line="276" w:lineRule="auto"/>
        <w:jc w:val="both"/>
        <w:rPr>
          <w:rFonts w:ascii="Times New Roman" w:eastAsia="Times" w:hAnsi="Times New Roman" w:cs="Times New Roman"/>
          <w:sz w:val="28"/>
          <w:szCs w:val="28"/>
        </w:rPr>
      </w:pPr>
      <w:r w:rsidRPr="00F36EB0">
        <w:rPr>
          <w:rFonts w:ascii="Times New Roman" w:eastAsia="Times" w:hAnsi="Times New Roman" w:cs="Times New Roman"/>
          <w:b/>
          <w:sz w:val="28"/>
          <w:szCs w:val="28"/>
        </w:rPr>
        <w:t xml:space="preserve">Câu 3 (VD). </w:t>
      </w:r>
      <w:r w:rsidRPr="00F36EB0">
        <w:rPr>
          <w:rFonts w:ascii="Times New Roman" w:eastAsia="Times New Roman" w:hAnsi="Times New Roman" w:cs="Times New Roman"/>
          <w:b/>
          <w:i/>
          <w:sz w:val="28"/>
          <w:szCs w:val="28"/>
        </w:rPr>
        <w:t>(1,0 điểm)</w:t>
      </w:r>
      <w:r w:rsidRPr="00F36EB0">
        <w:rPr>
          <w:rFonts w:ascii="Times New Roman" w:eastAsia="Times New Roman" w:hAnsi="Times New Roman" w:cs="Times New Roman"/>
          <w:b/>
          <w:sz w:val="28"/>
          <w:szCs w:val="28"/>
        </w:rPr>
        <w:t xml:space="preserve"> </w:t>
      </w:r>
      <w:r w:rsidRPr="00F36EB0">
        <w:rPr>
          <w:rFonts w:ascii="Times New Roman" w:eastAsia="Times" w:hAnsi="Times New Roman" w:cs="Times New Roman"/>
          <w:sz w:val="28"/>
          <w:szCs w:val="28"/>
        </w:rPr>
        <w:t xml:space="preserve"> Bố bạn An có 85 tờ tiền có mệnh giá loại 50 000 đồng; 20 000 đồng; 10 000 đồng. Tổng giá trị mỗi loại tiền là bằng nhau. Hỏi mỗi loại có bao nhiêu tờ?</w:t>
      </w:r>
    </w:p>
    <w:p w14:paraId="0BCC1308" w14:textId="77777777" w:rsidR="00F36EB0" w:rsidRPr="00F36EB0" w:rsidRDefault="00F36EB0" w:rsidP="00296E17">
      <w:pPr>
        <w:rPr>
          <w:rFonts w:ascii="Times New Roman" w:hAnsi="Times New Roman" w:cs="Times New Roman"/>
          <w:color w:val="000000"/>
          <w:sz w:val="28"/>
          <w:szCs w:val="28"/>
        </w:rPr>
      </w:pPr>
      <w:r w:rsidRPr="00F36EB0">
        <w:rPr>
          <w:rFonts w:ascii="Times New Roman" w:eastAsia="Times" w:hAnsi="Times New Roman" w:cs="Times New Roman"/>
          <w:b/>
          <w:sz w:val="28"/>
          <w:szCs w:val="28"/>
        </w:rPr>
        <w:t xml:space="preserve">Câu 4 (TH, VD) </w:t>
      </w:r>
      <w:r w:rsidRPr="00F36EB0">
        <w:rPr>
          <w:rFonts w:ascii="Times New Roman" w:hAnsi="Times New Roman" w:cs="Times New Roman"/>
          <w:b/>
          <w:sz w:val="28"/>
          <w:szCs w:val="28"/>
        </w:rPr>
        <w:t>(3đ)</w:t>
      </w:r>
      <w:r w:rsidRPr="00F36EB0">
        <w:rPr>
          <w:rFonts w:ascii="Times New Roman" w:hAnsi="Times New Roman" w:cs="Times New Roman"/>
          <w:color w:val="000000"/>
          <w:sz w:val="28"/>
          <w:szCs w:val="28"/>
        </w:rPr>
        <w:t xml:space="preserve"> Cho </w:t>
      </w:r>
      <w:r w:rsidRPr="00F36EB0">
        <w:rPr>
          <w:rFonts w:ascii="Times New Roman" w:hAnsi="Times New Roman" w:cs="Times New Roman"/>
          <w:color w:val="000000"/>
          <w:position w:val="-4"/>
          <w:sz w:val="28"/>
          <w:szCs w:val="28"/>
        </w:rPr>
        <w:object w:dxaOrig="220" w:dyaOrig="260" w14:anchorId="310AB577">
          <v:shape id="_x0000_i1341" type="#_x0000_t75" style="width:12pt;height:15.75pt" o:ole="">
            <v:imagedata r:id="rId325" o:title=""/>
          </v:shape>
          <o:OLEObject Type="Embed" ProgID="Equation.3" ShapeID="_x0000_i1341" DrawAspect="Content" ObjectID="_1738861352" r:id="rId617"/>
        </w:object>
      </w:r>
      <w:r w:rsidRPr="00F36EB0">
        <w:rPr>
          <w:rFonts w:ascii="Times New Roman" w:hAnsi="Times New Roman" w:cs="Times New Roman"/>
          <w:color w:val="000000"/>
          <w:sz w:val="28"/>
          <w:szCs w:val="28"/>
        </w:rPr>
        <w:t>ABC  vuông  tại  A. Kẻ đường phân giác BE (E</w:t>
      </w:r>
      <w:r w:rsidRPr="00F36EB0">
        <w:rPr>
          <w:rFonts w:ascii="Times New Roman" w:hAnsi="Times New Roman" w:cs="Times New Roman"/>
          <w:color w:val="000000"/>
          <w:position w:val="-4"/>
          <w:sz w:val="28"/>
          <w:szCs w:val="28"/>
        </w:rPr>
        <w:object w:dxaOrig="200" w:dyaOrig="200" w14:anchorId="02E06AFA">
          <v:shape id="_x0000_i1342" type="#_x0000_t75" style="width:9.75pt;height:9.75pt" o:ole="">
            <v:imagedata r:id="rId327" o:title=""/>
          </v:shape>
          <o:OLEObject Type="Embed" ProgID="Equation.DSMT4" ShapeID="_x0000_i1342" DrawAspect="Content" ObjectID="_1738861353" r:id="rId618"/>
        </w:object>
      </w:r>
      <w:r w:rsidRPr="00F36EB0">
        <w:rPr>
          <w:rFonts w:ascii="Times New Roman" w:hAnsi="Times New Roman" w:cs="Times New Roman"/>
          <w:color w:val="000000"/>
          <w:sz w:val="28"/>
          <w:szCs w:val="28"/>
        </w:rPr>
        <w:t>AC), kẻ EH vuông góc với BC (H</w:t>
      </w:r>
      <w:r w:rsidRPr="00F36EB0">
        <w:rPr>
          <w:rFonts w:ascii="Times New Roman" w:hAnsi="Times New Roman" w:cs="Times New Roman"/>
          <w:color w:val="000000"/>
          <w:position w:val="-4"/>
          <w:sz w:val="28"/>
          <w:szCs w:val="28"/>
        </w:rPr>
        <w:object w:dxaOrig="200" w:dyaOrig="200" w14:anchorId="7674BD01">
          <v:shape id="_x0000_i1343" type="#_x0000_t75" style="width:9.75pt;height:9.75pt" o:ole="">
            <v:imagedata r:id="rId331" o:title=""/>
          </v:shape>
          <o:OLEObject Type="Embed" ProgID="Equation.DSMT4" ShapeID="_x0000_i1343" DrawAspect="Content" ObjectID="_1738861354" r:id="rId619"/>
        </w:object>
      </w:r>
      <w:r w:rsidRPr="00F36EB0">
        <w:rPr>
          <w:rFonts w:ascii="Times New Roman" w:hAnsi="Times New Roman" w:cs="Times New Roman"/>
          <w:color w:val="000000"/>
          <w:sz w:val="28"/>
          <w:szCs w:val="28"/>
        </w:rPr>
        <w:t>BC).</w:t>
      </w:r>
    </w:p>
    <w:p w14:paraId="2F02D27A" w14:textId="77777777" w:rsidR="00F36EB0" w:rsidRPr="00F36EB0" w:rsidRDefault="00F36EB0" w:rsidP="00296E17">
      <w:pPr>
        <w:rPr>
          <w:rFonts w:ascii="Times New Roman" w:hAnsi="Times New Roman" w:cs="Times New Roman"/>
          <w:color w:val="000000"/>
          <w:sz w:val="28"/>
          <w:szCs w:val="28"/>
        </w:rPr>
      </w:pPr>
      <w:r w:rsidRPr="00F36EB0">
        <w:rPr>
          <w:rFonts w:ascii="Times New Roman" w:hAnsi="Times New Roman" w:cs="Times New Roman"/>
          <w:color w:val="000000"/>
          <w:sz w:val="28"/>
          <w:szCs w:val="28"/>
        </w:rPr>
        <w:t xml:space="preserve">  a</w:t>
      </w:r>
      <w:r w:rsidRPr="00F36EB0">
        <w:rPr>
          <w:rFonts w:ascii="Times New Roman" w:hAnsi="Times New Roman" w:cs="Times New Roman"/>
          <w:b/>
          <w:color w:val="000000"/>
          <w:sz w:val="28"/>
          <w:szCs w:val="28"/>
        </w:rPr>
        <w:t xml:space="preserve">) </w:t>
      </w:r>
      <w:r w:rsidRPr="00F36EB0">
        <w:rPr>
          <w:rFonts w:ascii="Times New Roman" w:hAnsi="Times New Roman" w:cs="Times New Roman"/>
          <w:color w:val="000000"/>
          <w:sz w:val="28"/>
          <w:szCs w:val="28"/>
        </w:rPr>
        <w:t xml:space="preserve">Chứng minh </w:t>
      </w:r>
      <w:r w:rsidRPr="00F36EB0">
        <w:rPr>
          <w:rFonts w:ascii="Times New Roman" w:hAnsi="Times New Roman" w:cs="Times New Roman"/>
          <w:color w:val="000000"/>
          <w:position w:val="-4"/>
          <w:sz w:val="28"/>
          <w:szCs w:val="28"/>
        </w:rPr>
        <w:object w:dxaOrig="220" w:dyaOrig="260" w14:anchorId="7783B471">
          <v:shape id="_x0000_i1344" type="#_x0000_t75" style="width:12pt;height:15.75pt" o:ole="">
            <v:imagedata r:id="rId325" o:title=""/>
          </v:shape>
          <o:OLEObject Type="Embed" ProgID="Equation.3" ShapeID="_x0000_i1344" DrawAspect="Content" ObjectID="_1738861355" r:id="rId620"/>
        </w:object>
      </w:r>
      <w:r w:rsidRPr="00F36EB0">
        <w:rPr>
          <w:rFonts w:ascii="Times New Roman" w:hAnsi="Times New Roman" w:cs="Times New Roman"/>
          <w:color w:val="000000"/>
          <w:sz w:val="28"/>
          <w:szCs w:val="28"/>
        </w:rPr>
        <w:t xml:space="preserve">AEB = </w:t>
      </w:r>
      <w:r w:rsidRPr="00F36EB0">
        <w:rPr>
          <w:rFonts w:ascii="Times New Roman" w:hAnsi="Times New Roman" w:cs="Times New Roman"/>
          <w:color w:val="000000"/>
          <w:position w:val="-4"/>
          <w:sz w:val="28"/>
          <w:szCs w:val="28"/>
        </w:rPr>
        <w:object w:dxaOrig="220" w:dyaOrig="260" w14:anchorId="12AE452B">
          <v:shape id="_x0000_i1345" type="#_x0000_t75" style="width:12pt;height:15.75pt" o:ole="">
            <v:imagedata r:id="rId325" o:title=""/>
          </v:shape>
          <o:OLEObject Type="Embed" ProgID="Equation.3" ShapeID="_x0000_i1345" DrawAspect="Content" ObjectID="_1738861356" r:id="rId621"/>
        </w:object>
      </w:r>
      <w:r w:rsidRPr="00F36EB0">
        <w:rPr>
          <w:rFonts w:ascii="Times New Roman" w:hAnsi="Times New Roman" w:cs="Times New Roman"/>
          <w:color w:val="000000"/>
          <w:sz w:val="28"/>
          <w:szCs w:val="28"/>
        </w:rPr>
        <w:t xml:space="preserve">HEB. </w:t>
      </w:r>
    </w:p>
    <w:p w14:paraId="1A51717B" w14:textId="77777777" w:rsidR="00F36EB0" w:rsidRPr="00F36EB0" w:rsidRDefault="00F36EB0" w:rsidP="00296E17">
      <w:pPr>
        <w:rPr>
          <w:rFonts w:ascii="Times New Roman" w:hAnsi="Times New Roman" w:cs="Times New Roman"/>
          <w:color w:val="000000"/>
          <w:sz w:val="28"/>
          <w:szCs w:val="28"/>
        </w:rPr>
      </w:pPr>
      <w:r w:rsidRPr="00F36EB0">
        <w:rPr>
          <w:rFonts w:ascii="Times New Roman" w:hAnsi="Times New Roman" w:cs="Times New Roman"/>
          <w:color w:val="000000"/>
          <w:sz w:val="28"/>
          <w:szCs w:val="28"/>
        </w:rPr>
        <w:t xml:space="preserve">  b</w:t>
      </w:r>
      <w:r w:rsidRPr="00F36EB0">
        <w:rPr>
          <w:rFonts w:ascii="Times New Roman" w:hAnsi="Times New Roman" w:cs="Times New Roman"/>
          <w:b/>
          <w:color w:val="000000"/>
          <w:sz w:val="28"/>
          <w:szCs w:val="28"/>
        </w:rPr>
        <w:t xml:space="preserve">) </w:t>
      </w:r>
      <w:r w:rsidRPr="00F36EB0">
        <w:rPr>
          <w:rFonts w:ascii="Times New Roman" w:hAnsi="Times New Roman" w:cs="Times New Roman"/>
          <w:color w:val="000000"/>
          <w:sz w:val="28"/>
          <w:szCs w:val="28"/>
        </w:rPr>
        <w:t>Chứng minh BE là đường trung trực của AH</w:t>
      </w:r>
    </w:p>
    <w:p w14:paraId="417B4962" w14:textId="77777777" w:rsidR="00F36EB0" w:rsidRPr="00F36EB0" w:rsidRDefault="00F36EB0" w:rsidP="00296E17">
      <w:pPr>
        <w:rPr>
          <w:rFonts w:ascii="Times New Roman" w:hAnsi="Times New Roman" w:cs="Times New Roman"/>
          <w:color w:val="000000"/>
          <w:sz w:val="28"/>
          <w:szCs w:val="28"/>
        </w:rPr>
      </w:pPr>
      <w:r w:rsidRPr="00F36EB0">
        <w:rPr>
          <w:rFonts w:ascii="Times New Roman" w:hAnsi="Times New Roman" w:cs="Times New Roman"/>
          <w:color w:val="000000"/>
          <w:sz w:val="28"/>
          <w:szCs w:val="28"/>
        </w:rPr>
        <w:t xml:space="preserve">  c</w:t>
      </w:r>
      <w:r w:rsidRPr="00F36EB0">
        <w:rPr>
          <w:rFonts w:ascii="Times New Roman" w:hAnsi="Times New Roman" w:cs="Times New Roman"/>
          <w:b/>
          <w:color w:val="000000"/>
          <w:sz w:val="28"/>
          <w:szCs w:val="28"/>
        </w:rPr>
        <w:t xml:space="preserve">) </w:t>
      </w:r>
      <w:r w:rsidRPr="00F36EB0">
        <w:rPr>
          <w:rFonts w:ascii="Times New Roman" w:hAnsi="Times New Roman" w:cs="Times New Roman"/>
          <w:color w:val="000000"/>
          <w:sz w:val="28"/>
          <w:szCs w:val="28"/>
        </w:rPr>
        <w:t xml:space="preserve">Gọi K là giao điểm của BA và EH. So sánh EK với HE; </w:t>
      </w:r>
    </w:p>
    <w:p w14:paraId="31BB1C4E" w14:textId="77777777" w:rsidR="00F36EB0" w:rsidRPr="00F36EB0" w:rsidRDefault="00F36EB0" w:rsidP="00296E17">
      <w:pPr>
        <w:spacing w:line="288" w:lineRule="auto"/>
        <w:rPr>
          <w:rFonts w:ascii="Times New Roman" w:hAnsi="Times New Roman" w:cs="Times New Roman"/>
          <w:sz w:val="28"/>
          <w:szCs w:val="28"/>
          <w:lang w:val="en-US"/>
        </w:rPr>
      </w:pPr>
      <w:r w:rsidRPr="00F36EB0">
        <w:rPr>
          <w:rFonts w:ascii="Times New Roman" w:hAnsi="Times New Roman" w:cs="Times New Roman"/>
          <w:color w:val="000000"/>
          <w:sz w:val="28"/>
          <w:szCs w:val="28"/>
        </w:rPr>
        <w:t xml:space="preserve">  d</w:t>
      </w:r>
      <w:r w:rsidRPr="00F36EB0">
        <w:rPr>
          <w:rFonts w:ascii="Times New Roman" w:hAnsi="Times New Roman" w:cs="Times New Roman"/>
          <w:b/>
          <w:color w:val="000000"/>
          <w:sz w:val="28"/>
          <w:szCs w:val="28"/>
        </w:rPr>
        <w:t xml:space="preserve">) </w:t>
      </w:r>
      <w:r w:rsidRPr="00F36EB0">
        <w:rPr>
          <w:rFonts w:ascii="Times New Roman" w:hAnsi="Times New Roman" w:cs="Times New Roman"/>
          <w:color w:val="000000"/>
          <w:sz w:val="28"/>
          <w:szCs w:val="28"/>
        </w:rPr>
        <w:t>Chứng minh BE vuông góc với KC</w:t>
      </w:r>
      <w:r w:rsidRPr="00F36EB0">
        <w:rPr>
          <w:rFonts w:ascii="Times New Roman" w:hAnsi="Times New Roman" w:cs="Times New Roman"/>
          <w:color w:val="000000"/>
          <w:sz w:val="28"/>
          <w:szCs w:val="28"/>
          <w:lang w:val="en-US"/>
        </w:rPr>
        <w:t>.</w:t>
      </w:r>
    </w:p>
    <w:p w14:paraId="72399ECB" w14:textId="77777777" w:rsidR="00F36EB0" w:rsidRPr="00F36EB0" w:rsidRDefault="00F36EB0" w:rsidP="00C15BA5">
      <w:pPr>
        <w:outlineLvl w:val="0"/>
        <w:rPr>
          <w:rFonts w:ascii="Times New Roman" w:hAnsi="Times New Roman" w:cs="Times New Roman"/>
          <w:b/>
          <w:sz w:val="28"/>
          <w:szCs w:val="28"/>
          <w:lang w:val="fr-FR"/>
        </w:rPr>
      </w:pPr>
      <w:r w:rsidRPr="00F36EB0">
        <w:rPr>
          <w:rFonts w:ascii="Times New Roman" w:eastAsia="Times New Roman" w:hAnsi="Times New Roman" w:cs="Times New Roman"/>
          <w:b/>
          <w:sz w:val="28"/>
          <w:szCs w:val="28"/>
        </w:rPr>
        <w:t xml:space="preserve">Câu 5 (VDC). </w:t>
      </w:r>
      <w:r w:rsidRPr="00F36EB0">
        <w:rPr>
          <w:rFonts w:ascii="Times New Roman" w:eastAsia="Times New Roman" w:hAnsi="Times New Roman" w:cs="Times New Roman"/>
          <w:b/>
          <w:i/>
          <w:sz w:val="28"/>
          <w:szCs w:val="28"/>
        </w:rPr>
        <w:t>(1,0 điểm)</w:t>
      </w:r>
      <w:r w:rsidRPr="00F36EB0">
        <w:rPr>
          <w:rFonts w:ascii="Times New Roman" w:eastAsia="Times New Roman" w:hAnsi="Times New Roman" w:cs="Times New Roman"/>
          <w:b/>
          <w:sz w:val="28"/>
          <w:szCs w:val="28"/>
        </w:rPr>
        <w:t xml:space="preserve"> </w:t>
      </w:r>
      <w:r w:rsidRPr="00F36EB0">
        <w:rPr>
          <w:rFonts w:ascii="Times New Roman" w:hAnsi="Times New Roman" w:cs="Times New Roman"/>
          <w:sz w:val="28"/>
          <w:szCs w:val="28"/>
          <w:lang w:val="fr-FR"/>
        </w:rPr>
        <w:t xml:space="preserve">Cho a, b, c là ba số khác 0 thỏa mãn: </w:t>
      </w:r>
      <w:r w:rsidRPr="00F36EB0">
        <w:rPr>
          <w:rFonts w:ascii="Times New Roman" w:hAnsi="Times New Roman" w:cs="Times New Roman"/>
          <w:position w:val="-24"/>
          <w:sz w:val="28"/>
          <w:szCs w:val="28"/>
        </w:rPr>
        <w:object w:dxaOrig="2020" w:dyaOrig="620" w14:anchorId="42A04EAC">
          <v:shape id="_x0000_i1346" type="#_x0000_t75" style="width:101.25pt;height:30.75pt" o:ole="">
            <v:imagedata r:id="rId622" o:title=""/>
          </v:shape>
          <o:OLEObject Type="Embed" ProgID="Equation.DSMT4" ShapeID="_x0000_i1346" DrawAspect="Content" ObjectID="_1738861357" r:id="rId623"/>
        </w:object>
      </w:r>
      <w:r w:rsidRPr="00F36EB0">
        <w:rPr>
          <w:rFonts w:ascii="Times New Roman" w:hAnsi="Times New Roman" w:cs="Times New Roman"/>
          <w:sz w:val="28"/>
          <w:szCs w:val="28"/>
          <w:lang w:val="fr-FR"/>
        </w:rPr>
        <w:t xml:space="preserve"> (với giả thiết các tỉ số đều có nghĩa)</w:t>
      </w:r>
    </w:p>
    <w:p w14:paraId="278DD65F" w14:textId="77777777" w:rsidR="00F36EB0" w:rsidRPr="00F36EB0" w:rsidRDefault="00F36EB0" w:rsidP="00C15BA5">
      <w:pPr>
        <w:rPr>
          <w:rFonts w:ascii="Times New Roman" w:hAnsi="Times New Roman" w:cs="Times New Roman"/>
          <w:sz w:val="28"/>
          <w:szCs w:val="28"/>
        </w:rPr>
      </w:pPr>
      <w:r w:rsidRPr="00F36EB0">
        <w:rPr>
          <w:rFonts w:ascii="Times New Roman" w:hAnsi="Times New Roman" w:cs="Times New Roman"/>
          <w:sz w:val="28"/>
          <w:szCs w:val="28"/>
          <w:lang w:val="fr-FR"/>
        </w:rPr>
        <w:t xml:space="preserve">Tính giá trị của biểu thức M = </w:t>
      </w:r>
      <w:r w:rsidRPr="00F36EB0">
        <w:rPr>
          <w:rFonts w:ascii="Times New Roman" w:hAnsi="Times New Roman" w:cs="Times New Roman"/>
          <w:position w:val="-24"/>
          <w:sz w:val="28"/>
          <w:szCs w:val="28"/>
        </w:rPr>
        <w:object w:dxaOrig="1240" w:dyaOrig="620" w14:anchorId="1AF70456">
          <v:shape id="_x0000_i1347" type="#_x0000_t75" style="width:62.25pt;height:30.75pt" o:ole="">
            <v:imagedata r:id="rId624" o:title=""/>
          </v:shape>
          <o:OLEObject Type="Embed" ProgID="Equation.DSMT4" ShapeID="_x0000_i1347" DrawAspect="Content" ObjectID="_1738861358" r:id="rId625"/>
        </w:object>
      </w:r>
    </w:p>
    <w:p w14:paraId="0765C179"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br w:type="page"/>
      </w:r>
    </w:p>
    <w:p w14:paraId="65BBF2F5" w14:textId="77777777" w:rsidR="00F36EB0" w:rsidRPr="00F36EB0" w:rsidRDefault="00F36EB0" w:rsidP="00C15BA5">
      <w:pPr>
        <w:rPr>
          <w:rFonts w:ascii="Times New Roman" w:hAnsi="Times New Roman" w:cs="Times New Roman"/>
          <w:sz w:val="28"/>
          <w:szCs w:val="28"/>
          <w:lang w:val="fr-FR"/>
        </w:rPr>
      </w:pPr>
    </w:p>
    <w:p w14:paraId="76647D16" w14:textId="77777777" w:rsidR="00F36EB0" w:rsidRPr="00F36EB0" w:rsidRDefault="00F36EB0" w:rsidP="00C15BA5">
      <w:pPr>
        <w:spacing w:before="120" w:after="120" w:line="276" w:lineRule="auto"/>
        <w:jc w:val="both"/>
        <w:rPr>
          <w:rFonts w:ascii="Times New Roman" w:eastAsia="Times New Roman" w:hAnsi="Times New Roman" w:cs="Times New Roman"/>
          <w:b/>
          <w:sz w:val="28"/>
          <w:szCs w:val="28"/>
          <w:lang w:val="fr-FR"/>
        </w:rPr>
      </w:pPr>
    </w:p>
    <w:p w14:paraId="081FBE44" w14:textId="77777777" w:rsidR="00F36EB0" w:rsidRPr="00F36EB0" w:rsidRDefault="00F36EB0" w:rsidP="00F273EE">
      <w:pPr>
        <w:spacing w:before="120" w:after="120" w:line="276" w:lineRule="auto"/>
        <w:jc w:val="center"/>
        <w:rPr>
          <w:rFonts w:ascii="Times New Roman" w:eastAsia="Times New Roman" w:hAnsi="Times New Roman" w:cs="Times New Roman"/>
          <w:b/>
          <w:sz w:val="28"/>
          <w:szCs w:val="28"/>
          <w:lang w:val="fr-FR"/>
        </w:rPr>
      </w:pPr>
      <w:r w:rsidRPr="00F36EB0">
        <w:rPr>
          <w:rFonts w:ascii="Times New Roman" w:eastAsia="Times New Roman" w:hAnsi="Times New Roman" w:cs="Times New Roman"/>
          <w:b/>
          <w:sz w:val="28"/>
          <w:szCs w:val="28"/>
          <w:lang w:val="fr-FR"/>
        </w:rPr>
        <w:t>HƯỚNG DẪN CHẤM BÀI KIỂM TRA GIỮA KÌ II TOÁN 7</w:t>
      </w:r>
    </w:p>
    <w:p w14:paraId="44D2E130" w14:textId="77777777" w:rsidR="00F36EB0" w:rsidRPr="00F36EB0" w:rsidRDefault="00F36EB0" w:rsidP="009E34CC">
      <w:pPr>
        <w:spacing w:before="120" w:after="120" w:line="276" w:lineRule="auto"/>
        <w:jc w:val="both"/>
        <w:rPr>
          <w:rFonts w:ascii="Times New Roman" w:eastAsia="Times New Roman" w:hAnsi="Times New Roman" w:cs="Times New Roman"/>
          <w:b/>
          <w:sz w:val="28"/>
          <w:szCs w:val="28"/>
          <w:lang w:val="en-US"/>
        </w:rPr>
      </w:pPr>
      <w:r w:rsidRPr="00F36EB0">
        <w:rPr>
          <w:rFonts w:ascii="Times New Roman" w:eastAsia="Times New Roman" w:hAnsi="Times New Roman" w:cs="Times New Roman"/>
          <w:b/>
          <w:sz w:val="28"/>
          <w:szCs w:val="28"/>
          <w:lang w:val="en-US"/>
        </w:rPr>
        <w:t>I. TRẮC NGHIỆM</w:t>
      </w:r>
    </w:p>
    <w:tbl>
      <w:tblPr>
        <w:tblStyle w:val="TableGrid"/>
        <w:tblW w:w="0" w:type="auto"/>
        <w:tblLook w:val="04A0" w:firstRow="1" w:lastRow="0" w:firstColumn="1" w:lastColumn="0" w:noHBand="0" w:noVBand="1"/>
      </w:tblPr>
      <w:tblGrid>
        <w:gridCol w:w="1582"/>
        <w:gridCol w:w="1446"/>
        <w:gridCol w:w="1441"/>
        <w:gridCol w:w="1441"/>
        <w:gridCol w:w="1473"/>
        <w:gridCol w:w="1473"/>
        <w:gridCol w:w="1473"/>
      </w:tblGrid>
      <w:tr w:rsidR="00F36EB0" w:rsidRPr="00F36EB0" w14:paraId="3CB9239D" w14:textId="77777777" w:rsidTr="009E34CC">
        <w:tc>
          <w:tcPr>
            <w:tcW w:w="1969" w:type="dxa"/>
          </w:tcPr>
          <w:p w14:paraId="6915C7E6"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CÂU</w:t>
            </w:r>
          </w:p>
        </w:tc>
        <w:tc>
          <w:tcPr>
            <w:tcW w:w="1969" w:type="dxa"/>
          </w:tcPr>
          <w:p w14:paraId="03A2BE1E"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1</w:t>
            </w:r>
          </w:p>
        </w:tc>
        <w:tc>
          <w:tcPr>
            <w:tcW w:w="1970" w:type="dxa"/>
          </w:tcPr>
          <w:p w14:paraId="1564262B"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2</w:t>
            </w:r>
          </w:p>
        </w:tc>
        <w:tc>
          <w:tcPr>
            <w:tcW w:w="1970" w:type="dxa"/>
          </w:tcPr>
          <w:p w14:paraId="3E190BF9"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3</w:t>
            </w:r>
          </w:p>
        </w:tc>
        <w:tc>
          <w:tcPr>
            <w:tcW w:w="1970" w:type="dxa"/>
          </w:tcPr>
          <w:p w14:paraId="61ED2CD1"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4</w:t>
            </w:r>
          </w:p>
        </w:tc>
        <w:tc>
          <w:tcPr>
            <w:tcW w:w="1970" w:type="dxa"/>
          </w:tcPr>
          <w:p w14:paraId="62DD3433"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5</w:t>
            </w:r>
          </w:p>
        </w:tc>
        <w:tc>
          <w:tcPr>
            <w:tcW w:w="1970" w:type="dxa"/>
          </w:tcPr>
          <w:p w14:paraId="5B288668"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6</w:t>
            </w:r>
          </w:p>
        </w:tc>
      </w:tr>
      <w:tr w:rsidR="00F36EB0" w:rsidRPr="00F36EB0" w14:paraId="79C35D3E" w14:textId="77777777" w:rsidTr="009E34CC">
        <w:tc>
          <w:tcPr>
            <w:tcW w:w="1969" w:type="dxa"/>
          </w:tcPr>
          <w:p w14:paraId="25982417"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ĐÁP ÁN</w:t>
            </w:r>
          </w:p>
        </w:tc>
        <w:tc>
          <w:tcPr>
            <w:tcW w:w="1969" w:type="dxa"/>
          </w:tcPr>
          <w:p w14:paraId="58AD48F7"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A</w:t>
            </w:r>
          </w:p>
        </w:tc>
        <w:tc>
          <w:tcPr>
            <w:tcW w:w="1970" w:type="dxa"/>
          </w:tcPr>
          <w:p w14:paraId="0AD517EE"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B</w:t>
            </w:r>
          </w:p>
        </w:tc>
        <w:tc>
          <w:tcPr>
            <w:tcW w:w="1970" w:type="dxa"/>
          </w:tcPr>
          <w:p w14:paraId="2C03C407"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B</w:t>
            </w:r>
          </w:p>
        </w:tc>
        <w:tc>
          <w:tcPr>
            <w:tcW w:w="1970" w:type="dxa"/>
          </w:tcPr>
          <w:p w14:paraId="27840DB9"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A</w:t>
            </w:r>
          </w:p>
        </w:tc>
        <w:tc>
          <w:tcPr>
            <w:tcW w:w="1970" w:type="dxa"/>
          </w:tcPr>
          <w:p w14:paraId="100F2922"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D</w:t>
            </w:r>
          </w:p>
        </w:tc>
        <w:tc>
          <w:tcPr>
            <w:tcW w:w="1970" w:type="dxa"/>
          </w:tcPr>
          <w:p w14:paraId="30A9B64C"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B</w:t>
            </w:r>
          </w:p>
        </w:tc>
      </w:tr>
      <w:tr w:rsidR="00F36EB0" w:rsidRPr="00F36EB0" w14:paraId="5B2C09F1" w14:textId="77777777" w:rsidTr="009E34CC">
        <w:tc>
          <w:tcPr>
            <w:tcW w:w="1969" w:type="dxa"/>
          </w:tcPr>
          <w:p w14:paraId="56DD1958"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CÂU</w:t>
            </w:r>
          </w:p>
        </w:tc>
        <w:tc>
          <w:tcPr>
            <w:tcW w:w="1969" w:type="dxa"/>
          </w:tcPr>
          <w:p w14:paraId="7B222EB0"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7</w:t>
            </w:r>
          </w:p>
        </w:tc>
        <w:tc>
          <w:tcPr>
            <w:tcW w:w="1970" w:type="dxa"/>
          </w:tcPr>
          <w:p w14:paraId="69662174"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8</w:t>
            </w:r>
          </w:p>
        </w:tc>
        <w:tc>
          <w:tcPr>
            <w:tcW w:w="1970" w:type="dxa"/>
          </w:tcPr>
          <w:p w14:paraId="0E1E4160"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9</w:t>
            </w:r>
          </w:p>
        </w:tc>
        <w:tc>
          <w:tcPr>
            <w:tcW w:w="1970" w:type="dxa"/>
          </w:tcPr>
          <w:p w14:paraId="39BEB85F"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10</w:t>
            </w:r>
          </w:p>
        </w:tc>
        <w:tc>
          <w:tcPr>
            <w:tcW w:w="1970" w:type="dxa"/>
          </w:tcPr>
          <w:p w14:paraId="64B3ECB3"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11</w:t>
            </w:r>
          </w:p>
        </w:tc>
        <w:tc>
          <w:tcPr>
            <w:tcW w:w="1970" w:type="dxa"/>
          </w:tcPr>
          <w:p w14:paraId="658C8736"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12</w:t>
            </w:r>
          </w:p>
        </w:tc>
      </w:tr>
      <w:tr w:rsidR="00F36EB0" w:rsidRPr="00F36EB0" w14:paraId="72B5D59D" w14:textId="77777777" w:rsidTr="009E34CC">
        <w:tc>
          <w:tcPr>
            <w:tcW w:w="1969" w:type="dxa"/>
          </w:tcPr>
          <w:p w14:paraId="43864EE6"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ĐÁP ÁN</w:t>
            </w:r>
          </w:p>
        </w:tc>
        <w:tc>
          <w:tcPr>
            <w:tcW w:w="1969" w:type="dxa"/>
          </w:tcPr>
          <w:p w14:paraId="128D9A0F"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C</w:t>
            </w:r>
          </w:p>
        </w:tc>
        <w:tc>
          <w:tcPr>
            <w:tcW w:w="1970" w:type="dxa"/>
          </w:tcPr>
          <w:p w14:paraId="5D5BF662"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B</w:t>
            </w:r>
          </w:p>
        </w:tc>
        <w:tc>
          <w:tcPr>
            <w:tcW w:w="1970" w:type="dxa"/>
          </w:tcPr>
          <w:p w14:paraId="2C07EBA3"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B</w:t>
            </w:r>
          </w:p>
        </w:tc>
        <w:tc>
          <w:tcPr>
            <w:tcW w:w="1970" w:type="dxa"/>
          </w:tcPr>
          <w:p w14:paraId="46E7A47B"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B</w:t>
            </w:r>
          </w:p>
        </w:tc>
        <w:tc>
          <w:tcPr>
            <w:tcW w:w="1970" w:type="dxa"/>
          </w:tcPr>
          <w:p w14:paraId="3F9DDB79"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D</w:t>
            </w:r>
          </w:p>
        </w:tc>
        <w:tc>
          <w:tcPr>
            <w:tcW w:w="1970" w:type="dxa"/>
          </w:tcPr>
          <w:p w14:paraId="25F9942A" w14:textId="77777777" w:rsidR="00F36EB0" w:rsidRPr="00F36EB0" w:rsidRDefault="00F36EB0" w:rsidP="009E34CC">
            <w:pPr>
              <w:spacing w:before="120" w:after="120" w:line="276" w:lineRule="auto"/>
              <w:jc w:val="both"/>
              <w:rPr>
                <w:rFonts w:eastAsia="Times New Roman" w:cs="Times New Roman"/>
                <w:b/>
                <w:szCs w:val="28"/>
                <w:lang w:val="en-US"/>
              </w:rPr>
            </w:pPr>
            <w:r w:rsidRPr="00F36EB0">
              <w:rPr>
                <w:rFonts w:eastAsia="Times New Roman" w:cs="Times New Roman"/>
                <w:b/>
                <w:szCs w:val="28"/>
                <w:lang w:val="en-US"/>
              </w:rPr>
              <w:t>A</w:t>
            </w:r>
          </w:p>
        </w:tc>
      </w:tr>
    </w:tbl>
    <w:p w14:paraId="44D0D761" w14:textId="77777777" w:rsidR="00F36EB0" w:rsidRPr="00F36EB0" w:rsidRDefault="00F36EB0" w:rsidP="009E34CC">
      <w:pPr>
        <w:spacing w:before="120" w:after="120" w:line="276" w:lineRule="auto"/>
        <w:jc w:val="both"/>
        <w:rPr>
          <w:rFonts w:ascii="Times New Roman" w:eastAsia="Times New Roman" w:hAnsi="Times New Roman" w:cs="Times New Roman"/>
          <w:b/>
          <w:sz w:val="28"/>
          <w:szCs w:val="28"/>
          <w:lang w:val="en-US"/>
        </w:rPr>
      </w:pPr>
      <w:r w:rsidRPr="00F36EB0">
        <w:rPr>
          <w:rFonts w:ascii="Times New Roman" w:eastAsia="Times New Roman" w:hAnsi="Times New Roman" w:cs="Times New Roman"/>
          <w:b/>
          <w:sz w:val="28"/>
          <w:szCs w:val="28"/>
          <w:lang w:val="en-US"/>
        </w:rPr>
        <w:t>II. TỰ LUẬN</w:t>
      </w:r>
    </w:p>
    <w:tbl>
      <w:tblPr>
        <w:tblW w:w="13921" w:type="dxa"/>
        <w:tblInd w:w="-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2"/>
        <w:gridCol w:w="904"/>
        <w:gridCol w:w="10311"/>
        <w:gridCol w:w="1984"/>
      </w:tblGrid>
      <w:tr w:rsidR="00F36EB0" w:rsidRPr="00F36EB0" w14:paraId="6DADC9E1" w14:textId="77777777" w:rsidTr="00FB6303">
        <w:tc>
          <w:tcPr>
            <w:tcW w:w="1626" w:type="dxa"/>
            <w:gridSpan w:val="2"/>
            <w:tcBorders>
              <w:top w:val="single" w:sz="4" w:space="0" w:color="auto"/>
              <w:left w:val="single" w:sz="4" w:space="0" w:color="auto"/>
              <w:bottom w:val="single" w:sz="4" w:space="0" w:color="auto"/>
              <w:right w:val="single" w:sz="4" w:space="0" w:color="auto"/>
            </w:tcBorders>
          </w:tcPr>
          <w:p w14:paraId="1AE37B15" w14:textId="77777777" w:rsidR="00F36EB0" w:rsidRPr="00F36EB0" w:rsidRDefault="00F36EB0" w:rsidP="005F56A0">
            <w:pPr>
              <w:pStyle w:val="Header"/>
              <w:tabs>
                <w:tab w:val="left" w:pos="720"/>
              </w:tabs>
              <w:jc w:val="center"/>
              <w:rPr>
                <w:rFonts w:ascii="Times New Roman" w:hAnsi="Times New Roman" w:cs="Times New Roman"/>
                <w:b/>
                <w:bCs/>
                <w:i/>
                <w:iCs/>
                <w:sz w:val="28"/>
                <w:szCs w:val="28"/>
              </w:rPr>
            </w:pPr>
            <w:r w:rsidRPr="00F36EB0">
              <w:rPr>
                <w:rFonts w:ascii="Times New Roman" w:hAnsi="Times New Roman" w:cs="Times New Roman"/>
                <w:b/>
                <w:bCs/>
                <w:i/>
                <w:iCs/>
                <w:sz w:val="28"/>
                <w:szCs w:val="28"/>
              </w:rPr>
              <w:t>Câu</w:t>
            </w:r>
          </w:p>
        </w:tc>
        <w:tc>
          <w:tcPr>
            <w:tcW w:w="10311" w:type="dxa"/>
            <w:tcBorders>
              <w:top w:val="single" w:sz="4" w:space="0" w:color="auto"/>
              <w:left w:val="single" w:sz="4" w:space="0" w:color="auto"/>
              <w:bottom w:val="single" w:sz="4" w:space="0" w:color="auto"/>
              <w:right w:val="single" w:sz="4" w:space="0" w:color="auto"/>
            </w:tcBorders>
          </w:tcPr>
          <w:p w14:paraId="23F59C1D" w14:textId="77777777" w:rsidR="00F36EB0" w:rsidRPr="00F36EB0" w:rsidRDefault="00F36EB0" w:rsidP="005F56A0">
            <w:pPr>
              <w:pStyle w:val="Header"/>
              <w:tabs>
                <w:tab w:val="left" w:pos="720"/>
              </w:tabs>
              <w:jc w:val="center"/>
              <w:rPr>
                <w:rFonts w:ascii="Times New Roman" w:hAnsi="Times New Roman" w:cs="Times New Roman"/>
                <w:b/>
                <w:bCs/>
                <w:i/>
                <w:iCs/>
                <w:sz w:val="28"/>
                <w:szCs w:val="28"/>
              </w:rPr>
            </w:pPr>
            <w:r w:rsidRPr="00F36EB0">
              <w:rPr>
                <w:rFonts w:ascii="Times New Roman" w:hAnsi="Times New Roman" w:cs="Times New Roman"/>
                <w:b/>
                <w:bCs/>
                <w:i/>
                <w:iCs/>
                <w:sz w:val="28"/>
                <w:szCs w:val="28"/>
              </w:rPr>
              <w:t>Nội dung</w:t>
            </w:r>
          </w:p>
        </w:tc>
        <w:tc>
          <w:tcPr>
            <w:tcW w:w="1984" w:type="dxa"/>
            <w:tcBorders>
              <w:top w:val="single" w:sz="4" w:space="0" w:color="auto"/>
              <w:left w:val="single" w:sz="4" w:space="0" w:color="auto"/>
              <w:bottom w:val="single" w:sz="4" w:space="0" w:color="auto"/>
              <w:right w:val="single" w:sz="4" w:space="0" w:color="auto"/>
            </w:tcBorders>
          </w:tcPr>
          <w:p w14:paraId="2072C2F4" w14:textId="77777777" w:rsidR="00F36EB0" w:rsidRPr="00F36EB0" w:rsidRDefault="00F36EB0" w:rsidP="005F56A0">
            <w:pPr>
              <w:pStyle w:val="Header"/>
              <w:tabs>
                <w:tab w:val="left" w:pos="720"/>
              </w:tabs>
              <w:jc w:val="center"/>
              <w:rPr>
                <w:rFonts w:ascii="Times New Roman" w:hAnsi="Times New Roman" w:cs="Times New Roman"/>
                <w:b/>
                <w:bCs/>
                <w:i/>
                <w:iCs/>
                <w:sz w:val="28"/>
                <w:szCs w:val="28"/>
              </w:rPr>
            </w:pPr>
            <w:r w:rsidRPr="00F36EB0">
              <w:rPr>
                <w:rFonts w:ascii="Times New Roman" w:hAnsi="Times New Roman" w:cs="Times New Roman"/>
                <w:b/>
                <w:bCs/>
                <w:i/>
                <w:iCs/>
                <w:sz w:val="28"/>
                <w:szCs w:val="28"/>
              </w:rPr>
              <w:t>Điểm</w:t>
            </w:r>
          </w:p>
        </w:tc>
      </w:tr>
      <w:tr w:rsidR="00F36EB0" w:rsidRPr="00F36EB0" w14:paraId="1A15FAF9" w14:textId="77777777" w:rsidTr="00A52645">
        <w:trPr>
          <w:trHeight w:val="1692"/>
        </w:trPr>
        <w:tc>
          <w:tcPr>
            <w:tcW w:w="722" w:type="dxa"/>
            <w:tcBorders>
              <w:top w:val="single" w:sz="4" w:space="0" w:color="auto"/>
              <w:left w:val="single" w:sz="4" w:space="0" w:color="auto"/>
              <w:bottom w:val="single" w:sz="4" w:space="0" w:color="auto"/>
              <w:right w:val="single" w:sz="4" w:space="0" w:color="auto"/>
            </w:tcBorders>
            <w:vAlign w:val="center"/>
          </w:tcPr>
          <w:p w14:paraId="3F26A244" w14:textId="77777777" w:rsidR="00F36EB0" w:rsidRPr="00F36EB0" w:rsidRDefault="00F36EB0" w:rsidP="005F56A0">
            <w:pPr>
              <w:pStyle w:val="Header"/>
              <w:tabs>
                <w:tab w:val="left" w:pos="720"/>
              </w:tabs>
              <w:jc w:val="center"/>
              <w:rPr>
                <w:rFonts w:ascii="Times New Roman" w:hAnsi="Times New Roman" w:cs="Times New Roman"/>
                <w:bCs/>
                <w:sz w:val="28"/>
                <w:szCs w:val="28"/>
              </w:rPr>
            </w:pPr>
          </w:p>
          <w:p w14:paraId="482BE956" w14:textId="77777777" w:rsidR="00F36EB0" w:rsidRPr="00F36EB0" w:rsidRDefault="00F36EB0" w:rsidP="005F56A0">
            <w:pPr>
              <w:pStyle w:val="Header"/>
              <w:tabs>
                <w:tab w:val="left" w:pos="720"/>
              </w:tabs>
              <w:jc w:val="center"/>
              <w:rPr>
                <w:rFonts w:ascii="Times New Roman" w:hAnsi="Times New Roman" w:cs="Times New Roman"/>
                <w:bCs/>
                <w:sz w:val="28"/>
                <w:szCs w:val="28"/>
              </w:rPr>
            </w:pPr>
          </w:p>
          <w:p w14:paraId="57A371E4" w14:textId="77777777" w:rsidR="00F36EB0" w:rsidRPr="00F36EB0" w:rsidRDefault="00F36EB0" w:rsidP="005F56A0">
            <w:pPr>
              <w:pStyle w:val="Header"/>
              <w:tabs>
                <w:tab w:val="left" w:pos="720"/>
              </w:tabs>
              <w:jc w:val="center"/>
              <w:rPr>
                <w:rFonts w:ascii="Times New Roman" w:hAnsi="Times New Roman" w:cs="Times New Roman"/>
                <w:bCs/>
                <w:sz w:val="28"/>
                <w:szCs w:val="28"/>
              </w:rPr>
            </w:pPr>
          </w:p>
          <w:p w14:paraId="34551604" w14:textId="77777777" w:rsidR="00F36EB0" w:rsidRPr="00F36EB0" w:rsidRDefault="00F36EB0" w:rsidP="005F56A0">
            <w:pPr>
              <w:pStyle w:val="Header"/>
              <w:tabs>
                <w:tab w:val="left" w:pos="720"/>
              </w:tabs>
              <w:jc w:val="center"/>
              <w:rPr>
                <w:rFonts w:ascii="Times New Roman" w:hAnsi="Times New Roman" w:cs="Times New Roman"/>
                <w:bCs/>
                <w:sz w:val="28"/>
                <w:szCs w:val="28"/>
              </w:rPr>
            </w:pPr>
          </w:p>
          <w:p w14:paraId="3F3A574B" w14:textId="77777777" w:rsidR="00F36EB0" w:rsidRPr="00F36EB0" w:rsidRDefault="00F36EB0" w:rsidP="005F56A0">
            <w:pPr>
              <w:pStyle w:val="Header"/>
              <w:tabs>
                <w:tab w:val="left" w:pos="720"/>
              </w:tabs>
              <w:jc w:val="center"/>
              <w:rPr>
                <w:rFonts w:ascii="Times New Roman" w:hAnsi="Times New Roman" w:cs="Times New Roman"/>
                <w:bCs/>
                <w:sz w:val="28"/>
                <w:szCs w:val="28"/>
              </w:rPr>
            </w:pPr>
          </w:p>
          <w:p w14:paraId="3C33A8CB" w14:textId="77777777" w:rsidR="00F36EB0" w:rsidRPr="00F36EB0" w:rsidRDefault="00F36EB0" w:rsidP="00A52645">
            <w:pPr>
              <w:pStyle w:val="Header"/>
              <w:tabs>
                <w:tab w:val="left" w:pos="720"/>
              </w:tabs>
              <w:jc w:val="center"/>
              <w:rPr>
                <w:rFonts w:ascii="Times New Roman" w:hAnsi="Times New Roman" w:cs="Times New Roman"/>
                <w:sz w:val="28"/>
                <w:szCs w:val="28"/>
              </w:rPr>
            </w:pPr>
            <w:r w:rsidRPr="00F36EB0">
              <w:rPr>
                <w:rFonts w:ascii="Times New Roman" w:hAnsi="Times New Roman" w:cs="Times New Roman"/>
                <w:bCs/>
                <w:sz w:val="28"/>
                <w:szCs w:val="28"/>
              </w:rPr>
              <w:t>1</w:t>
            </w:r>
          </w:p>
        </w:tc>
        <w:tc>
          <w:tcPr>
            <w:tcW w:w="904" w:type="dxa"/>
            <w:tcBorders>
              <w:top w:val="single" w:sz="4" w:space="0" w:color="auto"/>
              <w:left w:val="single" w:sz="4" w:space="0" w:color="auto"/>
              <w:bottom w:val="single" w:sz="4" w:space="0" w:color="auto"/>
              <w:right w:val="single" w:sz="4" w:space="0" w:color="auto"/>
            </w:tcBorders>
            <w:vAlign w:val="center"/>
          </w:tcPr>
          <w:p w14:paraId="24DF57B4" w14:textId="77777777" w:rsidR="00F36EB0" w:rsidRPr="00F36EB0" w:rsidRDefault="00F36EB0" w:rsidP="005F56A0">
            <w:pPr>
              <w:pStyle w:val="Header"/>
              <w:tabs>
                <w:tab w:val="left" w:pos="720"/>
              </w:tabs>
              <w:jc w:val="center"/>
              <w:rPr>
                <w:rFonts w:ascii="Times New Roman" w:hAnsi="Times New Roman" w:cs="Times New Roman"/>
                <w:sz w:val="28"/>
                <w:szCs w:val="28"/>
              </w:rPr>
            </w:pPr>
          </w:p>
        </w:tc>
        <w:tc>
          <w:tcPr>
            <w:tcW w:w="10311" w:type="dxa"/>
            <w:tcBorders>
              <w:top w:val="single" w:sz="4" w:space="0" w:color="auto"/>
              <w:left w:val="single" w:sz="4" w:space="0" w:color="auto"/>
              <w:bottom w:val="single" w:sz="4" w:space="0" w:color="auto"/>
              <w:right w:val="single" w:sz="4" w:space="0" w:color="auto"/>
            </w:tcBorders>
          </w:tcPr>
          <w:p w14:paraId="273453B5" w14:textId="77777777" w:rsidR="00F36EB0" w:rsidRPr="00F36EB0" w:rsidRDefault="00F36EB0" w:rsidP="005F56A0">
            <w:pPr>
              <w:pStyle w:val="Header"/>
              <w:tabs>
                <w:tab w:val="left" w:pos="720"/>
              </w:tabs>
              <w:rPr>
                <w:rFonts w:ascii="Times New Roman" w:eastAsia="Times New Roman" w:hAnsi="Times New Roman" w:cs="Times New Roman"/>
                <w:noProof/>
                <w:sz w:val="28"/>
                <w:szCs w:val="28"/>
              </w:rPr>
            </w:pPr>
            <w:r w:rsidRPr="00F36EB0">
              <w:rPr>
                <w:rFonts w:ascii="Times New Roman" w:eastAsia="Times New Roman" w:hAnsi="Times New Roman" w:cs="Times New Roman"/>
                <w:noProof/>
                <w:sz w:val="28"/>
                <w:szCs w:val="28"/>
              </w:rPr>
              <w:t xml:space="preserve">Theo đề bài: </w:t>
            </w:r>
            <w:r w:rsidRPr="00F36EB0">
              <w:rPr>
                <w:rFonts w:ascii="Times New Roman" w:eastAsia="Times New Roman" w:hAnsi="Times New Roman" w:cs="Times New Roman"/>
                <w:noProof/>
                <w:position w:val="-24"/>
                <w:sz w:val="28"/>
                <w:szCs w:val="28"/>
              </w:rPr>
              <w:object w:dxaOrig="660" w:dyaOrig="620" w14:anchorId="116E27A5">
                <v:shape id="_x0000_i1348" type="#_x0000_t75" style="width:33pt;height:31.5pt" o:ole="">
                  <v:imagedata r:id="rId66" o:title=""/>
                </v:shape>
                <o:OLEObject Type="Embed" ProgID="Equation.DSMT4" ShapeID="_x0000_i1348" DrawAspect="Content" ObjectID="_1738861359" r:id="rId626"/>
              </w:object>
            </w:r>
            <w:r w:rsidRPr="00F36EB0">
              <w:rPr>
                <w:rFonts w:ascii="Times New Roman" w:eastAsia="Times New Roman" w:hAnsi="Times New Roman" w:cs="Times New Roman"/>
                <w:noProof/>
                <w:sz w:val="28"/>
                <w:szCs w:val="28"/>
              </w:rPr>
              <w:t xml:space="preserve">. Suy ra: </w:t>
            </w:r>
            <w:r w:rsidRPr="00F36EB0">
              <w:rPr>
                <w:rFonts w:ascii="Times New Roman" w:eastAsia="Times New Roman" w:hAnsi="Times New Roman" w:cs="Times New Roman"/>
                <w:noProof/>
                <w:position w:val="-24"/>
                <w:sz w:val="28"/>
                <w:szCs w:val="28"/>
              </w:rPr>
              <w:object w:dxaOrig="780" w:dyaOrig="620" w14:anchorId="49F39498">
                <v:shape id="_x0000_i1349" type="#_x0000_t75" style="width:39pt;height:31.5pt" o:ole="">
                  <v:imagedata r:id="rId627" o:title=""/>
                </v:shape>
                <o:OLEObject Type="Embed" ProgID="Equation.DSMT4" ShapeID="_x0000_i1349" DrawAspect="Content" ObjectID="_1738861360" r:id="rId628"/>
              </w:object>
            </w:r>
          </w:p>
          <w:p w14:paraId="1D7C0CE4" w14:textId="77777777" w:rsidR="00F36EB0" w:rsidRPr="00F36EB0" w:rsidRDefault="00F36EB0" w:rsidP="005F56A0">
            <w:pPr>
              <w:pStyle w:val="Header"/>
              <w:tabs>
                <w:tab w:val="left" w:pos="720"/>
              </w:tabs>
              <w:rPr>
                <w:rFonts w:ascii="Times New Roman" w:eastAsia="Times New Roman" w:hAnsi="Times New Roman" w:cs="Times New Roman"/>
                <w:noProof/>
                <w:sz w:val="28"/>
                <w:szCs w:val="28"/>
              </w:rPr>
            </w:pPr>
            <w:r w:rsidRPr="00F36EB0">
              <w:rPr>
                <w:rFonts w:ascii="Times New Roman" w:eastAsia="Times New Roman" w:hAnsi="Times New Roman" w:cs="Times New Roman"/>
                <w:noProof/>
                <w:sz w:val="28"/>
                <w:szCs w:val="28"/>
              </w:rPr>
              <w:t xml:space="preserve">Theo TC dãy TSBN ta có: </w:t>
            </w:r>
            <w:r w:rsidRPr="00F36EB0">
              <w:rPr>
                <w:rFonts w:ascii="Times New Roman" w:eastAsia="Times New Roman" w:hAnsi="Times New Roman" w:cs="Times New Roman"/>
                <w:noProof/>
                <w:position w:val="-24"/>
                <w:sz w:val="28"/>
                <w:szCs w:val="28"/>
              </w:rPr>
              <w:object w:dxaOrig="2580" w:dyaOrig="620" w14:anchorId="20987924">
                <v:shape id="_x0000_i1350" type="#_x0000_t75" style="width:129pt;height:31.5pt" o:ole="">
                  <v:imagedata r:id="rId629" o:title=""/>
                </v:shape>
                <o:OLEObject Type="Embed" ProgID="Equation.DSMT4" ShapeID="_x0000_i1350" DrawAspect="Content" ObjectID="_1738861361" r:id="rId630"/>
              </w:object>
            </w:r>
          </w:p>
          <w:p w14:paraId="3B073AE7" w14:textId="77777777" w:rsidR="00F36EB0" w:rsidRPr="00F36EB0" w:rsidRDefault="00F36EB0" w:rsidP="005F56A0">
            <w:pPr>
              <w:pStyle w:val="Header"/>
              <w:tabs>
                <w:tab w:val="left" w:pos="720"/>
              </w:tabs>
              <w:rPr>
                <w:rFonts w:ascii="Times New Roman" w:hAnsi="Times New Roman" w:cs="Times New Roman"/>
                <w:sz w:val="28"/>
                <w:szCs w:val="28"/>
                <w:lang w:val="en-US"/>
              </w:rPr>
            </w:pPr>
            <w:r w:rsidRPr="00F36EB0">
              <w:rPr>
                <w:rFonts w:ascii="Times New Roman" w:eastAsia="Times New Roman" w:hAnsi="Times New Roman" w:cs="Times New Roman"/>
                <w:noProof/>
                <w:sz w:val="28"/>
                <w:szCs w:val="28"/>
                <w:lang w:val="en-US"/>
              </w:rPr>
              <w:t>Do đó: x = 2; y = 6</w:t>
            </w:r>
          </w:p>
        </w:tc>
        <w:tc>
          <w:tcPr>
            <w:tcW w:w="1984" w:type="dxa"/>
            <w:tcBorders>
              <w:top w:val="single" w:sz="4" w:space="0" w:color="auto"/>
              <w:left w:val="single" w:sz="4" w:space="0" w:color="auto"/>
              <w:bottom w:val="single" w:sz="4" w:space="0" w:color="auto"/>
              <w:right w:val="single" w:sz="4" w:space="0" w:color="auto"/>
            </w:tcBorders>
          </w:tcPr>
          <w:p w14:paraId="1F6B92FA" w14:textId="77777777" w:rsidR="00F36EB0" w:rsidRPr="00F36EB0" w:rsidRDefault="00F36EB0" w:rsidP="005F56A0">
            <w:pPr>
              <w:rPr>
                <w:rFonts w:ascii="Times New Roman" w:hAnsi="Times New Roman" w:cs="Times New Roman"/>
                <w:sz w:val="28"/>
                <w:szCs w:val="28"/>
                <w:lang w:val="it-IT"/>
              </w:rPr>
            </w:pPr>
          </w:p>
          <w:p w14:paraId="7CF2393D" w14:textId="77777777" w:rsidR="00F36EB0" w:rsidRPr="00F36EB0" w:rsidRDefault="00F36EB0" w:rsidP="005F56A0">
            <w:pPr>
              <w:rPr>
                <w:rFonts w:ascii="Times New Roman" w:hAnsi="Times New Roman" w:cs="Times New Roman"/>
                <w:sz w:val="28"/>
                <w:szCs w:val="28"/>
                <w:lang w:val="it-IT"/>
              </w:rPr>
            </w:pPr>
          </w:p>
          <w:p w14:paraId="738AD0BE" w14:textId="77777777" w:rsidR="00F36EB0" w:rsidRPr="00F36EB0" w:rsidRDefault="00F36EB0" w:rsidP="005F56A0">
            <w:pPr>
              <w:rPr>
                <w:rFonts w:ascii="Times New Roman" w:hAnsi="Times New Roman" w:cs="Times New Roman"/>
                <w:sz w:val="28"/>
                <w:szCs w:val="28"/>
                <w:lang w:val="it-IT"/>
              </w:rPr>
            </w:pPr>
          </w:p>
          <w:p w14:paraId="2F770555" w14:textId="77777777" w:rsidR="00F36EB0" w:rsidRPr="00F36EB0" w:rsidRDefault="00F36EB0" w:rsidP="005F56A0">
            <w:pPr>
              <w:rPr>
                <w:rFonts w:ascii="Times New Roman" w:hAnsi="Times New Roman" w:cs="Times New Roman"/>
                <w:sz w:val="28"/>
                <w:szCs w:val="28"/>
                <w:lang w:val="it-IT"/>
              </w:rPr>
            </w:pPr>
          </w:p>
          <w:p w14:paraId="04144E8C" w14:textId="77777777" w:rsidR="00F36EB0" w:rsidRPr="00F36EB0" w:rsidRDefault="00F36EB0" w:rsidP="005F56A0">
            <w:pPr>
              <w:rPr>
                <w:rFonts w:ascii="Times New Roman" w:hAnsi="Times New Roman" w:cs="Times New Roman"/>
                <w:sz w:val="28"/>
                <w:szCs w:val="28"/>
                <w:lang w:val="it-IT"/>
              </w:rPr>
            </w:pPr>
            <w:r w:rsidRPr="00F36EB0">
              <w:rPr>
                <w:rFonts w:ascii="Times New Roman" w:hAnsi="Times New Roman" w:cs="Times New Roman"/>
                <w:sz w:val="28"/>
                <w:szCs w:val="28"/>
                <w:lang w:val="it-IT"/>
              </w:rPr>
              <w:t>1</w:t>
            </w:r>
          </w:p>
        </w:tc>
      </w:tr>
      <w:tr w:rsidR="00F36EB0" w:rsidRPr="00F36EB0" w14:paraId="00599E2B" w14:textId="77777777" w:rsidTr="00FB6303">
        <w:tc>
          <w:tcPr>
            <w:tcW w:w="722" w:type="dxa"/>
            <w:vMerge w:val="restart"/>
            <w:tcBorders>
              <w:top w:val="single" w:sz="4" w:space="0" w:color="auto"/>
              <w:left w:val="single" w:sz="4" w:space="0" w:color="auto"/>
              <w:bottom w:val="single" w:sz="4" w:space="0" w:color="auto"/>
              <w:right w:val="single" w:sz="4" w:space="0" w:color="auto"/>
            </w:tcBorders>
            <w:vAlign w:val="center"/>
          </w:tcPr>
          <w:p w14:paraId="5849D914" w14:textId="77777777" w:rsidR="00F36EB0" w:rsidRPr="00F36EB0" w:rsidRDefault="00F36EB0" w:rsidP="005F56A0">
            <w:pPr>
              <w:pStyle w:val="Header"/>
              <w:tabs>
                <w:tab w:val="left" w:pos="720"/>
              </w:tabs>
              <w:jc w:val="center"/>
              <w:rPr>
                <w:rFonts w:ascii="Times New Roman" w:hAnsi="Times New Roman" w:cs="Times New Roman"/>
                <w:bCs/>
                <w:sz w:val="28"/>
                <w:szCs w:val="28"/>
              </w:rPr>
            </w:pPr>
            <w:r w:rsidRPr="00F36EB0">
              <w:rPr>
                <w:rFonts w:ascii="Times New Roman" w:hAnsi="Times New Roman" w:cs="Times New Roman"/>
                <w:bCs/>
                <w:sz w:val="28"/>
                <w:szCs w:val="28"/>
              </w:rPr>
              <w:t>2</w:t>
            </w:r>
          </w:p>
        </w:tc>
        <w:tc>
          <w:tcPr>
            <w:tcW w:w="904" w:type="dxa"/>
            <w:tcBorders>
              <w:top w:val="single" w:sz="4" w:space="0" w:color="auto"/>
              <w:left w:val="single" w:sz="4" w:space="0" w:color="auto"/>
              <w:bottom w:val="single" w:sz="4" w:space="0" w:color="auto"/>
              <w:right w:val="single" w:sz="4" w:space="0" w:color="auto"/>
            </w:tcBorders>
            <w:vAlign w:val="center"/>
          </w:tcPr>
          <w:p w14:paraId="2419BE11" w14:textId="77777777" w:rsidR="00F36EB0" w:rsidRPr="00F36EB0" w:rsidRDefault="00F36EB0" w:rsidP="005F56A0">
            <w:pPr>
              <w:pStyle w:val="Header"/>
              <w:spacing w:after="120"/>
              <w:ind w:left="127"/>
              <w:jc w:val="center"/>
              <w:rPr>
                <w:rFonts w:ascii="Times New Roman" w:hAnsi="Times New Roman" w:cs="Times New Roman"/>
                <w:bCs/>
                <w:iCs/>
                <w:sz w:val="28"/>
                <w:szCs w:val="28"/>
                <w:lang w:val="nl-NL"/>
              </w:rPr>
            </w:pPr>
            <w:r w:rsidRPr="00F36EB0">
              <w:rPr>
                <w:rFonts w:ascii="Times New Roman" w:hAnsi="Times New Roman" w:cs="Times New Roman"/>
                <w:bCs/>
                <w:iCs/>
                <w:sz w:val="28"/>
                <w:szCs w:val="28"/>
                <w:lang w:val="nl-NL"/>
              </w:rPr>
              <w:t>a)</w:t>
            </w:r>
          </w:p>
        </w:tc>
        <w:tc>
          <w:tcPr>
            <w:tcW w:w="10311" w:type="dxa"/>
            <w:tcBorders>
              <w:top w:val="single" w:sz="4" w:space="0" w:color="auto"/>
              <w:left w:val="single" w:sz="4" w:space="0" w:color="auto"/>
              <w:bottom w:val="single" w:sz="4" w:space="0" w:color="auto"/>
              <w:right w:val="single" w:sz="4" w:space="0" w:color="auto"/>
            </w:tcBorders>
          </w:tcPr>
          <w:p w14:paraId="0A9D57F0" w14:textId="77777777" w:rsidR="00F36EB0" w:rsidRPr="00F36EB0" w:rsidRDefault="00F36EB0" w:rsidP="00AE2AE6">
            <w:pPr>
              <w:jc w:val="both"/>
              <w:rPr>
                <w:rFonts w:ascii="Times New Roman" w:hAnsi="Times New Roman" w:cs="Times New Roman"/>
                <w:sz w:val="28"/>
                <w:szCs w:val="28"/>
                <w:lang w:val="nl-NL"/>
              </w:rPr>
            </w:pPr>
            <w:r w:rsidRPr="00F36EB0">
              <w:rPr>
                <w:rFonts w:ascii="Times New Roman" w:hAnsi="Times New Roman" w:cs="Times New Roman"/>
                <w:sz w:val="28"/>
                <w:szCs w:val="28"/>
                <w:lang w:val="nl-NL"/>
              </w:rPr>
              <w:t>Gọi số khẩu trang của mỗi lớp 7A; 7B; 7C ủng hộ lần lượt là x, y, z (chiếc)</w:t>
            </w:r>
          </w:p>
          <w:p w14:paraId="514349C9" w14:textId="77777777" w:rsidR="00F36EB0" w:rsidRPr="00F36EB0" w:rsidRDefault="00F36EB0" w:rsidP="00AE2AE6">
            <w:pPr>
              <w:jc w:val="both"/>
              <w:rPr>
                <w:rFonts w:ascii="Times New Roman" w:hAnsi="Times New Roman" w:cs="Times New Roman"/>
                <w:sz w:val="28"/>
                <w:szCs w:val="28"/>
                <w:lang w:val="pt-BR"/>
              </w:rPr>
            </w:pPr>
            <w:r w:rsidRPr="00F36EB0">
              <w:rPr>
                <w:rFonts w:ascii="Times New Roman" w:hAnsi="Times New Roman" w:cs="Times New Roman"/>
                <w:sz w:val="28"/>
                <w:szCs w:val="28"/>
                <w:lang w:val="pt-BR"/>
              </w:rPr>
              <w:t xml:space="preserve">(x, y, z </w:t>
            </w:r>
            <w:r w:rsidRPr="00F36EB0">
              <w:rPr>
                <w:rFonts w:ascii="Times New Roman" w:hAnsi="Times New Roman" w:cs="Times New Roman"/>
                <w:position w:val="-4"/>
                <w:sz w:val="28"/>
                <w:szCs w:val="28"/>
              </w:rPr>
              <w:object w:dxaOrig="200" w:dyaOrig="200" w14:anchorId="146C1F77">
                <v:shape id="_x0000_i1351" type="#_x0000_t75" style="width:9.75pt;height:9.75pt" o:ole="">
                  <v:imagedata r:id="rId631" o:title=""/>
                </v:shape>
                <o:OLEObject Type="Embed" ProgID="Equation.DSMT4" ShapeID="_x0000_i1351" DrawAspect="Content" ObjectID="_1738861362" r:id="rId632"/>
              </w:object>
            </w:r>
            <w:r w:rsidRPr="00F36EB0">
              <w:rPr>
                <w:rFonts w:ascii="Times New Roman" w:hAnsi="Times New Roman" w:cs="Times New Roman"/>
                <w:sz w:val="28"/>
                <w:szCs w:val="28"/>
              </w:rPr>
              <w:t>N</w:t>
            </w:r>
            <w:r w:rsidRPr="00F36EB0">
              <w:rPr>
                <w:rFonts w:ascii="Times New Roman" w:hAnsi="Times New Roman" w:cs="Times New Roman"/>
                <w:sz w:val="28"/>
                <w:szCs w:val="28"/>
                <w:vertAlign w:val="superscript"/>
              </w:rPr>
              <w:t>*</w:t>
            </w:r>
            <w:r w:rsidRPr="00F36EB0">
              <w:rPr>
                <w:rFonts w:ascii="Times New Roman" w:hAnsi="Times New Roman" w:cs="Times New Roman"/>
                <w:sz w:val="28"/>
                <w:szCs w:val="28"/>
              </w:rPr>
              <w:t>)</w:t>
            </w:r>
          </w:p>
          <w:p w14:paraId="1D727552" w14:textId="77777777" w:rsidR="00F36EB0" w:rsidRPr="00F36EB0" w:rsidRDefault="00F36EB0" w:rsidP="00AE2AE6">
            <w:pPr>
              <w:jc w:val="both"/>
              <w:rPr>
                <w:rFonts w:ascii="Times New Roman" w:hAnsi="Times New Roman" w:cs="Times New Roman"/>
                <w:sz w:val="28"/>
                <w:szCs w:val="28"/>
                <w:lang w:val="pt-BR"/>
              </w:rPr>
            </w:pPr>
            <w:r w:rsidRPr="00F36EB0">
              <w:rPr>
                <w:rFonts w:ascii="Times New Roman" w:hAnsi="Times New Roman" w:cs="Times New Roman"/>
                <w:sz w:val="28"/>
                <w:szCs w:val="28"/>
                <w:lang w:val="pt-BR"/>
              </w:rPr>
              <w:t xml:space="preserve">Theo đề bài ta có: </w:t>
            </w:r>
          </w:p>
          <w:p w14:paraId="4B0B8156" w14:textId="77777777" w:rsidR="00F36EB0" w:rsidRPr="00F36EB0" w:rsidRDefault="00F36EB0" w:rsidP="00AE2AE6">
            <w:pPr>
              <w:ind w:left="643"/>
              <w:jc w:val="both"/>
              <w:rPr>
                <w:rFonts w:ascii="Times New Roman" w:hAnsi="Times New Roman" w:cs="Times New Roman"/>
                <w:b/>
                <w:sz w:val="28"/>
                <w:szCs w:val="28"/>
                <w:lang w:val="pt-BR"/>
              </w:rPr>
            </w:pPr>
            <w:r w:rsidRPr="00F36EB0">
              <w:rPr>
                <w:rFonts w:ascii="Times New Roman" w:hAnsi="Times New Roman" w:cs="Times New Roman"/>
                <w:sz w:val="28"/>
                <w:szCs w:val="28"/>
                <w:lang w:val="pt-BR"/>
              </w:rPr>
              <w:t xml:space="preserve">x + y + z = 120 và </w:t>
            </w:r>
            <w:r w:rsidRPr="00F36EB0">
              <w:rPr>
                <w:rFonts w:ascii="Times New Roman" w:hAnsi="Times New Roman" w:cs="Times New Roman"/>
                <w:b/>
                <w:position w:val="-28"/>
                <w:sz w:val="28"/>
                <w:szCs w:val="28"/>
                <w:lang w:val="de-AT"/>
              </w:rPr>
              <w:object w:dxaOrig="1200" w:dyaOrig="720" w14:anchorId="12FFD35A">
                <v:shape id="_x0000_i1352" type="#_x0000_t75" style="width:60pt;height:36pt" o:ole="">
                  <v:imagedata r:id="rId633" o:title=""/>
                </v:shape>
                <o:OLEObject Type="Embed" ProgID="Equation.DSMT4" ShapeID="_x0000_i1352" DrawAspect="Content" ObjectID="_1738861363" r:id="rId634"/>
              </w:object>
            </w:r>
          </w:p>
          <w:p w14:paraId="136DA313" w14:textId="77777777" w:rsidR="00F36EB0" w:rsidRPr="00F36EB0" w:rsidRDefault="00F36EB0" w:rsidP="00AE2AE6">
            <w:pPr>
              <w:rPr>
                <w:rFonts w:ascii="Times New Roman" w:hAnsi="Times New Roman" w:cs="Times New Roman"/>
                <w:b/>
                <w:sz w:val="28"/>
                <w:szCs w:val="28"/>
                <w:lang w:val="de-AT"/>
              </w:rPr>
            </w:pPr>
            <w:r w:rsidRPr="00F36EB0">
              <w:rPr>
                <w:rFonts w:ascii="Times New Roman" w:hAnsi="Times New Roman" w:cs="Times New Roman"/>
                <w:sz w:val="28"/>
                <w:szCs w:val="28"/>
                <w:lang w:val="de-AT"/>
              </w:rPr>
              <w:t>Áp dụng tính chất dãy tỉ số bằng nhau ta có:</w:t>
            </w:r>
            <w:r w:rsidRPr="00F36EB0">
              <w:rPr>
                <w:rFonts w:ascii="Times New Roman" w:hAnsi="Times New Roman" w:cs="Times New Roman"/>
                <w:b/>
                <w:sz w:val="28"/>
                <w:szCs w:val="28"/>
                <w:lang w:val="de-AT"/>
              </w:rPr>
              <w:t xml:space="preserve"> </w:t>
            </w:r>
            <w:r w:rsidRPr="00F36EB0">
              <w:rPr>
                <w:rFonts w:ascii="Times New Roman" w:hAnsi="Times New Roman" w:cs="Times New Roman"/>
                <w:b/>
                <w:position w:val="-28"/>
                <w:sz w:val="28"/>
                <w:szCs w:val="28"/>
                <w:lang w:val="de-AT"/>
              </w:rPr>
              <w:object w:dxaOrig="3700" w:dyaOrig="720" w14:anchorId="7B5BE33B">
                <v:shape id="_x0000_i1353" type="#_x0000_t75" style="width:184.5pt;height:36pt" o:ole="">
                  <v:imagedata r:id="rId635" o:title=""/>
                </v:shape>
                <o:OLEObject Type="Embed" ProgID="Equation.DSMT4" ShapeID="_x0000_i1353" DrawAspect="Content" ObjectID="_1738861364" r:id="rId636"/>
              </w:object>
            </w:r>
          </w:p>
          <w:p w14:paraId="7015D9C7" w14:textId="77777777" w:rsidR="00F36EB0" w:rsidRPr="00F36EB0" w:rsidRDefault="00F36EB0" w:rsidP="00AE2AE6">
            <w:pPr>
              <w:jc w:val="both"/>
              <w:rPr>
                <w:rFonts w:ascii="Times New Roman" w:hAnsi="Times New Roman" w:cs="Times New Roman"/>
                <w:sz w:val="28"/>
                <w:szCs w:val="28"/>
              </w:rPr>
            </w:pPr>
            <w:r w:rsidRPr="00F36EB0">
              <w:rPr>
                <w:rFonts w:ascii="Times New Roman" w:hAnsi="Times New Roman" w:cs="Times New Roman"/>
                <w:sz w:val="28"/>
                <w:szCs w:val="28"/>
              </w:rPr>
              <w:t>Do đó:</w:t>
            </w:r>
          </w:p>
          <w:p w14:paraId="1150AB3F" w14:textId="77777777" w:rsidR="00F36EB0" w:rsidRPr="00F36EB0" w:rsidRDefault="00F36EB0" w:rsidP="00AE2AE6">
            <w:pPr>
              <w:ind w:left="643"/>
              <w:jc w:val="both"/>
              <w:rPr>
                <w:rFonts w:ascii="Times New Roman" w:hAnsi="Times New Roman" w:cs="Times New Roman"/>
                <w:sz w:val="28"/>
                <w:szCs w:val="28"/>
                <w:lang w:val="pt-BR"/>
              </w:rPr>
            </w:pPr>
            <w:r w:rsidRPr="00F36EB0">
              <w:rPr>
                <w:rFonts w:ascii="Times New Roman" w:hAnsi="Times New Roman" w:cs="Times New Roman"/>
                <w:position w:val="-102"/>
                <w:sz w:val="28"/>
                <w:szCs w:val="28"/>
              </w:rPr>
              <w:object w:dxaOrig="2079" w:dyaOrig="2220" w14:anchorId="0F294FD7">
                <v:shape id="_x0000_i1354" type="#_x0000_t75" style="width:104.25pt;height:111pt" o:ole="">
                  <v:imagedata r:id="rId637" o:title=""/>
                </v:shape>
                <o:OLEObject Type="Embed" ProgID="Equation.DSMT4" ShapeID="_x0000_i1354" DrawAspect="Content" ObjectID="_1738861365" r:id="rId638"/>
              </w:object>
            </w:r>
          </w:p>
          <w:p w14:paraId="5EC63E6A" w14:textId="77777777" w:rsidR="00F36EB0" w:rsidRPr="00F36EB0" w:rsidRDefault="00F36EB0" w:rsidP="00AE2AE6">
            <w:pPr>
              <w:pStyle w:val="Header"/>
              <w:spacing w:after="120"/>
              <w:ind w:left="127"/>
              <w:jc w:val="both"/>
              <w:rPr>
                <w:rFonts w:ascii="Times New Roman" w:hAnsi="Times New Roman" w:cs="Times New Roman"/>
                <w:bCs/>
                <w:iCs/>
                <w:sz w:val="28"/>
                <w:szCs w:val="28"/>
                <w:lang w:val="pt-BR"/>
              </w:rPr>
            </w:pPr>
            <w:r w:rsidRPr="00F36EB0">
              <w:rPr>
                <w:rFonts w:ascii="Times New Roman" w:hAnsi="Times New Roman" w:cs="Times New Roman"/>
                <w:sz w:val="28"/>
                <w:szCs w:val="28"/>
                <w:lang w:val="pt-BR"/>
              </w:rPr>
              <w:t>Vậy số khẩu trang mỗi lớp 7A; 7B; 7C ủng hộ lần lượt là 30; 40; 50 chiếc</w:t>
            </w:r>
          </w:p>
        </w:tc>
        <w:tc>
          <w:tcPr>
            <w:tcW w:w="1984" w:type="dxa"/>
            <w:tcBorders>
              <w:top w:val="single" w:sz="4" w:space="0" w:color="auto"/>
              <w:left w:val="single" w:sz="4" w:space="0" w:color="auto"/>
              <w:bottom w:val="single" w:sz="4" w:space="0" w:color="auto"/>
              <w:right w:val="single" w:sz="4" w:space="0" w:color="auto"/>
            </w:tcBorders>
          </w:tcPr>
          <w:p w14:paraId="765560FD" w14:textId="77777777" w:rsidR="00F36EB0" w:rsidRPr="00F36EB0" w:rsidRDefault="00F36EB0" w:rsidP="005F56A0">
            <w:pPr>
              <w:rPr>
                <w:rFonts w:ascii="Times New Roman" w:hAnsi="Times New Roman" w:cs="Times New Roman"/>
                <w:sz w:val="28"/>
                <w:szCs w:val="28"/>
                <w:lang w:val="pt-BR"/>
              </w:rPr>
            </w:pPr>
          </w:p>
          <w:p w14:paraId="4476CD1C" w14:textId="77777777" w:rsidR="00F36EB0" w:rsidRPr="00F36EB0" w:rsidRDefault="00F36EB0" w:rsidP="005F56A0">
            <w:pPr>
              <w:rPr>
                <w:rFonts w:ascii="Times New Roman" w:hAnsi="Times New Roman" w:cs="Times New Roman"/>
                <w:sz w:val="28"/>
                <w:szCs w:val="28"/>
                <w:lang w:val="pt-BR"/>
              </w:rPr>
            </w:pPr>
          </w:p>
          <w:p w14:paraId="1CA7871D" w14:textId="77777777" w:rsidR="00F36EB0" w:rsidRPr="00F36EB0" w:rsidRDefault="00F36EB0" w:rsidP="005F56A0">
            <w:pPr>
              <w:rPr>
                <w:rFonts w:ascii="Times New Roman" w:hAnsi="Times New Roman" w:cs="Times New Roman"/>
                <w:sz w:val="28"/>
                <w:szCs w:val="28"/>
                <w:lang w:val="pt-BR"/>
              </w:rPr>
            </w:pPr>
          </w:p>
          <w:p w14:paraId="61F71224" w14:textId="77777777" w:rsidR="00F36EB0" w:rsidRPr="00F36EB0" w:rsidRDefault="00F36EB0" w:rsidP="005F56A0">
            <w:pPr>
              <w:rPr>
                <w:rFonts w:ascii="Times New Roman" w:hAnsi="Times New Roman" w:cs="Times New Roman"/>
                <w:sz w:val="28"/>
                <w:szCs w:val="28"/>
                <w:lang w:val="pt-BR"/>
              </w:rPr>
            </w:pPr>
          </w:p>
          <w:p w14:paraId="5E7FC82B" w14:textId="77777777" w:rsidR="00F36EB0" w:rsidRPr="00F36EB0" w:rsidRDefault="00F36EB0" w:rsidP="005F56A0">
            <w:pPr>
              <w:rPr>
                <w:rFonts w:ascii="Times New Roman" w:hAnsi="Times New Roman" w:cs="Times New Roman"/>
                <w:sz w:val="28"/>
                <w:szCs w:val="28"/>
                <w:lang w:val="pt-BR"/>
              </w:rPr>
            </w:pPr>
          </w:p>
          <w:p w14:paraId="672EF256" w14:textId="77777777" w:rsidR="00F36EB0" w:rsidRPr="00F36EB0" w:rsidRDefault="00F36EB0" w:rsidP="005F56A0">
            <w:pPr>
              <w:rPr>
                <w:rFonts w:ascii="Times New Roman" w:hAnsi="Times New Roman" w:cs="Times New Roman"/>
                <w:sz w:val="28"/>
                <w:szCs w:val="28"/>
                <w:lang w:val="pt-BR"/>
              </w:rPr>
            </w:pPr>
          </w:p>
          <w:p w14:paraId="0F13A97B" w14:textId="77777777" w:rsidR="00F36EB0" w:rsidRPr="00F36EB0" w:rsidRDefault="00F36EB0" w:rsidP="005F56A0">
            <w:pPr>
              <w:rPr>
                <w:rFonts w:ascii="Times New Roman" w:hAnsi="Times New Roman" w:cs="Times New Roman"/>
                <w:sz w:val="28"/>
                <w:szCs w:val="28"/>
                <w:lang w:val="en-US"/>
              </w:rPr>
            </w:pPr>
            <w:r w:rsidRPr="00F36EB0">
              <w:rPr>
                <w:rFonts w:ascii="Times New Roman" w:hAnsi="Times New Roman" w:cs="Times New Roman"/>
                <w:sz w:val="28"/>
                <w:szCs w:val="28"/>
                <w:lang w:val="en-US"/>
              </w:rPr>
              <w:t>1</w:t>
            </w:r>
          </w:p>
        </w:tc>
      </w:tr>
      <w:tr w:rsidR="00F36EB0" w:rsidRPr="00F36EB0" w14:paraId="5228CB2C" w14:textId="77777777" w:rsidTr="00FB6303">
        <w:tc>
          <w:tcPr>
            <w:tcW w:w="0" w:type="auto"/>
            <w:vMerge/>
            <w:tcBorders>
              <w:top w:val="single" w:sz="4" w:space="0" w:color="auto"/>
              <w:left w:val="single" w:sz="4" w:space="0" w:color="auto"/>
              <w:bottom w:val="single" w:sz="4" w:space="0" w:color="auto"/>
              <w:right w:val="single" w:sz="4" w:space="0" w:color="auto"/>
            </w:tcBorders>
            <w:vAlign w:val="center"/>
          </w:tcPr>
          <w:p w14:paraId="091579DE" w14:textId="77777777" w:rsidR="00F36EB0" w:rsidRPr="00F36EB0" w:rsidRDefault="00F36EB0" w:rsidP="005F56A0">
            <w:pPr>
              <w:rPr>
                <w:rFonts w:ascii="Times New Roman" w:hAnsi="Times New Roman" w:cs="Times New Roman"/>
                <w:bCs/>
                <w:sz w:val="28"/>
                <w:szCs w:val="28"/>
              </w:rPr>
            </w:pPr>
          </w:p>
        </w:tc>
        <w:tc>
          <w:tcPr>
            <w:tcW w:w="904" w:type="dxa"/>
            <w:tcBorders>
              <w:top w:val="single" w:sz="4" w:space="0" w:color="auto"/>
              <w:left w:val="single" w:sz="4" w:space="0" w:color="auto"/>
              <w:bottom w:val="single" w:sz="4" w:space="0" w:color="auto"/>
              <w:right w:val="single" w:sz="4" w:space="0" w:color="auto"/>
            </w:tcBorders>
            <w:vAlign w:val="center"/>
          </w:tcPr>
          <w:p w14:paraId="17F0ED81" w14:textId="77777777" w:rsidR="00F36EB0" w:rsidRPr="00F36EB0" w:rsidRDefault="00F36EB0" w:rsidP="005F56A0">
            <w:pPr>
              <w:pStyle w:val="Header"/>
              <w:tabs>
                <w:tab w:val="left" w:pos="720"/>
              </w:tabs>
              <w:jc w:val="center"/>
              <w:rPr>
                <w:rFonts w:ascii="Times New Roman" w:hAnsi="Times New Roman" w:cs="Times New Roman"/>
                <w:sz w:val="28"/>
                <w:szCs w:val="28"/>
              </w:rPr>
            </w:pPr>
            <w:r w:rsidRPr="00F36EB0">
              <w:rPr>
                <w:rFonts w:ascii="Times New Roman" w:hAnsi="Times New Roman" w:cs="Times New Roman"/>
                <w:sz w:val="28"/>
                <w:szCs w:val="28"/>
              </w:rPr>
              <w:t>b)</w:t>
            </w:r>
          </w:p>
        </w:tc>
        <w:tc>
          <w:tcPr>
            <w:tcW w:w="10311" w:type="dxa"/>
            <w:tcBorders>
              <w:top w:val="single" w:sz="4" w:space="0" w:color="auto"/>
              <w:left w:val="single" w:sz="4" w:space="0" w:color="auto"/>
              <w:bottom w:val="single" w:sz="4" w:space="0" w:color="auto"/>
              <w:right w:val="single" w:sz="4" w:space="0" w:color="auto"/>
            </w:tcBorders>
          </w:tcPr>
          <w:p w14:paraId="10D42408" w14:textId="77777777" w:rsidR="00F36EB0" w:rsidRPr="00F36EB0" w:rsidRDefault="00F36EB0" w:rsidP="00CF4259">
            <w:pPr>
              <w:jc w:val="both"/>
              <w:rPr>
                <w:rFonts w:ascii="Times New Roman" w:hAnsi="Times New Roman" w:cs="Times New Roman"/>
                <w:sz w:val="28"/>
                <w:szCs w:val="28"/>
              </w:rPr>
            </w:pPr>
            <w:r w:rsidRPr="00F36EB0">
              <w:rPr>
                <w:rFonts w:ascii="Times New Roman" w:hAnsi="Times New Roman" w:cs="Times New Roman"/>
                <w:sz w:val="28"/>
                <w:szCs w:val="28"/>
              </w:rPr>
              <w:t xml:space="preserve">Gọi số </w:t>
            </w:r>
            <w:r w:rsidRPr="00F36EB0">
              <w:rPr>
                <w:rFonts w:ascii="Times New Roman" w:eastAsia="Times" w:hAnsi="Times New Roman" w:cs="Times New Roman"/>
                <w:sz w:val="28"/>
                <w:szCs w:val="28"/>
              </w:rPr>
              <w:t>tờ tiền có mệnh giá loại 50 000 đồng; 20 000 đồng; 10 000 đồng</w:t>
            </w:r>
            <w:r w:rsidRPr="00F36EB0">
              <w:rPr>
                <w:rFonts w:ascii="Times New Roman" w:hAnsi="Times New Roman" w:cs="Times New Roman"/>
                <w:sz w:val="28"/>
                <w:szCs w:val="28"/>
              </w:rPr>
              <w:t xml:space="preserve"> bố An có là x, y, z (tờ)</w:t>
            </w:r>
          </w:p>
          <w:p w14:paraId="3576F7A6" w14:textId="77777777" w:rsidR="00F36EB0" w:rsidRPr="00F36EB0" w:rsidRDefault="00F36EB0" w:rsidP="00CF4259">
            <w:pPr>
              <w:jc w:val="both"/>
              <w:rPr>
                <w:rFonts w:ascii="Times New Roman" w:hAnsi="Times New Roman" w:cs="Times New Roman"/>
                <w:sz w:val="28"/>
                <w:szCs w:val="28"/>
                <w:lang w:val="pt-BR"/>
              </w:rPr>
            </w:pPr>
            <w:r w:rsidRPr="00F36EB0">
              <w:rPr>
                <w:rFonts w:ascii="Times New Roman" w:hAnsi="Times New Roman" w:cs="Times New Roman"/>
                <w:sz w:val="28"/>
                <w:szCs w:val="28"/>
                <w:lang w:val="pt-BR"/>
              </w:rPr>
              <w:t xml:space="preserve">(x, y, z </w:t>
            </w:r>
            <w:r w:rsidRPr="00F36EB0">
              <w:rPr>
                <w:rFonts w:ascii="Times New Roman" w:hAnsi="Times New Roman" w:cs="Times New Roman"/>
                <w:position w:val="-4"/>
                <w:sz w:val="28"/>
                <w:szCs w:val="28"/>
              </w:rPr>
              <w:object w:dxaOrig="200" w:dyaOrig="200" w14:anchorId="3EE892E5">
                <v:shape id="_x0000_i1355" type="#_x0000_t75" style="width:9.75pt;height:9.75pt" o:ole="">
                  <v:imagedata r:id="rId631" o:title=""/>
                </v:shape>
                <o:OLEObject Type="Embed" ProgID="Equation.DSMT4" ShapeID="_x0000_i1355" DrawAspect="Content" ObjectID="_1738861366" r:id="rId639"/>
              </w:object>
            </w:r>
            <w:r w:rsidRPr="00F36EB0">
              <w:rPr>
                <w:rFonts w:ascii="Times New Roman" w:hAnsi="Times New Roman" w:cs="Times New Roman"/>
                <w:sz w:val="28"/>
                <w:szCs w:val="28"/>
              </w:rPr>
              <w:t>N</w:t>
            </w:r>
            <w:r w:rsidRPr="00F36EB0">
              <w:rPr>
                <w:rFonts w:ascii="Times New Roman" w:hAnsi="Times New Roman" w:cs="Times New Roman"/>
                <w:sz w:val="28"/>
                <w:szCs w:val="28"/>
                <w:vertAlign w:val="superscript"/>
              </w:rPr>
              <w:t>*</w:t>
            </w:r>
            <w:r w:rsidRPr="00F36EB0">
              <w:rPr>
                <w:rFonts w:ascii="Times New Roman" w:hAnsi="Times New Roman" w:cs="Times New Roman"/>
                <w:sz w:val="28"/>
                <w:szCs w:val="28"/>
              </w:rPr>
              <w:t>)</w:t>
            </w:r>
          </w:p>
          <w:p w14:paraId="300767FF" w14:textId="77777777" w:rsidR="00F36EB0" w:rsidRPr="00F36EB0" w:rsidRDefault="00F36EB0" w:rsidP="00CF4259">
            <w:pPr>
              <w:jc w:val="both"/>
              <w:rPr>
                <w:rFonts w:ascii="Times New Roman" w:hAnsi="Times New Roman" w:cs="Times New Roman"/>
                <w:sz w:val="28"/>
                <w:szCs w:val="28"/>
                <w:lang w:val="pt-BR"/>
              </w:rPr>
            </w:pPr>
            <w:r w:rsidRPr="00F36EB0">
              <w:rPr>
                <w:rFonts w:ascii="Times New Roman" w:hAnsi="Times New Roman" w:cs="Times New Roman"/>
                <w:sz w:val="28"/>
                <w:szCs w:val="28"/>
                <w:lang w:val="pt-BR"/>
              </w:rPr>
              <w:t xml:space="preserve">Theo đề bài ta có: </w:t>
            </w:r>
          </w:p>
          <w:p w14:paraId="272D64C6" w14:textId="77777777" w:rsidR="00F36EB0" w:rsidRPr="00F36EB0" w:rsidRDefault="00F36EB0" w:rsidP="00CF4259">
            <w:pPr>
              <w:ind w:left="643"/>
              <w:jc w:val="both"/>
              <w:rPr>
                <w:rFonts w:ascii="Times New Roman" w:hAnsi="Times New Roman" w:cs="Times New Roman"/>
                <w:sz w:val="28"/>
                <w:szCs w:val="28"/>
                <w:lang w:val="pt-BR"/>
              </w:rPr>
            </w:pPr>
            <w:r w:rsidRPr="00F36EB0">
              <w:rPr>
                <w:rFonts w:ascii="Times New Roman" w:hAnsi="Times New Roman" w:cs="Times New Roman"/>
                <w:sz w:val="28"/>
                <w:szCs w:val="28"/>
                <w:lang w:val="pt-BR"/>
              </w:rPr>
              <w:lastRenderedPageBreak/>
              <w:t xml:space="preserve">x + y + z = 85 và 50000x = 20000y = 10000z </w:t>
            </w:r>
          </w:p>
          <w:p w14:paraId="137FD02E" w14:textId="77777777" w:rsidR="00F36EB0" w:rsidRPr="00F36EB0" w:rsidRDefault="00F36EB0" w:rsidP="00CF4259">
            <w:pPr>
              <w:ind w:left="643"/>
              <w:jc w:val="both"/>
              <w:rPr>
                <w:rFonts w:ascii="Times New Roman" w:hAnsi="Times New Roman" w:cs="Times New Roman"/>
                <w:b/>
                <w:sz w:val="28"/>
                <w:szCs w:val="28"/>
                <w:lang w:val="pt-BR"/>
              </w:rPr>
            </w:pPr>
            <w:r w:rsidRPr="00F36EB0">
              <w:rPr>
                <w:rFonts w:ascii="Times New Roman" w:hAnsi="Times New Roman" w:cs="Times New Roman"/>
                <w:sz w:val="28"/>
                <w:szCs w:val="28"/>
                <w:lang w:val="pt-BR"/>
              </w:rPr>
              <w:t xml:space="preserve">Suy ra: </w:t>
            </w:r>
            <w:r w:rsidRPr="00F36EB0">
              <w:rPr>
                <w:rFonts w:ascii="Times New Roman" w:hAnsi="Times New Roman" w:cs="Times New Roman"/>
                <w:position w:val="-62"/>
                <w:sz w:val="28"/>
                <w:szCs w:val="28"/>
              </w:rPr>
              <w:object w:dxaOrig="1240" w:dyaOrig="1060" w14:anchorId="7B581FF9">
                <v:shape id="_x0000_i1356" type="#_x0000_t75" style="width:62.25pt;height:53.25pt" o:ole="">
                  <v:imagedata r:id="rId640" o:title=""/>
                </v:shape>
                <o:OLEObject Type="Embed" ProgID="Equation.DSMT4" ShapeID="_x0000_i1356" DrawAspect="Content" ObjectID="_1738861367" r:id="rId641"/>
              </w:object>
            </w:r>
          </w:p>
          <w:p w14:paraId="29623CCB" w14:textId="77777777" w:rsidR="00F36EB0" w:rsidRPr="00F36EB0" w:rsidRDefault="00F36EB0" w:rsidP="00CF4259">
            <w:pPr>
              <w:rPr>
                <w:rFonts w:ascii="Times New Roman" w:hAnsi="Times New Roman" w:cs="Times New Roman"/>
                <w:b/>
                <w:sz w:val="28"/>
                <w:szCs w:val="28"/>
                <w:lang w:val="de-AT"/>
              </w:rPr>
            </w:pPr>
            <w:r w:rsidRPr="00F36EB0">
              <w:rPr>
                <w:rFonts w:ascii="Times New Roman" w:hAnsi="Times New Roman" w:cs="Times New Roman"/>
                <w:sz w:val="28"/>
                <w:szCs w:val="28"/>
                <w:lang w:val="de-AT"/>
              </w:rPr>
              <w:t>Áp dụng tính chất dãy tỉ số bằng nhau ta có:</w:t>
            </w:r>
            <w:r w:rsidRPr="00F36EB0">
              <w:rPr>
                <w:rFonts w:ascii="Times New Roman" w:hAnsi="Times New Roman" w:cs="Times New Roman"/>
                <w:b/>
                <w:sz w:val="28"/>
                <w:szCs w:val="28"/>
                <w:lang w:val="de-AT"/>
              </w:rPr>
              <w:t xml:space="preserve"> </w:t>
            </w:r>
            <w:r w:rsidRPr="00F36EB0">
              <w:rPr>
                <w:rFonts w:ascii="Times New Roman" w:hAnsi="Times New Roman" w:cs="Times New Roman"/>
                <w:b/>
                <w:position w:val="-62"/>
                <w:sz w:val="28"/>
                <w:szCs w:val="28"/>
                <w:lang w:val="de-AT"/>
              </w:rPr>
              <w:object w:dxaOrig="4400" w:dyaOrig="1060" w14:anchorId="7ECF89EA">
                <v:shape id="_x0000_i1357" type="#_x0000_t75" style="width:219.75pt;height:52.5pt" o:ole="">
                  <v:imagedata r:id="rId642" o:title=""/>
                </v:shape>
                <o:OLEObject Type="Embed" ProgID="Equation.DSMT4" ShapeID="_x0000_i1357" DrawAspect="Content" ObjectID="_1738861368" r:id="rId643"/>
              </w:object>
            </w:r>
          </w:p>
          <w:p w14:paraId="38C3078C" w14:textId="77777777" w:rsidR="00F36EB0" w:rsidRPr="00F36EB0" w:rsidRDefault="00F36EB0" w:rsidP="00CF4259">
            <w:pPr>
              <w:jc w:val="both"/>
              <w:rPr>
                <w:rFonts w:ascii="Times New Roman" w:hAnsi="Times New Roman" w:cs="Times New Roman"/>
                <w:sz w:val="28"/>
                <w:szCs w:val="28"/>
              </w:rPr>
            </w:pPr>
            <w:r w:rsidRPr="00F36EB0">
              <w:rPr>
                <w:rFonts w:ascii="Times New Roman" w:hAnsi="Times New Roman" w:cs="Times New Roman"/>
                <w:sz w:val="28"/>
                <w:szCs w:val="28"/>
              </w:rPr>
              <w:t>Do đó:</w:t>
            </w:r>
          </w:p>
          <w:p w14:paraId="2D054A7F" w14:textId="77777777" w:rsidR="00F36EB0" w:rsidRPr="00F36EB0" w:rsidRDefault="00F36EB0" w:rsidP="00CF4259">
            <w:pPr>
              <w:ind w:left="643"/>
              <w:jc w:val="both"/>
              <w:rPr>
                <w:rFonts w:ascii="Times New Roman" w:hAnsi="Times New Roman" w:cs="Times New Roman"/>
                <w:sz w:val="28"/>
                <w:szCs w:val="28"/>
                <w:lang w:val="pt-BR"/>
              </w:rPr>
            </w:pPr>
            <w:r w:rsidRPr="00F36EB0">
              <w:rPr>
                <w:rFonts w:ascii="Times New Roman" w:hAnsi="Times New Roman" w:cs="Times New Roman"/>
                <w:position w:val="-48"/>
                <w:sz w:val="28"/>
                <w:szCs w:val="28"/>
              </w:rPr>
              <w:object w:dxaOrig="780" w:dyaOrig="1140" w14:anchorId="7AEADCF3">
                <v:shape id="_x0000_i1358" type="#_x0000_t75" style="width:39pt;height:57pt" o:ole="">
                  <v:imagedata r:id="rId644" o:title=""/>
                </v:shape>
                <o:OLEObject Type="Embed" ProgID="Equation.DSMT4" ShapeID="_x0000_i1358" DrawAspect="Content" ObjectID="_1738861369" r:id="rId645"/>
              </w:object>
            </w:r>
          </w:p>
          <w:p w14:paraId="3F07AC4C" w14:textId="77777777" w:rsidR="00F36EB0" w:rsidRPr="00F36EB0" w:rsidRDefault="00F36EB0" w:rsidP="0008355F">
            <w:pPr>
              <w:jc w:val="both"/>
              <w:rPr>
                <w:rFonts w:ascii="Times New Roman" w:hAnsi="Times New Roman" w:cs="Times New Roman"/>
                <w:sz w:val="28"/>
                <w:szCs w:val="28"/>
                <w:lang w:val="pt-BR"/>
              </w:rPr>
            </w:pPr>
            <w:r w:rsidRPr="00F36EB0">
              <w:rPr>
                <w:rFonts w:ascii="Times New Roman" w:hAnsi="Times New Roman" w:cs="Times New Roman"/>
                <w:sz w:val="28"/>
                <w:szCs w:val="28"/>
                <w:lang w:val="pt-BR"/>
              </w:rPr>
              <w:t xml:space="preserve">Vậy số </w:t>
            </w:r>
            <w:r w:rsidRPr="00F36EB0">
              <w:rPr>
                <w:rFonts w:ascii="Times New Roman" w:eastAsia="Times" w:hAnsi="Times New Roman" w:cs="Times New Roman"/>
                <w:sz w:val="28"/>
                <w:szCs w:val="28"/>
              </w:rPr>
              <w:t>tờ tiền có mệnh giá loại 50 000 đồng; 20 000 đồng; 10 000 đồng</w:t>
            </w:r>
            <w:r w:rsidRPr="00F36EB0">
              <w:rPr>
                <w:rFonts w:ascii="Times New Roman" w:hAnsi="Times New Roman" w:cs="Times New Roman"/>
                <w:sz w:val="28"/>
                <w:szCs w:val="28"/>
                <w:lang w:val="pt-BR"/>
              </w:rPr>
              <w:t xml:space="preserve"> bố An có là 10, 25, 50 (tờ)</w:t>
            </w:r>
          </w:p>
        </w:tc>
        <w:tc>
          <w:tcPr>
            <w:tcW w:w="1984" w:type="dxa"/>
            <w:tcBorders>
              <w:top w:val="single" w:sz="4" w:space="0" w:color="auto"/>
              <w:left w:val="single" w:sz="4" w:space="0" w:color="auto"/>
              <w:bottom w:val="single" w:sz="4" w:space="0" w:color="auto"/>
              <w:right w:val="single" w:sz="4" w:space="0" w:color="auto"/>
            </w:tcBorders>
          </w:tcPr>
          <w:p w14:paraId="2469C85C" w14:textId="77777777" w:rsidR="00F36EB0" w:rsidRPr="00F36EB0" w:rsidRDefault="00F36EB0" w:rsidP="005F56A0">
            <w:pPr>
              <w:rPr>
                <w:rFonts w:ascii="Times New Roman" w:hAnsi="Times New Roman" w:cs="Times New Roman"/>
                <w:sz w:val="28"/>
                <w:szCs w:val="28"/>
                <w:lang w:val="pt-BR"/>
              </w:rPr>
            </w:pPr>
          </w:p>
          <w:p w14:paraId="093848B8" w14:textId="77777777" w:rsidR="00F36EB0" w:rsidRPr="00F36EB0" w:rsidRDefault="00F36EB0" w:rsidP="005F56A0">
            <w:pPr>
              <w:rPr>
                <w:rFonts w:ascii="Times New Roman" w:hAnsi="Times New Roman" w:cs="Times New Roman"/>
                <w:sz w:val="28"/>
                <w:szCs w:val="28"/>
                <w:lang w:val="pt-BR"/>
              </w:rPr>
            </w:pPr>
          </w:p>
          <w:p w14:paraId="4F4A5F68" w14:textId="77777777" w:rsidR="00F36EB0" w:rsidRPr="00F36EB0" w:rsidRDefault="00F36EB0" w:rsidP="005F56A0">
            <w:pPr>
              <w:rPr>
                <w:rFonts w:ascii="Times New Roman" w:hAnsi="Times New Roman" w:cs="Times New Roman"/>
                <w:sz w:val="28"/>
                <w:szCs w:val="28"/>
                <w:lang w:val="pt-BR"/>
              </w:rPr>
            </w:pPr>
          </w:p>
          <w:p w14:paraId="733B0B32" w14:textId="77777777" w:rsidR="00F36EB0" w:rsidRPr="00F36EB0" w:rsidRDefault="00F36EB0" w:rsidP="005F56A0">
            <w:pPr>
              <w:rPr>
                <w:rFonts w:ascii="Times New Roman" w:hAnsi="Times New Roman" w:cs="Times New Roman"/>
                <w:sz w:val="28"/>
                <w:szCs w:val="28"/>
                <w:lang w:val="pt-BR"/>
              </w:rPr>
            </w:pPr>
          </w:p>
          <w:p w14:paraId="3B296504" w14:textId="77777777" w:rsidR="00F36EB0" w:rsidRPr="00F36EB0" w:rsidRDefault="00F36EB0" w:rsidP="005F56A0">
            <w:pPr>
              <w:rPr>
                <w:rFonts w:ascii="Times New Roman" w:hAnsi="Times New Roman" w:cs="Times New Roman"/>
                <w:sz w:val="28"/>
                <w:szCs w:val="28"/>
                <w:lang w:val="pt-BR"/>
              </w:rPr>
            </w:pPr>
          </w:p>
          <w:p w14:paraId="3E151B00" w14:textId="77777777" w:rsidR="00F36EB0" w:rsidRPr="00F36EB0" w:rsidRDefault="00F36EB0" w:rsidP="005F56A0">
            <w:pPr>
              <w:rPr>
                <w:rFonts w:ascii="Times New Roman" w:hAnsi="Times New Roman" w:cs="Times New Roman"/>
                <w:sz w:val="28"/>
                <w:szCs w:val="28"/>
                <w:lang w:val="pt-BR"/>
              </w:rPr>
            </w:pPr>
          </w:p>
          <w:p w14:paraId="4AB9B2F4" w14:textId="77777777" w:rsidR="00F36EB0" w:rsidRPr="00F36EB0" w:rsidRDefault="00F36EB0" w:rsidP="005F56A0">
            <w:pPr>
              <w:rPr>
                <w:rFonts w:ascii="Times New Roman" w:hAnsi="Times New Roman" w:cs="Times New Roman"/>
                <w:sz w:val="28"/>
                <w:szCs w:val="28"/>
                <w:lang w:val="pt-BR"/>
              </w:rPr>
            </w:pPr>
          </w:p>
          <w:p w14:paraId="51132051" w14:textId="77777777" w:rsidR="00F36EB0" w:rsidRPr="00F36EB0" w:rsidRDefault="00F36EB0" w:rsidP="005F56A0">
            <w:pPr>
              <w:rPr>
                <w:rFonts w:ascii="Times New Roman" w:hAnsi="Times New Roman" w:cs="Times New Roman"/>
                <w:sz w:val="28"/>
                <w:szCs w:val="28"/>
                <w:lang w:val="pt-BR"/>
              </w:rPr>
            </w:pPr>
          </w:p>
          <w:p w14:paraId="65CBAFEC" w14:textId="77777777" w:rsidR="00F36EB0" w:rsidRPr="00F36EB0" w:rsidRDefault="00F36EB0" w:rsidP="005F56A0">
            <w:pPr>
              <w:rPr>
                <w:rFonts w:ascii="Times New Roman" w:hAnsi="Times New Roman" w:cs="Times New Roman"/>
                <w:sz w:val="28"/>
                <w:szCs w:val="28"/>
                <w:lang w:val="en-US"/>
              </w:rPr>
            </w:pPr>
            <w:r w:rsidRPr="00F36EB0">
              <w:rPr>
                <w:rFonts w:ascii="Times New Roman" w:hAnsi="Times New Roman" w:cs="Times New Roman"/>
                <w:sz w:val="28"/>
                <w:szCs w:val="28"/>
                <w:lang w:val="en-US"/>
              </w:rPr>
              <w:t>1</w:t>
            </w:r>
          </w:p>
        </w:tc>
      </w:tr>
      <w:tr w:rsidR="00F36EB0" w:rsidRPr="00F36EB0" w14:paraId="2B7202A5" w14:textId="77777777" w:rsidTr="00FB6303">
        <w:tc>
          <w:tcPr>
            <w:tcW w:w="0" w:type="auto"/>
            <w:vMerge/>
            <w:tcBorders>
              <w:top w:val="single" w:sz="4" w:space="0" w:color="auto"/>
              <w:left w:val="single" w:sz="4" w:space="0" w:color="auto"/>
              <w:bottom w:val="single" w:sz="4" w:space="0" w:color="auto"/>
              <w:right w:val="single" w:sz="4" w:space="0" w:color="auto"/>
            </w:tcBorders>
            <w:vAlign w:val="center"/>
          </w:tcPr>
          <w:p w14:paraId="02073A0B" w14:textId="77777777" w:rsidR="00F36EB0" w:rsidRPr="00F36EB0" w:rsidRDefault="00F36EB0" w:rsidP="005F56A0">
            <w:pPr>
              <w:rPr>
                <w:rFonts w:ascii="Times New Roman" w:hAnsi="Times New Roman" w:cs="Times New Roman"/>
                <w:bCs/>
                <w:sz w:val="28"/>
                <w:szCs w:val="28"/>
              </w:rPr>
            </w:pPr>
          </w:p>
        </w:tc>
        <w:tc>
          <w:tcPr>
            <w:tcW w:w="904" w:type="dxa"/>
            <w:tcBorders>
              <w:top w:val="single" w:sz="4" w:space="0" w:color="auto"/>
              <w:left w:val="single" w:sz="4" w:space="0" w:color="auto"/>
              <w:bottom w:val="single" w:sz="4" w:space="0" w:color="auto"/>
              <w:right w:val="single" w:sz="4" w:space="0" w:color="auto"/>
            </w:tcBorders>
            <w:vAlign w:val="center"/>
          </w:tcPr>
          <w:p w14:paraId="6A4A706A" w14:textId="77777777" w:rsidR="00F36EB0" w:rsidRPr="00F36EB0" w:rsidRDefault="00F36EB0" w:rsidP="005F56A0">
            <w:pPr>
              <w:pStyle w:val="Header"/>
              <w:tabs>
                <w:tab w:val="left" w:pos="720"/>
              </w:tabs>
              <w:jc w:val="center"/>
              <w:rPr>
                <w:rFonts w:ascii="Times New Roman" w:hAnsi="Times New Roman" w:cs="Times New Roman"/>
                <w:sz w:val="28"/>
                <w:szCs w:val="28"/>
              </w:rPr>
            </w:pPr>
            <w:r w:rsidRPr="00F36EB0">
              <w:rPr>
                <w:rFonts w:ascii="Times New Roman" w:hAnsi="Times New Roman" w:cs="Times New Roman"/>
                <w:sz w:val="28"/>
                <w:szCs w:val="28"/>
              </w:rPr>
              <w:t>c)</w:t>
            </w:r>
          </w:p>
        </w:tc>
        <w:tc>
          <w:tcPr>
            <w:tcW w:w="10311" w:type="dxa"/>
            <w:tcBorders>
              <w:top w:val="single" w:sz="4" w:space="0" w:color="auto"/>
              <w:left w:val="single" w:sz="4" w:space="0" w:color="auto"/>
              <w:bottom w:val="single" w:sz="4" w:space="0" w:color="auto"/>
              <w:right w:val="single" w:sz="4" w:space="0" w:color="auto"/>
            </w:tcBorders>
          </w:tcPr>
          <w:p w14:paraId="44C78A19" w14:textId="77777777" w:rsidR="00F36EB0" w:rsidRPr="00F36EB0" w:rsidRDefault="00F36EB0" w:rsidP="005F56A0">
            <w:pPr>
              <w:pStyle w:val="Header"/>
              <w:tabs>
                <w:tab w:val="left" w:pos="720"/>
              </w:tabs>
              <w:rPr>
                <w:rFonts w:ascii="Times New Roman" w:hAnsi="Times New Roman" w:cs="Times New Roman"/>
                <w:sz w:val="28"/>
                <w:szCs w:val="28"/>
                <w:lang w:val="nl-NL"/>
              </w:rPr>
            </w:pPr>
          </w:p>
        </w:tc>
        <w:tc>
          <w:tcPr>
            <w:tcW w:w="1984" w:type="dxa"/>
            <w:tcBorders>
              <w:top w:val="single" w:sz="4" w:space="0" w:color="auto"/>
              <w:left w:val="single" w:sz="4" w:space="0" w:color="auto"/>
              <w:bottom w:val="single" w:sz="4" w:space="0" w:color="auto"/>
              <w:right w:val="single" w:sz="4" w:space="0" w:color="auto"/>
            </w:tcBorders>
          </w:tcPr>
          <w:p w14:paraId="3609A7AA" w14:textId="77777777" w:rsidR="00F36EB0" w:rsidRPr="00F36EB0" w:rsidRDefault="00F36EB0" w:rsidP="005F56A0">
            <w:pPr>
              <w:jc w:val="center"/>
              <w:rPr>
                <w:rFonts w:ascii="Times New Roman" w:hAnsi="Times New Roman" w:cs="Times New Roman"/>
                <w:sz w:val="28"/>
                <w:szCs w:val="28"/>
                <w:lang w:val="nl-NL"/>
              </w:rPr>
            </w:pPr>
          </w:p>
        </w:tc>
      </w:tr>
      <w:tr w:rsidR="00F36EB0" w:rsidRPr="00F36EB0" w14:paraId="18329595" w14:textId="77777777" w:rsidTr="00FB6303">
        <w:tc>
          <w:tcPr>
            <w:tcW w:w="722" w:type="dxa"/>
            <w:vMerge w:val="restart"/>
            <w:tcBorders>
              <w:top w:val="single" w:sz="4" w:space="0" w:color="auto"/>
              <w:left w:val="single" w:sz="4" w:space="0" w:color="auto"/>
              <w:bottom w:val="single" w:sz="4" w:space="0" w:color="auto"/>
              <w:right w:val="single" w:sz="4" w:space="0" w:color="auto"/>
            </w:tcBorders>
            <w:vAlign w:val="center"/>
          </w:tcPr>
          <w:p w14:paraId="4FDC3E45" w14:textId="77777777" w:rsidR="00F36EB0" w:rsidRPr="00F36EB0" w:rsidRDefault="00F36EB0" w:rsidP="005F56A0">
            <w:pPr>
              <w:pStyle w:val="Header"/>
              <w:tabs>
                <w:tab w:val="left" w:pos="720"/>
              </w:tabs>
              <w:jc w:val="center"/>
              <w:rPr>
                <w:rFonts w:ascii="Times New Roman" w:hAnsi="Times New Roman" w:cs="Times New Roman"/>
                <w:bCs/>
                <w:sz w:val="28"/>
                <w:szCs w:val="28"/>
              </w:rPr>
            </w:pPr>
            <w:r w:rsidRPr="00F36EB0">
              <w:rPr>
                <w:rFonts w:ascii="Times New Roman" w:hAnsi="Times New Roman" w:cs="Times New Roman"/>
                <w:bCs/>
                <w:sz w:val="28"/>
                <w:szCs w:val="28"/>
              </w:rPr>
              <w:t>3</w:t>
            </w:r>
          </w:p>
        </w:tc>
        <w:tc>
          <w:tcPr>
            <w:tcW w:w="904" w:type="dxa"/>
            <w:tcBorders>
              <w:top w:val="single" w:sz="4" w:space="0" w:color="auto"/>
              <w:left w:val="single" w:sz="4" w:space="0" w:color="auto"/>
              <w:bottom w:val="single" w:sz="4" w:space="0" w:color="auto"/>
              <w:right w:val="single" w:sz="4" w:space="0" w:color="auto"/>
            </w:tcBorders>
            <w:vAlign w:val="center"/>
          </w:tcPr>
          <w:p w14:paraId="4F4DBE19" w14:textId="77777777" w:rsidR="00F36EB0" w:rsidRPr="00F36EB0" w:rsidRDefault="00F36EB0" w:rsidP="005F56A0">
            <w:pPr>
              <w:pStyle w:val="Header"/>
              <w:spacing w:after="120"/>
              <w:ind w:left="127"/>
              <w:jc w:val="center"/>
              <w:rPr>
                <w:rFonts w:ascii="Times New Roman" w:hAnsi="Times New Roman" w:cs="Times New Roman"/>
                <w:sz w:val="28"/>
                <w:szCs w:val="28"/>
              </w:rPr>
            </w:pPr>
          </w:p>
          <w:p w14:paraId="7482A789" w14:textId="77777777" w:rsidR="00F36EB0" w:rsidRPr="00F36EB0" w:rsidRDefault="00F36EB0" w:rsidP="005F56A0">
            <w:pPr>
              <w:pStyle w:val="Header"/>
              <w:spacing w:after="120"/>
              <w:ind w:left="127"/>
              <w:jc w:val="center"/>
              <w:rPr>
                <w:rFonts w:ascii="Times New Roman" w:hAnsi="Times New Roman" w:cs="Times New Roman"/>
                <w:sz w:val="28"/>
                <w:szCs w:val="28"/>
              </w:rPr>
            </w:pPr>
          </w:p>
        </w:tc>
        <w:tc>
          <w:tcPr>
            <w:tcW w:w="10311" w:type="dxa"/>
            <w:tcBorders>
              <w:top w:val="single" w:sz="4" w:space="0" w:color="auto"/>
              <w:left w:val="single" w:sz="4" w:space="0" w:color="auto"/>
              <w:bottom w:val="single" w:sz="4" w:space="0" w:color="auto"/>
              <w:right w:val="single" w:sz="4" w:space="0" w:color="auto"/>
            </w:tcBorders>
          </w:tcPr>
          <w:p w14:paraId="53622688" w14:textId="77777777" w:rsidR="00F36EB0" w:rsidRPr="00F36EB0" w:rsidRDefault="00F36EB0" w:rsidP="005F56A0">
            <w:pPr>
              <w:rPr>
                <w:rFonts w:ascii="Times New Roman" w:hAnsi="Times New Roman" w:cs="Times New Roman"/>
                <w:sz w:val="28"/>
                <w:szCs w:val="28"/>
              </w:rPr>
            </w:pPr>
            <w:r w:rsidRPr="00F36EB0">
              <w:rPr>
                <w:rFonts w:ascii="Times New Roman" w:hAnsi="Times New Roman" w:cs="Times New Roman"/>
                <w:sz w:val="28"/>
                <w:szCs w:val="28"/>
              </w:rPr>
              <w:t xml:space="preserve">Vẽ hình, ghi GT-KL đúng </w:t>
            </w:r>
            <w:r w:rsidRPr="00F36EB0">
              <w:rPr>
                <w:rFonts w:ascii="Times New Roman" w:hAnsi="Times New Roman" w:cs="Times New Roman"/>
                <w:noProof/>
                <w:sz w:val="28"/>
                <w:szCs w:val="28"/>
                <w:lang w:val="en-US"/>
              </w:rPr>
              <w:drawing>
                <wp:inline distT="0" distB="0" distL="0" distR="0" wp14:anchorId="19C141D0" wp14:editId="26068C73">
                  <wp:extent cx="2209800" cy="18478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2209800" cy="1847850"/>
                          </a:xfrm>
                          <a:prstGeom prst="rect">
                            <a:avLst/>
                          </a:prstGeom>
                          <a:noFill/>
                          <a:ln>
                            <a:noFill/>
                          </a:ln>
                        </pic:spPr>
                      </pic:pic>
                    </a:graphicData>
                  </a:graphic>
                </wp:inline>
              </w:drawing>
            </w:r>
          </w:p>
        </w:tc>
        <w:tc>
          <w:tcPr>
            <w:tcW w:w="1984" w:type="dxa"/>
            <w:tcBorders>
              <w:top w:val="single" w:sz="4" w:space="0" w:color="auto"/>
              <w:left w:val="single" w:sz="4" w:space="0" w:color="auto"/>
              <w:bottom w:val="single" w:sz="4" w:space="0" w:color="auto"/>
              <w:right w:val="single" w:sz="4" w:space="0" w:color="auto"/>
            </w:tcBorders>
          </w:tcPr>
          <w:p w14:paraId="776D21AB" w14:textId="77777777" w:rsidR="00F36EB0" w:rsidRPr="00F36EB0" w:rsidRDefault="00F36EB0" w:rsidP="005F56A0">
            <w:pPr>
              <w:rPr>
                <w:rFonts w:ascii="Times New Roman" w:hAnsi="Times New Roman" w:cs="Times New Roman"/>
                <w:sz w:val="28"/>
                <w:szCs w:val="28"/>
              </w:rPr>
            </w:pPr>
          </w:p>
          <w:p w14:paraId="30B19D66" w14:textId="77777777" w:rsidR="00F36EB0" w:rsidRPr="00F36EB0" w:rsidRDefault="00F36EB0" w:rsidP="005F56A0">
            <w:pPr>
              <w:rPr>
                <w:rFonts w:ascii="Times New Roman" w:hAnsi="Times New Roman" w:cs="Times New Roman"/>
                <w:sz w:val="28"/>
                <w:szCs w:val="28"/>
              </w:rPr>
            </w:pPr>
          </w:p>
          <w:p w14:paraId="28F02AB2" w14:textId="77777777" w:rsidR="00F36EB0" w:rsidRPr="00F36EB0" w:rsidRDefault="00F36EB0" w:rsidP="005F56A0">
            <w:pPr>
              <w:rPr>
                <w:rFonts w:ascii="Times New Roman" w:hAnsi="Times New Roman" w:cs="Times New Roman"/>
                <w:sz w:val="28"/>
                <w:szCs w:val="28"/>
              </w:rPr>
            </w:pPr>
          </w:p>
          <w:p w14:paraId="20A2C3EF" w14:textId="77777777" w:rsidR="00F36EB0" w:rsidRPr="00F36EB0" w:rsidRDefault="00F36EB0" w:rsidP="005F56A0">
            <w:pPr>
              <w:rPr>
                <w:rFonts w:ascii="Times New Roman" w:hAnsi="Times New Roman" w:cs="Times New Roman"/>
                <w:sz w:val="28"/>
                <w:szCs w:val="28"/>
              </w:rPr>
            </w:pPr>
          </w:p>
          <w:p w14:paraId="1F43766D" w14:textId="77777777" w:rsidR="00F36EB0" w:rsidRPr="00F36EB0" w:rsidRDefault="00F36EB0" w:rsidP="005F56A0">
            <w:pPr>
              <w:rPr>
                <w:rFonts w:ascii="Times New Roman" w:hAnsi="Times New Roman" w:cs="Times New Roman"/>
                <w:sz w:val="28"/>
                <w:szCs w:val="28"/>
              </w:rPr>
            </w:pPr>
          </w:p>
          <w:p w14:paraId="7A22FBD3" w14:textId="77777777" w:rsidR="00F36EB0" w:rsidRPr="00F36EB0" w:rsidRDefault="00F36EB0" w:rsidP="005F56A0">
            <w:pPr>
              <w:rPr>
                <w:rFonts w:ascii="Times New Roman" w:hAnsi="Times New Roman" w:cs="Times New Roman"/>
                <w:sz w:val="28"/>
                <w:szCs w:val="28"/>
              </w:rPr>
            </w:pPr>
          </w:p>
          <w:p w14:paraId="2B23D1C1" w14:textId="77777777" w:rsidR="00F36EB0" w:rsidRPr="00F36EB0" w:rsidRDefault="00F36EB0" w:rsidP="005F56A0">
            <w:pPr>
              <w:rPr>
                <w:rFonts w:ascii="Times New Roman" w:hAnsi="Times New Roman" w:cs="Times New Roman"/>
                <w:b/>
                <w:sz w:val="28"/>
                <w:szCs w:val="28"/>
                <w:lang w:val="it-IT"/>
              </w:rPr>
            </w:pPr>
          </w:p>
        </w:tc>
      </w:tr>
      <w:tr w:rsidR="00F36EB0" w:rsidRPr="00F36EB0" w14:paraId="51D11C7C" w14:textId="77777777" w:rsidTr="00FB6303">
        <w:tc>
          <w:tcPr>
            <w:tcW w:w="0" w:type="auto"/>
            <w:vMerge/>
            <w:tcBorders>
              <w:top w:val="single" w:sz="4" w:space="0" w:color="auto"/>
              <w:left w:val="single" w:sz="4" w:space="0" w:color="auto"/>
              <w:bottom w:val="single" w:sz="4" w:space="0" w:color="auto"/>
              <w:right w:val="single" w:sz="4" w:space="0" w:color="auto"/>
            </w:tcBorders>
            <w:vAlign w:val="center"/>
          </w:tcPr>
          <w:p w14:paraId="67A13F02" w14:textId="77777777" w:rsidR="00F36EB0" w:rsidRPr="00F36EB0" w:rsidRDefault="00F36EB0" w:rsidP="005F56A0">
            <w:pPr>
              <w:rPr>
                <w:rFonts w:ascii="Times New Roman" w:hAnsi="Times New Roman" w:cs="Times New Roman"/>
                <w:bCs/>
                <w:sz w:val="28"/>
                <w:szCs w:val="28"/>
              </w:rPr>
            </w:pPr>
          </w:p>
        </w:tc>
        <w:tc>
          <w:tcPr>
            <w:tcW w:w="904" w:type="dxa"/>
            <w:tcBorders>
              <w:top w:val="single" w:sz="4" w:space="0" w:color="auto"/>
              <w:left w:val="single" w:sz="4" w:space="0" w:color="auto"/>
              <w:bottom w:val="single" w:sz="4" w:space="0" w:color="auto"/>
              <w:right w:val="single" w:sz="4" w:space="0" w:color="auto"/>
            </w:tcBorders>
            <w:vAlign w:val="center"/>
          </w:tcPr>
          <w:p w14:paraId="2FFB0D50" w14:textId="77777777" w:rsidR="00F36EB0" w:rsidRPr="00F36EB0" w:rsidRDefault="00F36EB0" w:rsidP="005F56A0">
            <w:pPr>
              <w:pStyle w:val="Header"/>
              <w:spacing w:after="120"/>
              <w:ind w:left="127"/>
              <w:jc w:val="center"/>
              <w:rPr>
                <w:rFonts w:ascii="Times New Roman" w:hAnsi="Times New Roman" w:cs="Times New Roman"/>
                <w:sz w:val="28"/>
                <w:szCs w:val="28"/>
              </w:rPr>
            </w:pPr>
            <w:r w:rsidRPr="00F36EB0">
              <w:rPr>
                <w:rFonts w:ascii="Times New Roman" w:hAnsi="Times New Roman" w:cs="Times New Roman"/>
                <w:sz w:val="28"/>
                <w:szCs w:val="28"/>
              </w:rPr>
              <w:t>a)</w:t>
            </w:r>
          </w:p>
        </w:tc>
        <w:tc>
          <w:tcPr>
            <w:tcW w:w="10311" w:type="dxa"/>
            <w:tcBorders>
              <w:top w:val="single" w:sz="4" w:space="0" w:color="auto"/>
              <w:left w:val="single" w:sz="4" w:space="0" w:color="auto"/>
              <w:bottom w:val="single" w:sz="4" w:space="0" w:color="auto"/>
              <w:right w:val="single" w:sz="4" w:space="0" w:color="auto"/>
            </w:tcBorders>
          </w:tcPr>
          <w:p w14:paraId="4D3A8AE1" w14:textId="77777777" w:rsidR="00F36EB0" w:rsidRPr="00F36EB0" w:rsidRDefault="00F36EB0" w:rsidP="005F56A0">
            <w:pPr>
              <w:rPr>
                <w:rFonts w:ascii="Times New Roman" w:hAnsi="Times New Roman" w:cs="Times New Roman"/>
                <w:sz w:val="28"/>
                <w:szCs w:val="28"/>
                <w:lang w:val="de-DE"/>
              </w:rPr>
            </w:pPr>
            <w:r w:rsidRPr="00F36EB0">
              <w:rPr>
                <w:rFonts w:ascii="Times New Roman" w:hAnsi="Times New Roman" w:cs="Times New Roman"/>
                <w:sz w:val="28"/>
                <w:szCs w:val="28"/>
                <w:lang w:val="de-DE"/>
              </w:rPr>
              <w:t xml:space="preserve">- Xét  </w:t>
            </w:r>
            <w:r w:rsidRPr="00F36EB0">
              <w:rPr>
                <w:rFonts w:ascii="Times New Roman" w:hAnsi="Times New Roman" w:cs="Times New Roman"/>
                <w:position w:val="-4"/>
                <w:sz w:val="28"/>
                <w:szCs w:val="28"/>
              </w:rPr>
              <w:object w:dxaOrig="260" w:dyaOrig="280" w14:anchorId="1F2B5BBA">
                <v:shape id="_x0000_i1359" type="#_x0000_t75" style="width:12.75pt;height:14.25pt" o:ole="">
                  <v:imagedata r:id="rId647" o:title=""/>
                </v:shape>
                <o:OLEObject Type="Embed" ProgID="Equation.DSMT4" ShapeID="_x0000_i1359" DrawAspect="Content" ObjectID="_1738861370" r:id="rId648"/>
              </w:object>
            </w:r>
            <w:r w:rsidRPr="00F36EB0">
              <w:rPr>
                <w:rFonts w:ascii="Times New Roman" w:hAnsi="Times New Roman" w:cs="Times New Roman"/>
                <w:sz w:val="28"/>
                <w:szCs w:val="28"/>
                <w:lang w:val="de-DE"/>
              </w:rPr>
              <w:t xml:space="preserve">ABE và </w:t>
            </w:r>
            <w:r w:rsidRPr="00F36EB0">
              <w:rPr>
                <w:rFonts w:ascii="Times New Roman" w:hAnsi="Times New Roman" w:cs="Times New Roman"/>
                <w:position w:val="-4"/>
                <w:sz w:val="28"/>
                <w:szCs w:val="28"/>
              </w:rPr>
              <w:object w:dxaOrig="260" w:dyaOrig="280" w14:anchorId="5D6AB560">
                <v:shape id="_x0000_i1360" type="#_x0000_t75" style="width:12.75pt;height:14.25pt" o:ole="">
                  <v:imagedata r:id="rId649" o:title=""/>
                </v:shape>
                <o:OLEObject Type="Embed" ProgID="Equation.DSMT4" ShapeID="_x0000_i1360" DrawAspect="Content" ObjectID="_1738861371" r:id="rId650"/>
              </w:object>
            </w:r>
            <w:r w:rsidRPr="00F36EB0">
              <w:rPr>
                <w:rFonts w:ascii="Times New Roman" w:hAnsi="Times New Roman" w:cs="Times New Roman"/>
                <w:sz w:val="28"/>
                <w:szCs w:val="28"/>
                <w:lang w:val="de-DE"/>
              </w:rPr>
              <w:t xml:space="preserve">HBE có: </w:t>
            </w:r>
          </w:p>
          <w:p w14:paraId="59EECB41" w14:textId="77777777" w:rsidR="00F36EB0" w:rsidRPr="00F36EB0" w:rsidRDefault="00F36EB0" w:rsidP="005F56A0">
            <w:pPr>
              <w:ind w:hanging="136"/>
              <w:jc w:val="both"/>
              <w:rPr>
                <w:rFonts w:ascii="Times New Roman" w:hAnsi="Times New Roman" w:cs="Times New Roman"/>
                <w:sz w:val="28"/>
                <w:szCs w:val="28"/>
                <w:lang w:val="de-DE"/>
              </w:rPr>
            </w:pPr>
            <w:r w:rsidRPr="00F36EB0">
              <w:rPr>
                <w:rFonts w:ascii="Times New Roman" w:hAnsi="Times New Roman" w:cs="Times New Roman"/>
                <w:sz w:val="28"/>
                <w:szCs w:val="28"/>
                <w:lang w:val="de-DE"/>
              </w:rPr>
              <w:t xml:space="preserve">  </w:t>
            </w:r>
            <w:r w:rsidRPr="00F36EB0">
              <w:rPr>
                <w:rFonts w:ascii="Times New Roman" w:hAnsi="Times New Roman" w:cs="Times New Roman"/>
                <w:position w:val="-12"/>
                <w:sz w:val="28"/>
                <w:szCs w:val="28"/>
              </w:rPr>
              <w:object w:dxaOrig="880" w:dyaOrig="460" w14:anchorId="61BD16AA">
                <v:shape id="_x0000_i1361" type="#_x0000_t75" style="width:44.25pt;height:23.25pt" o:ole="">
                  <v:imagedata r:id="rId651" o:title=""/>
                </v:shape>
                <o:OLEObject Type="Embed" ProgID="Equation.DSMT4" ShapeID="_x0000_i1361" DrawAspect="Content" ObjectID="_1738861372" r:id="rId652"/>
              </w:object>
            </w:r>
            <w:r w:rsidRPr="00F36EB0">
              <w:rPr>
                <w:rFonts w:ascii="Times New Roman" w:hAnsi="Times New Roman" w:cs="Times New Roman"/>
                <w:sz w:val="28"/>
                <w:szCs w:val="28"/>
                <w:lang w:val="de-DE"/>
              </w:rPr>
              <w:t xml:space="preserve"> ( Vì BE là tia phân giác); AE chung; </w:t>
            </w:r>
          </w:p>
          <w:p w14:paraId="38F85D92" w14:textId="77777777" w:rsidR="00F36EB0" w:rsidRPr="00F36EB0" w:rsidRDefault="00F36EB0" w:rsidP="005F56A0">
            <w:pPr>
              <w:ind w:hanging="136"/>
              <w:jc w:val="both"/>
              <w:rPr>
                <w:rFonts w:ascii="Times New Roman" w:hAnsi="Times New Roman" w:cs="Times New Roman"/>
                <w:sz w:val="28"/>
                <w:szCs w:val="28"/>
                <w:lang w:val="de-DE"/>
              </w:rPr>
            </w:pPr>
            <w:r w:rsidRPr="00F36EB0">
              <w:rPr>
                <w:rFonts w:ascii="Times New Roman" w:hAnsi="Times New Roman" w:cs="Times New Roman"/>
                <w:position w:val="-4"/>
                <w:sz w:val="28"/>
                <w:szCs w:val="28"/>
              </w:rPr>
              <w:object w:dxaOrig="780" w:dyaOrig="380" w14:anchorId="2E1B5C17">
                <v:shape id="_x0000_i1362" type="#_x0000_t75" style="width:39pt;height:18.75pt" o:ole="">
                  <v:imagedata r:id="rId653" o:title=""/>
                </v:shape>
                <o:OLEObject Type="Embed" ProgID="Equation.DSMT4" ShapeID="_x0000_i1362" DrawAspect="Content" ObjectID="_1738861373" r:id="rId654"/>
              </w:object>
            </w:r>
            <w:r w:rsidRPr="00F36EB0">
              <w:rPr>
                <w:rFonts w:ascii="Times New Roman" w:hAnsi="Times New Roman" w:cs="Times New Roman"/>
                <w:sz w:val="28"/>
                <w:szCs w:val="28"/>
                <w:lang w:val="de-DE"/>
              </w:rPr>
              <w:t>= 90</w:t>
            </w:r>
            <w:r w:rsidRPr="00F36EB0">
              <w:rPr>
                <w:rFonts w:ascii="Times New Roman" w:hAnsi="Times New Roman" w:cs="Times New Roman"/>
                <w:sz w:val="28"/>
                <w:szCs w:val="28"/>
                <w:lang w:val="fr-FR"/>
              </w:rPr>
              <w:fldChar w:fldCharType="begin"/>
            </w:r>
            <w:r w:rsidRPr="00F36EB0">
              <w:rPr>
                <w:rFonts w:ascii="Times New Roman" w:hAnsi="Times New Roman" w:cs="Times New Roman"/>
                <w:sz w:val="28"/>
                <w:szCs w:val="28"/>
                <w:lang w:val="de-DE"/>
              </w:rPr>
              <w:instrText>eq \l(\o\ac(</w:instrText>
            </w:r>
            <w:r w:rsidRPr="00F36EB0">
              <w:rPr>
                <w:rFonts w:ascii="Times New Roman" w:hAnsi="Times New Roman" w:cs="Times New Roman"/>
                <w:sz w:val="28"/>
                <w:szCs w:val="28"/>
                <w:vertAlign w:val="superscript"/>
                <w:lang w:val="de-DE"/>
              </w:rPr>
              <w:instrText>0</w:instrText>
            </w:r>
            <w:r w:rsidRPr="00F36EB0">
              <w:rPr>
                <w:rFonts w:ascii="Times New Roman" w:hAnsi="Times New Roman" w:cs="Times New Roman"/>
                <w:sz w:val="28"/>
                <w:szCs w:val="28"/>
                <w:lang w:val="de-DE"/>
              </w:rPr>
              <w:instrText>,</w:instrText>
            </w:r>
            <w:r w:rsidRPr="00F36EB0">
              <w:rPr>
                <w:rFonts w:ascii="Times New Roman" w:hAnsi="Times New Roman" w:cs="Times New Roman"/>
                <w:sz w:val="28"/>
                <w:szCs w:val="28"/>
                <w:vertAlign w:val="subscript"/>
                <w:lang w:val="de-DE"/>
              </w:rPr>
              <w:instrText xml:space="preserve"> </w:instrText>
            </w:r>
            <w:r w:rsidRPr="00F36EB0">
              <w:rPr>
                <w:rFonts w:ascii="Times New Roman" w:hAnsi="Times New Roman" w:cs="Times New Roman"/>
                <w:sz w:val="28"/>
                <w:szCs w:val="28"/>
                <w:lang w:val="de-DE"/>
              </w:rPr>
              <w:instrText>))</w:instrText>
            </w:r>
            <w:r w:rsidRPr="00F36EB0">
              <w:rPr>
                <w:rFonts w:ascii="Times New Roman" w:hAnsi="Times New Roman" w:cs="Times New Roman"/>
                <w:sz w:val="28"/>
                <w:szCs w:val="28"/>
                <w:lang w:val="fr-FR"/>
              </w:rPr>
              <w:fldChar w:fldCharType="end"/>
            </w:r>
            <w:r w:rsidRPr="00F36EB0">
              <w:rPr>
                <w:rFonts w:ascii="Times New Roman" w:hAnsi="Times New Roman" w:cs="Times New Roman"/>
                <w:sz w:val="28"/>
                <w:szCs w:val="28"/>
                <w:lang w:val="de-DE"/>
              </w:rPr>
              <w:t xml:space="preserve">                                                        </w:t>
            </w:r>
          </w:p>
          <w:p w14:paraId="2B2A8587" w14:textId="77777777" w:rsidR="00F36EB0" w:rsidRPr="00F36EB0" w:rsidRDefault="00F36EB0" w:rsidP="005F56A0">
            <w:pPr>
              <w:ind w:hanging="136"/>
              <w:jc w:val="both"/>
              <w:rPr>
                <w:rFonts w:ascii="Times New Roman" w:hAnsi="Times New Roman" w:cs="Times New Roman"/>
                <w:sz w:val="28"/>
                <w:szCs w:val="28"/>
                <w:lang w:val="de-DE"/>
              </w:rPr>
            </w:pPr>
            <w:r w:rsidRPr="00F36EB0">
              <w:rPr>
                <w:rFonts w:ascii="Times New Roman" w:hAnsi="Times New Roman" w:cs="Times New Roman"/>
                <w:position w:val="-6"/>
                <w:sz w:val="28"/>
                <w:szCs w:val="28"/>
              </w:rPr>
              <w:object w:dxaOrig="340" w:dyaOrig="260" w14:anchorId="6AA89A25">
                <v:shape id="_x0000_i1363" type="#_x0000_t75" style="width:17.25pt;height:12.75pt" o:ole="">
                  <v:imagedata r:id="rId655" o:title=""/>
                </v:shape>
                <o:OLEObject Type="Embed" ProgID="Equation.DSMT4" ShapeID="_x0000_i1363" DrawAspect="Content" ObjectID="_1738861374" r:id="rId656"/>
              </w:object>
            </w:r>
            <w:r w:rsidRPr="00F36EB0">
              <w:rPr>
                <w:rFonts w:ascii="Times New Roman" w:hAnsi="Times New Roman" w:cs="Times New Roman"/>
                <w:position w:val="-4"/>
                <w:sz w:val="28"/>
                <w:szCs w:val="28"/>
              </w:rPr>
              <w:object w:dxaOrig="260" w:dyaOrig="280" w14:anchorId="612E7BB2">
                <v:shape id="_x0000_i1364" type="#_x0000_t75" style="width:12.75pt;height:14.25pt" o:ole="">
                  <v:imagedata r:id="rId657" o:title=""/>
                </v:shape>
                <o:OLEObject Type="Embed" ProgID="Equation.DSMT4" ShapeID="_x0000_i1364" DrawAspect="Content" ObjectID="_1738861375" r:id="rId658"/>
              </w:object>
            </w:r>
            <w:r w:rsidRPr="00F36EB0">
              <w:rPr>
                <w:rFonts w:ascii="Times New Roman" w:hAnsi="Times New Roman" w:cs="Times New Roman"/>
                <w:sz w:val="28"/>
                <w:szCs w:val="28"/>
                <w:lang w:val="de-DE"/>
              </w:rPr>
              <w:t>ABE =</w:t>
            </w:r>
            <w:r w:rsidRPr="00F36EB0">
              <w:rPr>
                <w:rFonts w:ascii="Times New Roman" w:hAnsi="Times New Roman" w:cs="Times New Roman"/>
                <w:position w:val="-4"/>
                <w:sz w:val="28"/>
                <w:szCs w:val="28"/>
              </w:rPr>
              <w:object w:dxaOrig="260" w:dyaOrig="280" w14:anchorId="4F4C37FA">
                <v:shape id="_x0000_i1365" type="#_x0000_t75" style="width:12.75pt;height:14.25pt" o:ole="">
                  <v:imagedata r:id="rId659" o:title=""/>
                </v:shape>
                <o:OLEObject Type="Embed" ProgID="Equation.DSMT4" ShapeID="_x0000_i1365" DrawAspect="Content" ObjectID="_1738861376" r:id="rId660"/>
              </w:object>
            </w:r>
            <w:r w:rsidRPr="00F36EB0">
              <w:rPr>
                <w:rFonts w:ascii="Times New Roman" w:hAnsi="Times New Roman" w:cs="Times New Roman"/>
                <w:sz w:val="28"/>
                <w:szCs w:val="28"/>
                <w:lang w:val="de-DE"/>
              </w:rPr>
              <w:t xml:space="preserve">HBE (Cạnh huyền – góc nhọn) </w:t>
            </w:r>
          </w:p>
        </w:tc>
        <w:tc>
          <w:tcPr>
            <w:tcW w:w="1984" w:type="dxa"/>
            <w:tcBorders>
              <w:top w:val="single" w:sz="4" w:space="0" w:color="auto"/>
              <w:left w:val="single" w:sz="4" w:space="0" w:color="auto"/>
              <w:bottom w:val="single" w:sz="4" w:space="0" w:color="auto"/>
              <w:right w:val="single" w:sz="4" w:space="0" w:color="auto"/>
            </w:tcBorders>
          </w:tcPr>
          <w:p w14:paraId="19515D91" w14:textId="77777777" w:rsidR="00F36EB0" w:rsidRPr="00F36EB0" w:rsidRDefault="00F36EB0" w:rsidP="005F56A0">
            <w:pPr>
              <w:rPr>
                <w:rFonts w:ascii="Times New Roman" w:hAnsi="Times New Roman" w:cs="Times New Roman"/>
                <w:sz w:val="28"/>
                <w:szCs w:val="28"/>
                <w:lang w:val="it-IT"/>
              </w:rPr>
            </w:pPr>
          </w:p>
          <w:p w14:paraId="617F4F20" w14:textId="77777777" w:rsidR="00F36EB0" w:rsidRPr="00F36EB0" w:rsidRDefault="00F36EB0" w:rsidP="005F56A0">
            <w:pPr>
              <w:rPr>
                <w:rFonts w:ascii="Times New Roman" w:hAnsi="Times New Roman" w:cs="Times New Roman"/>
                <w:sz w:val="28"/>
                <w:szCs w:val="28"/>
                <w:lang w:val="it-IT"/>
              </w:rPr>
            </w:pPr>
          </w:p>
          <w:p w14:paraId="6C0B7B74" w14:textId="77777777" w:rsidR="00F36EB0" w:rsidRPr="00F36EB0" w:rsidRDefault="00F36EB0" w:rsidP="005F56A0">
            <w:pPr>
              <w:rPr>
                <w:rFonts w:ascii="Times New Roman" w:hAnsi="Times New Roman" w:cs="Times New Roman"/>
                <w:sz w:val="28"/>
                <w:szCs w:val="28"/>
                <w:lang w:val="it-IT"/>
              </w:rPr>
            </w:pPr>
          </w:p>
          <w:p w14:paraId="0F8C0283" w14:textId="77777777" w:rsidR="00F36EB0" w:rsidRPr="00F36EB0" w:rsidRDefault="00F36EB0" w:rsidP="005F56A0">
            <w:pPr>
              <w:rPr>
                <w:rFonts w:ascii="Times New Roman" w:hAnsi="Times New Roman" w:cs="Times New Roman"/>
                <w:sz w:val="28"/>
                <w:szCs w:val="28"/>
                <w:lang w:val="it-IT"/>
              </w:rPr>
            </w:pPr>
          </w:p>
          <w:p w14:paraId="09490853" w14:textId="77777777" w:rsidR="00F36EB0" w:rsidRPr="00F36EB0" w:rsidRDefault="00F36EB0" w:rsidP="005F56A0">
            <w:pPr>
              <w:rPr>
                <w:rFonts w:ascii="Times New Roman" w:hAnsi="Times New Roman" w:cs="Times New Roman"/>
                <w:sz w:val="28"/>
                <w:szCs w:val="28"/>
                <w:lang w:val="it-IT"/>
              </w:rPr>
            </w:pPr>
            <w:r w:rsidRPr="00F36EB0">
              <w:rPr>
                <w:rFonts w:ascii="Times New Roman" w:hAnsi="Times New Roman" w:cs="Times New Roman"/>
                <w:sz w:val="28"/>
                <w:szCs w:val="28"/>
                <w:lang w:val="it-IT"/>
              </w:rPr>
              <w:t>1</w:t>
            </w:r>
          </w:p>
        </w:tc>
      </w:tr>
      <w:tr w:rsidR="00F36EB0" w:rsidRPr="00F36EB0" w14:paraId="4C241D41" w14:textId="77777777" w:rsidTr="00FB6303">
        <w:tc>
          <w:tcPr>
            <w:tcW w:w="0" w:type="auto"/>
            <w:vMerge/>
            <w:tcBorders>
              <w:top w:val="single" w:sz="4" w:space="0" w:color="auto"/>
              <w:left w:val="single" w:sz="4" w:space="0" w:color="auto"/>
              <w:bottom w:val="single" w:sz="4" w:space="0" w:color="auto"/>
              <w:right w:val="single" w:sz="4" w:space="0" w:color="auto"/>
            </w:tcBorders>
            <w:vAlign w:val="center"/>
          </w:tcPr>
          <w:p w14:paraId="5E3EB40F" w14:textId="77777777" w:rsidR="00F36EB0" w:rsidRPr="00F36EB0" w:rsidRDefault="00F36EB0" w:rsidP="005F56A0">
            <w:pPr>
              <w:rPr>
                <w:rFonts w:ascii="Times New Roman" w:hAnsi="Times New Roman" w:cs="Times New Roman"/>
                <w:bCs/>
                <w:sz w:val="28"/>
                <w:szCs w:val="28"/>
              </w:rPr>
            </w:pPr>
          </w:p>
        </w:tc>
        <w:tc>
          <w:tcPr>
            <w:tcW w:w="904" w:type="dxa"/>
            <w:tcBorders>
              <w:top w:val="single" w:sz="4" w:space="0" w:color="auto"/>
              <w:left w:val="single" w:sz="4" w:space="0" w:color="auto"/>
              <w:bottom w:val="single" w:sz="4" w:space="0" w:color="auto"/>
              <w:right w:val="single" w:sz="4" w:space="0" w:color="auto"/>
            </w:tcBorders>
            <w:vAlign w:val="center"/>
          </w:tcPr>
          <w:p w14:paraId="268E9CAF" w14:textId="77777777" w:rsidR="00F36EB0" w:rsidRPr="00F36EB0" w:rsidRDefault="00F36EB0" w:rsidP="005F56A0">
            <w:pPr>
              <w:pStyle w:val="Header"/>
              <w:spacing w:after="120"/>
              <w:ind w:left="127"/>
              <w:jc w:val="center"/>
              <w:rPr>
                <w:rFonts w:ascii="Times New Roman" w:hAnsi="Times New Roman" w:cs="Times New Roman"/>
                <w:sz w:val="28"/>
                <w:szCs w:val="28"/>
              </w:rPr>
            </w:pPr>
            <w:r w:rsidRPr="00F36EB0">
              <w:rPr>
                <w:rFonts w:ascii="Times New Roman" w:hAnsi="Times New Roman" w:cs="Times New Roman"/>
                <w:sz w:val="28"/>
                <w:szCs w:val="28"/>
              </w:rPr>
              <w:t>b)</w:t>
            </w:r>
          </w:p>
        </w:tc>
        <w:tc>
          <w:tcPr>
            <w:tcW w:w="10311" w:type="dxa"/>
            <w:tcBorders>
              <w:top w:val="single" w:sz="4" w:space="0" w:color="auto"/>
              <w:left w:val="single" w:sz="4" w:space="0" w:color="auto"/>
              <w:bottom w:val="single" w:sz="4" w:space="0" w:color="auto"/>
              <w:right w:val="single" w:sz="4" w:space="0" w:color="auto"/>
            </w:tcBorders>
          </w:tcPr>
          <w:p w14:paraId="481DBB5E" w14:textId="77777777" w:rsidR="00F36EB0" w:rsidRPr="00F36EB0" w:rsidRDefault="00F36EB0" w:rsidP="005F56A0">
            <w:pPr>
              <w:ind w:hanging="249"/>
              <w:jc w:val="both"/>
              <w:rPr>
                <w:rFonts w:ascii="Times New Roman" w:hAnsi="Times New Roman" w:cs="Times New Roman"/>
                <w:sz w:val="28"/>
                <w:szCs w:val="28"/>
              </w:rPr>
            </w:pPr>
            <w:r w:rsidRPr="00F36EB0">
              <w:rPr>
                <w:rFonts w:ascii="Times New Roman" w:hAnsi="Times New Roman" w:cs="Times New Roman"/>
                <w:sz w:val="28"/>
                <w:szCs w:val="28"/>
              </w:rPr>
              <w:t xml:space="preserve">    Vì </w:t>
            </w:r>
            <w:r w:rsidRPr="00F36EB0">
              <w:rPr>
                <w:rFonts w:ascii="Times New Roman" w:hAnsi="Times New Roman" w:cs="Times New Roman"/>
                <w:position w:val="-4"/>
                <w:sz w:val="28"/>
                <w:szCs w:val="28"/>
              </w:rPr>
              <w:object w:dxaOrig="260" w:dyaOrig="280" w14:anchorId="3A0C4345">
                <v:shape id="_x0000_i1366" type="#_x0000_t75" style="width:12.75pt;height:14.25pt" o:ole="">
                  <v:imagedata r:id="rId661" o:title=""/>
                </v:shape>
                <o:OLEObject Type="Embed" ProgID="Equation.DSMT4" ShapeID="_x0000_i1366" DrawAspect="Content" ObjectID="_1738861377" r:id="rId662"/>
              </w:object>
            </w:r>
            <w:r w:rsidRPr="00F36EB0">
              <w:rPr>
                <w:rFonts w:ascii="Times New Roman" w:hAnsi="Times New Roman" w:cs="Times New Roman"/>
                <w:sz w:val="28"/>
                <w:szCs w:val="28"/>
              </w:rPr>
              <w:t>ABE =</w:t>
            </w:r>
            <w:r w:rsidRPr="00F36EB0">
              <w:rPr>
                <w:rFonts w:ascii="Times New Roman" w:hAnsi="Times New Roman" w:cs="Times New Roman"/>
                <w:position w:val="-4"/>
                <w:sz w:val="28"/>
                <w:szCs w:val="28"/>
              </w:rPr>
              <w:object w:dxaOrig="260" w:dyaOrig="280" w14:anchorId="037D728E">
                <v:shape id="_x0000_i1367" type="#_x0000_t75" style="width:12.75pt;height:14.25pt" o:ole="">
                  <v:imagedata r:id="rId663" o:title=""/>
                </v:shape>
                <o:OLEObject Type="Embed" ProgID="Equation.DSMT4" ShapeID="_x0000_i1367" DrawAspect="Content" ObjectID="_1738861378" r:id="rId664"/>
              </w:object>
            </w:r>
            <w:r w:rsidRPr="00F36EB0">
              <w:rPr>
                <w:rFonts w:ascii="Times New Roman" w:hAnsi="Times New Roman" w:cs="Times New Roman"/>
                <w:sz w:val="28"/>
                <w:szCs w:val="28"/>
              </w:rPr>
              <w:t>HBE ( theo a)</w:t>
            </w:r>
          </w:p>
          <w:p w14:paraId="37A9DE2A" w14:textId="77777777" w:rsidR="00F36EB0" w:rsidRPr="00F36EB0" w:rsidRDefault="00F36EB0" w:rsidP="005F56A0">
            <w:pPr>
              <w:jc w:val="both"/>
              <w:rPr>
                <w:rFonts w:ascii="Times New Roman" w:hAnsi="Times New Roman" w:cs="Times New Roman"/>
                <w:sz w:val="28"/>
                <w:szCs w:val="28"/>
              </w:rPr>
            </w:pPr>
            <w:r w:rsidRPr="00F36EB0">
              <w:rPr>
                <w:rFonts w:ascii="Times New Roman" w:hAnsi="Times New Roman" w:cs="Times New Roman"/>
                <w:position w:val="-6"/>
                <w:sz w:val="28"/>
                <w:szCs w:val="28"/>
              </w:rPr>
              <w:object w:dxaOrig="340" w:dyaOrig="260" w14:anchorId="7EA065CF">
                <v:shape id="_x0000_i1368" type="#_x0000_t75" style="width:17.25pt;height:12.75pt" o:ole="">
                  <v:imagedata r:id="rId665" o:title=""/>
                </v:shape>
                <o:OLEObject Type="Embed" ProgID="Equation.DSMT4" ShapeID="_x0000_i1368" DrawAspect="Content" ObjectID="_1738861379" r:id="rId666"/>
              </w:object>
            </w:r>
            <w:r w:rsidRPr="00F36EB0">
              <w:rPr>
                <w:rFonts w:ascii="Times New Roman" w:hAnsi="Times New Roman" w:cs="Times New Roman"/>
                <w:sz w:val="28"/>
                <w:szCs w:val="28"/>
              </w:rPr>
              <w:t xml:space="preserve"> EA = EH  (hai cạnh tương ứng) </w:t>
            </w:r>
            <w:r w:rsidRPr="00F36EB0">
              <w:rPr>
                <w:rFonts w:ascii="Times New Roman" w:hAnsi="Times New Roman" w:cs="Times New Roman"/>
                <w:position w:val="-6"/>
                <w:sz w:val="28"/>
                <w:szCs w:val="28"/>
              </w:rPr>
              <w:object w:dxaOrig="340" w:dyaOrig="260" w14:anchorId="6A6EA730">
                <v:shape id="_x0000_i1369" type="#_x0000_t75" style="width:17.25pt;height:12.75pt" o:ole="">
                  <v:imagedata r:id="rId667" o:title=""/>
                </v:shape>
                <o:OLEObject Type="Embed" ProgID="Equation.DSMT4" ShapeID="_x0000_i1369" DrawAspect="Content" ObjectID="_1738861380" r:id="rId668"/>
              </w:object>
            </w:r>
            <w:r w:rsidRPr="00F36EB0">
              <w:rPr>
                <w:rFonts w:ascii="Times New Roman" w:hAnsi="Times New Roman" w:cs="Times New Roman"/>
                <w:sz w:val="28"/>
                <w:szCs w:val="28"/>
              </w:rPr>
              <w:t>E thuộc đường trung trực của AH (theo t/c) (2)</w:t>
            </w:r>
          </w:p>
          <w:p w14:paraId="0ABCC302" w14:textId="77777777" w:rsidR="00F36EB0" w:rsidRPr="00F36EB0" w:rsidRDefault="00F36EB0" w:rsidP="005F56A0">
            <w:pPr>
              <w:jc w:val="both"/>
              <w:rPr>
                <w:rFonts w:ascii="Times New Roman" w:hAnsi="Times New Roman" w:cs="Times New Roman"/>
                <w:sz w:val="28"/>
                <w:szCs w:val="28"/>
              </w:rPr>
            </w:pPr>
            <w:r w:rsidRPr="00F36EB0">
              <w:rPr>
                <w:rFonts w:ascii="Times New Roman" w:hAnsi="Times New Roman" w:cs="Times New Roman"/>
                <w:sz w:val="28"/>
                <w:szCs w:val="28"/>
              </w:rPr>
              <w:t xml:space="preserve">Tương tự AB = BH (hai cạnh tương ứng ) </w:t>
            </w:r>
            <w:r w:rsidRPr="00F36EB0">
              <w:rPr>
                <w:rFonts w:ascii="Times New Roman" w:hAnsi="Times New Roman" w:cs="Times New Roman"/>
                <w:position w:val="-6"/>
                <w:sz w:val="28"/>
                <w:szCs w:val="28"/>
              </w:rPr>
              <w:object w:dxaOrig="340" w:dyaOrig="260" w14:anchorId="3210D958">
                <v:shape id="_x0000_i1370" type="#_x0000_t75" style="width:17.25pt;height:12.75pt" o:ole="">
                  <v:imagedata r:id="rId669" o:title=""/>
                </v:shape>
                <o:OLEObject Type="Embed" ProgID="Equation.DSMT4" ShapeID="_x0000_i1370" DrawAspect="Content" ObjectID="_1738861381" r:id="rId670"/>
              </w:object>
            </w:r>
            <w:r w:rsidRPr="00F36EB0">
              <w:rPr>
                <w:rFonts w:ascii="Times New Roman" w:hAnsi="Times New Roman" w:cs="Times New Roman"/>
                <w:sz w:val="28"/>
                <w:szCs w:val="28"/>
              </w:rPr>
              <w:t>B thuộc đường trung trực của AH (theo t/c) (2)</w:t>
            </w:r>
          </w:p>
          <w:p w14:paraId="0691DDBA" w14:textId="77777777" w:rsidR="00F36EB0" w:rsidRPr="00F36EB0" w:rsidRDefault="00F36EB0" w:rsidP="005F56A0">
            <w:pPr>
              <w:rPr>
                <w:rFonts w:ascii="Times New Roman" w:hAnsi="Times New Roman" w:cs="Times New Roman"/>
                <w:sz w:val="28"/>
                <w:szCs w:val="28"/>
              </w:rPr>
            </w:pPr>
            <w:r w:rsidRPr="00F36EB0">
              <w:rPr>
                <w:rFonts w:ascii="Times New Roman" w:hAnsi="Times New Roman" w:cs="Times New Roman"/>
                <w:sz w:val="28"/>
                <w:szCs w:val="28"/>
              </w:rPr>
              <w:t>Từ (1) và (2) suy ra BE thuộc đường trung trực của AH</w:t>
            </w:r>
          </w:p>
        </w:tc>
        <w:tc>
          <w:tcPr>
            <w:tcW w:w="1984" w:type="dxa"/>
            <w:tcBorders>
              <w:top w:val="single" w:sz="4" w:space="0" w:color="auto"/>
              <w:left w:val="single" w:sz="4" w:space="0" w:color="auto"/>
              <w:bottom w:val="single" w:sz="4" w:space="0" w:color="auto"/>
              <w:right w:val="single" w:sz="4" w:space="0" w:color="auto"/>
            </w:tcBorders>
          </w:tcPr>
          <w:p w14:paraId="24F3CC50" w14:textId="77777777" w:rsidR="00F36EB0" w:rsidRPr="00F36EB0" w:rsidRDefault="00F36EB0" w:rsidP="005F56A0">
            <w:pPr>
              <w:rPr>
                <w:rFonts w:ascii="Times New Roman" w:hAnsi="Times New Roman" w:cs="Times New Roman"/>
                <w:sz w:val="28"/>
                <w:szCs w:val="28"/>
              </w:rPr>
            </w:pPr>
          </w:p>
          <w:p w14:paraId="37F1E531" w14:textId="77777777" w:rsidR="00F36EB0" w:rsidRPr="00F36EB0" w:rsidRDefault="00F36EB0" w:rsidP="005F56A0">
            <w:pPr>
              <w:rPr>
                <w:rFonts w:ascii="Times New Roman" w:hAnsi="Times New Roman" w:cs="Times New Roman"/>
                <w:sz w:val="28"/>
                <w:szCs w:val="28"/>
                <w:lang w:val="it-IT"/>
              </w:rPr>
            </w:pPr>
          </w:p>
          <w:p w14:paraId="55F25141" w14:textId="77777777" w:rsidR="00F36EB0" w:rsidRPr="00F36EB0" w:rsidRDefault="00F36EB0" w:rsidP="005F56A0">
            <w:pPr>
              <w:rPr>
                <w:rFonts w:ascii="Times New Roman" w:hAnsi="Times New Roman" w:cs="Times New Roman"/>
                <w:sz w:val="28"/>
                <w:szCs w:val="28"/>
                <w:lang w:val="en-US"/>
              </w:rPr>
            </w:pPr>
            <w:r w:rsidRPr="00F36EB0">
              <w:rPr>
                <w:rFonts w:ascii="Times New Roman" w:hAnsi="Times New Roman" w:cs="Times New Roman"/>
                <w:sz w:val="28"/>
                <w:szCs w:val="28"/>
                <w:lang w:val="it-IT"/>
              </w:rPr>
              <w:t>1</w:t>
            </w:r>
          </w:p>
        </w:tc>
      </w:tr>
      <w:tr w:rsidR="00F36EB0" w:rsidRPr="00F36EB0" w14:paraId="430E2AB4" w14:textId="77777777" w:rsidTr="00FB6303">
        <w:trPr>
          <w:trHeight w:val="1068"/>
        </w:trPr>
        <w:tc>
          <w:tcPr>
            <w:tcW w:w="0" w:type="auto"/>
            <w:vMerge/>
            <w:tcBorders>
              <w:top w:val="single" w:sz="4" w:space="0" w:color="auto"/>
              <w:left w:val="single" w:sz="4" w:space="0" w:color="auto"/>
              <w:bottom w:val="single" w:sz="4" w:space="0" w:color="auto"/>
              <w:right w:val="single" w:sz="4" w:space="0" w:color="auto"/>
            </w:tcBorders>
            <w:vAlign w:val="center"/>
          </w:tcPr>
          <w:p w14:paraId="20831D02" w14:textId="77777777" w:rsidR="00F36EB0" w:rsidRPr="00F36EB0" w:rsidRDefault="00F36EB0" w:rsidP="005F56A0">
            <w:pPr>
              <w:rPr>
                <w:rFonts w:ascii="Times New Roman" w:hAnsi="Times New Roman" w:cs="Times New Roman"/>
                <w:bCs/>
                <w:sz w:val="28"/>
                <w:szCs w:val="28"/>
              </w:rPr>
            </w:pPr>
          </w:p>
        </w:tc>
        <w:tc>
          <w:tcPr>
            <w:tcW w:w="904" w:type="dxa"/>
            <w:tcBorders>
              <w:top w:val="single" w:sz="4" w:space="0" w:color="auto"/>
              <w:left w:val="single" w:sz="4" w:space="0" w:color="auto"/>
              <w:bottom w:val="single" w:sz="4" w:space="0" w:color="auto"/>
              <w:right w:val="single" w:sz="4" w:space="0" w:color="auto"/>
            </w:tcBorders>
            <w:vAlign w:val="center"/>
          </w:tcPr>
          <w:p w14:paraId="60FC99C3" w14:textId="77777777" w:rsidR="00F36EB0" w:rsidRPr="00F36EB0" w:rsidRDefault="00F36EB0" w:rsidP="005F56A0">
            <w:pPr>
              <w:pStyle w:val="Header"/>
              <w:spacing w:after="120"/>
              <w:ind w:left="127"/>
              <w:jc w:val="center"/>
              <w:rPr>
                <w:rFonts w:ascii="Times New Roman" w:hAnsi="Times New Roman" w:cs="Times New Roman"/>
                <w:sz w:val="28"/>
                <w:szCs w:val="28"/>
              </w:rPr>
            </w:pPr>
            <w:r w:rsidRPr="00F36EB0">
              <w:rPr>
                <w:rFonts w:ascii="Times New Roman" w:hAnsi="Times New Roman" w:cs="Times New Roman"/>
                <w:sz w:val="28"/>
                <w:szCs w:val="28"/>
              </w:rPr>
              <w:t>c)</w:t>
            </w:r>
          </w:p>
        </w:tc>
        <w:tc>
          <w:tcPr>
            <w:tcW w:w="10311" w:type="dxa"/>
            <w:tcBorders>
              <w:top w:val="single" w:sz="4" w:space="0" w:color="auto"/>
              <w:left w:val="single" w:sz="4" w:space="0" w:color="auto"/>
              <w:bottom w:val="single" w:sz="4" w:space="0" w:color="auto"/>
              <w:right w:val="single" w:sz="4" w:space="0" w:color="auto"/>
            </w:tcBorders>
          </w:tcPr>
          <w:p w14:paraId="55A3A4FB" w14:textId="77777777" w:rsidR="00F36EB0" w:rsidRPr="00F36EB0" w:rsidRDefault="00F36EB0" w:rsidP="005F56A0">
            <w:pPr>
              <w:jc w:val="both"/>
              <w:rPr>
                <w:rFonts w:ascii="Times New Roman" w:hAnsi="Times New Roman" w:cs="Times New Roman"/>
                <w:sz w:val="28"/>
                <w:szCs w:val="28"/>
              </w:rPr>
            </w:pPr>
            <w:r w:rsidRPr="00F36EB0">
              <w:rPr>
                <w:rFonts w:ascii="Times New Roman" w:hAnsi="Times New Roman" w:cs="Times New Roman"/>
                <w:sz w:val="28"/>
                <w:szCs w:val="28"/>
              </w:rPr>
              <w:t xml:space="preserve">Xét </w:t>
            </w:r>
            <w:r w:rsidRPr="00F36EB0">
              <w:rPr>
                <w:rFonts w:ascii="Times New Roman" w:hAnsi="Times New Roman" w:cs="Times New Roman"/>
                <w:position w:val="-4"/>
                <w:sz w:val="28"/>
                <w:szCs w:val="28"/>
              </w:rPr>
              <w:object w:dxaOrig="260" w:dyaOrig="280" w14:anchorId="4B6ED6F1">
                <v:shape id="_x0000_i1371" type="#_x0000_t75" style="width:12.75pt;height:14.25pt" o:ole="">
                  <v:imagedata r:id="rId671" o:title=""/>
                </v:shape>
                <o:OLEObject Type="Embed" ProgID="Equation.DSMT4" ShapeID="_x0000_i1371" DrawAspect="Content" ObjectID="_1738861382" r:id="rId672"/>
              </w:object>
            </w:r>
            <w:r w:rsidRPr="00F36EB0">
              <w:rPr>
                <w:rFonts w:ascii="Times New Roman" w:hAnsi="Times New Roman" w:cs="Times New Roman"/>
                <w:sz w:val="28"/>
                <w:szCs w:val="28"/>
              </w:rPr>
              <w:t xml:space="preserve">AKE có  </w:t>
            </w:r>
            <w:r w:rsidRPr="00F36EB0">
              <w:rPr>
                <w:rFonts w:ascii="Times New Roman" w:hAnsi="Times New Roman" w:cs="Times New Roman"/>
                <w:position w:val="-4"/>
                <w:sz w:val="28"/>
                <w:szCs w:val="28"/>
              </w:rPr>
              <w:object w:dxaOrig="260" w:dyaOrig="380" w14:anchorId="7638AA73">
                <v:shape id="_x0000_i1372" type="#_x0000_t75" style="width:12.75pt;height:18.75pt" o:ole="">
                  <v:imagedata r:id="rId673" o:title=""/>
                </v:shape>
                <o:OLEObject Type="Embed" ProgID="Equation.DSMT4" ShapeID="_x0000_i1372" DrawAspect="Content" ObjectID="_1738861383" r:id="rId674"/>
              </w:object>
            </w:r>
            <w:r w:rsidRPr="00F36EB0">
              <w:rPr>
                <w:rFonts w:ascii="Times New Roman" w:hAnsi="Times New Roman" w:cs="Times New Roman"/>
                <w:sz w:val="28"/>
                <w:szCs w:val="28"/>
              </w:rPr>
              <w:t xml:space="preserve"> = 90</w:t>
            </w:r>
            <w:r w:rsidRPr="00F36EB0">
              <w:rPr>
                <w:rFonts w:ascii="Times New Roman" w:hAnsi="Times New Roman" w:cs="Times New Roman"/>
                <w:sz w:val="28"/>
                <w:szCs w:val="28"/>
                <w:lang w:val="fr-FR"/>
              </w:rPr>
              <w:fldChar w:fldCharType="begin"/>
            </w:r>
            <w:r w:rsidRPr="00F36EB0">
              <w:rPr>
                <w:rFonts w:ascii="Times New Roman" w:hAnsi="Times New Roman" w:cs="Times New Roman"/>
                <w:sz w:val="28"/>
                <w:szCs w:val="28"/>
              </w:rPr>
              <w:instrText>eq \l(\o\ac(</w:instrText>
            </w:r>
            <w:r w:rsidRPr="00F36EB0">
              <w:rPr>
                <w:rFonts w:ascii="Times New Roman" w:hAnsi="Times New Roman" w:cs="Times New Roman"/>
                <w:sz w:val="28"/>
                <w:szCs w:val="28"/>
                <w:vertAlign w:val="superscript"/>
              </w:rPr>
              <w:instrText>0</w:instrText>
            </w:r>
            <w:r w:rsidRPr="00F36EB0">
              <w:rPr>
                <w:rFonts w:ascii="Times New Roman" w:hAnsi="Times New Roman" w:cs="Times New Roman"/>
                <w:sz w:val="28"/>
                <w:szCs w:val="28"/>
              </w:rPr>
              <w:instrText>,</w:instrText>
            </w:r>
            <w:r w:rsidRPr="00F36EB0">
              <w:rPr>
                <w:rFonts w:ascii="Times New Roman" w:hAnsi="Times New Roman" w:cs="Times New Roman"/>
                <w:sz w:val="28"/>
                <w:szCs w:val="28"/>
                <w:vertAlign w:val="subscript"/>
              </w:rPr>
              <w:instrText xml:space="preserve"> </w:instrText>
            </w:r>
            <w:r w:rsidRPr="00F36EB0">
              <w:rPr>
                <w:rFonts w:ascii="Times New Roman" w:hAnsi="Times New Roman" w:cs="Times New Roman"/>
                <w:sz w:val="28"/>
                <w:szCs w:val="28"/>
              </w:rPr>
              <w:instrText>))</w:instrText>
            </w:r>
            <w:r w:rsidRPr="00F36EB0">
              <w:rPr>
                <w:rFonts w:ascii="Times New Roman" w:hAnsi="Times New Roman" w:cs="Times New Roman"/>
                <w:sz w:val="28"/>
                <w:szCs w:val="28"/>
                <w:lang w:val="fr-FR"/>
              </w:rPr>
              <w:fldChar w:fldCharType="end"/>
            </w:r>
            <w:r w:rsidRPr="00F36EB0">
              <w:rPr>
                <w:rFonts w:ascii="Times New Roman" w:hAnsi="Times New Roman" w:cs="Times New Roman"/>
                <w:sz w:val="28"/>
                <w:szCs w:val="28"/>
              </w:rPr>
              <w:t xml:space="preserve"> nên KE &gt; AE vì trong tam giác vuông cạnh huyền là cạnh lớn nhất mà EA = EH (theo b)  nên KE &gt; EH</w:t>
            </w:r>
          </w:p>
        </w:tc>
        <w:tc>
          <w:tcPr>
            <w:tcW w:w="1984" w:type="dxa"/>
            <w:tcBorders>
              <w:top w:val="single" w:sz="4" w:space="0" w:color="auto"/>
              <w:left w:val="single" w:sz="4" w:space="0" w:color="auto"/>
              <w:bottom w:val="single" w:sz="4" w:space="0" w:color="auto"/>
              <w:right w:val="single" w:sz="4" w:space="0" w:color="auto"/>
            </w:tcBorders>
          </w:tcPr>
          <w:p w14:paraId="01FD148B" w14:textId="77777777" w:rsidR="00F36EB0" w:rsidRPr="00F36EB0" w:rsidRDefault="00F36EB0" w:rsidP="005F56A0">
            <w:pPr>
              <w:rPr>
                <w:rFonts w:ascii="Times New Roman" w:hAnsi="Times New Roman" w:cs="Times New Roman"/>
                <w:sz w:val="28"/>
                <w:szCs w:val="28"/>
              </w:rPr>
            </w:pPr>
          </w:p>
          <w:p w14:paraId="6509C66D" w14:textId="77777777" w:rsidR="00F36EB0" w:rsidRPr="00F36EB0" w:rsidRDefault="00F36EB0" w:rsidP="005F56A0">
            <w:pPr>
              <w:rPr>
                <w:rFonts w:ascii="Times New Roman" w:hAnsi="Times New Roman" w:cs="Times New Roman"/>
                <w:b/>
                <w:sz w:val="28"/>
                <w:szCs w:val="28"/>
                <w:lang w:val="it-IT"/>
              </w:rPr>
            </w:pPr>
            <w:r w:rsidRPr="00F36EB0">
              <w:rPr>
                <w:rFonts w:ascii="Times New Roman" w:hAnsi="Times New Roman" w:cs="Times New Roman"/>
                <w:sz w:val="28"/>
                <w:szCs w:val="28"/>
                <w:lang w:val="it-IT"/>
              </w:rPr>
              <w:t>0,5</w:t>
            </w:r>
          </w:p>
        </w:tc>
      </w:tr>
      <w:tr w:rsidR="00F36EB0" w:rsidRPr="00F36EB0" w14:paraId="659A8E24" w14:textId="77777777" w:rsidTr="00FB6303">
        <w:tc>
          <w:tcPr>
            <w:tcW w:w="722" w:type="dxa"/>
            <w:tcBorders>
              <w:top w:val="single" w:sz="4" w:space="0" w:color="auto"/>
              <w:left w:val="single" w:sz="4" w:space="0" w:color="auto"/>
              <w:bottom w:val="single" w:sz="4" w:space="0" w:color="auto"/>
              <w:right w:val="single" w:sz="4" w:space="0" w:color="auto"/>
            </w:tcBorders>
            <w:vAlign w:val="center"/>
          </w:tcPr>
          <w:p w14:paraId="1189037A" w14:textId="77777777" w:rsidR="00F36EB0" w:rsidRPr="00F36EB0" w:rsidRDefault="00F36EB0" w:rsidP="005F56A0">
            <w:pPr>
              <w:pStyle w:val="Header"/>
              <w:tabs>
                <w:tab w:val="left" w:pos="720"/>
              </w:tabs>
              <w:jc w:val="center"/>
              <w:rPr>
                <w:rFonts w:ascii="Times New Roman" w:hAnsi="Times New Roman" w:cs="Times New Roman"/>
                <w:bCs/>
                <w:sz w:val="28"/>
                <w:szCs w:val="28"/>
              </w:rPr>
            </w:pPr>
          </w:p>
        </w:tc>
        <w:tc>
          <w:tcPr>
            <w:tcW w:w="904" w:type="dxa"/>
            <w:tcBorders>
              <w:top w:val="single" w:sz="4" w:space="0" w:color="auto"/>
              <w:left w:val="single" w:sz="4" w:space="0" w:color="auto"/>
              <w:bottom w:val="single" w:sz="4" w:space="0" w:color="auto"/>
              <w:right w:val="single" w:sz="4" w:space="0" w:color="auto"/>
            </w:tcBorders>
          </w:tcPr>
          <w:p w14:paraId="505708C1" w14:textId="77777777" w:rsidR="00F36EB0" w:rsidRPr="00F36EB0" w:rsidRDefault="00F36EB0" w:rsidP="005F56A0">
            <w:pPr>
              <w:spacing w:line="288" w:lineRule="auto"/>
              <w:jc w:val="center"/>
              <w:rPr>
                <w:rFonts w:ascii="Times New Roman" w:hAnsi="Times New Roman" w:cs="Times New Roman"/>
                <w:sz w:val="28"/>
                <w:szCs w:val="28"/>
              </w:rPr>
            </w:pPr>
            <w:r w:rsidRPr="00F36EB0">
              <w:rPr>
                <w:rFonts w:ascii="Times New Roman" w:hAnsi="Times New Roman" w:cs="Times New Roman"/>
                <w:sz w:val="28"/>
                <w:szCs w:val="28"/>
              </w:rPr>
              <w:t>d)</w:t>
            </w:r>
          </w:p>
        </w:tc>
        <w:tc>
          <w:tcPr>
            <w:tcW w:w="10311" w:type="dxa"/>
            <w:tcBorders>
              <w:top w:val="single" w:sz="4" w:space="0" w:color="auto"/>
              <w:left w:val="single" w:sz="4" w:space="0" w:color="auto"/>
              <w:bottom w:val="single" w:sz="4" w:space="0" w:color="auto"/>
              <w:right w:val="single" w:sz="4" w:space="0" w:color="auto"/>
            </w:tcBorders>
          </w:tcPr>
          <w:p w14:paraId="35F7BF1D" w14:textId="77777777" w:rsidR="00F36EB0" w:rsidRPr="00F36EB0" w:rsidRDefault="00F36EB0" w:rsidP="005F56A0">
            <w:pPr>
              <w:rPr>
                <w:rFonts w:ascii="Times New Roman" w:hAnsi="Times New Roman" w:cs="Times New Roman"/>
                <w:sz w:val="28"/>
                <w:szCs w:val="28"/>
              </w:rPr>
            </w:pPr>
            <w:r w:rsidRPr="00F36EB0">
              <w:rPr>
                <w:rFonts w:ascii="Times New Roman" w:hAnsi="Times New Roman" w:cs="Times New Roman"/>
                <w:sz w:val="28"/>
                <w:szCs w:val="28"/>
              </w:rPr>
              <w:t xml:space="preserve">Xét </w:t>
            </w:r>
            <w:r w:rsidRPr="00F36EB0">
              <w:rPr>
                <w:rFonts w:ascii="Times New Roman" w:hAnsi="Times New Roman" w:cs="Times New Roman"/>
                <w:position w:val="-4"/>
                <w:sz w:val="28"/>
                <w:szCs w:val="28"/>
              </w:rPr>
              <w:object w:dxaOrig="260" w:dyaOrig="280" w14:anchorId="76EFE1E1">
                <v:shape id="_x0000_i1373" type="#_x0000_t75" style="width:12.75pt;height:14.25pt" o:ole="">
                  <v:imagedata r:id="rId675" o:title=""/>
                </v:shape>
                <o:OLEObject Type="Embed" ProgID="Equation.DSMT4" ShapeID="_x0000_i1373" DrawAspect="Content" ObjectID="_1738861384" r:id="rId676"/>
              </w:object>
            </w:r>
            <w:r w:rsidRPr="00F36EB0">
              <w:rPr>
                <w:rFonts w:ascii="Times New Roman" w:hAnsi="Times New Roman" w:cs="Times New Roman"/>
                <w:sz w:val="28"/>
                <w:szCs w:val="28"/>
              </w:rPr>
              <w:t>KBC</w:t>
            </w:r>
          </w:p>
          <w:p w14:paraId="7C6B7DB2" w14:textId="77777777" w:rsidR="00F36EB0" w:rsidRPr="00F36EB0" w:rsidRDefault="00F36EB0" w:rsidP="005F56A0">
            <w:pPr>
              <w:ind w:firstLine="560"/>
              <w:rPr>
                <w:rFonts w:ascii="Times New Roman" w:hAnsi="Times New Roman" w:cs="Times New Roman"/>
                <w:sz w:val="28"/>
                <w:szCs w:val="28"/>
              </w:rPr>
            </w:pPr>
            <w:r w:rsidRPr="00F36EB0">
              <w:rPr>
                <w:rFonts w:ascii="Times New Roman" w:hAnsi="Times New Roman" w:cs="Times New Roman"/>
                <w:sz w:val="28"/>
                <w:szCs w:val="28"/>
              </w:rPr>
              <w:t xml:space="preserve"> AC </w:t>
            </w:r>
            <w:r w:rsidRPr="00F36EB0">
              <w:rPr>
                <w:rFonts w:ascii="Times New Roman" w:hAnsi="Times New Roman" w:cs="Times New Roman"/>
                <w:noProof/>
                <w:position w:val="-4"/>
                <w:sz w:val="28"/>
                <w:szCs w:val="28"/>
                <w:lang w:val="en-US"/>
              </w:rPr>
              <w:drawing>
                <wp:inline distT="0" distB="0" distL="0" distR="0" wp14:anchorId="6446E0FB" wp14:editId="0E31E8C9">
                  <wp:extent cx="152400" cy="1619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36EB0">
              <w:rPr>
                <w:rFonts w:ascii="Times New Roman" w:hAnsi="Times New Roman" w:cs="Times New Roman"/>
                <w:sz w:val="28"/>
                <w:szCs w:val="28"/>
              </w:rPr>
              <w:t>BA  tại A (GT)</w:t>
            </w:r>
          </w:p>
          <w:p w14:paraId="42C1FE6A" w14:textId="77777777" w:rsidR="00F36EB0" w:rsidRPr="00F36EB0" w:rsidRDefault="00F36EB0" w:rsidP="005F56A0">
            <w:pPr>
              <w:ind w:firstLine="560"/>
              <w:rPr>
                <w:rFonts w:ascii="Times New Roman" w:hAnsi="Times New Roman" w:cs="Times New Roman"/>
                <w:sz w:val="28"/>
                <w:szCs w:val="28"/>
              </w:rPr>
            </w:pPr>
            <w:r w:rsidRPr="00F36EB0">
              <w:rPr>
                <w:rFonts w:ascii="Times New Roman" w:hAnsi="Times New Roman" w:cs="Times New Roman"/>
                <w:sz w:val="28"/>
                <w:szCs w:val="28"/>
              </w:rPr>
              <w:t xml:space="preserve"> H K </w:t>
            </w:r>
            <w:r w:rsidRPr="00F36EB0">
              <w:rPr>
                <w:rFonts w:ascii="Times New Roman" w:hAnsi="Times New Roman" w:cs="Times New Roman"/>
                <w:noProof/>
                <w:position w:val="-4"/>
                <w:sz w:val="28"/>
                <w:szCs w:val="28"/>
                <w:lang w:val="en-US"/>
              </w:rPr>
              <w:drawing>
                <wp:inline distT="0" distB="0" distL="0" distR="0" wp14:anchorId="2BBC1434" wp14:editId="695FD6AB">
                  <wp:extent cx="152400" cy="1619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36EB0">
              <w:rPr>
                <w:rFonts w:ascii="Times New Roman" w:hAnsi="Times New Roman" w:cs="Times New Roman"/>
                <w:sz w:val="28"/>
                <w:szCs w:val="28"/>
              </w:rPr>
              <w:t xml:space="preserve">BC tại H (GT) </w:t>
            </w:r>
          </w:p>
          <w:p w14:paraId="2749FFF3" w14:textId="77777777" w:rsidR="00F36EB0" w:rsidRPr="00F36EB0" w:rsidRDefault="00F36EB0" w:rsidP="005F56A0">
            <w:pPr>
              <w:ind w:right="-108"/>
              <w:rPr>
                <w:rFonts w:ascii="Times New Roman" w:hAnsi="Times New Roman" w:cs="Times New Roman"/>
                <w:sz w:val="28"/>
                <w:szCs w:val="28"/>
              </w:rPr>
            </w:pPr>
            <w:r w:rsidRPr="00F36EB0">
              <w:rPr>
                <w:rFonts w:ascii="Times New Roman" w:hAnsi="Times New Roman" w:cs="Times New Roman"/>
                <w:sz w:val="28"/>
                <w:szCs w:val="28"/>
              </w:rPr>
              <w:t xml:space="preserve">Mà AC cắt HE tại E  </w:t>
            </w:r>
            <w:r w:rsidRPr="00F36EB0">
              <w:rPr>
                <w:rFonts w:ascii="Times New Roman" w:hAnsi="Times New Roman" w:cs="Times New Roman"/>
                <w:position w:val="-6"/>
                <w:sz w:val="28"/>
                <w:szCs w:val="28"/>
              </w:rPr>
              <w:object w:dxaOrig="340" w:dyaOrig="260" w14:anchorId="6BB9685A">
                <v:shape id="_x0000_i1374" type="#_x0000_t75" style="width:17.25pt;height:12.75pt" o:ole="">
                  <v:imagedata r:id="rId678" o:title=""/>
                </v:shape>
                <o:OLEObject Type="Embed" ProgID="Equation.DSMT4" ShapeID="_x0000_i1374" DrawAspect="Content" ObjectID="_1738861385" r:id="rId679"/>
              </w:object>
            </w:r>
            <w:r w:rsidRPr="00F36EB0">
              <w:rPr>
                <w:rFonts w:ascii="Times New Roman" w:hAnsi="Times New Roman" w:cs="Times New Roman"/>
                <w:sz w:val="28"/>
                <w:szCs w:val="28"/>
              </w:rPr>
              <w:t xml:space="preserve"> E là trực tâm của tam giác </w:t>
            </w:r>
            <w:r w:rsidRPr="00F36EB0">
              <w:rPr>
                <w:rFonts w:ascii="Times New Roman" w:hAnsi="Times New Roman" w:cs="Times New Roman"/>
                <w:position w:val="-4"/>
                <w:sz w:val="28"/>
                <w:szCs w:val="28"/>
              </w:rPr>
              <w:object w:dxaOrig="260" w:dyaOrig="280" w14:anchorId="42E52906">
                <v:shape id="_x0000_i1375" type="#_x0000_t75" style="width:12.75pt;height:14.25pt" o:ole="">
                  <v:imagedata r:id="rId680" o:title=""/>
                </v:shape>
                <o:OLEObject Type="Embed" ProgID="Equation.DSMT4" ShapeID="_x0000_i1375" DrawAspect="Content" ObjectID="_1738861386" r:id="rId681"/>
              </w:object>
            </w:r>
            <w:r w:rsidRPr="00F36EB0">
              <w:rPr>
                <w:rFonts w:ascii="Times New Roman" w:hAnsi="Times New Roman" w:cs="Times New Roman"/>
                <w:sz w:val="28"/>
                <w:szCs w:val="28"/>
              </w:rPr>
              <w:t>KBC</w:t>
            </w:r>
          </w:p>
          <w:p w14:paraId="5CECE624" w14:textId="77777777" w:rsidR="00F36EB0" w:rsidRPr="00F36EB0" w:rsidRDefault="00F36EB0" w:rsidP="005F56A0">
            <w:pPr>
              <w:rPr>
                <w:rFonts w:ascii="Times New Roman" w:hAnsi="Times New Roman" w:cs="Times New Roman"/>
                <w:b/>
                <w:sz w:val="28"/>
                <w:szCs w:val="28"/>
                <w:u w:val="single"/>
              </w:rPr>
            </w:pPr>
            <w:r w:rsidRPr="00F36EB0">
              <w:rPr>
                <w:rFonts w:ascii="Times New Roman" w:hAnsi="Times New Roman" w:cs="Times New Roman"/>
                <w:position w:val="-6"/>
                <w:sz w:val="28"/>
                <w:szCs w:val="28"/>
              </w:rPr>
              <w:object w:dxaOrig="340" w:dyaOrig="260" w14:anchorId="6C63AD69">
                <v:shape id="_x0000_i1376" type="#_x0000_t75" style="width:17.25pt;height:12.75pt" o:ole="">
                  <v:imagedata r:id="rId682" o:title=""/>
                </v:shape>
                <o:OLEObject Type="Embed" ProgID="Equation.DSMT4" ShapeID="_x0000_i1376" DrawAspect="Content" ObjectID="_1738861387" r:id="rId683"/>
              </w:object>
            </w:r>
            <w:r w:rsidRPr="00F36EB0">
              <w:rPr>
                <w:rFonts w:ascii="Times New Roman" w:hAnsi="Times New Roman" w:cs="Times New Roman"/>
                <w:sz w:val="28"/>
                <w:szCs w:val="28"/>
              </w:rPr>
              <w:t xml:space="preserve"> BE  là đường cao của tam giác KBC nên BE </w:t>
            </w:r>
            <w:r w:rsidRPr="00F36EB0">
              <w:rPr>
                <w:rFonts w:ascii="Times New Roman" w:hAnsi="Times New Roman" w:cs="Times New Roman"/>
                <w:noProof/>
                <w:position w:val="-4"/>
                <w:sz w:val="28"/>
                <w:szCs w:val="28"/>
                <w:lang w:val="en-US"/>
              </w:rPr>
              <w:drawing>
                <wp:inline distT="0" distB="0" distL="0" distR="0" wp14:anchorId="1CBB5EC7" wp14:editId="5B2FA70C">
                  <wp:extent cx="152400" cy="1619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36EB0">
              <w:rPr>
                <w:rFonts w:ascii="Times New Roman" w:hAnsi="Times New Roman" w:cs="Times New Roman"/>
                <w:sz w:val="28"/>
                <w:szCs w:val="28"/>
              </w:rPr>
              <w:t>CK</w:t>
            </w:r>
          </w:p>
          <w:p w14:paraId="0745DD41" w14:textId="77777777" w:rsidR="00F36EB0" w:rsidRPr="00F36EB0" w:rsidRDefault="00F36EB0" w:rsidP="005F56A0">
            <w:pPr>
              <w:ind w:hanging="249"/>
              <w:jc w:val="both"/>
              <w:rPr>
                <w:rFonts w:ascii="Times New Roman" w:hAnsi="Times New Roman" w:cs="Times New Roman"/>
                <w:sz w:val="28"/>
                <w:szCs w:val="28"/>
              </w:rPr>
            </w:pPr>
          </w:p>
        </w:tc>
        <w:tc>
          <w:tcPr>
            <w:tcW w:w="1984" w:type="dxa"/>
            <w:tcBorders>
              <w:top w:val="single" w:sz="4" w:space="0" w:color="auto"/>
              <w:left w:val="single" w:sz="4" w:space="0" w:color="auto"/>
              <w:bottom w:val="single" w:sz="4" w:space="0" w:color="auto"/>
              <w:right w:val="single" w:sz="4" w:space="0" w:color="auto"/>
            </w:tcBorders>
          </w:tcPr>
          <w:p w14:paraId="1E45C8DA" w14:textId="77777777" w:rsidR="00F36EB0" w:rsidRPr="00F36EB0" w:rsidRDefault="00F36EB0" w:rsidP="005F56A0">
            <w:pPr>
              <w:rPr>
                <w:rFonts w:ascii="Times New Roman" w:hAnsi="Times New Roman" w:cs="Times New Roman"/>
                <w:sz w:val="28"/>
                <w:szCs w:val="28"/>
                <w:lang w:val="it-IT"/>
              </w:rPr>
            </w:pPr>
          </w:p>
          <w:p w14:paraId="76371C8C" w14:textId="77777777" w:rsidR="00F36EB0" w:rsidRPr="00F36EB0" w:rsidRDefault="00F36EB0" w:rsidP="005F56A0">
            <w:pPr>
              <w:rPr>
                <w:rFonts w:ascii="Times New Roman" w:hAnsi="Times New Roman" w:cs="Times New Roman"/>
                <w:sz w:val="28"/>
                <w:szCs w:val="28"/>
                <w:lang w:val="it-IT"/>
              </w:rPr>
            </w:pPr>
          </w:p>
          <w:p w14:paraId="3B4F2065" w14:textId="77777777" w:rsidR="00F36EB0" w:rsidRPr="00F36EB0" w:rsidRDefault="00F36EB0" w:rsidP="005F56A0">
            <w:pPr>
              <w:rPr>
                <w:rFonts w:ascii="Times New Roman" w:hAnsi="Times New Roman" w:cs="Times New Roman"/>
                <w:b/>
                <w:sz w:val="28"/>
                <w:szCs w:val="28"/>
                <w:lang w:val="it-IT"/>
              </w:rPr>
            </w:pPr>
            <w:r w:rsidRPr="00F36EB0">
              <w:rPr>
                <w:rFonts w:ascii="Times New Roman" w:hAnsi="Times New Roman" w:cs="Times New Roman"/>
                <w:sz w:val="28"/>
                <w:szCs w:val="28"/>
                <w:lang w:val="it-IT"/>
              </w:rPr>
              <w:t>0,5</w:t>
            </w:r>
          </w:p>
        </w:tc>
      </w:tr>
      <w:tr w:rsidR="00F36EB0" w:rsidRPr="00F36EB0" w14:paraId="216E74F0" w14:textId="77777777" w:rsidTr="00FB6303">
        <w:tc>
          <w:tcPr>
            <w:tcW w:w="722" w:type="dxa"/>
            <w:tcBorders>
              <w:top w:val="single" w:sz="4" w:space="0" w:color="auto"/>
              <w:left w:val="single" w:sz="4" w:space="0" w:color="auto"/>
              <w:bottom w:val="single" w:sz="4" w:space="0" w:color="auto"/>
              <w:right w:val="single" w:sz="4" w:space="0" w:color="auto"/>
            </w:tcBorders>
            <w:vAlign w:val="center"/>
          </w:tcPr>
          <w:p w14:paraId="754BF7E8" w14:textId="77777777" w:rsidR="00F36EB0" w:rsidRPr="00F36EB0" w:rsidRDefault="00F36EB0" w:rsidP="00C71492">
            <w:pPr>
              <w:pStyle w:val="Header"/>
              <w:tabs>
                <w:tab w:val="left" w:pos="720"/>
              </w:tabs>
              <w:jc w:val="center"/>
              <w:rPr>
                <w:rFonts w:ascii="Times New Roman" w:hAnsi="Times New Roman" w:cs="Times New Roman"/>
                <w:bCs/>
                <w:sz w:val="28"/>
                <w:szCs w:val="28"/>
              </w:rPr>
            </w:pPr>
          </w:p>
        </w:tc>
        <w:tc>
          <w:tcPr>
            <w:tcW w:w="904" w:type="dxa"/>
            <w:tcBorders>
              <w:top w:val="single" w:sz="4" w:space="0" w:color="auto"/>
              <w:left w:val="single" w:sz="4" w:space="0" w:color="auto"/>
              <w:bottom w:val="single" w:sz="4" w:space="0" w:color="auto"/>
              <w:right w:val="single" w:sz="4" w:space="0" w:color="auto"/>
            </w:tcBorders>
          </w:tcPr>
          <w:p w14:paraId="7E7270A5" w14:textId="77777777" w:rsidR="00F36EB0" w:rsidRPr="00F36EB0" w:rsidRDefault="00F36EB0" w:rsidP="00C71492">
            <w:pPr>
              <w:spacing w:line="288" w:lineRule="auto"/>
              <w:jc w:val="center"/>
              <w:rPr>
                <w:rFonts w:ascii="Times New Roman" w:hAnsi="Times New Roman" w:cs="Times New Roman"/>
                <w:sz w:val="28"/>
                <w:szCs w:val="28"/>
              </w:rPr>
            </w:pPr>
          </w:p>
        </w:tc>
        <w:tc>
          <w:tcPr>
            <w:tcW w:w="10311" w:type="dxa"/>
            <w:tcBorders>
              <w:top w:val="single" w:sz="4" w:space="0" w:color="auto"/>
              <w:left w:val="single" w:sz="4" w:space="0" w:color="auto"/>
              <w:bottom w:val="single" w:sz="4" w:space="0" w:color="auto"/>
              <w:right w:val="single" w:sz="4" w:space="0" w:color="auto"/>
            </w:tcBorders>
          </w:tcPr>
          <w:p w14:paraId="07586367" w14:textId="77777777" w:rsidR="00F36EB0" w:rsidRPr="00F36EB0" w:rsidRDefault="00F36EB0" w:rsidP="00C71492">
            <w:pPr>
              <w:rPr>
                <w:rFonts w:ascii="Times New Roman" w:hAnsi="Times New Roman" w:cs="Times New Roman"/>
                <w:sz w:val="28"/>
                <w:szCs w:val="28"/>
                <w:lang w:val="pt-BR"/>
              </w:rPr>
            </w:pPr>
            <w:r w:rsidRPr="00F36EB0">
              <w:rPr>
                <w:rFonts w:ascii="Times New Roman" w:hAnsi="Times New Roman" w:cs="Times New Roman"/>
                <w:sz w:val="28"/>
                <w:szCs w:val="28"/>
                <w:lang w:val="pt-BR"/>
              </w:rPr>
              <w:t xml:space="preserve">Ta có: </w:t>
            </w:r>
            <w:r w:rsidRPr="00F36EB0">
              <w:rPr>
                <w:rFonts w:ascii="Times New Roman" w:hAnsi="Times New Roman" w:cs="Times New Roman"/>
                <w:position w:val="-24"/>
                <w:sz w:val="28"/>
                <w:szCs w:val="28"/>
                <w:lang w:val="pt-BR"/>
              </w:rPr>
              <w:object w:dxaOrig="5040" w:dyaOrig="620" w14:anchorId="47007401">
                <v:shape id="_x0000_i1377" type="#_x0000_t75" style="width:252pt;height:30.75pt" o:ole="">
                  <v:imagedata r:id="rId684" o:title=""/>
                </v:shape>
                <o:OLEObject Type="Embed" ProgID="Equation.DSMT4" ShapeID="_x0000_i1377" DrawAspect="Content" ObjectID="_1738861388" r:id="rId685"/>
              </w:object>
            </w:r>
          </w:p>
          <w:p w14:paraId="64EA2AD3" w14:textId="77777777" w:rsidR="00F36EB0" w:rsidRPr="00F36EB0" w:rsidRDefault="00F36EB0" w:rsidP="00C71492">
            <w:pPr>
              <w:rPr>
                <w:rFonts w:ascii="Times New Roman" w:hAnsi="Times New Roman" w:cs="Times New Roman"/>
                <w:sz w:val="28"/>
                <w:szCs w:val="28"/>
                <w:lang w:val="pt-BR"/>
              </w:rPr>
            </w:pPr>
            <w:r w:rsidRPr="00F36EB0">
              <w:rPr>
                <w:rFonts w:ascii="Times New Roman" w:hAnsi="Times New Roman" w:cs="Times New Roman"/>
                <w:position w:val="-24"/>
                <w:sz w:val="28"/>
                <w:szCs w:val="28"/>
                <w:lang w:val="pt-BR"/>
              </w:rPr>
              <w:object w:dxaOrig="3019" w:dyaOrig="620" w14:anchorId="776F22B3">
                <v:shape id="_x0000_i1378" type="#_x0000_t75" style="width:150.75pt;height:30.75pt" o:ole="">
                  <v:imagedata r:id="rId686" o:title=""/>
                </v:shape>
                <o:OLEObject Type="Embed" ProgID="Equation.DSMT4" ShapeID="_x0000_i1378" DrawAspect="Content" ObjectID="_1738861389" r:id="rId687"/>
              </w:object>
            </w:r>
          </w:p>
          <w:p w14:paraId="0679DAA4" w14:textId="77777777" w:rsidR="00F36EB0" w:rsidRPr="00F36EB0" w:rsidRDefault="00F36EB0" w:rsidP="00C71492">
            <w:pPr>
              <w:rPr>
                <w:rFonts w:ascii="Times New Roman" w:hAnsi="Times New Roman" w:cs="Times New Roman"/>
                <w:sz w:val="28"/>
                <w:szCs w:val="28"/>
                <w:lang w:val="pt-BR"/>
              </w:rPr>
            </w:pPr>
            <w:r w:rsidRPr="00F36EB0">
              <w:rPr>
                <w:rFonts w:ascii="Times New Roman" w:hAnsi="Times New Roman" w:cs="Times New Roman"/>
                <w:position w:val="-10"/>
                <w:sz w:val="28"/>
                <w:szCs w:val="28"/>
                <w:lang w:val="pt-BR"/>
              </w:rPr>
              <w:object w:dxaOrig="1200" w:dyaOrig="320" w14:anchorId="7D933325">
                <v:shape id="_x0000_i1379" type="#_x0000_t75" style="width:60pt;height:15.75pt" o:ole="">
                  <v:imagedata r:id="rId688" o:title=""/>
                </v:shape>
                <o:OLEObject Type="Embed" ProgID="Equation.DSMT4" ShapeID="_x0000_i1379" DrawAspect="Content" ObjectID="_1738861390" r:id="rId689"/>
              </w:object>
            </w:r>
          </w:p>
          <w:p w14:paraId="0BC56DF8" w14:textId="77777777" w:rsidR="00F36EB0" w:rsidRPr="00F36EB0" w:rsidRDefault="00F36EB0" w:rsidP="00C71492">
            <w:pPr>
              <w:rPr>
                <w:rFonts w:ascii="Times New Roman" w:hAnsi="Times New Roman" w:cs="Times New Roman"/>
                <w:sz w:val="28"/>
                <w:szCs w:val="28"/>
                <w:lang w:val="pt-BR"/>
              </w:rPr>
            </w:pPr>
            <w:r w:rsidRPr="00F36EB0">
              <w:rPr>
                <w:rFonts w:ascii="Times New Roman" w:hAnsi="Times New Roman" w:cs="Times New Roman"/>
                <w:sz w:val="28"/>
                <w:szCs w:val="28"/>
                <w:lang w:val="pt-BR"/>
              </w:rPr>
              <w:t xml:space="preserve">Do đó: </w:t>
            </w:r>
            <w:r w:rsidRPr="00F36EB0">
              <w:rPr>
                <w:rFonts w:ascii="Times New Roman" w:hAnsi="Times New Roman" w:cs="Times New Roman"/>
                <w:b/>
                <w:position w:val="-24"/>
                <w:sz w:val="28"/>
                <w:szCs w:val="28"/>
                <w:lang w:val="pt-BR"/>
              </w:rPr>
              <w:object w:dxaOrig="2040" w:dyaOrig="620" w14:anchorId="131E180B">
                <v:shape id="_x0000_i1380" type="#_x0000_t75" style="width:102pt;height:30.75pt" o:ole="">
                  <v:imagedata r:id="rId690" o:title=""/>
                </v:shape>
                <o:OLEObject Type="Embed" ProgID="Equation.DSMT4" ShapeID="_x0000_i1380" DrawAspect="Content" ObjectID="_1738861391" r:id="rId691"/>
              </w:object>
            </w:r>
          </w:p>
        </w:tc>
        <w:tc>
          <w:tcPr>
            <w:tcW w:w="1984" w:type="dxa"/>
            <w:tcBorders>
              <w:top w:val="single" w:sz="4" w:space="0" w:color="auto"/>
              <w:left w:val="single" w:sz="4" w:space="0" w:color="auto"/>
              <w:bottom w:val="single" w:sz="4" w:space="0" w:color="auto"/>
              <w:right w:val="single" w:sz="4" w:space="0" w:color="auto"/>
            </w:tcBorders>
          </w:tcPr>
          <w:p w14:paraId="301872E6" w14:textId="77777777" w:rsidR="00F36EB0" w:rsidRPr="00F36EB0" w:rsidRDefault="00F36EB0" w:rsidP="00C71492">
            <w:pPr>
              <w:rPr>
                <w:rFonts w:ascii="Times New Roman" w:hAnsi="Times New Roman" w:cs="Times New Roman"/>
                <w:sz w:val="28"/>
                <w:szCs w:val="28"/>
                <w:lang w:val="it-IT"/>
              </w:rPr>
            </w:pPr>
          </w:p>
          <w:p w14:paraId="34FCB70D" w14:textId="77777777" w:rsidR="00F36EB0" w:rsidRPr="00F36EB0" w:rsidRDefault="00F36EB0" w:rsidP="00C71492">
            <w:pPr>
              <w:rPr>
                <w:rFonts w:ascii="Times New Roman" w:hAnsi="Times New Roman" w:cs="Times New Roman"/>
                <w:sz w:val="28"/>
                <w:szCs w:val="28"/>
                <w:lang w:val="it-IT"/>
              </w:rPr>
            </w:pPr>
          </w:p>
          <w:p w14:paraId="5E072ADD" w14:textId="77777777" w:rsidR="00F36EB0" w:rsidRPr="00F36EB0" w:rsidRDefault="00F36EB0" w:rsidP="00C71492">
            <w:pPr>
              <w:rPr>
                <w:rFonts w:ascii="Times New Roman" w:hAnsi="Times New Roman" w:cs="Times New Roman"/>
                <w:sz w:val="28"/>
                <w:szCs w:val="28"/>
                <w:lang w:val="it-IT"/>
              </w:rPr>
            </w:pPr>
          </w:p>
          <w:p w14:paraId="54044284" w14:textId="77777777" w:rsidR="00F36EB0" w:rsidRPr="00F36EB0" w:rsidRDefault="00F36EB0" w:rsidP="00C71492">
            <w:pPr>
              <w:rPr>
                <w:rFonts w:ascii="Times New Roman" w:hAnsi="Times New Roman" w:cs="Times New Roman"/>
                <w:sz w:val="28"/>
                <w:szCs w:val="28"/>
                <w:lang w:val="it-IT"/>
              </w:rPr>
            </w:pPr>
          </w:p>
          <w:p w14:paraId="4278A0D0" w14:textId="77777777" w:rsidR="00F36EB0" w:rsidRPr="00F36EB0" w:rsidRDefault="00F36EB0" w:rsidP="00C71492">
            <w:pPr>
              <w:rPr>
                <w:rFonts w:ascii="Times New Roman" w:hAnsi="Times New Roman" w:cs="Times New Roman"/>
                <w:sz w:val="28"/>
                <w:szCs w:val="28"/>
                <w:lang w:val="it-IT"/>
              </w:rPr>
            </w:pPr>
          </w:p>
          <w:p w14:paraId="28BE23C1" w14:textId="77777777" w:rsidR="00F36EB0" w:rsidRPr="00F36EB0" w:rsidRDefault="00F36EB0" w:rsidP="00C71492">
            <w:pPr>
              <w:rPr>
                <w:rFonts w:ascii="Times New Roman" w:hAnsi="Times New Roman" w:cs="Times New Roman"/>
                <w:sz w:val="28"/>
                <w:szCs w:val="28"/>
                <w:lang w:val="it-IT"/>
              </w:rPr>
            </w:pPr>
            <w:r w:rsidRPr="00F36EB0">
              <w:rPr>
                <w:rFonts w:ascii="Times New Roman" w:hAnsi="Times New Roman" w:cs="Times New Roman"/>
                <w:sz w:val="28"/>
                <w:szCs w:val="28"/>
                <w:lang w:val="it-IT"/>
              </w:rPr>
              <w:t>1</w:t>
            </w:r>
          </w:p>
        </w:tc>
      </w:tr>
    </w:tbl>
    <w:p w14:paraId="2588DC27" w14:textId="77777777" w:rsidR="00F36EB0" w:rsidRPr="00F36EB0" w:rsidRDefault="00F36EB0" w:rsidP="009E34CC">
      <w:pPr>
        <w:spacing w:before="120" w:after="120" w:line="276" w:lineRule="auto"/>
        <w:jc w:val="both"/>
        <w:rPr>
          <w:rFonts w:ascii="Times New Roman" w:eastAsia="Times New Roman" w:hAnsi="Times New Roman" w:cs="Times New Roman"/>
          <w:b/>
          <w:sz w:val="28"/>
          <w:szCs w:val="28"/>
          <w:lang w:val="en-US"/>
        </w:rPr>
      </w:pPr>
    </w:p>
    <w:p w14:paraId="0E728A28" w14:textId="77777777" w:rsidR="00F36EB0" w:rsidRPr="00F36EB0" w:rsidRDefault="00F36EB0" w:rsidP="00F64B9B">
      <w:pPr>
        <w:spacing w:before="120" w:after="120" w:line="276" w:lineRule="auto"/>
        <w:rPr>
          <w:rFonts w:ascii="Times New Roman" w:eastAsia="Times New Roman" w:hAnsi="Times New Roman" w:cs="Times New Roman"/>
          <w:sz w:val="28"/>
          <w:szCs w:val="28"/>
        </w:rPr>
      </w:pPr>
    </w:p>
    <w:p w14:paraId="0D196CA7" w14:textId="77777777" w:rsidR="00F36EB0" w:rsidRPr="00F36EB0" w:rsidRDefault="00F36EB0" w:rsidP="004E01C5">
      <w:pPr>
        <w:jc w:val="center"/>
        <w:rPr>
          <w:rFonts w:ascii="Times New Roman" w:hAnsi="Times New Roman" w:cs="Times New Roman"/>
          <w:b/>
          <w:sz w:val="30"/>
        </w:rPr>
      </w:pPr>
      <w:r w:rsidRPr="00F36EB0">
        <w:rPr>
          <w:rFonts w:ascii="Times New Roman" w:hAnsi="Times New Roman" w:cs="Times New Roman"/>
          <w:b/>
          <w:sz w:val="30"/>
        </w:rPr>
        <w:t xml:space="preserve">KHUNG MA TRẬN ĐỀ KIỂM TRA GIỮA KÌ 2 MÔN TOÁN – LỚP 7 </w:t>
      </w:r>
    </w:p>
    <w:p w14:paraId="2369EF7A" w14:textId="77777777" w:rsidR="00F36EB0" w:rsidRPr="00F36EB0" w:rsidRDefault="00F36EB0" w:rsidP="004E01C5">
      <w:pPr>
        <w:jc w:val="center"/>
        <w:rPr>
          <w:rFonts w:ascii="Times New Roman" w:hAnsi="Times New Roman" w:cs="Times New Roman"/>
          <w:b/>
          <w:sz w:val="30"/>
        </w:rPr>
      </w:pPr>
    </w:p>
    <w:tbl>
      <w:tblPr>
        <w:tblStyle w:val="TableGrid"/>
        <w:tblW w:w="4922" w:type="pct"/>
        <w:tblInd w:w="108" w:type="dxa"/>
        <w:tblLayout w:type="fixed"/>
        <w:tblLook w:val="04A0" w:firstRow="1" w:lastRow="0" w:firstColumn="1" w:lastColumn="0" w:noHBand="0" w:noVBand="1"/>
      </w:tblPr>
      <w:tblGrid>
        <w:gridCol w:w="515"/>
        <w:gridCol w:w="1369"/>
        <w:gridCol w:w="2050"/>
        <w:gridCol w:w="911"/>
        <w:gridCol w:w="693"/>
        <w:gridCol w:w="691"/>
        <w:gridCol w:w="608"/>
        <w:gridCol w:w="486"/>
        <w:gridCol w:w="685"/>
        <w:gridCol w:w="645"/>
        <w:gridCol w:w="763"/>
        <w:gridCol w:w="752"/>
      </w:tblGrid>
      <w:tr w:rsidR="00F36EB0" w:rsidRPr="00F36EB0" w14:paraId="67FB9DCD" w14:textId="77777777" w:rsidTr="00D46542">
        <w:trPr>
          <w:trHeight w:val="364"/>
        </w:trPr>
        <w:tc>
          <w:tcPr>
            <w:tcW w:w="253" w:type="pct"/>
            <w:vMerge w:val="restart"/>
            <w:vAlign w:val="center"/>
          </w:tcPr>
          <w:p w14:paraId="3214E6A0" w14:textId="77777777" w:rsidR="00F36EB0" w:rsidRPr="00F36EB0" w:rsidRDefault="00F36EB0" w:rsidP="00A51727">
            <w:pPr>
              <w:jc w:val="center"/>
              <w:rPr>
                <w:rFonts w:cs="Times New Roman"/>
                <w:b/>
                <w:spacing w:val="-8"/>
              </w:rPr>
            </w:pPr>
            <w:r w:rsidRPr="00F36EB0">
              <w:rPr>
                <w:rFonts w:cs="Times New Roman"/>
                <w:b/>
                <w:spacing w:val="-8"/>
              </w:rPr>
              <w:t>TT</w:t>
            </w:r>
          </w:p>
          <w:p w14:paraId="66E050A7" w14:textId="77777777" w:rsidR="00F36EB0" w:rsidRPr="00F36EB0" w:rsidRDefault="00F36EB0" w:rsidP="00A51727">
            <w:pPr>
              <w:jc w:val="center"/>
              <w:rPr>
                <w:rFonts w:cs="Times New Roman"/>
                <w:b/>
                <w:spacing w:val="-8"/>
              </w:rPr>
            </w:pPr>
            <w:r w:rsidRPr="00F36EB0">
              <w:rPr>
                <w:rFonts w:cs="Times New Roman"/>
                <w:spacing w:val="-8"/>
              </w:rPr>
              <w:t>(1</w:t>
            </w:r>
            <w:r w:rsidRPr="00F36EB0">
              <w:rPr>
                <w:rFonts w:cs="Times New Roman"/>
                <w:b/>
                <w:spacing w:val="-8"/>
              </w:rPr>
              <w:t>)</w:t>
            </w:r>
          </w:p>
        </w:tc>
        <w:tc>
          <w:tcPr>
            <w:tcW w:w="673" w:type="pct"/>
            <w:vMerge w:val="restart"/>
            <w:vAlign w:val="center"/>
          </w:tcPr>
          <w:p w14:paraId="46831047" w14:textId="77777777" w:rsidR="00F36EB0" w:rsidRPr="00F36EB0" w:rsidRDefault="00F36EB0" w:rsidP="00A51727">
            <w:pPr>
              <w:jc w:val="center"/>
              <w:rPr>
                <w:rFonts w:cs="Times New Roman"/>
                <w:b/>
                <w:spacing w:val="-8"/>
              </w:rPr>
            </w:pPr>
            <w:r w:rsidRPr="00F36EB0">
              <w:rPr>
                <w:rFonts w:cs="Times New Roman"/>
                <w:b/>
                <w:spacing w:val="-8"/>
              </w:rPr>
              <w:t>Chương/</w:t>
            </w:r>
          </w:p>
          <w:p w14:paraId="2D144611" w14:textId="77777777" w:rsidR="00F36EB0" w:rsidRPr="00F36EB0" w:rsidRDefault="00F36EB0" w:rsidP="00A51727">
            <w:pPr>
              <w:jc w:val="center"/>
              <w:rPr>
                <w:rFonts w:cs="Times New Roman"/>
                <w:b/>
                <w:spacing w:val="-8"/>
              </w:rPr>
            </w:pPr>
            <w:r w:rsidRPr="00F36EB0">
              <w:rPr>
                <w:rFonts w:cs="Times New Roman"/>
                <w:b/>
                <w:spacing w:val="-8"/>
              </w:rPr>
              <w:t>Chủ đề</w:t>
            </w:r>
          </w:p>
          <w:p w14:paraId="7DD0BE95" w14:textId="77777777" w:rsidR="00F36EB0" w:rsidRPr="00F36EB0" w:rsidRDefault="00F36EB0" w:rsidP="00A51727">
            <w:pPr>
              <w:jc w:val="center"/>
              <w:rPr>
                <w:rFonts w:cs="Times New Roman"/>
                <w:bCs/>
                <w:spacing w:val="-8"/>
              </w:rPr>
            </w:pPr>
            <w:r w:rsidRPr="00F36EB0">
              <w:rPr>
                <w:rFonts w:cs="Times New Roman"/>
                <w:bCs/>
                <w:spacing w:val="-8"/>
              </w:rPr>
              <w:t>(2)</w:t>
            </w:r>
          </w:p>
        </w:tc>
        <w:tc>
          <w:tcPr>
            <w:tcW w:w="1008" w:type="pct"/>
            <w:vMerge w:val="restart"/>
            <w:vAlign w:val="center"/>
          </w:tcPr>
          <w:p w14:paraId="4C2C541D" w14:textId="77777777" w:rsidR="00F36EB0" w:rsidRPr="00F36EB0" w:rsidRDefault="00F36EB0" w:rsidP="00A51727">
            <w:pPr>
              <w:jc w:val="center"/>
              <w:rPr>
                <w:rFonts w:cs="Times New Roman"/>
                <w:b/>
                <w:bCs/>
                <w:spacing w:val="-8"/>
              </w:rPr>
            </w:pPr>
            <w:r w:rsidRPr="00F36EB0">
              <w:rPr>
                <w:rFonts w:cs="Times New Roman"/>
                <w:b/>
                <w:bCs/>
                <w:spacing w:val="-8"/>
              </w:rPr>
              <w:t>Nội dung/đơn vị kiến thức</w:t>
            </w:r>
          </w:p>
          <w:p w14:paraId="5BA3AB49" w14:textId="77777777" w:rsidR="00F36EB0" w:rsidRPr="00F36EB0" w:rsidRDefault="00F36EB0" w:rsidP="00A51727">
            <w:pPr>
              <w:jc w:val="center"/>
              <w:rPr>
                <w:rFonts w:cs="Times New Roman"/>
                <w:color w:val="FF0000"/>
                <w:spacing w:val="-8"/>
              </w:rPr>
            </w:pPr>
            <w:r w:rsidRPr="00F36EB0">
              <w:rPr>
                <w:rFonts w:cs="Times New Roman"/>
                <w:spacing w:val="-8"/>
              </w:rPr>
              <w:t>(3)</w:t>
            </w:r>
          </w:p>
        </w:tc>
        <w:tc>
          <w:tcPr>
            <w:tcW w:w="2696" w:type="pct"/>
            <w:gridSpan w:val="8"/>
            <w:vAlign w:val="center"/>
          </w:tcPr>
          <w:p w14:paraId="30EEE5B0" w14:textId="77777777" w:rsidR="00F36EB0" w:rsidRPr="00F36EB0" w:rsidRDefault="00F36EB0" w:rsidP="00A51727">
            <w:pPr>
              <w:jc w:val="center"/>
              <w:rPr>
                <w:rFonts w:cs="Times New Roman"/>
                <w:b/>
                <w:spacing w:val="-8"/>
              </w:rPr>
            </w:pPr>
            <w:r w:rsidRPr="00F36EB0">
              <w:rPr>
                <w:rFonts w:cs="Times New Roman"/>
                <w:b/>
                <w:spacing w:val="-8"/>
              </w:rPr>
              <w:t>Mức độ đánh giá</w:t>
            </w:r>
          </w:p>
          <w:p w14:paraId="57EE666E" w14:textId="77777777" w:rsidR="00F36EB0" w:rsidRPr="00F36EB0" w:rsidRDefault="00F36EB0" w:rsidP="00A51727">
            <w:pPr>
              <w:jc w:val="center"/>
              <w:rPr>
                <w:rFonts w:cs="Times New Roman"/>
                <w:spacing w:val="-8"/>
              </w:rPr>
            </w:pPr>
            <w:r w:rsidRPr="00F36EB0">
              <w:rPr>
                <w:rFonts w:cs="Times New Roman"/>
                <w:spacing w:val="-8"/>
              </w:rPr>
              <w:t>(4-11)</w:t>
            </w:r>
          </w:p>
        </w:tc>
        <w:tc>
          <w:tcPr>
            <w:tcW w:w="370" w:type="pct"/>
          </w:tcPr>
          <w:p w14:paraId="6FDC6D77" w14:textId="77777777" w:rsidR="00F36EB0" w:rsidRPr="00F36EB0" w:rsidRDefault="00F36EB0" w:rsidP="00A51727">
            <w:pPr>
              <w:jc w:val="center"/>
              <w:rPr>
                <w:rFonts w:cs="Times New Roman"/>
                <w:b/>
                <w:spacing w:val="-8"/>
                <w:lang w:val="en-AU"/>
              </w:rPr>
            </w:pPr>
            <w:r w:rsidRPr="00F36EB0">
              <w:rPr>
                <w:rFonts w:cs="Times New Roman"/>
                <w:b/>
                <w:spacing w:val="-8"/>
              </w:rPr>
              <w:t>Tổng</w:t>
            </w:r>
            <w:r w:rsidRPr="00F36EB0">
              <w:rPr>
                <w:rFonts w:cs="Times New Roman"/>
                <w:b/>
                <w:spacing w:val="-8"/>
                <w:lang w:val="en-AU"/>
              </w:rPr>
              <w:t xml:space="preserve"> % điểm</w:t>
            </w:r>
          </w:p>
          <w:p w14:paraId="76605075" w14:textId="77777777" w:rsidR="00F36EB0" w:rsidRPr="00F36EB0" w:rsidRDefault="00F36EB0" w:rsidP="00A51727">
            <w:pPr>
              <w:jc w:val="center"/>
              <w:rPr>
                <w:rFonts w:cs="Times New Roman"/>
                <w:b/>
                <w:spacing w:val="-8"/>
              </w:rPr>
            </w:pPr>
            <w:r w:rsidRPr="00F36EB0">
              <w:rPr>
                <w:rFonts w:cs="Times New Roman"/>
                <w:spacing w:val="-8"/>
              </w:rPr>
              <w:t>(12)</w:t>
            </w:r>
          </w:p>
        </w:tc>
      </w:tr>
      <w:tr w:rsidR="00F36EB0" w:rsidRPr="00F36EB0" w14:paraId="224FD617" w14:textId="77777777" w:rsidTr="00594C9A">
        <w:trPr>
          <w:trHeight w:val="145"/>
        </w:trPr>
        <w:tc>
          <w:tcPr>
            <w:tcW w:w="253" w:type="pct"/>
            <w:vMerge/>
            <w:vAlign w:val="center"/>
          </w:tcPr>
          <w:p w14:paraId="3AE1A0B5" w14:textId="77777777" w:rsidR="00F36EB0" w:rsidRPr="00F36EB0" w:rsidRDefault="00F36EB0" w:rsidP="00A51727">
            <w:pPr>
              <w:spacing w:after="120" w:line="360" w:lineRule="auto"/>
              <w:jc w:val="center"/>
              <w:rPr>
                <w:rFonts w:cs="Times New Roman"/>
                <w:b/>
                <w:spacing w:val="-8"/>
              </w:rPr>
            </w:pPr>
          </w:p>
        </w:tc>
        <w:tc>
          <w:tcPr>
            <w:tcW w:w="673" w:type="pct"/>
            <w:vMerge/>
          </w:tcPr>
          <w:p w14:paraId="7CDF146B" w14:textId="77777777" w:rsidR="00F36EB0" w:rsidRPr="00F36EB0" w:rsidRDefault="00F36EB0" w:rsidP="00A51727">
            <w:pPr>
              <w:spacing w:after="120" w:line="360" w:lineRule="auto"/>
              <w:jc w:val="center"/>
              <w:rPr>
                <w:rFonts w:cs="Times New Roman"/>
                <w:b/>
                <w:spacing w:val="-8"/>
              </w:rPr>
            </w:pPr>
          </w:p>
        </w:tc>
        <w:tc>
          <w:tcPr>
            <w:tcW w:w="1008" w:type="pct"/>
            <w:vMerge/>
          </w:tcPr>
          <w:p w14:paraId="151F56D1" w14:textId="77777777" w:rsidR="00F36EB0" w:rsidRPr="00F36EB0" w:rsidRDefault="00F36EB0" w:rsidP="00A51727">
            <w:pPr>
              <w:spacing w:after="120" w:line="360" w:lineRule="auto"/>
              <w:jc w:val="center"/>
              <w:rPr>
                <w:rFonts w:cs="Times New Roman"/>
                <w:b/>
                <w:spacing w:val="-8"/>
              </w:rPr>
            </w:pPr>
          </w:p>
        </w:tc>
        <w:tc>
          <w:tcPr>
            <w:tcW w:w="789" w:type="pct"/>
            <w:gridSpan w:val="2"/>
            <w:shd w:val="clear" w:color="auto" w:fill="E2EFD9" w:themeFill="accent6" w:themeFillTint="33"/>
            <w:vAlign w:val="center"/>
          </w:tcPr>
          <w:p w14:paraId="6E5252D6" w14:textId="77777777" w:rsidR="00F36EB0" w:rsidRPr="00F36EB0" w:rsidRDefault="00F36EB0" w:rsidP="00A51727">
            <w:pPr>
              <w:spacing w:after="120" w:line="360" w:lineRule="auto"/>
              <w:jc w:val="center"/>
              <w:rPr>
                <w:rFonts w:cs="Times New Roman"/>
                <w:b/>
                <w:spacing w:val="-8"/>
              </w:rPr>
            </w:pPr>
            <w:r w:rsidRPr="00F36EB0">
              <w:rPr>
                <w:rFonts w:cs="Times New Roman"/>
                <w:b/>
                <w:spacing w:val="-8"/>
              </w:rPr>
              <w:t>Nhận biết</w:t>
            </w:r>
          </w:p>
        </w:tc>
        <w:tc>
          <w:tcPr>
            <w:tcW w:w="639" w:type="pct"/>
            <w:gridSpan w:val="2"/>
            <w:shd w:val="clear" w:color="auto" w:fill="DEEAF6" w:themeFill="accent5" w:themeFillTint="33"/>
            <w:vAlign w:val="center"/>
          </w:tcPr>
          <w:p w14:paraId="6740BD72" w14:textId="77777777" w:rsidR="00F36EB0" w:rsidRPr="00F36EB0" w:rsidRDefault="00F36EB0" w:rsidP="00A51727">
            <w:pPr>
              <w:spacing w:after="120" w:line="360" w:lineRule="auto"/>
              <w:jc w:val="center"/>
              <w:rPr>
                <w:rFonts w:cs="Times New Roman"/>
                <w:b/>
                <w:spacing w:val="-8"/>
              </w:rPr>
            </w:pPr>
            <w:r w:rsidRPr="00F36EB0">
              <w:rPr>
                <w:rFonts w:cs="Times New Roman"/>
                <w:b/>
                <w:spacing w:val="-8"/>
              </w:rPr>
              <w:t>Thông hiểu</w:t>
            </w:r>
          </w:p>
        </w:tc>
        <w:tc>
          <w:tcPr>
            <w:tcW w:w="576" w:type="pct"/>
            <w:gridSpan w:val="2"/>
            <w:shd w:val="clear" w:color="auto" w:fill="FFF2CC" w:themeFill="accent4" w:themeFillTint="33"/>
            <w:vAlign w:val="center"/>
          </w:tcPr>
          <w:p w14:paraId="39B0B939" w14:textId="77777777" w:rsidR="00F36EB0" w:rsidRPr="00F36EB0" w:rsidRDefault="00F36EB0" w:rsidP="00A51727">
            <w:pPr>
              <w:spacing w:after="120" w:line="360" w:lineRule="auto"/>
              <w:jc w:val="center"/>
              <w:rPr>
                <w:rFonts w:cs="Times New Roman"/>
                <w:b/>
                <w:spacing w:val="-8"/>
              </w:rPr>
            </w:pPr>
            <w:r w:rsidRPr="00F36EB0">
              <w:rPr>
                <w:rFonts w:cs="Times New Roman"/>
                <w:b/>
                <w:spacing w:val="-8"/>
              </w:rPr>
              <w:t>Vận dụng</w:t>
            </w:r>
          </w:p>
        </w:tc>
        <w:tc>
          <w:tcPr>
            <w:tcW w:w="692" w:type="pct"/>
            <w:gridSpan w:val="2"/>
            <w:shd w:val="clear" w:color="auto" w:fill="E7E6E6" w:themeFill="background2"/>
            <w:vAlign w:val="center"/>
          </w:tcPr>
          <w:p w14:paraId="4BBE8E62" w14:textId="77777777" w:rsidR="00F36EB0" w:rsidRPr="00F36EB0" w:rsidRDefault="00F36EB0" w:rsidP="00A51727">
            <w:pPr>
              <w:spacing w:after="120" w:line="360" w:lineRule="auto"/>
              <w:jc w:val="center"/>
              <w:rPr>
                <w:rFonts w:cs="Times New Roman"/>
                <w:b/>
                <w:spacing w:val="-8"/>
              </w:rPr>
            </w:pPr>
            <w:r w:rsidRPr="00F36EB0">
              <w:rPr>
                <w:rFonts w:cs="Times New Roman"/>
                <w:b/>
                <w:spacing w:val="-8"/>
              </w:rPr>
              <w:t>Vận dụng cao</w:t>
            </w:r>
          </w:p>
        </w:tc>
        <w:tc>
          <w:tcPr>
            <w:tcW w:w="370" w:type="pct"/>
          </w:tcPr>
          <w:p w14:paraId="686914CC" w14:textId="77777777" w:rsidR="00F36EB0" w:rsidRPr="00F36EB0" w:rsidRDefault="00F36EB0" w:rsidP="00A51727">
            <w:pPr>
              <w:spacing w:after="120" w:line="360" w:lineRule="auto"/>
              <w:jc w:val="center"/>
              <w:rPr>
                <w:rFonts w:cs="Times New Roman"/>
                <w:b/>
                <w:spacing w:val="-8"/>
              </w:rPr>
            </w:pPr>
          </w:p>
        </w:tc>
      </w:tr>
      <w:tr w:rsidR="00F36EB0" w:rsidRPr="00F36EB0" w14:paraId="33CFBF4E" w14:textId="77777777" w:rsidTr="00594C9A">
        <w:trPr>
          <w:trHeight w:val="145"/>
        </w:trPr>
        <w:tc>
          <w:tcPr>
            <w:tcW w:w="253" w:type="pct"/>
            <w:vMerge/>
            <w:vAlign w:val="center"/>
          </w:tcPr>
          <w:p w14:paraId="6BD4ED1F" w14:textId="77777777" w:rsidR="00F36EB0" w:rsidRPr="00F36EB0" w:rsidRDefault="00F36EB0" w:rsidP="00A51727">
            <w:pPr>
              <w:spacing w:after="120" w:line="360" w:lineRule="auto"/>
              <w:jc w:val="center"/>
              <w:rPr>
                <w:rFonts w:cs="Times New Roman"/>
                <w:b/>
                <w:spacing w:val="-8"/>
              </w:rPr>
            </w:pPr>
          </w:p>
        </w:tc>
        <w:tc>
          <w:tcPr>
            <w:tcW w:w="673" w:type="pct"/>
            <w:vMerge/>
          </w:tcPr>
          <w:p w14:paraId="6299A403" w14:textId="77777777" w:rsidR="00F36EB0" w:rsidRPr="00F36EB0" w:rsidRDefault="00F36EB0" w:rsidP="00A51727">
            <w:pPr>
              <w:spacing w:after="120" w:line="360" w:lineRule="auto"/>
              <w:jc w:val="center"/>
              <w:rPr>
                <w:rFonts w:cs="Times New Roman"/>
                <w:b/>
                <w:spacing w:val="-8"/>
              </w:rPr>
            </w:pPr>
          </w:p>
        </w:tc>
        <w:tc>
          <w:tcPr>
            <w:tcW w:w="1008" w:type="pct"/>
            <w:vMerge/>
          </w:tcPr>
          <w:p w14:paraId="3B35FAB4" w14:textId="77777777" w:rsidR="00F36EB0" w:rsidRPr="00F36EB0" w:rsidRDefault="00F36EB0" w:rsidP="00A51727">
            <w:pPr>
              <w:spacing w:after="120" w:line="360" w:lineRule="auto"/>
              <w:jc w:val="center"/>
              <w:rPr>
                <w:rFonts w:cs="Times New Roman"/>
                <w:b/>
                <w:spacing w:val="-8"/>
              </w:rPr>
            </w:pPr>
          </w:p>
        </w:tc>
        <w:tc>
          <w:tcPr>
            <w:tcW w:w="448" w:type="pct"/>
            <w:shd w:val="clear" w:color="auto" w:fill="E2EFD9" w:themeFill="accent6" w:themeFillTint="33"/>
            <w:vAlign w:val="center"/>
          </w:tcPr>
          <w:p w14:paraId="20DFAFA6" w14:textId="77777777" w:rsidR="00F36EB0" w:rsidRPr="00F36EB0" w:rsidRDefault="00F36EB0" w:rsidP="00A51727">
            <w:pPr>
              <w:spacing w:after="120" w:line="360" w:lineRule="auto"/>
              <w:jc w:val="center"/>
              <w:rPr>
                <w:rFonts w:cs="Times New Roman"/>
                <w:b/>
                <w:spacing w:val="-8"/>
              </w:rPr>
            </w:pPr>
            <w:r w:rsidRPr="00F36EB0">
              <w:rPr>
                <w:rFonts w:cs="Times New Roman"/>
                <w:b/>
                <w:spacing w:val="-8"/>
              </w:rPr>
              <w:t>TNKQ</w:t>
            </w:r>
          </w:p>
        </w:tc>
        <w:tc>
          <w:tcPr>
            <w:tcW w:w="341" w:type="pct"/>
            <w:shd w:val="clear" w:color="auto" w:fill="E2EFD9" w:themeFill="accent6" w:themeFillTint="33"/>
            <w:vAlign w:val="center"/>
          </w:tcPr>
          <w:p w14:paraId="40622821" w14:textId="77777777" w:rsidR="00F36EB0" w:rsidRPr="00F36EB0" w:rsidRDefault="00F36EB0" w:rsidP="00A51727">
            <w:pPr>
              <w:spacing w:after="120" w:line="360" w:lineRule="auto"/>
              <w:jc w:val="center"/>
              <w:rPr>
                <w:rFonts w:cs="Times New Roman"/>
                <w:b/>
                <w:spacing w:val="-8"/>
              </w:rPr>
            </w:pPr>
            <w:r w:rsidRPr="00F36EB0">
              <w:rPr>
                <w:rFonts w:cs="Times New Roman"/>
                <w:b/>
                <w:spacing w:val="-8"/>
              </w:rPr>
              <w:t>TL</w:t>
            </w:r>
          </w:p>
        </w:tc>
        <w:tc>
          <w:tcPr>
            <w:tcW w:w="340" w:type="pct"/>
            <w:shd w:val="clear" w:color="auto" w:fill="DEEAF6" w:themeFill="accent5" w:themeFillTint="33"/>
            <w:vAlign w:val="center"/>
          </w:tcPr>
          <w:p w14:paraId="10AA5601" w14:textId="77777777" w:rsidR="00F36EB0" w:rsidRPr="00F36EB0" w:rsidRDefault="00F36EB0" w:rsidP="00A51727">
            <w:pPr>
              <w:spacing w:after="120" w:line="360" w:lineRule="auto"/>
              <w:jc w:val="center"/>
              <w:rPr>
                <w:rFonts w:cs="Times New Roman"/>
                <w:b/>
                <w:spacing w:val="-8"/>
              </w:rPr>
            </w:pPr>
            <w:r w:rsidRPr="00F36EB0">
              <w:rPr>
                <w:rFonts w:cs="Times New Roman"/>
                <w:b/>
                <w:spacing w:val="-8"/>
              </w:rPr>
              <w:t>TNKQ</w:t>
            </w:r>
          </w:p>
        </w:tc>
        <w:tc>
          <w:tcPr>
            <w:tcW w:w="299" w:type="pct"/>
            <w:shd w:val="clear" w:color="auto" w:fill="DEEAF6" w:themeFill="accent5" w:themeFillTint="33"/>
            <w:vAlign w:val="center"/>
          </w:tcPr>
          <w:p w14:paraId="71B219EF" w14:textId="77777777" w:rsidR="00F36EB0" w:rsidRPr="00F36EB0" w:rsidRDefault="00F36EB0" w:rsidP="00A51727">
            <w:pPr>
              <w:spacing w:after="120" w:line="360" w:lineRule="auto"/>
              <w:jc w:val="center"/>
              <w:rPr>
                <w:rFonts w:cs="Times New Roman"/>
                <w:b/>
                <w:spacing w:val="-8"/>
              </w:rPr>
            </w:pPr>
            <w:r w:rsidRPr="00F36EB0">
              <w:rPr>
                <w:rFonts w:cs="Times New Roman"/>
                <w:b/>
                <w:spacing w:val="-8"/>
              </w:rPr>
              <w:t>TL</w:t>
            </w:r>
          </w:p>
        </w:tc>
        <w:tc>
          <w:tcPr>
            <w:tcW w:w="239" w:type="pct"/>
            <w:shd w:val="clear" w:color="auto" w:fill="FFF2CC" w:themeFill="accent4" w:themeFillTint="33"/>
            <w:vAlign w:val="center"/>
          </w:tcPr>
          <w:p w14:paraId="5899E128" w14:textId="77777777" w:rsidR="00F36EB0" w:rsidRPr="00F36EB0" w:rsidRDefault="00F36EB0" w:rsidP="00A51727">
            <w:pPr>
              <w:spacing w:after="120" w:line="360" w:lineRule="auto"/>
              <w:jc w:val="center"/>
              <w:rPr>
                <w:rFonts w:cs="Times New Roman"/>
                <w:b/>
                <w:spacing w:val="-8"/>
              </w:rPr>
            </w:pPr>
            <w:r w:rsidRPr="00F36EB0">
              <w:rPr>
                <w:rFonts w:cs="Times New Roman"/>
                <w:b/>
                <w:spacing w:val="-8"/>
              </w:rPr>
              <w:t>TNKQ</w:t>
            </w:r>
          </w:p>
        </w:tc>
        <w:tc>
          <w:tcPr>
            <w:tcW w:w="337" w:type="pct"/>
            <w:shd w:val="clear" w:color="auto" w:fill="FFF2CC" w:themeFill="accent4" w:themeFillTint="33"/>
            <w:vAlign w:val="center"/>
          </w:tcPr>
          <w:p w14:paraId="225F94C6" w14:textId="77777777" w:rsidR="00F36EB0" w:rsidRPr="00F36EB0" w:rsidRDefault="00F36EB0" w:rsidP="00A51727">
            <w:pPr>
              <w:spacing w:after="120" w:line="360" w:lineRule="auto"/>
              <w:jc w:val="center"/>
              <w:rPr>
                <w:rFonts w:cs="Times New Roman"/>
                <w:b/>
                <w:spacing w:val="-8"/>
              </w:rPr>
            </w:pPr>
            <w:r w:rsidRPr="00F36EB0">
              <w:rPr>
                <w:rFonts w:cs="Times New Roman"/>
                <w:b/>
                <w:spacing w:val="-8"/>
              </w:rPr>
              <w:t>TL</w:t>
            </w:r>
          </w:p>
        </w:tc>
        <w:tc>
          <w:tcPr>
            <w:tcW w:w="317" w:type="pct"/>
            <w:shd w:val="clear" w:color="auto" w:fill="E7E6E6" w:themeFill="background2"/>
            <w:vAlign w:val="center"/>
          </w:tcPr>
          <w:p w14:paraId="47DB3038" w14:textId="77777777" w:rsidR="00F36EB0" w:rsidRPr="00F36EB0" w:rsidRDefault="00F36EB0" w:rsidP="00A51727">
            <w:pPr>
              <w:spacing w:after="120" w:line="360" w:lineRule="auto"/>
              <w:jc w:val="center"/>
              <w:rPr>
                <w:rFonts w:cs="Times New Roman"/>
                <w:b/>
                <w:spacing w:val="-8"/>
              </w:rPr>
            </w:pPr>
            <w:r w:rsidRPr="00F36EB0">
              <w:rPr>
                <w:rFonts w:cs="Times New Roman"/>
                <w:b/>
                <w:spacing w:val="-8"/>
              </w:rPr>
              <w:t>TNKQ</w:t>
            </w:r>
          </w:p>
        </w:tc>
        <w:tc>
          <w:tcPr>
            <w:tcW w:w="375" w:type="pct"/>
            <w:shd w:val="clear" w:color="auto" w:fill="E7E6E6" w:themeFill="background2"/>
            <w:vAlign w:val="center"/>
          </w:tcPr>
          <w:p w14:paraId="3ED5A857" w14:textId="77777777" w:rsidR="00F36EB0" w:rsidRPr="00F36EB0" w:rsidRDefault="00F36EB0" w:rsidP="00A51727">
            <w:pPr>
              <w:spacing w:after="120" w:line="360" w:lineRule="auto"/>
              <w:jc w:val="center"/>
              <w:rPr>
                <w:rFonts w:cs="Times New Roman"/>
                <w:b/>
                <w:spacing w:val="-8"/>
              </w:rPr>
            </w:pPr>
            <w:r w:rsidRPr="00F36EB0">
              <w:rPr>
                <w:rFonts w:cs="Times New Roman"/>
                <w:b/>
                <w:spacing w:val="-8"/>
              </w:rPr>
              <w:t>TL</w:t>
            </w:r>
          </w:p>
        </w:tc>
        <w:tc>
          <w:tcPr>
            <w:tcW w:w="370" w:type="pct"/>
          </w:tcPr>
          <w:p w14:paraId="25A7DCD6" w14:textId="77777777" w:rsidR="00F36EB0" w:rsidRPr="00F36EB0" w:rsidRDefault="00F36EB0" w:rsidP="00A51727">
            <w:pPr>
              <w:spacing w:after="120" w:line="360" w:lineRule="auto"/>
              <w:jc w:val="center"/>
              <w:rPr>
                <w:rFonts w:cs="Times New Roman"/>
                <w:b/>
                <w:spacing w:val="-8"/>
              </w:rPr>
            </w:pPr>
          </w:p>
        </w:tc>
      </w:tr>
      <w:tr w:rsidR="00F36EB0" w:rsidRPr="00F36EB0" w14:paraId="7B82ECDF" w14:textId="77777777" w:rsidTr="00594C9A">
        <w:trPr>
          <w:trHeight w:val="558"/>
        </w:trPr>
        <w:tc>
          <w:tcPr>
            <w:tcW w:w="253" w:type="pct"/>
            <w:vMerge w:val="restart"/>
          </w:tcPr>
          <w:p w14:paraId="43EAEAB4" w14:textId="77777777" w:rsidR="00F36EB0" w:rsidRPr="00F36EB0" w:rsidRDefault="00F36EB0" w:rsidP="00A51727">
            <w:pPr>
              <w:spacing w:after="120"/>
              <w:jc w:val="center"/>
              <w:rPr>
                <w:rFonts w:cs="Times New Roman"/>
                <w:b/>
                <w:spacing w:val="-8"/>
              </w:rPr>
            </w:pPr>
            <w:r w:rsidRPr="00F36EB0">
              <w:rPr>
                <w:rFonts w:cs="Times New Roman"/>
                <w:b/>
                <w:spacing w:val="-8"/>
              </w:rPr>
              <w:t>1</w:t>
            </w:r>
          </w:p>
        </w:tc>
        <w:tc>
          <w:tcPr>
            <w:tcW w:w="673" w:type="pct"/>
            <w:vMerge w:val="restart"/>
          </w:tcPr>
          <w:p w14:paraId="263ACD4A" w14:textId="77777777" w:rsidR="00F36EB0" w:rsidRPr="00F36EB0" w:rsidRDefault="00F36EB0" w:rsidP="00636375">
            <w:pPr>
              <w:spacing w:after="120"/>
              <w:jc w:val="both"/>
              <w:rPr>
                <w:rFonts w:eastAsia="Times New Roman" w:cs="Times New Roman"/>
                <w:b/>
                <w:iCs/>
                <w:lang w:val="da-DK"/>
              </w:rPr>
            </w:pPr>
            <w:r w:rsidRPr="00F36EB0">
              <w:rPr>
                <w:rFonts w:eastAsia="Times New Roman" w:cs="Times New Roman"/>
                <w:b/>
                <w:iCs/>
                <w:lang w:val="da-DK"/>
              </w:rPr>
              <w:t xml:space="preserve">Chủ đề 1: Một số yếu tố thống kê </w:t>
            </w:r>
          </w:p>
          <w:p w14:paraId="38E257D1" w14:textId="77777777" w:rsidR="00F36EB0" w:rsidRPr="00F36EB0" w:rsidRDefault="00F36EB0" w:rsidP="00636375">
            <w:pPr>
              <w:spacing w:after="120"/>
              <w:jc w:val="both"/>
              <w:rPr>
                <w:rFonts w:eastAsia="Times New Roman" w:cs="Times New Roman"/>
                <w:b/>
                <w:iCs/>
                <w:lang w:val="da-DK"/>
              </w:rPr>
            </w:pPr>
            <w:r w:rsidRPr="00F36EB0">
              <w:rPr>
                <w:rFonts w:eastAsia="Times New Roman" w:cs="Times New Roman"/>
                <w:b/>
                <w:iCs/>
                <w:lang w:val="da-DK"/>
              </w:rPr>
              <w:t>(13 tiết)</w:t>
            </w:r>
          </w:p>
        </w:tc>
        <w:tc>
          <w:tcPr>
            <w:tcW w:w="1008" w:type="pct"/>
          </w:tcPr>
          <w:p w14:paraId="5E4FAEC9" w14:textId="77777777" w:rsidR="00F36EB0" w:rsidRPr="00F36EB0" w:rsidRDefault="00F36EB0" w:rsidP="009C5BAD">
            <w:pPr>
              <w:spacing w:after="120"/>
              <w:jc w:val="both"/>
              <w:rPr>
                <w:rFonts w:cs="Times New Roman"/>
                <w:bCs/>
                <w:iCs/>
                <w:spacing w:val="-8"/>
                <w:lang w:val="da-DK"/>
              </w:rPr>
            </w:pPr>
            <w:r w:rsidRPr="00F36EB0">
              <w:rPr>
                <w:rFonts w:cs="Times New Roman"/>
                <w:bCs/>
                <w:iCs/>
                <w:spacing w:val="-8"/>
                <w:lang w:val="da-DK"/>
              </w:rPr>
              <w:t xml:space="preserve">Nội dung 1: </w:t>
            </w:r>
            <w:r w:rsidRPr="00F36EB0">
              <w:rPr>
                <w:rFonts w:eastAsia="Times New Roman" w:cs="Times New Roman"/>
                <w:lang w:val="da-DK"/>
              </w:rPr>
              <w:t>Thu  thập, phân loại và  biểu diễn dữ liệu(4 tiết)</w:t>
            </w:r>
          </w:p>
        </w:tc>
        <w:tc>
          <w:tcPr>
            <w:tcW w:w="448" w:type="pct"/>
            <w:shd w:val="clear" w:color="auto" w:fill="E2EFD9" w:themeFill="accent6" w:themeFillTint="33"/>
            <w:vAlign w:val="center"/>
          </w:tcPr>
          <w:p w14:paraId="31F14843" w14:textId="77777777" w:rsidR="00F36EB0" w:rsidRPr="00F36EB0" w:rsidRDefault="00F36EB0" w:rsidP="00594C9A">
            <w:pPr>
              <w:jc w:val="center"/>
              <w:rPr>
                <w:rFonts w:cs="Times New Roman"/>
                <w:spacing w:val="-8"/>
              </w:rPr>
            </w:pPr>
            <w:r w:rsidRPr="00F36EB0">
              <w:rPr>
                <w:rFonts w:cs="Times New Roman"/>
                <w:spacing w:val="-8"/>
              </w:rPr>
              <w:t>3</w:t>
            </w:r>
          </w:p>
          <w:p w14:paraId="106DF3C1" w14:textId="77777777" w:rsidR="00F36EB0" w:rsidRPr="00F36EB0" w:rsidRDefault="00F36EB0" w:rsidP="00594C9A">
            <w:pPr>
              <w:jc w:val="center"/>
              <w:rPr>
                <w:rFonts w:cs="Times New Roman"/>
                <w:spacing w:val="-8"/>
              </w:rPr>
            </w:pPr>
            <w:r w:rsidRPr="00F36EB0">
              <w:rPr>
                <w:rFonts w:cs="Times New Roman"/>
                <w:spacing w:val="-8"/>
              </w:rPr>
              <w:t>(TN 1, 2,3)</w:t>
            </w:r>
          </w:p>
          <w:p w14:paraId="652CFC8B" w14:textId="77777777" w:rsidR="00F36EB0" w:rsidRPr="00F36EB0" w:rsidRDefault="00F36EB0" w:rsidP="00A51727">
            <w:pPr>
              <w:spacing w:after="120"/>
              <w:jc w:val="center"/>
              <w:rPr>
                <w:rFonts w:cs="Times New Roman"/>
                <w:spacing w:val="-8"/>
              </w:rPr>
            </w:pPr>
          </w:p>
          <w:p w14:paraId="09E13AA3" w14:textId="77777777" w:rsidR="00F36EB0" w:rsidRPr="00F36EB0" w:rsidRDefault="00F36EB0" w:rsidP="00A51727">
            <w:pPr>
              <w:spacing w:after="120"/>
              <w:jc w:val="center"/>
              <w:rPr>
                <w:rFonts w:cs="Times New Roman"/>
                <w:spacing w:val="-8"/>
              </w:rPr>
            </w:pPr>
          </w:p>
        </w:tc>
        <w:tc>
          <w:tcPr>
            <w:tcW w:w="341" w:type="pct"/>
            <w:shd w:val="clear" w:color="auto" w:fill="E2EFD9" w:themeFill="accent6" w:themeFillTint="33"/>
            <w:vAlign w:val="center"/>
          </w:tcPr>
          <w:p w14:paraId="20934666" w14:textId="77777777" w:rsidR="00F36EB0" w:rsidRPr="00F36EB0" w:rsidRDefault="00F36EB0" w:rsidP="00B3469F">
            <w:pPr>
              <w:spacing w:after="120"/>
              <w:jc w:val="center"/>
              <w:rPr>
                <w:rFonts w:cs="Times New Roman"/>
                <w:color w:val="FF0000"/>
                <w:spacing w:val="-8"/>
              </w:rPr>
            </w:pPr>
            <w:r w:rsidRPr="00F36EB0">
              <w:rPr>
                <w:rFonts w:cs="Times New Roman"/>
                <w:color w:val="FF0000"/>
                <w:spacing w:val="-8"/>
              </w:rPr>
              <w:t>1</w:t>
            </w:r>
          </w:p>
          <w:p w14:paraId="4D007FF6" w14:textId="77777777" w:rsidR="00F36EB0" w:rsidRPr="00F36EB0" w:rsidRDefault="00F36EB0" w:rsidP="00B3469F">
            <w:pPr>
              <w:spacing w:after="120"/>
              <w:jc w:val="center"/>
              <w:rPr>
                <w:rFonts w:cs="Times New Roman"/>
                <w:color w:val="FF0000"/>
                <w:spacing w:val="-8"/>
              </w:rPr>
            </w:pPr>
            <w:r w:rsidRPr="00F36EB0">
              <w:rPr>
                <w:rFonts w:cs="Times New Roman"/>
                <w:spacing w:val="-8"/>
              </w:rPr>
              <w:t>(TL1 a)</w:t>
            </w:r>
          </w:p>
        </w:tc>
        <w:tc>
          <w:tcPr>
            <w:tcW w:w="340" w:type="pct"/>
            <w:shd w:val="clear" w:color="auto" w:fill="DEEAF6" w:themeFill="accent5" w:themeFillTint="33"/>
            <w:vAlign w:val="center"/>
          </w:tcPr>
          <w:p w14:paraId="2739D018" w14:textId="77777777" w:rsidR="00F36EB0" w:rsidRPr="00F36EB0" w:rsidRDefault="00F36EB0" w:rsidP="00A51727">
            <w:pPr>
              <w:spacing w:after="120"/>
              <w:jc w:val="center"/>
              <w:rPr>
                <w:rFonts w:cs="Times New Roman"/>
                <w:color w:val="FF0000"/>
                <w:spacing w:val="-8"/>
              </w:rPr>
            </w:pPr>
          </w:p>
        </w:tc>
        <w:tc>
          <w:tcPr>
            <w:tcW w:w="299" w:type="pct"/>
            <w:shd w:val="clear" w:color="auto" w:fill="DEEAF6" w:themeFill="accent5" w:themeFillTint="33"/>
            <w:vAlign w:val="center"/>
          </w:tcPr>
          <w:p w14:paraId="6FF0E662" w14:textId="77777777" w:rsidR="00F36EB0" w:rsidRPr="00F36EB0" w:rsidRDefault="00F36EB0" w:rsidP="00A51727">
            <w:pPr>
              <w:spacing w:after="120"/>
              <w:jc w:val="center"/>
              <w:rPr>
                <w:rFonts w:cs="Times New Roman"/>
                <w:spacing w:val="-8"/>
              </w:rPr>
            </w:pPr>
          </w:p>
        </w:tc>
        <w:tc>
          <w:tcPr>
            <w:tcW w:w="239" w:type="pct"/>
            <w:shd w:val="clear" w:color="auto" w:fill="FFF2CC" w:themeFill="accent4" w:themeFillTint="33"/>
            <w:vAlign w:val="center"/>
          </w:tcPr>
          <w:p w14:paraId="07C32A40" w14:textId="77777777" w:rsidR="00F36EB0" w:rsidRPr="00F36EB0" w:rsidRDefault="00F36EB0" w:rsidP="00A51727">
            <w:pPr>
              <w:spacing w:after="120"/>
              <w:jc w:val="center"/>
              <w:rPr>
                <w:rFonts w:cs="Times New Roman"/>
                <w:color w:val="FF0000"/>
                <w:spacing w:val="-8"/>
              </w:rPr>
            </w:pPr>
          </w:p>
        </w:tc>
        <w:tc>
          <w:tcPr>
            <w:tcW w:w="337" w:type="pct"/>
            <w:shd w:val="clear" w:color="auto" w:fill="FFF2CC" w:themeFill="accent4" w:themeFillTint="33"/>
            <w:vAlign w:val="center"/>
          </w:tcPr>
          <w:p w14:paraId="65389B69" w14:textId="77777777" w:rsidR="00F36EB0" w:rsidRPr="00F36EB0" w:rsidRDefault="00F36EB0" w:rsidP="00A51727">
            <w:pPr>
              <w:spacing w:after="120"/>
              <w:jc w:val="center"/>
              <w:rPr>
                <w:rFonts w:cs="Times New Roman"/>
                <w:spacing w:val="-8"/>
              </w:rPr>
            </w:pPr>
          </w:p>
        </w:tc>
        <w:tc>
          <w:tcPr>
            <w:tcW w:w="317" w:type="pct"/>
            <w:shd w:val="clear" w:color="auto" w:fill="E7E6E6" w:themeFill="background2"/>
            <w:vAlign w:val="center"/>
          </w:tcPr>
          <w:p w14:paraId="47AEF3E5" w14:textId="77777777" w:rsidR="00F36EB0" w:rsidRPr="00F36EB0" w:rsidRDefault="00F36EB0" w:rsidP="00A51727">
            <w:pPr>
              <w:spacing w:after="120"/>
              <w:jc w:val="center"/>
              <w:rPr>
                <w:rFonts w:cs="Times New Roman"/>
                <w:spacing w:val="-8"/>
              </w:rPr>
            </w:pPr>
          </w:p>
        </w:tc>
        <w:tc>
          <w:tcPr>
            <w:tcW w:w="375" w:type="pct"/>
            <w:shd w:val="clear" w:color="auto" w:fill="E7E6E6" w:themeFill="background2"/>
            <w:vAlign w:val="center"/>
          </w:tcPr>
          <w:p w14:paraId="1DCF6F7C" w14:textId="77777777" w:rsidR="00F36EB0" w:rsidRPr="00F36EB0" w:rsidRDefault="00F36EB0" w:rsidP="00A51727">
            <w:pPr>
              <w:spacing w:after="120"/>
              <w:jc w:val="center"/>
              <w:rPr>
                <w:rFonts w:cs="Times New Roman"/>
                <w:spacing w:val="-8"/>
              </w:rPr>
            </w:pPr>
          </w:p>
        </w:tc>
        <w:tc>
          <w:tcPr>
            <w:tcW w:w="370" w:type="pct"/>
          </w:tcPr>
          <w:p w14:paraId="39F4B2FA" w14:textId="77777777" w:rsidR="00F36EB0" w:rsidRPr="00F36EB0" w:rsidRDefault="00F36EB0" w:rsidP="00A51727">
            <w:pPr>
              <w:spacing w:after="120"/>
              <w:jc w:val="center"/>
              <w:rPr>
                <w:rFonts w:cs="Times New Roman"/>
                <w:spacing w:val="-8"/>
              </w:rPr>
            </w:pPr>
            <w:r w:rsidRPr="00F36EB0">
              <w:rPr>
                <w:rFonts w:cs="Times New Roman"/>
                <w:spacing w:val="-8"/>
              </w:rPr>
              <w:t>12,5 %</w:t>
            </w:r>
          </w:p>
        </w:tc>
      </w:tr>
      <w:tr w:rsidR="00F36EB0" w:rsidRPr="00F36EB0" w14:paraId="65155CA8" w14:textId="77777777" w:rsidTr="00594C9A">
        <w:trPr>
          <w:trHeight w:val="1436"/>
        </w:trPr>
        <w:tc>
          <w:tcPr>
            <w:tcW w:w="253" w:type="pct"/>
            <w:vMerge/>
          </w:tcPr>
          <w:p w14:paraId="68C60EDC" w14:textId="77777777" w:rsidR="00F36EB0" w:rsidRPr="00F36EB0" w:rsidRDefault="00F36EB0" w:rsidP="00A51727">
            <w:pPr>
              <w:spacing w:after="120"/>
              <w:jc w:val="center"/>
              <w:rPr>
                <w:rFonts w:cs="Times New Roman"/>
                <w:b/>
                <w:spacing w:val="-8"/>
              </w:rPr>
            </w:pPr>
          </w:p>
        </w:tc>
        <w:tc>
          <w:tcPr>
            <w:tcW w:w="673" w:type="pct"/>
            <w:vMerge/>
          </w:tcPr>
          <w:p w14:paraId="113504D6" w14:textId="77777777" w:rsidR="00F36EB0" w:rsidRPr="00F36EB0" w:rsidRDefault="00F36EB0" w:rsidP="00A51727">
            <w:pPr>
              <w:spacing w:after="120"/>
              <w:jc w:val="both"/>
              <w:rPr>
                <w:rFonts w:eastAsia="Times New Roman" w:cs="Times New Roman"/>
                <w:bCs/>
                <w:iCs/>
                <w:color w:val="000000"/>
              </w:rPr>
            </w:pPr>
          </w:p>
        </w:tc>
        <w:tc>
          <w:tcPr>
            <w:tcW w:w="1008" w:type="pct"/>
          </w:tcPr>
          <w:p w14:paraId="3A074355" w14:textId="77777777" w:rsidR="00F36EB0" w:rsidRPr="00F36EB0" w:rsidRDefault="00F36EB0" w:rsidP="008642F8">
            <w:pPr>
              <w:spacing w:line="0" w:lineRule="atLeast"/>
              <w:rPr>
                <w:rFonts w:eastAsia="Times New Roman" w:cs="Times New Roman"/>
                <w:i/>
              </w:rPr>
            </w:pPr>
            <w:r w:rsidRPr="00F36EB0">
              <w:rPr>
                <w:rFonts w:eastAsia="Times New Roman" w:cs="Times New Roman"/>
                <w:bCs/>
                <w:iCs/>
                <w:color w:val="000000"/>
              </w:rPr>
              <w:t xml:space="preserve">Nội dung 2:  </w:t>
            </w:r>
            <w:r w:rsidRPr="00F36EB0">
              <w:rPr>
                <w:rFonts w:eastAsia="Times New Roman" w:cs="Times New Roman"/>
              </w:rPr>
              <w:t>Phân tích và xử lí dữ liệu(9 tiết)</w:t>
            </w:r>
          </w:p>
        </w:tc>
        <w:tc>
          <w:tcPr>
            <w:tcW w:w="448" w:type="pct"/>
            <w:shd w:val="clear" w:color="auto" w:fill="E2EFD9" w:themeFill="accent6" w:themeFillTint="33"/>
            <w:vAlign w:val="center"/>
          </w:tcPr>
          <w:p w14:paraId="43AEF98F" w14:textId="77777777" w:rsidR="00F36EB0" w:rsidRPr="00F36EB0" w:rsidRDefault="00F36EB0" w:rsidP="00A51727">
            <w:pPr>
              <w:spacing w:after="120"/>
              <w:jc w:val="center"/>
              <w:rPr>
                <w:rFonts w:cs="Times New Roman"/>
                <w:spacing w:val="-8"/>
              </w:rPr>
            </w:pPr>
            <w:r w:rsidRPr="00F36EB0">
              <w:rPr>
                <w:rFonts w:cs="Times New Roman"/>
                <w:spacing w:val="-8"/>
              </w:rPr>
              <w:t>3</w:t>
            </w:r>
          </w:p>
          <w:p w14:paraId="2AA8A915" w14:textId="77777777" w:rsidR="00F36EB0" w:rsidRPr="00F36EB0" w:rsidRDefault="00F36EB0" w:rsidP="007E1EE8">
            <w:pPr>
              <w:spacing w:after="120"/>
              <w:rPr>
                <w:rFonts w:cs="Times New Roman"/>
                <w:spacing w:val="-8"/>
              </w:rPr>
            </w:pPr>
            <w:r w:rsidRPr="00F36EB0">
              <w:rPr>
                <w:rFonts w:cs="Times New Roman"/>
                <w:spacing w:val="-8"/>
              </w:rPr>
              <w:t>(TN 4,5,6)</w:t>
            </w:r>
          </w:p>
        </w:tc>
        <w:tc>
          <w:tcPr>
            <w:tcW w:w="341" w:type="pct"/>
            <w:shd w:val="clear" w:color="auto" w:fill="E2EFD9" w:themeFill="accent6" w:themeFillTint="33"/>
            <w:vAlign w:val="center"/>
          </w:tcPr>
          <w:p w14:paraId="236B6512" w14:textId="77777777" w:rsidR="00F36EB0" w:rsidRPr="00F36EB0" w:rsidRDefault="00F36EB0" w:rsidP="00A51727">
            <w:pPr>
              <w:spacing w:after="120"/>
              <w:jc w:val="center"/>
              <w:rPr>
                <w:rFonts w:cs="Times New Roman"/>
                <w:spacing w:val="-8"/>
              </w:rPr>
            </w:pPr>
          </w:p>
        </w:tc>
        <w:tc>
          <w:tcPr>
            <w:tcW w:w="340" w:type="pct"/>
            <w:shd w:val="clear" w:color="auto" w:fill="DEEAF6" w:themeFill="accent5" w:themeFillTint="33"/>
            <w:vAlign w:val="center"/>
          </w:tcPr>
          <w:p w14:paraId="6A11203B" w14:textId="77777777" w:rsidR="00F36EB0" w:rsidRPr="00F36EB0" w:rsidRDefault="00F36EB0" w:rsidP="00A51727">
            <w:pPr>
              <w:spacing w:after="120"/>
              <w:jc w:val="center"/>
              <w:rPr>
                <w:rFonts w:cs="Times New Roman"/>
                <w:spacing w:val="-8"/>
              </w:rPr>
            </w:pPr>
          </w:p>
        </w:tc>
        <w:tc>
          <w:tcPr>
            <w:tcW w:w="299" w:type="pct"/>
            <w:shd w:val="clear" w:color="auto" w:fill="DEEAF6" w:themeFill="accent5" w:themeFillTint="33"/>
            <w:vAlign w:val="center"/>
          </w:tcPr>
          <w:p w14:paraId="2E0E5638" w14:textId="77777777" w:rsidR="00F36EB0" w:rsidRPr="00F36EB0" w:rsidRDefault="00F36EB0" w:rsidP="009434C2">
            <w:pPr>
              <w:spacing w:after="120"/>
              <w:jc w:val="center"/>
              <w:rPr>
                <w:rFonts w:cs="Times New Roman"/>
                <w:spacing w:val="-8"/>
              </w:rPr>
            </w:pPr>
            <w:r w:rsidRPr="00F36EB0">
              <w:rPr>
                <w:rFonts w:cs="Times New Roman"/>
                <w:spacing w:val="-8"/>
              </w:rPr>
              <w:t>2</w:t>
            </w:r>
          </w:p>
          <w:p w14:paraId="770E7390" w14:textId="77777777" w:rsidR="00F36EB0" w:rsidRPr="00F36EB0" w:rsidRDefault="00F36EB0" w:rsidP="008E7EA3">
            <w:pPr>
              <w:spacing w:after="120"/>
              <w:jc w:val="center"/>
              <w:rPr>
                <w:rFonts w:cs="Times New Roman"/>
                <w:spacing w:val="-8"/>
              </w:rPr>
            </w:pPr>
            <w:r w:rsidRPr="00F36EB0">
              <w:rPr>
                <w:rFonts w:cs="Times New Roman"/>
                <w:spacing w:val="-8"/>
              </w:rPr>
              <w:t>(TL1 b,c)</w:t>
            </w:r>
          </w:p>
        </w:tc>
        <w:tc>
          <w:tcPr>
            <w:tcW w:w="239" w:type="pct"/>
            <w:shd w:val="clear" w:color="auto" w:fill="FFF2CC" w:themeFill="accent4" w:themeFillTint="33"/>
            <w:vAlign w:val="center"/>
          </w:tcPr>
          <w:p w14:paraId="0074579F" w14:textId="77777777" w:rsidR="00F36EB0" w:rsidRPr="00F36EB0" w:rsidRDefault="00F36EB0" w:rsidP="00A51727">
            <w:pPr>
              <w:spacing w:after="120"/>
              <w:jc w:val="center"/>
              <w:rPr>
                <w:rFonts w:cs="Times New Roman"/>
                <w:color w:val="FF0000"/>
                <w:spacing w:val="-8"/>
              </w:rPr>
            </w:pPr>
          </w:p>
        </w:tc>
        <w:tc>
          <w:tcPr>
            <w:tcW w:w="337" w:type="pct"/>
            <w:shd w:val="clear" w:color="auto" w:fill="FFF2CC" w:themeFill="accent4" w:themeFillTint="33"/>
            <w:vAlign w:val="center"/>
          </w:tcPr>
          <w:p w14:paraId="0A522F6E" w14:textId="77777777" w:rsidR="00F36EB0" w:rsidRPr="00F36EB0" w:rsidRDefault="00F36EB0" w:rsidP="00A51727">
            <w:pPr>
              <w:spacing w:after="120"/>
              <w:jc w:val="center"/>
              <w:rPr>
                <w:rFonts w:cs="Times New Roman"/>
                <w:spacing w:val="-8"/>
              </w:rPr>
            </w:pPr>
          </w:p>
        </w:tc>
        <w:tc>
          <w:tcPr>
            <w:tcW w:w="317" w:type="pct"/>
            <w:shd w:val="clear" w:color="auto" w:fill="E7E6E6" w:themeFill="background2"/>
            <w:vAlign w:val="center"/>
          </w:tcPr>
          <w:p w14:paraId="0DF23913" w14:textId="77777777" w:rsidR="00F36EB0" w:rsidRPr="00F36EB0" w:rsidRDefault="00F36EB0" w:rsidP="00A51727">
            <w:pPr>
              <w:spacing w:after="120"/>
              <w:jc w:val="center"/>
              <w:rPr>
                <w:rFonts w:cs="Times New Roman"/>
                <w:color w:val="FF0000"/>
                <w:spacing w:val="-8"/>
              </w:rPr>
            </w:pPr>
          </w:p>
        </w:tc>
        <w:tc>
          <w:tcPr>
            <w:tcW w:w="375" w:type="pct"/>
            <w:shd w:val="clear" w:color="auto" w:fill="E7E6E6" w:themeFill="background2"/>
            <w:vAlign w:val="center"/>
          </w:tcPr>
          <w:p w14:paraId="20845007" w14:textId="77777777" w:rsidR="00F36EB0" w:rsidRPr="00F36EB0" w:rsidRDefault="00F36EB0" w:rsidP="00A51727">
            <w:pPr>
              <w:spacing w:after="120"/>
              <w:jc w:val="center"/>
              <w:rPr>
                <w:rFonts w:cs="Times New Roman"/>
                <w:spacing w:val="-8"/>
              </w:rPr>
            </w:pPr>
          </w:p>
        </w:tc>
        <w:tc>
          <w:tcPr>
            <w:tcW w:w="370" w:type="pct"/>
          </w:tcPr>
          <w:p w14:paraId="0EFEEEA1" w14:textId="77777777" w:rsidR="00F36EB0" w:rsidRPr="00F36EB0" w:rsidRDefault="00F36EB0" w:rsidP="00B3469F">
            <w:pPr>
              <w:spacing w:after="120"/>
              <w:jc w:val="center"/>
              <w:rPr>
                <w:rFonts w:cs="Times New Roman"/>
                <w:spacing w:val="-8"/>
              </w:rPr>
            </w:pPr>
            <w:r w:rsidRPr="00F36EB0">
              <w:rPr>
                <w:rFonts w:cs="Times New Roman"/>
                <w:spacing w:val="-8"/>
              </w:rPr>
              <w:t>27,5%</w:t>
            </w:r>
          </w:p>
        </w:tc>
      </w:tr>
      <w:tr w:rsidR="00F36EB0" w:rsidRPr="00F36EB0" w14:paraId="4B9A9834" w14:textId="77777777" w:rsidTr="00594C9A">
        <w:trPr>
          <w:trHeight w:val="145"/>
        </w:trPr>
        <w:tc>
          <w:tcPr>
            <w:tcW w:w="253" w:type="pct"/>
            <w:vMerge w:val="restart"/>
          </w:tcPr>
          <w:p w14:paraId="7F908A22" w14:textId="77777777" w:rsidR="00F36EB0" w:rsidRPr="00F36EB0" w:rsidRDefault="00F36EB0" w:rsidP="00A51727">
            <w:pPr>
              <w:spacing w:after="120"/>
              <w:jc w:val="center"/>
              <w:rPr>
                <w:rFonts w:cs="Times New Roman"/>
                <w:b/>
                <w:spacing w:val="-8"/>
              </w:rPr>
            </w:pPr>
            <w:r w:rsidRPr="00F36EB0">
              <w:rPr>
                <w:rFonts w:cs="Times New Roman"/>
                <w:b/>
                <w:spacing w:val="-8"/>
              </w:rPr>
              <w:t>2</w:t>
            </w:r>
          </w:p>
          <w:p w14:paraId="67102E7D" w14:textId="77777777" w:rsidR="00F36EB0" w:rsidRPr="00F36EB0" w:rsidRDefault="00F36EB0" w:rsidP="00A51727">
            <w:pPr>
              <w:spacing w:after="120"/>
              <w:ind w:hanging="109"/>
              <w:rPr>
                <w:rFonts w:cs="Times New Roman"/>
                <w:b/>
                <w:spacing w:val="-8"/>
              </w:rPr>
            </w:pPr>
          </w:p>
        </w:tc>
        <w:tc>
          <w:tcPr>
            <w:tcW w:w="673" w:type="pct"/>
            <w:vMerge w:val="restart"/>
          </w:tcPr>
          <w:p w14:paraId="72D4603A" w14:textId="77777777" w:rsidR="00F36EB0" w:rsidRPr="00F36EB0" w:rsidRDefault="00F36EB0" w:rsidP="00B92520">
            <w:pPr>
              <w:spacing w:after="120"/>
              <w:jc w:val="both"/>
              <w:rPr>
                <w:rFonts w:eastAsia="Times New Roman" w:cs="Times New Roman"/>
                <w:b/>
                <w:iCs/>
                <w:color w:val="000000"/>
                <w:lang w:val="da-DK"/>
              </w:rPr>
            </w:pPr>
            <w:r w:rsidRPr="00F36EB0">
              <w:rPr>
                <w:rFonts w:eastAsia="Times New Roman" w:cs="Times New Roman"/>
                <w:b/>
                <w:iCs/>
                <w:color w:val="000000"/>
                <w:lang w:val="da-DK"/>
              </w:rPr>
              <w:t>Chủ đề 2: Các biểu thức đại số (6 tiết)</w:t>
            </w:r>
          </w:p>
        </w:tc>
        <w:tc>
          <w:tcPr>
            <w:tcW w:w="1008" w:type="pct"/>
          </w:tcPr>
          <w:p w14:paraId="587C83B6" w14:textId="77777777" w:rsidR="00F36EB0" w:rsidRPr="00F36EB0" w:rsidRDefault="00F36EB0" w:rsidP="00A51727">
            <w:pPr>
              <w:spacing w:after="120"/>
              <w:jc w:val="both"/>
              <w:rPr>
                <w:rFonts w:eastAsia="Times New Roman" w:cs="Times New Roman"/>
                <w:bCs/>
                <w:iCs/>
                <w:color w:val="000000"/>
                <w:lang w:val="da-DK"/>
              </w:rPr>
            </w:pPr>
            <w:r w:rsidRPr="00F36EB0">
              <w:rPr>
                <w:rFonts w:eastAsia="Times New Roman" w:cs="Times New Roman"/>
                <w:bCs/>
                <w:iCs/>
                <w:color w:val="000000"/>
                <w:lang w:val="da-DK"/>
              </w:rPr>
              <w:t xml:space="preserve">Nội dung 1: </w:t>
            </w:r>
            <w:r w:rsidRPr="00F36EB0">
              <w:rPr>
                <w:rFonts w:eastAsia="Times New Roman" w:cs="Times New Roman"/>
                <w:i/>
                <w:lang w:val="da-DK"/>
              </w:rPr>
              <w:t>Biểu thức đại số(2 tiết)</w:t>
            </w:r>
          </w:p>
        </w:tc>
        <w:tc>
          <w:tcPr>
            <w:tcW w:w="448" w:type="pct"/>
            <w:shd w:val="clear" w:color="auto" w:fill="E2EFD9" w:themeFill="accent6" w:themeFillTint="33"/>
            <w:vAlign w:val="center"/>
          </w:tcPr>
          <w:p w14:paraId="3BD5B3A9" w14:textId="77777777" w:rsidR="00F36EB0" w:rsidRPr="00F36EB0" w:rsidRDefault="00F36EB0" w:rsidP="00A51727">
            <w:pPr>
              <w:spacing w:after="120"/>
              <w:jc w:val="center"/>
              <w:rPr>
                <w:rFonts w:cs="Times New Roman"/>
                <w:color w:val="FF0000"/>
                <w:spacing w:val="-8"/>
              </w:rPr>
            </w:pPr>
            <w:r w:rsidRPr="00F36EB0">
              <w:rPr>
                <w:rFonts w:cs="Times New Roman"/>
                <w:color w:val="FF0000"/>
                <w:spacing w:val="-8"/>
              </w:rPr>
              <w:t>2</w:t>
            </w:r>
          </w:p>
          <w:p w14:paraId="105A2C5F" w14:textId="77777777" w:rsidR="00F36EB0" w:rsidRPr="00F36EB0" w:rsidRDefault="00F36EB0" w:rsidP="00A51727">
            <w:pPr>
              <w:spacing w:after="120"/>
              <w:jc w:val="center"/>
              <w:rPr>
                <w:rFonts w:cs="Times New Roman"/>
                <w:color w:val="FF0000"/>
                <w:spacing w:val="-8"/>
              </w:rPr>
            </w:pPr>
            <w:r w:rsidRPr="00F36EB0">
              <w:rPr>
                <w:rFonts w:cs="Times New Roman"/>
                <w:color w:val="FF0000"/>
                <w:spacing w:val="-8"/>
              </w:rPr>
              <w:t>(TN 7,8)</w:t>
            </w:r>
          </w:p>
        </w:tc>
        <w:tc>
          <w:tcPr>
            <w:tcW w:w="341" w:type="pct"/>
            <w:shd w:val="clear" w:color="auto" w:fill="E2EFD9" w:themeFill="accent6" w:themeFillTint="33"/>
            <w:vAlign w:val="center"/>
          </w:tcPr>
          <w:p w14:paraId="6E64E10C" w14:textId="77777777" w:rsidR="00F36EB0" w:rsidRPr="00F36EB0" w:rsidRDefault="00F36EB0" w:rsidP="00A51727">
            <w:pPr>
              <w:spacing w:after="120"/>
              <w:jc w:val="center"/>
              <w:rPr>
                <w:rFonts w:cs="Times New Roman"/>
                <w:spacing w:val="-8"/>
              </w:rPr>
            </w:pPr>
          </w:p>
        </w:tc>
        <w:tc>
          <w:tcPr>
            <w:tcW w:w="340" w:type="pct"/>
            <w:shd w:val="clear" w:color="auto" w:fill="DEEAF6" w:themeFill="accent5" w:themeFillTint="33"/>
            <w:vAlign w:val="center"/>
          </w:tcPr>
          <w:p w14:paraId="2F1A6D77" w14:textId="77777777" w:rsidR="00F36EB0" w:rsidRPr="00F36EB0" w:rsidRDefault="00F36EB0" w:rsidP="00A51727">
            <w:pPr>
              <w:spacing w:after="120"/>
              <w:jc w:val="center"/>
              <w:rPr>
                <w:rFonts w:cs="Times New Roman"/>
                <w:spacing w:val="-8"/>
              </w:rPr>
            </w:pPr>
          </w:p>
        </w:tc>
        <w:tc>
          <w:tcPr>
            <w:tcW w:w="299" w:type="pct"/>
            <w:shd w:val="clear" w:color="auto" w:fill="DEEAF6" w:themeFill="accent5" w:themeFillTint="33"/>
            <w:vAlign w:val="center"/>
          </w:tcPr>
          <w:p w14:paraId="23E63B7C" w14:textId="77777777" w:rsidR="00F36EB0" w:rsidRPr="00F36EB0" w:rsidRDefault="00F36EB0" w:rsidP="00A51727">
            <w:pPr>
              <w:spacing w:after="120"/>
              <w:jc w:val="center"/>
              <w:rPr>
                <w:rFonts w:cs="Times New Roman"/>
                <w:spacing w:val="-8"/>
              </w:rPr>
            </w:pPr>
          </w:p>
        </w:tc>
        <w:tc>
          <w:tcPr>
            <w:tcW w:w="239" w:type="pct"/>
            <w:shd w:val="clear" w:color="auto" w:fill="FFF2CC" w:themeFill="accent4" w:themeFillTint="33"/>
            <w:vAlign w:val="center"/>
          </w:tcPr>
          <w:p w14:paraId="5284C1F0" w14:textId="77777777" w:rsidR="00F36EB0" w:rsidRPr="00F36EB0" w:rsidRDefault="00F36EB0" w:rsidP="00A51727">
            <w:pPr>
              <w:spacing w:after="120"/>
              <w:jc w:val="center"/>
              <w:rPr>
                <w:rFonts w:cs="Times New Roman"/>
                <w:color w:val="FF0000"/>
                <w:spacing w:val="-8"/>
              </w:rPr>
            </w:pPr>
          </w:p>
        </w:tc>
        <w:tc>
          <w:tcPr>
            <w:tcW w:w="337" w:type="pct"/>
            <w:shd w:val="clear" w:color="auto" w:fill="FFF2CC" w:themeFill="accent4" w:themeFillTint="33"/>
            <w:vAlign w:val="center"/>
          </w:tcPr>
          <w:p w14:paraId="4A10EF60" w14:textId="77777777" w:rsidR="00F36EB0" w:rsidRPr="00F36EB0" w:rsidRDefault="00F36EB0" w:rsidP="00A51727">
            <w:pPr>
              <w:spacing w:after="120"/>
              <w:jc w:val="center"/>
              <w:rPr>
                <w:rFonts w:cs="Times New Roman"/>
                <w:spacing w:val="-8"/>
              </w:rPr>
            </w:pPr>
          </w:p>
        </w:tc>
        <w:tc>
          <w:tcPr>
            <w:tcW w:w="317" w:type="pct"/>
            <w:shd w:val="clear" w:color="auto" w:fill="E7E6E6" w:themeFill="background2"/>
            <w:vAlign w:val="center"/>
          </w:tcPr>
          <w:p w14:paraId="06BC11E4" w14:textId="77777777" w:rsidR="00F36EB0" w:rsidRPr="00F36EB0" w:rsidRDefault="00F36EB0" w:rsidP="00A51727">
            <w:pPr>
              <w:spacing w:after="120"/>
              <w:jc w:val="center"/>
              <w:rPr>
                <w:rFonts w:cs="Times New Roman"/>
                <w:color w:val="FF0000"/>
                <w:spacing w:val="-8"/>
              </w:rPr>
            </w:pPr>
          </w:p>
        </w:tc>
        <w:tc>
          <w:tcPr>
            <w:tcW w:w="375" w:type="pct"/>
            <w:shd w:val="clear" w:color="auto" w:fill="E7E6E6" w:themeFill="background2"/>
            <w:vAlign w:val="center"/>
          </w:tcPr>
          <w:p w14:paraId="78070D66" w14:textId="77777777" w:rsidR="00F36EB0" w:rsidRPr="00F36EB0" w:rsidRDefault="00F36EB0" w:rsidP="00A51727">
            <w:pPr>
              <w:spacing w:after="120"/>
              <w:jc w:val="center"/>
              <w:rPr>
                <w:rFonts w:cs="Times New Roman"/>
                <w:spacing w:val="-8"/>
              </w:rPr>
            </w:pPr>
          </w:p>
        </w:tc>
        <w:tc>
          <w:tcPr>
            <w:tcW w:w="370" w:type="pct"/>
          </w:tcPr>
          <w:p w14:paraId="4199FD63" w14:textId="77777777" w:rsidR="00F36EB0" w:rsidRPr="00F36EB0" w:rsidRDefault="00F36EB0" w:rsidP="00A51727">
            <w:pPr>
              <w:spacing w:after="120"/>
              <w:jc w:val="center"/>
              <w:rPr>
                <w:rFonts w:cs="Times New Roman"/>
                <w:spacing w:val="-8"/>
              </w:rPr>
            </w:pPr>
            <w:r w:rsidRPr="00F36EB0">
              <w:rPr>
                <w:rFonts w:cs="Times New Roman"/>
                <w:spacing w:val="-8"/>
              </w:rPr>
              <w:t>5%</w:t>
            </w:r>
          </w:p>
        </w:tc>
      </w:tr>
      <w:tr w:rsidR="00F36EB0" w:rsidRPr="00F36EB0" w14:paraId="40FE0752" w14:textId="77777777" w:rsidTr="00594C9A">
        <w:trPr>
          <w:trHeight w:val="145"/>
        </w:trPr>
        <w:tc>
          <w:tcPr>
            <w:tcW w:w="253" w:type="pct"/>
            <w:vMerge/>
          </w:tcPr>
          <w:p w14:paraId="04CDE98C" w14:textId="77777777" w:rsidR="00F36EB0" w:rsidRPr="00F36EB0" w:rsidRDefault="00F36EB0" w:rsidP="00A51727">
            <w:pPr>
              <w:spacing w:after="120"/>
              <w:ind w:hanging="109"/>
              <w:rPr>
                <w:rFonts w:cs="Times New Roman"/>
                <w:b/>
                <w:color w:val="FF0000"/>
                <w:spacing w:val="-8"/>
              </w:rPr>
            </w:pPr>
          </w:p>
        </w:tc>
        <w:tc>
          <w:tcPr>
            <w:tcW w:w="673" w:type="pct"/>
            <w:vMerge/>
          </w:tcPr>
          <w:p w14:paraId="6A854D7D" w14:textId="77777777" w:rsidR="00F36EB0" w:rsidRPr="00F36EB0" w:rsidRDefault="00F36EB0" w:rsidP="00A51727">
            <w:pPr>
              <w:spacing w:after="120"/>
              <w:jc w:val="both"/>
              <w:rPr>
                <w:rFonts w:eastAsia="Times New Roman" w:cs="Times New Roman"/>
                <w:bCs/>
                <w:iCs/>
                <w:color w:val="000000"/>
                <w:lang w:val="da-DK"/>
              </w:rPr>
            </w:pPr>
          </w:p>
        </w:tc>
        <w:tc>
          <w:tcPr>
            <w:tcW w:w="1008" w:type="pct"/>
          </w:tcPr>
          <w:p w14:paraId="16FAA601" w14:textId="77777777" w:rsidR="00F36EB0" w:rsidRPr="00F36EB0" w:rsidRDefault="00F36EB0" w:rsidP="00FC723F">
            <w:pPr>
              <w:spacing w:line="0" w:lineRule="atLeast"/>
              <w:ind w:left="32"/>
              <w:rPr>
                <w:rFonts w:eastAsia="Times New Roman" w:cs="Times New Roman"/>
                <w:i/>
                <w:lang w:val="da-DK"/>
              </w:rPr>
            </w:pPr>
            <w:r w:rsidRPr="00F36EB0">
              <w:rPr>
                <w:rFonts w:eastAsia="Times New Roman" w:cs="Times New Roman"/>
                <w:bCs/>
                <w:iCs/>
                <w:color w:val="000000"/>
                <w:lang w:val="da-DK"/>
              </w:rPr>
              <w:t xml:space="preserve">Nội dung 2: </w:t>
            </w:r>
            <w:r w:rsidRPr="00F36EB0">
              <w:rPr>
                <w:rFonts w:eastAsia="Times New Roman" w:cs="Times New Roman"/>
                <w:i/>
                <w:lang w:val="da-DK"/>
              </w:rPr>
              <w:t xml:space="preserve">Đa </w:t>
            </w:r>
            <w:r w:rsidRPr="00F36EB0">
              <w:rPr>
                <w:rFonts w:eastAsia="Times New Roman" w:cs="Times New Roman"/>
                <w:i/>
                <w:lang w:val="da-DK"/>
              </w:rPr>
              <w:lastRenderedPageBreak/>
              <w:t>thức một biến (4 tiết)</w:t>
            </w:r>
          </w:p>
        </w:tc>
        <w:tc>
          <w:tcPr>
            <w:tcW w:w="448" w:type="pct"/>
            <w:shd w:val="clear" w:color="auto" w:fill="E2EFD9" w:themeFill="accent6" w:themeFillTint="33"/>
            <w:vAlign w:val="center"/>
          </w:tcPr>
          <w:p w14:paraId="28BF35ED" w14:textId="77777777" w:rsidR="00F36EB0" w:rsidRPr="00F36EB0" w:rsidRDefault="00F36EB0" w:rsidP="00A51727">
            <w:pPr>
              <w:spacing w:after="120"/>
              <w:jc w:val="center"/>
              <w:rPr>
                <w:rFonts w:cs="Times New Roman"/>
                <w:spacing w:val="-8"/>
              </w:rPr>
            </w:pPr>
            <w:r w:rsidRPr="00F36EB0">
              <w:rPr>
                <w:rFonts w:cs="Times New Roman"/>
                <w:spacing w:val="-8"/>
              </w:rPr>
              <w:lastRenderedPageBreak/>
              <w:t>2</w:t>
            </w:r>
          </w:p>
          <w:p w14:paraId="4A849C77" w14:textId="77777777" w:rsidR="00F36EB0" w:rsidRPr="00F36EB0" w:rsidRDefault="00F36EB0" w:rsidP="00594C9A">
            <w:pPr>
              <w:jc w:val="center"/>
              <w:rPr>
                <w:rFonts w:cs="Times New Roman"/>
                <w:spacing w:val="-4"/>
              </w:rPr>
            </w:pPr>
            <w:r w:rsidRPr="00F36EB0">
              <w:rPr>
                <w:rFonts w:cs="Times New Roman"/>
                <w:spacing w:val="-8"/>
              </w:rPr>
              <w:lastRenderedPageBreak/>
              <w:t>(TN 9,10)</w:t>
            </w:r>
          </w:p>
          <w:p w14:paraId="5C735320" w14:textId="77777777" w:rsidR="00F36EB0" w:rsidRPr="00F36EB0" w:rsidRDefault="00F36EB0" w:rsidP="00594C9A">
            <w:pPr>
              <w:spacing w:after="120"/>
              <w:jc w:val="center"/>
              <w:rPr>
                <w:rFonts w:cs="Times New Roman"/>
                <w:spacing w:val="-8"/>
              </w:rPr>
            </w:pPr>
          </w:p>
        </w:tc>
        <w:tc>
          <w:tcPr>
            <w:tcW w:w="341" w:type="pct"/>
            <w:shd w:val="clear" w:color="auto" w:fill="E2EFD9" w:themeFill="accent6" w:themeFillTint="33"/>
            <w:vAlign w:val="center"/>
          </w:tcPr>
          <w:p w14:paraId="4F48E0EB" w14:textId="77777777" w:rsidR="00F36EB0" w:rsidRPr="00F36EB0" w:rsidRDefault="00F36EB0" w:rsidP="009434C2">
            <w:pPr>
              <w:spacing w:after="120"/>
              <w:jc w:val="center"/>
              <w:rPr>
                <w:rFonts w:cs="Times New Roman"/>
                <w:spacing w:val="-8"/>
              </w:rPr>
            </w:pPr>
            <w:r w:rsidRPr="00F36EB0">
              <w:rPr>
                <w:rFonts w:cs="Times New Roman"/>
                <w:spacing w:val="-8"/>
              </w:rPr>
              <w:lastRenderedPageBreak/>
              <w:t>1</w:t>
            </w:r>
          </w:p>
          <w:p w14:paraId="39E97F99" w14:textId="77777777" w:rsidR="00F36EB0" w:rsidRPr="00F36EB0" w:rsidRDefault="00F36EB0" w:rsidP="009434C2">
            <w:pPr>
              <w:spacing w:after="120"/>
              <w:jc w:val="center"/>
              <w:rPr>
                <w:rFonts w:cs="Times New Roman"/>
                <w:spacing w:val="-8"/>
              </w:rPr>
            </w:pPr>
            <w:r w:rsidRPr="00F36EB0">
              <w:rPr>
                <w:rFonts w:cs="Times New Roman"/>
                <w:spacing w:val="-8"/>
              </w:rPr>
              <w:lastRenderedPageBreak/>
              <w:t>(TL2)</w:t>
            </w:r>
          </w:p>
          <w:p w14:paraId="4DD0DD75" w14:textId="77777777" w:rsidR="00F36EB0" w:rsidRPr="00F36EB0" w:rsidRDefault="00F36EB0" w:rsidP="008E7EA3">
            <w:pPr>
              <w:spacing w:after="120"/>
              <w:jc w:val="center"/>
              <w:rPr>
                <w:rFonts w:cs="Times New Roman"/>
                <w:spacing w:val="-8"/>
              </w:rPr>
            </w:pPr>
          </w:p>
        </w:tc>
        <w:tc>
          <w:tcPr>
            <w:tcW w:w="340" w:type="pct"/>
            <w:shd w:val="clear" w:color="auto" w:fill="DEEAF6" w:themeFill="accent5" w:themeFillTint="33"/>
            <w:vAlign w:val="center"/>
          </w:tcPr>
          <w:p w14:paraId="60CCB947" w14:textId="77777777" w:rsidR="00F36EB0" w:rsidRPr="00F36EB0" w:rsidRDefault="00F36EB0" w:rsidP="00A51727">
            <w:pPr>
              <w:spacing w:after="120"/>
              <w:jc w:val="center"/>
              <w:rPr>
                <w:rFonts w:cs="Times New Roman"/>
                <w:spacing w:val="-8"/>
              </w:rPr>
            </w:pPr>
          </w:p>
        </w:tc>
        <w:tc>
          <w:tcPr>
            <w:tcW w:w="299" w:type="pct"/>
            <w:shd w:val="clear" w:color="auto" w:fill="DEEAF6" w:themeFill="accent5" w:themeFillTint="33"/>
            <w:vAlign w:val="center"/>
          </w:tcPr>
          <w:p w14:paraId="28ECC896" w14:textId="77777777" w:rsidR="00F36EB0" w:rsidRPr="00F36EB0" w:rsidRDefault="00F36EB0" w:rsidP="00A51727">
            <w:pPr>
              <w:spacing w:after="120"/>
              <w:jc w:val="center"/>
              <w:rPr>
                <w:rFonts w:cs="Times New Roman"/>
                <w:spacing w:val="-8"/>
              </w:rPr>
            </w:pPr>
          </w:p>
        </w:tc>
        <w:tc>
          <w:tcPr>
            <w:tcW w:w="239" w:type="pct"/>
            <w:shd w:val="clear" w:color="auto" w:fill="FFF2CC" w:themeFill="accent4" w:themeFillTint="33"/>
            <w:vAlign w:val="center"/>
          </w:tcPr>
          <w:p w14:paraId="1ED7FCA2" w14:textId="77777777" w:rsidR="00F36EB0" w:rsidRPr="00F36EB0" w:rsidRDefault="00F36EB0" w:rsidP="00A51727">
            <w:pPr>
              <w:spacing w:after="120"/>
              <w:jc w:val="center"/>
              <w:rPr>
                <w:rFonts w:cs="Times New Roman"/>
                <w:color w:val="FF0000"/>
                <w:spacing w:val="-8"/>
              </w:rPr>
            </w:pPr>
          </w:p>
        </w:tc>
        <w:tc>
          <w:tcPr>
            <w:tcW w:w="337" w:type="pct"/>
            <w:shd w:val="clear" w:color="auto" w:fill="FFF2CC" w:themeFill="accent4" w:themeFillTint="33"/>
            <w:vAlign w:val="center"/>
          </w:tcPr>
          <w:p w14:paraId="5F039A08" w14:textId="77777777" w:rsidR="00F36EB0" w:rsidRPr="00F36EB0" w:rsidRDefault="00F36EB0" w:rsidP="00A51727">
            <w:pPr>
              <w:spacing w:after="120"/>
              <w:jc w:val="center"/>
              <w:rPr>
                <w:rFonts w:cs="Times New Roman"/>
                <w:spacing w:val="-8"/>
              </w:rPr>
            </w:pPr>
          </w:p>
        </w:tc>
        <w:tc>
          <w:tcPr>
            <w:tcW w:w="317" w:type="pct"/>
            <w:shd w:val="clear" w:color="auto" w:fill="E7E6E6" w:themeFill="background2"/>
            <w:vAlign w:val="center"/>
          </w:tcPr>
          <w:p w14:paraId="2839142D" w14:textId="77777777" w:rsidR="00F36EB0" w:rsidRPr="00F36EB0" w:rsidRDefault="00F36EB0" w:rsidP="00A51727">
            <w:pPr>
              <w:spacing w:after="120"/>
              <w:jc w:val="center"/>
              <w:rPr>
                <w:rFonts w:cs="Times New Roman"/>
                <w:color w:val="FF0000"/>
                <w:spacing w:val="-8"/>
              </w:rPr>
            </w:pPr>
          </w:p>
        </w:tc>
        <w:tc>
          <w:tcPr>
            <w:tcW w:w="375" w:type="pct"/>
            <w:shd w:val="clear" w:color="auto" w:fill="E7E6E6" w:themeFill="background2"/>
            <w:vAlign w:val="center"/>
          </w:tcPr>
          <w:p w14:paraId="30C7D213" w14:textId="77777777" w:rsidR="00F36EB0" w:rsidRPr="00F36EB0" w:rsidRDefault="00F36EB0" w:rsidP="00A51727">
            <w:pPr>
              <w:spacing w:after="120"/>
              <w:jc w:val="center"/>
              <w:rPr>
                <w:rFonts w:cs="Times New Roman"/>
                <w:spacing w:val="-8"/>
              </w:rPr>
            </w:pPr>
          </w:p>
        </w:tc>
        <w:tc>
          <w:tcPr>
            <w:tcW w:w="370" w:type="pct"/>
          </w:tcPr>
          <w:p w14:paraId="7CD2E091" w14:textId="77777777" w:rsidR="00F36EB0" w:rsidRPr="00F36EB0" w:rsidRDefault="00F36EB0" w:rsidP="00A51727">
            <w:pPr>
              <w:spacing w:after="120"/>
              <w:jc w:val="center"/>
              <w:rPr>
                <w:rFonts w:cs="Times New Roman"/>
                <w:spacing w:val="-8"/>
              </w:rPr>
            </w:pPr>
            <w:r w:rsidRPr="00F36EB0">
              <w:rPr>
                <w:rFonts w:cs="Times New Roman"/>
                <w:spacing w:val="-8"/>
              </w:rPr>
              <w:t>10%</w:t>
            </w:r>
          </w:p>
        </w:tc>
      </w:tr>
      <w:tr w:rsidR="00F36EB0" w:rsidRPr="00F36EB0" w14:paraId="0F52C505" w14:textId="77777777" w:rsidTr="00594C9A">
        <w:trPr>
          <w:trHeight w:val="1436"/>
        </w:trPr>
        <w:tc>
          <w:tcPr>
            <w:tcW w:w="253" w:type="pct"/>
          </w:tcPr>
          <w:p w14:paraId="6C6BBD50" w14:textId="77777777" w:rsidR="00F36EB0" w:rsidRPr="00F36EB0" w:rsidRDefault="00F36EB0" w:rsidP="00A51727">
            <w:pPr>
              <w:spacing w:after="120"/>
              <w:jc w:val="center"/>
              <w:rPr>
                <w:rFonts w:cs="Times New Roman"/>
                <w:b/>
                <w:spacing w:val="-8"/>
              </w:rPr>
            </w:pPr>
            <w:r w:rsidRPr="00F36EB0">
              <w:rPr>
                <w:rFonts w:cs="Times New Roman"/>
                <w:b/>
                <w:spacing w:val="-8"/>
              </w:rPr>
              <w:lastRenderedPageBreak/>
              <w:t>3</w:t>
            </w:r>
          </w:p>
          <w:p w14:paraId="7C4A8ECF" w14:textId="77777777" w:rsidR="00F36EB0" w:rsidRPr="00F36EB0" w:rsidRDefault="00F36EB0" w:rsidP="00A51727">
            <w:pPr>
              <w:spacing w:after="120"/>
              <w:ind w:hanging="109"/>
              <w:rPr>
                <w:rFonts w:cs="Times New Roman"/>
                <w:b/>
                <w:spacing w:val="-8"/>
              </w:rPr>
            </w:pPr>
          </w:p>
        </w:tc>
        <w:tc>
          <w:tcPr>
            <w:tcW w:w="673" w:type="pct"/>
          </w:tcPr>
          <w:p w14:paraId="53559901" w14:textId="77777777" w:rsidR="00F36EB0" w:rsidRPr="00F36EB0" w:rsidRDefault="00F36EB0" w:rsidP="00A51727">
            <w:pPr>
              <w:spacing w:after="120"/>
              <w:jc w:val="both"/>
              <w:rPr>
                <w:rFonts w:eastAsia="Times New Roman" w:cs="Times New Roman"/>
                <w:b/>
                <w:iCs/>
                <w:color w:val="000000"/>
                <w:lang w:val="da-DK"/>
              </w:rPr>
            </w:pPr>
            <w:r w:rsidRPr="00F36EB0">
              <w:rPr>
                <w:rFonts w:eastAsia="Times New Roman" w:cs="Times New Roman"/>
                <w:b/>
                <w:iCs/>
                <w:color w:val="000000"/>
                <w:lang w:val="da-DK"/>
              </w:rPr>
              <w:t xml:space="preserve">Chủ đề 3: Tam giác </w:t>
            </w:r>
          </w:p>
          <w:p w14:paraId="15DB944E" w14:textId="77777777" w:rsidR="00F36EB0" w:rsidRPr="00F36EB0" w:rsidRDefault="00F36EB0" w:rsidP="00A51727">
            <w:pPr>
              <w:spacing w:after="120"/>
              <w:jc w:val="both"/>
              <w:rPr>
                <w:rFonts w:eastAsia="Times New Roman" w:cs="Times New Roman"/>
                <w:b/>
                <w:iCs/>
                <w:color w:val="000000"/>
                <w:lang w:val="da-DK"/>
              </w:rPr>
            </w:pPr>
            <w:r w:rsidRPr="00F36EB0">
              <w:rPr>
                <w:rFonts w:eastAsia="Times New Roman" w:cs="Times New Roman"/>
                <w:b/>
                <w:iCs/>
                <w:color w:val="000000"/>
                <w:lang w:val="da-DK"/>
              </w:rPr>
              <w:t>(14 tiết)</w:t>
            </w:r>
          </w:p>
        </w:tc>
        <w:tc>
          <w:tcPr>
            <w:tcW w:w="1008" w:type="pct"/>
          </w:tcPr>
          <w:p w14:paraId="23D53F1E" w14:textId="77777777" w:rsidR="00F36EB0" w:rsidRPr="00F36EB0" w:rsidRDefault="00F36EB0" w:rsidP="00A51727">
            <w:pPr>
              <w:spacing w:after="120"/>
              <w:jc w:val="both"/>
              <w:rPr>
                <w:rFonts w:eastAsia="Times New Roman" w:cs="Times New Roman"/>
                <w:bCs/>
                <w:iCs/>
                <w:color w:val="000000"/>
              </w:rPr>
            </w:pPr>
            <w:r w:rsidRPr="00F36EB0">
              <w:rPr>
                <w:rFonts w:eastAsia="Times New Roman" w:cs="Times New Roman"/>
                <w:bCs/>
                <w:iCs/>
                <w:color w:val="000000"/>
                <w:lang w:val="da-DK"/>
              </w:rPr>
              <w:t xml:space="preserve">Nội dung 1: </w:t>
            </w:r>
            <w:r w:rsidRPr="00F36EB0">
              <w:rPr>
                <w:rFonts w:eastAsia="Times New Roman" w:cs="Times New Roman"/>
                <w:i/>
                <w:lang w:val="da-DK"/>
              </w:rPr>
              <w:t xml:space="preserve">Tam giác. Tam giác bằng nhau. </w:t>
            </w:r>
            <w:r w:rsidRPr="00F36EB0">
              <w:rPr>
                <w:rFonts w:eastAsia="Times New Roman" w:cs="Times New Roman"/>
                <w:i/>
              </w:rPr>
              <w:t>Tam giác cân.</w:t>
            </w:r>
            <w:r w:rsidRPr="00F36EB0">
              <w:rPr>
                <w:rFonts w:eastAsia="Times New Roman" w:cs="Times New Roman"/>
                <w:i/>
                <w:lang w:val="da-DK"/>
              </w:rPr>
              <w:t xml:space="preserve"> (14 tiết)</w:t>
            </w:r>
          </w:p>
        </w:tc>
        <w:tc>
          <w:tcPr>
            <w:tcW w:w="448" w:type="pct"/>
            <w:shd w:val="clear" w:color="auto" w:fill="E2EFD9" w:themeFill="accent6" w:themeFillTint="33"/>
            <w:vAlign w:val="center"/>
          </w:tcPr>
          <w:p w14:paraId="46E32004" w14:textId="77777777" w:rsidR="00F36EB0" w:rsidRPr="00F36EB0" w:rsidRDefault="00F36EB0" w:rsidP="00A51727">
            <w:pPr>
              <w:spacing w:after="120"/>
              <w:jc w:val="center"/>
              <w:rPr>
                <w:rFonts w:cs="Times New Roman"/>
                <w:color w:val="FF0000"/>
                <w:spacing w:val="-8"/>
              </w:rPr>
            </w:pPr>
            <w:r w:rsidRPr="00F36EB0">
              <w:rPr>
                <w:rFonts w:cs="Times New Roman"/>
                <w:color w:val="FF0000"/>
                <w:spacing w:val="-8"/>
              </w:rPr>
              <w:t>2</w:t>
            </w:r>
          </w:p>
          <w:p w14:paraId="12500330" w14:textId="77777777" w:rsidR="00F36EB0" w:rsidRPr="00F36EB0" w:rsidRDefault="00F36EB0" w:rsidP="00A51727">
            <w:pPr>
              <w:spacing w:after="120"/>
              <w:jc w:val="center"/>
              <w:rPr>
                <w:rFonts w:cs="Times New Roman"/>
                <w:color w:val="FF0000"/>
                <w:spacing w:val="-8"/>
              </w:rPr>
            </w:pPr>
            <w:r w:rsidRPr="00F36EB0">
              <w:rPr>
                <w:rFonts w:cs="Times New Roman"/>
                <w:color w:val="FF0000"/>
                <w:spacing w:val="-8"/>
              </w:rPr>
              <w:t>(TN 11,12)</w:t>
            </w:r>
          </w:p>
        </w:tc>
        <w:tc>
          <w:tcPr>
            <w:tcW w:w="341" w:type="pct"/>
            <w:shd w:val="clear" w:color="auto" w:fill="E2EFD9" w:themeFill="accent6" w:themeFillTint="33"/>
            <w:vAlign w:val="center"/>
          </w:tcPr>
          <w:p w14:paraId="2296F1BA" w14:textId="77777777" w:rsidR="00F36EB0" w:rsidRPr="00F36EB0" w:rsidRDefault="00F36EB0" w:rsidP="00A51727">
            <w:pPr>
              <w:spacing w:after="120"/>
              <w:jc w:val="center"/>
              <w:rPr>
                <w:rFonts w:cs="Times New Roman"/>
                <w:spacing w:val="-8"/>
              </w:rPr>
            </w:pPr>
          </w:p>
        </w:tc>
        <w:tc>
          <w:tcPr>
            <w:tcW w:w="340" w:type="pct"/>
            <w:shd w:val="clear" w:color="auto" w:fill="DEEAF6" w:themeFill="accent5" w:themeFillTint="33"/>
            <w:vAlign w:val="center"/>
          </w:tcPr>
          <w:p w14:paraId="13C42345" w14:textId="77777777" w:rsidR="00F36EB0" w:rsidRPr="00F36EB0" w:rsidRDefault="00F36EB0" w:rsidP="00A51727">
            <w:pPr>
              <w:spacing w:after="120"/>
              <w:jc w:val="center"/>
              <w:rPr>
                <w:rFonts w:cs="Times New Roman"/>
                <w:spacing w:val="-8"/>
              </w:rPr>
            </w:pPr>
          </w:p>
        </w:tc>
        <w:tc>
          <w:tcPr>
            <w:tcW w:w="299" w:type="pct"/>
            <w:shd w:val="clear" w:color="auto" w:fill="DEEAF6" w:themeFill="accent5" w:themeFillTint="33"/>
            <w:vAlign w:val="center"/>
          </w:tcPr>
          <w:p w14:paraId="6689D878" w14:textId="77777777" w:rsidR="00F36EB0" w:rsidRPr="00F36EB0" w:rsidRDefault="00F36EB0" w:rsidP="00A51727">
            <w:pPr>
              <w:spacing w:after="120"/>
              <w:jc w:val="center"/>
              <w:rPr>
                <w:rFonts w:cs="Times New Roman"/>
                <w:spacing w:val="-8"/>
              </w:rPr>
            </w:pPr>
            <w:r w:rsidRPr="00F36EB0">
              <w:rPr>
                <w:rFonts w:cs="Times New Roman"/>
                <w:spacing w:val="-8"/>
              </w:rPr>
              <w:t>1</w:t>
            </w:r>
          </w:p>
          <w:p w14:paraId="51425B98" w14:textId="77777777" w:rsidR="00F36EB0" w:rsidRPr="00F36EB0" w:rsidRDefault="00F36EB0" w:rsidP="00FD6064">
            <w:pPr>
              <w:spacing w:after="120"/>
              <w:jc w:val="center"/>
              <w:rPr>
                <w:rFonts w:cs="Times New Roman"/>
                <w:spacing w:val="-8"/>
              </w:rPr>
            </w:pPr>
            <w:r w:rsidRPr="00F36EB0">
              <w:rPr>
                <w:rFonts w:cs="Times New Roman"/>
                <w:spacing w:val="-8"/>
              </w:rPr>
              <w:t>(TL3a)</w:t>
            </w:r>
          </w:p>
        </w:tc>
        <w:tc>
          <w:tcPr>
            <w:tcW w:w="239" w:type="pct"/>
            <w:shd w:val="clear" w:color="auto" w:fill="FFF2CC" w:themeFill="accent4" w:themeFillTint="33"/>
            <w:vAlign w:val="center"/>
          </w:tcPr>
          <w:p w14:paraId="79C0B48D" w14:textId="77777777" w:rsidR="00F36EB0" w:rsidRPr="00F36EB0" w:rsidRDefault="00F36EB0" w:rsidP="00A51727">
            <w:pPr>
              <w:spacing w:after="120"/>
              <w:jc w:val="center"/>
              <w:rPr>
                <w:rFonts w:cs="Times New Roman"/>
                <w:color w:val="FF0000"/>
                <w:spacing w:val="-8"/>
              </w:rPr>
            </w:pPr>
          </w:p>
        </w:tc>
        <w:tc>
          <w:tcPr>
            <w:tcW w:w="337" w:type="pct"/>
            <w:shd w:val="clear" w:color="auto" w:fill="FFF2CC" w:themeFill="accent4" w:themeFillTint="33"/>
            <w:vAlign w:val="center"/>
          </w:tcPr>
          <w:p w14:paraId="70DB795C" w14:textId="77777777" w:rsidR="00F36EB0" w:rsidRPr="00F36EB0" w:rsidRDefault="00F36EB0" w:rsidP="00A51727">
            <w:pPr>
              <w:spacing w:after="120"/>
              <w:jc w:val="center"/>
              <w:rPr>
                <w:rFonts w:cs="Times New Roman"/>
                <w:spacing w:val="-8"/>
              </w:rPr>
            </w:pPr>
            <w:r w:rsidRPr="00F36EB0">
              <w:rPr>
                <w:rFonts w:cs="Times New Roman"/>
                <w:spacing w:val="-8"/>
              </w:rPr>
              <w:t>2</w:t>
            </w:r>
          </w:p>
          <w:p w14:paraId="2ECBAD3E" w14:textId="77777777" w:rsidR="00F36EB0" w:rsidRPr="00F36EB0" w:rsidRDefault="00F36EB0" w:rsidP="00FD6064">
            <w:pPr>
              <w:spacing w:after="120"/>
              <w:jc w:val="center"/>
              <w:rPr>
                <w:rFonts w:cs="Times New Roman"/>
                <w:spacing w:val="-8"/>
              </w:rPr>
            </w:pPr>
            <w:r w:rsidRPr="00F36EB0">
              <w:rPr>
                <w:rFonts w:cs="Times New Roman"/>
                <w:spacing w:val="-8"/>
              </w:rPr>
              <w:t>(TL 3 b,c)</w:t>
            </w:r>
          </w:p>
        </w:tc>
        <w:tc>
          <w:tcPr>
            <w:tcW w:w="317" w:type="pct"/>
            <w:shd w:val="clear" w:color="auto" w:fill="E7E6E6" w:themeFill="background2"/>
            <w:vAlign w:val="center"/>
          </w:tcPr>
          <w:p w14:paraId="56C1EFE0" w14:textId="77777777" w:rsidR="00F36EB0" w:rsidRPr="00F36EB0" w:rsidRDefault="00F36EB0" w:rsidP="00A51727">
            <w:pPr>
              <w:spacing w:after="120"/>
              <w:jc w:val="center"/>
              <w:rPr>
                <w:rFonts w:cs="Times New Roman"/>
                <w:color w:val="FF0000"/>
                <w:spacing w:val="-8"/>
              </w:rPr>
            </w:pPr>
          </w:p>
        </w:tc>
        <w:tc>
          <w:tcPr>
            <w:tcW w:w="375" w:type="pct"/>
            <w:shd w:val="clear" w:color="auto" w:fill="E7E6E6" w:themeFill="background2"/>
            <w:vAlign w:val="center"/>
          </w:tcPr>
          <w:p w14:paraId="691C41BC" w14:textId="77777777" w:rsidR="00F36EB0" w:rsidRPr="00F36EB0" w:rsidRDefault="00F36EB0" w:rsidP="00A51727">
            <w:pPr>
              <w:spacing w:after="120"/>
              <w:jc w:val="center"/>
              <w:rPr>
                <w:rFonts w:cs="Times New Roman"/>
                <w:spacing w:val="-8"/>
              </w:rPr>
            </w:pPr>
            <w:r w:rsidRPr="00F36EB0">
              <w:rPr>
                <w:rFonts w:cs="Times New Roman"/>
                <w:spacing w:val="-8"/>
              </w:rPr>
              <w:t>1</w:t>
            </w:r>
          </w:p>
          <w:p w14:paraId="7C12AF92" w14:textId="77777777" w:rsidR="00F36EB0" w:rsidRPr="00F36EB0" w:rsidRDefault="00F36EB0" w:rsidP="00A51727">
            <w:pPr>
              <w:spacing w:after="120"/>
              <w:jc w:val="center"/>
              <w:rPr>
                <w:rFonts w:cs="Times New Roman"/>
                <w:spacing w:val="-8"/>
              </w:rPr>
            </w:pPr>
            <w:r w:rsidRPr="00F36EB0">
              <w:rPr>
                <w:rFonts w:cs="Times New Roman"/>
                <w:spacing w:val="-8"/>
              </w:rPr>
              <w:t>(TL3d)</w:t>
            </w:r>
          </w:p>
          <w:p w14:paraId="73E671EA" w14:textId="77777777" w:rsidR="00F36EB0" w:rsidRPr="00F36EB0" w:rsidRDefault="00F36EB0" w:rsidP="00FD6064">
            <w:pPr>
              <w:spacing w:after="120"/>
              <w:jc w:val="center"/>
              <w:rPr>
                <w:rFonts w:cs="Times New Roman"/>
                <w:spacing w:val="-8"/>
              </w:rPr>
            </w:pPr>
          </w:p>
        </w:tc>
        <w:tc>
          <w:tcPr>
            <w:tcW w:w="370" w:type="pct"/>
          </w:tcPr>
          <w:p w14:paraId="6AAD2434" w14:textId="77777777" w:rsidR="00F36EB0" w:rsidRPr="00F36EB0" w:rsidRDefault="00F36EB0" w:rsidP="00A51727">
            <w:pPr>
              <w:spacing w:after="120"/>
              <w:jc w:val="center"/>
              <w:rPr>
                <w:rFonts w:cs="Times New Roman"/>
                <w:spacing w:val="-8"/>
              </w:rPr>
            </w:pPr>
            <w:r w:rsidRPr="00F36EB0">
              <w:rPr>
                <w:rFonts w:cs="Times New Roman"/>
                <w:spacing w:val="-8"/>
              </w:rPr>
              <w:t>45%</w:t>
            </w:r>
          </w:p>
        </w:tc>
      </w:tr>
      <w:tr w:rsidR="00F36EB0" w:rsidRPr="00F36EB0" w14:paraId="38EDB535" w14:textId="77777777" w:rsidTr="00594C9A">
        <w:trPr>
          <w:trHeight w:val="274"/>
        </w:trPr>
        <w:tc>
          <w:tcPr>
            <w:tcW w:w="1934" w:type="pct"/>
            <w:gridSpan w:val="3"/>
          </w:tcPr>
          <w:p w14:paraId="755D1A65" w14:textId="77777777" w:rsidR="00F36EB0" w:rsidRPr="00F36EB0" w:rsidRDefault="00F36EB0" w:rsidP="00A51727">
            <w:pPr>
              <w:spacing w:after="120"/>
              <w:jc w:val="center"/>
              <w:rPr>
                <w:rFonts w:cs="Times New Roman"/>
                <w:b/>
                <w:bCs/>
                <w:spacing w:val="-8"/>
              </w:rPr>
            </w:pPr>
            <w:r w:rsidRPr="00F36EB0">
              <w:rPr>
                <w:rFonts w:cs="Times New Roman"/>
                <w:b/>
                <w:bCs/>
                <w:spacing w:val="-8"/>
              </w:rPr>
              <w:t>Tổng</w:t>
            </w:r>
          </w:p>
        </w:tc>
        <w:tc>
          <w:tcPr>
            <w:tcW w:w="448" w:type="pct"/>
            <w:shd w:val="clear" w:color="auto" w:fill="E2EFD9" w:themeFill="accent6" w:themeFillTint="33"/>
            <w:vAlign w:val="center"/>
          </w:tcPr>
          <w:p w14:paraId="0FCA7CC5" w14:textId="77777777" w:rsidR="00F36EB0" w:rsidRPr="00F36EB0" w:rsidRDefault="00F36EB0" w:rsidP="00A51727">
            <w:pPr>
              <w:spacing w:after="120"/>
              <w:jc w:val="center"/>
              <w:rPr>
                <w:rFonts w:cs="Times New Roman"/>
                <w:b/>
                <w:bCs/>
                <w:spacing w:val="-8"/>
              </w:rPr>
            </w:pPr>
            <w:r w:rsidRPr="00F36EB0">
              <w:rPr>
                <w:rFonts w:cs="Times New Roman"/>
                <w:b/>
                <w:bCs/>
                <w:spacing w:val="-8"/>
              </w:rPr>
              <w:t>12</w:t>
            </w:r>
          </w:p>
        </w:tc>
        <w:tc>
          <w:tcPr>
            <w:tcW w:w="341" w:type="pct"/>
            <w:shd w:val="clear" w:color="auto" w:fill="E2EFD9" w:themeFill="accent6" w:themeFillTint="33"/>
            <w:vAlign w:val="center"/>
          </w:tcPr>
          <w:p w14:paraId="66215094" w14:textId="77777777" w:rsidR="00F36EB0" w:rsidRPr="00F36EB0" w:rsidRDefault="00F36EB0" w:rsidP="00A51727">
            <w:pPr>
              <w:spacing w:after="120"/>
              <w:jc w:val="center"/>
              <w:rPr>
                <w:rFonts w:cs="Times New Roman"/>
                <w:b/>
                <w:bCs/>
                <w:spacing w:val="-8"/>
              </w:rPr>
            </w:pPr>
            <w:r w:rsidRPr="00F36EB0">
              <w:rPr>
                <w:rFonts w:cs="Times New Roman"/>
                <w:b/>
                <w:bCs/>
                <w:spacing w:val="-8"/>
              </w:rPr>
              <w:t>2</w:t>
            </w:r>
          </w:p>
        </w:tc>
        <w:tc>
          <w:tcPr>
            <w:tcW w:w="340" w:type="pct"/>
            <w:shd w:val="clear" w:color="auto" w:fill="DEEAF6" w:themeFill="accent5" w:themeFillTint="33"/>
            <w:vAlign w:val="center"/>
          </w:tcPr>
          <w:p w14:paraId="271D34C1" w14:textId="77777777" w:rsidR="00F36EB0" w:rsidRPr="00F36EB0" w:rsidRDefault="00F36EB0" w:rsidP="00A51727">
            <w:pPr>
              <w:spacing w:after="120"/>
              <w:jc w:val="center"/>
              <w:rPr>
                <w:rFonts w:cs="Times New Roman"/>
                <w:b/>
                <w:bCs/>
                <w:spacing w:val="-8"/>
              </w:rPr>
            </w:pPr>
          </w:p>
        </w:tc>
        <w:tc>
          <w:tcPr>
            <w:tcW w:w="299" w:type="pct"/>
            <w:shd w:val="clear" w:color="auto" w:fill="DEEAF6" w:themeFill="accent5" w:themeFillTint="33"/>
            <w:vAlign w:val="center"/>
          </w:tcPr>
          <w:p w14:paraId="267D94AD" w14:textId="77777777" w:rsidR="00F36EB0" w:rsidRPr="00F36EB0" w:rsidRDefault="00F36EB0" w:rsidP="00A51727">
            <w:pPr>
              <w:spacing w:after="120"/>
              <w:ind w:hanging="143"/>
              <w:jc w:val="center"/>
              <w:rPr>
                <w:rFonts w:cs="Times New Roman"/>
                <w:b/>
                <w:bCs/>
                <w:spacing w:val="-8"/>
              </w:rPr>
            </w:pPr>
            <w:r w:rsidRPr="00F36EB0">
              <w:rPr>
                <w:rFonts w:cs="Times New Roman"/>
                <w:b/>
                <w:bCs/>
                <w:spacing w:val="-8"/>
              </w:rPr>
              <w:t>3</w:t>
            </w:r>
          </w:p>
        </w:tc>
        <w:tc>
          <w:tcPr>
            <w:tcW w:w="239" w:type="pct"/>
            <w:shd w:val="clear" w:color="auto" w:fill="FFF2CC" w:themeFill="accent4" w:themeFillTint="33"/>
            <w:vAlign w:val="center"/>
          </w:tcPr>
          <w:p w14:paraId="3ABD6C0B" w14:textId="77777777" w:rsidR="00F36EB0" w:rsidRPr="00F36EB0" w:rsidRDefault="00F36EB0" w:rsidP="00A51727">
            <w:pPr>
              <w:spacing w:after="120"/>
              <w:jc w:val="center"/>
              <w:rPr>
                <w:rFonts w:cs="Times New Roman"/>
                <w:b/>
                <w:bCs/>
                <w:spacing w:val="-8"/>
              </w:rPr>
            </w:pPr>
          </w:p>
        </w:tc>
        <w:tc>
          <w:tcPr>
            <w:tcW w:w="337" w:type="pct"/>
            <w:shd w:val="clear" w:color="auto" w:fill="FFF2CC" w:themeFill="accent4" w:themeFillTint="33"/>
            <w:vAlign w:val="center"/>
          </w:tcPr>
          <w:p w14:paraId="0FE6A882" w14:textId="77777777" w:rsidR="00F36EB0" w:rsidRPr="00F36EB0" w:rsidRDefault="00F36EB0" w:rsidP="00A51727">
            <w:pPr>
              <w:spacing w:after="120"/>
              <w:ind w:right="-105" w:hanging="101"/>
              <w:jc w:val="center"/>
              <w:rPr>
                <w:rFonts w:cs="Times New Roman"/>
                <w:b/>
                <w:bCs/>
                <w:spacing w:val="-8"/>
              </w:rPr>
            </w:pPr>
            <w:r w:rsidRPr="00F36EB0">
              <w:rPr>
                <w:rFonts w:cs="Times New Roman"/>
                <w:b/>
                <w:bCs/>
                <w:spacing w:val="-8"/>
              </w:rPr>
              <w:t>2</w:t>
            </w:r>
          </w:p>
        </w:tc>
        <w:tc>
          <w:tcPr>
            <w:tcW w:w="317" w:type="pct"/>
            <w:shd w:val="clear" w:color="auto" w:fill="E7E6E6" w:themeFill="background2"/>
            <w:vAlign w:val="center"/>
          </w:tcPr>
          <w:p w14:paraId="1EDB33C8" w14:textId="77777777" w:rsidR="00F36EB0" w:rsidRPr="00F36EB0" w:rsidRDefault="00F36EB0" w:rsidP="00A51727">
            <w:pPr>
              <w:spacing w:after="120"/>
              <w:jc w:val="center"/>
              <w:rPr>
                <w:rFonts w:cs="Times New Roman"/>
                <w:b/>
                <w:bCs/>
                <w:spacing w:val="-8"/>
              </w:rPr>
            </w:pPr>
          </w:p>
        </w:tc>
        <w:tc>
          <w:tcPr>
            <w:tcW w:w="375" w:type="pct"/>
            <w:shd w:val="clear" w:color="auto" w:fill="E7E6E6" w:themeFill="background2"/>
            <w:vAlign w:val="center"/>
          </w:tcPr>
          <w:p w14:paraId="5A5E4E1B" w14:textId="77777777" w:rsidR="00F36EB0" w:rsidRPr="00F36EB0" w:rsidRDefault="00F36EB0" w:rsidP="00A51727">
            <w:pPr>
              <w:spacing w:after="120"/>
              <w:jc w:val="center"/>
              <w:rPr>
                <w:rFonts w:cs="Times New Roman"/>
                <w:b/>
                <w:bCs/>
                <w:spacing w:val="-8"/>
              </w:rPr>
            </w:pPr>
            <w:r w:rsidRPr="00F36EB0">
              <w:rPr>
                <w:rFonts w:cs="Times New Roman"/>
                <w:b/>
                <w:bCs/>
                <w:spacing w:val="-8"/>
              </w:rPr>
              <w:t>1</w:t>
            </w:r>
          </w:p>
        </w:tc>
        <w:tc>
          <w:tcPr>
            <w:tcW w:w="370" w:type="pct"/>
          </w:tcPr>
          <w:p w14:paraId="6EE74277" w14:textId="77777777" w:rsidR="00F36EB0" w:rsidRPr="00F36EB0" w:rsidRDefault="00F36EB0" w:rsidP="00A51727">
            <w:pPr>
              <w:spacing w:after="120"/>
              <w:jc w:val="center"/>
              <w:rPr>
                <w:rFonts w:cs="Times New Roman"/>
                <w:spacing w:val="-8"/>
              </w:rPr>
            </w:pPr>
            <w:r w:rsidRPr="00F36EB0">
              <w:rPr>
                <w:rFonts w:cs="Times New Roman"/>
                <w:spacing w:val="-8"/>
              </w:rPr>
              <w:t>20</w:t>
            </w:r>
          </w:p>
        </w:tc>
      </w:tr>
      <w:tr w:rsidR="00F36EB0" w:rsidRPr="00F36EB0" w14:paraId="429BC794" w14:textId="77777777" w:rsidTr="00594C9A">
        <w:trPr>
          <w:trHeight w:val="274"/>
        </w:trPr>
        <w:tc>
          <w:tcPr>
            <w:tcW w:w="1934" w:type="pct"/>
            <w:gridSpan w:val="3"/>
          </w:tcPr>
          <w:p w14:paraId="124D9457" w14:textId="77777777" w:rsidR="00F36EB0" w:rsidRPr="00F36EB0" w:rsidRDefault="00F36EB0" w:rsidP="00A51727">
            <w:pPr>
              <w:spacing w:after="120"/>
              <w:jc w:val="center"/>
              <w:rPr>
                <w:rFonts w:cs="Times New Roman"/>
                <w:b/>
                <w:bCs/>
                <w:spacing w:val="-8"/>
              </w:rPr>
            </w:pPr>
            <w:r w:rsidRPr="00F36EB0">
              <w:rPr>
                <w:rFonts w:cs="Times New Roman"/>
                <w:b/>
                <w:bCs/>
                <w:spacing w:val="-8"/>
              </w:rPr>
              <w:t>Tỉ lệ %</w:t>
            </w:r>
          </w:p>
        </w:tc>
        <w:tc>
          <w:tcPr>
            <w:tcW w:w="789" w:type="pct"/>
            <w:gridSpan w:val="2"/>
            <w:shd w:val="clear" w:color="auto" w:fill="E2EFD9" w:themeFill="accent6" w:themeFillTint="33"/>
            <w:vAlign w:val="center"/>
          </w:tcPr>
          <w:p w14:paraId="4540782A" w14:textId="77777777" w:rsidR="00F36EB0" w:rsidRPr="00F36EB0" w:rsidRDefault="00F36EB0" w:rsidP="00A51727">
            <w:pPr>
              <w:spacing w:after="120"/>
              <w:jc w:val="center"/>
              <w:rPr>
                <w:rFonts w:cs="Times New Roman"/>
                <w:b/>
                <w:bCs/>
                <w:spacing w:val="-8"/>
              </w:rPr>
            </w:pPr>
            <w:r w:rsidRPr="00F36EB0">
              <w:rPr>
                <w:rFonts w:cs="Times New Roman"/>
                <w:b/>
                <w:spacing w:val="-8"/>
              </w:rPr>
              <w:t>40%</w:t>
            </w:r>
          </w:p>
        </w:tc>
        <w:tc>
          <w:tcPr>
            <w:tcW w:w="639" w:type="pct"/>
            <w:gridSpan w:val="2"/>
            <w:shd w:val="clear" w:color="auto" w:fill="DEEAF6" w:themeFill="accent5" w:themeFillTint="33"/>
            <w:vAlign w:val="center"/>
          </w:tcPr>
          <w:p w14:paraId="554EC3B1" w14:textId="77777777" w:rsidR="00F36EB0" w:rsidRPr="00F36EB0" w:rsidRDefault="00F36EB0" w:rsidP="00A51727">
            <w:pPr>
              <w:spacing w:after="120"/>
              <w:ind w:hanging="143"/>
              <w:jc w:val="center"/>
              <w:rPr>
                <w:rFonts w:cs="Times New Roman"/>
                <w:b/>
                <w:bCs/>
                <w:spacing w:val="-8"/>
              </w:rPr>
            </w:pPr>
            <w:r w:rsidRPr="00F36EB0">
              <w:rPr>
                <w:rFonts w:cs="Times New Roman"/>
                <w:b/>
                <w:spacing w:val="-8"/>
              </w:rPr>
              <w:t>30%</w:t>
            </w:r>
          </w:p>
        </w:tc>
        <w:tc>
          <w:tcPr>
            <w:tcW w:w="576" w:type="pct"/>
            <w:gridSpan w:val="2"/>
            <w:shd w:val="clear" w:color="auto" w:fill="FFF2CC" w:themeFill="accent4" w:themeFillTint="33"/>
            <w:vAlign w:val="center"/>
          </w:tcPr>
          <w:p w14:paraId="49B62E5F" w14:textId="77777777" w:rsidR="00F36EB0" w:rsidRPr="00F36EB0" w:rsidRDefault="00F36EB0" w:rsidP="00A51727">
            <w:pPr>
              <w:spacing w:after="120"/>
              <w:ind w:right="-105" w:hanging="101"/>
              <w:jc w:val="center"/>
              <w:rPr>
                <w:rFonts w:cs="Times New Roman"/>
                <w:b/>
                <w:bCs/>
                <w:spacing w:val="-8"/>
              </w:rPr>
            </w:pPr>
            <w:r w:rsidRPr="00F36EB0">
              <w:rPr>
                <w:rFonts w:cs="Times New Roman"/>
                <w:b/>
                <w:spacing w:val="-8"/>
              </w:rPr>
              <w:t>20%</w:t>
            </w:r>
          </w:p>
        </w:tc>
        <w:tc>
          <w:tcPr>
            <w:tcW w:w="692" w:type="pct"/>
            <w:gridSpan w:val="2"/>
            <w:shd w:val="clear" w:color="auto" w:fill="E7E6E6" w:themeFill="background2"/>
            <w:vAlign w:val="center"/>
          </w:tcPr>
          <w:p w14:paraId="6D1DE0E1" w14:textId="77777777" w:rsidR="00F36EB0" w:rsidRPr="00F36EB0" w:rsidRDefault="00F36EB0" w:rsidP="00A51727">
            <w:pPr>
              <w:spacing w:after="120"/>
              <w:jc w:val="center"/>
              <w:rPr>
                <w:rFonts w:cs="Times New Roman"/>
                <w:b/>
                <w:bCs/>
                <w:spacing w:val="-8"/>
              </w:rPr>
            </w:pPr>
            <w:r w:rsidRPr="00F36EB0">
              <w:rPr>
                <w:rFonts w:cs="Times New Roman"/>
                <w:b/>
                <w:spacing w:val="-8"/>
              </w:rPr>
              <w:t>10%</w:t>
            </w:r>
          </w:p>
        </w:tc>
        <w:tc>
          <w:tcPr>
            <w:tcW w:w="370" w:type="pct"/>
          </w:tcPr>
          <w:p w14:paraId="2E4906EF" w14:textId="77777777" w:rsidR="00F36EB0" w:rsidRPr="00F36EB0" w:rsidRDefault="00F36EB0" w:rsidP="00A51727">
            <w:pPr>
              <w:spacing w:after="120"/>
              <w:jc w:val="center"/>
              <w:rPr>
                <w:rFonts w:cs="Times New Roman"/>
                <w:b/>
                <w:bCs/>
                <w:spacing w:val="-8"/>
              </w:rPr>
            </w:pPr>
            <w:r w:rsidRPr="00F36EB0">
              <w:rPr>
                <w:rFonts w:cs="Times New Roman"/>
                <w:b/>
                <w:bCs/>
                <w:spacing w:val="-8"/>
              </w:rPr>
              <w:t>100%</w:t>
            </w:r>
          </w:p>
        </w:tc>
      </w:tr>
      <w:tr w:rsidR="00F36EB0" w:rsidRPr="00F36EB0" w14:paraId="5B82157B" w14:textId="77777777" w:rsidTr="0017475D">
        <w:trPr>
          <w:trHeight w:val="145"/>
        </w:trPr>
        <w:tc>
          <w:tcPr>
            <w:tcW w:w="1934" w:type="pct"/>
            <w:gridSpan w:val="3"/>
          </w:tcPr>
          <w:p w14:paraId="6D4460EA" w14:textId="77777777" w:rsidR="00F36EB0" w:rsidRPr="00F36EB0" w:rsidRDefault="00F36EB0" w:rsidP="00A51727">
            <w:pPr>
              <w:spacing w:after="120"/>
              <w:jc w:val="center"/>
              <w:rPr>
                <w:rFonts w:cs="Times New Roman"/>
                <w:b/>
                <w:bCs/>
                <w:spacing w:val="-8"/>
              </w:rPr>
            </w:pPr>
            <w:r w:rsidRPr="00F36EB0">
              <w:rPr>
                <w:rFonts w:cs="Times New Roman"/>
                <w:b/>
                <w:bCs/>
                <w:spacing w:val="-8"/>
              </w:rPr>
              <w:t>Tỉ lệ chung</w:t>
            </w:r>
          </w:p>
        </w:tc>
        <w:tc>
          <w:tcPr>
            <w:tcW w:w="1428" w:type="pct"/>
            <w:gridSpan w:val="4"/>
            <w:shd w:val="clear" w:color="auto" w:fill="E2EFD9" w:themeFill="accent6" w:themeFillTint="33"/>
            <w:vAlign w:val="center"/>
          </w:tcPr>
          <w:p w14:paraId="7346DD47" w14:textId="77777777" w:rsidR="00F36EB0" w:rsidRPr="00F36EB0" w:rsidRDefault="00F36EB0" w:rsidP="00A51727">
            <w:pPr>
              <w:spacing w:after="120"/>
              <w:jc w:val="center"/>
              <w:rPr>
                <w:rFonts w:cs="Times New Roman"/>
                <w:b/>
                <w:spacing w:val="-8"/>
              </w:rPr>
            </w:pPr>
            <w:r w:rsidRPr="00F36EB0">
              <w:rPr>
                <w:rFonts w:cs="Times New Roman"/>
                <w:b/>
                <w:spacing w:val="-8"/>
              </w:rPr>
              <w:t>70%</w:t>
            </w:r>
          </w:p>
        </w:tc>
        <w:tc>
          <w:tcPr>
            <w:tcW w:w="1268" w:type="pct"/>
            <w:gridSpan w:val="4"/>
            <w:shd w:val="clear" w:color="auto" w:fill="FFF2CC" w:themeFill="accent4" w:themeFillTint="33"/>
            <w:vAlign w:val="center"/>
          </w:tcPr>
          <w:p w14:paraId="00A3D8C5" w14:textId="77777777" w:rsidR="00F36EB0" w:rsidRPr="00F36EB0" w:rsidRDefault="00F36EB0" w:rsidP="00A51727">
            <w:pPr>
              <w:spacing w:after="120"/>
              <w:jc w:val="center"/>
              <w:rPr>
                <w:rFonts w:cs="Times New Roman"/>
                <w:b/>
                <w:spacing w:val="-8"/>
              </w:rPr>
            </w:pPr>
            <w:r w:rsidRPr="00F36EB0">
              <w:rPr>
                <w:rFonts w:cs="Times New Roman"/>
                <w:b/>
                <w:spacing w:val="-8"/>
              </w:rPr>
              <w:t>30%</w:t>
            </w:r>
          </w:p>
        </w:tc>
        <w:tc>
          <w:tcPr>
            <w:tcW w:w="370" w:type="pct"/>
          </w:tcPr>
          <w:p w14:paraId="28BFA74E" w14:textId="77777777" w:rsidR="00F36EB0" w:rsidRPr="00F36EB0" w:rsidRDefault="00F36EB0" w:rsidP="00A51727">
            <w:pPr>
              <w:spacing w:after="120"/>
              <w:jc w:val="center"/>
              <w:rPr>
                <w:rFonts w:cs="Times New Roman"/>
                <w:b/>
                <w:bCs/>
                <w:spacing w:val="-8"/>
              </w:rPr>
            </w:pPr>
            <w:r w:rsidRPr="00F36EB0">
              <w:rPr>
                <w:rFonts w:cs="Times New Roman"/>
                <w:b/>
                <w:bCs/>
                <w:spacing w:val="-8"/>
              </w:rPr>
              <w:t>100%</w:t>
            </w:r>
          </w:p>
        </w:tc>
      </w:tr>
    </w:tbl>
    <w:p w14:paraId="287EF33A" w14:textId="77777777" w:rsidR="00F36EB0" w:rsidRPr="00F36EB0" w:rsidRDefault="00F36EB0">
      <w:pPr>
        <w:rPr>
          <w:rFonts w:ascii="Times New Roman" w:hAnsi="Times New Roman" w:cs="Times New Roman"/>
        </w:rPr>
      </w:pPr>
    </w:p>
    <w:p w14:paraId="2945CAA5" w14:textId="77777777" w:rsidR="00F36EB0" w:rsidRPr="00F36EB0" w:rsidRDefault="00F36EB0">
      <w:pPr>
        <w:rPr>
          <w:rFonts w:ascii="Times New Roman" w:hAnsi="Times New Roman" w:cs="Times New Roman"/>
        </w:rPr>
      </w:pPr>
    </w:p>
    <w:p w14:paraId="757BD5DC" w14:textId="77777777" w:rsidR="00F36EB0" w:rsidRPr="00F36EB0" w:rsidRDefault="00F36EB0" w:rsidP="00633B2C">
      <w:pPr>
        <w:spacing w:after="240"/>
        <w:jc w:val="center"/>
        <w:rPr>
          <w:rFonts w:ascii="Times New Roman" w:hAnsi="Times New Roman" w:cs="Times New Roman"/>
          <w:b/>
          <w:sz w:val="28"/>
        </w:rPr>
      </w:pPr>
      <w:r w:rsidRPr="00F36EB0">
        <w:rPr>
          <w:rFonts w:ascii="Times New Roman" w:hAnsi="Times New Roman" w:cs="Times New Roman"/>
          <w:b/>
          <w:sz w:val="28"/>
        </w:rPr>
        <w:t>BẢNG ĐẶC TẢ MỨC ĐỘ ĐÁNH GIÁ GIỮA KÌ 2 MÔN TOÁN - LỚP 7</w:t>
      </w:r>
    </w:p>
    <w:tbl>
      <w:tblPr>
        <w:tblStyle w:val="TableGrid"/>
        <w:tblW w:w="14642" w:type="dxa"/>
        <w:tblLayout w:type="fixed"/>
        <w:tblLook w:val="04A0" w:firstRow="1" w:lastRow="0" w:firstColumn="1" w:lastColumn="0" w:noHBand="0" w:noVBand="1"/>
      </w:tblPr>
      <w:tblGrid>
        <w:gridCol w:w="740"/>
        <w:gridCol w:w="1183"/>
        <w:gridCol w:w="2665"/>
        <w:gridCol w:w="5051"/>
        <w:gridCol w:w="1451"/>
        <w:gridCol w:w="1184"/>
        <w:gridCol w:w="909"/>
        <w:gridCol w:w="1459"/>
      </w:tblGrid>
      <w:tr w:rsidR="00F36EB0" w:rsidRPr="00F36EB0" w14:paraId="1D03A6DA" w14:textId="77777777" w:rsidTr="006C7691">
        <w:trPr>
          <w:trHeight w:val="299"/>
        </w:trPr>
        <w:tc>
          <w:tcPr>
            <w:tcW w:w="740" w:type="dxa"/>
            <w:vMerge w:val="restart"/>
            <w:vAlign w:val="center"/>
          </w:tcPr>
          <w:p w14:paraId="2AC8426C" w14:textId="77777777" w:rsidR="00F36EB0" w:rsidRPr="00F36EB0" w:rsidRDefault="00F36EB0" w:rsidP="00A51727">
            <w:pPr>
              <w:jc w:val="center"/>
              <w:rPr>
                <w:rFonts w:cs="Times New Roman"/>
                <w:b/>
                <w:spacing w:val="-8"/>
              </w:rPr>
            </w:pPr>
            <w:r w:rsidRPr="00F36EB0">
              <w:rPr>
                <w:rFonts w:cs="Times New Roman"/>
                <w:b/>
                <w:spacing w:val="-8"/>
              </w:rPr>
              <w:t>TT</w:t>
            </w:r>
          </w:p>
        </w:tc>
        <w:tc>
          <w:tcPr>
            <w:tcW w:w="1183" w:type="dxa"/>
            <w:vMerge w:val="restart"/>
            <w:vAlign w:val="center"/>
          </w:tcPr>
          <w:p w14:paraId="5FA8F97B" w14:textId="77777777" w:rsidR="00F36EB0" w:rsidRPr="00F36EB0" w:rsidRDefault="00F36EB0" w:rsidP="00A51727">
            <w:pPr>
              <w:jc w:val="center"/>
              <w:rPr>
                <w:rFonts w:cs="Times New Roman"/>
                <w:b/>
                <w:spacing w:val="-8"/>
              </w:rPr>
            </w:pPr>
            <w:r w:rsidRPr="00F36EB0">
              <w:rPr>
                <w:rFonts w:cs="Times New Roman"/>
                <w:b/>
                <w:spacing w:val="-8"/>
              </w:rPr>
              <w:t>Chương/Chủ đề</w:t>
            </w:r>
          </w:p>
        </w:tc>
        <w:tc>
          <w:tcPr>
            <w:tcW w:w="2665" w:type="dxa"/>
            <w:vMerge w:val="restart"/>
            <w:vAlign w:val="center"/>
          </w:tcPr>
          <w:p w14:paraId="7077D220" w14:textId="77777777" w:rsidR="00F36EB0" w:rsidRPr="00F36EB0" w:rsidRDefault="00F36EB0" w:rsidP="00A51727">
            <w:pPr>
              <w:jc w:val="center"/>
              <w:rPr>
                <w:rFonts w:cs="Times New Roman"/>
                <w:b/>
                <w:spacing w:val="-8"/>
              </w:rPr>
            </w:pPr>
            <w:r w:rsidRPr="00F36EB0">
              <w:rPr>
                <w:rFonts w:cs="Times New Roman"/>
                <w:b/>
                <w:spacing w:val="-8"/>
              </w:rPr>
              <w:t>Nội dung/Đơn vị kiến thức</w:t>
            </w:r>
          </w:p>
        </w:tc>
        <w:tc>
          <w:tcPr>
            <w:tcW w:w="5051" w:type="dxa"/>
            <w:vMerge w:val="restart"/>
            <w:vAlign w:val="center"/>
          </w:tcPr>
          <w:p w14:paraId="3FC50BCA" w14:textId="77777777" w:rsidR="00F36EB0" w:rsidRPr="00F36EB0" w:rsidRDefault="00F36EB0" w:rsidP="00A51727">
            <w:pPr>
              <w:jc w:val="center"/>
              <w:rPr>
                <w:rFonts w:cs="Times New Roman"/>
                <w:b/>
                <w:spacing w:val="-8"/>
              </w:rPr>
            </w:pPr>
            <w:r w:rsidRPr="00F36EB0">
              <w:rPr>
                <w:rFonts w:cs="Times New Roman"/>
                <w:b/>
                <w:spacing w:val="-8"/>
              </w:rPr>
              <w:t>Mức độ đánh giá</w:t>
            </w:r>
          </w:p>
        </w:tc>
        <w:tc>
          <w:tcPr>
            <w:tcW w:w="5003" w:type="dxa"/>
            <w:gridSpan w:val="4"/>
          </w:tcPr>
          <w:p w14:paraId="05620919" w14:textId="77777777" w:rsidR="00F36EB0" w:rsidRPr="00F36EB0" w:rsidRDefault="00F36EB0" w:rsidP="00A51727">
            <w:pPr>
              <w:jc w:val="center"/>
              <w:rPr>
                <w:rFonts w:cs="Times New Roman"/>
                <w:b/>
                <w:spacing w:val="-8"/>
              </w:rPr>
            </w:pPr>
            <w:r w:rsidRPr="00F36EB0">
              <w:rPr>
                <w:rFonts w:cs="Times New Roman"/>
                <w:b/>
                <w:spacing w:val="-8"/>
              </w:rPr>
              <w:t>Số câu hỏi theo mức độ nhận thức</w:t>
            </w:r>
          </w:p>
        </w:tc>
      </w:tr>
      <w:tr w:rsidR="00F36EB0" w:rsidRPr="00F36EB0" w14:paraId="13669345" w14:textId="77777777" w:rsidTr="006C7691">
        <w:trPr>
          <w:trHeight w:val="299"/>
        </w:trPr>
        <w:tc>
          <w:tcPr>
            <w:tcW w:w="740" w:type="dxa"/>
            <w:vMerge/>
            <w:vAlign w:val="center"/>
          </w:tcPr>
          <w:p w14:paraId="3024B776" w14:textId="77777777" w:rsidR="00F36EB0" w:rsidRPr="00F36EB0" w:rsidRDefault="00F36EB0" w:rsidP="00A51727">
            <w:pPr>
              <w:jc w:val="center"/>
              <w:rPr>
                <w:rFonts w:cs="Times New Roman"/>
                <w:spacing w:val="-8"/>
              </w:rPr>
            </w:pPr>
          </w:p>
        </w:tc>
        <w:tc>
          <w:tcPr>
            <w:tcW w:w="1183" w:type="dxa"/>
            <w:vMerge/>
            <w:vAlign w:val="center"/>
          </w:tcPr>
          <w:p w14:paraId="0B9F0189" w14:textId="77777777" w:rsidR="00F36EB0" w:rsidRPr="00F36EB0" w:rsidRDefault="00F36EB0" w:rsidP="00A51727">
            <w:pPr>
              <w:jc w:val="center"/>
              <w:rPr>
                <w:rFonts w:cs="Times New Roman"/>
                <w:spacing w:val="-8"/>
              </w:rPr>
            </w:pPr>
          </w:p>
        </w:tc>
        <w:tc>
          <w:tcPr>
            <w:tcW w:w="2665" w:type="dxa"/>
            <w:vMerge/>
            <w:vAlign w:val="center"/>
          </w:tcPr>
          <w:p w14:paraId="6E0AAC2C" w14:textId="77777777" w:rsidR="00F36EB0" w:rsidRPr="00F36EB0" w:rsidRDefault="00F36EB0" w:rsidP="00A51727">
            <w:pPr>
              <w:jc w:val="center"/>
              <w:rPr>
                <w:rFonts w:cs="Times New Roman"/>
                <w:spacing w:val="-8"/>
              </w:rPr>
            </w:pPr>
          </w:p>
        </w:tc>
        <w:tc>
          <w:tcPr>
            <w:tcW w:w="5051" w:type="dxa"/>
            <w:vMerge/>
            <w:vAlign w:val="center"/>
          </w:tcPr>
          <w:p w14:paraId="2A7C1829" w14:textId="77777777" w:rsidR="00F36EB0" w:rsidRPr="00F36EB0" w:rsidRDefault="00F36EB0" w:rsidP="00A51727">
            <w:pPr>
              <w:jc w:val="center"/>
              <w:rPr>
                <w:rFonts w:cs="Times New Roman"/>
                <w:spacing w:val="-8"/>
              </w:rPr>
            </w:pPr>
          </w:p>
        </w:tc>
        <w:tc>
          <w:tcPr>
            <w:tcW w:w="1451" w:type="dxa"/>
          </w:tcPr>
          <w:p w14:paraId="75B7A041" w14:textId="77777777" w:rsidR="00F36EB0" w:rsidRPr="00F36EB0" w:rsidRDefault="00F36EB0" w:rsidP="00A51727">
            <w:pPr>
              <w:jc w:val="center"/>
              <w:rPr>
                <w:rFonts w:cs="Times New Roman"/>
                <w:spacing w:val="-8"/>
                <w:lang w:val="en-AU"/>
              </w:rPr>
            </w:pPr>
            <w:r w:rsidRPr="00F36EB0">
              <w:rPr>
                <w:rFonts w:cs="Times New Roman"/>
                <w:spacing w:val="-8"/>
                <w:lang w:val="en-AU"/>
              </w:rPr>
              <w:t>Nhận biêt</w:t>
            </w:r>
          </w:p>
        </w:tc>
        <w:tc>
          <w:tcPr>
            <w:tcW w:w="1184" w:type="dxa"/>
          </w:tcPr>
          <w:p w14:paraId="208BC2C5" w14:textId="77777777" w:rsidR="00F36EB0" w:rsidRPr="00F36EB0" w:rsidRDefault="00F36EB0" w:rsidP="00A51727">
            <w:pPr>
              <w:jc w:val="center"/>
              <w:rPr>
                <w:rFonts w:cs="Times New Roman"/>
                <w:spacing w:val="-8"/>
                <w:lang w:val="en-AU"/>
              </w:rPr>
            </w:pPr>
            <w:r w:rsidRPr="00F36EB0">
              <w:rPr>
                <w:rFonts w:cs="Times New Roman"/>
                <w:spacing w:val="-8"/>
                <w:lang w:val="en-AU"/>
              </w:rPr>
              <w:t>Thông hiểu</w:t>
            </w:r>
          </w:p>
        </w:tc>
        <w:tc>
          <w:tcPr>
            <w:tcW w:w="909" w:type="dxa"/>
          </w:tcPr>
          <w:p w14:paraId="2CBBBB70" w14:textId="77777777" w:rsidR="00F36EB0" w:rsidRPr="00F36EB0" w:rsidRDefault="00F36EB0" w:rsidP="00A51727">
            <w:pPr>
              <w:jc w:val="center"/>
              <w:rPr>
                <w:rFonts w:cs="Times New Roman"/>
                <w:spacing w:val="-8"/>
                <w:lang w:val="en-AU"/>
              </w:rPr>
            </w:pPr>
            <w:r w:rsidRPr="00F36EB0">
              <w:rPr>
                <w:rFonts w:cs="Times New Roman"/>
                <w:spacing w:val="-8"/>
                <w:lang w:val="en-AU"/>
              </w:rPr>
              <w:t>Vận dụng</w:t>
            </w:r>
          </w:p>
        </w:tc>
        <w:tc>
          <w:tcPr>
            <w:tcW w:w="1459" w:type="dxa"/>
          </w:tcPr>
          <w:p w14:paraId="3912702F" w14:textId="77777777" w:rsidR="00F36EB0" w:rsidRPr="00F36EB0" w:rsidRDefault="00F36EB0" w:rsidP="00A51727">
            <w:pPr>
              <w:jc w:val="center"/>
              <w:rPr>
                <w:rFonts w:cs="Times New Roman"/>
                <w:spacing w:val="-8"/>
                <w:lang w:val="en-AU"/>
              </w:rPr>
            </w:pPr>
            <w:r w:rsidRPr="00F36EB0">
              <w:rPr>
                <w:rFonts w:cs="Times New Roman"/>
                <w:spacing w:val="-8"/>
                <w:lang w:val="en-AU"/>
              </w:rPr>
              <w:t>Vận dụng cao</w:t>
            </w:r>
          </w:p>
        </w:tc>
      </w:tr>
      <w:tr w:rsidR="00F36EB0" w:rsidRPr="00F36EB0" w14:paraId="2910FAA2" w14:textId="77777777" w:rsidTr="006C7691">
        <w:trPr>
          <w:trHeight w:val="1122"/>
        </w:trPr>
        <w:tc>
          <w:tcPr>
            <w:tcW w:w="740" w:type="dxa"/>
            <w:vMerge w:val="restart"/>
            <w:vAlign w:val="center"/>
          </w:tcPr>
          <w:p w14:paraId="612C6986" w14:textId="77777777" w:rsidR="00F36EB0" w:rsidRPr="00F36EB0" w:rsidRDefault="00F36EB0" w:rsidP="00A51727">
            <w:pPr>
              <w:jc w:val="center"/>
              <w:rPr>
                <w:rFonts w:cs="Times New Roman"/>
                <w:spacing w:val="-8"/>
              </w:rPr>
            </w:pPr>
            <w:r w:rsidRPr="00F36EB0">
              <w:rPr>
                <w:rFonts w:cs="Times New Roman"/>
                <w:spacing w:val="-8"/>
              </w:rPr>
              <w:t>1</w:t>
            </w:r>
          </w:p>
        </w:tc>
        <w:tc>
          <w:tcPr>
            <w:tcW w:w="1183" w:type="dxa"/>
            <w:vMerge w:val="restart"/>
            <w:vAlign w:val="center"/>
          </w:tcPr>
          <w:p w14:paraId="7FD92101" w14:textId="77777777" w:rsidR="00F36EB0" w:rsidRPr="00F36EB0" w:rsidRDefault="00F36EB0" w:rsidP="00A43223">
            <w:pPr>
              <w:spacing w:after="120"/>
              <w:jc w:val="both"/>
              <w:rPr>
                <w:rFonts w:eastAsia="Times New Roman" w:cs="Times New Roman"/>
                <w:b/>
                <w:iCs/>
                <w:lang w:val="da-DK"/>
              </w:rPr>
            </w:pPr>
            <w:r w:rsidRPr="00F36EB0">
              <w:rPr>
                <w:rFonts w:cs="Times New Roman"/>
                <w:spacing w:val="-8"/>
              </w:rPr>
              <w:t>Chủ đề 1: M</w:t>
            </w:r>
            <w:r w:rsidRPr="00F36EB0">
              <w:rPr>
                <w:rFonts w:eastAsia="Times New Roman" w:cs="Times New Roman"/>
                <w:b/>
                <w:iCs/>
                <w:lang w:val="da-DK"/>
              </w:rPr>
              <w:t xml:space="preserve">ột số yếu tố thống kê </w:t>
            </w:r>
          </w:p>
          <w:p w14:paraId="47D40FB6" w14:textId="77777777" w:rsidR="00F36EB0" w:rsidRPr="00F36EB0" w:rsidRDefault="00F36EB0" w:rsidP="00A43223">
            <w:pPr>
              <w:jc w:val="center"/>
              <w:rPr>
                <w:rFonts w:cs="Times New Roman"/>
                <w:spacing w:val="-8"/>
              </w:rPr>
            </w:pPr>
            <w:r w:rsidRPr="00F36EB0">
              <w:rPr>
                <w:rFonts w:eastAsia="Times New Roman" w:cs="Times New Roman"/>
                <w:b/>
                <w:iCs/>
                <w:lang w:val="da-DK"/>
              </w:rPr>
              <w:t>(13 tiết)</w:t>
            </w:r>
          </w:p>
        </w:tc>
        <w:tc>
          <w:tcPr>
            <w:tcW w:w="2665" w:type="dxa"/>
            <w:vAlign w:val="center"/>
          </w:tcPr>
          <w:p w14:paraId="2D6B85C5" w14:textId="77777777" w:rsidR="00F36EB0" w:rsidRPr="00F36EB0" w:rsidRDefault="00F36EB0" w:rsidP="00A51727">
            <w:pPr>
              <w:rPr>
                <w:rFonts w:cs="Times New Roman"/>
                <w:bCs/>
                <w:spacing w:val="-8"/>
              </w:rPr>
            </w:pPr>
            <w:r w:rsidRPr="00F36EB0">
              <w:rPr>
                <w:rFonts w:cs="Times New Roman"/>
                <w:bCs/>
                <w:spacing w:val="-8"/>
              </w:rPr>
              <w:t>Nội dung 1.</w:t>
            </w:r>
            <w:r w:rsidRPr="00F36EB0">
              <w:rPr>
                <w:rFonts w:eastAsia="Times New Roman" w:cs="Times New Roman"/>
              </w:rPr>
              <w:t xml:space="preserve"> Thu  thập, phân loại  và  biểu diễn dữ liệu</w:t>
            </w:r>
          </w:p>
        </w:tc>
        <w:tc>
          <w:tcPr>
            <w:tcW w:w="5051" w:type="dxa"/>
            <w:vAlign w:val="center"/>
          </w:tcPr>
          <w:p w14:paraId="10F7A971" w14:textId="77777777" w:rsidR="00F36EB0" w:rsidRPr="00F36EB0" w:rsidRDefault="00F36EB0" w:rsidP="003C7A60">
            <w:pPr>
              <w:rPr>
                <w:rFonts w:cs="Times New Roman"/>
                <w:bCs/>
                <w:spacing w:val="-8"/>
              </w:rPr>
            </w:pPr>
            <w:r w:rsidRPr="00F36EB0">
              <w:rPr>
                <w:rFonts w:cs="Times New Roman"/>
                <w:bCs/>
                <w:spacing w:val="-8"/>
              </w:rPr>
              <w:t>Nhận biết</w:t>
            </w:r>
          </w:p>
          <w:p w14:paraId="082C037C" w14:textId="77777777" w:rsidR="00F36EB0" w:rsidRPr="00F36EB0" w:rsidRDefault="00F36EB0" w:rsidP="003C7A60">
            <w:pPr>
              <w:rPr>
                <w:rFonts w:eastAsia="Times New Roman" w:cs="Times New Roman"/>
              </w:rPr>
            </w:pPr>
            <w:r w:rsidRPr="00F36EB0">
              <w:rPr>
                <w:rFonts w:cs="Times New Roman"/>
                <w:shd w:val="clear" w:color="auto" w:fill="FFFFFF"/>
              </w:rPr>
              <w:t>- Nhận biết được tính hợp lí của dữ liệu theo các tiêu chí toán học đơn giản (ví dụ: tính hợp lí, tính đại diện của một kết luận trong phỏng vấn; tính hợp lí của các quảng cáo;...).</w:t>
            </w:r>
          </w:p>
        </w:tc>
        <w:tc>
          <w:tcPr>
            <w:tcW w:w="1451" w:type="dxa"/>
          </w:tcPr>
          <w:p w14:paraId="1B8E5EB3" w14:textId="77777777" w:rsidR="00F36EB0" w:rsidRPr="00F36EB0" w:rsidRDefault="00F36EB0" w:rsidP="003C7A60">
            <w:pPr>
              <w:jc w:val="center"/>
              <w:rPr>
                <w:rFonts w:cs="Times New Roman"/>
                <w:spacing w:val="-8"/>
                <w:lang w:val="en-AU"/>
              </w:rPr>
            </w:pPr>
            <w:r w:rsidRPr="00F36EB0">
              <w:rPr>
                <w:rFonts w:cs="Times New Roman"/>
                <w:spacing w:val="-8"/>
                <w:lang w:val="en-AU"/>
              </w:rPr>
              <w:t>4</w:t>
            </w:r>
          </w:p>
          <w:p w14:paraId="3FD3CAC6" w14:textId="77777777" w:rsidR="00F36EB0" w:rsidRPr="00F36EB0" w:rsidRDefault="00F36EB0" w:rsidP="003C7A60">
            <w:pPr>
              <w:jc w:val="center"/>
              <w:rPr>
                <w:rFonts w:cs="Times New Roman"/>
                <w:spacing w:val="-8"/>
              </w:rPr>
            </w:pPr>
            <w:r w:rsidRPr="00F36EB0">
              <w:rPr>
                <w:rFonts w:cs="Times New Roman"/>
                <w:spacing w:val="-8"/>
              </w:rPr>
              <w:t>(TN 1, 2,3)</w:t>
            </w:r>
          </w:p>
          <w:p w14:paraId="3B16EE4A" w14:textId="77777777" w:rsidR="00F36EB0" w:rsidRPr="00F36EB0" w:rsidRDefault="00F36EB0" w:rsidP="003C7A60">
            <w:pPr>
              <w:jc w:val="center"/>
              <w:rPr>
                <w:rFonts w:cs="Times New Roman"/>
                <w:spacing w:val="-8"/>
                <w:lang w:val="en-AU"/>
              </w:rPr>
            </w:pPr>
            <w:r w:rsidRPr="00F36EB0">
              <w:rPr>
                <w:rFonts w:cs="Times New Roman"/>
                <w:spacing w:val="-8"/>
              </w:rPr>
              <w:t>(TL1 a)</w:t>
            </w:r>
          </w:p>
        </w:tc>
        <w:tc>
          <w:tcPr>
            <w:tcW w:w="1184" w:type="dxa"/>
          </w:tcPr>
          <w:p w14:paraId="79C056FC" w14:textId="77777777" w:rsidR="00F36EB0" w:rsidRPr="00F36EB0" w:rsidRDefault="00F36EB0" w:rsidP="006C7691">
            <w:pPr>
              <w:jc w:val="center"/>
              <w:rPr>
                <w:rFonts w:cs="Times New Roman"/>
                <w:spacing w:val="-8"/>
                <w:lang w:val="en-AU"/>
              </w:rPr>
            </w:pPr>
          </w:p>
        </w:tc>
        <w:tc>
          <w:tcPr>
            <w:tcW w:w="909" w:type="dxa"/>
          </w:tcPr>
          <w:p w14:paraId="62D5F409" w14:textId="77777777" w:rsidR="00F36EB0" w:rsidRPr="00F36EB0" w:rsidRDefault="00F36EB0" w:rsidP="003C7A60">
            <w:pPr>
              <w:rPr>
                <w:rFonts w:cs="Times New Roman"/>
                <w:spacing w:val="-8"/>
              </w:rPr>
            </w:pPr>
          </w:p>
        </w:tc>
        <w:tc>
          <w:tcPr>
            <w:tcW w:w="1459" w:type="dxa"/>
          </w:tcPr>
          <w:p w14:paraId="44FFEC17" w14:textId="77777777" w:rsidR="00F36EB0" w:rsidRPr="00F36EB0" w:rsidRDefault="00F36EB0" w:rsidP="003C7A60">
            <w:pPr>
              <w:rPr>
                <w:rFonts w:cs="Times New Roman"/>
                <w:spacing w:val="-8"/>
              </w:rPr>
            </w:pPr>
          </w:p>
        </w:tc>
      </w:tr>
      <w:tr w:rsidR="00F36EB0" w:rsidRPr="00F36EB0" w14:paraId="3D9FD9C6" w14:textId="77777777" w:rsidTr="006C7691">
        <w:trPr>
          <w:trHeight w:val="1453"/>
        </w:trPr>
        <w:tc>
          <w:tcPr>
            <w:tcW w:w="740" w:type="dxa"/>
            <w:vMerge/>
          </w:tcPr>
          <w:p w14:paraId="0B6BEF3F" w14:textId="77777777" w:rsidR="00F36EB0" w:rsidRPr="00F36EB0" w:rsidRDefault="00F36EB0" w:rsidP="00A51727">
            <w:pPr>
              <w:jc w:val="center"/>
              <w:rPr>
                <w:rFonts w:cs="Times New Roman"/>
                <w:spacing w:val="-8"/>
              </w:rPr>
            </w:pPr>
          </w:p>
        </w:tc>
        <w:tc>
          <w:tcPr>
            <w:tcW w:w="1183" w:type="dxa"/>
            <w:vMerge/>
          </w:tcPr>
          <w:p w14:paraId="46C607EC" w14:textId="77777777" w:rsidR="00F36EB0" w:rsidRPr="00F36EB0" w:rsidRDefault="00F36EB0" w:rsidP="00A51727">
            <w:pPr>
              <w:rPr>
                <w:rFonts w:cs="Times New Roman"/>
                <w:spacing w:val="-8"/>
                <w:lang w:val="en-AU"/>
              </w:rPr>
            </w:pPr>
          </w:p>
        </w:tc>
        <w:tc>
          <w:tcPr>
            <w:tcW w:w="2665" w:type="dxa"/>
          </w:tcPr>
          <w:p w14:paraId="362ABFE0" w14:textId="77777777" w:rsidR="00F36EB0" w:rsidRPr="00F36EB0" w:rsidRDefault="00F36EB0" w:rsidP="00A51727">
            <w:pPr>
              <w:rPr>
                <w:rFonts w:cs="Times New Roman"/>
                <w:spacing w:val="-8"/>
                <w:lang w:val="en-AU"/>
              </w:rPr>
            </w:pPr>
            <w:r w:rsidRPr="00F36EB0">
              <w:rPr>
                <w:rFonts w:cs="Times New Roman"/>
                <w:spacing w:val="-8"/>
                <w:lang w:val="en-AU"/>
              </w:rPr>
              <w:t xml:space="preserve">Nội dung 2: </w:t>
            </w:r>
            <w:r w:rsidRPr="00F36EB0">
              <w:rPr>
                <w:rFonts w:eastAsia="Times New Roman" w:cs="Times New Roman"/>
              </w:rPr>
              <w:t>Phân tích và xử lí dữ liệu</w:t>
            </w:r>
          </w:p>
        </w:tc>
        <w:tc>
          <w:tcPr>
            <w:tcW w:w="5051" w:type="dxa"/>
          </w:tcPr>
          <w:p w14:paraId="210FD7BB" w14:textId="77777777" w:rsidR="00F36EB0" w:rsidRPr="00F36EB0" w:rsidRDefault="00F36EB0" w:rsidP="003C7A60">
            <w:pPr>
              <w:pStyle w:val="NormalWeb"/>
              <w:shd w:val="clear" w:color="auto" w:fill="FFFFFF"/>
              <w:spacing w:before="0" w:beforeAutospacing="0" w:after="0" w:afterAutospacing="0"/>
            </w:pPr>
            <w:r w:rsidRPr="00F36EB0">
              <w:rPr>
                <w:bCs/>
                <w:spacing w:val="-4"/>
                <w:lang w:val="en-AU"/>
              </w:rPr>
              <w:t xml:space="preserve">Nhận biết : </w:t>
            </w:r>
            <w:r w:rsidRPr="00F36EB0">
              <w:t>- Nhận biết được những dạng biểu diễn khác nhau cho một tập dữ liệu.</w:t>
            </w:r>
          </w:p>
          <w:p w14:paraId="77D3F53A" w14:textId="77777777" w:rsidR="00F36EB0" w:rsidRPr="00F36EB0" w:rsidRDefault="00F36EB0" w:rsidP="003C7A60">
            <w:pPr>
              <w:spacing w:line="298" w:lineRule="auto"/>
              <w:rPr>
                <w:rFonts w:cs="Times New Roman"/>
                <w:bCs/>
                <w:spacing w:val="-4"/>
              </w:rPr>
            </w:pPr>
            <w:r w:rsidRPr="00F36EB0">
              <w:rPr>
                <w:rFonts w:cs="Times New Roman"/>
                <w:shd w:val="clear" w:color="auto" w:fill="FFFFFF"/>
              </w:rPr>
              <w:t>- Nhận ra được vấn đề hoặc quy luật đơn giản dựa trên phân tích các số liệu thu được ở dạng: biểu đồ hình quạt tròn (cho sẵn) </w:t>
            </w:r>
            <w:r w:rsidRPr="00F36EB0">
              <w:rPr>
                <w:rStyle w:val="Emphasis"/>
                <w:rFonts w:cs="Times New Roman"/>
                <w:bdr w:val="none" w:sz="0" w:space="0" w:color="auto" w:frame="1"/>
                <w:shd w:val="clear" w:color="auto" w:fill="FFFFFF"/>
              </w:rPr>
              <w:t>(pie chart);</w:t>
            </w:r>
            <w:r w:rsidRPr="00F36EB0">
              <w:rPr>
                <w:rFonts w:cs="Times New Roman"/>
                <w:shd w:val="clear" w:color="auto" w:fill="FFFFFF"/>
              </w:rPr>
              <w:t> biểu đồ đoạn thẳng </w:t>
            </w:r>
            <w:r w:rsidRPr="00F36EB0">
              <w:rPr>
                <w:rStyle w:val="Emphasis"/>
                <w:rFonts w:cs="Times New Roman"/>
                <w:bdr w:val="none" w:sz="0" w:space="0" w:color="auto" w:frame="1"/>
                <w:shd w:val="clear" w:color="auto" w:fill="FFFFFF"/>
              </w:rPr>
              <w:t>(line graph)</w:t>
            </w:r>
          </w:p>
        </w:tc>
        <w:tc>
          <w:tcPr>
            <w:tcW w:w="1451" w:type="dxa"/>
          </w:tcPr>
          <w:p w14:paraId="1973992D" w14:textId="77777777" w:rsidR="00F36EB0" w:rsidRPr="00F36EB0" w:rsidRDefault="00F36EB0" w:rsidP="003C7A60">
            <w:pPr>
              <w:spacing w:after="120"/>
              <w:jc w:val="center"/>
              <w:rPr>
                <w:rFonts w:cs="Times New Roman"/>
                <w:spacing w:val="-8"/>
              </w:rPr>
            </w:pPr>
            <w:r w:rsidRPr="00F36EB0">
              <w:rPr>
                <w:rFonts w:cs="Times New Roman"/>
                <w:spacing w:val="-8"/>
              </w:rPr>
              <w:t>3</w:t>
            </w:r>
          </w:p>
          <w:p w14:paraId="02C8046E" w14:textId="77777777" w:rsidR="00F36EB0" w:rsidRPr="00F36EB0" w:rsidRDefault="00F36EB0" w:rsidP="003C7A60">
            <w:pPr>
              <w:spacing w:after="120"/>
              <w:jc w:val="center"/>
              <w:rPr>
                <w:rFonts w:cs="Times New Roman"/>
                <w:spacing w:val="-8"/>
              </w:rPr>
            </w:pPr>
            <w:r w:rsidRPr="00F36EB0">
              <w:rPr>
                <w:rFonts w:cs="Times New Roman"/>
                <w:spacing w:val="-8"/>
              </w:rPr>
              <w:t>(TN 4,5,6)</w:t>
            </w:r>
          </w:p>
        </w:tc>
        <w:tc>
          <w:tcPr>
            <w:tcW w:w="1184" w:type="dxa"/>
          </w:tcPr>
          <w:p w14:paraId="4E5EA276" w14:textId="77777777" w:rsidR="00F36EB0" w:rsidRPr="00F36EB0" w:rsidRDefault="00F36EB0" w:rsidP="003C7A60">
            <w:pPr>
              <w:spacing w:after="120"/>
              <w:jc w:val="center"/>
              <w:rPr>
                <w:rFonts w:cs="Times New Roman"/>
                <w:spacing w:val="-8"/>
              </w:rPr>
            </w:pPr>
            <w:r w:rsidRPr="00F36EB0">
              <w:rPr>
                <w:rFonts w:cs="Times New Roman"/>
                <w:spacing w:val="-8"/>
              </w:rPr>
              <w:t>2</w:t>
            </w:r>
          </w:p>
          <w:p w14:paraId="1F8B730C" w14:textId="77777777" w:rsidR="00F36EB0" w:rsidRPr="00F36EB0" w:rsidRDefault="00F36EB0" w:rsidP="003C7A60">
            <w:pPr>
              <w:jc w:val="center"/>
              <w:rPr>
                <w:rFonts w:cs="Times New Roman"/>
                <w:spacing w:val="-4"/>
                <w:lang w:val="fr-FR"/>
              </w:rPr>
            </w:pPr>
            <w:r w:rsidRPr="00F36EB0">
              <w:rPr>
                <w:rFonts w:cs="Times New Roman"/>
                <w:spacing w:val="-8"/>
              </w:rPr>
              <w:t>(TL1 b,c)</w:t>
            </w:r>
          </w:p>
        </w:tc>
        <w:tc>
          <w:tcPr>
            <w:tcW w:w="909" w:type="dxa"/>
          </w:tcPr>
          <w:p w14:paraId="43C9463C" w14:textId="77777777" w:rsidR="00F36EB0" w:rsidRPr="00F36EB0" w:rsidRDefault="00F36EB0" w:rsidP="003C7A60">
            <w:pPr>
              <w:rPr>
                <w:rFonts w:cs="Times New Roman"/>
                <w:spacing w:val="-4"/>
                <w:lang w:val="fr-FR"/>
              </w:rPr>
            </w:pPr>
          </w:p>
        </w:tc>
        <w:tc>
          <w:tcPr>
            <w:tcW w:w="1459" w:type="dxa"/>
          </w:tcPr>
          <w:p w14:paraId="1B985274" w14:textId="77777777" w:rsidR="00F36EB0" w:rsidRPr="00F36EB0" w:rsidRDefault="00F36EB0" w:rsidP="003C7A60">
            <w:pPr>
              <w:rPr>
                <w:rFonts w:cs="Times New Roman"/>
                <w:spacing w:val="-4"/>
                <w:lang w:val="fr-FR"/>
              </w:rPr>
            </w:pPr>
          </w:p>
        </w:tc>
      </w:tr>
      <w:tr w:rsidR="00F36EB0" w:rsidRPr="00F36EB0" w14:paraId="7DAE5118" w14:textId="77777777" w:rsidTr="006C7691">
        <w:trPr>
          <w:trHeight w:val="802"/>
        </w:trPr>
        <w:tc>
          <w:tcPr>
            <w:tcW w:w="740" w:type="dxa"/>
            <w:vMerge w:val="restart"/>
          </w:tcPr>
          <w:p w14:paraId="38724C29" w14:textId="77777777" w:rsidR="00F36EB0" w:rsidRPr="00F36EB0" w:rsidRDefault="00F36EB0" w:rsidP="00A51727">
            <w:pPr>
              <w:jc w:val="center"/>
              <w:rPr>
                <w:rFonts w:cs="Times New Roman"/>
                <w:spacing w:val="-8"/>
              </w:rPr>
            </w:pPr>
            <w:r w:rsidRPr="00F36EB0">
              <w:rPr>
                <w:rFonts w:cs="Times New Roman"/>
                <w:spacing w:val="-8"/>
              </w:rPr>
              <w:t>2</w:t>
            </w:r>
          </w:p>
        </w:tc>
        <w:tc>
          <w:tcPr>
            <w:tcW w:w="1183" w:type="dxa"/>
            <w:vMerge w:val="restart"/>
          </w:tcPr>
          <w:p w14:paraId="13E08276" w14:textId="77777777" w:rsidR="00F36EB0" w:rsidRPr="00F36EB0" w:rsidRDefault="00F36EB0" w:rsidP="00A51727">
            <w:pPr>
              <w:rPr>
                <w:rFonts w:cs="Times New Roman"/>
                <w:spacing w:val="-8"/>
                <w:lang w:val="en-AU"/>
              </w:rPr>
            </w:pPr>
            <w:r w:rsidRPr="00F36EB0">
              <w:rPr>
                <w:rFonts w:eastAsia="Times New Roman" w:cs="Times New Roman"/>
                <w:b/>
                <w:iCs/>
                <w:color w:val="000000"/>
                <w:lang w:val="da-DK"/>
              </w:rPr>
              <w:t>Chủ đề 2: Các biểu thức đại số (4 tiết)</w:t>
            </w:r>
          </w:p>
        </w:tc>
        <w:tc>
          <w:tcPr>
            <w:tcW w:w="2665" w:type="dxa"/>
          </w:tcPr>
          <w:p w14:paraId="26F999DF" w14:textId="77777777" w:rsidR="00F36EB0" w:rsidRPr="00F36EB0" w:rsidRDefault="00F36EB0" w:rsidP="00A51727">
            <w:pPr>
              <w:rPr>
                <w:rFonts w:cs="Times New Roman"/>
                <w:spacing w:val="-8"/>
              </w:rPr>
            </w:pPr>
            <w:r w:rsidRPr="00F36EB0">
              <w:rPr>
                <w:rFonts w:eastAsia="Times New Roman" w:cs="Times New Roman"/>
                <w:bCs/>
                <w:iCs/>
                <w:color w:val="000000"/>
              </w:rPr>
              <w:t xml:space="preserve">Nội dung 1: </w:t>
            </w:r>
            <w:r w:rsidRPr="00F36EB0">
              <w:rPr>
                <w:rFonts w:eastAsia="Times New Roman" w:cs="Times New Roman"/>
                <w:i/>
              </w:rPr>
              <w:t>Biểu thức đại số</w:t>
            </w:r>
          </w:p>
        </w:tc>
        <w:tc>
          <w:tcPr>
            <w:tcW w:w="5051" w:type="dxa"/>
          </w:tcPr>
          <w:p w14:paraId="5090D1E8" w14:textId="77777777" w:rsidR="00F36EB0" w:rsidRPr="00F36EB0" w:rsidRDefault="00F36EB0" w:rsidP="003C7A60">
            <w:pPr>
              <w:rPr>
                <w:rFonts w:cs="Times New Roman"/>
                <w:bCs/>
                <w:spacing w:val="-4"/>
              </w:rPr>
            </w:pPr>
            <w:r w:rsidRPr="00F36EB0">
              <w:rPr>
                <w:rFonts w:cs="Times New Roman"/>
                <w:bCs/>
                <w:spacing w:val="-4"/>
              </w:rPr>
              <w:t>Nhận biết:</w:t>
            </w:r>
          </w:p>
          <w:p w14:paraId="5ED19F93" w14:textId="77777777" w:rsidR="00F36EB0" w:rsidRPr="00F36EB0" w:rsidRDefault="00F36EB0" w:rsidP="003C7A60">
            <w:pPr>
              <w:spacing w:line="0" w:lineRule="atLeast"/>
              <w:rPr>
                <w:rFonts w:eastAsia="Times New Roman" w:cs="Times New Roman"/>
              </w:rPr>
            </w:pPr>
            <w:r w:rsidRPr="00F36EB0">
              <w:rPr>
                <w:rFonts w:eastAsia="Times New Roman" w:cs="Times New Roman"/>
              </w:rPr>
              <w:t>– Nhận biết được biểu thức số.</w:t>
            </w:r>
          </w:p>
          <w:p w14:paraId="2AE3B2A1" w14:textId="77777777" w:rsidR="00F36EB0" w:rsidRPr="00F36EB0" w:rsidRDefault="00F36EB0" w:rsidP="003C7A60">
            <w:pPr>
              <w:spacing w:line="124" w:lineRule="exact"/>
              <w:rPr>
                <w:rFonts w:eastAsia="Times New Roman" w:cs="Times New Roman"/>
              </w:rPr>
            </w:pPr>
          </w:p>
          <w:p w14:paraId="7C48975D" w14:textId="77777777" w:rsidR="00F36EB0" w:rsidRPr="00F36EB0" w:rsidRDefault="00F36EB0" w:rsidP="003C7A60">
            <w:pPr>
              <w:spacing w:line="0" w:lineRule="atLeast"/>
              <w:rPr>
                <w:rFonts w:eastAsia="Times New Roman" w:cs="Times New Roman"/>
              </w:rPr>
            </w:pPr>
          </w:p>
        </w:tc>
        <w:tc>
          <w:tcPr>
            <w:tcW w:w="1451" w:type="dxa"/>
          </w:tcPr>
          <w:p w14:paraId="07E3B291" w14:textId="77777777" w:rsidR="00F36EB0" w:rsidRPr="00F36EB0" w:rsidRDefault="00F36EB0" w:rsidP="003C7A60">
            <w:pPr>
              <w:jc w:val="center"/>
              <w:rPr>
                <w:rFonts w:cs="Times New Roman"/>
                <w:spacing w:val="-4"/>
              </w:rPr>
            </w:pPr>
            <w:r w:rsidRPr="00F36EB0">
              <w:rPr>
                <w:rFonts w:cs="Times New Roman"/>
                <w:spacing w:val="-4"/>
              </w:rPr>
              <w:t>2</w:t>
            </w:r>
          </w:p>
          <w:p w14:paraId="454607D1" w14:textId="77777777" w:rsidR="00F36EB0" w:rsidRPr="00F36EB0" w:rsidRDefault="00F36EB0" w:rsidP="003C7A60">
            <w:pPr>
              <w:jc w:val="center"/>
              <w:rPr>
                <w:rFonts w:cs="Times New Roman"/>
                <w:spacing w:val="-4"/>
              </w:rPr>
            </w:pPr>
            <w:r w:rsidRPr="00F36EB0">
              <w:rPr>
                <w:rFonts w:cs="Times New Roman"/>
                <w:color w:val="FF0000"/>
                <w:spacing w:val="-8"/>
              </w:rPr>
              <w:t>(TN 7,8)</w:t>
            </w:r>
          </w:p>
        </w:tc>
        <w:tc>
          <w:tcPr>
            <w:tcW w:w="1184" w:type="dxa"/>
          </w:tcPr>
          <w:p w14:paraId="2AA6BE09" w14:textId="77777777" w:rsidR="00F36EB0" w:rsidRPr="00F36EB0" w:rsidRDefault="00F36EB0" w:rsidP="003C7A60">
            <w:pPr>
              <w:jc w:val="center"/>
              <w:rPr>
                <w:rFonts w:cs="Times New Roman"/>
                <w:spacing w:val="-4"/>
              </w:rPr>
            </w:pPr>
          </w:p>
        </w:tc>
        <w:tc>
          <w:tcPr>
            <w:tcW w:w="909" w:type="dxa"/>
          </w:tcPr>
          <w:p w14:paraId="59D52254" w14:textId="77777777" w:rsidR="00F36EB0" w:rsidRPr="00F36EB0" w:rsidRDefault="00F36EB0" w:rsidP="003C7A60">
            <w:pPr>
              <w:rPr>
                <w:rFonts w:cs="Times New Roman"/>
                <w:spacing w:val="-4"/>
              </w:rPr>
            </w:pPr>
          </w:p>
        </w:tc>
        <w:tc>
          <w:tcPr>
            <w:tcW w:w="1459" w:type="dxa"/>
          </w:tcPr>
          <w:p w14:paraId="6092E028" w14:textId="77777777" w:rsidR="00F36EB0" w:rsidRPr="00F36EB0" w:rsidRDefault="00F36EB0" w:rsidP="003C7A60">
            <w:pPr>
              <w:rPr>
                <w:rFonts w:cs="Times New Roman"/>
                <w:spacing w:val="-4"/>
              </w:rPr>
            </w:pPr>
          </w:p>
        </w:tc>
      </w:tr>
      <w:tr w:rsidR="00F36EB0" w:rsidRPr="00F36EB0" w14:paraId="737405F5" w14:textId="77777777" w:rsidTr="006C7691">
        <w:trPr>
          <w:trHeight w:val="802"/>
        </w:trPr>
        <w:tc>
          <w:tcPr>
            <w:tcW w:w="740" w:type="dxa"/>
            <w:vMerge/>
          </w:tcPr>
          <w:p w14:paraId="2369FB82" w14:textId="77777777" w:rsidR="00F36EB0" w:rsidRPr="00F36EB0" w:rsidRDefault="00F36EB0" w:rsidP="00A51727">
            <w:pPr>
              <w:jc w:val="center"/>
              <w:rPr>
                <w:rFonts w:cs="Times New Roman"/>
                <w:spacing w:val="-8"/>
              </w:rPr>
            </w:pPr>
          </w:p>
        </w:tc>
        <w:tc>
          <w:tcPr>
            <w:tcW w:w="1183" w:type="dxa"/>
            <w:vMerge/>
          </w:tcPr>
          <w:p w14:paraId="33E27262" w14:textId="77777777" w:rsidR="00F36EB0" w:rsidRPr="00F36EB0" w:rsidRDefault="00F36EB0" w:rsidP="00A51727">
            <w:pPr>
              <w:rPr>
                <w:rFonts w:eastAsia="Times New Roman" w:cs="Times New Roman"/>
                <w:b/>
                <w:iCs/>
                <w:color w:val="000000"/>
                <w:lang w:val="da-DK"/>
              </w:rPr>
            </w:pPr>
          </w:p>
        </w:tc>
        <w:tc>
          <w:tcPr>
            <w:tcW w:w="2665" w:type="dxa"/>
          </w:tcPr>
          <w:p w14:paraId="114AF05F" w14:textId="77777777" w:rsidR="00F36EB0" w:rsidRPr="00F36EB0" w:rsidRDefault="00F36EB0" w:rsidP="00A51727">
            <w:pPr>
              <w:rPr>
                <w:rFonts w:cs="Times New Roman"/>
                <w:spacing w:val="-8"/>
              </w:rPr>
            </w:pPr>
            <w:r w:rsidRPr="00F36EB0">
              <w:rPr>
                <w:rFonts w:eastAsia="Times New Roman" w:cs="Times New Roman"/>
                <w:bCs/>
                <w:iCs/>
                <w:color w:val="000000"/>
                <w:lang w:val="da-DK"/>
              </w:rPr>
              <w:t xml:space="preserve">Nội dung 2: </w:t>
            </w:r>
            <w:r w:rsidRPr="00F36EB0">
              <w:rPr>
                <w:rFonts w:eastAsia="Times New Roman" w:cs="Times New Roman"/>
                <w:i/>
                <w:lang w:val="da-DK"/>
              </w:rPr>
              <w:t>Đa thức một biến</w:t>
            </w:r>
          </w:p>
        </w:tc>
        <w:tc>
          <w:tcPr>
            <w:tcW w:w="5051" w:type="dxa"/>
          </w:tcPr>
          <w:p w14:paraId="02F42D07" w14:textId="77777777" w:rsidR="00F36EB0" w:rsidRPr="00F36EB0" w:rsidRDefault="00F36EB0" w:rsidP="003C7A60">
            <w:pPr>
              <w:rPr>
                <w:rFonts w:cs="Times New Roman"/>
                <w:bCs/>
                <w:spacing w:val="-4"/>
              </w:rPr>
            </w:pPr>
            <w:r w:rsidRPr="00F36EB0">
              <w:rPr>
                <w:rFonts w:cs="Times New Roman"/>
                <w:bCs/>
                <w:spacing w:val="-4"/>
              </w:rPr>
              <w:t>Nhận biết</w:t>
            </w:r>
          </w:p>
          <w:p w14:paraId="6C702814" w14:textId="77777777" w:rsidR="00F36EB0" w:rsidRPr="00F36EB0" w:rsidRDefault="00F36EB0" w:rsidP="003C7A60">
            <w:pPr>
              <w:spacing w:line="0" w:lineRule="atLeast"/>
              <w:rPr>
                <w:rFonts w:eastAsia="Times New Roman" w:cs="Times New Roman"/>
              </w:rPr>
            </w:pPr>
            <w:r w:rsidRPr="00F36EB0">
              <w:rPr>
                <w:rFonts w:eastAsia="Times New Roman" w:cs="Times New Roman"/>
              </w:rPr>
              <w:t>– Nhận biết được định nghĩa đa thức một biến.</w:t>
            </w:r>
          </w:p>
          <w:p w14:paraId="25BE6C7F" w14:textId="77777777" w:rsidR="00F36EB0" w:rsidRPr="00F36EB0" w:rsidRDefault="00F36EB0" w:rsidP="003C7A60">
            <w:pPr>
              <w:spacing w:line="121" w:lineRule="exact"/>
              <w:rPr>
                <w:rFonts w:eastAsia="Times New Roman" w:cs="Times New Roman"/>
              </w:rPr>
            </w:pPr>
          </w:p>
          <w:p w14:paraId="15551DD4" w14:textId="77777777" w:rsidR="00F36EB0" w:rsidRPr="00F36EB0" w:rsidRDefault="00F36EB0" w:rsidP="003C7A60">
            <w:pPr>
              <w:spacing w:line="321" w:lineRule="auto"/>
              <w:rPr>
                <w:rFonts w:eastAsia="Times New Roman" w:cs="Times New Roman"/>
              </w:rPr>
            </w:pPr>
            <w:r w:rsidRPr="00F36EB0">
              <w:rPr>
                <w:rFonts w:eastAsia="Times New Roman" w:cs="Times New Roman"/>
              </w:rPr>
              <w:lastRenderedPageBreak/>
              <w:t>– Nhận biết được cách biểu diễn đa thức một biến; xác định được bậc của đa thức một biến.</w:t>
            </w:r>
          </w:p>
          <w:p w14:paraId="7D6611BF" w14:textId="77777777" w:rsidR="00F36EB0" w:rsidRPr="00F36EB0" w:rsidRDefault="00F36EB0" w:rsidP="003C7A60">
            <w:pPr>
              <w:spacing w:line="0" w:lineRule="atLeast"/>
              <w:rPr>
                <w:rFonts w:eastAsia="Times New Roman" w:cs="Times New Roman"/>
              </w:rPr>
            </w:pPr>
            <w:r w:rsidRPr="00F36EB0">
              <w:rPr>
                <w:rFonts w:eastAsia="Times New Roman" w:cs="Times New Roman"/>
              </w:rPr>
              <w:t>– Nhận biết được khái niệm nghiệm của đa thức một biến.</w:t>
            </w:r>
          </w:p>
        </w:tc>
        <w:tc>
          <w:tcPr>
            <w:tcW w:w="1451" w:type="dxa"/>
          </w:tcPr>
          <w:p w14:paraId="4FC3D462" w14:textId="77777777" w:rsidR="00F36EB0" w:rsidRPr="00F36EB0" w:rsidRDefault="00F36EB0" w:rsidP="003C7A60">
            <w:pPr>
              <w:jc w:val="center"/>
              <w:rPr>
                <w:rFonts w:cs="Times New Roman"/>
                <w:spacing w:val="-4"/>
              </w:rPr>
            </w:pPr>
            <w:r w:rsidRPr="00F36EB0">
              <w:rPr>
                <w:rFonts w:cs="Times New Roman"/>
                <w:spacing w:val="-4"/>
              </w:rPr>
              <w:lastRenderedPageBreak/>
              <w:t>3</w:t>
            </w:r>
          </w:p>
          <w:p w14:paraId="26B78127" w14:textId="77777777" w:rsidR="00F36EB0" w:rsidRPr="00F36EB0" w:rsidRDefault="00F36EB0" w:rsidP="003C7A60">
            <w:pPr>
              <w:jc w:val="center"/>
              <w:rPr>
                <w:rFonts w:cs="Times New Roman"/>
                <w:spacing w:val="-4"/>
              </w:rPr>
            </w:pPr>
            <w:r w:rsidRPr="00F36EB0">
              <w:rPr>
                <w:rFonts w:cs="Times New Roman"/>
                <w:spacing w:val="-8"/>
              </w:rPr>
              <w:t>(TN 9,10)</w:t>
            </w:r>
          </w:p>
          <w:p w14:paraId="68E28EEE" w14:textId="77777777" w:rsidR="00F36EB0" w:rsidRPr="00F36EB0" w:rsidRDefault="00F36EB0" w:rsidP="003C7A60">
            <w:pPr>
              <w:jc w:val="center"/>
              <w:rPr>
                <w:rFonts w:cs="Times New Roman"/>
              </w:rPr>
            </w:pPr>
            <w:r w:rsidRPr="00F36EB0">
              <w:rPr>
                <w:rFonts w:cs="Times New Roman"/>
                <w:spacing w:val="-8"/>
              </w:rPr>
              <w:t>(TL2)</w:t>
            </w:r>
          </w:p>
        </w:tc>
        <w:tc>
          <w:tcPr>
            <w:tcW w:w="1184" w:type="dxa"/>
          </w:tcPr>
          <w:p w14:paraId="56923187" w14:textId="77777777" w:rsidR="00F36EB0" w:rsidRPr="00F36EB0" w:rsidRDefault="00F36EB0" w:rsidP="003C7A60">
            <w:pPr>
              <w:jc w:val="center"/>
              <w:rPr>
                <w:rFonts w:cs="Times New Roman"/>
                <w:spacing w:val="-4"/>
              </w:rPr>
            </w:pPr>
          </w:p>
        </w:tc>
        <w:tc>
          <w:tcPr>
            <w:tcW w:w="909" w:type="dxa"/>
          </w:tcPr>
          <w:p w14:paraId="4182E58E" w14:textId="77777777" w:rsidR="00F36EB0" w:rsidRPr="00F36EB0" w:rsidRDefault="00F36EB0" w:rsidP="003C7A60">
            <w:pPr>
              <w:rPr>
                <w:rFonts w:cs="Times New Roman"/>
                <w:spacing w:val="-4"/>
              </w:rPr>
            </w:pPr>
          </w:p>
        </w:tc>
        <w:tc>
          <w:tcPr>
            <w:tcW w:w="1459" w:type="dxa"/>
          </w:tcPr>
          <w:p w14:paraId="55AD466F" w14:textId="77777777" w:rsidR="00F36EB0" w:rsidRPr="00F36EB0" w:rsidRDefault="00F36EB0" w:rsidP="003C7A60">
            <w:pPr>
              <w:rPr>
                <w:rFonts w:cs="Times New Roman"/>
                <w:spacing w:val="-4"/>
              </w:rPr>
            </w:pPr>
          </w:p>
        </w:tc>
      </w:tr>
      <w:tr w:rsidR="00F36EB0" w:rsidRPr="00F36EB0" w14:paraId="4182ECF6" w14:textId="77777777" w:rsidTr="006C7691">
        <w:trPr>
          <w:trHeight w:val="1011"/>
        </w:trPr>
        <w:tc>
          <w:tcPr>
            <w:tcW w:w="740" w:type="dxa"/>
          </w:tcPr>
          <w:p w14:paraId="45158EF3" w14:textId="77777777" w:rsidR="00F36EB0" w:rsidRPr="00F36EB0" w:rsidRDefault="00F36EB0" w:rsidP="00A51727">
            <w:pPr>
              <w:jc w:val="center"/>
              <w:rPr>
                <w:rFonts w:cs="Times New Roman"/>
                <w:spacing w:val="-8"/>
              </w:rPr>
            </w:pPr>
            <w:r w:rsidRPr="00F36EB0">
              <w:rPr>
                <w:rFonts w:cs="Times New Roman"/>
                <w:spacing w:val="-8"/>
              </w:rPr>
              <w:lastRenderedPageBreak/>
              <w:t>3</w:t>
            </w:r>
          </w:p>
        </w:tc>
        <w:tc>
          <w:tcPr>
            <w:tcW w:w="1183" w:type="dxa"/>
          </w:tcPr>
          <w:p w14:paraId="6719DF5C" w14:textId="77777777" w:rsidR="00F36EB0" w:rsidRPr="00F36EB0" w:rsidRDefault="00F36EB0" w:rsidP="00A43223">
            <w:pPr>
              <w:spacing w:after="120"/>
              <w:jc w:val="both"/>
              <w:rPr>
                <w:rFonts w:eastAsia="Times New Roman" w:cs="Times New Roman"/>
                <w:b/>
                <w:iCs/>
                <w:color w:val="000000"/>
                <w:lang w:val="da-DK"/>
              </w:rPr>
            </w:pPr>
            <w:r w:rsidRPr="00F36EB0">
              <w:rPr>
                <w:rFonts w:eastAsia="Times New Roman" w:cs="Times New Roman"/>
                <w:b/>
                <w:iCs/>
                <w:color w:val="000000"/>
                <w:lang w:val="da-DK"/>
              </w:rPr>
              <w:t xml:space="preserve">Chủ đề 3: Tam giác </w:t>
            </w:r>
          </w:p>
          <w:p w14:paraId="669AB984" w14:textId="77777777" w:rsidR="00F36EB0" w:rsidRPr="00F36EB0" w:rsidRDefault="00F36EB0" w:rsidP="00A43223">
            <w:pPr>
              <w:rPr>
                <w:rFonts w:cs="Times New Roman"/>
                <w:spacing w:val="-8"/>
              </w:rPr>
            </w:pPr>
            <w:r w:rsidRPr="00F36EB0">
              <w:rPr>
                <w:rFonts w:eastAsia="Times New Roman" w:cs="Times New Roman"/>
                <w:b/>
                <w:iCs/>
                <w:color w:val="000000"/>
                <w:lang w:val="da-DK"/>
              </w:rPr>
              <w:t>(14 tiết)</w:t>
            </w:r>
          </w:p>
        </w:tc>
        <w:tc>
          <w:tcPr>
            <w:tcW w:w="2665" w:type="dxa"/>
          </w:tcPr>
          <w:p w14:paraId="58CBE8C6" w14:textId="77777777" w:rsidR="00F36EB0" w:rsidRPr="00F36EB0" w:rsidRDefault="00F36EB0" w:rsidP="00A51727">
            <w:pPr>
              <w:rPr>
                <w:rFonts w:cs="Times New Roman"/>
                <w:spacing w:val="-8"/>
              </w:rPr>
            </w:pPr>
            <w:r w:rsidRPr="00F36EB0">
              <w:rPr>
                <w:rFonts w:eastAsia="Times New Roman" w:cs="Times New Roman"/>
                <w:bCs/>
                <w:iCs/>
                <w:color w:val="000000"/>
              </w:rPr>
              <w:t xml:space="preserve">Nội dung 1: </w:t>
            </w:r>
            <w:r w:rsidRPr="00F36EB0">
              <w:rPr>
                <w:rFonts w:eastAsia="Times New Roman" w:cs="Times New Roman"/>
                <w:i/>
              </w:rPr>
              <w:t>Tam giác. Tam giác bằng nhau. Tam giác cân.</w:t>
            </w:r>
          </w:p>
        </w:tc>
        <w:tc>
          <w:tcPr>
            <w:tcW w:w="5051" w:type="dxa"/>
          </w:tcPr>
          <w:p w14:paraId="21ADDC62" w14:textId="77777777" w:rsidR="00F36EB0" w:rsidRPr="00F36EB0" w:rsidRDefault="00F36EB0" w:rsidP="003C7A60">
            <w:pPr>
              <w:rPr>
                <w:rFonts w:cs="Times New Roman"/>
                <w:bCs/>
                <w:spacing w:val="-8"/>
              </w:rPr>
            </w:pPr>
            <w:r w:rsidRPr="00F36EB0">
              <w:rPr>
                <w:rFonts w:cs="Times New Roman"/>
                <w:bCs/>
                <w:spacing w:val="-8"/>
              </w:rPr>
              <w:t>Nhận biết</w:t>
            </w:r>
          </w:p>
          <w:p w14:paraId="25EC5706" w14:textId="77777777" w:rsidR="00F36EB0" w:rsidRPr="00F36EB0" w:rsidRDefault="00F36EB0" w:rsidP="003C7A60">
            <w:pPr>
              <w:spacing w:line="0" w:lineRule="atLeast"/>
              <w:rPr>
                <w:rFonts w:eastAsia="Times New Roman" w:cs="Times New Roman"/>
              </w:rPr>
            </w:pPr>
            <w:r w:rsidRPr="00F36EB0">
              <w:rPr>
                <w:rFonts w:eastAsia="Times New Roman" w:cs="Times New Roman"/>
              </w:rPr>
              <w:t>– Nhận biết được liên hệ về số đo các góc  trong một tam giác.</w:t>
            </w:r>
          </w:p>
          <w:p w14:paraId="76D3363A" w14:textId="77777777" w:rsidR="00F36EB0" w:rsidRPr="00F36EB0" w:rsidRDefault="00F36EB0" w:rsidP="003C7A60">
            <w:pPr>
              <w:spacing w:line="107" w:lineRule="exact"/>
              <w:rPr>
                <w:rFonts w:eastAsia="Times New Roman" w:cs="Times New Roman"/>
              </w:rPr>
            </w:pPr>
          </w:p>
          <w:p w14:paraId="1FD43FFD" w14:textId="77777777" w:rsidR="00F36EB0" w:rsidRPr="00F36EB0" w:rsidRDefault="00F36EB0" w:rsidP="003C7A60">
            <w:pPr>
              <w:spacing w:line="0" w:lineRule="atLeast"/>
              <w:rPr>
                <w:rFonts w:eastAsia="Times New Roman" w:cs="Times New Roman"/>
              </w:rPr>
            </w:pPr>
            <w:r w:rsidRPr="00F36EB0">
              <w:rPr>
                <w:rFonts w:eastAsia="Times New Roman" w:cs="Times New Roman"/>
              </w:rPr>
              <w:t>– Nhận biết được khái niệm hai tam giác bằng nhau.</w:t>
            </w:r>
          </w:p>
          <w:p w14:paraId="2CA79C8F" w14:textId="77777777" w:rsidR="00F36EB0" w:rsidRPr="00F36EB0" w:rsidRDefault="00F36EB0" w:rsidP="003C7A60">
            <w:pPr>
              <w:rPr>
                <w:rFonts w:cs="Times New Roman"/>
                <w:bCs/>
                <w:spacing w:val="-4"/>
              </w:rPr>
            </w:pPr>
            <w:r w:rsidRPr="00F36EB0">
              <w:rPr>
                <w:rFonts w:cs="Times New Roman"/>
                <w:bCs/>
                <w:spacing w:val="-4"/>
              </w:rPr>
              <w:t>Thông hiểu</w:t>
            </w:r>
          </w:p>
          <w:p w14:paraId="352DF703" w14:textId="77777777" w:rsidR="00F36EB0" w:rsidRPr="00F36EB0" w:rsidRDefault="00F36EB0" w:rsidP="003C7A60">
            <w:pPr>
              <w:spacing w:line="298" w:lineRule="auto"/>
              <w:rPr>
                <w:rFonts w:eastAsia="Times New Roman" w:cs="Times New Roman"/>
              </w:rPr>
            </w:pPr>
            <w:r w:rsidRPr="00F36EB0">
              <w:rPr>
                <w:rFonts w:eastAsia="Times New Roman" w:cs="Times New Roman"/>
              </w:rPr>
              <w:t>– Giải thích được các trường hợp bằng nhau của hai tam giác, của hai tam giác vuông.</w:t>
            </w:r>
          </w:p>
          <w:p w14:paraId="3F69F87E" w14:textId="77777777" w:rsidR="00F36EB0" w:rsidRPr="00F36EB0" w:rsidRDefault="00F36EB0" w:rsidP="003C7A60">
            <w:pPr>
              <w:spacing w:line="2" w:lineRule="exact"/>
              <w:rPr>
                <w:rFonts w:eastAsia="Times New Roman" w:cs="Times New Roman"/>
              </w:rPr>
            </w:pPr>
          </w:p>
          <w:p w14:paraId="5F6EE1C6" w14:textId="77777777" w:rsidR="00F36EB0" w:rsidRPr="00F36EB0" w:rsidRDefault="00F36EB0" w:rsidP="003C7A60">
            <w:pPr>
              <w:spacing w:line="297" w:lineRule="auto"/>
              <w:ind w:right="20"/>
              <w:rPr>
                <w:rFonts w:eastAsia="Times New Roman" w:cs="Times New Roman"/>
              </w:rPr>
            </w:pPr>
            <w:r w:rsidRPr="00F36EB0">
              <w:rPr>
                <w:rFonts w:eastAsia="Times New Roman" w:cs="Times New Roman"/>
              </w:rPr>
              <w:t>– Mô tả được tam giác cân và giải thích được tính chất của tam giác cân (ví dụ: hai cạnh bên bằng nhau; hai góc đáy bằng nhau).</w:t>
            </w:r>
          </w:p>
          <w:p w14:paraId="3BD84744" w14:textId="77777777" w:rsidR="00F36EB0" w:rsidRPr="00F36EB0" w:rsidRDefault="00F36EB0" w:rsidP="003C7A60">
            <w:pPr>
              <w:rPr>
                <w:rFonts w:cs="Times New Roman"/>
                <w:bCs/>
                <w:spacing w:val="-8"/>
              </w:rPr>
            </w:pPr>
            <w:r w:rsidRPr="00F36EB0">
              <w:rPr>
                <w:rFonts w:cs="Times New Roman"/>
                <w:bCs/>
                <w:spacing w:val="-8"/>
              </w:rPr>
              <w:t>Vận dụng</w:t>
            </w:r>
          </w:p>
          <w:p w14:paraId="7332C97A" w14:textId="77777777" w:rsidR="00F36EB0" w:rsidRPr="00F36EB0" w:rsidRDefault="00F36EB0" w:rsidP="003C7A60">
            <w:pPr>
              <w:rPr>
                <w:rFonts w:cs="Times New Roman"/>
                <w:bCs/>
                <w:spacing w:val="-8"/>
              </w:rPr>
            </w:pPr>
            <w:r w:rsidRPr="00F36EB0">
              <w:rPr>
                <w:rFonts w:cs="Times New Roman"/>
                <w:bCs/>
                <w:spacing w:val="-8"/>
              </w:rPr>
              <w:t>-</w:t>
            </w:r>
            <w:r w:rsidRPr="00F36EB0">
              <w:rPr>
                <w:rFonts w:eastAsia="Times New Roman" w:cs="Times New Roman"/>
              </w:rPr>
              <w:t xml:space="preserve"> Diễn đạt được lập luận và chứng minh hình học trong những trường hợp đơn giản (ví dụ: lập luận và chứng minh được các đoạn thẳng bằng nhau, các góc bằng nhau từ các điều kiện ban đầu liên quan đến tam giác,...).</w:t>
            </w:r>
          </w:p>
          <w:p w14:paraId="7E683BFC" w14:textId="77777777" w:rsidR="00F36EB0" w:rsidRPr="00F36EB0" w:rsidRDefault="00F36EB0" w:rsidP="003C7A60">
            <w:pPr>
              <w:rPr>
                <w:rFonts w:cs="Times New Roman"/>
                <w:bCs/>
                <w:spacing w:val="-8"/>
              </w:rPr>
            </w:pPr>
            <w:r w:rsidRPr="00F36EB0">
              <w:rPr>
                <w:rFonts w:cs="Times New Roman"/>
                <w:bCs/>
                <w:spacing w:val="-8"/>
              </w:rPr>
              <w:t>Vận dụng cao</w:t>
            </w:r>
          </w:p>
          <w:p w14:paraId="7FD23DAF" w14:textId="77777777" w:rsidR="00F36EB0" w:rsidRPr="00F36EB0" w:rsidRDefault="00F36EB0" w:rsidP="003C7A60">
            <w:pPr>
              <w:spacing w:line="305" w:lineRule="auto"/>
              <w:rPr>
                <w:rFonts w:eastAsia="Times New Roman" w:cs="Times New Roman"/>
              </w:rPr>
            </w:pPr>
            <w:r w:rsidRPr="00F36EB0">
              <w:rPr>
                <w:rFonts w:eastAsia="Times New Roman" w:cs="Times New Roman"/>
              </w:rPr>
              <w:t>-Giải quyết được một số vấn đề thực tiễn liên quan đến ứng dụng của hình học như: đo, vẽ, tạo dựng các hình đã học.</w:t>
            </w:r>
          </w:p>
        </w:tc>
        <w:tc>
          <w:tcPr>
            <w:tcW w:w="1451" w:type="dxa"/>
          </w:tcPr>
          <w:p w14:paraId="3F956E9E" w14:textId="77777777" w:rsidR="00F36EB0" w:rsidRPr="00F36EB0" w:rsidRDefault="00F36EB0" w:rsidP="003C7A60">
            <w:pPr>
              <w:spacing w:after="120"/>
              <w:jc w:val="center"/>
              <w:rPr>
                <w:rFonts w:cs="Times New Roman"/>
                <w:color w:val="FF0000"/>
                <w:spacing w:val="-8"/>
              </w:rPr>
            </w:pPr>
            <w:r w:rsidRPr="00F36EB0">
              <w:rPr>
                <w:rFonts w:cs="Times New Roman"/>
                <w:color w:val="FF0000"/>
                <w:spacing w:val="-8"/>
              </w:rPr>
              <w:t>2</w:t>
            </w:r>
          </w:p>
          <w:p w14:paraId="62C1699B" w14:textId="77777777" w:rsidR="00F36EB0" w:rsidRPr="00F36EB0" w:rsidRDefault="00F36EB0" w:rsidP="003C7A60">
            <w:pPr>
              <w:jc w:val="center"/>
              <w:rPr>
                <w:rFonts w:cs="Times New Roman"/>
                <w:spacing w:val="-8"/>
              </w:rPr>
            </w:pPr>
            <w:r w:rsidRPr="00F36EB0">
              <w:rPr>
                <w:rFonts w:cs="Times New Roman"/>
                <w:color w:val="FF0000"/>
                <w:spacing w:val="-8"/>
              </w:rPr>
              <w:t>(TN 11,12)</w:t>
            </w:r>
          </w:p>
        </w:tc>
        <w:tc>
          <w:tcPr>
            <w:tcW w:w="1184" w:type="dxa"/>
          </w:tcPr>
          <w:p w14:paraId="30FD40B7" w14:textId="77777777" w:rsidR="00F36EB0" w:rsidRPr="00F36EB0" w:rsidRDefault="00F36EB0" w:rsidP="003C7A60">
            <w:pPr>
              <w:spacing w:after="120"/>
              <w:jc w:val="center"/>
              <w:rPr>
                <w:rFonts w:cs="Times New Roman"/>
                <w:spacing w:val="-8"/>
              </w:rPr>
            </w:pPr>
            <w:r w:rsidRPr="00F36EB0">
              <w:rPr>
                <w:rFonts w:cs="Times New Roman"/>
                <w:spacing w:val="-8"/>
              </w:rPr>
              <w:t>1</w:t>
            </w:r>
          </w:p>
          <w:p w14:paraId="7EA88B69" w14:textId="77777777" w:rsidR="00F36EB0" w:rsidRPr="00F36EB0" w:rsidRDefault="00F36EB0" w:rsidP="00BB3BD0">
            <w:pPr>
              <w:jc w:val="center"/>
              <w:rPr>
                <w:rFonts w:cs="Times New Roman"/>
                <w:spacing w:val="-8"/>
              </w:rPr>
            </w:pPr>
            <w:r w:rsidRPr="00F36EB0">
              <w:rPr>
                <w:rFonts w:cs="Times New Roman"/>
                <w:spacing w:val="-8"/>
              </w:rPr>
              <w:t xml:space="preserve">(TL3a) </w:t>
            </w:r>
          </w:p>
        </w:tc>
        <w:tc>
          <w:tcPr>
            <w:tcW w:w="909" w:type="dxa"/>
          </w:tcPr>
          <w:p w14:paraId="22F940AB" w14:textId="77777777" w:rsidR="00F36EB0" w:rsidRPr="00F36EB0" w:rsidRDefault="00F36EB0" w:rsidP="003C7A60">
            <w:pPr>
              <w:spacing w:after="120"/>
              <w:jc w:val="center"/>
              <w:rPr>
                <w:rFonts w:cs="Times New Roman"/>
                <w:spacing w:val="-8"/>
              </w:rPr>
            </w:pPr>
            <w:r w:rsidRPr="00F36EB0">
              <w:rPr>
                <w:rFonts w:cs="Times New Roman"/>
                <w:spacing w:val="-8"/>
              </w:rPr>
              <w:t>2</w:t>
            </w:r>
          </w:p>
          <w:p w14:paraId="4F32ADF9" w14:textId="77777777" w:rsidR="00F36EB0" w:rsidRPr="00F36EB0" w:rsidRDefault="00F36EB0" w:rsidP="003C7A60">
            <w:pPr>
              <w:jc w:val="center"/>
              <w:rPr>
                <w:rFonts w:cs="Times New Roman"/>
                <w:spacing w:val="-8"/>
              </w:rPr>
            </w:pPr>
            <w:r w:rsidRPr="00F36EB0">
              <w:rPr>
                <w:rFonts w:cs="Times New Roman"/>
                <w:spacing w:val="-8"/>
              </w:rPr>
              <w:t>(TL 3 b,c)</w:t>
            </w:r>
          </w:p>
        </w:tc>
        <w:tc>
          <w:tcPr>
            <w:tcW w:w="1459" w:type="dxa"/>
          </w:tcPr>
          <w:p w14:paraId="6648F8BB" w14:textId="77777777" w:rsidR="00F36EB0" w:rsidRPr="00F36EB0" w:rsidRDefault="00F36EB0" w:rsidP="003C7A60">
            <w:pPr>
              <w:spacing w:after="120"/>
              <w:jc w:val="center"/>
              <w:rPr>
                <w:rFonts w:cs="Times New Roman"/>
                <w:spacing w:val="-8"/>
              </w:rPr>
            </w:pPr>
            <w:r w:rsidRPr="00F36EB0">
              <w:rPr>
                <w:rFonts w:cs="Times New Roman"/>
                <w:spacing w:val="-8"/>
              </w:rPr>
              <w:t>1</w:t>
            </w:r>
          </w:p>
          <w:p w14:paraId="187AFE85" w14:textId="77777777" w:rsidR="00F36EB0" w:rsidRPr="00F36EB0" w:rsidRDefault="00F36EB0" w:rsidP="006C7691">
            <w:pPr>
              <w:rPr>
                <w:rFonts w:cs="Times New Roman"/>
                <w:spacing w:val="-8"/>
              </w:rPr>
            </w:pPr>
            <w:r w:rsidRPr="00F36EB0">
              <w:rPr>
                <w:rFonts w:cs="Times New Roman"/>
                <w:spacing w:val="-8"/>
              </w:rPr>
              <w:t>(TL3d)</w:t>
            </w:r>
          </w:p>
        </w:tc>
      </w:tr>
      <w:tr w:rsidR="00F36EB0" w:rsidRPr="00F36EB0" w14:paraId="42F151A0" w14:textId="77777777" w:rsidTr="006C7691">
        <w:trPr>
          <w:trHeight w:val="73"/>
        </w:trPr>
        <w:tc>
          <w:tcPr>
            <w:tcW w:w="4588" w:type="dxa"/>
            <w:gridSpan w:val="3"/>
          </w:tcPr>
          <w:p w14:paraId="56C97F7E" w14:textId="77777777" w:rsidR="00F36EB0" w:rsidRPr="00F36EB0" w:rsidRDefault="00F36EB0" w:rsidP="00A51727">
            <w:pPr>
              <w:jc w:val="center"/>
              <w:rPr>
                <w:rFonts w:cs="Times New Roman"/>
                <w:bCs/>
                <w:spacing w:val="-8"/>
                <w:lang w:val="en-AU"/>
              </w:rPr>
            </w:pPr>
            <w:r w:rsidRPr="00F36EB0">
              <w:rPr>
                <w:rFonts w:cs="Times New Roman"/>
                <w:bCs/>
                <w:spacing w:val="-8"/>
                <w:lang w:val="en-AU"/>
              </w:rPr>
              <w:t>Tổng</w:t>
            </w:r>
          </w:p>
        </w:tc>
        <w:tc>
          <w:tcPr>
            <w:tcW w:w="5051" w:type="dxa"/>
          </w:tcPr>
          <w:p w14:paraId="0B2CF4B8" w14:textId="77777777" w:rsidR="00F36EB0" w:rsidRPr="00F36EB0" w:rsidRDefault="00F36EB0" w:rsidP="00A51727">
            <w:pPr>
              <w:jc w:val="both"/>
              <w:rPr>
                <w:rFonts w:cs="Times New Roman"/>
                <w:spacing w:val="-8"/>
              </w:rPr>
            </w:pPr>
          </w:p>
        </w:tc>
        <w:tc>
          <w:tcPr>
            <w:tcW w:w="1451" w:type="dxa"/>
          </w:tcPr>
          <w:p w14:paraId="56B4F88E" w14:textId="77777777" w:rsidR="00F36EB0" w:rsidRPr="00F36EB0" w:rsidRDefault="00F36EB0" w:rsidP="006C7691">
            <w:pPr>
              <w:jc w:val="center"/>
              <w:rPr>
                <w:rFonts w:cs="Times New Roman"/>
                <w:spacing w:val="-8"/>
              </w:rPr>
            </w:pPr>
            <w:r w:rsidRPr="00F36EB0">
              <w:rPr>
                <w:rFonts w:cs="Times New Roman"/>
                <w:spacing w:val="-8"/>
              </w:rPr>
              <w:t>14</w:t>
            </w:r>
          </w:p>
        </w:tc>
        <w:tc>
          <w:tcPr>
            <w:tcW w:w="1184" w:type="dxa"/>
          </w:tcPr>
          <w:p w14:paraId="77B044E3" w14:textId="77777777" w:rsidR="00F36EB0" w:rsidRPr="00F36EB0" w:rsidRDefault="00F36EB0" w:rsidP="000D6F04">
            <w:pPr>
              <w:jc w:val="center"/>
              <w:rPr>
                <w:rFonts w:cs="Times New Roman"/>
                <w:spacing w:val="-8"/>
              </w:rPr>
            </w:pPr>
            <w:r w:rsidRPr="00F36EB0">
              <w:rPr>
                <w:rFonts w:cs="Times New Roman"/>
                <w:spacing w:val="-8"/>
              </w:rPr>
              <w:t>3</w:t>
            </w:r>
          </w:p>
        </w:tc>
        <w:tc>
          <w:tcPr>
            <w:tcW w:w="909" w:type="dxa"/>
          </w:tcPr>
          <w:p w14:paraId="404FA87C" w14:textId="77777777" w:rsidR="00F36EB0" w:rsidRPr="00F36EB0" w:rsidRDefault="00F36EB0" w:rsidP="000D6F04">
            <w:pPr>
              <w:jc w:val="center"/>
              <w:rPr>
                <w:rFonts w:cs="Times New Roman"/>
                <w:spacing w:val="-8"/>
              </w:rPr>
            </w:pPr>
            <w:r w:rsidRPr="00F36EB0">
              <w:rPr>
                <w:rFonts w:cs="Times New Roman"/>
                <w:spacing w:val="-8"/>
              </w:rPr>
              <w:t>2</w:t>
            </w:r>
          </w:p>
        </w:tc>
        <w:tc>
          <w:tcPr>
            <w:tcW w:w="1459" w:type="dxa"/>
          </w:tcPr>
          <w:p w14:paraId="4AFF65CD" w14:textId="77777777" w:rsidR="00F36EB0" w:rsidRPr="00F36EB0" w:rsidRDefault="00F36EB0" w:rsidP="000D6F04">
            <w:pPr>
              <w:jc w:val="center"/>
              <w:rPr>
                <w:rFonts w:cs="Times New Roman"/>
                <w:spacing w:val="-8"/>
              </w:rPr>
            </w:pPr>
            <w:r w:rsidRPr="00F36EB0">
              <w:rPr>
                <w:rFonts w:cs="Times New Roman"/>
                <w:spacing w:val="-8"/>
              </w:rPr>
              <w:t>1</w:t>
            </w:r>
          </w:p>
        </w:tc>
      </w:tr>
      <w:tr w:rsidR="00F36EB0" w:rsidRPr="00F36EB0" w14:paraId="44326748" w14:textId="77777777" w:rsidTr="006C7691">
        <w:trPr>
          <w:trHeight w:val="73"/>
        </w:trPr>
        <w:tc>
          <w:tcPr>
            <w:tcW w:w="4588" w:type="dxa"/>
            <w:gridSpan w:val="3"/>
          </w:tcPr>
          <w:p w14:paraId="3ED52D09" w14:textId="77777777" w:rsidR="00F36EB0" w:rsidRPr="00F36EB0" w:rsidRDefault="00F36EB0" w:rsidP="00A51727">
            <w:pPr>
              <w:jc w:val="center"/>
              <w:rPr>
                <w:rFonts w:cs="Times New Roman"/>
                <w:bCs/>
                <w:spacing w:val="-8"/>
                <w:lang w:val="en-AU"/>
              </w:rPr>
            </w:pPr>
            <w:r w:rsidRPr="00F36EB0">
              <w:rPr>
                <w:rFonts w:cs="Times New Roman"/>
                <w:bCs/>
                <w:spacing w:val="-8"/>
                <w:lang w:val="en-AU"/>
              </w:rPr>
              <w:t>Tỉ lệ %</w:t>
            </w:r>
          </w:p>
        </w:tc>
        <w:tc>
          <w:tcPr>
            <w:tcW w:w="5051" w:type="dxa"/>
          </w:tcPr>
          <w:p w14:paraId="132D77CE" w14:textId="77777777" w:rsidR="00F36EB0" w:rsidRPr="00F36EB0" w:rsidRDefault="00F36EB0" w:rsidP="00A51727">
            <w:pPr>
              <w:jc w:val="both"/>
              <w:rPr>
                <w:rFonts w:cs="Times New Roman"/>
                <w:spacing w:val="-8"/>
              </w:rPr>
            </w:pPr>
          </w:p>
        </w:tc>
        <w:tc>
          <w:tcPr>
            <w:tcW w:w="1451" w:type="dxa"/>
          </w:tcPr>
          <w:p w14:paraId="5259E2E4" w14:textId="77777777" w:rsidR="00F36EB0" w:rsidRPr="00F36EB0" w:rsidRDefault="00F36EB0" w:rsidP="000D6F04">
            <w:pPr>
              <w:jc w:val="center"/>
              <w:rPr>
                <w:rFonts w:cs="Times New Roman"/>
                <w:spacing w:val="-8"/>
              </w:rPr>
            </w:pPr>
            <w:r w:rsidRPr="00F36EB0">
              <w:rPr>
                <w:rFonts w:cs="Times New Roman"/>
                <w:spacing w:val="-8"/>
              </w:rPr>
              <w:t>40%</w:t>
            </w:r>
          </w:p>
        </w:tc>
        <w:tc>
          <w:tcPr>
            <w:tcW w:w="1184" w:type="dxa"/>
          </w:tcPr>
          <w:p w14:paraId="5D62227D" w14:textId="77777777" w:rsidR="00F36EB0" w:rsidRPr="00F36EB0" w:rsidRDefault="00F36EB0" w:rsidP="000D6F04">
            <w:pPr>
              <w:jc w:val="center"/>
              <w:rPr>
                <w:rFonts w:cs="Times New Roman"/>
                <w:spacing w:val="-8"/>
              </w:rPr>
            </w:pPr>
            <w:r w:rsidRPr="00F36EB0">
              <w:rPr>
                <w:rFonts w:cs="Times New Roman"/>
                <w:spacing w:val="-8"/>
              </w:rPr>
              <w:t>30%</w:t>
            </w:r>
          </w:p>
        </w:tc>
        <w:tc>
          <w:tcPr>
            <w:tcW w:w="909" w:type="dxa"/>
          </w:tcPr>
          <w:p w14:paraId="18D1F133" w14:textId="77777777" w:rsidR="00F36EB0" w:rsidRPr="00F36EB0" w:rsidRDefault="00F36EB0" w:rsidP="000D6F04">
            <w:pPr>
              <w:jc w:val="center"/>
              <w:rPr>
                <w:rFonts w:cs="Times New Roman"/>
                <w:spacing w:val="-8"/>
              </w:rPr>
            </w:pPr>
            <w:r w:rsidRPr="00F36EB0">
              <w:rPr>
                <w:rFonts w:cs="Times New Roman"/>
                <w:spacing w:val="-8"/>
              </w:rPr>
              <w:t>20%</w:t>
            </w:r>
          </w:p>
        </w:tc>
        <w:tc>
          <w:tcPr>
            <w:tcW w:w="1459" w:type="dxa"/>
          </w:tcPr>
          <w:p w14:paraId="491EF88F" w14:textId="77777777" w:rsidR="00F36EB0" w:rsidRPr="00F36EB0" w:rsidRDefault="00F36EB0" w:rsidP="000D6F04">
            <w:pPr>
              <w:jc w:val="center"/>
              <w:rPr>
                <w:rFonts w:cs="Times New Roman"/>
                <w:spacing w:val="-8"/>
              </w:rPr>
            </w:pPr>
            <w:r w:rsidRPr="00F36EB0">
              <w:rPr>
                <w:rFonts w:cs="Times New Roman"/>
                <w:spacing w:val="-8"/>
              </w:rPr>
              <w:t>10%</w:t>
            </w:r>
          </w:p>
        </w:tc>
      </w:tr>
      <w:tr w:rsidR="00F36EB0" w:rsidRPr="00F36EB0" w14:paraId="2B951DA8" w14:textId="77777777" w:rsidTr="006C7691">
        <w:trPr>
          <w:trHeight w:val="73"/>
        </w:trPr>
        <w:tc>
          <w:tcPr>
            <w:tcW w:w="4588" w:type="dxa"/>
            <w:gridSpan w:val="3"/>
          </w:tcPr>
          <w:p w14:paraId="5CB10D1F" w14:textId="77777777" w:rsidR="00F36EB0" w:rsidRPr="00F36EB0" w:rsidRDefault="00F36EB0" w:rsidP="00A51727">
            <w:pPr>
              <w:jc w:val="center"/>
              <w:rPr>
                <w:rFonts w:cs="Times New Roman"/>
                <w:bCs/>
                <w:spacing w:val="-8"/>
                <w:lang w:val="en-AU"/>
              </w:rPr>
            </w:pPr>
            <w:r w:rsidRPr="00F36EB0">
              <w:rPr>
                <w:rFonts w:cs="Times New Roman"/>
                <w:bCs/>
                <w:spacing w:val="-8"/>
                <w:lang w:val="en-AU"/>
              </w:rPr>
              <w:t>Tỉ lệ chung</w:t>
            </w:r>
          </w:p>
        </w:tc>
        <w:tc>
          <w:tcPr>
            <w:tcW w:w="5051" w:type="dxa"/>
          </w:tcPr>
          <w:p w14:paraId="0F51418C" w14:textId="77777777" w:rsidR="00F36EB0" w:rsidRPr="00F36EB0" w:rsidRDefault="00F36EB0" w:rsidP="00A51727">
            <w:pPr>
              <w:jc w:val="both"/>
              <w:rPr>
                <w:rFonts w:cs="Times New Roman"/>
                <w:spacing w:val="-8"/>
              </w:rPr>
            </w:pPr>
          </w:p>
        </w:tc>
        <w:tc>
          <w:tcPr>
            <w:tcW w:w="2635" w:type="dxa"/>
            <w:gridSpan w:val="2"/>
          </w:tcPr>
          <w:p w14:paraId="3B4C3ED3" w14:textId="77777777" w:rsidR="00F36EB0" w:rsidRPr="00F36EB0" w:rsidRDefault="00F36EB0" w:rsidP="000D6F04">
            <w:pPr>
              <w:jc w:val="center"/>
              <w:rPr>
                <w:rFonts w:cs="Times New Roman"/>
                <w:spacing w:val="-8"/>
              </w:rPr>
            </w:pPr>
            <w:r w:rsidRPr="00F36EB0">
              <w:rPr>
                <w:rFonts w:cs="Times New Roman"/>
                <w:spacing w:val="-8"/>
              </w:rPr>
              <w:t>70 %</w:t>
            </w:r>
          </w:p>
        </w:tc>
        <w:tc>
          <w:tcPr>
            <w:tcW w:w="2368" w:type="dxa"/>
            <w:gridSpan w:val="2"/>
          </w:tcPr>
          <w:p w14:paraId="7712E982" w14:textId="77777777" w:rsidR="00F36EB0" w:rsidRPr="00F36EB0" w:rsidRDefault="00F36EB0" w:rsidP="000D6F04">
            <w:pPr>
              <w:jc w:val="center"/>
              <w:rPr>
                <w:rFonts w:cs="Times New Roman"/>
                <w:spacing w:val="-8"/>
              </w:rPr>
            </w:pPr>
            <w:r w:rsidRPr="00F36EB0">
              <w:rPr>
                <w:rFonts w:cs="Times New Roman"/>
                <w:spacing w:val="-8"/>
              </w:rPr>
              <w:t>30%</w:t>
            </w:r>
          </w:p>
        </w:tc>
      </w:tr>
    </w:tbl>
    <w:p w14:paraId="129F9292" w14:textId="77777777" w:rsidR="00F36EB0" w:rsidRPr="00F36EB0" w:rsidRDefault="00F36EB0">
      <w:pPr>
        <w:rPr>
          <w:rFonts w:ascii="Times New Roman" w:hAnsi="Times New Roman" w:cs="Times New Roman"/>
        </w:rPr>
      </w:pPr>
    </w:p>
    <w:p w14:paraId="0EC6AB08" w14:textId="77777777" w:rsidR="00F36EB0" w:rsidRPr="00F36EB0" w:rsidRDefault="00F36EB0">
      <w:pPr>
        <w:rPr>
          <w:rFonts w:ascii="Times New Roman" w:hAnsi="Times New Roman" w:cs="Times New Roman"/>
        </w:rPr>
      </w:pPr>
    </w:p>
    <w:p w14:paraId="769C0A06" w14:textId="77777777" w:rsidR="00F36EB0" w:rsidRPr="00F36EB0" w:rsidRDefault="00F36EB0" w:rsidP="00913CAF">
      <w:pPr>
        <w:jc w:val="center"/>
        <w:rPr>
          <w:rFonts w:ascii="Times New Roman" w:hAnsi="Times New Roman" w:cs="Times New Roman"/>
          <w:b/>
        </w:rPr>
      </w:pPr>
    </w:p>
    <w:p w14:paraId="5B398A41" w14:textId="77777777" w:rsidR="00F36EB0" w:rsidRPr="00F36EB0" w:rsidRDefault="00F36EB0" w:rsidP="00913CAF">
      <w:pPr>
        <w:jc w:val="center"/>
        <w:rPr>
          <w:rFonts w:ascii="Times New Roman" w:hAnsi="Times New Roman" w:cs="Times New Roman"/>
          <w:b/>
        </w:rPr>
      </w:pPr>
    </w:p>
    <w:p w14:paraId="4979C60A" w14:textId="77777777" w:rsidR="00F36EB0" w:rsidRPr="00F36EB0" w:rsidRDefault="00F36EB0" w:rsidP="00913CAF">
      <w:pPr>
        <w:jc w:val="center"/>
        <w:rPr>
          <w:rFonts w:ascii="Times New Roman" w:hAnsi="Times New Roman" w:cs="Times New Roman"/>
          <w:b/>
        </w:rPr>
      </w:pPr>
    </w:p>
    <w:p w14:paraId="5FAF5316" w14:textId="77777777" w:rsidR="00F36EB0" w:rsidRPr="00F36EB0" w:rsidRDefault="00F36EB0" w:rsidP="00913CAF">
      <w:pPr>
        <w:jc w:val="center"/>
        <w:rPr>
          <w:rFonts w:ascii="Times New Roman" w:hAnsi="Times New Roman" w:cs="Times New Roman"/>
          <w:b/>
        </w:rPr>
      </w:pPr>
    </w:p>
    <w:p w14:paraId="64134A95" w14:textId="77777777" w:rsidR="00F36EB0" w:rsidRPr="00F36EB0" w:rsidRDefault="00F36EB0" w:rsidP="00913CAF">
      <w:pPr>
        <w:jc w:val="center"/>
        <w:rPr>
          <w:rFonts w:ascii="Times New Roman" w:hAnsi="Times New Roman" w:cs="Times New Roman"/>
          <w:b/>
        </w:rPr>
      </w:pPr>
    </w:p>
    <w:p w14:paraId="53211CEE" w14:textId="77777777" w:rsidR="00F36EB0" w:rsidRPr="00F36EB0" w:rsidRDefault="00F36EB0" w:rsidP="00913CAF">
      <w:pPr>
        <w:jc w:val="center"/>
        <w:rPr>
          <w:rFonts w:ascii="Times New Roman" w:hAnsi="Times New Roman" w:cs="Times New Roman"/>
          <w:b/>
        </w:rPr>
      </w:pPr>
    </w:p>
    <w:p w14:paraId="385FB865" w14:textId="77777777" w:rsidR="00F36EB0" w:rsidRPr="00F36EB0" w:rsidRDefault="00F36EB0" w:rsidP="00913CAF">
      <w:pPr>
        <w:jc w:val="center"/>
        <w:rPr>
          <w:rFonts w:ascii="Times New Roman" w:hAnsi="Times New Roman" w:cs="Times New Roman"/>
          <w:b/>
        </w:rPr>
      </w:pPr>
    </w:p>
    <w:p w14:paraId="4B31BDAD" w14:textId="77777777" w:rsidR="00F36EB0" w:rsidRPr="00F36EB0" w:rsidRDefault="00F36EB0" w:rsidP="00913CAF">
      <w:pPr>
        <w:jc w:val="center"/>
        <w:rPr>
          <w:rFonts w:ascii="Times New Roman" w:hAnsi="Times New Roman" w:cs="Times New Roman"/>
          <w:b/>
        </w:rPr>
      </w:pPr>
    </w:p>
    <w:p w14:paraId="4E467E86" w14:textId="77777777" w:rsidR="00F36EB0" w:rsidRPr="00F36EB0" w:rsidRDefault="00F36EB0" w:rsidP="00913CAF">
      <w:pPr>
        <w:jc w:val="center"/>
        <w:rPr>
          <w:rFonts w:ascii="Times New Roman" w:hAnsi="Times New Roman" w:cs="Times New Roman"/>
          <w:b/>
        </w:rPr>
      </w:pPr>
    </w:p>
    <w:p w14:paraId="0170AB02" w14:textId="77777777" w:rsidR="00F36EB0" w:rsidRPr="00F36EB0" w:rsidRDefault="00F36EB0" w:rsidP="00913CAF">
      <w:pPr>
        <w:jc w:val="center"/>
        <w:rPr>
          <w:rFonts w:ascii="Times New Roman" w:hAnsi="Times New Roman" w:cs="Times New Roman"/>
          <w:b/>
        </w:rPr>
      </w:pPr>
    </w:p>
    <w:p w14:paraId="5A5D1469" w14:textId="77777777" w:rsidR="00F36EB0" w:rsidRPr="00F36EB0" w:rsidRDefault="00F36EB0" w:rsidP="00913CAF">
      <w:pPr>
        <w:jc w:val="center"/>
        <w:rPr>
          <w:rFonts w:ascii="Times New Roman" w:hAnsi="Times New Roman" w:cs="Times New Roman"/>
          <w:b/>
        </w:rPr>
      </w:pPr>
    </w:p>
    <w:p w14:paraId="3FE4F230" w14:textId="77777777" w:rsidR="00F36EB0" w:rsidRPr="00F36EB0" w:rsidRDefault="00F36EB0" w:rsidP="00913CAF">
      <w:pPr>
        <w:jc w:val="center"/>
        <w:rPr>
          <w:rFonts w:ascii="Times New Roman" w:hAnsi="Times New Roman" w:cs="Times New Roman"/>
          <w:b/>
        </w:rPr>
      </w:pPr>
    </w:p>
    <w:p w14:paraId="4D2BEBE9" w14:textId="77777777" w:rsidR="00F36EB0" w:rsidRPr="00F36EB0" w:rsidRDefault="00F36EB0" w:rsidP="00913CAF">
      <w:pPr>
        <w:jc w:val="center"/>
        <w:rPr>
          <w:rFonts w:ascii="Times New Roman" w:hAnsi="Times New Roman" w:cs="Times New Roman"/>
          <w:b/>
        </w:rPr>
      </w:pPr>
    </w:p>
    <w:p w14:paraId="290626A2" w14:textId="77777777" w:rsidR="00F36EB0" w:rsidRPr="00F36EB0" w:rsidRDefault="00F36EB0" w:rsidP="00913CAF">
      <w:pPr>
        <w:jc w:val="center"/>
        <w:rPr>
          <w:rFonts w:ascii="Times New Roman" w:hAnsi="Times New Roman" w:cs="Times New Roman"/>
          <w:b/>
        </w:rPr>
      </w:pPr>
    </w:p>
    <w:p w14:paraId="6C04D849" w14:textId="77777777" w:rsidR="00F36EB0" w:rsidRPr="00F36EB0" w:rsidRDefault="00F36EB0" w:rsidP="00913CAF">
      <w:pPr>
        <w:jc w:val="center"/>
        <w:rPr>
          <w:rFonts w:ascii="Times New Roman" w:hAnsi="Times New Roman" w:cs="Times New Roman"/>
          <w:b/>
        </w:rPr>
      </w:pPr>
    </w:p>
    <w:p w14:paraId="10EA54A5" w14:textId="77777777" w:rsidR="00F36EB0" w:rsidRPr="00F36EB0" w:rsidRDefault="00F36EB0" w:rsidP="00913CAF">
      <w:pPr>
        <w:jc w:val="center"/>
        <w:rPr>
          <w:rFonts w:ascii="Times New Roman" w:hAnsi="Times New Roman" w:cs="Times New Roman"/>
          <w:b/>
        </w:rPr>
      </w:pPr>
    </w:p>
    <w:p w14:paraId="08BDF59E" w14:textId="77777777" w:rsidR="00F36EB0" w:rsidRPr="00F36EB0" w:rsidRDefault="00F36EB0" w:rsidP="00913CAF">
      <w:pPr>
        <w:jc w:val="center"/>
        <w:rPr>
          <w:rFonts w:ascii="Times New Roman" w:hAnsi="Times New Roman" w:cs="Times New Roman"/>
          <w:b/>
        </w:rPr>
      </w:pPr>
    </w:p>
    <w:p w14:paraId="7A84604C" w14:textId="77777777" w:rsidR="00F36EB0" w:rsidRPr="00F36EB0" w:rsidRDefault="00F36EB0" w:rsidP="00913CAF">
      <w:pPr>
        <w:jc w:val="center"/>
        <w:rPr>
          <w:rFonts w:ascii="Times New Roman" w:hAnsi="Times New Roman" w:cs="Times New Roman"/>
          <w:b/>
        </w:rPr>
      </w:pPr>
    </w:p>
    <w:p w14:paraId="436F42C3" w14:textId="77777777" w:rsidR="00F36EB0" w:rsidRPr="00F36EB0" w:rsidRDefault="00F36EB0" w:rsidP="00913CAF">
      <w:pPr>
        <w:jc w:val="center"/>
        <w:rPr>
          <w:rFonts w:ascii="Times New Roman" w:hAnsi="Times New Roman" w:cs="Times New Roman"/>
          <w:b/>
        </w:rPr>
      </w:pPr>
    </w:p>
    <w:p w14:paraId="1E61161F" w14:textId="77777777" w:rsidR="00F36EB0" w:rsidRPr="00F36EB0" w:rsidRDefault="00F36EB0" w:rsidP="00913CAF">
      <w:pPr>
        <w:jc w:val="center"/>
        <w:rPr>
          <w:rFonts w:ascii="Times New Roman" w:hAnsi="Times New Roman" w:cs="Times New Roman"/>
          <w:b/>
        </w:rPr>
      </w:pPr>
    </w:p>
    <w:p w14:paraId="0D9A7097" w14:textId="77777777" w:rsidR="00F36EB0" w:rsidRPr="00F36EB0" w:rsidRDefault="00F36EB0" w:rsidP="00AB1176">
      <w:pPr>
        <w:tabs>
          <w:tab w:val="left" w:pos="11676"/>
        </w:tabs>
        <w:rPr>
          <w:rFonts w:ascii="Times New Roman" w:hAnsi="Times New Roman" w:cs="Times New Roman"/>
          <w:b/>
        </w:rPr>
      </w:pPr>
      <w:r w:rsidRPr="00F36EB0">
        <w:rPr>
          <w:rFonts w:ascii="Times New Roman" w:hAnsi="Times New Roman" w:cs="Times New Roman"/>
          <w:b/>
        </w:rPr>
        <w:tab/>
        <w:t xml:space="preserve">                   </w:t>
      </w:r>
    </w:p>
    <w:p w14:paraId="78DE15B6" w14:textId="77777777" w:rsidR="00F36EB0" w:rsidRPr="00F36EB0" w:rsidRDefault="00F36EB0" w:rsidP="00913CAF">
      <w:pPr>
        <w:jc w:val="center"/>
        <w:rPr>
          <w:rFonts w:ascii="Times New Roman" w:hAnsi="Times New Roman" w:cs="Times New Roman"/>
          <w:b/>
        </w:rPr>
      </w:pPr>
    </w:p>
    <w:p w14:paraId="7993AB65" w14:textId="77777777" w:rsidR="00F36EB0" w:rsidRPr="00F36EB0" w:rsidRDefault="00F36EB0" w:rsidP="00AB1176">
      <w:pPr>
        <w:tabs>
          <w:tab w:val="center" w:pos="7296"/>
        </w:tabs>
        <w:rPr>
          <w:rFonts w:ascii="Times New Roman" w:hAnsi="Times New Roman" w:cs="Times New Roman"/>
          <w:b/>
          <w:sz w:val="28"/>
        </w:rPr>
      </w:pPr>
      <w:r w:rsidRPr="00F36EB0">
        <w:rPr>
          <w:rFonts w:ascii="Times New Roman" w:hAnsi="Times New Roman" w:cs="Times New Roman"/>
          <w:b/>
          <w:sz w:val="28"/>
        </w:rPr>
        <w:t>PHÒNG GD&amp;ĐT …………</w:t>
      </w:r>
      <w:r w:rsidRPr="00F36EB0">
        <w:rPr>
          <w:rFonts w:ascii="Times New Roman" w:hAnsi="Times New Roman" w:cs="Times New Roman"/>
          <w:b/>
          <w:sz w:val="28"/>
        </w:rPr>
        <w:tab/>
        <w:t xml:space="preserve">         ĐỀ KIỂM TRA GIỮA KÌ 2 MÔN TOÁN 7 NH:2022-2023</w:t>
      </w:r>
    </w:p>
    <w:p w14:paraId="3123281F" w14:textId="77777777" w:rsidR="00F36EB0" w:rsidRPr="00F36EB0" w:rsidRDefault="00F36EB0" w:rsidP="00AB1176">
      <w:pPr>
        <w:tabs>
          <w:tab w:val="left" w:pos="5669"/>
        </w:tabs>
        <w:rPr>
          <w:rFonts w:ascii="Times New Roman" w:hAnsi="Times New Roman" w:cs="Times New Roman"/>
          <w:b/>
          <w:sz w:val="28"/>
        </w:rPr>
      </w:pPr>
      <w:r w:rsidRPr="00F36EB0">
        <w:rPr>
          <w:rFonts w:ascii="Times New Roman" w:hAnsi="Times New Roman" w:cs="Times New Roman"/>
          <w:b/>
          <w:sz w:val="28"/>
        </w:rPr>
        <w:t>TRƯỜNG THCS ………..</w:t>
      </w:r>
      <w:r w:rsidRPr="00F36EB0">
        <w:rPr>
          <w:rFonts w:ascii="Times New Roman" w:hAnsi="Times New Roman" w:cs="Times New Roman"/>
          <w:b/>
          <w:sz w:val="28"/>
        </w:rPr>
        <w:tab/>
        <w:t xml:space="preserve">                   Môn : toán 7</w:t>
      </w:r>
    </w:p>
    <w:p w14:paraId="2CC6EC6E" w14:textId="77777777" w:rsidR="00F36EB0" w:rsidRPr="00F36EB0" w:rsidRDefault="00F36EB0" w:rsidP="00AB1176">
      <w:pPr>
        <w:tabs>
          <w:tab w:val="left" w:pos="5669"/>
        </w:tabs>
        <w:rPr>
          <w:rFonts w:ascii="Times New Roman" w:hAnsi="Times New Roman" w:cs="Times New Roman"/>
          <w:b/>
          <w:sz w:val="28"/>
        </w:rPr>
      </w:pPr>
      <w:r w:rsidRPr="00F36EB0">
        <w:rPr>
          <w:rFonts w:ascii="Times New Roman" w:hAnsi="Times New Roman" w:cs="Times New Roman"/>
          <w:b/>
          <w:sz w:val="28"/>
        </w:rPr>
        <w:t xml:space="preserve">                                                                                Thời gian : 90 phút ( không kể phát đề )</w:t>
      </w:r>
    </w:p>
    <w:p w14:paraId="6668F028" w14:textId="77777777" w:rsidR="00F36EB0" w:rsidRPr="00F36EB0" w:rsidRDefault="00F36EB0" w:rsidP="00913CAF">
      <w:pPr>
        <w:rPr>
          <w:rFonts w:ascii="Times New Roman" w:hAnsi="Times New Roman" w:cs="Times New Roman"/>
        </w:rPr>
      </w:pPr>
      <w:r w:rsidRPr="00F36EB0">
        <w:rPr>
          <w:rFonts w:ascii="Times New Roman" w:hAnsi="Times New Roman" w:cs="Times New Roman"/>
          <w:b/>
        </w:rPr>
        <w:t xml:space="preserve">I. </w:t>
      </w:r>
      <w:r w:rsidRPr="00F36EB0">
        <w:rPr>
          <w:rFonts w:ascii="Times New Roman" w:hAnsi="Times New Roman" w:cs="Times New Roman"/>
          <w:b/>
          <w:u w:val="single"/>
        </w:rPr>
        <w:t>PHẦN TRẮC NGHIỆM</w:t>
      </w:r>
      <w:r w:rsidRPr="00F36EB0">
        <w:rPr>
          <w:rFonts w:ascii="Times New Roman" w:hAnsi="Times New Roman" w:cs="Times New Roman"/>
          <w:b/>
        </w:rPr>
        <w:t>:</w:t>
      </w:r>
      <w:r w:rsidRPr="00F36EB0">
        <w:rPr>
          <w:rFonts w:ascii="Times New Roman" w:hAnsi="Times New Roman" w:cs="Times New Roman"/>
        </w:rPr>
        <w:t xml:space="preserve"> (3 điểm)</w:t>
      </w:r>
    </w:p>
    <w:p w14:paraId="62D21136" w14:textId="77777777" w:rsidR="00F36EB0" w:rsidRPr="00F36EB0" w:rsidRDefault="00F36EB0" w:rsidP="00913CAF">
      <w:pPr>
        <w:rPr>
          <w:rFonts w:ascii="Times New Roman" w:hAnsi="Times New Roman" w:cs="Times New Roman"/>
          <w:b/>
        </w:rPr>
      </w:pPr>
      <w:r w:rsidRPr="00F36EB0">
        <w:rPr>
          <w:rFonts w:ascii="Times New Roman" w:hAnsi="Times New Roman" w:cs="Times New Roman"/>
          <w:b/>
          <w:i/>
        </w:rPr>
        <w:t xml:space="preserve">     Đọc kỹ và trả lời câu hỏi bằng cách ghi chữ cái ở đầu câu trả lời đúng vào tờ giấy làm bài từ câu 1 đến câu 12.</w:t>
      </w:r>
    </w:p>
    <w:p w14:paraId="2FEB26ED" w14:textId="77777777" w:rsidR="00F36EB0" w:rsidRPr="00F36EB0" w:rsidRDefault="00F36EB0" w:rsidP="00913CAF">
      <w:pPr>
        <w:rPr>
          <w:rFonts w:ascii="Times New Roman" w:eastAsia="Times New Roman" w:hAnsi="Times New Roman" w:cs="Times New Roman"/>
        </w:rPr>
      </w:pPr>
      <w:r w:rsidRPr="00F36EB0">
        <w:rPr>
          <w:rFonts w:ascii="Times New Roman" w:hAnsi="Times New Roman" w:cs="Times New Roman"/>
          <w:b/>
        </w:rPr>
        <w:t>Câu 1:</w:t>
      </w:r>
      <w:r w:rsidRPr="00F36EB0">
        <w:rPr>
          <w:rFonts w:ascii="Times New Roman" w:eastAsia="Times New Roman" w:hAnsi="Times New Roman" w:cs="Times New Roman"/>
        </w:rPr>
        <w:t xml:space="preserve"> Loại nước uống được các bạn học sinh lớp 7A yêu thích nhất là:</w:t>
      </w:r>
    </w:p>
    <w:p w14:paraId="6B41118F" w14:textId="77777777" w:rsidR="00F36EB0" w:rsidRPr="00F36EB0" w:rsidRDefault="00F36EB0" w:rsidP="00913CAF">
      <w:pPr>
        <w:rPr>
          <w:rFonts w:ascii="Times New Roman" w:hAnsi="Times New Roman" w:cs="Times New Roman"/>
          <w:b/>
        </w:rPr>
      </w:pPr>
      <w:r w:rsidRPr="00F36EB0">
        <w:rPr>
          <w:rFonts w:ascii="Times New Roman" w:eastAsia="Times New Roman" w:hAnsi="Times New Roman" w:cs="Times New Roman"/>
          <w:noProof/>
          <w:lang w:val="en-US"/>
        </w:rPr>
        <w:drawing>
          <wp:inline distT="0" distB="0" distL="0" distR="0" wp14:anchorId="3FFFF03C" wp14:editId="58B0113A">
            <wp:extent cx="4382530" cy="2598942"/>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4427588" cy="2625663"/>
                    </a:xfrm>
                    <a:prstGeom prst="rect">
                      <a:avLst/>
                    </a:prstGeom>
                    <a:noFill/>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7"/>
        <w:gridCol w:w="2601"/>
        <w:gridCol w:w="2510"/>
        <w:gridCol w:w="2601"/>
      </w:tblGrid>
      <w:tr w:rsidR="00F36EB0" w:rsidRPr="00F36EB0" w14:paraId="4C128EFF" w14:textId="77777777" w:rsidTr="00913CAF">
        <w:tc>
          <w:tcPr>
            <w:tcW w:w="3695" w:type="dxa"/>
          </w:tcPr>
          <w:p w14:paraId="3A4B9562" w14:textId="77777777" w:rsidR="00F36EB0" w:rsidRPr="00F36EB0" w:rsidRDefault="00F36EB0" w:rsidP="00913CAF">
            <w:pPr>
              <w:rPr>
                <w:rFonts w:cs="Times New Roman"/>
                <w:b/>
              </w:rPr>
            </w:pPr>
            <w:r w:rsidRPr="00F36EB0">
              <w:rPr>
                <w:rFonts w:eastAsia="Times New Roman" w:cs="Times New Roman"/>
              </w:rPr>
              <w:t xml:space="preserve">A. Nước chanh                </w:t>
            </w:r>
          </w:p>
        </w:tc>
        <w:tc>
          <w:tcPr>
            <w:tcW w:w="3695" w:type="dxa"/>
          </w:tcPr>
          <w:p w14:paraId="00AEA2F4" w14:textId="77777777" w:rsidR="00F36EB0" w:rsidRPr="00F36EB0" w:rsidRDefault="00F36EB0" w:rsidP="00913CAF">
            <w:pPr>
              <w:rPr>
                <w:rFonts w:cs="Times New Roman"/>
                <w:b/>
              </w:rPr>
            </w:pPr>
            <w:r w:rsidRPr="00F36EB0">
              <w:rPr>
                <w:rFonts w:eastAsia="Times New Roman" w:cs="Times New Roman"/>
              </w:rPr>
              <w:t xml:space="preserve">B. Nước suối                 </w:t>
            </w:r>
          </w:p>
        </w:tc>
        <w:tc>
          <w:tcPr>
            <w:tcW w:w="3695" w:type="dxa"/>
          </w:tcPr>
          <w:p w14:paraId="46AE0FA8" w14:textId="77777777" w:rsidR="00F36EB0" w:rsidRPr="00F36EB0" w:rsidRDefault="00F36EB0" w:rsidP="00913CAF">
            <w:pPr>
              <w:rPr>
                <w:rFonts w:cs="Times New Roman"/>
                <w:b/>
              </w:rPr>
            </w:pPr>
            <w:r w:rsidRPr="00F36EB0">
              <w:rPr>
                <w:rFonts w:eastAsia="Times New Roman" w:cs="Times New Roman"/>
              </w:rPr>
              <w:t xml:space="preserve">C. Trà sữa                         </w:t>
            </w:r>
          </w:p>
        </w:tc>
        <w:tc>
          <w:tcPr>
            <w:tcW w:w="3695" w:type="dxa"/>
          </w:tcPr>
          <w:p w14:paraId="1E9B6F89" w14:textId="77777777" w:rsidR="00F36EB0" w:rsidRPr="00F36EB0" w:rsidRDefault="00F36EB0" w:rsidP="00913CAF">
            <w:pPr>
              <w:rPr>
                <w:rFonts w:cs="Times New Roman"/>
                <w:b/>
              </w:rPr>
            </w:pPr>
            <w:r w:rsidRPr="00F36EB0">
              <w:rPr>
                <w:rFonts w:eastAsia="Times New Roman" w:cs="Times New Roman"/>
              </w:rPr>
              <w:t>D. Nước cam</w:t>
            </w:r>
          </w:p>
        </w:tc>
      </w:tr>
    </w:tbl>
    <w:p w14:paraId="7F049743" w14:textId="77777777" w:rsidR="00F36EB0" w:rsidRPr="00F36EB0" w:rsidRDefault="00F36EB0" w:rsidP="00913CAF">
      <w:pPr>
        <w:rPr>
          <w:rFonts w:ascii="Times New Roman" w:hAnsi="Times New Roman" w:cs="Times New Roman"/>
        </w:rPr>
      </w:pPr>
      <w:r w:rsidRPr="00F36EB0">
        <w:rPr>
          <w:rFonts w:ascii="Times New Roman" w:hAnsi="Times New Roman" w:cs="Times New Roman"/>
          <w:b/>
        </w:rPr>
        <w:t xml:space="preserve">Câu 2: </w:t>
      </w:r>
      <w:r w:rsidRPr="00F36EB0">
        <w:rPr>
          <w:rFonts w:ascii="Times New Roman" w:hAnsi="Times New Roman" w:cs="Times New Roman"/>
        </w:rPr>
        <w:t>Kết quả thu thập thông tin về các môn học ưa thích của các học sinh khối 7 ở một trường THCS như sau:</w:t>
      </w:r>
    </w:p>
    <w:p w14:paraId="6E2BE23E" w14:textId="77777777" w:rsidR="00F36EB0" w:rsidRPr="00F36EB0" w:rsidRDefault="00F36EB0" w:rsidP="00913CAF">
      <w:pPr>
        <w:rPr>
          <w:rFonts w:ascii="Times New Roman" w:hAnsi="Times New Roman" w:cs="Times New Roman"/>
        </w:rPr>
      </w:pPr>
      <w:r w:rsidRPr="00F36EB0">
        <w:rPr>
          <w:rFonts w:ascii="Times New Roman" w:hAnsi="Times New Roman" w:cs="Times New Roman"/>
        </w:rPr>
        <w:t>- Các môn học ưa thích là: KHTN, Tiếng anh, Ngữ văn, Toán</w:t>
      </w:r>
    </w:p>
    <w:p w14:paraId="24935CEF" w14:textId="77777777" w:rsidR="00F36EB0" w:rsidRPr="00F36EB0" w:rsidRDefault="00F36EB0" w:rsidP="00913CAF">
      <w:pPr>
        <w:rPr>
          <w:rFonts w:ascii="Times New Roman" w:hAnsi="Times New Roman" w:cs="Times New Roman"/>
        </w:rPr>
      </w:pPr>
      <w:r w:rsidRPr="00F36EB0">
        <w:rPr>
          <w:rFonts w:ascii="Times New Roman" w:hAnsi="Times New Roman" w:cs="Times New Roman"/>
        </w:rPr>
        <w:t>- Số lượng học sinh ưa thích mỗi môn học đó lần lượt là: 50; 40; 30; 80.</w:t>
      </w:r>
    </w:p>
    <w:p w14:paraId="446112C4" w14:textId="77777777" w:rsidR="00F36EB0" w:rsidRPr="00F36EB0" w:rsidRDefault="00F36EB0" w:rsidP="00913CAF">
      <w:pPr>
        <w:rPr>
          <w:rFonts w:ascii="Times New Roman" w:hAnsi="Times New Roman" w:cs="Times New Roman"/>
        </w:rPr>
      </w:pPr>
      <w:r w:rsidRPr="00F36EB0">
        <w:rPr>
          <w:rFonts w:ascii="Times New Roman" w:hAnsi="Times New Roman" w:cs="Times New Roman"/>
        </w:rPr>
        <w:t>Chọn câu trả lời đúng trong các câu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29"/>
      </w:tblGrid>
      <w:tr w:rsidR="00F36EB0" w:rsidRPr="00F36EB0" w14:paraId="0853580A" w14:textId="77777777" w:rsidTr="00A51727">
        <w:trPr>
          <w:trHeight w:val="401"/>
        </w:trPr>
        <w:tc>
          <w:tcPr>
            <w:tcW w:w="13169" w:type="dxa"/>
          </w:tcPr>
          <w:p w14:paraId="5B19D027" w14:textId="77777777" w:rsidR="00F36EB0" w:rsidRPr="00F36EB0" w:rsidRDefault="00F36EB0" w:rsidP="00F95650">
            <w:pPr>
              <w:rPr>
                <w:rFonts w:cs="Times New Roman"/>
              </w:rPr>
            </w:pPr>
            <w:r w:rsidRPr="00F36EB0">
              <w:rPr>
                <w:rFonts w:cs="Times New Roman"/>
              </w:rPr>
              <w:t>A. Dãy dữ liệu thứ nhất là dãy số liệu.</w:t>
            </w:r>
          </w:p>
        </w:tc>
      </w:tr>
      <w:tr w:rsidR="00F36EB0" w:rsidRPr="00F36EB0" w14:paraId="454A764D" w14:textId="77777777" w:rsidTr="00C73384">
        <w:trPr>
          <w:trHeight w:val="315"/>
        </w:trPr>
        <w:tc>
          <w:tcPr>
            <w:tcW w:w="13169" w:type="dxa"/>
          </w:tcPr>
          <w:p w14:paraId="00653261" w14:textId="77777777" w:rsidR="00F36EB0" w:rsidRPr="00F36EB0" w:rsidRDefault="00F36EB0" w:rsidP="00F95650">
            <w:pPr>
              <w:rPr>
                <w:rFonts w:cs="Times New Roman"/>
              </w:rPr>
            </w:pPr>
            <w:r w:rsidRPr="00F36EB0">
              <w:rPr>
                <w:rFonts w:cs="Times New Roman"/>
              </w:rPr>
              <w:t>B. Dãy dữ liệu thứ hai là dãy số liệu.</w:t>
            </w:r>
          </w:p>
        </w:tc>
      </w:tr>
      <w:tr w:rsidR="00F36EB0" w:rsidRPr="00F36EB0" w14:paraId="79D36533" w14:textId="77777777" w:rsidTr="00C73384">
        <w:trPr>
          <w:trHeight w:val="315"/>
        </w:trPr>
        <w:tc>
          <w:tcPr>
            <w:tcW w:w="13169" w:type="dxa"/>
          </w:tcPr>
          <w:p w14:paraId="54A93141" w14:textId="77777777" w:rsidR="00F36EB0" w:rsidRPr="00F36EB0" w:rsidRDefault="00F36EB0" w:rsidP="00F95650">
            <w:pPr>
              <w:rPr>
                <w:rFonts w:cs="Times New Roman"/>
              </w:rPr>
            </w:pPr>
            <w:r w:rsidRPr="00F36EB0">
              <w:rPr>
                <w:rFonts w:cs="Times New Roman"/>
              </w:rPr>
              <w:t>C. Dãy dữ liệu thứ hai là không phải là dãy số liệu.</w:t>
            </w:r>
          </w:p>
        </w:tc>
      </w:tr>
      <w:tr w:rsidR="00F36EB0" w:rsidRPr="00F36EB0" w14:paraId="134432DD" w14:textId="77777777" w:rsidTr="00C73384">
        <w:trPr>
          <w:trHeight w:val="315"/>
        </w:trPr>
        <w:tc>
          <w:tcPr>
            <w:tcW w:w="13169" w:type="dxa"/>
          </w:tcPr>
          <w:p w14:paraId="3DDE4685" w14:textId="77777777" w:rsidR="00F36EB0" w:rsidRPr="00F36EB0" w:rsidRDefault="00F36EB0" w:rsidP="00F95650">
            <w:pPr>
              <w:rPr>
                <w:rFonts w:cs="Times New Roman"/>
              </w:rPr>
            </w:pPr>
            <w:r w:rsidRPr="00F36EB0">
              <w:rPr>
                <w:rFonts w:cs="Times New Roman"/>
              </w:rPr>
              <w:t>D. Dãy dữ liệu thứ nhất là số lượng học sinh ưa thích môn học.</w:t>
            </w:r>
          </w:p>
        </w:tc>
      </w:tr>
    </w:tbl>
    <w:p w14:paraId="3A5FF3E5" w14:textId="77777777" w:rsidR="00F36EB0" w:rsidRPr="00F36EB0" w:rsidRDefault="00F36EB0" w:rsidP="00913CAF">
      <w:pPr>
        <w:rPr>
          <w:rFonts w:ascii="Times New Roman" w:hAnsi="Times New Roman" w:cs="Times New Roman"/>
        </w:rPr>
      </w:pPr>
      <w:r w:rsidRPr="00F36EB0">
        <w:rPr>
          <w:rFonts w:ascii="Times New Roman" w:hAnsi="Times New Roman" w:cs="Times New Roman"/>
          <w:b/>
        </w:rPr>
        <w:lastRenderedPageBreak/>
        <w:t xml:space="preserve">Câu 3: </w:t>
      </w:r>
      <w:r w:rsidRPr="00F36EB0">
        <w:rPr>
          <w:rFonts w:ascii="Times New Roman" w:hAnsi="Times New Roman" w:cs="Times New Roman"/>
        </w:rPr>
        <w:t xml:space="preserve">Trong cuộc thi chạy 100m của học sinh nam nhân ngày thể thao Việt Nam có năm học sinh tham gia chạy được thống kê như sau: </w:t>
      </w:r>
    </w:p>
    <w:tbl>
      <w:tblPr>
        <w:tblStyle w:val="TableGrid"/>
        <w:tblW w:w="0" w:type="auto"/>
        <w:tblLook w:val="04A0" w:firstRow="1" w:lastRow="0" w:firstColumn="1" w:lastColumn="0" w:noHBand="0" w:noVBand="1"/>
      </w:tblPr>
      <w:tblGrid>
        <w:gridCol w:w="1782"/>
        <w:gridCol w:w="1728"/>
        <w:gridCol w:w="1704"/>
        <w:gridCol w:w="1728"/>
        <w:gridCol w:w="1682"/>
        <w:gridCol w:w="1705"/>
      </w:tblGrid>
      <w:tr w:rsidR="00F36EB0" w:rsidRPr="00F36EB0" w14:paraId="18DF64AE" w14:textId="77777777" w:rsidTr="00A72CBC">
        <w:tc>
          <w:tcPr>
            <w:tcW w:w="2463" w:type="dxa"/>
          </w:tcPr>
          <w:p w14:paraId="0E1C6718" w14:textId="77777777" w:rsidR="00F36EB0" w:rsidRPr="00F36EB0" w:rsidRDefault="00F36EB0" w:rsidP="00913CAF">
            <w:pPr>
              <w:rPr>
                <w:rFonts w:cs="Times New Roman"/>
              </w:rPr>
            </w:pPr>
            <w:r w:rsidRPr="00F36EB0">
              <w:rPr>
                <w:rFonts w:cs="Times New Roman"/>
              </w:rPr>
              <w:t>Học sinh</w:t>
            </w:r>
          </w:p>
        </w:tc>
        <w:tc>
          <w:tcPr>
            <w:tcW w:w="2463" w:type="dxa"/>
          </w:tcPr>
          <w:p w14:paraId="72ABC175" w14:textId="77777777" w:rsidR="00F36EB0" w:rsidRPr="00F36EB0" w:rsidRDefault="00F36EB0" w:rsidP="00913CAF">
            <w:pPr>
              <w:rPr>
                <w:rFonts w:cs="Times New Roman"/>
              </w:rPr>
            </w:pPr>
            <w:r w:rsidRPr="00F36EB0">
              <w:rPr>
                <w:rFonts w:cs="Times New Roman"/>
              </w:rPr>
              <w:t xml:space="preserve"> Nam </w:t>
            </w:r>
          </w:p>
        </w:tc>
        <w:tc>
          <w:tcPr>
            <w:tcW w:w="2463" w:type="dxa"/>
          </w:tcPr>
          <w:p w14:paraId="4229991E" w14:textId="77777777" w:rsidR="00F36EB0" w:rsidRPr="00F36EB0" w:rsidRDefault="00F36EB0" w:rsidP="00913CAF">
            <w:pPr>
              <w:rPr>
                <w:rFonts w:cs="Times New Roman"/>
              </w:rPr>
            </w:pPr>
            <w:r w:rsidRPr="00F36EB0">
              <w:rPr>
                <w:rFonts w:cs="Times New Roman"/>
              </w:rPr>
              <w:t>An</w:t>
            </w:r>
          </w:p>
        </w:tc>
        <w:tc>
          <w:tcPr>
            <w:tcW w:w="2463" w:type="dxa"/>
          </w:tcPr>
          <w:p w14:paraId="50E3F83A" w14:textId="77777777" w:rsidR="00F36EB0" w:rsidRPr="00F36EB0" w:rsidRDefault="00F36EB0" w:rsidP="00913CAF">
            <w:pPr>
              <w:rPr>
                <w:rFonts w:cs="Times New Roman"/>
              </w:rPr>
            </w:pPr>
            <w:r w:rsidRPr="00F36EB0">
              <w:rPr>
                <w:rFonts w:cs="Times New Roman"/>
              </w:rPr>
              <w:t>Bình</w:t>
            </w:r>
          </w:p>
        </w:tc>
        <w:tc>
          <w:tcPr>
            <w:tcW w:w="2464" w:type="dxa"/>
          </w:tcPr>
          <w:p w14:paraId="54B6AB3A" w14:textId="77777777" w:rsidR="00F36EB0" w:rsidRPr="00F36EB0" w:rsidRDefault="00F36EB0" w:rsidP="00913CAF">
            <w:pPr>
              <w:rPr>
                <w:rFonts w:cs="Times New Roman"/>
              </w:rPr>
            </w:pPr>
            <w:r w:rsidRPr="00F36EB0">
              <w:rPr>
                <w:rFonts w:cs="Times New Roman"/>
              </w:rPr>
              <w:t>Lộc</w:t>
            </w:r>
          </w:p>
        </w:tc>
        <w:tc>
          <w:tcPr>
            <w:tcW w:w="2464" w:type="dxa"/>
          </w:tcPr>
          <w:p w14:paraId="7ED3A7F5" w14:textId="77777777" w:rsidR="00F36EB0" w:rsidRPr="00F36EB0" w:rsidRDefault="00F36EB0" w:rsidP="00913CAF">
            <w:pPr>
              <w:rPr>
                <w:rFonts w:cs="Times New Roman"/>
              </w:rPr>
            </w:pPr>
            <w:r w:rsidRPr="00F36EB0">
              <w:rPr>
                <w:rFonts w:cs="Times New Roman"/>
              </w:rPr>
              <w:t>Tân</w:t>
            </w:r>
          </w:p>
        </w:tc>
      </w:tr>
      <w:tr w:rsidR="00F36EB0" w:rsidRPr="00F36EB0" w14:paraId="1816F84C" w14:textId="77777777" w:rsidTr="00A72CBC">
        <w:tc>
          <w:tcPr>
            <w:tcW w:w="2463" w:type="dxa"/>
          </w:tcPr>
          <w:p w14:paraId="4D2638A8" w14:textId="77777777" w:rsidR="00F36EB0" w:rsidRPr="00F36EB0" w:rsidRDefault="00F36EB0" w:rsidP="00913CAF">
            <w:pPr>
              <w:rPr>
                <w:rFonts w:cs="Times New Roman"/>
              </w:rPr>
            </w:pPr>
            <w:r w:rsidRPr="00F36EB0">
              <w:rPr>
                <w:rFonts w:cs="Times New Roman"/>
              </w:rPr>
              <w:t>Thời gian (giây)</w:t>
            </w:r>
          </w:p>
        </w:tc>
        <w:tc>
          <w:tcPr>
            <w:tcW w:w="2463" w:type="dxa"/>
          </w:tcPr>
          <w:p w14:paraId="4E586FE1" w14:textId="77777777" w:rsidR="00F36EB0" w:rsidRPr="00F36EB0" w:rsidRDefault="00F36EB0" w:rsidP="00913CAF">
            <w:pPr>
              <w:rPr>
                <w:rFonts w:cs="Times New Roman"/>
              </w:rPr>
            </w:pPr>
            <w:r w:rsidRPr="00F36EB0">
              <w:rPr>
                <w:rFonts w:cs="Times New Roman"/>
              </w:rPr>
              <w:t>13</w:t>
            </w:r>
          </w:p>
        </w:tc>
        <w:tc>
          <w:tcPr>
            <w:tcW w:w="2463" w:type="dxa"/>
          </w:tcPr>
          <w:p w14:paraId="31C8E554" w14:textId="77777777" w:rsidR="00F36EB0" w:rsidRPr="00F36EB0" w:rsidRDefault="00F36EB0" w:rsidP="00913CAF">
            <w:pPr>
              <w:rPr>
                <w:rFonts w:cs="Times New Roman"/>
              </w:rPr>
            </w:pPr>
            <w:r w:rsidRPr="00F36EB0">
              <w:rPr>
                <w:rFonts w:cs="Times New Roman"/>
              </w:rPr>
              <w:t>14,2</w:t>
            </w:r>
          </w:p>
        </w:tc>
        <w:tc>
          <w:tcPr>
            <w:tcW w:w="2463" w:type="dxa"/>
          </w:tcPr>
          <w:p w14:paraId="03129226" w14:textId="77777777" w:rsidR="00F36EB0" w:rsidRPr="00F36EB0" w:rsidRDefault="00F36EB0" w:rsidP="00913CAF">
            <w:pPr>
              <w:rPr>
                <w:rFonts w:cs="Times New Roman"/>
              </w:rPr>
            </w:pPr>
            <w:r w:rsidRPr="00F36EB0">
              <w:rPr>
                <w:rFonts w:cs="Times New Roman"/>
              </w:rPr>
              <w:t>15</w:t>
            </w:r>
          </w:p>
        </w:tc>
        <w:tc>
          <w:tcPr>
            <w:tcW w:w="2464" w:type="dxa"/>
          </w:tcPr>
          <w:p w14:paraId="7A7D6BFB" w14:textId="77777777" w:rsidR="00F36EB0" w:rsidRPr="00F36EB0" w:rsidRDefault="00F36EB0" w:rsidP="00913CAF">
            <w:pPr>
              <w:rPr>
                <w:rFonts w:cs="Times New Roman"/>
              </w:rPr>
            </w:pPr>
            <w:r w:rsidRPr="00F36EB0">
              <w:rPr>
                <w:rFonts w:cs="Times New Roman"/>
              </w:rPr>
              <w:t>14</w:t>
            </w:r>
          </w:p>
        </w:tc>
        <w:tc>
          <w:tcPr>
            <w:tcW w:w="2464" w:type="dxa"/>
          </w:tcPr>
          <w:p w14:paraId="38A47486" w14:textId="77777777" w:rsidR="00F36EB0" w:rsidRPr="00F36EB0" w:rsidRDefault="00F36EB0" w:rsidP="00913CAF">
            <w:pPr>
              <w:rPr>
                <w:rFonts w:cs="Times New Roman"/>
              </w:rPr>
            </w:pPr>
            <w:r w:rsidRPr="00F36EB0">
              <w:rPr>
                <w:rFonts w:cs="Times New Roman"/>
              </w:rPr>
              <w:t>14,5</w:t>
            </w:r>
          </w:p>
        </w:tc>
      </w:tr>
    </w:tbl>
    <w:p w14:paraId="44403741" w14:textId="77777777" w:rsidR="00F36EB0" w:rsidRPr="00F36EB0" w:rsidRDefault="00F36EB0" w:rsidP="00913CAF">
      <w:pPr>
        <w:rPr>
          <w:rFonts w:ascii="Times New Roman" w:hAnsi="Times New Roman" w:cs="Times New Roman"/>
        </w:rPr>
      </w:pPr>
      <w:r w:rsidRPr="00F36EB0">
        <w:rPr>
          <w:rFonts w:ascii="Times New Roman" w:hAnsi="Times New Roman" w:cs="Times New Roman"/>
        </w:rPr>
        <w:t>Học sinh được chọn chạy nhanh nhất để dự thi cấp liên tr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1"/>
        <w:gridCol w:w="2611"/>
        <w:gridCol w:w="2571"/>
        <w:gridCol w:w="2536"/>
      </w:tblGrid>
      <w:tr w:rsidR="00F36EB0" w:rsidRPr="00F36EB0" w14:paraId="766704F4" w14:textId="77777777" w:rsidTr="00A51727">
        <w:tc>
          <w:tcPr>
            <w:tcW w:w="3695" w:type="dxa"/>
          </w:tcPr>
          <w:p w14:paraId="6E948291" w14:textId="77777777" w:rsidR="00F36EB0" w:rsidRPr="00F36EB0" w:rsidRDefault="00F36EB0" w:rsidP="00A51727">
            <w:pPr>
              <w:rPr>
                <w:rFonts w:cs="Times New Roman"/>
              </w:rPr>
            </w:pPr>
            <w:r w:rsidRPr="00F36EB0">
              <w:rPr>
                <w:rFonts w:cs="Times New Roman"/>
              </w:rPr>
              <w:t>A. Nam</w:t>
            </w:r>
          </w:p>
        </w:tc>
        <w:tc>
          <w:tcPr>
            <w:tcW w:w="3695" w:type="dxa"/>
          </w:tcPr>
          <w:p w14:paraId="5261D93B" w14:textId="77777777" w:rsidR="00F36EB0" w:rsidRPr="00F36EB0" w:rsidRDefault="00F36EB0" w:rsidP="00A51727">
            <w:pPr>
              <w:rPr>
                <w:rFonts w:cs="Times New Roman"/>
              </w:rPr>
            </w:pPr>
            <w:r w:rsidRPr="00F36EB0">
              <w:rPr>
                <w:rFonts w:cs="Times New Roman"/>
              </w:rPr>
              <w:t>B. Bình</w:t>
            </w:r>
          </w:p>
        </w:tc>
        <w:tc>
          <w:tcPr>
            <w:tcW w:w="3695" w:type="dxa"/>
          </w:tcPr>
          <w:p w14:paraId="0ED77D49" w14:textId="77777777" w:rsidR="00F36EB0" w:rsidRPr="00F36EB0" w:rsidRDefault="00F36EB0" w:rsidP="00A51727">
            <w:pPr>
              <w:rPr>
                <w:rFonts w:cs="Times New Roman"/>
              </w:rPr>
            </w:pPr>
            <w:r w:rsidRPr="00F36EB0">
              <w:rPr>
                <w:rFonts w:cs="Times New Roman"/>
              </w:rPr>
              <w:t>C. Tân</w:t>
            </w:r>
          </w:p>
        </w:tc>
        <w:tc>
          <w:tcPr>
            <w:tcW w:w="3695" w:type="dxa"/>
          </w:tcPr>
          <w:p w14:paraId="7BEE0C9E" w14:textId="77777777" w:rsidR="00F36EB0" w:rsidRPr="00F36EB0" w:rsidRDefault="00F36EB0" w:rsidP="00A51727">
            <w:pPr>
              <w:rPr>
                <w:rFonts w:cs="Times New Roman"/>
              </w:rPr>
            </w:pPr>
            <w:r w:rsidRPr="00F36EB0">
              <w:rPr>
                <w:rFonts w:cs="Times New Roman"/>
              </w:rPr>
              <w:t>D. An</w:t>
            </w:r>
          </w:p>
        </w:tc>
      </w:tr>
    </w:tbl>
    <w:p w14:paraId="6935F2B5" w14:textId="77777777" w:rsidR="00F36EB0" w:rsidRPr="00F36EB0" w:rsidRDefault="00F36EB0" w:rsidP="00913CAF">
      <w:pPr>
        <w:rPr>
          <w:rFonts w:ascii="Times New Roman" w:hAnsi="Times New Roman" w:cs="Times New Roman"/>
          <w:b/>
        </w:rPr>
      </w:pPr>
    </w:p>
    <w:p w14:paraId="55AD0383" w14:textId="77777777" w:rsidR="00F36EB0" w:rsidRPr="00F36EB0" w:rsidRDefault="00F36EB0" w:rsidP="00913CAF">
      <w:pPr>
        <w:rPr>
          <w:rFonts w:ascii="Times New Roman" w:hAnsi="Times New Roman" w:cs="Times New Roman"/>
          <w:b/>
        </w:rPr>
      </w:pPr>
    </w:p>
    <w:p w14:paraId="696C98CC" w14:textId="77777777" w:rsidR="00F36EB0" w:rsidRPr="00F36EB0" w:rsidRDefault="00F36EB0" w:rsidP="00913CAF">
      <w:pPr>
        <w:rPr>
          <w:rFonts w:ascii="Times New Roman" w:hAnsi="Times New Roman" w:cs="Times New Roman"/>
          <w:b/>
        </w:rPr>
      </w:pPr>
    </w:p>
    <w:p w14:paraId="062EACA5" w14:textId="77777777" w:rsidR="00F36EB0" w:rsidRPr="00F36EB0" w:rsidRDefault="00F36EB0" w:rsidP="00913CAF">
      <w:pPr>
        <w:rPr>
          <w:rFonts w:ascii="Times New Roman" w:eastAsia="Times New Roman" w:hAnsi="Times New Roman" w:cs="Times New Roman"/>
          <w:color w:val="000000"/>
        </w:rPr>
      </w:pPr>
      <w:r w:rsidRPr="00F36EB0">
        <w:rPr>
          <w:rFonts w:ascii="Times New Roman" w:hAnsi="Times New Roman" w:cs="Times New Roman"/>
          <w:b/>
        </w:rPr>
        <w:t>Câu 4:</w:t>
      </w:r>
      <w:r w:rsidRPr="00F36EB0">
        <w:rPr>
          <w:rFonts w:ascii="Times New Roman" w:eastAsia="Times New Roman" w:hAnsi="Times New Roman" w:cs="Times New Roman"/>
          <w:color w:val="000000"/>
        </w:rPr>
        <w:t xml:space="preserve"> Biểu đồ sau đây cho biết môn thể thao yêu thích nhất của các bạn học sinh khối 7 một trường THCS</w:t>
      </w:r>
    </w:p>
    <w:p w14:paraId="47A1E3F2" w14:textId="77777777" w:rsidR="00F36EB0" w:rsidRPr="00F36EB0" w:rsidRDefault="00F36EB0" w:rsidP="00913CAF">
      <w:pPr>
        <w:rPr>
          <w:rFonts w:ascii="Times New Roman" w:hAnsi="Times New Roman" w:cs="Times New Roman"/>
          <w:b/>
        </w:rPr>
      </w:pPr>
      <w:r w:rsidRPr="00F36EB0">
        <w:rPr>
          <w:rFonts w:ascii="Times New Roman" w:hAnsi="Times New Roman" w:cs="Times New Roman"/>
          <w:noProof/>
          <w:lang w:val="en-US"/>
        </w:rPr>
        <w:drawing>
          <wp:inline distT="0" distB="0" distL="0" distR="0" wp14:anchorId="7591B954" wp14:editId="727FD4DB">
            <wp:extent cx="4030980" cy="1957705"/>
            <wp:effectExtent l="0" t="0" r="7620" b="4445"/>
            <wp:docPr id="91" name="Picture 9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93"/>
                    <a:stretch>
                      <a:fillRect/>
                    </a:stretch>
                  </pic:blipFill>
                  <pic:spPr>
                    <a:xfrm>
                      <a:off x="0" y="0"/>
                      <a:ext cx="4030980" cy="1957705"/>
                    </a:xfrm>
                    <a:prstGeom prst="rect">
                      <a:avLst/>
                    </a:prstGeom>
                  </pic:spPr>
                </pic:pic>
              </a:graphicData>
            </a:graphic>
          </wp:inline>
        </w:drawing>
      </w:r>
    </w:p>
    <w:p w14:paraId="28B2A8FC" w14:textId="77777777" w:rsidR="00F36EB0" w:rsidRPr="00F36EB0" w:rsidRDefault="00F36EB0" w:rsidP="00A007BC">
      <w:pPr>
        <w:tabs>
          <w:tab w:val="left" w:pos="992"/>
        </w:tabs>
        <w:jc w:val="both"/>
        <w:rPr>
          <w:rFonts w:ascii="Times New Roman" w:eastAsia="Times New Roman" w:hAnsi="Times New Roman" w:cs="Times New Roman"/>
          <w:b/>
          <w:color w:val="000000"/>
        </w:rPr>
      </w:pPr>
      <w:r w:rsidRPr="00F36EB0">
        <w:rPr>
          <w:rFonts w:ascii="Times New Roman" w:eastAsia="Times New Roman" w:hAnsi="Times New Roman" w:cs="Times New Roman"/>
          <w:color w:val="000000"/>
        </w:rPr>
        <w:t>Môn thể thao được yêu thích nhất là:</w:t>
      </w:r>
    </w:p>
    <w:p w14:paraId="69099EDD" w14:textId="77777777" w:rsidR="00F36EB0" w:rsidRPr="00F36EB0" w:rsidRDefault="00F36EB0" w:rsidP="00A007BC">
      <w:pPr>
        <w:tabs>
          <w:tab w:val="left" w:pos="992"/>
          <w:tab w:val="left" w:pos="3402"/>
          <w:tab w:val="left" w:pos="5669"/>
          <w:tab w:val="left" w:pos="7937"/>
        </w:tabs>
        <w:jc w:val="both"/>
        <w:rPr>
          <w:rFonts w:ascii="Times New Roman" w:eastAsia="Times New Roman" w:hAnsi="Times New Roman" w:cs="Times New Roman"/>
          <w:color w:val="000000"/>
        </w:rPr>
      </w:pPr>
      <w:bookmarkStart w:id="5" w:name="BMN_CHOICE_A4"/>
      <w:r w:rsidRPr="00F36EB0">
        <w:rPr>
          <w:rFonts w:ascii="Times New Roman" w:eastAsia="Times New Roman" w:hAnsi="Times New Roman" w:cs="Times New Roman"/>
          <w:color w:val="000000"/>
        </w:rPr>
        <w:t xml:space="preserve">          A. Bóng đá.</w:t>
      </w:r>
      <w:bookmarkStart w:id="6" w:name="BMN_CHOICE_B4"/>
      <w:bookmarkEnd w:id="5"/>
      <w:r w:rsidRPr="00F36EB0">
        <w:rPr>
          <w:rFonts w:ascii="Times New Roman" w:eastAsia="Times New Roman" w:hAnsi="Times New Roman" w:cs="Times New Roman"/>
          <w:color w:val="000000"/>
        </w:rPr>
        <w:tab/>
        <w:t>B. Bóng rổ.</w:t>
      </w:r>
      <w:bookmarkStart w:id="7" w:name="BMN_CHOICE_C4"/>
      <w:bookmarkEnd w:id="6"/>
      <w:r w:rsidRPr="00F36EB0">
        <w:rPr>
          <w:rFonts w:ascii="Times New Roman" w:eastAsia="Times New Roman" w:hAnsi="Times New Roman" w:cs="Times New Roman"/>
          <w:color w:val="000000"/>
        </w:rPr>
        <w:tab/>
        <w:t>C. Cầu lông.</w:t>
      </w:r>
      <w:bookmarkStart w:id="8" w:name="BMN_CHOICE_D4"/>
      <w:bookmarkEnd w:id="7"/>
      <w:r w:rsidRPr="00F36EB0">
        <w:rPr>
          <w:rFonts w:ascii="Times New Roman" w:eastAsia="Times New Roman" w:hAnsi="Times New Roman" w:cs="Times New Roman"/>
          <w:color w:val="000000"/>
        </w:rPr>
        <w:tab/>
        <w:t>D. Bơi lội.</w:t>
      </w:r>
      <w:bookmarkEnd w:id="8"/>
    </w:p>
    <w:p w14:paraId="312083E4" w14:textId="77777777" w:rsidR="00F36EB0" w:rsidRPr="00F36EB0" w:rsidRDefault="00F36EB0" w:rsidP="00913CAF">
      <w:pPr>
        <w:rPr>
          <w:rFonts w:ascii="Times New Roman" w:eastAsia="Times New Roman" w:hAnsi="Times New Roman" w:cs="Times New Roman"/>
          <w:color w:val="000000"/>
          <w:shd w:val="clear" w:color="auto" w:fill="FFFFFF"/>
        </w:rPr>
      </w:pPr>
      <w:r w:rsidRPr="00F36EB0">
        <w:rPr>
          <w:rFonts w:ascii="Times New Roman" w:hAnsi="Times New Roman" w:cs="Times New Roman"/>
          <w:b/>
        </w:rPr>
        <w:t>Câu 5:</w:t>
      </w:r>
      <w:r w:rsidRPr="00F36EB0">
        <w:rPr>
          <w:rFonts w:ascii="Times New Roman" w:eastAsia="Times New Roman" w:hAnsi="Times New Roman" w:cs="Times New Roman"/>
          <w:color w:val="000000"/>
          <w:shd w:val="clear" w:color="auto" w:fill="FFFFFF"/>
        </w:rPr>
        <w:t xml:space="preserve"> Trong các loại biểu đồ (biểu đồ tranh, biểu đồ cột , biểu đồ đoạn thẳng và biểu đồ hình quạt tròn), loại biểu đồ nào thích hợp để biểu diễn bảng số liệu thống kê bên dưới?</w:t>
      </w:r>
      <w:r w:rsidRPr="00F36EB0">
        <w:rPr>
          <w:rFonts w:ascii="Times New Roman" w:eastAsia="Times New Roman" w:hAnsi="Times New Roman" w:cs="Times New Roman"/>
          <w:color w:val="000000"/>
        </w:rPr>
        <w:br/>
      </w:r>
      <w:r w:rsidRPr="00F36EB0">
        <w:rPr>
          <w:rFonts w:ascii="Times New Roman" w:hAnsi="Times New Roman" w:cs="Times New Roman"/>
          <w:noProof/>
          <w:lang w:val="en-US"/>
        </w:rPr>
        <w:drawing>
          <wp:inline distT="0" distB="0" distL="0" distR="0" wp14:anchorId="2D15D3D0" wp14:editId="396BAEF3">
            <wp:extent cx="5943600" cy="1137920"/>
            <wp:effectExtent l="0" t="0" r="0" b="5080"/>
            <wp:docPr id="92" name="Picture 9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694"/>
                    <a:stretch>
                      <a:fillRect/>
                    </a:stretch>
                  </pic:blipFill>
                  <pic:spPr>
                    <a:xfrm>
                      <a:off x="0" y="0"/>
                      <a:ext cx="5943600" cy="1137920"/>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533"/>
        <w:gridCol w:w="2551"/>
        <w:gridCol w:w="2712"/>
      </w:tblGrid>
      <w:tr w:rsidR="00F36EB0" w:rsidRPr="00F36EB0" w14:paraId="4086517A" w14:textId="77777777" w:rsidTr="00A51727">
        <w:tc>
          <w:tcPr>
            <w:tcW w:w="3695" w:type="dxa"/>
          </w:tcPr>
          <w:p w14:paraId="4770821E" w14:textId="77777777" w:rsidR="00F36EB0" w:rsidRPr="00F36EB0" w:rsidRDefault="00F36EB0" w:rsidP="00A51727">
            <w:pPr>
              <w:rPr>
                <w:rFonts w:cs="Times New Roman"/>
                <w:b/>
              </w:rPr>
            </w:pPr>
            <w:r w:rsidRPr="00F36EB0">
              <w:rPr>
                <w:rFonts w:cs="Times New Roman"/>
              </w:rPr>
              <w:t xml:space="preserve">A. Biểu đồ hình cột                                   </w:t>
            </w:r>
          </w:p>
        </w:tc>
        <w:tc>
          <w:tcPr>
            <w:tcW w:w="3695" w:type="dxa"/>
          </w:tcPr>
          <w:p w14:paraId="423C8CE5" w14:textId="77777777" w:rsidR="00F36EB0" w:rsidRPr="00F36EB0" w:rsidRDefault="00F36EB0" w:rsidP="00A007BC">
            <w:pPr>
              <w:spacing w:after="160" w:line="256" w:lineRule="auto"/>
              <w:contextualSpacing/>
              <w:rPr>
                <w:rFonts w:cs="Times New Roman"/>
              </w:rPr>
            </w:pPr>
            <w:r w:rsidRPr="00F36EB0">
              <w:rPr>
                <w:rFonts w:cs="Times New Roman"/>
              </w:rPr>
              <w:t xml:space="preserve">B. Biểu đồ hình tròn                 </w:t>
            </w:r>
          </w:p>
        </w:tc>
        <w:tc>
          <w:tcPr>
            <w:tcW w:w="3695" w:type="dxa"/>
          </w:tcPr>
          <w:p w14:paraId="27F5F86C" w14:textId="77777777" w:rsidR="00F36EB0" w:rsidRPr="00F36EB0" w:rsidRDefault="00F36EB0" w:rsidP="00A51727">
            <w:pPr>
              <w:rPr>
                <w:rFonts w:cs="Times New Roman"/>
                <w:b/>
              </w:rPr>
            </w:pPr>
            <w:r w:rsidRPr="00F36EB0">
              <w:rPr>
                <w:rFonts w:eastAsia="Times New Roman" w:cs="Times New Roman"/>
              </w:rPr>
              <w:t xml:space="preserve">C. Biểu đổ tranh                                        </w:t>
            </w:r>
          </w:p>
        </w:tc>
        <w:tc>
          <w:tcPr>
            <w:tcW w:w="3695" w:type="dxa"/>
          </w:tcPr>
          <w:p w14:paraId="224808CC" w14:textId="77777777" w:rsidR="00F36EB0" w:rsidRPr="00F36EB0" w:rsidRDefault="00F36EB0" w:rsidP="00A007BC">
            <w:pPr>
              <w:ind w:left="360"/>
              <w:rPr>
                <w:rFonts w:eastAsia="Times New Roman" w:cs="Times New Roman"/>
              </w:rPr>
            </w:pPr>
            <w:r w:rsidRPr="00F36EB0">
              <w:rPr>
                <w:rFonts w:eastAsia="Times New Roman" w:cs="Times New Roman"/>
              </w:rPr>
              <w:t>D. Biểu đồ đoạn thẳng</w:t>
            </w:r>
          </w:p>
        </w:tc>
      </w:tr>
    </w:tbl>
    <w:p w14:paraId="7BF08737" w14:textId="77777777" w:rsidR="00F36EB0" w:rsidRPr="00F36EB0" w:rsidRDefault="00F36EB0" w:rsidP="00913CAF">
      <w:pPr>
        <w:rPr>
          <w:rFonts w:ascii="Times New Roman" w:hAnsi="Times New Roman" w:cs="Times New Roman"/>
        </w:rPr>
      </w:pPr>
      <w:r w:rsidRPr="00F36EB0">
        <w:rPr>
          <w:rFonts w:ascii="Times New Roman" w:hAnsi="Times New Roman" w:cs="Times New Roman"/>
          <w:b/>
        </w:rPr>
        <w:t xml:space="preserve">Câu 6: </w:t>
      </w:r>
      <w:r w:rsidRPr="00F36EB0">
        <w:rPr>
          <w:rFonts w:ascii="Times New Roman" w:hAnsi="Times New Roman" w:cs="Times New Roman"/>
        </w:rPr>
        <w:t>Biểu đồ đoạn thẳng trong hình sau biểu diễn nhiệt độ ở Hà Nội trong một ngày tại một số thời điểm.</w:t>
      </w:r>
    </w:p>
    <w:p w14:paraId="55803746" w14:textId="77777777" w:rsidR="00F36EB0" w:rsidRPr="00F36EB0" w:rsidRDefault="00F36EB0" w:rsidP="00913CAF">
      <w:pPr>
        <w:rPr>
          <w:rFonts w:ascii="Times New Roman" w:hAnsi="Times New Roman" w:cs="Times New Roman"/>
        </w:rPr>
      </w:pPr>
      <w:r w:rsidRPr="00F36EB0">
        <w:rPr>
          <w:rFonts w:ascii="Times New Roman" w:hAnsi="Times New Roman" w:cs="Times New Roman"/>
          <w:noProof/>
          <w:lang w:val="en-US"/>
        </w:rPr>
        <w:drawing>
          <wp:anchor distT="0" distB="0" distL="114300" distR="114300" simplePos="0" relativeHeight="251711488" behindDoc="0" locked="0" layoutInCell="1" allowOverlap="1" wp14:anchorId="732378B1" wp14:editId="32DA0507">
            <wp:simplePos x="0" y="0"/>
            <wp:positionH relativeFrom="column">
              <wp:posOffset>1333500</wp:posOffset>
            </wp:positionH>
            <wp:positionV relativeFrom="paragraph">
              <wp:posOffset>115553</wp:posOffset>
            </wp:positionV>
            <wp:extent cx="3130379" cy="1873230"/>
            <wp:effectExtent l="0" t="0" r="0" b="0"/>
            <wp:wrapNone/>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5" cstate="print">
                      <a:extLst>
                        <a:ext uri="{28A0092B-C50C-407E-A947-70E740481C1C}">
                          <a14:useLocalDpi xmlns:a14="http://schemas.microsoft.com/office/drawing/2010/main" val="0"/>
                        </a:ext>
                      </a:extLst>
                    </a:blip>
                    <a:stretch>
                      <a:fillRect/>
                    </a:stretch>
                  </pic:blipFill>
                  <pic:spPr>
                    <a:xfrm>
                      <a:off x="0" y="0"/>
                      <a:ext cx="3130379" cy="1873230"/>
                    </a:xfrm>
                    <a:prstGeom prst="rect">
                      <a:avLst/>
                    </a:prstGeom>
                  </pic:spPr>
                </pic:pic>
              </a:graphicData>
            </a:graphic>
            <wp14:sizeRelH relativeFrom="page">
              <wp14:pctWidth>0</wp14:pctWidth>
            </wp14:sizeRelH>
            <wp14:sizeRelV relativeFrom="page">
              <wp14:pctHeight>0</wp14:pctHeight>
            </wp14:sizeRelV>
          </wp:anchor>
        </w:drawing>
      </w:r>
    </w:p>
    <w:p w14:paraId="32D560A8" w14:textId="77777777" w:rsidR="00F36EB0" w:rsidRPr="00F36EB0" w:rsidRDefault="00F36EB0" w:rsidP="00913CAF">
      <w:pPr>
        <w:rPr>
          <w:rFonts w:ascii="Times New Roman" w:hAnsi="Times New Roman" w:cs="Times New Roman"/>
        </w:rPr>
      </w:pPr>
    </w:p>
    <w:p w14:paraId="3EE9D9E8" w14:textId="77777777" w:rsidR="00F36EB0" w:rsidRPr="00F36EB0" w:rsidRDefault="00F36EB0" w:rsidP="00913CAF">
      <w:pPr>
        <w:rPr>
          <w:rFonts w:ascii="Times New Roman" w:hAnsi="Times New Roman" w:cs="Times New Roman"/>
        </w:rPr>
      </w:pPr>
    </w:p>
    <w:p w14:paraId="2C59810F" w14:textId="77777777" w:rsidR="00F36EB0" w:rsidRPr="00F36EB0" w:rsidRDefault="00F36EB0" w:rsidP="00913CAF">
      <w:pPr>
        <w:rPr>
          <w:rFonts w:ascii="Times New Roman" w:hAnsi="Times New Roman" w:cs="Times New Roman"/>
        </w:rPr>
      </w:pPr>
    </w:p>
    <w:p w14:paraId="00B8E5E2" w14:textId="77777777" w:rsidR="00F36EB0" w:rsidRPr="00F36EB0" w:rsidRDefault="00F36EB0" w:rsidP="00913CAF">
      <w:pPr>
        <w:rPr>
          <w:rFonts w:ascii="Times New Roman" w:hAnsi="Times New Roman" w:cs="Times New Roman"/>
        </w:rPr>
      </w:pPr>
    </w:p>
    <w:p w14:paraId="5057C2E0" w14:textId="77777777" w:rsidR="00F36EB0" w:rsidRPr="00F36EB0" w:rsidRDefault="00F36EB0" w:rsidP="00913CAF">
      <w:pPr>
        <w:rPr>
          <w:rFonts w:ascii="Times New Roman" w:hAnsi="Times New Roman" w:cs="Times New Roman"/>
        </w:rPr>
      </w:pPr>
    </w:p>
    <w:p w14:paraId="51DBF8EC" w14:textId="77777777" w:rsidR="00F36EB0" w:rsidRPr="00F36EB0" w:rsidRDefault="00F36EB0" w:rsidP="00913CAF">
      <w:pPr>
        <w:rPr>
          <w:rFonts w:ascii="Times New Roman" w:hAnsi="Times New Roman" w:cs="Times New Roman"/>
        </w:rPr>
      </w:pPr>
    </w:p>
    <w:p w14:paraId="7EE94A1A" w14:textId="77777777" w:rsidR="00F36EB0" w:rsidRPr="00F36EB0" w:rsidRDefault="00F36EB0" w:rsidP="00913CAF">
      <w:pPr>
        <w:rPr>
          <w:rFonts w:ascii="Times New Roman" w:hAnsi="Times New Roman" w:cs="Times New Roman"/>
        </w:rPr>
      </w:pPr>
    </w:p>
    <w:p w14:paraId="56CCB584" w14:textId="77777777" w:rsidR="00F36EB0" w:rsidRPr="00F36EB0" w:rsidRDefault="00F36EB0" w:rsidP="00913CAF">
      <w:pPr>
        <w:rPr>
          <w:rFonts w:ascii="Times New Roman" w:hAnsi="Times New Roman" w:cs="Times New Roman"/>
        </w:rPr>
      </w:pPr>
    </w:p>
    <w:p w14:paraId="065C5C5A" w14:textId="77777777" w:rsidR="00F36EB0" w:rsidRPr="00F36EB0" w:rsidRDefault="00F36EB0" w:rsidP="00913CAF">
      <w:pPr>
        <w:rPr>
          <w:rFonts w:ascii="Times New Roman" w:hAnsi="Times New Roman" w:cs="Times New Roman"/>
        </w:rPr>
      </w:pPr>
    </w:p>
    <w:p w14:paraId="204FA28B" w14:textId="77777777" w:rsidR="00F36EB0" w:rsidRPr="00F36EB0" w:rsidRDefault="00F36EB0" w:rsidP="00913CAF">
      <w:pPr>
        <w:rPr>
          <w:rFonts w:ascii="Times New Roman" w:hAnsi="Times New Roman" w:cs="Times New Roman"/>
        </w:rPr>
      </w:pPr>
    </w:p>
    <w:p w14:paraId="2A1B6AAA" w14:textId="77777777" w:rsidR="00F36EB0" w:rsidRPr="00F36EB0" w:rsidRDefault="00F36EB0" w:rsidP="00913CAF">
      <w:pPr>
        <w:rPr>
          <w:rFonts w:ascii="Times New Roman" w:hAnsi="Times New Roman" w:cs="Times New Roman"/>
        </w:rPr>
      </w:pPr>
    </w:p>
    <w:p w14:paraId="78D7D020" w14:textId="77777777" w:rsidR="00F36EB0" w:rsidRPr="00F36EB0" w:rsidRDefault="00F36EB0" w:rsidP="00913CAF">
      <w:pPr>
        <w:rPr>
          <w:rFonts w:ascii="Times New Roman" w:hAnsi="Times New Roman" w:cs="Times New Roman"/>
          <w:lang w:val="pt-BR"/>
        </w:rPr>
      </w:pPr>
      <w:r w:rsidRPr="00F36EB0">
        <w:rPr>
          <w:rFonts w:ascii="Times New Roman" w:hAnsi="Times New Roman" w:cs="Times New Roman"/>
          <w:lang w:val="pt-BR"/>
        </w:rPr>
        <w:lastRenderedPageBreak/>
        <w:t>Nhiệt độ lúc 16h00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3"/>
        <w:gridCol w:w="2582"/>
        <w:gridCol w:w="2582"/>
        <w:gridCol w:w="2582"/>
      </w:tblGrid>
      <w:tr w:rsidR="00F36EB0" w:rsidRPr="00F36EB0" w14:paraId="232A4BAF" w14:textId="77777777" w:rsidTr="00A51727">
        <w:tc>
          <w:tcPr>
            <w:tcW w:w="3695" w:type="dxa"/>
          </w:tcPr>
          <w:p w14:paraId="0A5849B3" w14:textId="77777777" w:rsidR="00F36EB0" w:rsidRPr="00F36EB0" w:rsidRDefault="00F36EB0" w:rsidP="00A51727">
            <w:pPr>
              <w:rPr>
                <w:rFonts w:cs="Times New Roman"/>
              </w:rPr>
            </w:pPr>
            <w:r w:rsidRPr="00F36EB0">
              <w:rPr>
                <w:rFonts w:cs="Times New Roman"/>
              </w:rPr>
              <w:t xml:space="preserve">A. </w:t>
            </w:r>
            <m:oMath>
              <m:sSup>
                <m:sSupPr>
                  <m:ctrlPr>
                    <w:rPr>
                      <w:rFonts w:ascii="Cambria Math" w:hAnsi="Cambria Math" w:cs="Times New Roman"/>
                      <w:i/>
                    </w:rPr>
                  </m:ctrlPr>
                </m:sSupPr>
                <m:e>
                  <m:r>
                    <w:rPr>
                      <w:rFonts w:ascii="Cambria Math" w:hAnsi="Cambria Math" w:cs="Times New Roman"/>
                    </w:rPr>
                    <m:t>35</m:t>
                  </m:r>
                </m:e>
                <m:sup>
                  <m:r>
                    <w:rPr>
                      <w:rFonts w:ascii="Cambria Math" w:hAnsi="Cambria Math" w:cs="Times New Roman"/>
                    </w:rPr>
                    <m:t>0</m:t>
                  </m:r>
                </m:sup>
              </m:sSup>
              <m:r>
                <w:rPr>
                  <w:rFonts w:ascii="Cambria Math" w:hAnsi="Cambria Math" w:cs="Times New Roman"/>
                </w:rPr>
                <m:t>C</m:t>
              </m:r>
            </m:oMath>
          </w:p>
        </w:tc>
        <w:tc>
          <w:tcPr>
            <w:tcW w:w="3695" w:type="dxa"/>
          </w:tcPr>
          <w:p w14:paraId="7810050E" w14:textId="77777777" w:rsidR="00F36EB0" w:rsidRPr="00F36EB0" w:rsidRDefault="00F36EB0" w:rsidP="00A51727">
            <w:pPr>
              <w:rPr>
                <w:rFonts w:cs="Times New Roman"/>
              </w:rPr>
            </w:pPr>
            <w:r w:rsidRPr="00F36EB0">
              <w:rPr>
                <w:rFonts w:cs="Times New Roman"/>
              </w:rPr>
              <w:t xml:space="preserve">B. </w:t>
            </w:r>
            <m:oMath>
              <m:sSup>
                <m:sSupPr>
                  <m:ctrlPr>
                    <w:rPr>
                      <w:rFonts w:ascii="Cambria Math" w:hAnsi="Cambria Math" w:cs="Times New Roman"/>
                      <w:i/>
                    </w:rPr>
                  </m:ctrlPr>
                </m:sSupPr>
                <m:e>
                  <m:r>
                    <w:rPr>
                      <w:rFonts w:ascii="Cambria Math" w:hAnsi="Cambria Math" w:cs="Times New Roman"/>
                    </w:rPr>
                    <m:t>32</m:t>
                  </m:r>
                </m:e>
                <m:sup>
                  <m:r>
                    <w:rPr>
                      <w:rFonts w:ascii="Cambria Math" w:hAnsi="Cambria Math" w:cs="Times New Roman"/>
                    </w:rPr>
                    <m:t>0</m:t>
                  </m:r>
                </m:sup>
              </m:sSup>
              <m:r>
                <w:rPr>
                  <w:rFonts w:ascii="Cambria Math" w:hAnsi="Cambria Math" w:cs="Times New Roman"/>
                </w:rPr>
                <m:t>C</m:t>
              </m:r>
            </m:oMath>
          </w:p>
        </w:tc>
        <w:tc>
          <w:tcPr>
            <w:tcW w:w="3695" w:type="dxa"/>
          </w:tcPr>
          <w:p w14:paraId="199EF0A9" w14:textId="77777777" w:rsidR="00F36EB0" w:rsidRPr="00F36EB0" w:rsidRDefault="00F36EB0" w:rsidP="00A51727">
            <w:pPr>
              <w:rPr>
                <w:rFonts w:cs="Times New Roman"/>
              </w:rPr>
            </w:pPr>
            <w:r w:rsidRPr="00F36EB0">
              <w:rPr>
                <w:rFonts w:cs="Times New Roman"/>
              </w:rPr>
              <w:t xml:space="preserve">C. </w:t>
            </w:r>
            <m:oMath>
              <m:sSup>
                <m:sSupPr>
                  <m:ctrlPr>
                    <w:rPr>
                      <w:rFonts w:ascii="Cambria Math" w:hAnsi="Cambria Math" w:cs="Times New Roman"/>
                      <w:i/>
                    </w:rPr>
                  </m:ctrlPr>
                </m:sSupPr>
                <m:e>
                  <m:r>
                    <w:rPr>
                      <w:rFonts w:ascii="Cambria Math" w:hAnsi="Cambria Math" w:cs="Times New Roman"/>
                    </w:rPr>
                    <m:t>30</m:t>
                  </m:r>
                </m:e>
                <m:sup>
                  <m:r>
                    <w:rPr>
                      <w:rFonts w:ascii="Cambria Math" w:hAnsi="Cambria Math" w:cs="Times New Roman"/>
                    </w:rPr>
                    <m:t>0</m:t>
                  </m:r>
                </m:sup>
              </m:sSup>
              <m:r>
                <w:rPr>
                  <w:rFonts w:ascii="Cambria Math" w:hAnsi="Cambria Math" w:cs="Times New Roman"/>
                </w:rPr>
                <m:t>C</m:t>
              </m:r>
            </m:oMath>
          </w:p>
        </w:tc>
        <w:tc>
          <w:tcPr>
            <w:tcW w:w="3695" w:type="dxa"/>
          </w:tcPr>
          <w:p w14:paraId="01833F91" w14:textId="77777777" w:rsidR="00F36EB0" w:rsidRPr="00F36EB0" w:rsidRDefault="00F36EB0" w:rsidP="00A51727">
            <w:pPr>
              <w:rPr>
                <w:rFonts w:cs="Times New Roman"/>
              </w:rPr>
            </w:pPr>
            <w:r w:rsidRPr="00F36EB0">
              <w:rPr>
                <w:rFonts w:cs="Times New Roman"/>
              </w:rPr>
              <w:t xml:space="preserve">D. </w:t>
            </w:r>
            <m:oMath>
              <m:sSup>
                <m:sSupPr>
                  <m:ctrlPr>
                    <w:rPr>
                      <w:rFonts w:ascii="Cambria Math" w:hAnsi="Cambria Math" w:cs="Times New Roman"/>
                      <w:i/>
                    </w:rPr>
                  </m:ctrlPr>
                </m:sSupPr>
                <m:e>
                  <m:r>
                    <w:rPr>
                      <w:rFonts w:ascii="Cambria Math" w:hAnsi="Cambria Math" w:cs="Times New Roman"/>
                    </w:rPr>
                    <m:t>25</m:t>
                  </m:r>
                </m:e>
                <m:sup>
                  <m:r>
                    <w:rPr>
                      <w:rFonts w:ascii="Cambria Math" w:hAnsi="Cambria Math" w:cs="Times New Roman"/>
                    </w:rPr>
                    <m:t>0</m:t>
                  </m:r>
                </m:sup>
              </m:sSup>
              <m:r>
                <w:rPr>
                  <w:rFonts w:ascii="Cambria Math" w:hAnsi="Cambria Math" w:cs="Times New Roman"/>
                </w:rPr>
                <m:t>C</m:t>
              </m:r>
            </m:oMath>
          </w:p>
        </w:tc>
      </w:tr>
    </w:tbl>
    <w:p w14:paraId="28A64049" w14:textId="77777777" w:rsidR="00F36EB0" w:rsidRPr="00F36EB0" w:rsidRDefault="00F36EB0" w:rsidP="00913CAF">
      <w:pPr>
        <w:rPr>
          <w:rFonts w:ascii="Times New Roman" w:hAnsi="Times New Roman" w:cs="Times New Roman"/>
          <w:b/>
        </w:rPr>
      </w:pPr>
    </w:p>
    <w:p w14:paraId="0CFCE8FB" w14:textId="77777777" w:rsidR="00F36EB0" w:rsidRPr="00F36EB0" w:rsidRDefault="00F36EB0" w:rsidP="00913CAF">
      <w:pPr>
        <w:rPr>
          <w:rFonts w:ascii="Times New Roman" w:hAnsi="Times New Roman" w:cs="Times New Roman"/>
          <w:b/>
        </w:rPr>
      </w:pPr>
      <w:r w:rsidRPr="00F36EB0">
        <w:rPr>
          <w:rFonts w:ascii="Times New Roman" w:hAnsi="Times New Roman" w:cs="Times New Roman"/>
          <w:b/>
        </w:rPr>
        <w:t>Câu 7:</w:t>
      </w:r>
      <w:r w:rsidRPr="00F36EB0">
        <w:rPr>
          <w:rFonts w:ascii="Times New Roman" w:eastAsia="Times New Roman" w:hAnsi="Times New Roman" w:cs="Times New Roman"/>
        </w:rPr>
        <w:t xml:space="preserve"> Giá trị biểu thức A = - ( 2x - 5) tại x = 1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7"/>
        <w:gridCol w:w="2579"/>
        <w:gridCol w:w="2579"/>
        <w:gridCol w:w="2584"/>
      </w:tblGrid>
      <w:tr w:rsidR="00F36EB0" w:rsidRPr="00F36EB0" w14:paraId="68A97869" w14:textId="77777777" w:rsidTr="00A51727">
        <w:tc>
          <w:tcPr>
            <w:tcW w:w="3695" w:type="dxa"/>
          </w:tcPr>
          <w:p w14:paraId="5D82A6B5" w14:textId="77777777" w:rsidR="00F36EB0" w:rsidRPr="00F36EB0" w:rsidRDefault="00F36EB0" w:rsidP="00A51727">
            <w:pPr>
              <w:rPr>
                <w:rFonts w:cs="Times New Roman"/>
              </w:rPr>
            </w:pPr>
            <w:r w:rsidRPr="00F36EB0">
              <w:rPr>
                <w:rFonts w:cs="Times New Roman"/>
              </w:rPr>
              <w:t>A. -12</w:t>
            </w:r>
          </w:p>
        </w:tc>
        <w:tc>
          <w:tcPr>
            <w:tcW w:w="3695" w:type="dxa"/>
          </w:tcPr>
          <w:p w14:paraId="784254D1" w14:textId="77777777" w:rsidR="00F36EB0" w:rsidRPr="00F36EB0" w:rsidRDefault="00F36EB0" w:rsidP="00A51727">
            <w:pPr>
              <w:rPr>
                <w:rFonts w:cs="Times New Roman"/>
              </w:rPr>
            </w:pPr>
            <w:r w:rsidRPr="00F36EB0">
              <w:rPr>
                <w:rFonts w:cs="Times New Roman"/>
              </w:rPr>
              <w:t>B. 3</w:t>
            </w:r>
          </w:p>
        </w:tc>
        <w:tc>
          <w:tcPr>
            <w:tcW w:w="3695" w:type="dxa"/>
          </w:tcPr>
          <w:p w14:paraId="23BCBD07" w14:textId="77777777" w:rsidR="00F36EB0" w:rsidRPr="00F36EB0" w:rsidRDefault="00F36EB0" w:rsidP="00A51727">
            <w:pPr>
              <w:rPr>
                <w:rFonts w:cs="Times New Roman"/>
              </w:rPr>
            </w:pPr>
            <w:r w:rsidRPr="00F36EB0">
              <w:rPr>
                <w:rFonts w:cs="Times New Roman"/>
              </w:rPr>
              <w:t>C. -3</w:t>
            </w:r>
          </w:p>
        </w:tc>
        <w:tc>
          <w:tcPr>
            <w:tcW w:w="3695" w:type="dxa"/>
          </w:tcPr>
          <w:p w14:paraId="1AAC8CFD" w14:textId="77777777" w:rsidR="00F36EB0" w:rsidRPr="00F36EB0" w:rsidRDefault="00F36EB0" w:rsidP="00A51727">
            <w:pPr>
              <w:rPr>
                <w:rFonts w:cs="Times New Roman"/>
              </w:rPr>
            </w:pPr>
            <w:r w:rsidRPr="00F36EB0">
              <w:rPr>
                <w:rFonts w:cs="Times New Roman"/>
              </w:rPr>
              <w:t>D. -7</w:t>
            </w:r>
          </w:p>
        </w:tc>
      </w:tr>
    </w:tbl>
    <w:p w14:paraId="487D3E51" w14:textId="77777777" w:rsidR="00F36EB0" w:rsidRPr="00F36EB0" w:rsidRDefault="00F36EB0" w:rsidP="00913CAF">
      <w:pPr>
        <w:rPr>
          <w:rFonts w:ascii="Times New Roman" w:hAnsi="Times New Roman" w:cs="Times New Roman"/>
        </w:rPr>
      </w:pPr>
      <w:r w:rsidRPr="00F36EB0">
        <w:rPr>
          <w:rFonts w:ascii="Times New Roman" w:hAnsi="Times New Roman" w:cs="Times New Roman"/>
          <w:b/>
        </w:rPr>
        <w:t>Câu 8:</w:t>
      </w:r>
      <w:r w:rsidRPr="00F36EB0">
        <w:rPr>
          <w:rFonts w:ascii="Times New Roman" w:hAnsi="Times New Roman" w:cs="Times New Roman"/>
        </w:rPr>
        <w:t>Trong các biểu thức sau, biểu thức nào là biểu thức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665"/>
        <w:gridCol w:w="2507"/>
        <w:gridCol w:w="2623"/>
      </w:tblGrid>
      <w:tr w:rsidR="00F36EB0" w:rsidRPr="00F36EB0" w14:paraId="4B6190E8" w14:textId="77777777" w:rsidTr="00A51727">
        <w:tc>
          <w:tcPr>
            <w:tcW w:w="3695" w:type="dxa"/>
          </w:tcPr>
          <w:p w14:paraId="07CC9208" w14:textId="77777777" w:rsidR="00F36EB0" w:rsidRPr="00F36EB0" w:rsidRDefault="00F36EB0" w:rsidP="00A51727">
            <w:pPr>
              <w:rPr>
                <w:rFonts w:cs="Times New Roman"/>
              </w:rPr>
            </w:pPr>
            <w:r w:rsidRPr="00F36EB0">
              <w:rPr>
                <w:rFonts w:cs="Times New Roman"/>
              </w:rPr>
              <w:t>A. 3.4 – 2. 6</w:t>
            </w:r>
          </w:p>
        </w:tc>
        <w:tc>
          <w:tcPr>
            <w:tcW w:w="3695" w:type="dxa"/>
          </w:tcPr>
          <w:p w14:paraId="4E0ADFE6" w14:textId="77777777" w:rsidR="00F36EB0" w:rsidRPr="00F36EB0" w:rsidRDefault="00F36EB0" w:rsidP="00A51727">
            <w:pPr>
              <w:rPr>
                <w:rFonts w:cs="Times New Roman"/>
              </w:rPr>
            </w:pPr>
            <w:r w:rsidRPr="00F36EB0">
              <w:rPr>
                <w:rFonts w:cs="Times New Roman"/>
              </w:rPr>
              <w:t>B. 15,2a</w:t>
            </w:r>
            <w:r w:rsidRPr="00F36EB0">
              <w:rPr>
                <w:rFonts w:cs="Times New Roman"/>
                <w:vertAlign w:val="superscript"/>
              </w:rPr>
              <w:t>3</w:t>
            </w:r>
          </w:p>
        </w:tc>
        <w:tc>
          <w:tcPr>
            <w:tcW w:w="3695" w:type="dxa"/>
          </w:tcPr>
          <w:p w14:paraId="123C4DBA" w14:textId="77777777" w:rsidR="00F36EB0" w:rsidRPr="00F36EB0" w:rsidRDefault="00F36EB0" w:rsidP="00A51727">
            <w:pPr>
              <w:rPr>
                <w:rFonts w:cs="Times New Roman"/>
              </w:rPr>
            </w:pPr>
            <w:r w:rsidRPr="00F36EB0">
              <w:rPr>
                <w:rFonts w:cs="Times New Roman"/>
              </w:rPr>
              <w:t>C. 4x – 5y</w:t>
            </w:r>
          </w:p>
        </w:tc>
        <w:tc>
          <w:tcPr>
            <w:tcW w:w="3695" w:type="dxa"/>
          </w:tcPr>
          <w:p w14:paraId="2E7EA3E0" w14:textId="77777777" w:rsidR="00F36EB0" w:rsidRPr="00F36EB0" w:rsidRDefault="00F36EB0" w:rsidP="00A51727">
            <w:pPr>
              <w:rPr>
                <w:rFonts w:cs="Times New Roman"/>
              </w:rPr>
            </w:pPr>
            <w:r w:rsidRPr="00F36EB0">
              <w:rPr>
                <w:rFonts w:cs="Times New Roman"/>
              </w:rPr>
              <w:t xml:space="preserve">D.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x</m:t>
              </m:r>
              <m:r>
                <w:rPr>
                  <w:rFonts w:ascii="Cambria Math" w:eastAsiaTheme="minorEastAsia" w:hAnsi="Cambria Math" w:cs="Times New Roman"/>
                </w:rPr>
                <m:t>+3y</m:t>
              </m:r>
            </m:oMath>
            <w:r w:rsidRPr="00F36EB0">
              <w:rPr>
                <w:rFonts w:eastAsiaTheme="minorEastAsia" w:cs="Times New Roman"/>
              </w:rPr>
              <w:t xml:space="preserve">  </w:t>
            </w:r>
          </w:p>
        </w:tc>
      </w:tr>
    </w:tbl>
    <w:p w14:paraId="7900E786" w14:textId="77777777" w:rsidR="00F36EB0" w:rsidRPr="00F36EB0" w:rsidRDefault="00F36EB0" w:rsidP="00913CAF">
      <w:pPr>
        <w:rPr>
          <w:rFonts w:ascii="Times New Roman" w:hAnsi="Times New Roman" w:cs="Times New Roman"/>
          <w:b/>
        </w:rPr>
      </w:pPr>
      <w:r w:rsidRPr="00F36EB0">
        <w:rPr>
          <w:rFonts w:ascii="Times New Roman" w:hAnsi="Times New Roman" w:cs="Times New Roman"/>
          <w:b/>
        </w:rPr>
        <w:t>Câu 9:</w:t>
      </w:r>
      <w:r w:rsidRPr="00F36EB0">
        <w:rPr>
          <w:rFonts w:ascii="Times New Roman" w:eastAsia="Times New Roman" w:hAnsi="Times New Roman" w:cs="Times New Roman"/>
        </w:rPr>
        <w:t xml:space="preserve"> Biểu thức nào là đa thức một biế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5"/>
        <w:gridCol w:w="2533"/>
        <w:gridCol w:w="2566"/>
        <w:gridCol w:w="2665"/>
      </w:tblGrid>
      <w:tr w:rsidR="00F36EB0" w:rsidRPr="00F36EB0" w14:paraId="6D9ACC58" w14:textId="77777777" w:rsidTr="00A51727">
        <w:tc>
          <w:tcPr>
            <w:tcW w:w="3695" w:type="dxa"/>
          </w:tcPr>
          <w:p w14:paraId="32BEF851" w14:textId="77777777" w:rsidR="00F36EB0" w:rsidRPr="00F36EB0" w:rsidRDefault="00F36EB0" w:rsidP="00A51727">
            <w:pPr>
              <w:rPr>
                <w:rFonts w:cs="Times New Roman"/>
                <w:b/>
              </w:rPr>
            </w:pPr>
            <w:r w:rsidRPr="00F36EB0">
              <w:rPr>
                <w:rFonts w:eastAsia="Times New Roman" w:cs="Times New Roman"/>
                <w:lang w:val="fr-FR"/>
              </w:rPr>
              <w:t>A. –5x</w:t>
            </w:r>
            <w:r w:rsidRPr="00F36EB0">
              <w:rPr>
                <w:rFonts w:eastAsia="Times New Roman" w:cs="Times New Roman"/>
                <w:vertAlign w:val="superscript"/>
                <w:lang w:val="fr-FR"/>
              </w:rPr>
              <w:t>2</w:t>
            </w:r>
            <w:r w:rsidRPr="00F36EB0">
              <w:rPr>
                <w:rFonts w:eastAsia="Times New Roman" w:cs="Times New Roman"/>
                <w:lang w:val="fr-FR"/>
              </w:rPr>
              <w:t xml:space="preserve"> + y</w:t>
            </w:r>
          </w:p>
        </w:tc>
        <w:tc>
          <w:tcPr>
            <w:tcW w:w="3695" w:type="dxa"/>
          </w:tcPr>
          <w:p w14:paraId="6348FFFC" w14:textId="77777777" w:rsidR="00F36EB0" w:rsidRPr="00F36EB0" w:rsidRDefault="00F36EB0" w:rsidP="00A51727">
            <w:pPr>
              <w:rPr>
                <w:rFonts w:cs="Times New Roman"/>
                <w:b/>
              </w:rPr>
            </w:pPr>
            <w:r w:rsidRPr="00F36EB0">
              <w:rPr>
                <w:rFonts w:eastAsia="Times New Roman" w:cs="Times New Roman"/>
                <w:lang w:val="fr-FR"/>
              </w:rPr>
              <w:t>B. xy – 4</w:t>
            </w:r>
          </w:p>
        </w:tc>
        <w:tc>
          <w:tcPr>
            <w:tcW w:w="3695" w:type="dxa"/>
          </w:tcPr>
          <w:p w14:paraId="0291481C" w14:textId="77777777" w:rsidR="00F36EB0" w:rsidRPr="00F36EB0" w:rsidRDefault="00F36EB0" w:rsidP="00A51727">
            <w:pPr>
              <w:rPr>
                <w:rFonts w:cs="Times New Roman"/>
                <w:b/>
              </w:rPr>
            </w:pPr>
            <w:r w:rsidRPr="00F36EB0">
              <w:rPr>
                <w:rFonts w:eastAsia="Times New Roman" w:cs="Times New Roman"/>
                <w:lang w:val="fr-FR"/>
              </w:rPr>
              <w:t>C. xy</w:t>
            </w:r>
            <w:r w:rsidRPr="00F36EB0">
              <w:rPr>
                <w:rFonts w:eastAsia="Times New Roman" w:cs="Times New Roman"/>
                <w:vertAlign w:val="superscript"/>
                <w:lang w:val="fr-FR"/>
              </w:rPr>
              <w:t xml:space="preserve">2  </w:t>
            </w:r>
            <w:r w:rsidRPr="00F36EB0">
              <w:rPr>
                <w:rFonts w:eastAsia="Times New Roman" w:cs="Times New Roman"/>
                <w:lang w:val="fr-FR"/>
              </w:rPr>
              <w:t xml:space="preserve">                   </w:t>
            </w:r>
          </w:p>
        </w:tc>
        <w:tc>
          <w:tcPr>
            <w:tcW w:w="3695" w:type="dxa"/>
          </w:tcPr>
          <w:p w14:paraId="1A87FA52" w14:textId="77777777" w:rsidR="00F36EB0" w:rsidRPr="00F36EB0" w:rsidRDefault="00F36EB0" w:rsidP="00A51727">
            <w:pPr>
              <w:rPr>
                <w:rFonts w:cs="Times New Roman"/>
                <w:b/>
              </w:rPr>
            </w:pPr>
            <w:r w:rsidRPr="00F36EB0">
              <w:rPr>
                <w:rFonts w:eastAsia="Times New Roman" w:cs="Times New Roman"/>
                <w:lang w:val="fr-FR"/>
              </w:rPr>
              <w:t>D.2x</w:t>
            </w:r>
            <w:r w:rsidRPr="00F36EB0">
              <w:rPr>
                <w:rFonts w:eastAsia="Times New Roman" w:cs="Times New Roman"/>
                <w:vertAlign w:val="superscript"/>
                <w:lang w:val="fr-FR"/>
              </w:rPr>
              <w:t>2</w:t>
            </w:r>
            <w:r w:rsidRPr="00F36EB0">
              <w:rPr>
                <w:rFonts w:eastAsia="Times New Roman" w:cs="Times New Roman"/>
                <w:lang w:val="fr-FR"/>
              </w:rPr>
              <w:t xml:space="preserve">  - 5x                  </w:t>
            </w:r>
          </w:p>
        </w:tc>
      </w:tr>
    </w:tbl>
    <w:p w14:paraId="669E316B" w14:textId="77777777" w:rsidR="00F36EB0" w:rsidRPr="00F36EB0" w:rsidRDefault="00F36EB0" w:rsidP="00913CAF">
      <w:pPr>
        <w:rPr>
          <w:rFonts w:ascii="Times New Roman" w:hAnsi="Times New Roman" w:cs="Times New Roman"/>
        </w:rPr>
      </w:pPr>
      <w:r w:rsidRPr="00F36EB0">
        <w:rPr>
          <w:rFonts w:ascii="Times New Roman" w:hAnsi="Times New Roman" w:cs="Times New Roman"/>
          <w:b/>
        </w:rPr>
        <w:t xml:space="preserve">Câu 10: </w:t>
      </w:r>
      <w:r w:rsidRPr="00F36EB0">
        <w:rPr>
          <w:rFonts w:ascii="Times New Roman" w:hAnsi="Times New Roman" w:cs="Times New Roman"/>
        </w:rPr>
        <w:t xml:space="preserve">Bậc của đa thức </w:t>
      </w:r>
      <m:oMath>
        <m:r>
          <w:rPr>
            <w:rFonts w:ascii="Cambria Math" w:hAnsi="Cambria Math" w:cs="Times New Roman"/>
          </w:rPr>
          <m:t>Q</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8</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5</m:t>
            </m:r>
          </m:sup>
        </m:sSup>
        <m:r>
          <w:rPr>
            <w:rFonts w:ascii="Cambria Math" w:hAnsi="Cambria Math" w:cs="Times New Roman"/>
          </w:rPr>
          <m:t>+4x+2</m:t>
        </m:r>
      </m:oMath>
      <w:r w:rsidRPr="00F36EB0">
        <w:rPr>
          <w:rFonts w:ascii="Times New Roman" w:eastAsiaTheme="minorEastAsia" w:hAnsi="Times New Roman" w:cs="Times New Roman"/>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4"/>
        <w:gridCol w:w="2579"/>
        <w:gridCol w:w="2579"/>
        <w:gridCol w:w="2587"/>
      </w:tblGrid>
      <w:tr w:rsidR="00F36EB0" w:rsidRPr="00F36EB0" w14:paraId="26672AE1" w14:textId="77777777" w:rsidTr="00A51727">
        <w:tc>
          <w:tcPr>
            <w:tcW w:w="3695" w:type="dxa"/>
          </w:tcPr>
          <w:p w14:paraId="5DDAD3F9" w14:textId="77777777" w:rsidR="00F36EB0" w:rsidRPr="00F36EB0" w:rsidRDefault="00F36EB0" w:rsidP="00A51727">
            <w:pPr>
              <w:rPr>
                <w:rFonts w:cs="Times New Roman"/>
              </w:rPr>
            </w:pPr>
            <w:r w:rsidRPr="00F36EB0">
              <w:rPr>
                <w:rFonts w:cs="Times New Roman"/>
              </w:rPr>
              <w:t xml:space="preserve">A. 4. </w:t>
            </w:r>
          </w:p>
        </w:tc>
        <w:tc>
          <w:tcPr>
            <w:tcW w:w="3695" w:type="dxa"/>
          </w:tcPr>
          <w:p w14:paraId="2F02EC32" w14:textId="77777777" w:rsidR="00F36EB0" w:rsidRPr="00F36EB0" w:rsidRDefault="00F36EB0" w:rsidP="00A51727">
            <w:pPr>
              <w:rPr>
                <w:rFonts w:cs="Times New Roman"/>
              </w:rPr>
            </w:pPr>
            <w:r w:rsidRPr="00F36EB0">
              <w:rPr>
                <w:rFonts w:cs="Times New Roman"/>
              </w:rPr>
              <w:t>B. 1</w:t>
            </w:r>
          </w:p>
        </w:tc>
        <w:tc>
          <w:tcPr>
            <w:tcW w:w="3695" w:type="dxa"/>
          </w:tcPr>
          <w:p w14:paraId="1E2C13DB" w14:textId="77777777" w:rsidR="00F36EB0" w:rsidRPr="00F36EB0" w:rsidRDefault="00F36EB0" w:rsidP="00A51727">
            <w:pPr>
              <w:rPr>
                <w:rFonts w:cs="Times New Roman"/>
              </w:rPr>
            </w:pPr>
            <w:r w:rsidRPr="00F36EB0">
              <w:rPr>
                <w:rFonts w:cs="Times New Roman"/>
              </w:rPr>
              <w:t>C. 5</w:t>
            </w:r>
          </w:p>
        </w:tc>
        <w:tc>
          <w:tcPr>
            <w:tcW w:w="3695" w:type="dxa"/>
          </w:tcPr>
          <w:p w14:paraId="1C027C4C" w14:textId="77777777" w:rsidR="00F36EB0" w:rsidRPr="00F36EB0" w:rsidRDefault="00F36EB0" w:rsidP="00A51727">
            <w:pPr>
              <w:rPr>
                <w:rFonts w:cs="Times New Roman"/>
              </w:rPr>
            </w:pPr>
            <w:r w:rsidRPr="00F36EB0">
              <w:rPr>
                <w:rFonts w:cs="Times New Roman"/>
              </w:rPr>
              <w:t>D. 10</w:t>
            </w:r>
          </w:p>
        </w:tc>
      </w:tr>
    </w:tbl>
    <w:p w14:paraId="5EE4C736" w14:textId="77777777" w:rsidR="00F36EB0" w:rsidRPr="00F36EB0" w:rsidRDefault="00F36EB0" w:rsidP="00913CAF">
      <w:pPr>
        <w:rPr>
          <w:rFonts w:ascii="Times New Roman" w:hAnsi="Times New Roman" w:cs="Times New Roman"/>
        </w:rPr>
      </w:pPr>
      <w:r w:rsidRPr="00F36EB0">
        <w:rPr>
          <w:rFonts w:ascii="Times New Roman" w:hAnsi="Times New Roman" w:cs="Times New Roman"/>
          <w:b/>
        </w:rPr>
        <w:t xml:space="preserve">Câu 11: </w:t>
      </w:r>
      <w:r w:rsidRPr="00F36EB0">
        <w:rPr>
          <w:rFonts w:ascii="Times New Roman" w:hAnsi="Times New Roman" w:cs="Times New Roman"/>
        </w:rPr>
        <w:t xml:space="preserve">Tam giác ABC có </w:t>
      </w:r>
      <m:oMath>
        <m:acc>
          <m:accPr>
            <m:ctrlPr>
              <w:rPr>
                <w:rFonts w:ascii="Cambria Math" w:hAnsi="Cambria Math" w:cs="Times New Roman"/>
                <w:i/>
              </w:rPr>
            </m:ctrlPr>
          </m:accPr>
          <m:e>
            <m:r>
              <w:rPr>
                <w:rFonts w:ascii="Cambria Math" w:hAnsi="Cambria Math" w:cs="Times New Roman"/>
              </w:rPr>
              <m:t>A</m:t>
            </m:r>
          </m:e>
        </m:acc>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60</m:t>
            </m:r>
          </m:e>
          <m:sup>
            <m:r>
              <w:rPr>
                <w:rFonts w:ascii="Cambria Math" w:hAnsi="Cambria Math" w:cs="Times New Roman"/>
              </w:rPr>
              <m:t>0</m:t>
            </m:r>
          </m:sup>
        </m:sSup>
        <m:r>
          <w:rPr>
            <w:rFonts w:ascii="Cambria Math" w:hAnsi="Cambria Math" w:cs="Times New Roman"/>
          </w:rPr>
          <m:t>;</m:t>
        </m:r>
        <m:acc>
          <m:accPr>
            <m:ctrlPr>
              <w:rPr>
                <w:rFonts w:ascii="Cambria Math" w:hAnsi="Cambria Math" w:cs="Times New Roman"/>
                <w:i/>
              </w:rPr>
            </m:ctrlPr>
          </m:accPr>
          <m:e>
            <m:r>
              <w:rPr>
                <w:rFonts w:ascii="Cambria Math" w:hAnsi="Cambria Math" w:cs="Times New Roman"/>
              </w:rPr>
              <m:t>B</m:t>
            </m:r>
          </m:e>
        </m:acc>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50</m:t>
            </m:r>
          </m:e>
          <m:sup>
            <m:r>
              <w:rPr>
                <w:rFonts w:ascii="Cambria Math" w:hAnsi="Cambria Math" w:cs="Times New Roman"/>
              </w:rPr>
              <m:t>0</m:t>
            </m:r>
          </m:sup>
        </m:sSup>
        <m:r>
          <w:rPr>
            <w:rFonts w:ascii="Cambria Math" w:hAnsi="Cambria Math" w:cs="Times New Roman"/>
          </w:rPr>
          <m:t xml:space="preserve"> </m:t>
        </m:r>
      </m:oMath>
      <w:r w:rsidRPr="00F36EB0">
        <w:rPr>
          <w:rFonts w:ascii="Times New Roman" w:eastAsiaTheme="minorEastAsia" w:hAnsi="Times New Roman" w:cs="Times New Roman"/>
        </w:rPr>
        <w:t>thì số đo góc 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3"/>
        <w:gridCol w:w="2582"/>
        <w:gridCol w:w="2582"/>
        <w:gridCol w:w="2582"/>
      </w:tblGrid>
      <w:tr w:rsidR="00F36EB0" w:rsidRPr="00F36EB0" w14:paraId="7B464553" w14:textId="77777777" w:rsidTr="00A51727">
        <w:tc>
          <w:tcPr>
            <w:tcW w:w="3695" w:type="dxa"/>
          </w:tcPr>
          <w:p w14:paraId="09BB5BC8" w14:textId="77777777" w:rsidR="00F36EB0" w:rsidRPr="00F36EB0" w:rsidRDefault="00F36EB0" w:rsidP="00A51727">
            <w:pPr>
              <w:rPr>
                <w:rFonts w:cs="Times New Roman"/>
              </w:rPr>
            </w:pPr>
            <w:r w:rsidRPr="00F36EB0">
              <w:rPr>
                <w:rFonts w:cs="Times New Roman"/>
              </w:rPr>
              <w:t xml:space="preserve">A. </w:t>
            </w:r>
            <m:oMath>
              <m:sSup>
                <m:sSupPr>
                  <m:ctrlPr>
                    <w:rPr>
                      <w:rFonts w:ascii="Cambria Math" w:hAnsi="Cambria Math" w:cs="Times New Roman"/>
                      <w:i/>
                    </w:rPr>
                  </m:ctrlPr>
                </m:sSupPr>
                <m:e>
                  <m:r>
                    <w:rPr>
                      <w:rFonts w:ascii="Cambria Math" w:hAnsi="Cambria Math" w:cs="Times New Roman"/>
                    </w:rPr>
                    <m:t>30</m:t>
                  </m:r>
                </m:e>
                <m:sup>
                  <m:r>
                    <w:rPr>
                      <w:rFonts w:ascii="Cambria Math" w:hAnsi="Cambria Math" w:cs="Times New Roman"/>
                    </w:rPr>
                    <m:t>0</m:t>
                  </m:r>
                </m:sup>
              </m:sSup>
            </m:oMath>
          </w:p>
        </w:tc>
        <w:tc>
          <w:tcPr>
            <w:tcW w:w="3695" w:type="dxa"/>
          </w:tcPr>
          <w:p w14:paraId="73BCB01D" w14:textId="77777777" w:rsidR="00F36EB0" w:rsidRPr="00F36EB0" w:rsidRDefault="00F36EB0" w:rsidP="00A51727">
            <w:pPr>
              <w:rPr>
                <w:rFonts w:cs="Times New Roman"/>
              </w:rPr>
            </w:pPr>
            <w:r w:rsidRPr="00F36EB0">
              <w:rPr>
                <w:rFonts w:cs="Times New Roman"/>
              </w:rPr>
              <w:t xml:space="preserve">B. </w:t>
            </w:r>
            <m:oMath>
              <m:sSup>
                <m:sSupPr>
                  <m:ctrlPr>
                    <w:rPr>
                      <w:rFonts w:ascii="Cambria Math" w:hAnsi="Cambria Math" w:cs="Times New Roman"/>
                      <w:i/>
                    </w:rPr>
                  </m:ctrlPr>
                </m:sSupPr>
                <m:e>
                  <m:r>
                    <w:rPr>
                      <w:rFonts w:ascii="Cambria Math" w:hAnsi="Cambria Math" w:cs="Times New Roman"/>
                    </w:rPr>
                    <m:t>60</m:t>
                  </m:r>
                </m:e>
                <m:sup>
                  <m:r>
                    <w:rPr>
                      <w:rFonts w:ascii="Cambria Math" w:hAnsi="Cambria Math" w:cs="Times New Roman"/>
                    </w:rPr>
                    <m:t>0</m:t>
                  </m:r>
                </m:sup>
              </m:sSup>
            </m:oMath>
          </w:p>
        </w:tc>
        <w:tc>
          <w:tcPr>
            <w:tcW w:w="3695" w:type="dxa"/>
          </w:tcPr>
          <w:p w14:paraId="28BD4C09" w14:textId="77777777" w:rsidR="00F36EB0" w:rsidRPr="00F36EB0" w:rsidRDefault="00F36EB0" w:rsidP="00A51727">
            <w:pPr>
              <w:rPr>
                <w:rFonts w:cs="Times New Roman"/>
              </w:rPr>
            </w:pPr>
            <w:r w:rsidRPr="00F36EB0">
              <w:rPr>
                <w:rFonts w:cs="Times New Roman"/>
              </w:rPr>
              <w:t xml:space="preserve">C. </w:t>
            </w:r>
            <m:oMath>
              <m:sSup>
                <m:sSupPr>
                  <m:ctrlPr>
                    <w:rPr>
                      <w:rFonts w:ascii="Cambria Math" w:hAnsi="Cambria Math" w:cs="Times New Roman"/>
                      <w:i/>
                    </w:rPr>
                  </m:ctrlPr>
                </m:sSupPr>
                <m:e>
                  <m:r>
                    <w:rPr>
                      <w:rFonts w:ascii="Cambria Math" w:hAnsi="Cambria Math" w:cs="Times New Roman"/>
                    </w:rPr>
                    <m:t>50</m:t>
                  </m:r>
                </m:e>
                <m:sup>
                  <m:r>
                    <w:rPr>
                      <w:rFonts w:ascii="Cambria Math" w:hAnsi="Cambria Math" w:cs="Times New Roman"/>
                    </w:rPr>
                    <m:t>0</m:t>
                  </m:r>
                </m:sup>
              </m:sSup>
            </m:oMath>
          </w:p>
        </w:tc>
        <w:tc>
          <w:tcPr>
            <w:tcW w:w="3695" w:type="dxa"/>
          </w:tcPr>
          <w:p w14:paraId="011AC6B9" w14:textId="77777777" w:rsidR="00F36EB0" w:rsidRPr="00F36EB0" w:rsidRDefault="00F36EB0" w:rsidP="00A51727">
            <w:pPr>
              <w:rPr>
                <w:rFonts w:cs="Times New Roman"/>
              </w:rPr>
            </w:pPr>
            <w:r w:rsidRPr="00F36EB0">
              <w:rPr>
                <w:rFonts w:cs="Times New Roman"/>
              </w:rPr>
              <w:t xml:space="preserve">D. </w:t>
            </w:r>
            <m:oMath>
              <m:sSup>
                <m:sSupPr>
                  <m:ctrlPr>
                    <w:rPr>
                      <w:rFonts w:ascii="Cambria Math" w:hAnsi="Cambria Math" w:cs="Times New Roman"/>
                      <w:i/>
                    </w:rPr>
                  </m:ctrlPr>
                </m:sSupPr>
                <m:e>
                  <m:r>
                    <w:rPr>
                      <w:rFonts w:ascii="Cambria Math" w:hAnsi="Cambria Math" w:cs="Times New Roman"/>
                    </w:rPr>
                    <m:t>70</m:t>
                  </m:r>
                </m:e>
                <m:sup>
                  <m:r>
                    <w:rPr>
                      <w:rFonts w:ascii="Cambria Math" w:hAnsi="Cambria Math" w:cs="Times New Roman"/>
                    </w:rPr>
                    <m:t>0</m:t>
                  </m:r>
                </m:sup>
              </m:sSup>
            </m:oMath>
          </w:p>
        </w:tc>
      </w:tr>
    </w:tbl>
    <w:p w14:paraId="51DE821B" w14:textId="77777777" w:rsidR="00F36EB0" w:rsidRPr="00F36EB0" w:rsidRDefault="00F36EB0" w:rsidP="00955116">
      <w:pPr>
        <w:spacing w:line="360" w:lineRule="auto"/>
        <w:rPr>
          <w:rFonts w:ascii="Times New Roman" w:eastAsia="Times New Roman" w:hAnsi="Times New Roman" w:cs="Times New Roman"/>
          <w:lang w:val="pt-BR"/>
        </w:rPr>
      </w:pPr>
      <w:r w:rsidRPr="00F36EB0">
        <w:rPr>
          <w:rFonts w:ascii="Times New Roman" w:hAnsi="Times New Roman" w:cs="Times New Roman"/>
          <w:b/>
          <w:lang w:val="pt-BR"/>
        </w:rPr>
        <w:t>Câu 12:</w:t>
      </w:r>
      <w:r w:rsidRPr="00F36EB0">
        <w:rPr>
          <w:rFonts w:ascii="Times New Roman" w:eastAsia="Times New Roman" w:hAnsi="Times New Roman" w:cs="Times New Roman"/>
          <w:lang w:val="pt-BR"/>
        </w:rPr>
        <w:t xml:space="preserve"> Cho </w:t>
      </w:r>
      <w:r w:rsidRPr="00F36EB0">
        <w:rPr>
          <w:rFonts w:ascii="Times New Roman" w:eastAsia="Times New Roman" w:hAnsi="Times New Roman" w:cs="Times New Roman"/>
          <w:position w:val="-6"/>
        </w:rPr>
        <w:object w:dxaOrig="675" w:dyaOrig="270" w14:anchorId="74B95915">
          <v:shape id="_x0000_i1381" type="#_x0000_t75" style="width:33.75pt;height:13.5pt" o:ole="">
            <v:imagedata r:id="rId696" o:title=""/>
          </v:shape>
          <o:OLEObject Type="Embed" ProgID="Equation.DSMT4" ShapeID="_x0000_i1381" DrawAspect="Content" ObjectID="_1738861392" r:id="rId697"/>
        </w:object>
      </w:r>
      <w:r w:rsidRPr="00F36EB0">
        <w:rPr>
          <w:rFonts w:ascii="Times New Roman" w:eastAsia="Times New Roman" w:hAnsi="Times New Roman" w:cs="Times New Roman"/>
          <w:lang w:val="pt-BR"/>
        </w:rPr>
        <w:t xml:space="preserve"> cân tại A  có </w:t>
      </w:r>
      <w:r w:rsidRPr="00F36EB0">
        <w:rPr>
          <w:rFonts w:ascii="Times New Roman" w:eastAsia="Times New Roman" w:hAnsi="Times New Roman" w:cs="Times New Roman"/>
          <w:position w:val="-10"/>
        </w:rPr>
        <w:object w:dxaOrig="1500" w:dyaOrig="390" w14:anchorId="059B77EA">
          <v:shape id="_x0000_i1382" type="#_x0000_t75" style="width:75pt;height:19.5pt" o:ole="">
            <v:imagedata r:id="rId698" o:title=""/>
          </v:shape>
          <o:OLEObject Type="Embed" ProgID="Equation.DSMT4" ShapeID="_x0000_i1382" DrawAspect="Content" ObjectID="_1738861393" r:id="rId69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8"/>
        <w:gridCol w:w="2557"/>
        <w:gridCol w:w="2557"/>
        <w:gridCol w:w="2557"/>
      </w:tblGrid>
      <w:tr w:rsidR="00F36EB0" w:rsidRPr="00F36EB0" w14:paraId="6D966D61" w14:textId="77777777" w:rsidTr="00A51727">
        <w:tc>
          <w:tcPr>
            <w:tcW w:w="3695" w:type="dxa"/>
          </w:tcPr>
          <w:p w14:paraId="60321C0D" w14:textId="77777777" w:rsidR="00F36EB0" w:rsidRPr="00F36EB0" w:rsidRDefault="00F36EB0" w:rsidP="00A51727">
            <w:pPr>
              <w:rPr>
                <w:rFonts w:cs="Times New Roman"/>
                <w:b/>
              </w:rPr>
            </w:pPr>
            <w:r w:rsidRPr="00F36EB0">
              <w:rPr>
                <w:rFonts w:eastAsia="Times New Roman" w:cs="Times New Roman"/>
                <w:lang w:val="pt-BR"/>
              </w:rPr>
              <w:t>A.30</w:t>
            </w:r>
            <w:r w:rsidRPr="00F36EB0">
              <w:rPr>
                <w:rFonts w:eastAsia="Times New Roman" w:cs="Times New Roman"/>
                <w:vertAlign w:val="superscript"/>
                <w:lang w:val="pt-BR"/>
              </w:rPr>
              <w:t>0</w:t>
            </w:r>
          </w:p>
        </w:tc>
        <w:tc>
          <w:tcPr>
            <w:tcW w:w="3695" w:type="dxa"/>
          </w:tcPr>
          <w:p w14:paraId="7D6AFB2E" w14:textId="77777777" w:rsidR="00F36EB0" w:rsidRPr="00F36EB0" w:rsidRDefault="00F36EB0" w:rsidP="00A51727">
            <w:pPr>
              <w:rPr>
                <w:rFonts w:cs="Times New Roman"/>
                <w:b/>
              </w:rPr>
            </w:pPr>
            <w:r w:rsidRPr="00F36EB0">
              <w:rPr>
                <w:rFonts w:eastAsia="Times New Roman" w:cs="Times New Roman"/>
                <w:lang w:val="pt-BR"/>
              </w:rPr>
              <w:t>B. 40</w:t>
            </w:r>
            <w:r w:rsidRPr="00F36EB0">
              <w:rPr>
                <w:rFonts w:eastAsia="Times New Roman" w:cs="Times New Roman"/>
                <w:vertAlign w:val="superscript"/>
                <w:lang w:val="pt-BR"/>
              </w:rPr>
              <w:t>0</w:t>
            </w:r>
          </w:p>
        </w:tc>
        <w:tc>
          <w:tcPr>
            <w:tcW w:w="3695" w:type="dxa"/>
          </w:tcPr>
          <w:p w14:paraId="0C331976" w14:textId="77777777" w:rsidR="00F36EB0" w:rsidRPr="00F36EB0" w:rsidRDefault="00F36EB0" w:rsidP="00A51727">
            <w:pPr>
              <w:rPr>
                <w:rFonts w:cs="Times New Roman"/>
                <w:b/>
              </w:rPr>
            </w:pPr>
            <w:r w:rsidRPr="00F36EB0">
              <w:rPr>
                <w:rFonts w:eastAsia="Times New Roman" w:cs="Times New Roman"/>
                <w:lang w:val="pt-BR"/>
              </w:rPr>
              <w:t xml:space="preserve">        C. 50</w:t>
            </w:r>
            <w:r w:rsidRPr="00F36EB0">
              <w:rPr>
                <w:rFonts w:eastAsia="Times New Roman" w:cs="Times New Roman"/>
                <w:vertAlign w:val="superscript"/>
                <w:lang w:val="pt-BR"/>
              </w:rPr>
              <w:t>0</w:t>
            </w:r>
          </w:p>
        </w:tc>
        <w:tc>
          <w:tcPr>
            <w:tcW w:w="3695" w:type="dxa"/>
          </w:tcPr>
          <w:p w14:paraId="1F648030" w14:textId="77777777" w:rsidR="00F36EB0" w:rsidRPr="00F36EB0" w:rsidRDefault="00F36EB0" w:rsidP="00A51727">
            <w:pPr>
              <w:rPr>
                <w:rFonts w:cs="Times New Roman"/>
                <w:b/>
              </w:rPr>
            </w:pPr>
            <w:r w:rsidRPr="00F36EB0">
              <w:rPr>
                <w:rFonts w:eastAsia="Times New Roman" w:cs="Times New Roman"/>
                <w:lang w:val="pt-BR"/>
              </w:rPr>
              <w:t>D. 60</w:t>
            </w:r>
            <w:r w:rsidRPr="00F36EB0">
              <w:rPr>
                <w:rFonts w:eastAsia="Times New Roman" w:cs="Times New Roman"/>
                <w:vertAlign w:val="superscript"/>
                <w:lang w:val="pt-BR"/>
              </w:rPr>
              <w:t>0</w:t>
            </w:r>
          </w:p>
        </w:tc>
      </w:tr>
    </w:tbl>
    <w:p w14:paraId="3EEF0811" w14:textId="77777777" w:rsidR="00F36EB0" w:rsidRPr="00F36EB0" w:rsidRDefault="00F36EB0" w:rsidP="00913CAF">
      <w:pPr>
        <w:rPr>
          <w:rFonts w:ascii="Times New Roman" w:hAnsi="Times New Roman" w:cs="Times New Roman"/>
        </w:rPr>
      </w:pPr>
      <w:r w:rsidRPr="00F36EB0">
        <w:rPr>
          <w:rFonts w:ascii="Times New Roman" w:hAnsi="Times New Roman" w:cs="Times New Roman"/>
          <w:b/>
        </w:rPr>
        <w:t xml:space="preserve">II. </w:t>
      </w:r>
      <w:r w:rsidRPr="00F36EB0">
        <w:rPr>
          <w:rFonts w:ascii="Times New Roman" w:hAnsi="Times New Roman" w:cs="Times New Roman"/>
          <w:b/>
          <w:u w:val="single"/>
        </w:rPr>
        <w:t>PHẦN TỰ LUẬN</w:t>
      </w:r>
      <w:r w:rsidRPr="00F36EB0">
        <w:rPr>
          <w:rFonts w:ascii="Times New Roman" w:hAnsi="Times New Roman" w:cs="Times New Roman"/>
          <w:b/>
        </w:rPr>
        <w:t>:</w:t>
      </w:r>
      <w:r w:rsidRPr="00F36EB0">
        <w:rPr>
          <w:rFonts w:ascii="Times New Roman" w:hAnsi="Times New Roman" w:cs="Times New Roman"/>
        </w:rPr>
        <w:t xml:space="preserve"> (7 điểm)</w:t>
      </w:r>
    </w:p>
    <w:p w14:paraId="73154851" w14:textId="77777777" w:rsidR="00F36EB0" w:rsidRPr="00F36EB0" w:rsidRDefault="00F36EB0" w:rsidP="00913CAF">
      <w:pPr>
        <w:rPr>
          <w:rFonts w:ascii="Times New Roman" w:hAnsi="Times New Roman" w:cs="Times New Roman"/>
          <w:b/>
        </w:rPr>
      </w:pPr>
      <w:r w:rsidRPr="00F36EB0">
        <w:rPr>
          <w:rFonts w:ascii="Times New Roman" w:hAnsi="Times New Roman" w:cs="Times New Roman"/>
          <w:b/>
        </w:rPr>
        <w:t>Câu 1 (2,5đ):</w:t>
      </w:r>
      <w:r w:rsidRPr="00F36EB0">
        <w:rPr>
          <w:rFonts w:ascii="Times New Roman" w:eastAsia="Times New Roman" w:hAnsi="Times New Roman" w:cs="Times New Roman"/>
          <w:color w:val="000000"/>
          <w:shd w:val="clear" w:color="auto" w:fill="FFFFFF"/>
        </w:rPr>
        <w:t xml:space="preserve"> Kết quả tìm hiểu về khả năng tự nấu ăn của tất cả học sinh lớp 7B được cho bởi bảng thống kê sau:</w:t>
      </w:r>
      <w:r w:rsidRPr="00F36EB0">
        <w:rPr>
          <w:rFonts w:ascii="Times New Roman" w:eastAsia="Times New Roman" w:hAnsi="Times New Roman" w:cs="Times New Roman"/>
          <w:color w:val="000000"/>
        </w:rPr>
        <w:br/>
      </w:r>
      <w:r w:rsidRPr="00F36EB0">
        <w:rPr>
          <w:rFonts w:ascii="Times New Roman" w:hAnsi="Times New Roman" w:cs="Times New Roman"/>
          <w:noProof/>
          <w:lang w:val="en-US"/>
        </w:rPr>
        <w:drawing>
          <wp:inline distT="0" distB="0" distL="0" distR="0" wp14:anchorId="70FFB894" wp14:editId="1D58FA35">
            <wp:extent cx="5760720" cy="1028700"/>
            <wp:effectExtent l="0" t="0" r="0" b="0"/>
            <wp:docPr id="94" name="Picture 9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700"/>
                    <a:stretch>
                      <a:fillRect/>
                    </a:stretch>
                  </pic:blipFill>
                  <pic:spPr>
                    <a:xfrm>
                      <a:off x="0" y="0"/>
                      <a:ext cx="5760720" cy="1028700"/>
                    </a:xfrm>
                    <a:prstGeom prst="rect">
                      <a:avLst/>
                    </a:prstGeom>
                  </pic:spPr>
                </pic:pic>
              </a:graphicData>
            </a:graphic>
          </wp:inline>
        </w:drawing>
      </w:r>
    </w:p>
    <w:p w14:paraId="12844AF5" w14:textId="77777777" w:rsidR="00F36EB0" w:rsidRPr="00F36EB0" w:rsidRDefault="00F36EB0" w:rsidP="0008177B">
      <w:pPr>
        <w:pStyle w:val="ListParagraph"/>
        <w:numPr>
          <w:ilvl w:val="0"/>
          <w:numId w:val="52"/>
        </w:numPr>
        <w:rPr>
          <w:rFonts w:ascii="Times New Roman" w:hAnsi="Times New Roman" w:cs="Times New Roman"/>
        </w:rPr>
      </w:pPr>
      <w:r w:rsidRPr="00F36EB0">
        <w:rPr>
          <w:rFonts w:ascii="Times New Roman" w:hAnsi="Times New Roman" w:cs="Times New Roman"/>
        </w:rPr>
        <w:t xml:space="preserve">Hãy tính tổng số học sinh của lớp 7B? </w:t>
      </w:r>
    </w:p>
    <w:p w14:paraId="783C5279" w14:textId="77777777" w:rsidR="00F36EB0" w:rsidRPr="00F36EB0" w:rsidRDefault="00F36EB0" w:rsidP="0008177B">
      <w:pPr>
        <w:pStyle w:val="ListParagraph"/>
        <w:numPr>
          <w:ilvl w:val="0"/>
          <w:numId w:val="52"/>
        </w:numPr>
        <w:rPr>
          <w:rFonts w:ascii="Times New Roman" w:hAnsi="Times New Roman" w:cs="Times New Roman"/>
        </w:rPr>
      </w:pPr>
      <w:r w:rsidRPr="00F36EB0">
        <w:rPr>
          <w:rFonts w:ascii="Times New Roman" w:hAnsi="Times New Roman" w:cs="Times New Roman"/>
        </w:rPr>
        <w:t>Tính tỉ lệ học sinh đạt kết quả xuất sắc so với cả lớp?</w:t>
      </w:r>
    </w:p>
    <w:p w14:paraId="3D34D203" w14:textId="77777777" w:rsidR="00F36EB0" w:rsidRPr="00F36EB0" w:rsidRDefault="00F36EB0" w:rsidP="0008177B">
      <w:pPr>
        <w:pStyle w:val="ListParagraph"/>
        <w:numPr>
          <w:ilvl w:val="0"/>
          <w:numId w:val="52"/>
        </w:numPr>
        <w:rPr>
          <w:rFonts w:ascii="Times New Roman" w:hAnsi="Times New Roman" w:cs="Times New Roman"/>
          <w:b/>
        </w:rPr>
      </w:pPr>
      <w:r w:rsidRPr="00F36EB0">
        <w:rPr>
          <w:rFonts w:ascii="Times New Roman" w:hAnsi="Times New Roman" w:cs="Times New Roman"/>
        </w:rPr>
        <w:t>Tính tỉ số phần trăm học sinh không đạt so với số học sinh cả lớp (làm tròn kết quả đến hàng phần mười)</w:t>
      </w:r>
    </w:p>
    <w:p w14:paraId="2E697FDA" w14:textId="77777777" w:rsidR="00F36EB0" w:rsidRPr="00F36EB0" w:rsidRDefault="00F36EB0" w:rsidP="008E7EA3">
      <w:pPr>
        <w:rPr>
          <w:rFonts w:ascii="Times New Roman" w:eastAsiaTheme="minorEastAsia" w:hAnsi="Times New Roman" w:cs="Times New Roman"/>
        </w:rPr>
      </w:pPr>
      <w:r w:rsidRPr="00F36EB0">
        <w:rPr>
          <w:rFonts w:ascii="Times New Roman" w:hAnsi="Times New Roman" w:cs="Times New Roman"/>
          <w:b/>
        </w:rPr>
        <w:t xml:space="preserve">Câu 2(0,5đ): </w:t>
      </w:r>
      <w:r w:rsidRPr="00F36EB0">
        <w:rPr>
          <w:rFonts w:ascii="Times New Roman" w:hAnsi="Times New Roman" w:cs="Times New Roman"/>
        </w:rPr>
        <w:t xml:space="preserve">Tìm nghiệm của đa thức </w:t>
      </w:r>
      <m:oMath>
        <m:r>
          <w:rPr>
            <w:rFonts w:ascii="Cambria Math" w:hAnsi="Cambria Math" w:cs="Times New Roman"/>
          </w:rPr>
          <m:t>P</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  2x-6</m:t>
        </m:r>
      </m:oMath>
    </w:p>
    <w:p w14:paraId="205AA1F8" w14:textId="77777777" w:rsidR="00F36EB0" w:rsidRPr="00F36EB0" w:rsidRDefault="00F36EB0" w:rsidP="008E7EA3">
      <w:pPr>
        <w:rPr>
          <w:rFonts w:ascii="Times New Roman" w:hAnsi="Times New Roman" w:cs="Times New Roman"/>
          <w:lang w:val="pt-BR"/>
        </w:rPr>
      </w:pPr>
      <w:r w:rsidRPr="00F36EB0">
        <w:rPr>
          <w:rFonts w:ascii="Times New Roman" w:eastAsiaTheme="minorEastAsia" w:hAnsi="Times New Roman" w:cs="Times New Roman"/>
          <w:b/>
          <w:lang w:val="pt-BR"/>
        </w:rPr>
        <w:t>Câu 3 (4,0đ)</w:t>
      </w:r>
      <w:r w:rsidRPr="00F36EB0">
        <w:rPr>
          <w:rFonts w:ascii="Times New Roman" w:eastAsiaTheme="minorEastAsia" w:hAnsi="Times New Roman" w:cs="Times New Roman"/>
          <w:lang w:val="pt-BR"/>
        </w:rPr>
        <w:t xml:space="preserve"> : </w:t>
      </w:r>
      <w:r w:rsidRPr="00F36EB0">
        <w:rPr>
          <w:rFonts w:ascii="Times New Roman" w:hAnsi="Times New Roman" w:cs="Times New Roman"/>
          <w:lang w:val="pt-BR"/>
        </w:rPr>
        <w:t xml:space="preserve">Cho tam giác ABC cân tại A có </w:t>
      </w:r>
      <w:r w:rsidRPr="00F36EB0">
        <w:rPr>
          <w:rFonts w:ascii="Times New Roman" w:eastAsia="Times New Roman" w:hAnsi="Times New Roman" w:cs="Times New Roman"/>
          <w:noProof/>
          <w:position w:val="-6"/>
          <w:lang w:val="fr-FR"/>
        </w:rPr>
        <w:object w:dxaOrig="780" w:dyaOrig="360" w14:anchorId="3853F418">
          <v:shape id="_x0000_i1383" type="#_x0000_t75" style="width:39pt;height:18pt" o:ole="">
            <v:imagedata r:id="rId701" o:title=""/>
          </v:shape>
          <o:OLEObject Type="Embed" ProgID="Equation.DSMT4" ShapeID="_x0000_i1383" DrawAspect="Content" ObjectID="_1738861394" r:id="rId702"/>
        </w:object>
      </w:r>
      <w:r w:rsidRPr="00F36EB0">
        <w:rPr>
          <w:rFonts w:ascii="Times New Roman" w:hAnsi="Times New Roman" w:cs="Times New Roman"/>
          <w:lang w:val="pt-BR"/>
        </w:rPr>
        <w:t>. Vẽ BD vuông góc với AC tại D,  CE vuông góc với AB tại E.</w:t>
      </w:r>
    </w:p>
    <w:p w14:paraId="50045D6B" w14:textId="77777777" w:rsidR="00F36EB0" w:rsidRPr="00F36EB0" w:rsidRDefault="00F36EB0" w:rsidP="008E7EA3">
      <w:pPr>
        <w:ind w:left="360"/>
        <w:rPr>
          <w:rFonts w:ascii="Times New Roman" w:hAnsi="Times New Roman" w:cs="Times New Roman"/>
          <w:lang w:val="pt-BR"/>
        </w:rPr>
      </w:pPr>
      <w:r w:rsidRPr="00F36EB0">
        <w:rPr>
          <w:rFonts w:ascii="Times New Roman" w:hAnsi="Times New Roman" w:cs="Times New Roman"/>
          <w:lang w:val="pt-BR"/>
        </w:rPr>
        <w:t xml:space="preserve">a) Chứng minh: AD = AE </w:t>
      </w:r>
    </w:p>
    <w:p w14:paraId="52809FCC" w14:textId="77777777" w:rsidR="00F36EB0" w:rsidRPr="00F36EB0" w:rsidRDefault="00F36EB0" w:rsidP="008E7EA3">
      <w:pPr>
        <w:ind w:left="360"/>
        <w:rPr>
          <w:rFonts w:ascii="Times New Roman" w:hAnsi="Times New Roman" w:cs="Times New Roman"/>
          <w:lang w:val="pt-BR"/>
        </w:rPr>
      </w:pPr>
      <w:r w:rsidRPr="00F36EB0">
        <w:rPr>
          <w:rFonts w:ascii="Times New Roman" w:hAnsi="Times New Roman" w:cs="Times New Roman"/>
          <w:lang w:val="pt-BR"/>
        </w:rPr>
        <w:t>b) Gọi I là giao điểm của BD và CE. Chứng minh : AI là tia phân giác của góc BAC</w:t>
      </w:r>
    </w:p>
    <w:p w14:paraId="2B7F2B5A" w14:textId="77777777" w:rsidR="00F36EB0" w:rsidRPr="00F36EB0" w:rsidRDefault="00F36EB0" w:rsidP="008E7EA3">
      <w:pPr>
        <w:jc w:val="both"/>
        <w:rPr>
          <w:rFonts w:ascii="Times New Roman" w:hAnsi="Times New Roman" w:cs="Times New Roman"/>
          <w:lang w:val="pt-BR"/>
        </w:rPr>
      </w:pPr>
      <w:r w:rsidRPr="00F36EB0">
        <w:rPr>
          <w:rFonts w:ascii="Times New Roman" w:hAnsi="Times New Roman" w:cs="Times New Roman"/>
          <w:lang w:val="pt-BR"/>
        </w:rPr>
        <w:t xml:space="preserve">     c) Chứng minh : DE // BC</w:t>
      </w:r>
    </w:p>
    <w:p w14:paraId="48AEF828" w14:textId="77777777" w:rsidR="00F36EB0" w:rsidRPr="00F36EB0" w:rsidRDefault="00F36EB0" w:rsidP="008E7EA3">
      <w:pPr>
        <w:jc w:val="both"/>
        <w:rPr>
          <w:rFonts w:ascii="Times New Roman" w:hAnsi="Times New Roman" w:cs="Times New Roman"/>
        </w:rPr>
      </w:pPr>
      <w:r w:rsidRPr="00F36EB0">
        <w:rPr>
          <w:rFonts w:ascii="Times New Roman" w:hAnsi="Times New Roman" w:cs="Times New Roman"/>
          <w:lang w:val="pt-BR"/>
        </w:rPr>
        <w:t xml:space="preserve">     d) Gọi M là trung điểm của cạnh BC. </w:t>
      </w:r>
      <w:r w:rsidRPr="00F36EB0">
        <w:rPr>
          <w:rFonts w:ascii="Times New Roman" w:hAnsi="Times New Roman" w:cs="Times New Roman"/>
        </w:rPr>
        <w:t xml:space="preserve">Chứng minh: 3 điểm A, I, M thẳng hàng. </w:t>
      </w:r>
    </w:p>
    <w:p w14:paraId="7B72F5E9" w14:textId="77777777" w:rsidR="00F36EB0" w:rsidRPr="00F36EB0" w:rsidRDefault="00F36EB0" w:rsidP="008E7EA3">
      <w:pPr>
        <w:jc w:val="both"/>
        <w:rPr>
          <w:rFonts w:ascii="Times New Roman" w:hAnsi="Times New Roman" w:cs="Times New Roman"/>
          <w:b/>
        </w:rPr>
      </w:pPr>
    </w:p>
    <w:p w14:paraId="0450F49E" w14:textId="77777777" w:rsidR="00F36EB0" w:rsidRPr="00F36EB0" w:rsidRDefault="00F36EB0" w:rsidP="008E7EA3">
      <w:pPr>
        <w:jc w:val="center"/>
        <w:rPr>
          <w:rFonts w:ascii="Times New Roman" w:hAnsi="Times New Roman" w:cs="Times New Roman"/>
          <w:i/>
          <w:lang w:val="de-DE"/>
        </w:rPr>
      </w:pPr>
      <w:r w:rsidRPr="00F36EB0">
        <w:rPr>
          <w:rFonts w:ascii="Times New Roman" w:hAnsi="Times New Roman" w:cs="Times New Roman"/>
          <w:i/>
          <w:lang w:val="de-DE"/>
        </w:rPr>
        <w:t>................... Hết ...............</w:t>
      </w:r>
    </w:p>
    <w:p w14:paraId="30C50660" w14:textId="77777777" w:rsidR="00F36EB0" w:rsidRPr="00F36EB0" w:rsidRDefault="00F36EB0" w:rsidP="008E7EA3">
      <w:pPr>
        <w:jc w:val="center"/>
        <w:rPr>
          <w:rFonts w:ascii="Times New Roman" w:hAnsi="Times New Roman" w:cs="Times New Roman"/>
          <w:i/>
          <w:lang w:val="de-DE"/>
        </w:rPr>
      </w:pPr>
    </w:p>
    <w:p w14:paraId="11925477" w14:textId="77777777" w:rsidR="00F36EB0" w:rsidRPr="00F36EB0" w:rsidRDefault="00F36EB0" w:rsidP="008E7EA3">
      <w:pPr>
        <w:jc w:val="center"/>
        <w:rPr>
          <w:rFonts w:ascii="Times New Roman" w:hAnsi="Times New Roman" w:cs="Times New Roman"/>
          <w:b/>
          <w:lang w:val="de-DE"/>
        </w:rPr>
      </w:pPr>
    </w:p>
    <w:p w14:paraId="35BF0690" w14:textId="77777777" w:rsidR="00F36EB0" w:rsidRPr="00F36EB0" w:rsidRDefault="00F36EB0" w:rsidP="008E7EA3">
      <w:pPr>
        <w:jc w:val="center"/>
        <w:rPr>
          <w:rFonts w:ascii="Times New Roman" w:hAnsi="Times New Roman" w:cs="Times New Roman"/>
          <w:b/>
          <w:lang w:val="de-DE"/>
        </w:rPr>
      </w:pPr>
    </w:p>
    <w:p w14:paraId="7C6B9807" w14:textId="77777777" w:rsidR="00F36EB0" w:rsidRPr="00F36EB0" w:rsidRDefault="00F36EB0" w:rsidP="00525904">
      <w:pPr>
        <w:rPr>
          <w:rFonts w:ascii="Times New Roman" w:hAnsi="Times New Roman" w:cs="Times New Roman"/>
          <w:b/>
          <w:lang w:val="de-DE"/>
        </w:rPr>
      </w:pPr>
    </w:p>
    <w:p w14:paraId="46B43CF4" w14:textId="77777777" w:rsidR="00F36EB0" w:rsidRPr="00F36EB0" w:rsidRDefault="00F36EB0" w:rsidP="00525904">
      <w:pPr>
        <w:rPr>
          <w:rFonts w:ascii="Times New Roman" w:hAnsi="Times New Roman" w:cs="Times New Roman"/>
          <w:b/>
          <w:lang w:val="de-DE"/>
        </w:rPr>
      </w:pPr>
    </w:p>
    <w:p w14:paraId="0B933296" w14:textId="77777777" w:rsidR="00F36EB0" w:rsidRPr="00F36EB0" w:rsidRDefault="00F36EB0" w:rsidP="00525904">
      <w:pPr>
        <w:rPr>
          <w:rFonts w:ascii="Times New Roman" w:hAnsi="Times New Roman" w:cs="Times New Roman"/>
          <w:b/>
          <w:lang w:val="de-DE"/>
        </w:rPr>
      </w:pPr>
    </w:p>
    <w:p w14:paraId="29086515" w14:textId="77777777" w:rsidR="00F36EB0" w:rsidRPr="00F36EB0" w:rsidRDefault="00F36EB0" w:rsidP="00525904">
      <w:pPr>
        <w:rPr>
          <w:rFonts w:ascii="Times New Roman" w:hAnsi="Times New Roman" w:cs="Times New Roman"/>
          <w:b/>
          <w:lang w:val="de-DE"/>
        </w:rPr>
      </w:pPr>
    </w:p>
    <w:p w14:paraId="421AA022" w14:textId="77777777" w:rsidR="00F36EB0" w:rsidRPr="00F36EB0" w:rsidRDefault="00F36EB0" w:rsidP="00525904">
      <w:pPr>
        <w:rPr>
          <w:rFonts w:ascii="Times New Roman" w:hAnsi="Times New Roman" w:cs="Times New Roman"/>
          <w:b/>
          <w:lang w:val="de-DE"/>
        </w:rPr>
      </w:pPr>
    </w:p>
    <w:p w14:paraId="127E1976" w14:textId="77777777" w:rsidR="00F36EB0" w:rsidRPr="00F36EB0" w:rsidRDefault="00F36EB0" w:rsidP="00525904">
      <w:pPr>
        <w:rPr>
          <w:rFonts w:ascii="Times New Roman" w:hAnsi="Times New Roman" w:cs="Times New Roman"/>
          <w:b/>
          <w:lang w:val="de-DE"/>
        </w:rPr>
      </w:pPr>
    </w:p>
    <w:p w14:paraId="0AA386EE" w14:textId="77777777" w:rsidR="00F36EB0" w:rsidRPr="00F36EB0" w:rsidRDefault="00F36EB0" w:rsidP="00525904">
      <w:pPr>
        <w:rPr>
          <w:rFonts w:ascii="Times New Roman" w:hAnsi="Times New Roman" w:cs="Times New Roman"/>
          <w:b/>
          <w:lang w:val="de-DE"/>
        </w:rPr>
      </w:pPr>
    </w:p>
    <w:p w14:paraId="3E7C21BE" w14:textId="77777777" w:rsidR="00F36EB0" w:rsidRPr="00F36EB0" w:rsidRDefault="00F36EB0" w:rsidP="00525904">
      <w:pPr>
        <w:rPr>
          <w:rFonts w:ascii="Times New Roman" w:hAnsi="Times New Roman" w:cs="Times New Roman"/>
          <w:b/>
          <w:lang w:val="de-DE"/>
        </w:rPr>
      </w:pPr>
    </w:p>
    <w:p w14:paraId="3B27423A" w14:textId="77777777" w:rsidR="00F36EB0" w:rsidRPr="00F36EB0" w:rsidRDefault="00F36EB0" w:rsidP="00525904">
      <w:pPr>
        <w:rPr>
          <w:rFonts w:ascii="Times New Roman" w:hAnsi="Times New Roman" w:cs="Times New Roman"/>
          <w:b/>
          <w:lang w:val="de-DE"/>
        </w:rPr>
      </w:pPr>
    </w:p>
    <w:p w14:paraId="6C247A7E" w14:textId="77777777" w:rsidR="00F36EB0" w:rsidRPr="00F36EB0" w:rsidRDefault="00F36EB0" w:rsidP="00525904">
      <w:pPr>
        <w:rPr>
          <w:rFonts w:ascii="Times New Roman" w:hAnsi="Times New Roman" w:cs="Times New Roman"/>
          <w:b/>
          <w:lang w:val="de-DE"/>
        </w:rPr>
      </w:pPr>
    </w:p>
    <w:p w14:paraId="4E7C224B" w14:textId="77777777" w:rsidR="00F36EB0" w:rsidRPr="00F36EB0" w:rsidRDefault="00F36EB0" w:rsidP="00525904">
      <w:pPr>
        <w:rPr>
          <w:rFonts w:ascii="Times New Roman" w:hAnsi="Times New Roman" w:cs="Times New Roman"/>
          <w:b/>
          <w:lang w:val="de-DE"/>
        </w:rPr>
      </w:pPr>
    </w:p>
    <w:p w14:paraId="0B3C6E17" w14:textId="77777777" w:rsidR="00F36EB0" w:rsidRPr="00F36EB0" w:rsidRDefault="00F36EB0" w:rsidP="00525904">
      <w:pPr>
        <w:rPr>
          <w:rFonts w:ascii="Times New Roman" w:hAnsi="Times New Roman" w:cs="Times New Roman"/>
          <w:b/>
          <w:lang w:val="de-DE"/>
        </w:rPr>
      </w:pPr>
    </w:p>
    <w:p w14:paraId="28582FD7" w14:textId="77777777" w:rsidR="00F36EB0" w:rsidRPr="00F36EB0" w:rsidRDefault="00F36EB0" w:rsidP="00525904">
      <w:pPr>
        <w:rPr>
          <w:rFonts w:ascii="Times New Roman" w:hAnsi="Times New Roman" w:cs="Times New Roman"/>
          <w:b/>
          <w:lang w:val="de-DE"/>
        </w:rPr>
      </w:pPr>
    </w:p>
    <w:p w14:paraId="5A300985" w14:textId="77777777" w:rsidR="00F36EB0" w:rsidRPr="00F36EB0" w:rsidRDefault="00F36EB0" w:rsidP="00525904">
      <w:pPr>
        <w:rPr>
          <w:rFonts w:ascii="Times New Roman" w:hAnsi="Times New Roman" w:cs="Times New Roman"/>
          <w:b/>
          <w:lang w:val="de-DE"/>
        </w:rPr>
      </w:pPr>
    </w:p>
    <w:p w14:paraId="7FEA18EA" w14:textId="77777777" w:rsidR="00F36EB0" w:rsidRPr="00F36EB0" w:rsidRDefault="00F36EB0" w:rsidP="00525904">
      <w:pPr>
        <w:rPr>
          <w:rFonts w:ascii="Times New Roman" w:hAnsi="Times New Roman" w:cs="Times New Roman"/>
          <w:b/>
          <w:lang w:val="de-DE"/>
        </w:rPr>
      </w:pPr>
    </w:p>
    <w:p w14:paraId="52CAD4E6" w14:textId="77777777" w:rsidR="00F36EB0" w:rsidRPr="00F36EB0" w:rsidRDefault="00F36EB0" w:rsidP="00525904">
      <w:pPr>
        <w:rPr>
          <w:rFonts w:ascii="Times New Roman" w:hAnsi="Times New Roman" w:cs="Times New Roman"/>
          <w:b/>
          <w:lang w:val="de-DE"/>
        </w:rPr>
      </w:pPr>
    </w:p>
    <w:p w14:paraId="4A565A30" w14:textId="77777777" w:rsidR="00F36EB0" w:rsidRPr="00F36EB0" w:rsidRDefault="00F36EB0" w:rsidP="00525904">
      <w:pPr>
        <w:rPr>
          <w:rFonts w:ascii="Times New Roman" w:hAnsi="Times New Roman" w:cs="Times New Roman"/>
          <w:b/>
          <w:lang w:val="de-DE"/>
        </w:rPr>
      </w:pPr>
    </w:p>
    <w:p w14:paraId="6DCECD15" w14:textId="77777777" w:rsidR="00F36EB0" w:rsidRPr="00F36EB0" w:rsidRDefault="00F36EB0" w:rsidP="00525904">
      <w:pPr>
        <w:rPr>
          <w:rFonts w:ascii="Times New Roman" w:hAnsi="Times New Roman" w:cs="Times New Roman"/>
          <w:b/>
          <w:lang w:val="de-DE"/>
        </w:rPr>
      </w:pPr>
    </w:p>
    <w:p w14:paraId="319EA32E" w14:textId="77777777" w:rsidR="00F36EB0" w:rsidRPr="00F36EB0" w:rsidRDefault="00F36EB0" w:rsidP="00525904">
      <w:pPr>
        <w:rPr>
          <w:rFonts w:ascii="Times New Roman" w:hAnsi="Times New Roman" w:cs="Times New Roman"/>
          <w:b/>
          <w:lang w:val="de-DE"/>
        </w:rPr>
      </w:pPr>
    </w:p>
    <w:p w14:paraId="2DE6DBA0" w14:textId="77777777" w:rsidR="00F36EB0" w:rsidRPr="00F36EB0" w:rsidRDefault="00F36EB0" w:rsidP="00525904">
      <w:pPr>
        <w:rPr>
          <w:rFonts w:ascii="Times New Roman" w:hAnsi="Times New Roman" w:cs="Times New Roman"/>
          <w:b/>
          <w:lang w:val="de-DE"/>
        </w:rPr>
      </w:pPr>
    </w:p>
    <w:p w14:paraId="0C8460A5" w14:textId="77777777" w:rsidR="00F36EB0" w:rsidRPr="00F36EB0" w:rsidRDefault="00F36EB0" w:rsidP="00525904">
      <w:pPr>
        <w:rPr>
          <w:rFonts w:ascii="Times New Roman" w:hAnsi="Times New Roman" w:cs="Times New Roman"/>
          <w:b/>
          <w:lang w:val="de-DE"/>
        </w:rPr>
      </w:pPr>
    </w:p>
    <w:p w14:paraId="4D7C5369" w14:textId="77777777" w:rsidR="00F36EB0" w:rsidRPr="00F36EB0" w:rsidRDefault="00F36EB0" w:rsidP="00525904">
      <w:pPr>
        <w:rPr>
          <w:rFonts w:ascii="Times New Roman" w:hAnsi="Times New Roman" w:cs="Times New Roman"/>
          <w:b/>
          <w:lang w:val="de-DE"/>
        </w:rPr>
      </w:pPr>
    </w:p>
    <w:p w14:paraId="3598C933" w14:textId="77777777" w:rsidR="00F36EB0" w:rsidRPr="00F36EB0" w:rsidRDefault="00F36EB0" w:rsidP="00525904">
      <w:pPr>
        <w:rPr>
          <w:rFonts w:ascii="Times New Roman" w:hAnsi="Times New Roman" w:cs="Times New Roman"/>
          <w:b/>
          <w:lang w:val="de-DE"/>
        </w:rPr>
      </w:pPr>
    </w:p>
    <w:p w14:paraId="416B6C24" w14:textId="77777777" w:rsidR="00F36EB0" w:rsidRPr="00F36EB0" w:rsidRDefault="00F36EB0" w:rsidP="00525904">
      <w:pPr>
        <w:rPr>
          <w:rFonts w:ascii="Times New Roman" w:hAnsi="Times New Roman" w:cs="Times New Roman"/>
          <w:b/>
          <w:lang w:val="de-DE"/>
        </w:rPr>
      </w:pPr>
    </w:p>
    <w:p w14:paraId="512066E9" w14:textId="77777777" w:rsidR="00F36EB0" w:rsidRPr="00F36EB0" w:rsidRDefault="00F36EB0" w:rsidP="00525904">
      <w:pPr>
        <w:rPr>
          <w:rFonts w:ascii="Times New Roman" w:hAnsi="Times New Roman" w:cs="Times New Roman"/>
          <w:b/>
          <w:lang w:val="de-DE"/>
        </w:rPr>
      </w:pPr>
    </w:p>
    <w:p w14:paraId="6318DD92" w14:textId="77777777" w:rsidR="00F36EB0" w:rsidRPr="00F36EB0" w:rsidRDefault="00F36EB0" w:rsidP="00525904">
      <w:pPr>
        <w:rPr>
          <w:rFonts w:ascii="Times New Roman" w:hAnsi="Times New Roman" w:cs="Times New Roman"/>
          <w:b/>
          <w:lang w:val="de-DE"/>
        </w:rPr>
      </w:pPr>
    </w:p>
    <w:p w14:paraId="4BF91D94" w14:textId="77777777" w:rsidR="00F36EB0" w:rsidRPr="00F36EB0" w:rsidRDefault="00F36EB0" w:rsidP="00525904">
      <w:pPr>
        <w:rPr>
          <w:rFonts w:ascii="Times New Roman" w:hAnsi="Times New Roman" w:cs="Times New Roman"/>
          <w:b/>
          <w:lang w:val="de-DE"/>
        </w:rPr>
      </w:pPr>
    </w:p>
    <w:p w14:paraId="2EF0940D" w14:textId="77777777" w:rsidR="00F36EB0" w:rsidRPr="00F36EB0" w:rsidRDefault="00F36EB0" w:rsidP="008E7EA3">
      <w:pPr>
        <w:jc w:val="center"/>
        <w:rPr>
          <w:rFonts w:ascii="Times New Roman" w:hAnsi="Times New Roman" w:cs="Times New Roman"/>
          <w:b/>
          <w:lang w:val="de-DE"/>
        </w:rPr>
      </w:pPr>
    </w:p>
    <w:p w14:paraId="5E6C9608" w14:textId="77777777" w:rsidR="00F36EB0" w:rsidRPr="00F36EB0" w:rsidRDefault="00F36EB0" w:rsidP="008E7EA3">
      <w:pPr>
        <w:jc w:val="center"/>
        <w:rPr>
          <w:rFonts w:ascii="Times New Roman" w:hAnsi="Times New Roman" w:cs="Times New Roman"/>
          <w:b/>
          <w:lang w:val="de-DE"/>
        </w:rPr>
      </w:pPr>
      <w:r w:rsidRPr="00F36EB0">
        <w:rPr>
          <w:rFonts w:ascii="Times New Roman" w:hAnsi="Times New Roman" w:cs="Times New Roman"/>
          <w:b/>
          <w:lang w:val="de-DE"/>
        </w:rPr>
        <w:t xml:space="preserve">   </w:t>
      </w:r>
    </w:p>
    <w:p w14:paraId="06C48C8C" w14:textId="77777777" w:rsidR="00F36EB0" w:rsidRPr="00F36EB0" w:rsidRDefault="00F36EB0" w:rsidP="00CD6089">
      <w:pPr>
        <w:tabs>
          <w:tab w:val="left" w:pos="221"/>
        </w:tabs>
        <w:jc w:val="center"/>
        <w:rPr>
          <w:rFonts w:ascii="Times New Roman" w:hAnsi="Times New Roman" w:cs="Times New Roman"/>
          <w:b/>
          <w:sz w:val="26"/>
          <w:szCs w:val="36"/>
          <w:lang w:val="de-DE"/>
        </w:rPr>
      </w:pPr>
      <w:r w:rsidRPr="00F36EB0">
        <w:rPr>
          <w:rFonts w:ascii="Times New Roman" w:hAnsi="Times New Roman" w:cs="Times New Roman"/>
          <w:b/>
          <w:sz w:val="26"/>
          <w:szCs w:val="36"/>
          <w:lang w:val="de-DE"/>
        </w:rPr>
        <w:t>ĐÁP ÁN VÀ HƯỚNG DẪN CHẤM NH:2022-2023</w:t>
      </w:r>
    </w:p>
    <w:p w14:paraId="3D508FF5" w14:textId="77777777" w:rsidR="00F36EB0" w:rsidRPr="00F36EB0" w:rsidRDefault="00F36EB0" w:rsidP="00CD6089">
      <w:pPr>
        <w:tabs>
          <w:tab w:val="left" w:pos="221"/>
        </w:tabs>
        <w:jc w:val="center"/>
        <w:rPr>
          <w:rFonts w:ascii="Times New Roman" w:hAnsi="Times New Roman" w:cs="Times New Roman"/>
          <w:b/>
          <w:lang w:val="de-DE"/>
        </w:rPr>
      </w:pPr>
      <w:r w:rsidRPr="00F36EB0">
        <w:rPr>
          <w:rFonts w:ascii="Times New Roman" w:hAnsi="Times New Roman" w:cs="Times New Roman"/>
          <w:b/>
          <w:sz w:val="26"/>
          <w:szCs w:val="36"/>
          <w:lang w:val="de-DE"/>
        </w:rPr>
        <w:t>Môn : Toán 7</w:t>
      </w:r>
    </w:p>
    <w:p w14:paraId="56AF6D37" w14:textId="77777777" w:rsidR="00F36EB0" w:rsidRPr="00F36EB0" w:rsidRDefault="00F36EB0" w:rsidP="008E7EA3">
      <w:pPr>
        <w:rPr>
          <w:rFonts w:ascii="Times New Roman" w:hAnsi="Times New Roman" w:cs="Times New Roman"/>
          <w:b/>
          <w:sz w:val="10"/>
          <w:lang w:val="de-DE"/>
        </w:rPr>
      </w:pPr>
    </w:p>
    <w:p w14:paraId="22FDAE33" w14:textId="77777777" w:rsidR="00F36EB0" w:rsidRPr="00F36EB0" w:rsidRDefault="00F36EB0" w:rsidP="008E7EA3">
      <w:pPr>
        <w:rPr>
          <w:rFonts w:ascii="Times New Roman" w:hAnsi="Times New Roman" w:cs="Times New Roman"/>
          <w:lang w:val="de-DE"/>
        </w:rPr>
      </w:pPr>
      <w:r w:rsidRPr="00F36EB0">
        <w:rPr>
          <w:rFonts w:ascii="Times New Roman" w:hAnsi="Times New Roman" w:cs="Times New Roman"/>
          <w:b/>
          <w:lang w:val="de-DE"/>
        </w:rPr>
        <w:t xml:space="preserve">          </w:t>
      </w:r>
      <w:r w:rsidRPr="00F36EB0">
        <w:rPr>
          <w:rFonts w:ascii="Times New Roman" w:hAnsi="Times New Roman" w:cs="Times New Roman"/>
          <w:b/>
          <w:u w:val="single"/>
          <w:lang w:val="de-DE"/>
        </w:rPr>
        <w:t>I.PHẦN TRẮC NGHIỆM</w:t>
      </w:r>
      <w:r w:rsidRPr="00F36EB0">
        <w:rPr>
          <w:rFonts w:ascii="Times New Roman" w:hAnsi="Times New Roman" w:cs="Times New Roman"/>
          <w:b/>
          <w:lang w:val="de-DE"/>
        </w:rPr>
        <w:t>:</w:t>
      </w:r>
      <w:r w:rsidRPr="00F36EB0">
        <w:rPr>
          <w:rFonts w:ascii="Times New Roman" w:hAnsi="Times New Roman" w:cs="Times New Roman"/>
          <w:lang w:val="de-DE"/>
        </w:rPr>
        <w:t xml:space="preserve">  (3 điểm)          Đúng mỗi câu 0,25 điểm. </w:t>
      </w:r>
    </w:p>
    <w:p w14:paraId="79109E7C" w14:textId="77777777" w:rsidR="00F36EB0" w:rsidRPr="00F36EB0" w:rsidRDefault="00F36EB0" w:rsidP="008E7EA3">
      <w:pPr>
        <w:rPr>
          <w:rFonts w:ascii="Times New Roman" w:hAnsi="Times New Roman" w:cs="Times New Roman"/>
          <w:lang w:val="de-DE"/>
        </w:rPr>
      </w:pPr>
      <w:r w:rsidRPr="00F36EB0">
        <w:rPr>
          <w:rFonts w:ascii="Times New Roman" w:hAnsi="Times New Roman" w:cs="Times New Roman"/>
          <w:lang w:val="de-DE"/>
        </w:rPr>
        <w:t xml:space="preserve">                                                </w:t>
      </w:r>
    </w:p>
    <w:tbl>
      <w:tblPr>
        <w:tblStyle w:val="TableGrid"/>
        <w:tblW w:w="0" w:type="auto"/>
        <w:tblInd w:w="348" w:type="dxa"/>
        <w:tblLayout w:type="fixed"/>
        <w:tblLook w:val="01E0" w:firstRow="1" w:lastRow="1" w:firstColumn="1" w:lastColumn="1" w:noHBand="0" w:noVBand="0"/>
      </w:tblPr>
      <w:tblGrid>
        <w:gridCol w:w="1122"/>
        <w:gridCol w:w="736"/>
        <w:gridCol w:w="737"/>
        <w:gridCol w:w="736"/>
        <w:gridCol w:w="737"/>
        <w:gridCol w:w="736"/>
        <w:gridCol w:w="737"/>
        <w:gridCol w:w="736"/>
        <w:gridCol w:w="737"/>
        <w:gridCol w:w="736"/>
        <w:gridCol w:w="737"/>
        <w:gridCol w:w="736"/>
        <w:gridCol w:w="737"/>
      </w:tblGrid>
      <w:tr w:rsidR="00F36EB0" w:rsidRPr="00F36EB0" w14:paraId="3D2E5091" w14:textId="77777777" w:rsidTr="008E7EA3">
        <w:tc>
          <w:tcPr>
            <w:tcW w:w="1122" w:type="dxa"/>
            <w:tcBorders>
              <w:top w:val="single" w:sz="4" w:space="0" w:color="auto"/>
              <w:left w:val="single" w:sz="4" w:space="0" w:color="auto"/>
              <w:bottom w:val="single" w:sz="4" w:space="0" w:color="auto"/>
              <w:right w:val="single" w:sz="4" w:space="0" w:color="auto"/>
            </w:tcBorders>
            <w:hideMark/>
          </w:tcPr>
          <w:p w14:paraId="0D9CF196" w14:textId="77777777" w:rsidR="00F36EB0" w:rsidRPr="00F36EB0" w:rsidRDefault="00F36EB0">
            <w:pPr>
              <w:tabs>
                <w:tab w:val="left" w:pos="180"/>
                <w:tab w:val="left" w:pos="360"/>
                <w:tab w:val="left" w:pos="540"/>
              </w:tabs>
              <w:jc w:val="center"/>
              <w:rPr>
                <w:rFonts w:cs="Times New Roman"/>
                <w:lang w:val="nl-NL" w:eastAsia="vi-VN"/>
              </w:rPr>
            </w:pPr>
            <w:r w:rsidRPr="00F36EB0">
              <w:rPr>
                <w:rFonts w:cs="Times New Roman"/>
                <w:lang w:val="nl-NL" w:eastAsia="vi-VN"/>
              </w:rPr>
              <w:t>Câu</w:t>
            </w:r>
          </w:p>
        </w:tc>
        <w:tc>
          <w:tcPr>
            <w:tcW w:w="736" w:type="dxa"/>
            <w:tcBorders>
              <w:top w:val="single" w:sz="4" w:space="0" w:color="auto"/>
              <w:left w:val="single" w:sz="4" w:space="0" w:color="auto"/>
              <w:bottom w:val="single" w:sz="4" w:space="0" w:color="auto"/>
              <w:right w:val="single" w:sz="4" w:space="0" w:color="auto"/>
            </w:tcBorders>
            <w:hideMark/>
          </w:tcPr>
          <w:p w14:paraId="58ECC8C1" w14:textId="77777777" w:rsidR="00F36EB0" w:rsidRPr="00F36EB0" w:rsidRDefault="00F36EB0">
            <w:pPr>
              <w:tabs>
                <w:tab w:val="left" w:pos="180"/>
                <w:tab w:val="left" w:pos="360"/>
                <w:tab w:val="left" w:pos="540"/>
              </w:tabs>
              <w:jc w:val="center"/>
              <w:rPr>
                <w:rFonts w:cs="Times New Roman"/>
                <w:lang w:val="nl-NL" w:eastAsia="vi-VN"/>
              </w:rPr>
            </w:pPr>
            <w:r w:rsidRPr="00F36EB0">
              <w:rPr>
                <w:rFonts w:cs="Times New Roman"/>
                <w:lang w:val="nl-NL" w:eastAsia="vi-VN"/>
              </w:rPr>
              <w:t>1</w:t>
            </w:r>
          </w:p>
        </w:tc>
        <w:tc>
          <w:tcPr>
            <w:tcW w:w="737" w:type="dxa"/>
            <w:tcBorders>
              <w:top w:val="single" w:sz="4" w:space="0" w:color="auto"/>
              <w:left w:val="single" w:sz="4" w:space="0" w:color="auto"/>
              <w:bottom w:val="single" w:sz="4" w:space="0" w:color="auto"/>
              <w:right w:val="single" w:sz="4" w:space="0" w:color="auto"/>
            </w:tcBorders>
            <w:hideMark/>
          </w:tcPr>
          <w:p w14:paraId="0EDE75F9" w14:textId="77777777" w:rsidR="00F36EB0" w:rsidRPr="00F36EB0" w:rsidRDefault="00F36EB0">
            <w:pPr>
              <w:tabs>
                <w:tab w:val="left" w:pos="180"/>
                <w:tab w:val="left" w:pos="360"/>
                <w:tab w:val="left" w:pos="540"/>
              </w:tabs>
              <w:jc w:val="center"/>
              <w:rPr>
                <w:rFonts w:cs="Times New Roman"/>
                <w:lang w:val="nl-NL" w:eastAsia="vi-VN"/>
              </w:rPr>
            </w:pPr>
            <w:r w:rsidRPr="00F36EB0">
              <w:rPr>
                <w:rFonts w:cs="Times New Roman"/>
                <w:lang w:val="nl-NL" w:eastAsia="vi-VN"/>
              </w:rPr>
              <w:t>2</w:t>
            </w:r>
          </w:p>
        </w:tc>
        <w:tc>
          <w:tcPr>
            <w:tcW w:w="736" w:type="dxa"/>
            <w:tcBorders>
              <w:top w:val="single" w:sz="4" w:space="0" w:color="auto"/>
              <w:left w:val="single" w:sz="4" w:space="0" w:color="auto"/>
              <w:bottom w:val="single" w:sz="4" w:space="0" w:color="auto"/>
              <w:right w:val="single" w:sz="4" w:space="0" w:color="auto"/>
            </w:tcBorders>
            <w:hideMark/>
          </w:tcPr>
          <w:p w14:paraId="07608D7A" w14:textId="77777777" w:rsidR="00F36EB0" w:rsidRPr="00F36EB0" w:rsidRDefault="00F36EB0" w:rsidP="008E7EA3">
            <w:pPr>
              <w:tabs>
                <w:tab w:val="left" w:pos="180"/>
                <w:tab w:val="left" w:pos="360"/>
                <w:tab w:val="left" w:pos="540"/>
              </w:tabs>
              <w:jc w:val="center"/>
              <w:rPr>
                <w:rFonts w:cs="Times New Roman"/>
                <w:lang w:val="nl-NL" w:eastAsia="vi-VN"/>
              </w:rPr>
            </w:pPr>
            <w:r w:rsidRPr="00F36EB0">
              <w:rPr>
                <w:rFonts w:cs="Times New Roman"/>
                <w:lang w:val="nl-NL" w:eastAsia="vi-VN"/>
              </w:rPr>
              <w:t>3</w:t>
            </w:r>
          </w:p>
        </w:tc>
        <w:tc>
          <w:tcPr>
            <w:tcW w:w="737" w:type="dxa"/>
            <w:tcBorders>
              <w:top w:val="single" w:sz="4" w:space="0" w:color="auto"/>
              <w:left w:val="single" w:sz="4" w:space="0" w:color="auto"/>
              <w:bottom w:val="single" w:sz="4" w:space="0" w:color="auto"/>
              <w:right w:val="single" w:sz="4" w:space="0" w:color="auto"/>
            </w:tcBorders>
            <w:hideMark/>
          </w:tcPr>
          <w:p w14:paraId="1E2047C1" w14:textId="77777777" w:rsidR="00F36EB0" w:rsidRPr="00F36EB0" w:rsidRDefault="00F36EB0">
            <w:pPr>
              <w:tabs>
                <w:tab w:val="left" w:pos="180"/>
                <w:tab w:val="left" w:pos="360"/>
                <w:tab w:val="left" w:pos="540"/>
              </w:tabs>
              <w:jc w:val="center"/>
              <w:rPr>
                <w:rFonts w:cs="Times New Roman"/>
                <w:lang w:val="nl-NL" w:eastAsia="vi-VN"/>
              </w:rPr>
            </w:pPr>
            <w:r w:rsidRPr="00F36EB0">
              <w:rPr>
                <w:rFonts w:cs="Times New Roman"/>
                <w:lang w:val="nl-NL" w:eastAsia="vi-VN"/>
              </w:rPr>
              <w:t>4</w:t>
            </w:r>
          </w:p>
        </w:tc>
        <w:tc>
          <w:tcPr>
            <w:tcW w:w="736" w:type="dxa"/>
            <w:tcBorders>
              <w:top w:val="single" w:sz="4" w:space="0" w:color="auto"/>
              <w:left w:val="single" w:sz="4" w:space="0" w:color="auto"/>
              <w:bottom w:val="single" w:sz="4" w:space="0" w:color="auto"/>
              <w:right w:val="single" w:sz="4" w:space="0" w:color="auto"/>
            </w:tcBorders>
            <w:hideMark/>
          </w:tcPr>
          <w:p w14:paraId="576D8710" w14:textId="77777777" w:rsidR="00F36EB0" w:rsidRPr="00F36EB0" w:rsidRDefault="00F36EB0">
            <w:pPr>
              <w:tabs>
                <w:tab w:val="left" w:pos="180"/>
                <w:tab w:val="left" w:pos="360"/>
                <w:tab w:val="left" w:pos="540"/>
              </w:tabs>
              <w:jc w:val="center"/>
              <w:rPr>
                <w:rFonts w:cs="Times New Roman"/>
                <w:lang w:val="nl-NL" w:eastAsia="vi-VN"/>
              </w:rPr>
            </w:pPr>
            <w:r w:rsidRPr="00F36EB0">
              <w:rPr>
                <w:rFonts w:cs="Times New Roman"/>
                <w:lang w:val="nl-NL" w:eastAsia="vi-VN"/>
              </w:rPr>
              <w:t>5</w:t>
            </w:r>
          </w:p>
        </w:tc>
        <w:tc>
          <w:tcPr>
            <w:tcW w:w="737" w:type="dxa"/>
            <w:tcBorders>
              <w:top w:val="single" w:sz="4" w:space="0" w:color="auto"/>
              <w:left w:val="single" w:sz="4" w:space="0" w:color="auto"/>
              <w:bottom w:val="single" w:sz="4" w:space="0" w:color="auto"/>
              <w:right w:val="single" w:sz="4" w:space="0" w:color="auto"/>
            </w:tcBorders>
            <w:hideMark/>
          </w:tcPr>
          <w:p w14:paraId="1FE34363" w14:textId="77777777" w:rsidR="00F36EB0" w:rsidRPr="00F36EB0" w:rsidRDefault="00F36EB0">
            <w:pPr>
              <w:tabs>
                <w:tab w:val="left" w:pos="180"/>
                <w:tab w:val="left" w:pos="360"/>
                <w:tab w:val="left" w:pos="540"/>
              </w:tabs>
              <w:jc w:val="center"/>
              <w:rPr>
                <w:rFonts w:cs="Times New Roman"/>
                <w:lang w:val="nl-NL" w:eastAsia="vi-VN"/>
              </w:rPr>
            </w:pPr>
            <w:r w:rsidRPr="00F36EB0">
              <w:rPr>
                <w:rFonts w:cs="Times New Roman"/>
                <w:lang w:val="nl-NL" w:eastAsia="vi-VN"/>
              </w:rPr>
              <w:t>6</w:t>
            </w:r>
          </w:p>
        </w:tc>
        <w:tc>
          <w:tcPr>
            <w:tcW w:w="736" w:type="dxa"/>
            <w:tcBorders>
              <w:top w:val="single" w:sz="4" w:space="0" w:color="auto"/>
              <w:left w:val="single" w:sz="4" w:space="0" w:color="auto"/>
              <w:bottom w:val="single" w:sz="4" w:space="0" w:color="auto"/>
              <w:right w:val="single" w:sz="4" w:space="0" w:color="auto"/>
            </w:tcBorders>
            <w:hideMark/>
          </w:tcPr>
          <w:p w14:paraId="6C9CE6E2" w14:textId="77777777" w:rsidR="00F36EB0" w:rsidRPr="00F36EB0" w:rsidRDefault="00F36EB0">
            <w:pPr>
              <w:tabs>
                <w:tab w:val="left" w:pos="180"/>
                <w:tab w:val="left" w:pos="360"/>
                <w:tab w:val="left" w:pos="540"/>
              </w:tabs>
              <w:jc w:val="center"/>
              <w:rPr>
                <w:rFonts w:cs="Times New Roman"/>
                <w:lang w:val="nl-NL" w:eastAsia="vi-VN"/>
              </w:rPr>
            </w:pPr>
            <w:r w:rsidRPr="00F36EB0">
              <w:rPr>
                <w:rFonts w:cs="Times New Roman"/>
                <w:lang w:val="nl-NL" w:eastAsia="vi-VN"/>
              </w:rPr>
              <w:t>7</w:t>
            </w:r>
          </w:p>
        </w:tc>
        <w:tc>
          <w:tcPr>
            <w:tcW w:w="737" w:type="dxa"/>
            <w:tcBorders>
              <w:top w:val="single" w:sz="4" w:space="0" w:color="auto"/>
              <w:left w:val="single" w:sz="4" w:space="0" w:color="auto"/>
              <w:bottom w:val="single" w:sz="4" w:space="0" w:color="auto"/>
              <w:right w:val="single" w:sz="4" w:space="0" w:color="auto"/>
            </w:tcBorders>
            <w:hideMark/>
          </w:tcPr>
          <w:p w14:paraId="5A525599" w14:textId="77777777" w:rsidR="00F36EB0" w:rsidRPr="00F36EB0" w:rsidRDefault="00F36EB0">
            <w:pPr>
              <w:tabs>
                <w:tab w:val="left" w:pos="180"/>
                <w:tab w:val="left" w:pos="360"/>
                <w:tab w:val="left" w:pos="540"/>
              </w:tabs>
              <w:jc w:val="center"/>
              <w:rPr>
                <w:rFonts w:cs="Times New Roman"/>
                <w:lang w:val="nl-NL" w:eastAsia="vi-VN"/>
              </w:rPr>
            </w:pPr>
            <w:r w:rsidRPr="00F36EB0">
              <w:rPr>
                <w:rFonts w:cs="Times New Roman"/>
                <w:lang w:val="nl-NL" w:eastAsia="vi-VN"/>
              </w:rPr>
              <w:t>8</w:t>
            </w:r>
          </w:p>
        </w:tc>
        <w:tc>
          <w:tcPr>
            <w:tcW w:w="736" w:type="dxa"/>
            <w:tcBorders>
              <w:top w:val="single" w:sz="4" w:space="0" w:color="auto"/>
              <w:left w:val="single" w:sz="4" w:space="0" w:color="auto"/>
              <w:bottom w:val="single" w:sz="4" w:space="0" w:color="auto"/>
              <w:right w:val="single" w:sz="4" w:space="0" w:color="auto"/>
            </w:tcBorders>
            <w:hideMark/>
          </w:tcPr>
          <w:p w14:paraId="23AAC532" w14:textId="77777777" w:rsidR="00F36EB0" w:rsidRPr="00F36EB0" w:rsidRDefault="00F36EB0">
            <w:pPr>
              <w:tabs>
                <w:tab w:val="left" w:pos="180"/>
                <w:tab w:val="left" w:pos="360"/>
                <w:tab w:val="left" w:pos="540"/>
              </w:tabs>
              <w:jc w:val="center"/>
              <w:rPr>
                <w:rFonts w:cs="Times New Roman"/>
                <w:lang w:val="nl-NL" w:eastAsia="vi-VN"/>
              </w:rPr>
            </w:pPr>
            <w:r w:rsidRPr="00F36EB0">
              <w:rPr>
                <w:rFonts w:cs="Times New Roman"/>
                <w:lang w:val="nl-NL" w:eastAsia="vi-VN"/>
              </w:rPr>
              <w:t>9</w:t>
            </w:r>
          </w:p>
        </w:tc>
        <w:tc>
          <w:tcPr>
            <w:tcW w:w="737" w:type="dxa"/>
            <w:tcBorders>
              <w:top w:val="single" w:sz="4" w:space="0" w:color="auto"/>
              <w:left w:val="single" w:sz="4" w:space="0" w:color="auto"/>
              <w:bottom w:val="single" w:sz="4" w:space="0" w:color="auto"/>
              <w:right w:val="single" w:sz="4" w:space="0" w:color="auto"/>
            </w:tcBorders>
            <w:hideMark/>
          </w:tcPr>
          <w:p w14:paraId="695BD73E" w14:textId="77777777" w:rsidR="00F36EB0" w:rsidRPr="00F36EB0" w:rsidRDefault="00F36EB0">
            <w:pPr>
              <w:tabs>
                <w:tab w:val="left" w:pos="180"/>
                <w:tab w:val="left" w:pos="360"/>
                <w:tab w:val="left" w:pos="540"/>
              </w:tabs>
              <w:jc w:val="center"/>
              <w:rPr>
                <w:rFonts w:cs="Times New Roman"/>
                <w:lang w:val="nl-NL" w:eastAsia="vi-VN"/>
              </w:rPr>
            </w:pPr>
            <w:r w:rsidRPr="00F36EB0">
              <w:rPr>
                <w:rFonts w:cs="Times New Roman"/>
                <w:lang w:val="nl-NL" w:eastAsia="vi-VN"/>
              </w:rPr>
              <w:t>10</w:t>
            </w:r>
          </w:p>
        </w:tc>
        <w:tc>
          <w:tcPr>
            <w:tcW w:w="736" w:type="dxa"/>
            <w:tcBorders>
              <w:top w:val="single" w:sz="4" w:space="0" w:color="auto"/>
              <w:left w:val="single" w:sz="4" w:space="0" w:color="auto"/>
              <w:bottom w:val="single" w:sz="4" w:space="0" w:color="auto"/>
              <w:right w:val="single" w:sz="4" w:space="0" w:color="auto"/>
            </w:tcBorders>
            <w:hideMark/>
          </w:tcPr>
          <w:p w14:paraId="035D5BB0" w14:textId="77777777" w:rsidR="00F36EB0" w:rsidRPr="00F36EB0" w:rsidRDefault="00F36EB0">
            <w:pPr>
              <w:tabs>
                <w:tab w:val="left" w:pos="180"/>
                <w:tab w:val="left" w:pos="360"/>
                <w:tab w:val="left" w:pos="540"/>
              </w:tabs>
              <w:jc w:val="center"/>
              <w:rPr>
                <w:rFonts w:cs="Times New Roman"/>
                <w:lang w:val="nl-NL" w:eastAsia="vi-VN"/>
              </w:rPr>
            </w:pPr>
            <w:r w:rsidRPr="00F36EB0">
              <w:rPr>
                <w:rFonts w:cs="Times New Roman"/>
                <w:lang w:val="nl-NL" w:eastAsia="vi-VN"/>
              </w:rPr>
              <w:t>11</w:t>
            </w:r>
          </w:p>
        </w:tc>
        <w:tc>
          <w:tcPr>
            <w:tcW w:w="737" w:type="dxa"/>
            <w:tcBorders>
              <w:top w:val="single" w:sz="4" w:space="0" w:color="auto"/>
              <w:left w:val="single" w:sz="4" w:space="0" w:color="auto"/>
              <w:bottom w:val="single" w:sz="4" w:space="0" w:color="auto"/>
              <w:right w:val="single" w:sz="4" w:space="0" w:color="auto"/>
            </w:tcBorders>
            <w:hideMark/>
          </w:tcPr>
          <w:p w14:paraId="2F933393" w14:textId="77777777" w:rsidR="00F36EB0" w:rsidRPr="00F36EB0" w:rsidRDefault="00F36EB0">
            <w:pPr>
              <w:tabs>
                <w:tab w:val="left" w:pos="180"/>
                <w:tab w:val="left" w:pos="360"/>
                <w:tab w:val="left" w:pos="540"/>
              </w:tabs>
              <w:jc w:val="center"/>
              <w:rPr>
                <w:rFonts w:cs="Times New Roman"/>
                <w:lang w:val="nl-NL" w:eastAsia="vi-VN"/>
              </w:rPr>
            </w:pPr>
            <w:r w:rsidRPr="00F36EB0">
              <w:rPr>
                <w:rFonts w:cs="Times New Roman"/>
                <w:lang w:val="nl-NL" w:eastAsia="vi-VN"/>
              </w:rPr>
              <w:t>12</w:t>
            </w:r>
          </w:p>
        </w:tc>
      </w:tr>
      <w:tr w:rsidR="00F36EB0" w:rsidRPr="00F36EB0" w14:paraId="44B0F614" w14:textId="77777777" w:rsidTr="008E7EA3">
        <w:tc>
          <w:tcPr>
            <w:tcW w:w="1122" w:type="dxa"/>
            <w:tcBorders>
              <w:top w:val="single" w:sz="4" w:space="0" w:color="auto"/>
              <w:left w:val="single" w:sz="4" w:space="0" w:color="auto"/>
              <w:bottom w:val="single" w:sz="4" w:space="0" w:color="auto"/>
              <w:right w:val="single" w:sz="4" w:space="0" w:color="auto"/>
            </w:tcBorders>
            <w:hideMark/>
          </w:tcPr>
          <w:p w14:paraId="34D58D10" w14:textId="77777777" w:rsidR="00F36EB0" w:rsidRPr="00F36EB0" w:rsidRDefault="00F36EB0">
            <w:pPr>
              <w:tabs>
                <w:tab w:val="left" w:pos="180"/>
                <w:tab w:val="left" w:pos="360"/>
                <w:tab w:val="left" w:pos="540"/>
              </w:tabs>
              <w:jc w:val="center"/>
              <w:rPr>
                <w:rFonts w:cs="Times New Roman"/>
                <w:lang w:val="nl-NL" w:eastAsia="vi-VN"/>
              </w:rPr>
            </w:pPr>
            <w:r w:rsidRPr="00F36EB0">
              <w:rPr>
                <w:rFonts w:cs="Times New Roman"/>
                <w:lang w:val="nl-NL" w:eastAsia="vi-VN"/>
              </w:rPr>
              <w:t>Đáp án</w:t>
            </w:r>
          </w:p>
        </w:tc>
        <w:tc>
          <w:tcPr>
            <w:tcW w:w="736" w:type="dxa"/>
            <w:tcBorders>
              <w:top w:val="single" w:sz="4" w:space="0" w:color="auto"/>
              <w:left w:val="single" w:sz="4" w:space="0" w:color="auto"/>
              <w:bottom w:val="single" w:sz="4" w:space="0" w:color="auto"/>
              <w:right w:val="single" w:sz="4" w:space="0" w:color="auto"/>
            </w:tcBorders>
            <w:hideMark/>
          </w:tcPr>
          <w:p w14:paraId="7F91761A" w14:textId="77777777" w:rsidR="00F36EB0" w:rsidRPr="00F36EB0" w:rsidRDefault="00F36EB0">
            <w:pPr>
              <w:tabs>
                <w:tab w:val="left" w:pos="180"/>
                <w:tab w:val="left" w:pos="360"/>
                <w:tab w:val="left" w:pos="540"/>
              </w:tabs>
              <w:jc w:val="center"/>
              <w:outlineLvl w:val="0"/>
              <w:rPr>
                <w:rFonts w:cs="Times New Roman"/>
                <w:lang w:val="nl-NL" w:eastAsia="vi-VN"/>
              </w:rPr>
            </w:pPr>
            <w:r w:rsidRPr="00F36EB0">
              <w:rPr>
                <w:rFonts w:cs="Times New Roman"/>
                <w:lang w:val="nl-NL" w:eastAsia="vi-VN"/>
              </w:rPr>
              <w:t>C</w:t>
            </w:r>
          </w:p>
        </w:tc>
        <w:tc>
          <w:tcPr>
            <w:tcW w:w="737" w:type="dxa"/>
            <w:tcBorders>
              <w:top w:val="single" w:sz="4" w:space="0" w:color="auto"/>
              <w:left w:val="single" w:sz="4" w:space="0" w:color="auto"/>
              <w:bottom w:val="single" w:sz="4" w:space="0" w:color="auto"/>
              <w:right w:val="single" w:sz="4" w:space="0" w:color="auto"/>
            </w:tcBorders>
            <w:hideMark/>
          </w:tcPr>
          <w:p w14:paraId="0A6CB4BE" w14:textId="77777777" w:rsidR="00F36EB0" w:rsidRPr="00F36EB0" w:rsidRDefault="00F36EB0">
            <w:pPr>
              <w:tabs>
                <w:tab w:val="left" w:pos="180"/>
                <w:tab w:val="left" w:pos="360"/>
                <w:tab w:val="left" w:pos="540"/>
              </w:tabs>
              <w:jc w:val="center"/>
              <w:outlineLvl w:val="0"/>
              <w:rPr>
                <w:rFonts w:cs="Times New Roman"/>
                <w:lang w:val="nl-NL" w:eastAsia="vi-VN"/>
              </w:rPr>
            </w:pPr>
            <w:r w:rsidRPr="00F36EB0">
              <w:rPr>
                <w:rFonts w:cs="Times New Roman"/>
                <w:lang w:val="nl-NL" w:eastAsia="vi-VN"/>
              </w:rPr>
              <w:t>B</w:t>
            </w:r>
          </w:p>
        </w:tc>
        <w:tc>
          <w:tcPr>
            <w:tcW w:w="736" w:type="dxa"/>
            <w:tcBorders>
              <w:top w:val="single" w:sz="4" w:space="0" w:color="auto"/>
              <w:left w:val="single" w:sz="4" w:space="0" w:color="auto"/>
              <w:bottom w:val="single" w:sz="4" w:space="0" w:color="auto"/>
              <w:right w:val="single" w:sz="4" w:space="0" w:color="auto"/>
            </w:tcBorders>
            <w:hideMark/>
          </w:tcPr>
          <w:p w14:paraId="075E82B7" w14:textId="77777777" w:rsidR="00F36EB0" w:rsidRPr="00F36EB0" w:rsidRDefault="00F36EB0">
            <w:pPr>
              <w:tabs>
                <w:tab w:val="left" w:pos="180"/>
                <w:tab w:val="left" w:pos="360"/>
                <w:tab w:val="left" w:pos="540"/>
              </w:tabs>
              <w:jc w:val="center"/>
              <w:outlineLvl w:val="0"/>
              <w:rPr>
                <w:rFonts w:cs="Times New Roman"/>
                <w:lang w:val="nl-NL" w:eastAsia="vi-VN"/>
              </w:rPr>
            </w:pPr>
            <w:r w:rsidRPr="00F36EB0">
              <w:rPr>
                <w:rFonts w:cs="Times New Roman"/>
                <w:lang w:val="nl-NL" w:eastAsia="vi-VN"/>
              </w:rPr>
              <w:t>A</w:t>
            </w:r>
          </w:p>
        </w:tc>
        <w:tc>
          <w:tcPr>
            <w:tcW w:w="737" w:type="dxa"/>
            <w:tcBorders>
              <w:top w:val="single" w:sz="4" w:space="0" w:color="auto"/>
              <w:left w:val="single" w:sz="4" w:space="0" w:color="auto"/>
              <w:bottom w:val="single" w:sz="4" w:space="0" w:color="auto"/>
              <w:right w:val="single" w:sz="4" w:space="0" w:color="auto"/>
            </w:tcBorders>
            <w:hideMark/>
          </w:tcPr>
          <w:p w14:paraId="4FC967F8" w14:textId="77777777" w:rsidR="00F36EB0" w:rsidRPr="00F36EB0" w:rsidRDefault="00F36EB0">
            <w:pPr>
              <w:tabs>
                <w:tab w:val="left" w:pos="180"/>
                <w:tab w:val="left" w:pos="360"/>
                <w:tab w:val="left" w:pos="540"/>
              </w:tabs>
              <w:jc w:val="center"/>
              <w:outlineLvl w:val="0"/>
              <w:rPr>
                <w:rFonts w:cs="Times New Roman"/>
                <w:lang w:val="nl-NL" w:eastAsia="vi-VN"/>
              </w:rPr>
            </w:pPr>
            <w:r w:rsidRPr="00F36EB0">
              <w:rPr>
                <w:rFonts w:cs="Times New Roman"/>
                <w:lang w:val="nl-NL" w:eastAsia="vi-VN"/>
              </w:rPr>
              <w:t>D</w:t>
            </w:r>
          </w:p>
        </w:tc>
        <w:tc>
          <w:tcPr>
            <w:tcW w:w="736" w:type="dxa"/>
            <w:tcBorders>
              <w:top w:val="single" w:sz="4" w:space="0" w:color="auto"/>
              <w:left w:val="single" w:sz="4" w:space="0" w:color="auto"/>
              <w:bottom w:val="single" w:sz="4" w:space="0" w:color="auto"/>
              <w:right w:val="single" w:sz="4" w:space="0" w:color="auto"/>
            </w:tcBorders>
            <w:hideMark/>
          </w:tcPr>
          <w:p w14:paraId="7CA6657D" w14:textId="77777777" w:rsidR="00F36EB0" w:rsidRPr="00F36EB0" w:rsidRDefault="00F36EB0">
            <w:pPr>
              <w:tabs>
                <w:tab w:val="left" w:pos="180"/>
                <w:tab w:val="left" w:pos="360"/>
                <w:tab w:val="left" w:pos="540"/>
              </w:tabs>
              <w:jc w:val="center"/>
              <w:outlineLvl w:val="0"/>
              <w:rPr>
                <w:rFonts w:cs="Times New Roman"/>
                <w:lang w:val="nl-NL" w:eastAsia="vi-VN"/>
              </w:rPr>
            </w:pPr>
            <w:r w:rsidRPr="00F36EB0">
              <w:rPr>
                <w:rFonts w:cs="Times New Roman"/>
                <w:lang w:val="nl-NL" w:eastAsia="vi-VN"/>
              </w:rPr>
              <w:t>B</w:t>
            </w:r>
          </w:p>
        </w:tc>
        <w:tc>
          <w:tcPr>
            <w:tcW w:w="737" w:type="dxa"/>
            <w:tcBorders>
              <w:top w:val="single" w:sz="4" w:space="0" w:color="auto"/>
              <w:left w:val="single" w:sz="4" w:space="0" w:color="auto"/>
              <w:bottom w:val="single" w:sz="4" w:space="0" w:color="auto"/>
              <w:right w:val="single" w:sz="4" w:space="0" w:color="auto"/>
            </w:tcBorders>
            <w:hideMark/>
          </w:tcPr>
          <w:p w14:paraId="169068CB" w14:textId="77777777" w:rsidR="00F36EB0" w:rsidRPr="00F36EB0" w:rsidRDefault="00F36EB0">
            <w:pPr>
              <w:tabs>
                <w:tab w:val="left" w:pos="180"/>
                <w:tab w:val="left" w:pos="360"/>
                <w:tab w:val="left" w:pos="540"/>
              </w:tabs>
              <w:jc w:val="center"/>
              <w:outlineLvl w:val="0"/>
              <w:rPr>
                <w:rFonts w:cs="Times New Roman"/>
                <w:lang w:val="nl-NL" w:eastAsia="vi-VN"/>
              </w:rPr>
            </w:pPr>
            <w:r w:rsidRPr="00F36EB0">
              <w:rPr>
                <w:rFonts w:cs="Times New Roman"/>
                <w:lang w:val="nl-NL" w:eastAsia="vi-VN"/>
              </w:rPr>
              <w:t>B</w:t>
            </w:r>
          </w:p>
        </w:tc>
        <w:tc>
          <w:tcPr>
            <w:tcW w:w="736" w:type="dxa"/>
            <w:tcBorders>
              <w:top w:val="single" w:sz="4" w:space="0" w:color="auto"/>
              <w:left w:val="single" w:sz="4" w:space="0" w:color="auto"/>
              <w:bottom w:val="single" w:sz="4" w:space="0" w:color="auto"/>
              <w:right w:val="single" w:sz="4" w:space="0" w:color="auto"/>
            </w:tcBorders>
            <w:hideMark/>
          </w:tcPr>
          <w:p w14:paraId="3D10FB4E" w14:textId="77777777" w:rsidR="00F36EB0" w:rsidRPr="00F36EB0" w:rsidRDefault="00F36EB0">
            <w:pPr>
              <w:tabs>
                <w:tab w:val="left" w:pos="180"/>
                <w:tab w:val="left" w:pos="360"/>
                <w:tab w:val="left" w:pos="540"/>
              </w:tabs>
              <w:jc w:val="center"/>
              <w:outlineLvl w:val="0"/>
              <w:rPr>
                <w:rFonts w:cs="Times New Roman"/>
                <w:lang w:val="nl-NL" w:eastAsia="vi-VN"/>
              </w:rPr>
            </w:pPr>
            <w:r w:rsidRPr="00F36EB0">
              <w:rPr>
                <w:rFonts w:cs="Times New Roman"/>
                <w:lang w:val="nl-NL" w:eastAsia="vi-VN"/>
              </w:rPr>
              <w:t>B</w:t>
            </w:r>
          </w:p>
        </w:tc>
        <w:tc>
          <w:tcPr>
            <w:tcW w:w="737" w:type="dxa"/>
            <w:tcBorders>
              <w:top w:val="single" w:sz="4" w:space="0" w:color="auto"/>
              <w:left w:val="single" w:sz="4" w:space="0" w:color="auto"/>
              <w:bottom w:val="single" w:sz="4" w:space="0" w:color="auto"/>
              <w:right w:val="single" w:sz="4" w:space="0" w:color="auto"/>
            </w:tcBorders>
            <w:hideMark/>
          </w:tcPr>
          <w:p w14:paraId="4F85A4B8" w14:textId="77777777" w:rsidR="00F36EB0" w:rsidRPr="00F36EB0" w:rsidRDefault="00F36EB0">
            <w:pPr>
              <w:tabs>
                <w:tab w:val="left" w:pos="180"/>
                <w:tab w:val="left" w:pos="360"/>
                <w:tab w:val="left" w:pos="540"/>
              </w:tabs>
              <w:jc w:val="center"/>
              <w:outlineLvl w:val="0"/>
              <w:rPr>
                <w:rFonts w:cs="Times New Roman"/>
                <w:lang w:val="nl-NL" w:eastAsia="vi-VN"/>
              </w:rPr>
            </w:pPr>
            <w:r w:rsidRPr="00F36EB0">
              <w:rPr>
                <w:rFonts w:cs="Times New Roman"/>
                <w:lang w:val="nl-NL" w:eastAsia="vi-VN"/>
              </w:rPr>
              <w:t>A</w:t>
            </w:r>
          </w:p>
        </w:tc>
        <w:tc>
          <w:tcPr>
            <w:tcW w:w="736" w:type="dxa"/>
            <w:tcBorders>
              <w:top w:val="single" w:sz="4" w:space="0" w:color="auto"/>
              <w:left w:val="single" w:sz="4" w:space="0" w:color="auto"/>
              <w:bottom w:val="single" w:sz="4" w:space="0" w:color="auto"/>
              <w:right w:val="single" w:sz="4" w:space="0" w:color="auto"/>
            </w:tcBorders>
            <w:hideMark/>
          </w:tcPr>
          <w:p w14:paraId="550D0853" w14:textId="77777777" w:rsidR="00F36EB0" w:rsidRPr="00F36EB0" w:rsidRDefault="00F36EB0">
            <w:pPr>
              <w:tabs>
                <w:tab w:val="left" w:pos="180"/>
                <w:tab w:val="left" w:pos="360"/>
                <w:tab w:val="left" w:pos="540"/>
              </w:tabs>
              <w:jc w:val="center"/>
              <w:rPr>
                <w:rFonts w:cs="Times New Roman"/>
                <w:lang w:val="nl-NL" w:eastAsia="vi-VN"/>
              </w:rPr>
            </w:pPr>
            <w:r w:rsidRPr="00F36EB0">
              <w:rPr>
                <w:rFonts w:cs="Times New Roman"/>
                <w:lang w:val="nl-NL" w:eastAsia="vi-VN"/>
              </w:rPr>
              <w:t>D</w:t>
            </w:r>
          </w:p>
        </w:tc>
        <w:tc>
          <w:tcPr>
            <w:tcW w:w="737" w:type="dxa"/>
            <w:tcBorders>
              <w:top w:val="single" w:sz="4" w:space="0" w:color="auto"/>
              <w:left w:val="single" w:sz="4" w:space="0" w:color="auto"/>
              <w:bottom w:val="single" w:sz="4" w:space="0" w:color="auto"/>
              <w:right w:val="single" w:sz="4" w:space="0" w:color="auto"/>
            </w:tcBorders>
            <w:hideMark/>
          </w:tcPr>
          <w:p w14:paraId="70053E0D" w14:textId="77777777" w:rsidR="00F36EB0" w:rsidRPr="00F36EB0" w:rsidRDefault="00F36EB0">
            <w:pPr>
              <w:tabs>
                <w:tab w:val="left" w:pos="180"/>
                <w:tab w:val="left" w:pos="360"/>
                <w:tab w:val="left" w:pos="540"/>
              </w:tabs>
              <w:jc w:val="center"/>
              <w:rPr>
                <w:rFonts w:cs="Times New Roman"/>
                <w:lang w:val="nl-NL" w:eastAsia="vi-VN"/>
              </w:rPr>
            </w:pPr>
            <w:r w:rsidRPr="00F36EB0">
              <w:rPr>
                <w:rFonts w:cs="Times New Roman"/>
                <w:lang w:val="nl-NL" w:eastAsia="vi-VN"/>
              </w:rPr>
              <w:t>C</w:t>
            </w:r>
          </w:p>
        </w:tc>
        <w:tc>
          <w:tcPr>
            <w:tcW w:w="736" w:type="dxa"/>
            <w:tcBorders>
              <w:top w:val="single" w:sz="4" w:space="0" w:color="auto"/>
              <w:left w:val="single" w:sz="4" w:space="0" w:color="auto"/>
              <w:bottom w:val="single" w:sz="4" w:space="0" w:color="auto"/>
              <w:right w:val="single" w:sz="4" w:space="0" w:color="auto"/>
            </w:tcBorders>
            <w:hideMark/>
          </w:tcPr>
          <w:p w14:paraId="142A7A20" w14:textId="77777777" w:rsidR="00F36EB0" w:rsidRPr="00F36EB0" w:rsidRDefault="00F36EB0">
            <w:pPr>
              <w:tabs>
                <w:tab w:val="left" w:pos="180"/>
                <w:tab w:val="left" w:pos="360"/>
                <w:tab w:val="left" w:pos="540"/>
              </w:tabs>
              <w:jc w:val="center"/>
              <w:rPr>
                <w:rFonts w:cs="Times New Roman"/>
                <w:lang w:val="nl-NL" w:eastAsia="vi-VN"/>
              </w:rPr>
            </w:pPr>
            <w:r w:rsidRPr="00F36EB0">
              <w:rPr>
                <w:rFonts w:cs="Times New Roman"/>
                <w:lang w:val="nl-NL" w:eastAsia="vi-VN"/>
              </w:rPr>
              <w:t>D</w:t>
            </w:r>
          </w:p>
        </w:tc>
        <w:tc>
          <w:tcPr>
            <w:tcW w:w="737" w:type="dxa"/>
            <w:tcBorders>
              <w:top w:val="single" w:sz="4" w:space="0" w:color="auto"/>
              <w:left w:val="single" w:sz="4" w:space="0" w:color="auto"/>
              <w:bottom w:val="single" w:sz="4" w:space="0" w:color="auto"/>
              <w:right w:val="single" w:sz="4" w:space="0" w:color="auto"/>
            </w:tcBorders>
            <w:hideMark/>
          </w:tcPr>
          <w:p w14:paraId="3C9BEBC7" w14:textId="77777777" w:rsidR="00F36EB0" w:rsidRPr="00F36EB0" w:rsidRDefault="00F36EB0">
            <w:pPr>
              <w:tabs>
                <w:tab w:val="left" w:pos="180"/>
                <w:tab w:val="left" w:pos="360"/>
                <w:tab w:val="left" w:pos="540"/>
              </w:tabs>
              <w:jc w:val="center"/>
              <w:rPr>
                <w:rFonts w:cs="Times New Roman"/>
                <w:lang w:val="nl-NL" w:eastAsia="vi-VN"/>
              </w:rPr>
            </w:pPr>
            <w:r w:rsidRPr="00F36EB0">
              <w:rPr>
                <w:rFonts w:cs="Times New Roman"/>
                <w:lang w:val="nl-NL" w:eastAsia="vi-VN"/>
              </w:rPr>
              <w:t>B</w:t>
            </w:r>
          </w:p>
        </w:tc>
      </w:tr>
    </w:tbl>
    <w:p w14:paraId="53DD2D5D" w14:textId="77777777" w:rsidR="00F36EB0" w:rsidRPr="00F36EB0" w:rsidRDefault="00F36EB0" w:rsidP="008E7EA3">
      <w:pPr>
        <w:rPr>
          <w:rFonts w:ascii="Times New Roman" w:hAnsi="Times New Roman" w:cs="Times New Roman"/>
          <w:lang w:val="nl-NL"/>
        </w:rPr>
      </w:pPr>
      <w:r w:rsidRPr="00F36EB0">
        <w:rPr>
          <w:rFonts w:ascii="Times New Roman" w:hAnsi="Times New Roman" w:cs="Times New Roman"/>
          <w:lang w:val="nl-NL"/>
        </w:rPr>
        <w:t xml:space="preserve">    </w:t>
      </w:r>
    </w:p>
    <w:p w14:paraId="6722294A" w14:textId="77777777" w:rsidR="00F36EB0" w:rsidRPr="00F36EB0" w:rsidRDefault="00F36EB0" w:rsidP="008E7EA3">
      <w:pPr>
        <w:rPr>
          <w:rFonts w:ascii="Times New Roman" w:hAnsi="Times New Roman" w:cs="Times New Roman"/>
          <w:lang w:val="nl-NL"/>
        </w:rPr>
      </w:pPr>
      <w:r w:rsidRPr="00F36EB0">
        <w:rPr>
          <w:rFonts w:ascii="Times New Roman" w:hAnsi="Times New Roman" w:cs="Times New Roman"/>
          <w:b/>
          <w:u w:val="single"/>
          <w:lang w:val="nl-NL"/>
        </w:rPr>
        <w:t>II. PHẦN TỰ LUẬN</w:t>
      </w:r>
      <w:r w:rsidRPr="00F36EB0">
        <w:rPr>
          <w:rFonts w:ascii="Times New Roman" w:hAnsi="Times New Roman" w:cs="Times New Roman"/>
          <w:u w:val="single"/>
          <w:lang w:val="nl-NL"/>
        </w:rPr>
        <w:t xml:space="preserve"> </w:t>
      </w:r>
      <w:r w:rsidRPr="00F36EB0">
        <w:rPr>
          <w:rFonts w:ascii="Times New Roman" w:hAnsi="Times New Roman" w:cs="Times New Roman"/>
          <w:lang w:val="nl-NL"/>
        </w:rPr>
        <w:t>: (7 điểm)</w:t>
      </w:r>
    </w:p>
    <w:p w14:paraId="2496FA4A" w14:textId="77777777" w:rsidR="00F36EB0" w:rsidRPr="00F36EB0" w:rsidRDefault="00F36EB0" w:rsidP="008E7EA3">
      <w:pPr>
        <w:rPr>
          <w:rFonts w:ascii="Times New Roman" w:hAnsi="Times New Roman" w:cs="Times New Roman"/>
          <w:lang w:val="nl-NL"/>
        </w:rPr>
      </w:pPr>
    </w:p>
    <w:tbl>
      <w:tblPr>
        <w:tblStyle w:val="TableGrid"/>
        <w:tblW w:w="0" w:type="auto"/>
        <w:tblInd w:w="108" w:type="dxa"/>
        <w:tblLook w:val="01E0" w:firstRow="1" w:lastRow="1" w:firstColumn="1" w:lastColumn="1" w:noHBand="0" w:noVBand="0"/>
      </w:tblPr>
      <w:tblGrid>
        <w:gridCol w:w="795"/>
        <w:gridCol w:w="7282"/>
        <w:gridCol w:w="1064"/>
        <w:gridCol w:w="1080"/>
      </w:tblGrid>
      <w:tr w:rsidR="00F36EB0" w:rsidRPr="00F36EB0" w14:paraId="41A1379E" w14:textId="77777777" w:rsidTr="00CD6089">
        <w:trPr>
          <w:trHeight w:val="585"/>
        </w:trPr>
        <w:tc>
          <w:tcPr>
            <w:tcW w:w="0" w:type="auto"/>
            <w:tcBorders>
              <w:top w:val="single" w:sz="4" w:space="0" w:color="auto"/>
              <w:left w:val="single" w:sz="4" w:space="0" w:color="auto"/>
              <w:bottom w:val="single" w:sz="4" w:space="0" w:color="auto"/>
              <w:right w:val="single" w:sz="4" w:space="0" w:color="auto"/>
            </w:tcBorders>
            <w:hideMark/>
          </w:tcPr>
          <w:p w14:paraId="4F0CACC4" w14:textId="77777777" w:rsidR="00F36EB0" w:rsidRPr="00F36EB0" w:rsidRDefault="00F36EB0">
            <w:pPr>
              <w:jc w:val="center"/>
              <w:rPr>
                <w:rFonts w:cs="Times New Roman"/>
                <w:b/>
                <w:lang w:val="nl-NL" w:eastAsia="vi-VN"/>
              </w:rPr>
            </w:pPr>
            <w:r w:rsidRPr="00F36EB0">
              <w:rPr>
                <w:rFonts w:cs="Times New Roman"/>
                <w:b/>
                <w:lang w:val="nl-NL" w:eastAsia="vi-VN"/>
              </w:rPr>
              <w:t>Câu</w:t>
            </w:r>
          </w:p>
        </w:tc>
        <w:tc>
          <w:tcPr>
            <w:tcW w:w="0" w:type="auto"/>
            <w:tcBorders>
              <w:top w:val="single" w:sz="4" w:space="0" w:color="auto"/>
              <w:left w:val="single" w:sz="4" w:space="0" w:color="auto"/>
              <w:bottom w:val="single" w:sz="4" w:space="0" w:color="auto"/>
              <w:right w:val="single" w:sz="4" w:space="0" w:color="auto"/>
            </w:tcBorders>
            <w:hideMark/>
          </w:tcPr>
          <w:p w14:paraId="344CCAC6" w14:textId="77777777" w:rsidR="00F36EB0" w:rsidRPr="00F36EB0" w:rsidRDefault="00F36EB0">
            <w:pPr>
              <w:jc w:val="center"/>
              <w:rPr>
                <w:rFonts w:cs="Times New Roman"/>
                <w:b/>
                <w:lang w:val="nl-NL" w:eastAsia="vi-VN"/>
              </w:rPr>
            </w:pPr>
            <w:r w:rsidRPr="00F36EB0">
              <w:rPr>
                <w:rFonts w:cs="Times New Roman"/>
                <w:b/>
                <w:lang w:val="nl-NL" w:eastAsia="vi-VN"/>
              </w:rPr>
              <w:t>Nội dung</w:t>
            </w:r>
          </w:p>
        </w:tc>
        <w:tc>
          <w:tcPr>
            <w:tcW w:w="0" w:type="auto"/>
            <w:tcBorders>
              <w:top w:val="single" w:sz="4" w:space="0" w:color="auto"/>
              <w:left w:val="single" w:sz="4" w:space="0" w:color="auto"/>
              <w:bottom w:val="single" w:sz="4" w:space="0" w:color="auto"/>
              <w:right w:val="single" w:sz="4" w:space="0" w:color="auto"/>
            </w:tcBorders>
            <w:hideMark/>
          </w:tcPr>
          <w:p w14:paraId="010BD32B" w14:textId="77777777" w:rsidR="00F36EB0" w:rsidRPr="00F36EB0" w:rsidRDefault="00F36EB0">
            <w:pPr>
              <w:jc w:val="center"/>
              <w:rPr>
                <w:rFonts w:cs="Times New Roman"/>
                <w:b/>
                <w:lang w:val="nl-NL" w:eastAsia="vi-VN"/>
              </w:rPr>
            </w:pPr>
            <w:r w:rsidRPr="00F36EB0">
              <w:rPr>
                <w:rFonts w:cs="Times New Roman"/>
                <w:b/>
                <w:lang w:val="nl-NL" w:eastAsia="vi-VN"/>
              </w:rPr>
              <w:t>Điểm TP</w:t>
            </w:r>
          </w:p>
        </w:tc>
        <w:tc>
          <w:tcPr>
            <w:tcW w:w="0" w:type="auto"/>
            <w:tcBorders>
              <w:top w:val="single" w:sz="4" w:space="0" w:color="auto"/>
              <w:left w:val="single" w:sz="4" w:space="0" w:color="auto"/>
              <w:bottom w:val="single" w:sz="4" w:space="0" w:color="auto"/>
              <w:right w:val="single" w:sz="4" w:space="0" w:color="auto"/>
            </w:tcBorders>
            <w:hideMark/>
          </w:tcPr>
          <w:p w14:paraId="3DB0C5CE" w14:textId="77777777" w:rsidR="00F36EB0" w:rsidRPr="00F36EB0" w:rsidRDefault="00F36EB0">
            <w:pPr>
              <w:jc w:val="center"/>
              <w:rPr>
                <w:rFonts w:cs="Times New Roman"/>
                <w:b/>
                <w:lang w:val="nl-NL" w:eastAsia="vi-VN"/>
              </w:rPr>
            </w:pPr>
            <w:r w:rsidRPr="00F36EB0">
              <w:rPr>
                <w:rFonts w:cs="Times New Roman"/>
                <w:b/>
                <w:lang w:val="nl-NL" w:eastAsia="vi-VN"/>
              </w:rPr>
              <w:t>Điểm TC</w:t>
            </w:r>
          </w:p>
        </w:tc>
      </w:tr>
      <w:tr w:rsidR="00F36EB0" w:rsidRPr="00F36EB0" w14:paraId="748F564F" w14:textId="77777777" w:rsidTr="00CD6089">
        <w:trPr>
          <w:trHeight w:val="2976"/>
        </w:trPr>
        <w:tc>
          <w:tcPr>
            <w:tcW w:w="0" w:type="auto"/>
            <w:tcBorders>
              <w:top w:val="single" w:sz="4" w:space="0" w:color="auto"/>
              <w:left w:val="single" w:sz="4" w:space="0" w:color="auto"/>
              <w:bottom w:val="single" w:sz="4" w:space="0" w:color="auto"/>
              <w:right w:val="single" w:sz="4" w:space="0" w:color="auto"/>
            </w:tcBorders>
            <w:hideMark/>
          </w:tcPr>
          <w:p w14:paraId="60DF8E26" w14:textId="77777777" w:rsidR="00F36EB0" w:rsidRPr="00F36EB0" w:rsidRDefault="00F36EB0">
            <w:pPr>
              <w:jc w:val="both"/>
              <w:rPr>
                <w:rFonts w:cs="Times New Roman"/>
                <w:lang w:val="nl-NL" w:eastAsia="vi-VN"/>
              </w:rPr>
            </w:pPr>
            <w:r w:rsidRPr="00F36EB0">
              <w:rPr>
                <w:rFonts w:cs="Times New Roman"/>
                <w:lang w:val="nl-NL" w:eastAsia="vi-VN"/>
              </w:rPr>
              <w:t>Câu 1</w:t>
            </w:r>
          </w:p>
        </w:tc>
        <w:tc>
          <w:tcPr>
            <w:tcW w:w="0" w:type="auto"/>
            <w:tcBorders>
              <w:top w:val="single" w:sz="4" w:space="0" w:color="auto"/>
              <w:left w:val="single" w:sz="4" w:space="0" w:color="auto"/>
              <w:bottom w:val="single" w:sz="4" w:space="0" w:color="auto"/>
              <w:right w:val="single" w:sz="4" w:space="0" w:color="auto"/>
            </w:tcBorders>
            <w:hideMark/>
          </w:tcPr>
          <w:p w14:paraId="7B5D3B44" w14:textId="77777777" w:rsidR="00F36EB0" w:rsidRPr="00F36EB0" w:rsidRDefault="00F36EB0" w:rsidP="0008177B">
            <w:pPr>
              <w:pStyle w:val="ListParagraph"/>
              <w:numPr>
                <w:ilvl w:val="0"/>
                <w:numId w:val="53"/>
              </w:numPr>
              <w:tabs>
                <w:tab w:val="left" w:pos="180"/>
                <w:tab w:val="left" w:pos="360"/>
                <w:tab w:val="left" w:pos="540"/>
              </w:tabs>
              <w:rPr>
                <w:rFonts w:cs="Times New Roman"/>
                <w:lang w:val="nl-NL" w:eastAsia="vi-VN"/>
              </w:rPr>
            </w:pPr>
            <w:r w:rsidRPr="00F36EB0">
              <w:rPr>
                <w:rFonts w:cs="Times New Roman"/>
                <w:lang w:val="nl-NL" w:eastAsia="vi-VN"/>
              </w:rPr>
              <w:t>Tổng số học sinh là: 20 + 10 + 6 + 4 = 40 (học sinh)</w:t>
            </w:r>
          </w:p>
          <w:p w14:paraId="42B79C62" w14:textId="77777777" w:rsidR="00F36EB0" w:rsidRPr="00F36EB0" w:rsidRDefault="00F36EB0" w:rsidP="00096F52">
            <w:pPr>
              <w:pStyle w:val="ListParagraph"/>
              <w:tabs>
                <w:tab w:val="left" w:pos="180"/>
                <w:tab w:val="left" w:pos="360"/>
                <w:tab w:val="left" w:pos="540"/>
              </w:tabs>
              <w:ind w:left="555"/>
              <w:rPr>
                <w:rFonts w:cs="Times New Roman"/>
                <w:lang w:val="nl-NL" w:eastAsia="vi-VN"/>
              </w:rPr>
            </w:pPr>
          </w:p>
          <w:p w14:paraId="18F73F09" w14:textId="77777777" w:rsidR="00F36EB0" w:rsidRPr="00F36EB0" w:rsidRDefault="00F36EB0" w:rsidP="0008177B">
            <w:pPr>
              <w:pStyle w:val="ListParagraph"/>
              <w:numPr>
                <w:ilvl w:val="0"/>
                <w:numId w:val="53"/>
              </w:numPr>
              <w:rPr>
                <w:rFonts w:cs="Times New Roman"/>
                <w:lang w:val="nl-NL"/>
              </w:rPr>
            </w:pPr>
            <w:r w:rsidRPr="00F36EB0">
              <w:rPr>
                <w:rFonts w:cs="Times New Roman"/>
                <w:lang w:val="nl-NL"/>
              </w:rPr>
              <w:t>Tỉ lệ học sinh đạt kết quả xuất sắc so với cả lớp là:</w:t>
            </w:r>
          </w:p>
          <w:p w14:paraId="6039F12B" w14:textId="77777777" w:rsidR="00F36EB0" w:rsidRPr="00F36EB0" w:rsidRDefault="00293BE8" w:rsidP="00A51727">
            <w:pPr>
              <w:pStyle w:val="ListParagraph"/>
              <w:spacing w:line="360" w:lineRule="auto"/>
              <w:ind w:left="555"/>
              <w:rPr>
                <w:rFonts w:cs="Times New Roman"/>
              </w:rPr>
            </w:pPr>
            <m:oMathPara>
              <m:oMath>
                <m:f>
                  <m:fPr>
                    <m:ctrlPr>
                      <w:rPr>
                        <w:rFonts w:ascii="Cambria Math" w:hAnsi="Cambria Math" w:cs="Times New Roman"/>
                        <w:i/>
                      </w:rPr>
                    </m:ctrlPr>
                  </m:fPr>
                  <m:num>
                    <m:r>
                      <w:rPr>
                        <w:rFonts w:ascii="Cambria Math" w:hAnsi="Cambria Math" w:cs="Times New Roman"/>
                      </w:rPr>
                      <m:t>4. 100%</m:t>
                    </m:r>
                  </m:num>
                  <m:den>
                    <m:r>
                      <w:rPr>
                        <w:rFonts w:ascii="Cambria Math" w:hAnsi="Cambria Math" w:cs="Times New Roman"/>
                      </w:rPr>
                      <m:t>40</m:t>
                    </m:r>
                  </m:den>
                </m:f>
                <m:r>
                  <w:rPr>
                    <w:rFonts w:ascii="Cambria Math" w:hAnsi="Cambria Math" w:cs="Times New Roman"/>
                  </w:rPr>
                  <m:t>=10%</m:t>
                </m:r>
              </m:oMath>
            </m:oMathPara>
          </w:p>
          <w:p w14:paraId="29E5E19A" w14:textId="77777777" w:rsidR="00F36EB0" w:rsidRPr="00F36EB0" w:rsidRDefault="00F36EB0" w:rsidP="00096F52">
            <w:pPr>
              <w:ind w:left="195"/>
              <w:rPr>
                <w:rFonts w:cs="Times New Roman"/>
              </w:rPr>
            </w:pPr>
            <w:r w:rsidRPr="00F36EB0">
              <w:rPr>
                <w:rFonts w:cs="Times New Roman"/>
              </w:rPr>
              <w:t>c)Tỉ số phần trăm học sinh không đạt so với số học sinh cả lớp (làm tròn kết quả đến hàng phần mười) là:</w:t>
            </w:r>
            <m:oMath>
              <m:r>
                <m:rPr>
                  <m:sty m:val="p"/>
                </m:rPr>
                <w:rPr>
                  <w:rFonts w:ascii="Cambria Math" w:hAnsi="Cambria Math" w:cs="Times New Roman"/>
                </w:rPr>
                <w:br/>
              </m:r>
            </m:oMath>
            <m:oMathPara>
              <m:oMath>
                <m:f>
                  <m:fPr>
                    <m:ctrlPr>
                      <w:rPr>
                        <w:rFonts w:ascii="Cambria Math" w:hAnsi="Cambria Math" w:cs="Times New Roman"/>
                        <w:i/>
                      </w:rPr>
                    </m:ctrlPr>
                  </m:fPr>
                  <m:num>
                    <m:r>
                      <w:rPr>
                        <w:rFonts w:ascii="Cambria Math" w:hAnsi="Cambria Math" w:cs="Times New Roman"/>
                      </w:rPr>
                      <m:t>20. 100%</m:t>
                    </m:r>
                  </m:num>
                  <m:den>
                    <m:r>
                      <w:rPr>
                        <w:rFonts w:ascii="Cambria Math" w:hAnsi="Cambria Math" w:cs="Times New Roman"/>
                      </w:rPr>
                      <m:t>40</m:t>
                    </m:r>
                  </m:den>
                </m:f>
                <m:r>
                  <w:rPr>
                    <w:rFonts w:ascii="Cambria Math" w:hAnsi="Cambria Math" w:cs="Times New Roman"/>
                  </w:rPr>
                  <m:t>=50%</m:t>
                </m:r>
              </m:oMath>
            </m:oMathPara>
          </w:p>
        </w:tc>
        <w:tc>
          <w:tcPr>
            <w:tcW w:w="0" w:type="auto"/>
            <w:tcBorders>
              <w:top w:val="single" w:sz="4" w:space="0" w:color="auto"/>
              <w:left w:val="single" w:sz="4" w:space="0" w:color="auto"/>
              <w:bottom w:val="single" w:sz="4" w:space="0" w:color="auto"/>
              <w:right w:val="single" w:sz="4" w:space="0" w:color="auto"/>
            </w:tcBorders>
          </w:tcPr>
          <w:p w14:paraId="730CA8C2" w14:textId="77777777" w:rsidR="00F36EB0" w:rsidRPr="00F36EB0" w:rsidRDefault="00F36EB0">
            <w:pPr>
              <w:jc w:val="both"/>
              <w:rPr>
                <w:rFonts w:cs="Times New Roman"/>
                <w:lang w:val="nl-NL" w:eastAsia="vi-VN"/>
              </w:rPr>
            </w:pPr>
            <w:r w:rsidRPr="00F36EB0">
              <w:rPr>
                <w:rFonts w:cs="Times New Roman"/>
                <w:lang w:val="nl-NL" w:eastAsia="vi-VN"/>
              </w:rPr>
              <w:t>0,5 đ</w:t>
            </w:r>
          </w:p>
          <w:p w14:paraId="47B3162F" w14:textId="77777777" w:rsidR="00F36EB0" w:rsidRPr="00F36EB0" w:rsidRDefault="00F36EB0">
            <w:pPr>
              <w:jc w:val="both"/>
              <w:rPr>
                <w:rFonts w:cs="Times New Roman"/>
                <w:lang w:val="nl-NL" w:eastAsia="vi-VN"/>
              </w:rPr>
            </w:pPr>
          </w:p>
          <w:p w14:paraId="3C66DEB8" w14:textId="77777777" w:rsidR="00F36EB0" w:rsidRPr="00F36EB0" w:rsidRDefault="00F36EB0">
            <w:pPr>
              <w:jc w:val="both"/>
              <w:rPr>
                <w:rFonts w:cs="Times New Roman"/>
                <w:lang w:val="nl-NL" w:eastAsia="vi-VN"/>
              </w:rPr>
            </w:pPr>
          </w:p>
          <w:p w14:paraId="517B03EC" w14:textId="77777777" w:rsidR="00F36EB0" w:rsidRPr="00F36EB0" w:rsidRDefault="00F36EB0">
            <w:pPr>
              <w:jc w:val="both"/>
              <w:rPr>
                <w:rFonts w:cs="Times New Roman"/>
                <w:lang w:val="nl-NL" w:eastAsia="vi-VN"/>
              </w:rPr>
            </w:pPr>
          </w:p>
          <w:p w14:paraId="77524EB8" w14:textId="77777777" w:rsidR="00F36EB0" w:rsidRPr="00F36EB0" w:rsidRDefault="00F36EB0">
            <w:pPr>
              <w:jc w:val="both"/>
              <w:rPr>
                <w:rFonts w:cs="Times New Roman"/>
                <w:lang w:val="nl-NL" w:eastAsia="vi-VN"/>
              </w:rPr>
            </w:pPr>
            <w:r w:rsidRPr="00F36EB0">
              <w:rPr>
                <w:rFonts w:cs="Times New Roman"/>
                <w:lang w:val="nl-NL" w:eastAsia="vi-VN"/>
              </w:rPr>
              <w:t>1,0đ</w:t>
            </w:r>
          </w:p>
          <w:p w14:paraId="2BA2EED1" w14:textId="77777777" w:rsidR="00F36EB0" w:rsidRPr="00F36EB0" w:rsidRDefault="00F36EB0">
            <w:pPr>
              <w:jc w:val="both"/>
              <w:rPr>
                <w:rFonts w:cs="Times New Roman"/>
                <w:lang w:val="nl-NL" w:eastAsia="vi-VN"/>
              </w:rPr>
            </w:pPr>
          </w:p>
          <w:p w14:paraId="24B09913" w14:textId="77777777" w:rsidR="00F36EB0" w:rsidRPr="00F36EB0" w:rsidRDefault="00F36EB0" w:rsidP="00A51727">
            <w:pPr>
              <w:rPr>
                <w:rFonts w:cs="Times New Roman"/>
                <w:lang w:val="nl-NL" w:eastAsia="vi-VN"/>
              </w:rPr>
            </w:pPr>
          </w:p>
          <w:p w14:paraId="25ED3CE1" w14:textId="77777777" w:rsidR="00F36EB0" w:rsidRPr="00F36EB0" w:rsidRDefault="00F36EB0" w:rsidP="00A51727">
            <w:pPr>
              <w:rPr>
                <w:rFonts w:cs="Times New Roman"/>
                <w:lang w:val="nl-NL" w:eastAsia="vi-VN"/>
              </w:rPr>
            </w:pPr>
          </w:p>
          <w:p w14:paraId="19454873" w14:textId="77777777" w:rsidR="00F36EB0" w:rsidRPr="00F36EB0" w:rsidRDefault="00F36EB0" w:rsidP="00A51727">
            <w:pPr>
              <w:jc w:val="both"/>
              <w:rPr>
                <w:rFonts w:cs="Times New Roman"/>
                <w:lang w:val="nl-NL" w:eastAsia="vi-VN"/>
              </w:rPr>
            </w:pPr>
            <w:r w:rsidRPr="00F36EB0">
              <w:rPr>
                <w:rFonts w:cs="Times New Roman"/>
                <w:lang w:val="nl-NL" w:eastAsia="vi-VN"/>
              </w:rPr>
              <w:t>1,0đ</w:t>
            </w:r>
          </w:p>
          <w:p w14:paraId="11F92CE9" w14:textId="77777777" w:rsidR="00F36EB0" w:rsidRPr="00F36EB0" w:rsidRDefault="00F36EB0" w:rsidP="00A51727">
            <w:pPr>
              <w:rPr>
                <w:rFonts w:cs="Times New Roman"/>
                <w:lang w:val="nl-NL" w:eastAsia="vi-VN"/>
              </w:rPr>
            </w:pPr>
          </w:p>
        </w:tc>
        <w:tc>
          <w:tcPr>
            <w:tcW w:w="0" w:type="auto"/>
            <w:tcBorders>
              <w:top w:val="single" w:sz="4" w:space="0" w:color="auto"/>
              <w:left w:val="single" w:sz="4" w:space="0" w:color="auto"/>
              <w:bottom w:val="single" w:sz="4" w:space="0" w:color="auto"/>
              <w:right w:val="single" w:sz="4" w:space="0" w:color="auto"/>
            </w:tcBorders>
            <w:hideMark/>
          </w:tcPr>
          <w:p w14:paraId="1F3CA4EA" w14:textId="77777777" w:rsidR="00F36EB0" w:rsidRPr="00F36EB0" w:rsidRDefault="00F36EB0">
            <w:pPr>
              <w:jc w:val="both"/>
              <w:rPr>
                <w:rFonts w:cs="Times New Roman"/>
                <w:lang w:val="nl-NL" w:eastAsia="vi-VN"/>
              </w:rPr>
            </w:pPr>
            <w:r w:rsidRPr="00F36EB0">
              <w:rPr>
                <w:rFonts w:cs="Times New Roman"/>
                <w:lang w:val="nl-NL" w:eastAsia="vi-VN"/>
              </w:rPr>
              <w:t>2,5 điểm</w:t>
            </w:r>
          </w:p>
        </w:tc>
      </w:tr>
      <w:tr w:rsidR="00F36EB0" w:rsidRPr="00F36EB0" w14:paraId="7B0AABCA" w14:textId="77777777" w:rsidTr="00CD6089">
        <w:trPr>
          <w:trHeight w:val="429"/>
        </w:trPr>
        <w:tc>
          <w:tcPr>
            <w:tcW w:w="0" w:type="auto"/>
            <w:tcBorders>
              <w:top w:val="single" w:sz="4" w:space="0" w:color="auto"/>
              <w:left w:val="single" w:sz="4" w:space="0" w:color="auto"/>
              <w:bottom w:val="single" w:sz="4" w:space="0" w:color="auto"/>
              <w:right w:val="single" w:sz="4" w:space="0" w:color="auto"/>
            </w:tcBorders>
            <w:hideMark/>
          </w:tcPr>
          <w:p w14:paraId="39EF0278" w14:textId="77777777" w:rsidR="00F36EB0" w:rsidRPr="00F36EB0" w:rsidRDefault="00F36EB0">
            <w:pPr>
              <w:jc w:val="both"/>
              <w:rPr>
                <w:rFonts w:cs="Times New Roman"/>
                <w:lang w:val="nl-NL" w:eastAsia="vi-VN"/>
              </w:rPr>
            </w:pPr>
            <w:r w:rsidRPr="00F36EB0">
              <w:rPr>
                <w:rFonts w:cs="Times New Roman"/>
                <w:lang w:val="nl-NL" w:eastAsia="vi-VN"/>
              </w:rPr>
              <w:t>Câu 2</w:t>
            </w:r>
          </w:p>
        </w:tc>
        <w:tc>
          <w:tcPr>
            <w:tcW w:w="0" w:type="auto"/>
            <w:tcBorders>
              <w:top w:val="single" w:sz="4" w:space="0" w:color="auto"/>
              <w:left w:val="single" w:sz="4" w:space="0" w:color="auto"/>
              <w:bottom w:val="single" w:sz="4" w:space="0" w:color="auto"/>
              <w:right w:val="single" w:sz="4" w:space="0" w:color="auto"/>
            </w:tcBorders>
            <w:hideMark/>
          </w:tcPr>
          <w:p w14:paraId="213E937B" w14:textId="77777777" w:rsidR="00F36EB0" w:rsidRPr="00F36EB0" w:rsidRDefault="00F36EB0" w:rsidP="000934CD">
            <w:pPr>
              <w:tabs>
                <w:tab w:val="left" w:pos="180"/>
                <w:tab w:val="left" w:pos="360"/>
                <w:tab w:val="left" w:pos="540"/>
              </w:tabs>
              <w:rPr>
                <w:rFonts w:cs="Times New Roman"/>
                <w:lang w:val="nl-NL" w:eastAsia="vi-VN"/>
              </w:rPr>
            </w:pPr>
            <w:r w:rsidRPr="00F36EB0">
              <w:rPr>
                <w:rFonts w:cs="Times New Roman"/>
                <w:lang w:val="nl-NL"/>
              </w:rPr>
              <w:t xml:space="preserve">Nghiệm của đa thức </w:t>
            </w:r>
            <m:oMath>
              <m:r>
                <w:rPr>
                  <w:rFonts w:ascii="Cambria Math" w:hAnsi="Cambria Math" w:cs="Times New Roman"/>
                  <w:sz w:val="22"/>
                </w:rPr>
                <m:t>P</m:t>
              </m:r>
              <m:d>
                <m:dPr>
                  <m:ctrlPr>
                    <w:rPr>
                      <w:rFonts w:ascii="Cambria Math" w:hAnsi="Cambria Math" w:cs="Times New Roman"/>
                      <w:i/>
                      <w:sz w:val="22"/>
                    </w:rPr>
                  </m:ctrlPr>
                </m:dPr>
                <m:e>
                  <m:r>
                    <w:rPr>
                      <w:rFonts w:ascii="Cambria Math" w:hAnsi="Cambria Math" w:cs="Times New Roman"/>
                      <w:sz w:val="22"/>
                    </w:rPr>
                    <m:t>x</m:t>
                  </m:r>
                </m:e>
              </m:d>
              <m:r>
                <w:rPr>
                  <w:rFonts w:ascii="Cambria Math" w:hAnsi="Cambria Math" w:cs="Times New Roman"/>
                  <w:sz w:val="22"/>
                  <w:lang w:val="nl-NL"/>
                </w:rPr>
                <m:t xml:space="preserve">= 2 </m:t>
              </m:r>
              <m:r>
                <w:rPr>
                  <w:rFonts w:ascii="Cambria Math" w:hAnsi="Cambria Math" w:cs="Times New Roman"/>
                  <w:sz w:val="22"/>
                </w:rPr>
                <m:t>x</m:t>
              </m:r>
              <m:r>
                <w:rPr>
                  <w:rFonts w:ascii="Cambria Math" w:hAnsi="Cambria Math" w:cs="Times New Roman"/>
                  <w:sz w:val="22"/>
                  <w:lang w:val="nl-NL"/>
                </w:rPr>
                <m:t>-6</m:t>
              </m:r>
            </m:oMath>
            <w:r w:rsidRPr="00F36EB0">
              <w:rPr>
                <w:rFonts w:cs="Times New Roman"/>
                <w:sz w:val="22"/>
                <w:lang w:val="nl-NL" w:eastAsia="vi-VN"/>
              </w:rPr>
              <w:t xml:space="preserve"> l</w:t>
            </w:r>
            <w:r w:rsidRPr="00F36EB0">
              <w:rPr>
                <w:rFonts w:cs="Times New Roman"/>
                <w:lang w:val="nl-NL" w:eastAsia="vi-VN"/>
              </w:rPr>
              <w:t xml:space="preserve">à  x = 3  </w:t>
            </w:r>
          </w:p>
        </w:tc>
        <w:tc>
          <w:tcPr>
            <w:tcW w:w="0" w:type="auto"/>
            <w:tcBorders>
              <w:top w:val="single" w:sz="4" w:space="0" w:color="auto"/>
              <w:left w:val="single" w:sz="4" w:space="0" w:color="auto"/>
              <w:bottom w:val="single" w:sz="4" w:space="0" w:color="auto"/>
              <w:right w:val="single" w:sz="4" w:space="0" w:color="auto"/>
            </w:tcBorders>
          </w:tcPr>
          <w:p w14:paraId="78ACA002" w14:textId="77777777" w:rsidR="00F36EB0" w:rsidRPr="00F36EB0" w:rsidRDefault="00F36EB0">
            <w:pPr>
              <w:jc w:val="both"/>
              <w:rPr>
                <w:rFonts w:cs="Times New Roman"/>
                <w:lang w:val="nl-NL" w:eastAsia="vi-VN"/>
              </w:rPr>
            </w:pPr>
            <w:r w:rsidRPr="00F36EB0">
              <w:rPr>
                <w:rFonts w:cs="Times New Roman"/>
                <w:lang w:val="nl-NL" w:eastAsia="vi-VN"/>
              </w:rPr>
              <w:t>0,5 đ</w:t>
            </w:r>
          </w:p>
        </w:tc>
        <w:tc>
          <w:tcPr>
            <w:tcW w:w="0" w:type="auto"/>
            <w:tcBorders>
              <w:top w:val="single" w:sz="4" w:space="0" w:color="auto"/>
              <w:left w:val="single" w:sz="4" w:space="0" w:color="auto"/>
              <w:bottom w:val="single" w:sz="4" w:space="0" w:color="auto"/>
              <w:right w:val="single" w:sz="4" w:space="0" w:color="auto"/>
            </w:tcBorders>
            <w:hideMark/>
          </w:tcPr>
          <w:p w14:paraId="11837420" w14:textId="77777777" w:rsidR="00F36EB0" w:rsidRPr="00F36EB0" w:rsidRDefault="00F36EB0">
            <w:pPr>
              <w:jc w:val="both"/>
              <w:rPr>
                <w:rFonts w:cs="Times New Roman"/>
                <w:lang w:val="nl-NL" w:eastAsia="vi-VN"/>
              </w:rPr>
            </w:pPr>
            <w:r w:rsidRPr="00F36EB0">
              <w:rPr>
                <w:rFonts w:cs="Times New Roman"/>
                <w:lang w:val="nl-NL" w:eastAsia="vi-VN"/>
              </w:rPr>
              <w:t>0,5 điểm</w:t>
            </w:r>
          </w:p>
        </w:tc>
      </w:tr>
      <w:tr w:rsidR="00F36EB0" w:rsidRPr="00F36EB0" w14:paraId="3F802831" w14:textId="77777777" w:rsidTr="00CD6089">
        <w:trPr>
          <w:trHeight w:val="3536"/>
        </w:trPr>
        <w:tc>
          <w:tcPr>
            <w:tcW w:w="0" w:type="auto"/>
            <w:tcBorders>
              <w:top w:val="single" w:sz="4" w:space="0" w:color="auto"/>
              <w:left w:val="single" w:sz="4" w:space="0" w:color="auto"/>
              <w:bottom w:val="single" w:sz="4" w:space="0" w:color="auto"/>
              <w:right w:val="single" w:sz="4" w:space="0" w:color="auto"/>
            </w:tcBorders>
            <w:hideMark/>
          </w:tcPr>
          <w:p w14:paraId="636D5F1D" w14:textId="77777777" w:rsidR="00F36EB0" w:rsidRPr="00F36EB0" w:rsidRDefault="00F36EB0">
            <w:pPr>
              <w:jc w:val="both"/>
              <w:rPr>
                <w:rFonts w:cs="Times New Roman"/>
                <w:lang w:val="nl-NL" w:eastAsia="vi-VN"/>
              </w:rPr>
            </w:pPr>
            <w:r w:rsidRPr="00F36EB0">
              <w:rPr>
                <w:rFonts w:cs="Times New Roman"/>
                <w:lang w:val="nl-NL" w:eastAsia="vi-VN"/>
              </w:rPr>
              <w:lastRenderedPageBreak/>
              <w:t>Câu 3</w:t>
            </w:r>
          </w:p>
        </w:tc>
        <w:tc>
          <w:tcPr>
            <w:tcW w:w="0" w:type="auto"/>
            <w:tcBorders>
              <w:top w:val="single" w:sz="4" w:space="0" w:color="auto"/>
              <w:left w:val="single" w:sz="4" w:space="0" w:color="auto"/>
              <w:bottom w:val="single" w:sz="4" w:space="0" w:color="auto"/>
              <w:right w:val="single" w:sz="4" w:space="0" w:color="auto"/>
            </w:tcBorders>
          </w:tcPr>
          <w:p w14:paraId="75E6C9C0" w14:textId="77777777" w:rsidR="00F36EB0" w:rsidRPr="00F36EB0" w:rsidRDefault="00F36EB0">
            <w:pPr>
              <w:tabs>
                <w:tab w:val="left" w:pos="180"/>
                <w:tab w:val="left" w:pos="360"/>
                <w:tab w:val="left" w:pos="540"/>
              </w:tabs>
              <w:rPr>
                <w:rFonts w:cs="Times New Roman"/>
                <w:lang w:val="pt-BR" w:eastAsia="vi-VN"/>
              </w:rPr>
            </w:pPr>
            <w:r w:rsidRPr="00F36EB0">
              <w:rPr>
                <w:rFonts w:cs="Times New Roman"/>
                <w:lang w:val="pt-BR" w:eastAsia="vi-VN"/>
              </w:rPr>
              <w:t xml:space="preserve">                                   </w:t>
            </w:r>
            <w:r w:rsidRPr="00F36EB0">
              <w:rPr>
                <w:rFonts w:cs="Times New Roman"/>
                <w:noProof/>
                <w:lang w:val="en-US"/>
              </w:rPr>
              <w:drawing>
                <wp:anchor distT="0" distB="0" distL="114300" distR="114300" simplePos="0" relativeHeight="251710464" behindDoc="1" locked="0" layoutInCell="1" allowOverlap="1" wp14:anchorId="79838137" wp14:editId="45012380">
                  <wp:simplePos x="0" y="0"/>
                  <wp:positionH relativeFrom="column">
                    <wp:posOffset>64135</wp:posOffset>
                  </wp:positionH>
                  <wp:positionV relativeFrom="paragraph">
                    <wp:posOffset>0</wp:posOffset>
                  </wp:positionV>
                  <wp:extent cx="1647825" cy="1952625"/>
                  <wp:effectExtent l="0" t="0" r="0" b="0"/>
                  <wp:wrapNone/>
                  <wp:docPr id="95" name="Picture 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Ảnh 2"/>
                          <pic:cNvPicPr>
                            <a:picLocks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1647825" cy="1952625"/>
                          </a:xfrm>
                          <a:prstGeom prst="rect">
                            <a:avLst/>
                          </a:prstGeom>
                          <a:noFill/>
                        </pic:spPr>
                      </pic:pic>
                    </a:graphicData>
                  </a:graphic>
                  <wp14:sizeRelH relativeFrom="page">
                    <wp14:pctWidth>0</wp14:pctWidth>
                  </wp14:sizeRelH>
                  <wp14:sizeRelV relativeFrom="page">
                    <wp14:pctHeight>0</wp14:pctHeight>
                  </wp14:sizeRelV>
                </wp:anchor>
              </w:drawing>
            </w:r>
            <w:r w:rsidRPr="00F36EB0">
              <w:rPr>
                <w:rFonts w:cs="Times New Roman"/>
                <w:lang w:val="pt-BR" w:eastAsia="vi-VN"/>
              </w:rPr>
              <w:t xml:space="preserve">                            </w:t>
            </w:r>
          </w:p>
          <w:p w14:paraId="31D6D25F" w14:textId="77777777" w:rsidR="00F36EB0" w:rsidRPr="00F36EB0" w:rsidRDefault="00F36EB0">
            <w:pPr>
              <w:tabs>
                <w:tab w:val="left" w:pos="180"/>
                <w:tab w:val="left" w:pos="360"/>
                <w:tab w:val="left" w:pos="540"/>
              </w:tabs>
              <w:rPr>
                <w:rFonts w:cs="Times New Roman"/>
                <w:lang w:val="pt-BR" w:eastAsia="vi-VN"/>
              </w:rPr>
            </w:pPr>
            <w:r w:rsidRPr="00F36EB0">
              <w:rPr>
                <w:rFonts w:cs="Times New Roman"/>
                <w:lang w:val="pt-BR" w:eastAsia="vi-VN"/>
              </w:rPr>
              <w:t xml:space="preserve">                                     a) Ta có: AB = AC ( </w:t>
            </w:r>
            <w:r w:rsidRPr="00F36EB0">
              <w:rPr>
                <w:rFonts w:ascii="Calibri" w:eastAsia="Times New Roman" w:hAnsi="Calibri" w:cs="Times New Roman"/>
                <w:noProof/>
                <w:position w:val="-6"/>
                <w:sz w:val="24"/>
                <w:szCs w:val="24"/>
                <w:lang w:val="nl-NL" w:eastAsia="vi-VN"/>
              </w:rPr>
              <w:object w:dxaOrig="675" w:dyaOrig="285" w14:anchorId="07C81D61">
                <v:shape id="_x0000_i1384" type="#_x0000_t75" style="width:33.75pt;height:14.25pt" o:ole="">
                  <v:imagedata r:id="rId704" o:title=""/>
                </v:shape>
                <o:OLEObject Type="Embed" ProgID="Equation.DSMT4" ShapeID="_x0000_i1384" DrawAspect="Content" ObjectID="_1738861395" r:id="rId705"/>
              </w:object>
            </w:r>
            <w:r w:rsidRPr="00F36EB0">
              <w:rPr>
                <w:rFonts w:cs="Times New Roman"/>
                <w:lang w:val="pt-BR" w:eastAsia="vi-VN"/>
              </w:rPr>
              <w:t xml:space="preserve"> cân tại A)</w:t>
            </w:r>
          </w:p>
          <w:p w14:paraId="195157A9" w14:textId="77777777" w:rsidR="00F36EB0" w:rsidRPr="00F36EB0" w:rsidRDefault="00F36EB0">
            <w:pPr>
              <w:tabs>
                <w:tab w:val="left" w:pos="180"/>
                <w:tab w:val="left" w:pos="360"/>
                <w:tab w:val="left" w:pos="540"/>
              </w:tabs>
              <w:rPr>
                <w:rFonts w:cs="Times New Roman"/>
                <w:lang w:val="pt-BR" w:eastAsia="vi-VN"/>
              </w:rPr>
            </w:pPr>
            <w:r w:rsidRPr="00F36EB0">
              <w:rPr>
                <w:rFonts w:cs="Times New Roman"/>
                <w:lang w:val="pt-BR" w:eastAsia="vi-VN"/>
              </w:rPr>
              <w:t xml:space="preserve">                                                   </w:t>
            </w:r>
            <w:r w:rsidRPr="00F36EB0">
              <w:rPr>
                <w:rFonts w:ascii="Calibri" w:eastAsia="Times New Roman" w:hAnsi="Calibri" w:cs="Times New Roman"/>
                <w:noProof/>
                <w:position w:val="-10"/>
                <w:sz w:val="24"/>
                <w:szCs w:val="24"/>
                <w:lang w:val="pt-BR" w:eastAsia="vi-VN"/>
              </w:rPr>
              <w:object w:dxaOrig="1980" w:dyaOrig="390" w14:anchorId="231BD1DB">
                <v:shape id="_x0000_i1385" type="#_x0000_t75" style="width:99pt;height:19.5pt" o:ole="">
                  <v:imagedata r:id="rId706" o:title=""/>
                </v:shape>
                <o:OLEObject Type="Embed" ProgID="Equation.DSMT4" ShapeID="_x0000_i1385" DrawAspect="Content" ObjectID="_1738861396" r:id="rId707"/>
              </w:object>
            </w:r>
          </w:p>
          <w:p w14:paraId="609CBD5E" w14:textId="77777777" w:rsidR="00F36EB0" w:rsidRPr="00F36EB0" w:rsidRDefault="00F36EB0">
            <w:pPr>
              <w:tabs>
                <w:tab w:val="left" w:pos="180"/>
                <w:tab w:val="left" w:pos="360"/>
                <w:tab w:val="left" w:pos="540"/>
              </w:tabs>
              <w:rPr>
                <w:rFonts w:cs="Times New Roman"/>
                <w:lang w:val="pt-BR" w:eastAsia="vi-VN"/>
              </w:rPr>
            </w:pPr>
            <w:r w:rsidRPr="00F36EB0">
              <w:rPr>
                <w:rFonts w:cs="Times New Roman"/>
                <w:lang w:val="pt-BR" w:eastAsia="vi-VN"/>
              </w:rPr>
              <w:t xml:space="preserve">                                                    </w:t>
            </w:r>
            <w:r w:rsidRPr="00F36EB0">
              <w:rPr>
                <w:rFonts w:ascii="Calibri" w:eastAsia="Times New Roman" w:hAnsi="Calibri" w:cs="Times New Roman"/>
                <w:noProof/>
                <w:position w:val="-6"/>
                <w:sz w:val="24"/>
                <w:szCs w:val="24"/>
                <w:lang w:val="pt-BR" w:eastAsia="vi-VN"/>
              </w:rPr>
              <w:object w:dxaOrig="555" w:dyaOrig="360" w14:anchorId="7D4E7A33">
                <v:shape id="_x0000_i1386" type="#_x0000_t75" style="width:27.75pt;height:18pt" o:ole="">
                  <v:imagedata r:id="rId708" o:title=""/>
                </v:shape>
                <o:OLEObject Type="Embed" ProgID="Equation.DSMT4" ShapeID="_x0000_i1386" DrawAspect="Content" ObjectID="_1738861397" r:id="rId709"/>
              </w:object>
            </w:r>
            <w:r w:rsidRPr="00F36EB0">
              <w:rPr>
                <w:rFonts w:cs="Times New Roman"/>
                <w:lang w:val="pt-BR" w:eastAsia="vi-VN"/>
              </w:rPr>
              <w:t xml:space="preserve"> chung</w:t>
            </w:r>
          </w:p>
          <w:p w14:paraId="7819AA38" w14:textId="77777777" w:rsidR="00F36EB0" w:rsidRPr="00F36EB0" w:rsidRDefault="00F36EB0">
            <w:pPr>
              <w:tabs>
                <w:tab w:val="left" w:pos="180"/>
                <w:tab w:val="left" w:pos="360"/>
                <w:tab w:val="left" w:pos="540"/>
              </w:tabs>
              <w:rPr>
                <w:rFonts w:cs="Times New Roman"/>
                <w:lang w:val="pt-BR" w:eastAsia="vi-VN"/>
              </w:rPr>
            </w:pPr>
            <w:r w:rsidRPr="00F36EB0">
              <w:rPr>
                <w:rFonts w:cs="Times New Roman"/>
                <w:lang w:val="pt-BR" w:eastAsia="vi-VN"/>
              </w:rPr>
              <w:t xml:space="preserve">                                       </w:t>
            </w:r>
            <w:r w:rsidRPr="00F36EB0">
              <w:rPr>
                <w:rFonts w:ascii="Calibri" w:eastAsia="Times New Roman" w:hAnsi="Calibri" w:cs="Times New Roman"/>
                <w:noProof/>
                <w:position w:val="-6"/>
                <w:sz w:val="24"/>
                <w:szCs w:val="24"/>
                <w:lang w:val="pt-BR" w:eastAsia="vi-VN"/>
              </w:rPr>
              <w:object w:dxaOrig="1830" w:dyaOrig="285" w14:anchorId="46B2E6D8">
                <v:shape id="_x0000_i1387" type="#_x0000_t75" style="width:91.5pt;height:14.25pt" o:ole="">
                  <v:imagedata r:id="rId710" o:title=""/>
                </v:shape>
                <o:OLEObject Type="Embed" ProgID="Equation.DSMT4" ShapeID="_x0000_i1387" DrawAspect="Content" ObjectID="_1738861398" r:id="rId711"/>
              </w:object>
            </w:r>
            <w:r w:rsidRPr="00F36EB0">
              <w:rPr>
                <w:rFonts w:cs="Times New Roman"/>
                <w:lang w:val="pt-BR" w:eastAsia="vi-VN"/>
              </w:rPr>
              <w:t xml:space="preserve"> ( c.huyền, góc nhọn)</w:t>
            </w:r>
          </w:p>
          <w:p w14:paraId="0BA415D7" w14:textId="77777777" w:rsidR="00F36EB0" w:rsidRPr="00F36EB0" w:rsidRDefault="00F36EB0">
            <w:pPr>
              <w:tabs>
                <w:tab w:val="left" w:pos="180"/>
                <w:tab w:val="left" w:pos="360"/>
                <w:tab w:val="left" w:pos="540"/>
              </w:tabs>
              <w:rPr>
                <w:rFonts w:cs="Times New Roman"/>
                <w:lang w:eastAsia="vi-VN"/>
              </w:rPr>
            </w:pPr>
            <w:r w:rsidRPr="00F36EB0">
              <w:rPr>
                <w:rFonts w:cs="Times New Roman"/>
                <w:lang w:val="pt-BR" w:eastAsia="vi-VN"/>
              </w:rPr>
              <w:t xml:space="preserve">                                       </w:t>
            </w:r>
            <w:r w:rsidRPr="00F36EB0">
              <w:rPr>
                <w:rFonts w:ascii="Calibri" w:eastAsia="Times New Roman" w:hAnsi="Calibri" w:cs="Times New Roman"/>
                <w:noProof/>
                <w:position w:val="-6"/>
                <w:sz w:val="24"/>
                <w:szCs w:val="24"/>
                <w:lang w:val="pt-BR" w:eastAsia="vi-VN"/>
              </w:rPr>
              <w:object w:dxaOrig="300" w:dyaOrig="240" w14:anchorId="584ED119">
                <v:shape id="_x0000_i1388" type="#_x0000_t75" style="width:15pt;height:12pt" o:ole="">
                  <v:imagedata r:id="rId712" o:title=""/>
                </v:shape>
                <o:OLEObject Type="Embed" ProgID="Equation.DSMT4" ShapeID="_x0000_i1388" DrawAspect="Content" ObjectID="_1738861399" r:id="rId713"/>
              </w:object>
            </w:r>
            <w:r w:rsidRPr="00F36EB0">
              <w:rPr>
                <w:rFonts w:cs="Times New Roman"/>
                <w:lang w:eastAsia="vi-VN"/>
              </w:rPr>
              <w:t xml:space="preserve"> AD = AE </w:t>
            </w:r>
          </w:p>
          <w:p w14:paraId="30E6975F" w14:textId="77777777" w:rsidR="00F36EB0" w:rsidRPr="00F36EB0" w:rsidRDefault="00F36EB0">
            <w:pPr>
              <w:tabs>
                <w:tab w:val="left" w:pos="180"/>
                <w:tab w:val="left" w:pos="360"/>
                <w:tab w:val="left" w:pos="540"/>
              </w:tabs>
              <w:rPr>
                <w:rFonts w:cs="Times New Roman"/>
                <w:lang w:eastAsia="vi-VN"/>
              </w:rPr>
            </w:pPr>
          </w:p>
          <w:p w14:paraId="1949EF2E" w14:textId="77777777" w:rsidR="00F36EB0" w:rsidRPr="00F36EB0" w:rsidRDefault="00F36EB0">
            <w:pPr>
              <w:tabs>
                <w:tab w:val="left" w:pos="180"/>
                <w:tab w:val="left" w:pos="360"/>
                <w:tab w:val="left" w:pos="540"/>
              </w:tabs>
              <w:rPr>
                <w:rFonts w:cs="Times New Roman"/>
                <w:lang w:eastAsia="vi-VN"/>
              </w:rPr>
            </w:pPr>
            <w:r w:rsidRPr="00F36EB0">
              <w:rPr>
                <w:rFonts w:cs="Times New Roman"/>
                <w:lang w:eastAsia="vi-VN"/>
              </w:rPr>
              <w:t xml:space="preserve">                                         b) Chứng minh: </w:t>
            </w:r>
            <w:r w:rsidRPr="00F36EB0">
              <w:rPr>
                <w:rFonts w:ascii="Calibri" w:eastAsia="Times New Roman" w:hAnsi="Calibri" w:cs="Times New Roman"/>
                <w:noProof/>
                <w:position w:val="-4"/>
                <w:sz w:val="24"/>
                <w:szCs w:val="24"/>
                <w:lang w:val="it-IT" w:eastAsia="vi-VN"/>
              </w:rPr>
              <w:object w:dxaOrig="1440" w:dyaOrig="255" w14:anchorId="62B883BF">
                <v:shape id="_x0000_i1389" type="#_x0000_t75" style="width:1in;height:12.75pt" o:ole="">
                  <v:imagedata r:id="rId714" o:title=""/>
                </v:shape>
                <o:OLEObject Type="Embed" ProgID="Equation.DSMT4" ShapeID="_x0000_i1389" DrawAspect="Content" ObjectID="_1738861400" r:id="rId715"/>
              </w:object>
            </w:r>
            <w:r w:rsidRPr="00F36EB0">
              <w:rPr>
                <w:rFonts w:cs="Times New Roman"/>
                <w:lang w:eastAsia="vi-VN"/>
              </w:rPr>
              <w:t>(ch, cgv)</w:t>
            </w:r>
          </w:p>
          <w:p w14:paraId="44697F1E" w14:textId="77777777" w:rsidR="00F36EB0" w:rsidRPr="00F36EB0" w:rsidRDefault="00F36EB0">
            <w:pPr>
              <w:tabs>
                <w:tab w:val="left" w:pos="180"/>
                <w:tab w:val="left" w:pos="360"/>
                <w:tab w:val="left" w:pos="540"/>
              </w:tabs>
              <w:rPr>
                <w:rFonts w:cs="Times New Roman"/>
                <w:lang w:eastAsia="vi-VN"/>
              </w:rPr>
            </w:pPr>
            <w:r w:rsidRPr="00F36EB0">
              <w:rPr>
                <w:rFonts w:cs="Times New Roman"/>
                <w:lang w:eastAsia="vi-VN"/>
              </w:rPr>
              <w:t xml:space="preserve">                                                 </w:t>
            </w:r>
            <w:r w:rsidRPr="00F36EB0">
              <w:rPr>
                <w:rFonts w:ascii="Calibri" w:eastAsia="Times New Roman" w:hAnsi="Calibri" w:cs="Times New Roman"/>
                <w:noProof/>
                <w:position w:val="-6"/>
                <w:sz w:val="24"/>
                <w:szCs w:val="24"/>
                <w:lang w:eastAsia="vi-VN"/>
              </w:rPr>
              <w:object w:dxaOrig="1440" w:dyaOrig="360" w14:anchorId="5BA32428">
                <v:shape id="_x0000_i1390" type="#_x0000_t75" style="width:1in;height:18pt" o:ole="">
                  <v:imagedata r:id="rId716" o:title=""/>
                </v:shape>
                <o:OLEObject Type="Embed" ProgID="Equation.DSMT4" ShapeID="_x0000_i1390" DrawAspect="Content" ObjectID="_1738861401" r:id="rId717"/>
              </w:object>
            </w:r>
          </w:p>
          <w:p w14:paraId="1E3E7FB6" w14:textId="77777777" w:rsidR="00F36EB0" w:rsidRPr="00F36EB0" w:rsidRDefault="00F36EB0">
            <w:pPr>
              <w:tabs>
                <w:tab w:val="left" w:pos="180"/>
                <w:tab w:val="left" w:pos="360"/>
                <w:tab w:val="left" w:pos="540"/>
              </w:tabs>
              <w:rPr>
                <w:rFonts w:cs="Times New Roman"/>
                <w:lang w:eastAsia="vi-VN"/>
              </w:rPr>
            </w:pPr>
            <w:r w:rsidRPr="00F36EB0">
              <w:rPr>
                <w:rFonts w:cs="Times New Roman"/>
                <w:lang w:eastAsia="vi-VN"/>
              </w:rPr>
              <w:t xml:space="preserve">                                     </w:t>
            </w:r>
            <w:r w:rsidRPr="00F36EB0">
              <w:rPr>
                <w:rFonts w:ascii="Calibri" w:eastAsia="Times New Roman" w:hAnsi="Calibri" w:cs="Times New Roman"/>
                <w:noProof/>
                <w:position w:val="-6"/>
                <w:sz w:val="24"/>
                <w:szCs w:val="24"/>
                <w:lang w:val="pt-BR" w:eastAsia="vi-VN"/>
              </w:rPr>
              <w:object w:dxaOrig="300" w:dyaOrig="240" w14:anchorId="1CAEF058">
                <v:shape id="_x0000_i1391" type="#_x0000_t75" style="width:15pt;height:12pt" o:ole="">
                  <v:imagedata r:id="rId712" o:title=""/>
                </v:shape>
                <o:OLEObject Type="Embed" ProgID="Equation.DSMT4" ShapeID="_x0000_i1391" DrawAspect="Content" ObjectID="_1738861402" r:id="rId718"/>
              </w:object>
            </w:r>
            <w:r w:rsidRPr="00F36EB0">
              <w:rPr>
                <w:rFonts w:cs="Times New Roman"/>
                <w:lang w:eastAsia="vi-VN"/>
              </w:rPr>
              <w:t xml:space="preserve"> AI là tia phân giác của góc BAC (1)</w:t>
            </w:r>
          </w:p>
          <w:p w14:paraId="5EB62C7A" w14:textId="77777777" w:rsidR="00F36EB0" w:rsidRPr="00F36EB0" w:rsidRDefault="00F36EB0">
            <w:pPr>
              <w:tabs>
                <w:tab w:val="left" w:pos="180"/>
                <w:tab w:val="left" w:pos="360"/>
                <w:tab w:val="left" w:pos="540"/>
              </w:tabs>
              <w:rPr>
                <w:rFonts w:cs="Times New Roman"/>
                <w:lang w:eastAsia="vi-VN"/>
              </w:rPr>
            </w:pPr>
          </w:p>
          <w:p w14:paraId="0DD5297A" w14:textId="77777777" w:rsidR="00F36EB0" w:rsidRPr="00F36EB0" w:rsidRDefault="00F36EB0">
            <w:pPr>
              <w:tabs>
                <w:tab w:val="left" w:pos="180"/>
                <w:tab w:val="left" w:pos="360"/>
                <w:tab w:val="left" w:pos="540"/>
              </w:tabs>
              <w:rPr>
                <w:rFonts w:cs="Times New Roman"/>
                <w:lang w:eastAsia="vi-VN"/>
              </w:rPr>
            </w:pPr>
          </w:p>
          <w:p w14:paraId="45A4E90A" w14:textId="77777777" w:rsidR="00F36EB0" w:rsidRPr="00F36EB0" w:rsidRDefault="00F36EB0">
            <w:pPr>
              <w:tabs>
                <w:tab w:val="left" w:pos="180"/>
                <w:tab w:val="left" w:pos="360"/>
                <w:tab w:val="left" w:pos="540"/>
              </w:tabs>
              <w:rPr>
                <w:rFonts w:cs="Times New Roman"/>
                <w:lang w:eastAsia="vi-VN"/>
              </w:rPr>
            </w:pPr>
          </w:p>
          <w:p w14:paraId="628CF58E" w14:textId="77777777" w:rsidR="00F36EB0" w:rsidRPr="00F36EB0" w:rsidRDefault="00F36EB0">
            <w:pPr>
              <w:tabs>
                <w:tab w:val="left" w:pos="180"/>
                <w:tab w:val="left" w:pos="360"/>
                <w:tab w:val="left" w:pos="540"/>
              </w:tabs>
              <w:rPr>
                <w:rFonts w:cs="Times New Roman"/>
                <w:lang w:val="it-IT" w:eastAsia="vi-VN"/>
              </w:rPr>
            </w:pPr>
            <w:r w:rsidRPr="00F36EB0">
              <w:rPr>
                <w:rFonts w:cs="Times New Roman"/>
                <w:lang w:val="it-IT" w:eastAsia="vi-VN"/>
              </w:rPr>
              <w:t xml:space="preserve">c) Có AD = AE (cmt) </w:t>
            </w:r>
            <w:r w:rsidRPr="00F36EB0">
              <w:rPr>
                <w:rFonts w:ascii="Calibri" w:eastAsia="Times New Roman" w:hAnsi="Calibri" w:cs="Times New Roman"/>
                <w:noProof/>
                <w:position w:val="-6"/>
                <w:sz w:val="24"/>
                <w:szCs w:val="24"/>
                <w:lang w:val="pt-BR" w:eastAsia="vi-VN"/>
              </w:rPr>
              <w:object w:dxaOrig="300" w:dyaOrig="240" w14:anchorId="7E472353">
                <v:shape id="_x0000_i1392" type="#_x0000_t75" style="width:15pt;height:12pt" o:ole="">
                  <v:imagedata r:id="rId712" o:title=""/>
                </v:shape>
                <o:OLEObject Type="Embed" ProgID="Equation.DSMT4" ShapeID="_x0000_i1392" DrawAspect="Content" ObjectID="_1738861403" r:id="rId719"/>
              </w:object>
            </w:r>
            <w:r w:rsidRPr="00F36EB0">
              <w:rPr>
                <w:rFonts w:ascii="Calibri" w:eastAsia="Times New Roman" w:hAnsi="Calibri" w:cs="Times New Roman"/>
                <w:noProof/>
                <w:position w:val="-4"/>
                <w:sz w:val="24"/>
                <w:szCs w:val="24"/>
                <w:lang w:val="pt-BR" w:eastAsia="vi-VN"/>
              </w:rPr>
              <w:object w:dxaOrig="705" w:dyaOrig="255" w14:anchorId="0A2332AC">
                <v:shape id="_x0000_i1393" type="#_x0000_t75" style="width:35.25pt;height:12.75pt" o:ole="">
                  <v:imagedata r:id="rId720" o:title=""/>
                </v:shape>
                <o:OLEObject Type="Embed" ProgID="Equation.DSMT4" ShapeID="_x0000_i1393" DrawAspect="Content" ObjectID="_1738861404" r:id="rId721"/>
              </w:object>
            </w:r>
            <w:r w:rsidRPr="00F36EB0">
              <w:rPr>
                <w:rFonts w:cs="Times New Roman"/>
                <w:lang w:val="it-IT" w:eastAsia="vi-VN"/>
              </w:rPr>
              <w:t xml:space="preserve"> cân tại A </w:t>
            </w:r>
          </w:p>
          <w:p w14:paraId="54B52905" w14:textId="77777777" w:rsidR="00F36EB0" w:rsidRPr="00F36EB0" w:rsidRDefault="00F36EB0">
            <w:pPr>
              <w:tabs>
                <w:tab w:val="left" w:pos="180"/>
                <w:tab w:val="left" w:pos="360"/>
                <w:tab w:val="left" w:pos="540"/>
              </w:tabs>
              <w:rPr>
                <w:rFonts w:cs="Times New Roman"/>
                <w:lang w:val="pt-BR" w:eastAsia="vi-VN"/>
              </w:rPr>
            </w:pPr>
            <w:r w:rsidRPr="00F36EB0">
              <w:rPr>
                <w:rFonts w:ascii="Calibri" w:eastAsia="Times New Roman" w:hAnsi="Calibri" w:cs="Times New Roman"/>
                <w:noProof/>
                <w:position w:val="-6"/>
                <w:sz w:val="24"/>
                <w:szCs w:val="24"/>
                <w:lang w:val="pt-BR" w:eastAsia="vi-VN"/>
              </w:rPr>
              <w:object w:dxaOrig="300" w:dyaOrig="240" w14:anchorId="035BAC5B">
                <v:shape id="_x0000_i1394" type="#_x0000_t75" style="width:15pt;height:12pt" o:ole="">
                  <v:imagedata r:id="rId712" o:title=""/>
                </v:shape>
                <o:OLEObject Type="Embed" ProgID="Equation.DSMT4" ShapeID="_x0000_i1394" DrawAspect="Content" ObjectID="_1738861405" r:id="rId722"/>
              </w:object>
            </w:r>
            <w:r w:rsidRPr="00F36EB0">
              <w:rPr>
                <w:rFonts w:ascii="Calibri" w:eastAsia="Times New Roman" w:hAnsi="Calibri" w:cs="Times New Roman"/>
                <w:noProof/>
                <w:position w:val="-24"/>
                <w:sz w:val="24"/>
                <w:szCs w:val="24"/>
                <w:lang w:val="pt-BR" w:eastAsia="vi-VN"/>
              </w:rPr>
              <w:object w:dxaOrig="2280" w:dyaOrig="675" w14:anchorId="6EEFD78D">
                <v:shape id="_x0000_i1395" type="#_x0000_t75" style="width:114pt;height:33.75pt" o:ole="">
                  <v:imagedata r:id="rId723" o:title=""/>
                </v:shape>
                <o:OLEObject Type="Embed" ProgID="Equation.DSMT4" ShapeID="_x0000_i1395" DrawAspect="Content" ObjectID="_1738861406" r:id="rId724"/>
              </w:object>
            </w:r>
          </w:p>
          <w:p w14:paraId="44F375E4" w14:textId="77777777" w:rsidR="00F36EB0" w:rsidRPr="00F36EB0" w:rsidRDefault="00F36EB0">
            <w:pPr>
              <w:tabs>
                <w:tab w:val="left" w:pos="180"/>
                <w:tab w:val="left" w:pos="360"/>
                <w:tab w:val="left" w:pos="540"/>
              </w:tabs>
              <w:rPr>
                <w:rFonts w:cs="Times New Roman"/>
                <w:lang w:val="pt-BR" w:eastAsia="vi-VN"/>
              </w:rPr>
            </w:pPr>
            <w:r w:rsidRPr="00F36EB0">
              <w:rPr>
                <w:rFonts w:cs="Times New Roman"/>
                <w:lang w:val="pt-BR" w:eastAsia="vi-VN"/>
              </w:rPr>
              <w:t>Tam giác ABC cân tại A (gt)</w:t>
            </w:r>
          </w:p>
          <w:p w14:paraId="4AFE73D5" w14:textId="77777777" w:rsidR="00F36EB0" w:rsidRPr="00F36EB0" w:rsidRDefault="00F36EB0">
            <w:pPr>
              <w:tabs>
                <w:tab w:val="left" w:pos="180"/>
                <w:tab w:val="left" w:pos="360"/>
                <w:tab w:val="left" w:pos="540"/>
              </w:tabs>
              <w:rPr>
                <w:rFonts w:cs="Times New Roman"/>
                <w:lang w:val="pt-BR" w:eastAsia="vi-VN"/>
              </w:rPr>
            </w:pPr>
            <w:r w:rsidRPr="00F36EB0">
              <w:rPr>
                <w:rFonts w:ascii="Calibri" w:eastAsia="Times New Roman" w:hAnsi="Calibri" w:cs="Times New Roman"/>
                <w:noProof/>
                <w:position w:val="-6"/>
                <w:sz w:val="24"/>
                <w:szCs w:val="24"/>
                <w:lang w:val="pt-BR" w:eastAsia="vi-VN"/>
              </w:rPr>
              <w:object w:dxaOrig="300" w:dyaOrig="240" w14:anchorId="022D3AC8">
                <v:shape id="_x0000_i1396" type="#_x0000_t75" style="width:15pt;height:12pt" o:ole="">
                  <v:imagedata r:id="rId712" o:title=""/>
                </v:shape>
                <o:OLEObject Type="Embed" ProgID="Equation.DSMT4" ShapeID="_x0000_i1396" DrawAspect="Content" ObjectID="_1738861407" r:id="rId725"/>
              </w:object>
            </w:r>
            <w:r w:rsidRPr="00F36EB0">
              <w:rPr>
                <w:rFonts w:ascii="Calibri" w:eastAsia="Times New Roman" w:hAnsi="Calibri" w:cs="Times New Roman"/>
                <w:noProof/>
                <w:position w:val="-24"/>
                <w:sz w:val="24"/>
                <w:szCs w:val="24"/>
                <w:lang w:val="pt-BR" w:eastAsia="vi-VN"/>
              </w:rPr>
              <w:object w:dxaOrig="2250" w:dyaOrig="675" w14:anchorId="1C34B631">
                <v:shape id="_x0000_i1397" type="#_x0000_t75" style="width:112.5pt;height:33.75pt" o:ole="">
                  <v:imagedata r:id="rId726" o:title=""/>
                </v:shape>
                <o:OLEObject Type="Embed" ProgID="Equation.DSMT4" ShapeID="_x0000_i1397" DrawAspect="Content" ObjectID="_1738861408" r:id="rId727"/>
              </w:object>
            </w:r>
          </w:p>
          <w:p w14:paraId="1EAEA193" w14:textId="77777777" w:rsidR="00F36EB0" w:rsidRPr="00F36EB0" w:rsidRDefault="00F36EB0">
            <w:pPr>
              <w:tabs>
                <w:tab w:val="left" w:pos="180"/>
                <w:tab w:val="left" w:pos="360"/>
                <w:tab w:val="left" w:pos="540"/>
              </w:tabs>
              <w:rPr>
                <w:rFonts w:cs="Times New Roman"/>
                <w:lang w:val="pt-BR" w:eastAsia="vi-VN"/>
              </w:rPr>
            </w:pPr>
            <w:r w:rsidRPr="00F36EB0">
              <w:rPr>
                <w:rFonts w:cs="Times New Roman"/>
                <w:lang w:val="pt-BR" w:eastAsia="vi-VN"/>
              </w:rPr>
              <w:t xml:space="preserve">Từ (2) và (3) suy ra  </w:t>
            </w:r>
            <w:r w:rsidRPr="00F36EB0">
              <w:rPr>
                <w:rFonts w:ascii="Calibri" w:eastAsia="Times New Roman" w:hAnsi="Calibri" w:cs="Times New Roman"/>
                <w:noProof/>
                <w:position w:val="-6"/>
                <w:sz w:val="24"/>
                <w:szCs w:val="24"/>
                <w:lang w:val="pt-BR" w:eastAsia="vi-VN"/>
              </w:rPr>
              <w:object w:dxaOrig="1305" w:dyaOrig="360" w14:anchorId="2D3E3DBC">
                <v:shape id="_x0000_i1398" type="#_x0000_t75" style="width:65.25pt;height:18pt" o:ole="">
                  <v:imagedata r:id="rId728" o:title=""/>
                </v:shape>
                <o:OLEObject Type="Embed" ProgID="Equation.DSMT4" ShapeID="_x0000_i1398" DrawAspect="Content" ObjectID="_1738861409" r:id="rId729"/>
              </w:object>
            </w:r>
            <w:r w:rsidRPr="00F36EB0">
              <w:rPr>
                <w:rFonts w:cs="Times New Roman"/>
                <w:lang w:val="pt-BR" w:eastAsia="vi-VN"/>
              </w:rPr>
              <w:t>: có vị trí góc đồng vị nên ED // BC</w:t>
            </w:r>
          </w:p>
          <w:p w14:paraId="2C794D29" w14:textId="77777777" w:rsidR="00F36EB0" w:rsidRPr="00F36EB0" w:rsidRDefault="00F36EB0">
            <w:pPr>
              <w:tabs>
                <w:tab w:val="left" w:pos="180"/>
                <w:tab w:val="left" w:pos="360"/>
                <w:tab w:val="left" w:pos="540"/>
              </w:tabs>
              <w:rPr>
                <w:rFonts w:cs="Times New Roman"/>
                <w:lang w:val="pt-BR" w:eastAsia="vi-VN"/>
              </w:rPr>
            </w:pPr>
          </w:p>
          <w:p w14:paraId="4491DFAE" w14:textId="77777777" w:rsidR="00F36EB0" w:rsidRPr="00F36EB0" w:rsidRDefault="00F36EB0">
            <w:pPr>
              <w:tabs>
                <w:tab w:val="left" w:pos="180"/>
                <w:tab w:val="left" w:pos="360"/>
                <w:tab w:val="left" w:pos="540"/>
              </w:tabs>
              <w:rPr>
                <w:rFonts w:cs="Times New Roman"/>
                <w:lang w:val="pt-BR" w:eastAsia="vi-VN"/>
              </w:rPr>
            </w:pPr>
            <w:r w:rsidRPr="00F36EB0">
              <w:rPr>
                <w:rFonts w:cs="Times New Roman"/>
                <w:lang w:val="pt-BR" w:eastAsia="vi-VN"/>
              </w:rPr>
              <w:t xml:space="preserve">d) Chứng minh: </w:t>
            </w:r>
            <w:r w:rsidRPr="00F36EB0">
              <w:rPr>
                <w:rFonts w:ascii="Calibri" w:eastAsia="Times New Roman" w:hAnsi="Calibri" w:cs="Times New Roman"/>
                <w:noProof/>
                <w:position w:val="-6"/>
                <w:sz w:val="24"/>
                <w:szCs w:val="24"/>
                <w:lang w:eastAsia="vi-VN"/>
              </w:rPr>
              <w:object w:dxaOrig="1620" w:dyaOrig="285" w14:anchorId="47D32E29">
                <v:shape id="_x0000_i1399" type="#_x0000_t75" style="width:81pt;height:14.25pt" o:ole="">
                  <v:imagedata r:id="rId730" o:title=""/>
                </v:shape>
                <o:OLEObject Type="Embed" ProgID="Equation.DSMT4" ShapeID="_x0000_i1399" DrawAspect="Content" ObjectID="_1738861410" r:id="rId731"/>
              </w:object>
            </w:r>
            <w:r w:rsidRPr="00F36EB0">
              <w:rPr>
                <w:rFonts w:cs="Times New Roman"/>
                <w:lang w:val="pt-BR" w:eastAsia="vi-VN"/>
              </w:rPr>
              <w:t xml:space="preserve"> (c.c.c)</w:t>
            </w:r>
          </w:p>
          <w:p w14:paraId="2B3F027C" w14:textId="77777777" w:rsidR="00F36EB0" w:rsidRPr="00F36EB0" w:rsidRDefault="00F36EB0">
            <w:pPr>
              <w:tabs>
                <w:tab w:val="left" w:pos="180"/>
                <w:tab w:val="left" w:pos="360"/>
                <w:tab w:val="left" w:pos="540"/>
              </w:tabs>
              <w:rPr>
                <w:rFonts w:cs="Times New Roman"/>
                <w:lang w:eastAsia="vi-VN"/>
              </w:rPr>
            </w:pPr>
            <w:r w:rsidRPr="00F36EB0">
              <w:rPr>
                <w:rFonts w:ascii="Calibri" w:eastAsia="Times New Roman" w:hAnsi="Calibri" w:cs="Times New Roman"/>
                <w:noProof/>
                <w:position w:val="-6"/>
                <w:sz w:val="24"/>
                <w:szCs w:val="24"/>
                <w:lang w:eastAsia="vi-VN"/>
              </w:rPr>
              <w:object w:dxaOrig="1680" w:dyaOrig="360" w14:anchorId="0B9EC512">
                <v:shape id="_x0000_i1400" type="#_x0000_t75" style="width:84pt;height:18pt" o:ole="">
                  <v:imagedata r:id="rId732" o:title=""/>
                </v:shape>
                <o:OLEObject Type="Embed" ProgID="Equation.DSMT4" ShapeID="_x0000_i1400" DrawAspect="Content" ObjectID="_1738861411" r:id="rId733"/>
              </w:object>
            </w:r>
          </w:p>
          <w:p w14:paraId="2B4F1495" w14:textId="77777777" w:rsidR="00F36EB0" w:rsidRPr="00F36EB0" w:rsidRDefault="00F36EB0">
            <w:pPr>
              <w:tabs>
                <w:tab w:val="left" w:pos="180"/>
                <w:tab w:val="left" w:pos="360"/>
                <w:tab w:val="left" w:pos="540"/>
              </w:tabs>
              <w:rPr>
                <w:rFonts w:cs="Times New Roman"/>
                <w:lang w:eastAsia="vi-VN"/>
              </w:rPr>
            </w:pPr>
            <w:r w:rsidRPr="00F36EB0">
              <w:rPr>
                <w:rFonts w:ascii="Calibri" w:eastAsia="Times New Roman" w:hAnsi="Calibri" w:cs="Times New Roman"/>
                <w:noProof/>
                <w:position w:val="-6"/>
                <w:sz w:val="24"/>
                <w:szCs w:val="24"/>
                <w:lang w:val="pt-BR" w:eastAsia="vi-VN"/>
              </w:rPr>
              <w:object w:dxaOrig="300" w:dyaOrig="240" w14:anchorId="64FB05C6">
                <v:shape id="_x0000_i1401" type="#_x0000_t75" style="width:15pt;height:12pt" o:ole="">
                  <v:imagedata r:id="rId712" o:title=""/>
                </v:shape>
                <o:OLEObject Type="Embed" ProgID="Equation.DSMT4" ShapeID="_x0000_i1401" DrawAspect="Content" ObjectID="_1738861412" r:id="rId734"/>
              </w:object>
            </w:r>
            <w:r w:rsidRPr="00F36EB0">
              <w:rPr>
                <w:rFonts w:cs="Times New Roman"/>
                <w:lang w:eastAsia="vi-VN"/>
              </w:rPr>
              <w:t xml:space="preserve"> AM là tia phân giác của góc BAC (4)</w:t>
            </w:r>
          </w:p>
          <w:p w14:paraId="13D56130" w14:textId="77777777" w:rsidR="00F36EB0" w:rsidRPr="00F36EB0" w:rsidRDefault="00F36EB0">
            <w:pPr>
              <w:tabs>
                <w:tab w:val="left" w:pos="180"/>
                <w:tab w:val="left" w:pos="360"/>
                <w:tab w:val="left" w:pos="540"/>
              </w:tabs>
              <w:rPr>
                <w:rFonts w:cs="Times New Roman"/>
                <w:lang w:eastAsia="vi-VN"/>
              </w:rPr>
            </w:pPr>
            <w:r w:rsidRPr="00F36EB0">
              <w:rPr>
                <w:rFonts w:cs="Times New Roman"/>
                <w:lang w:eastAsia="vi-VN"/>
              </w:rPr>
              <w:t>Từ (1) và (4) suy ra  3 điểm A, I, M thẳng hàng</w:t>
            </w:r>
          </w:p>
        </w:tc>
        <w:tc>
          <w:tcPr>
            <w:tcW w:w="0" w:type="auto"/>
            <w:tcBorders>
              <w:top w:val="single" w:sz="4" w:space="0" w:color="auto"/>
              <w:left w:val="single" w:sz="4" w:space="0" w:color="auto"/>
              <w:bottom w:val="single" w:sz="4" w:space="0" w:color="auto"/>
              <w:right w:val="single" w:sz="4" w:space="0" w:color="auto"/>
            </w:tcBorders>
          </w:tcPr>
          <w:p w14:paraId="7BFE25BB" w14:textId="77777777" w:rsidR="00F36EB0" w:rsidRPr="00F36EB0" w:rsidRDefault="00F36EB0">
            <w:pPr>
              <w:jc w:val="both"/>
              <w:rPr>
                <w:rFonts w:cs="Times New Roman"/>
                <w:lang w:eastAsia="vi-VN"/>
              </w:rPr>
            </w:pPr>
          </w:p>
          <w:p w14:paraId="5FFA7915" w14:textId="77777777" w:rsidR="00F36EB0" w:rsidRPr="00F36EB0" w:rsidRDefault="00F36EB0">
            <w:pPr>
              <w:jc w:val="both"/>
              <w:rPr>
                <w:rFonts w:cs="Times New Roman"/>
                <w:lang w:eastAsia="vi-VN"/>
              </w:rPr>
            </w:pPr>
          </w:p>
          <w:p w14:paraId="2704081A" w14:textId="77777777" w:rsidR="00F36EB0" w:rsidRPr="00F36EB0" w:rsidRDefault="00F36EB0">
            <w:pPr>
              <w:jc w:val="both"/>
              <w:rPr>
                <w:rFonts w:cs="Times New Roman"/>
                <w:lang w:eastAsia="vi-VN"/>
              </w:rPr>
            </w:pPr>
          </w:p>
          <w:p w14:paraId="60B78F61" w14:textId="77777777" w:rsidR="00F36EB0" w:rsidRPr="00F36EB0" w:rsidRDefault="00F36EB0">
            <w:pPr>
              <w:jc w:val="both"/>
              <w:rPr>
                <w:rFonts w:cs="Times New Roman"/>
                <w:lang w:eastAsia="vi-VN"/>
              </w:rPr>
            </w:pPr>
          </w:p>
          <w:p w14:paraId="7D047671" w14:textId="77777777" w:rsidR="00F36EB0" w:rsidRPr="00F36EB0" w:rsidRDefault="00F36EB0">
            <w:pPr>
              <w:jc w:val="both"/>
              <w:rPr>
                <w:rFonts w:cs="Times New Roman"/>
                <w:lang w:eastAsia="vi-VN"/>
              </w:rPr>
            </w:pPr>
          </w:p>
          <w:p w14:paraId="2F40D712" w14:textId="77777777" w:rsidR="00F36EB0" w:rsidRPr="00F36EB0" w:rsidRDefault="00F36EB0">
            <w:pPr>
              <w:rPr>
                <w:rFonts w:cs="Times New Roman"/>
                <w:lang w:val="nl-NL" w:eastAsia="vi-VN"/>
              </w:rPr>
            </w:pPr>
            <w:r w:rsidRPr="00F36EB0">
              <w:rPr>
                <w:rFonts w:cs="Times New Roman"/>
                <w:lang w:val="nl-NL" w:eastAsia="vi-VN"/>
              </w:rPr>
              <w:t>0,75 đ</w:t>
            </w:r>
          </w:p>
          <w:p w14:paraId="6587977E" w14:textId="77777777" w:rsidR="00F36EB0" w:rsidRPr="00F36EB0" w:rsidRDefault="00F36EB0">
            <w:pPr>
              <w:jc w:val="both"/>
              <w:rPr>
                <w:rFonts w:cs="Times New Roman"/>
                <w:lang w:val="nl-NL" w:eastAsia="vi-VN"/>
              </w:rPr>
            </w:pPr>
            <w:r w:rsidRPr="00F36EB0">
              <w:rPr>
                <w:rFonts w:cs="Times New Roman"/>
                <w:lang w:val="nl-NL" w:eastAsia="vi-VN"/>
              </w:rPr>
              <w:t>0,25 đ</w:t>
            </w:r>
          </w:p>
          <w:p w14:paraId="1DCBA154" w14:textId="77777777" w:rsidR="00F36EB0" w:rsidRPr="00F36EB0" w:rsidRDefault="00F36EB0">
            <w:pPr>
              <w:jc w:val="both"/>
              <w:rPr>
                <w:rFonts w:cs="Times New Roman"/>
                <w:lang w:val="nl-NL" w:eastAsia="vi-VN"/>
              </w:rPr>
            </w:pPr>
          </w:p>
          <w:p w14:paraId="27F8E437" w14:textId="77777777" w:rsidR="00F36EB0" w:rsidRPr="00F36EB0" w:rsidRDefault="00F36EB0">
            <w:pPr>
              <w:jc w:val="both"/>
              <w:rPr>
                <w:rFonts w:cs="Times New Roman"/>
                <w:lang w:val="nl-NL" w:eastAsia="vi-VN"/>
              </w:rPr>
            </w:pPr>
            <w:r w:rsidRPr="00F36EB0">
              <w:rPr>
                <w:rFonts w:cs="Times New Roman"/>
                <w:lang w:val="nl-NL" w:eastAsia="vi-VN"/>
              </w:rPr>
              <w:t>0,5 đ</w:t>
            </w:r>
          </w:p>
          <w:p w14:paraId="1257DD83" w14:textId="77777777" w:rsidR="00F36EB0" w:rsidRPr="00F36EB0" w:rsidRDefault="00F36EB0">
            <w:pPr>
              <w:jc w:val="both"/>
              <w:rPr>
                <w:rFonts w:cs="Times New Roman"/>
                <w:lang w:val="nl-NL" w:eastAsia="vi-VN"/>
              </w:rPr>
            </w:pPr>
          </w:p>
          <w:p w14:paraId="4FD9A1A9" w14:textId="77777777" w:rsidR="00F36EB0" w:rsidRPr="00F36EB0" w:rsidRDefault="00F36EB0">
            <w:pPr>
              <w:jc w:val="both"/>
              <w:rPr>
                <w:rFonts w:cs="Times New Roman"/>
                <w:lang w:val="nl-NL" w:eastAsia="vi-VN"/>
              </w:rPr>
            </w:pPr>
            <w:r w:rsidRPr="00F36EB0">
              <w:rPr>
                <w:rFonts w:cs="Times New Roman"/>
                <w:lang w:val="nl-NL" w:eastAsia="vi-VN"/>
              </w:rPr>
              <w:t>0,5 đ</w:t>
            </w:r>
          </w:p>
          <w:p w14:paraId="6B1BBDA3" w14:textId="77777777" w:rsidR="00F36EB0" w:rsidRPr="00F36EB0" w:rsidRDefault="00F36EB0">
            <w:pPr>
              <w:jc w:val="both"/>
              <w:rPr>
                <w:rFonts w:cs="Times New Roman"/>
                <w:lang w:val="nl-NL" w:eastAsia="vi-VN"/>
              </w:rPr>
            </w:pPr>
          </w:p>
          <w:p w14:paraId="22470FFA" w14:textId="77777777" w:rsidR="00F36EB0" w:rsidRPr="00F36EB0" w:rsidRDefault="00F36EB0">
            <w:pPr>
              <w:jc w:val="both"/>
              <w:rPr>
                <w:rFonts w:cs="Times New Roman"/>
                <w:lang w:val="nl-NL" w:eastAsia="vi-VN"/>
              </w:rPr>
            </w:pPr>
          </w:p>
          <w:p w14:paraId="1B3CA3BE" w14:textId="77777777" w:rsidR="00F36EB0" w:rsidRPr="00F36EB0" w:rsidRDefault="00F36EB0">
            <w:pPr>
              <w:jc w:val="both"/>
              <w:rPr>
                <w:rFonts w:cs="Times New Roman"/>
                <w:lang w:val="nl-NL" w:eastAsia="vi-VN"/>
              </w:rPr>
            </w:pPr>
          </w:p>
          <w:p w14:paraId="0062732A" w14:textId="77777777" w:rsidR="00F36EB0" w:rsidRPr="00F36EB0" w:rsidRDefault="00F36EB0">
            <w:pPr>
              <w:jc w:val="both"/>
              <w:rPr>
                <w:rFonts w:cs="Times New Roman"/>
                <w:lang w:val="nl-NL" w:eastAsia="vi-VN"/>
              </w:rPr>
            </w:pPr>
            <w:r w:rsidRPr="00F36EB0">
              <w:rPr>
                <w:rFonts w:cs="Times New Roman"/>
                <w:lang w:val="nl-NL" w:eastAsia="vi-VN"/>
              </w:rPr>
              <w:t>0,5 đ</w:t>
            </w:r>
          </w:p>
          <w:p w14:paraId="5BE8BC24" w14:textId="77777777" w:rsidR="00F36EB0" w:rsidRPr="00F36EB0" w:rsidRDefault="00F36EB0">
            <w:pPr>
              <w:jc w:val="both"/>
              <w:rPr>
                <w:rFonts w:cs="Times New Roman"/>
                <w:lang w:val="nl-NL" w:eastAsia="vi-VN"/>
              </w:rPr>
            </w:pPr>
          </w:p>
          <w:p w14:paraId="0A869F87" w14:textId="77777777" w:rsidR="00F36EB0" w:rsidRPr="00F36EB0" w:rsidRDefault="00F36EB0">
            <w:pPr>
              <w:jc w:val="both"/>
              <w:rPr>
                <w:rFonts w:cs="Times New Roman"/>
                <w:lang w:val="nl-NL" w:eastAsia="vi-VN"/>
              </w:rPr>
            </w:pPr>
          </w:p>
          <w:p w14:paraId="69A2B5DD" w14:textId="77777777" w:rsidR="00F36EB0" w:rsidRPr="00F36EB0" w:rsidRDefault="00F36EB0">
            <w:pPr>
              <w:jc w:val="both"/>
              <w:rPr>
                <w:rFonts w:cs="Times New Roman"/>
                <w:lang w:val="nl-NL" w:eastAsia="vi-VN"/>
              </w:rPr>
            </w:pPr>
          </w:p>
          <w:p w14:paraId="2227C57D" w14:textId="77777777" w:rsidR="00F36EB0" w:rsidRPr="00F36EB0" w:rsidRDefault="00F36EB0">
            <w:pPr>
              <w:jc w:val="both"/>
              <w:rPr>
                <w:rFonts w:cs="Times New Roman"/>
                <w:lang w:val="nl-NL" w:eastAsia="vi-VN"/>
              </w:rPr>
            </w:pPr>
          </w:p>
          <w:p w14:paraId="6AD01CF5" w14:textId="77777777" w:rsidR="00F36EB0" w:rsidRPr="00F36EB0" w:rsidRDefault="00F36EB0">
            <w:pPr>
              <w:jc w:val="both"/>
              <w:rPr>
                <w:rFonts w:cs="Times New Roman"/>
                <w:lang w:val="nl-NL" w:eastAsia="vi-VN"/>
              </w:rPr>
            </w:pPr>
          </w:p>
          <w:p w14:paraId="4CF3C6F5" w14:textId="77777777" w:rsidR="00F36EB0" w:rsidRPr="00F36EB0" w:rsidRDefault="00F36EB0">
            <w:pPr>
              <w:jc w:val="both"/>
              <w:rPr>
                <w:rFonts w:cs="Times New Roman"/>
                <w:lang w:val="nl-NL" w:eastAsia="vi-VN"/>
              </w:rPr>
            </w:pPr>
            <w:r w:rsidRPr="00F36EB0">
              <w:rPr>
                <w:rFonts w:cs="Times New Roman"/>
                <w:lang w:val="nl-NL" w:eastAsia="vi-VN"/>
              </w:rPr>
              <w:t>0,5đ</w:t>
            </w:r>
          </w:p>
          <w:p w14:paraId="3F248AD5" w14:textId="77777777" w:rsidR="00F36EB0" w:rsidRPr="00F36EB0" w:rsidRDefault="00F36EB0">
            <w:pPr>
              <w:jc w:val="both"/>
              <w:rPr>
                <w:rFonts w:cs="Times New Roman"/>
                <w:lang w:val="nl-NL" w:eastAsia="vi-VN"/>
              </w:rPr>
            </w:pPr>
          </w:p>
          <w:p w14:paraId="77EEE172" w14:textId="77777777" w:rsidR="00F36EB0" w:rsidRPr="00F36EB0" w:rsidRDefault="00F36EB0">
            <w:pPr>
              <w:jc w:val="both"/>
              <w:rPr>
                <w:rFonts w:cs="Times New Roman"/>
                <w:lang w:val="nl-NL" w:eastAsia="vi-VN"/>
              </w:rPr>
            </w:pPr>
          </w:p>
          <w:p w14:paraId="224BCAFA" w14:textId="77777777" w:rsidR="00F36EB0" w:rsidRPr="00F36EB0" w:rsidRDefault="00F36EB0">
            <w:pPr>
              <w:jc w:val="both"/>
              <w:rPr>
                <w:rFonts w:cs="Times New Roman"/>
                <w:lang w:val="nl-NL" w:eastAsia="vi-VN"/>
              </w:rPr>
            </w:pPr>
            <w:r w:rsidRPr="00F36EB0">
              <w:rPr>
                <w:rFonts w:cs="Times New Roman"/>
                <w:lang w:val="nl-NL" w:eastAsia="vi-VN"/>
              </w:rPr>
              <w:t>0,5 đ</w:t>
            </w:r>
          </w:p>
          <w:p w14:paraId="50B69656" w14:textId="77777777" w:rsidR="00F36EB0" w:rsidRPr="00F36EB0" w:rsidRDefault="00F36EB0">
            <w:pPr>
              <w:jc w:val="both"/>
              <w:rPr>
                <w:rFonts w:cs="Times New Roman"/>
                <w:lang w:val="nl-NL" w:eastAsia="vi-VN"/>
              </w:rPr>
            </w:pPr>
          </w:p>
          <w:p w14:paraId="07B23FF5" w14:textId="77777777" w:rsidR="00F36EB0" w:rsidRPr="00F36EB0" w:rsidRDefault="00F36EB0">
            <w:pPr>
              <w:jc w:val="both"/>
              <w:rPr>
                <w:rFonts w:cs="Times New Roman"/>
                <w:lang w:val="nl-NL" w:eastAsia="vi-VN"/>
              </w:rPr>
            </w:pPr>
            <w:r w:rsidRPr="00F36EB0">
              <w:rPr>
                <w:rFonts w:cs="Times New Roman"/>
                <w:lang w:val="nl-NL" w:eastAsia="vi-VN"/>
              </w:rPr>
              <w:t>0,25 đ</w:t>
            </w:r>
          </w:p>
          <w:p w14:paraId="5C4C3DE5" w14:textId="77777777" w:rsidR="00F36EB0" w:rsidRPr="00F36EB0" w:rsidRDefault="00F36EB0">
            <w:pPr>
              <w:jc w:val="both"/>
              <w:rPr>
                <w:rFonts w:cs="Times New Roman"/>
                <w:lang w:val="nl-NL" w:eastAsia="vi-VN"/>
              </w:rPr>
            </w:pPr>
            <w:r w:rsidRPr="00F36EB0">
              <w:rPr>
                <w:rFonts w:cs="Times New Roman"/>
                <w:lang w:val="nl-NL" w:eastAsia="vi-VN"/>
              </w:rPr>
              <w:t>0,25 đ</w:t>
            </w:r>
          </w:p>
        </w:tc>
        <w:tc>
          <w:tcPr>
            <w:tcW w:w="0" w:type="auto"/>
            <w:tcBorders>
              <w:top w:val="single" w:sz="4" w:space="0" w:color="auto"/>
              <w:left w:val="single" w:sz="4" w:space="0" w:color="auto"/>
              <w:bottom w:val="single" w:sz="4" w:space="0" w:color="auto"/>
              <w:right w:val="single" w:sz="4" w:space="0" w:color="auto"/>
            </w:tcBorders>
            <w:hideMark/>
          </w:tcPr>
          <w:p w14:paraId="73EF5441" w14:textId="77777777" w:rsidR="00F36EB0" w:rsidRPr="00F36EB0" w:rsidRDefault="00F36EB0">
            <w:pPr>
              <w:jc w:val="both"/>
              <w:rPr>
                <w:rFonts w:cs="Times New Roman"/>
                <w:lang w:val="pt-BR" w:eastAsia="vi-VN"/>
              </w:rPr>
            </w:pPr>
            <w:r w:rsidRPr="00F36EB0">
              <w:rPr>
                <w:rFonts w:cs="Times New Roman"/>
                <w:lang w:val="pt-BR" w:eastAsia="vi-VN"/>
              </w:rPr>
              <w:t>4,0 điểm</w:t>
            </w:r>
          </w:p>
        </w:tc>
      </w:tr>
    </w:tbl>
    <w:p w14:paraId="3292ACE7" w14:textId="77777777" w:rsidR="00F36EB0" w:rsidRPr="00F36EB0" w:rsidRDefault="00F36EB0" w:rsidP="008E7EA3">
      <w:pPr>
        <w:rPr>
          <w:rFonts w:ascii="Times New Roman" w:hAnsi="Times New Roman" w:cs="Times New Roman"/>
          <w:b/>
        </w:rPr>
      </w:pPr>
    </w:p>
    <w:p w14:paraId="3EB8759A" w14:textId="77777777" w:rsidR="00F36EB0" w:rsidRPr="00F36EB0" w:rsidRDefault="00F36EB0" w:rsidP="00B5485B">
      <w:pPr>
        <w:jc w:val="center"/>
        <w:rPr>
          <w:rFonts w:ascii="Times New Roman" w:hAnsi="Times New Roman" w:cs="Times New Roman"/>
          <w:sz w:val="28"/>
        </w:rPr>
      </w:pPr>
      <w:r w:rsidRPr="00F36EB0">
        <w:rPr>
          <w:rFonts w:ascii="Times New Roman" w:hAnsi="Times New Roman" w:cs="Times New Roman"/>
          <w:sz w:val="28"/>
        </w:rPr>
        <w:t>KHUNG MA TRẬN ĐỀ KIỂM TRA GIỮA KÌ II TOÁN –LỚP 7</w:t>
      </w:r>
    </w:p>
    <w:tbl>
      <w:tblPr>
        <w:tblStyle w:val="TableGrid"/>
        <w:tblW w:w="14135" w:type="dxa"/>
        <w:tblInd w:w="137" w:type="dxa"/>
        <w:tblLayout w:type="fixed"/>
        <w:tblLook w:val="04A0" w:firstRow="1" w:lastRow="0" w:firstColumn="1" w:lastColumn="0" w:noHBand="0" w:noVBand="1"/>
      </w:tblPr>
      <w:tblGrid>
        <w:gridCol w:w="831"/>
        <w:gridCol w:w="1239"/>
        <w:gridCol w:w="2931"/>
        <w:gridCol w:w="1236"/>
        <w:gridCol w:w="992"/>
        <w:gridCol w:w="1134"/>
        <w:gridCol w:w="851"/>
        <w:gridCol w:w="892"/>
        <w:gridCol w:w="893"/>
        <w:gridCol w:w="1012"/>
        <w:gridCol w:w="914"/>
        <w:gridCol w:w="13"/>
        <w:gridCol w:w="1184"/>
        <w:gridCol w:w="13"/>
      </w:tblGrid>
      <w:tr w:rsidR="00F36EB0" w:rsidRPr="00F36EB0" w14:paraId="2E6C03F7" w14:textId="77777777" w:rsidTr="009D3630">
        <w:trPr>
          <w:trHeight w:val="222"/>
        </w:trPr>
        <w:tc>
          <w:tcPr>
            <w:tcW w:w="831" w:type="dxa"/>
            <w:vMerge w:val="restart"/>
          </w:tcPr>
          <w:p w14:paraId="458474DB" w14:textId="77777777" w:rsidR="00F36EB0" w:rsidRPr="00F36EB0" w:rsidRDefault="00F36EB0" w:rsidP="00B5485B">
            <w:pPr>
              <w:jc w:val="center"/>
              <w:rPr>
                <w:rFonts w:cs="Times New Roman"/>
                <w:szCs w:val="28"/>
              </w:rPr>
            </w:pPr>
            <w:r w:rsidRPr="00F36EB0">
              <w:rPr>
                <w:rFonts w:cs="Times New Roman"/>
                <w:szCs w:val="28"/>
              </w:rPr>
              <w:t>TT</w:t>
            </w:r>
          </w:p>
        </w:tc>
        <w:tc>
          <w:tcPr>
            <w:tcW w:w="1239" w:type="dxa"/>
            <w:vMerge w:val="restart"/>
          </w:tcPr>
          <w:p w14:paraId="0583C7AF" w14:textId="77777777" w:rsidR="00F36EB0" w:rsidRPr="00F36EB0" w:rsidRDefault="00F36EB0" w:rsidP="00B5485B">
            <w:pPr>
              <w:jc w:val="center"/>
              <w:rPr>
                <w:rFonts w:cs="Times New Roman"/>
                <w:szCs w:val="28"/>
              </w:rPr>
            </w:pPr>
            <w:r w:rsidRPr="00F36EB0">
              <w:rPr>
                <w:rFonts w:cs="Times New Roman"/>
                <w:szCs w:val="28"/>
              </w:rPr>
              <w:t xml:space="preserve">Chủ đề </w:t>
            </w:r>
          </w:p>
        </w:tc>
        <w:tc>
          <w:tcPr>
            <w:tcW w:w="2931" w:type="dxa"/>
            <w:vMerge w:val="restart"/>
          </w:tcPr>
          <w:p w14:paraId="2B903B0C" w14:textId="77777777" w:rsidR="00F36EB0" w:rsidRPr="00F36EB0" w:rsidRDefault="00F36EB0" w:rsidP="00B5485B">
            <w:pPr>
              <w:jc w:val="center"/>
              <w:rPr>
                <w:rFonts w:cs="Times New Roman"/>
                <w:szCs w:val="28"/>
              </w:rPr>
            </w:pPr>
            <w:r w:rsidRPr="00F36EB0">
              <w:rPr>
                <w:rFonts w:cs="Times New Roman"/>
                <w:szCs w:val="28"/>
              </w:rPr>
              <w:t xml:space="preserve">Nội dung/ Đơn vị kiến thức </w:t>
            </w:r>
          </w:p>
        </w:tc>
        <w:tc>
          <w:tcPr>
            <w:tcW w:w="7937" w:type="dxa"/>
            <w:gridSpan w:val="9"/>
          </w:tcPr>
          <w:p w14:paraId="57361738" w14:textId="77777777" w:rsidR="00F36EB0" w:rsidRPr="00F36EB0" w:rsidRDefault="00F36EB0" w:rsidP="00B5485B">
            <w:pPr>
              <w:jc w:val="center"/>
              <w:rPr>
                <w:rFonts w:cs="Times New Roman"/>
                <w:szCs w:val="28"/>
              </w:rPr>
            </w:pPr>
            <w:r w:rsidRPr="00F36EB0">
              <w:rPr>
                <w:rFonts w:cs="Times New Roman"/>
                <w:szCs w:val="28"/>
              </w:rPr>
              <w:t xml:space="preserve">Mức độ đánh giá </w:t>
            </w:r>
          </w:p>
        </w:tc>
        <w:tc>
          <w:tcPr>
            <w:tcW w:w="1197" w:type="dxa"/>
            <w:gridSpan w:val="2"/>
          </w:tcPr>
          <w:p w14:paraId="5125B3B5" w14:textId="77777777" w:rsidR="00F36EB0" w:rsidRPr="00F36EB0" w:rsidRDefault="00F36EB0" w:rsidP="00B5485B">
            <w:pPr>
              <w:jc w:val="center"/>
              <w:rPr>
                <w:rFonts w:cs="Times New Roman"/>
                <w:szCs w:val="28"/>
              </w:rPr>
            </w:pPr>
            <w:r w:rsidRPr="00F36EB0">
              <w:rPr>
                <w:rFonts w:cs="Times New Roman"/>
                <w:szCs w:val="28"/>
              </w:rPr>
              <w:t xml:space="preserve">Tổng % điểm </w:t>
            </w:r>
          </w:p>
        </w:tc>
      </w:tr>
      <w:tr w:rsidR="00F36EB0" w:rsidRPr="00F36EB0" w14:paraId="5C838CB7" w14:textId="77777777" w:rsidTr="00EC5348">
        <w:trPr>
          <w:gridAfter w:val="1"/>
          <w:wAfter w:w="13" w:type="dxa"/>
          <w:trHeight w:val="158"/>
        </w:trPr>
        <w:tc>
          <w:tcPr>
            <w:tcW w:w="831" w:type="dxa"/>
            <w:vMerge/>
          </w:tcPr>
          <w:p w14:paraId="00E0F313" w14:textId="77777777" w:rsidR="00F36EB0" w:rsidRPr="00F36EB0" w:rsidRDefault="00F36EB0" w:rsidP="00B5485B">
            <w:pPr>
              <w:jc w:val="center"/>
              <w:rPr>
                <w:rFonts w:cs="Times New Roman"/>
                <w:szCs w:val="28"/>
              </w:rPr>
            </w:pPr>
          </w:p>
        </w:tc>
        <w:tc>
          <w:tcPr>
            <w:tcW w:w="1239" w:type="dxa"/>
            <w:vMerge/>
          </w:tcPr>
          <w:p w14:paraId="50D9D94C" w14:textId="77777777" w:rsidR="00F36EB0" w:rsidRPr="00F36EB0" w:rsidRDefault="00F36EB0" w:rsidP="00B5485B">
            <w:pPr>
              <w:jc w:val="center"/>
              <w:rPr>
                <w:rFonts w:cs="Times New Roman"/>
                <w:szCs w:val="28"/>
              </w:rPr>
            </w:pPr>
          </w:p>
        </w:tc>
        <w:tc>
          <w:tcPr>
            <w:tcW w:w="2931" w:type="dxa"/>
            <w:vMerge/>
          </w:tcPr>
          <w:p w14:paraId="507217B2" w14:textId="77777777" w:rsidR="00F36EB0" w:rsidRPr="00F36EB0" w:rsidRDefault="00F36EB0" w:rsidP="00B5485B">
            <w:pPr>
              <w:jc w:val="center"/>
              <w:rPr>
                <w:rFonts w:cs="Times New Roman"/>
                <w:szCs w:val="28"/>
              </w:rPr>
            </w:pPr>
          </w:p>
        </w:tc>
        <w:tc>
          <w:tcPr>
            <w:tcW w:w="2228" w:type="dxa"/>
            <w:gridSpan w:val="2"/>
          </w:tcPr>
          <w:p w14:paraId="4403D9DC" w14:textId="77777777" w:rsidR="00F36EB0" w:rsidRPr="00F36EB0" w:rsidRDefault="00F36EB0" w:rsidP="00B5485B">
            <w:pPr>
              <w:jc w:val="center"/>
              <w:rPr>
                <w:rFonts w:cs="Times New Roman"/>
                <w:szCs w:val="28"/>
              </w:rPr>
            </w:pPr>
            <w:r w:rsidRPr="00F36EB0">
              <w:rPr>
                <w:rFonts w:cs="Times New Roman"/>
                <w:szCs w:val="28"/>
              </w:rPr>
              <w:t>Nhận biết</w:t>
            </w:r>
          </w:p>
        </w:tc>
        <w:tc>
          <w:tcPr>
            <w:tcW w:w="1985" w:type="dxa"/>
            <w:gridSpan w:val="2"/>
          </w:tcPr>
          <w:p w14:paraId="62C9B0B9" w14:textId="77777777" w:rsidR="00F36EB0" w:rsidRPr="00F36EB0" w:rsidRDefault="00F36EB0" w:rsidP="00B5485B">
            <w:pPr>
              <w:jc w:val="center"/>
              <w:rPr>
                <w:rFonts w:cs="Times New Roman"/>
                <w:szCs w:val="28"/>
              </w:rPr>
            </w:pPr>
            <w:r w:rsidRPr="00F36EB0">
              <w:rPr>
                <w:rFonts w:cs="Times New Roman"/>
                <w:szCs w:val="28"/>
              </w:rPr>
              <w:t>Thông hiểu</w:t>
            </w:r>
          </w:p>
        </w:tc>
        <w:tc>
          <w:tcPr>
            <w:tcW w:w="1785" w:type="dxa"/>
            <w:gridSpan w:val="2"/>
          </w:tcPr>
          <w:p w14:paraId="6E8DA74F" w14:textId="77777777" w:rsidR="00F36EB0" w:rsidRPr="00F36EB0" w:rsidRDefault="00F36EB0" w:rsidP="00B5485B">
            <w:pPr>
              <w:jc w:val="center"/>
              <w:rPr>
                <w:rFonts w:cs="Times New Roman"/>
                <w:szCs w:val="28"/>
              </w:rPr>
            </w:pPr>
            <w:r w:rsidRPr="00F36EB0">
              <w:rPr>
                <w:rFonts w:cs="Times New Roman"/>
                <w:szCs w:val="28"/>
              </w:rPr>
              <w:t>Vận dụng</w:t>
            </w:r>
          </w:p>
        </w:tc>
        <w:tc>
          <w:tcPr>
            <w:tcW w:w="1926" w:type="dxa"/>
            <w:gridSpan w:val="2"/>
          </w:tcPr>
          <w:p w14:paraId="4B587670" w14:textId="77777777" w:rsidR="00F36EB0" w:rsidRPr="00F36EB0" w:rsidRDefault="00F36EB0" w:rsidP="00B5485B">
            <w:pPr>
              <w:jc w:val="center"/>
              <w:rPr>
                <w:rFonts w:cs="Times New Roman"/>
                <w:szCs w:val="28"/>
              </w:rPr>
            </w:pPr>
            <w:r w:rsidRPr="00F36EB0">
              <w:rPr>
                <w:rFonts w:cs="Times New Roman"/>
                <w:szCs w:val="28"/>
              </w:rPr>
              <w:t>Vận dụng cao</w:t>
            </w:r>
          </w:p>
        </w:tc>
        <w:tc>
          <w:tcPr>
            <w:tcW w:w="1197" w:type="dxa"/>
            <w:gridSpan w:val="2"/>
            <w:vMerge w:val="restart"/>
          </w:tcPr>
          <w:p w14:paraId="1BC48087" w14:textId="77777777" w:rsidR="00F36EB0" w:rsidRPr="00F36EB0" w:rsidRDefault="00F36EB0" w:rsidP="00B5485B">
            <w:pPr>
              <w:jc w:val="center"/>
              <w:rPr>
                <w:rFonts w:cs="Times New Roman"/>
                <w:szCs w:val="28"/>
              </w:rPr>
            </w:pPr>
          </w:p>
        </w:tc>
      </w:tr>
      <w:tr w:rsidR="00F36EB0" w:rsidRPr="00F36EB0" w14:paraId="6373C9A0" w14:textId="77777777" w:rsidTr="00EC5348">
        <w:trPr>
          <w:gridAfter w:val="1"/>
          <w:wAfter w:w="13" w:type="dxa"/>
          <w:trHeight w:val="237"/>
        </w:trPr>
        <w:tc>
          <w:tcPr>
            <w:tcW w:w="831" w:type="dxa"/>
            <w:vMerge/>
          </w:tcPr>
          <w:p w14:paraId="3DBA21DF" w14:textId="77777777" w:rsidR="00F36EB0" w:rsidRPr="00F36EB0" w:rsidRDefault="00F36EB0" w:rsidP="00CD10E0">
            <w:pPr>
              <w:jc w:val="center"/>
              <w:rPr>
                <w:rFonts w:cs="Times New Roman"/>
                <w:szCs w:val="28"/>
              </w:rPr>
            </w:pPr>
          </w:p>
        </w:tc>
        <w:tc>
          <w:tcPr>
            <w:tcW w:w="1239" w:type="dxa"/>
            <w:vMerge/>
          </w:tcPr>
          <w:p w14:paraId="28B2363D" w14:textId="77777777" w:rsidR="00F36EB0" w:rsidRPr="00F36EB0" w:rsidRDefault="00F36EB0" w:rsidP="00CD10E0">
            <w:pPr>
              <w:jc w:val="center"/>
              <w:rPr>
                <w:rFonts w:cs="Times New Roman"/>
                <w:szCs w:val="28"/>
              </w:rPr>
            </w:pPr>
          </w:p>
        </w:tc>
        <w:tc>
          <w:tcPr>
            <w:tcW w:w="2931" w:type="dxa"/>
            <w:vMerge/>
          </w:tcPr>
          <w:p w14:paraId="57D78DE9" w14:textId="77777777" w:rsidR="00F36EB0" w:rsidRPr="00F36EB0" w:rsidRDefault="00F36EB0" w:rsidP="00CD10E0">
            <w:pPr>
              <w:jc w:val="center"/>
              <w:rPr>
                <w:rFonts w:cs="Times New Roman"/>
                <w:szCs w:val="28"/>
              </w:rPr>
            </w:pPr>
          </w:p>
        </w:tc>
        <w:tc>
          <w:tcPr>
            <w:tcW w:w="1236" w:type="dxa"/>
          </w:tcPr>
          <w:p w14:paraId="036C15FD" w14:textId="77777777" w:rsidR="00F36EB0" w:rsidRPr="00F36EB0" w:rsidRDefault="00F36EB0" w:rsidP="00CD10E0">
            <w:pPr>
              <w:jc w:val="center"/>
              <w:rPr>
                <w:rFonts w:cs="Times New Roman"/>
                <w:szCs w:val="28"/>
              </w:rPr>
            </w:pPr>
            <w:r w:rsidRPr="00F36EB0">
              <w:rPr>
                <w:rFonts w:cs="Times New Roman"/>
                <w:szCs w:val="28"/>
              </w:rPr>
              <w:t>TNKQ</w:t>
            </w:r>
          </w:p>
        </w:tc>
        <w:tc>
          <w:tcPr>
            <w:tcW w:w="992" w:type="dxa"/>
          </w:tcPr>
          <w:p w14:paraId="6494456D" w14:textId="77777777" w:rsidR="00F36EB0" w:rsidRPr="00F36EB0" w:rsidRDefault="00F36EB0" w:rsidP="00CD10E0">
            <w:pPr>
              <w:jc w:val="center"/>
              <w:rPr>
                <w:rFonts w:cs="Times New Roman"/>
                <w:szCs w:val="28"/>
              </w:rPr>
            </w:pPr>
            <w:r w:rsidRPr="00F36EB0">
              <w:rPr>
                <w:rFonts w:cs="Times New Roman"/>
                <w:szCs w:val="28"/>
              </w:rPr>
              <w:t>TL</w:t>
            </w:r>
          </w:p>
        </w:tc>
        <w:tc>
          <w:tcPr>
            <w:tcW w:w="1134" w:type="dxa"/>
          </w:tcPr>
          <w:p w14:paraId="2738617B" w14:textId="77777777" w:rsidR="00F36EB0" w:rsidRPr="00F36EB0" w:rsidRDefault="00F36EB0" w:rsidP="00CD10E0">
            <w:pPr>
              <w:jc w:val="center"/>
              <w:rPr>
                <w:rFonts w:cs="Times New Roman"/>
                <w:szCs w:val="28"/>
              </w:rPr>
            </w:pPr>
            <w:r w:rsidRPr="00F36EB0">
              <w:rPr>
                <w:rFonts w:cs="Times New Roman"/>
                <w:szCs w:val="28"/>
              </w:rPr>
              <w:t>TNKQ</w:t>
            </w:r>
          </w:p>
        </w:tc>
        <w:tc>
          <w:tcPr>
            <w:tcW w:w="851" w:type="dxa"/>
          </w:tcPr>
          <w:p w14:paraId="39008154" w14:textId="77777777" w:rsidR="00F36EB0" w:rsidRPr="00F36EB0" w:rsidRDefault="00F36EB0" w:rsidP="00CD10E0">
            <w:pPr>
              <w:jc w:val="center"/>
              <w:rPr>
                <w:rFonts w:cs="Times New Roman"/>
                <w:szCs w:val="28"/>
              </w:rPr>
            </w:pPr>
            <w:r w:rsidRPr="00F36EB0">
              <w:rPr>
                <w:rFonts w:cs="Times New Roman"/>
                <w:szCs w:val="28"/>
              </w:rPr>
              <w:t>TL</w:t>
            </w:r>
          </w:p>
        </w:tc>
        <w:tc>
          <w:tcPr>
            <w:tcW w:w="892" w:type="dxa"/>
          </w:tcPr>
          <w:p w14:paraId="636E3E98" w14:textId="77777777" w:rsidR="00F36EB0" w:rsidRPr="00F36EB0" w:rsidRDefault="00F36EB0" w:rsidP="00CD10E0">
            <w:pPr>
              <w:jc w:val="center"/>
              <w:rPr>
                <w:rFonts w:cs="Times New Roman"/>
                <w:szCs w:val="28"/>
              </w:rPr>
            </w:pPr>
            <w:r w:rsidRPr="00F36EB0">
              <w:rPr>
                <w:rFonts w:cs="Times New Roman"/>
                <w:szCs w:val="28"/>
              </w:rPr>
              <w:t>TNKQ</w:t>
            </w:r>
          </w:p>
        </w:tc>
        <w:tc>
          <w:tcPr>
            <w:tcW w:w="893" w:type="dxa"/>
          </w:tcPr>
          <w:p w14:paraId="17642736" w14:textId="77777777" w:rsidR="00F36EB0" w:rsidRPr="00F36EB0" w:rsidRDefault="00F36EB0" w:rsidP="00CD10E0">
            <w:pPr>
              <w:jc w:val="center"/>
              <w:rPr>
                <w:rFonts w:cs="Times New Roman"/>
                <w:szCs w:val="28"/>
              </w:rPr>
            </w:pPr>
            <w:r w:rsidRPr="00F36EB0">
              <w:rPr>
                <w:rFonts w:cs="Times New Roman"/>
                <w:szCs w:val="28"/>
              </w:rPr>
              <w:t>TL</w:t>
            </w:r>
          </w:p>
        </w:tc>
        <w:tc>
          <w:tcPr>
            <w:tcW w:w="1012" w:type="dxa"/>
          </w:tcPr>
          <w:p w14:paraId="7840FBDC" w14:textId="77777777" w:rsidR="00F36EB0" w:rsidRPr="00F36EB0" w:rsidRDefault="00F36EB0" w:rsidP="00CD10E0">
            <w:pPr>
              <w:jc w:val="center"/>
              <w:rPr>
                <w:rFonts w:cs="Times New Roman"/>
                <w:szCs w:val="28"/>
              </w:rPr>
            </w:pPr>
            <w:r w:rsidRPr="00F36EB0">
              <w:rPr>
                <w:rFonts w:cs="Times New Roman"/>
                <w:szCs w:val="28"/>
              </w:rPr>
              <w:t>TNKQ</w:t>
            </w:r>
          </w:p>
        </w:tc>
        <w:tc>
          <w:tcPr>
            <w:tcW w:w="914" w:type="dxa"/>
          </w:tcPr>
          <w:p w14:paraId="700B1E6E" w14:textId="77777777" w:rsidR="00F36EB0" w:rsidRPr="00F36EB0" w:rsidRDefault="00F36EB0" w:rsidP="00CD10E0">
            <w:pPr>
              <w:jc w:val="center"/>
              <w:rPr>
                <w:rFonts w:cs="Times New Roman"/>
                <w:szCs w:val="28"/>
              </w:rPr>
            </w:pPr>
            <w:r w:rsidRPr="00F36EB0">
              <w:rPr>
                <w:rFonts w:cs="Times New Roman"/>
                <w:szCs w:val="28"/>
              </w:rPr>
              <w:t>TL</w:t>
            </w:r>
          </w:p>
        </w:tc>
        <w:tc>
          <w:tcPr>
            <w:tcW w:w="1197" w:type="dxa"/>
            <w:gridSpan w:val="2"/>
            <w:vMerge/>
          </w:tcPr>
          <w:p w14:paraId="759B575F" w14:textId="77777777" w:rsidR="00F36EB0" w:rsidRPr="00F36EB0" w:rsidRDefault="00F36EB0" w:rsidP="00CD10E0">
            <w:pPr>
              <w:jc w:val="center"/>
              <w:rPr>
                <w:rFonts w:cs="Times New Roman"/>
                <w:szCs w:val="28"/>
              </w:rPr>
            </w:pPr>
          </w:p>
        </w:tc>
      </w:tr>
      <w:tr w:rsidR="00F36EB0" w:rsidRPr="00F36EB0" w14:paraId="707E6B2F" w14:textId="77777777" w:rsidTr="00EC5348">
        <w:trPr>
          <w:gridAfter w:val="1"/>
          <w:wAfter w:w="13" w:type="dxa"/>
          <w:trHeight w:val="285"/>
        </w:trPr>
        <w:tc>
          <w:tcPr>
            <w:tcW w:w="831" w:type="dxa"/>
            <w:vMerge w:val="restart"/>
          </w:tcPr>
          <w:p w14:paraId="6C0AF18A" w14:textId="77777777" w:rsidR="00F36EB0" w:rsidRPr="00F36EB0" w:rsidRDefault="00F36EB0" w:rsidP="00B5485B">
            <w:pPr>
              <w:jc w:val="center"/>
              <w:rPr>
                <w:rFonts w:cs="Times New Roman"/>
                <w:szCs w:val="28"/>
              </w:rPr>
            </w:pPr>
            <w:r w:rsidRPr="00F36EB0">
              <w:rPr>
                <w:rFonts w:cs="Times New Roman"/>
                <w:szCs w:val="28"/>
              </w:rPr>
              <w:t>1</w:t>
            </w:r>
          </w:p>
        </w:tc>
        <w:tc>
          <w:tcPr>
            <w:tcW w:w="1239" w:type="dxa"/>
            <w:vMerge w:val="restart"/>
          </w:tcPr>
          <w:p w14:paraId="7AE122FB" w14:textId="77777777" w:rsidR="00F36EB0" w:rsidRPr="00F36EB0" w:rsidRDefault="00F36EB0" w:rsidP="00B5485B">
            <w:pPr>
              <w:jc w:val="center"/>
              <w:rPr>
                <w:rStyle w:val="fontstyle01"/>
                <w:b w:val="0"/>
                <w:szCs w:val="28"/>
              </w:rPr>
            </w:pPr>
            <w:r w:rsidRPr="00F36EB0">
              <w:rPr>
                <w:rStyle w:val="fontstyle01"/>
                <w:szCs w:val="28"/>
              </w:rPr>
              <w:t>Tỉ lệ thức. Dãy tỉ số bằng nhau</w:t>
            </w:r>
          </w:p>
          <w:p w14:paraId="2A07EE19" w14:textId="77777777" w:rsidR="00F36EB0" w:rsidRPr="00F36EB0" w:rsidRDefault="00F36EB0" w:rsidP="00B5485B">
            <w:pPr>
              <w:jc w:val="center"/>
              <w:rPr>
                <w:rFonts w:cs="Times New Roman"/>
                <w:szCs w:val="28"/>
              </w:rPr>
            </w:pPr>
            <w:r w:rsidRPr="00F36EB0">
              <w:rPr>
                <w:rStyle w:val="fontstyle01"/>
                <w:szCs w:val="28"/>
              </w:rPr>
              <w:t xml:space="preserve">(4 tiết) </w:t>
            </w:r>
          </w:p>
        </w:tc>
        <w:tc>
          <w:tcPr>
            <w:tcW w:w="2931" w:type="dxa"/>
          </w:tcPr>
          <w:p w14:paraId="0D45F2C0" w14:textId="77777777" w:rsidR="00F36EB0" w:rsidRPr="00F36EB0" w:rsidRDefault="00F36EB0" w:rsidP="00036BE1">
            <w:pPr>
              <w:rPr>
                <w:rFonts w:cs="Times New Roman"/>
                <w:szCs w:val="28"/>
                <w:lang w:val="nl-NL"/>
              </w:rPr>
            </w:pPr>
            <w:r w:rsidRPr="00F36EB0">
              <w:rPr>
                <w:rFonts w:cs="Times New Roman"/>
                <w:szCs w:val="28"/>
                <w:lang w:val="nl-NL"/>
              </w:rPr>
              <w:t>Tỉ lệ thức</w:t>
            </w:r>
          </w:p>
        </w:tc>
        <w:tc>
          <w:tcPr>
            <w:tcW w:w="1236" w:type="dxa"/>
          </w:tcPr>
          <w:p w14:paraId="4F7E7608" w14:textId="77777777" w:rsidR="00F36EB0" w:rsidRPr="00F36EB0" w:rsidRDefault="00F36EB0" w:rsidP="00B5485B">
            <w:pPr>
              <w:jc w:val="center"/>
              <w:rPr>
                <w:rFonts w:cs="Times New Roman"/>
                <w:color w:val="FF0000"/>
                <w:szCs w:val="28"/>
              </w:rPr>
            </w:pPr>
            <w:r w:rsidRPr="00F36EB0">
              <w:rPr>
                <w:rFonts w:cs="Times New Roman"/>
                <w:color w:val="FF0000"/>
                <w:szCs w:val="28"/>
              </w:rPr>
              <w:t>1</w:t>
            </w:r>
          </w:p>
          <w:p w14:paraId="4182F948" w14:textId="77777777" w:rsidR="00F36EB0" w:rsidRPr="00F36EB0" w:rsidRDefault="00F36EB0" w:rsidP="00B5485B">
            <w:pPr>
              <w:jc w:val="center"/>
              <w:rPr>
                <w:rFonts w:cs="Times New Roman"/>
                <w:color w:val="FF0000"/>
                <w:szCs w:val="28"/>
              </w:rPr>
            </w:pPr>
            <w:r w:rsidRPr="00F36EB0">
              <w:rPr>
                <w:rFonts w:cs="Times New Roman"/>
                <w:color w:val="FF0000"/>
                <w:szCs w:val="28"/>
              </w:rPr>
              <w:t>TN1</w:t>
            </w:r>
          </w:p>
          <w:p w14:paraId="58A219F8" w14:textId="77777777" w:rsidR="00F36EB0" w:rsidRPr="00F36EB0" w:rsidRDefault="00F36EB0" w:rsidP="00707652">
            <w:pPr>
              <w:jc w:val="center"/>
              <w:rPr>
                <w:rFonts w:cs="Times New Roman"/>
                <w:color w:val="FF0000"/>
                <w:szCs w:val="28"/>
              </w:rPr>
            </w:pPr>
            <w:r w:rsidRPr="00F36EB0">
              <w:rPr>
                <w:rFonts w:cs="Times New Roman"/>
                <w:color w:val="FF0000"/>
                <w:szCs w:val="28"/>
              </w:rPr>
              <w:t>(0,25)</w:t>
            </w:r>
          </w:p>
        </w:tc>
        <w:tc>
          <w:tcPr>
            <w:tcW w:w="992" w:type="dxa"/>
          </w:tcPr>
          <w:p w14:paraId="5DCB1EA0" w14:textId="77777777" w:rsidR="00F36EB0" w:rsidRPr="00F36EB0" w:rsidRDefault="00F36EB0" w:rsidP="00B5485B">
            <w:pPr>
              <w:jc w:val="center"/>
              <w:rPr>
                <w:rFonts w:cs="Times New Roman"/>
                <w:szCs w:val="28"/>
              </w:rPr>
            </w:pPr>
            <w:r w:rsidRPr="00F36EB0">
              <w:rPr>
                <w:rFonts w:cs="Times New Roman"/>
                <w:szCs w:val="28"/>
              </w:rPr>
              <w:t>1</w:t>
            </w:r>
          </w:p>
          <w:p w14:paraId="5462D0AB" w14:textId="77777777" w:rsidR="00F36EB0" w:rsidRPr="00F36EB0" w:rsidRDefault="00F36EB0" w:rsidP="00B5485B">
            <w:pPr>
              <w:jc w:val="center"/>
              <w:rPr>
                <w:rFonts w:cs="Times New Roman"/>
                <w:szCs w:val="28"/>
              </w:rPr>
            </w:pPr>
            <w:r w:rsidRPr="00F36EB0">
              <w:rPr>
                <w:rFonts w:cs="Times New Roman"/>
                <w:szCs w:val="28"/>
              </w:rPr>
              <w:t>TL1</w:t>
            </w:r>
          </w:p>
          <w:p w14:paraId="6DEC0337" w14:textId="77777777" w:rsidR="00F36EB0" w:rsidRPr="00F36EB0" w:rsidRDefault="00F36EB0" w:rsidP="00B5485B">
            <w:pPr>
              <w:jc w:val="center"/>
              <w:rPr>
                <w:rFonts w:cs="Times New Roman"/>
                <w:szCs w:val="28"/>
              </w:rPr>
            </w:pPr>
            <w:r w:rsidRPr="00F36EB0">
              <w:rPr>
                <w:rFonts w:cs="Times New Roman"/>
                <w:szCs w:val="28"/>
              </w:rPr>
              <w:t>(0,25)</w:t>
            </w:r>
          </w:p>
        </w:tc>
        <w:tc>
          <w:tcPr>
            <w:tcW w:w="1134" w:type="dxa"/>
          </w:tcPr>
          <w:p w14:paraId="12443FAE" w14:textId="77777777" w:rsidR="00F36EB0" w:rsidRPr="00F36EB0" w:rsidRDefault="00F36EB0" w:rsidP="002C1E6F">
            <w:pPr>
              <w:jc w:val="center"/>
              <w:rPr>
                <w:rFonts w:cs="Times New Roman"/>
                <w:color w:val="00B0F0"/>
                <w:szCs w:val="28"/>
              </w:rPr>
            </w:pPr>
          </w:p>
        </w:tc>
        <w:tc>
          <w:tcPr>
            <w:tcW w:w="851" w:type="dxa"/>
          </w:tcPr>
          <w:p w14:paraId="5F4BC2DC" w14:textId="77777777" w:rsidR="00F36EB0" w:rsidRPr="00F36EB0" w:rsidRDefault="00F36EB0" w:rsidP="00B5485B">
            <w:pPr>
              <w:jc w:val="center"/>
              <w:rPr>
                <w:rFonts w:cs="Times New Roman"/>
                <w:szCs w:val="28"/>
              </w:rPr>
            </w:pPr>
          </w:p>
        </w:tc>
        <w:tc>
          <w:tcPr>
            <w:tcW w:w="892" w:type="dxa"/>
          </w:tcPr>
          <w:p w14:paraId="787F6B27" w14:textId="77777777" w:rsidR="00F36EB0" w:rsidRPr="00F36EB0" w:rsidRDefault="00F36EB0" w:rsidP="00B5485B">
            <w:pPr>
              <w:jc w:val="center"/>
              <w:rPr>
                <w:rFonts w:cs="Times New Roman"/>
                <w:szCs w:val="28"/>
              </w:rPr>
            </w:pPr>
          </w:p>
        </w:tc>
        <w:tc>
          <w:tcPr>
            <w:tcW w:w="893" w:type="dxa"/>
          </w:tcPr>
          <w:p w14:paraId="4B3EB353" w14:textId="77777777" w:rsidR="00F36EB0" w:rsidRPr="00F36EB0" w:rsidRDefault="00F36EB0" w:rsidP="00BC381E">
            <w:pPr>
              <w:jc w:val="center"/>
              <w:rPr>
                <w:rFonts w:cs="Times New Roman"/>
                <w:szCs w:val="28"/>
              </w:rPr>
            </w:pPr>
            <w:r w:rsidRPr="00F36EB0">
              <w:rPr>
                <w:rFonts w:cs="Times New Roman"/>
                <w:szCs w:val="28"/>
              </w:rPr>
              <w:t>1</w:t>
            </w:r>
          </w:p>
          <w:p w14:paraId="3F72503E" w14:textId="77777777" w:rsidR="00F36EB0" w:rsidRPr="00F36EB0" w:rsidRDefault="00F36EB0" w:rsidP="00BC381E">
            <w:pPr>
              <w:jc w:val="center"/>
              <w:rPr>
                <w:rFonts w:cs="Times New Roman"/>
                <w:szCs w:val="28"/>
              </w:rPr>
            </w:pPr>
            <w:r w:rsidRPr="00F36EB0">
              <w:rPr>
                <w:rFonts w:cs="Times New Roman"/>
                <w:szCs w:val="28"/>
              </w:rPr>
              <w:t>TL6</w:t>
            </w:r>
          </w:p>
          <w:p w14:paraId="1F7D333E" w14:textId="77777777" w:rsidR="00F36EB0" w:rsidRPr="00F36EB0" w:rsidRDefault="00F36EB0" w:rsidP="00BC381E">
            <w:pPr>
              <w:jc w:val="center"/>
              <w:rPr>
                <w:rFonts w:cs="Times New Roman"/>
                <w:szCs w:val="28"/>
              </w:rPr>
            </w:pPr>
            <w:r w:rsidRPr="00F36EB0">
              <w:rPr>
                <w:rFonts w:cs="Times New Roman"/>
                <w:szCs w:val="28"/>
              </w:rPr>
              <w:t>(0,25</w:t>
            </w:r>
          </w:p>
        </w:tc>
        <w:tc>
          <w:tcPr>
            <w:tcW w:w="1012" w:type="dxa"/>
          </w:tcPr>
          <w:p w14:paraId="21238766" w14:textId="77777777" w:rsidR="00F36EB0" w:rsidRPr="00F36EB0" w:rsidRDefault="00F36EB0" w:rsidP="00B5485B">
            <w:pPr>
              <w:jc w:val="center"/>
              <w:rPr>
                <w:rFonts w:cs="Times New Roman"/>
                <w:szCs w:val="28"/>
              </w:rPr>
            </w:pPr>
          </w:p>
        </w:tc>
        <w:tc>
          <w:tcPr>
            <w:tcW w:w="914" w:type="dxa"/>
          </w:tcPr>
          <w:p w14:paraId="6B0E1E88" w14:textId="77777777" w:rsidR="00F36EB0" w:rsidRPr="00F36EB0" w:rsidRDefault="00F36EB0" w:rsidP="00B5485B">
            <w:pPr>
              <w:jc w:val="center"/>
              <w:rPr>
                <w:rFonts w:cs="Times New Roman"/>
                <w:szCs w:val="28"/>
              </w:rPr>
            </w:pPr>
          </w:p>
        </w:tc>
        <w:tc>
          <w:tcPr>
            <w:tcW w:w="1197" w:type="dxa"/>
            <w:gridSpan w:val="2"/>
            <w:vMerge w:val="restart"/>
          </w:tcPr>
          <w:p w14:paraId="17B63661" w14:textId="77777777" w:rsidR="00F36EB0" w:rsidRPr="00F36EB0" w:rsidRDefault="00F36EB0" w:rsidP="00B5485B">
            <w:pPr>
              <w:jc w:val="center"/>
              <w:rPr>
                <w:rFonts w:cs="Times New Roman"/>
                <w:szCs w:val="28"/>
              </w:rPr>
            </w:pPr>
          </w:p>
          <w:p w14:paraId="4450DB2A" w14:textId="77777777" w:rsidR="00F36EB0" w:rsidRPr="00F36EB0" w:rsidRDefault="00F36EB0" w:rsidP="00B5485B">
            <w:pPr>
              <w:jc w:val="center"/>
              <w:rPr>
                <w:rFonts w:cs="Times New Roman"/>
                <w:szCs w:val="28"/>
              </w:rPr>
            </w:pPr>
          </w:p>
          <w:p w14:paraId="6CF4AF60" w14:textId="77777777" w:rsidR="00F36EB0" w:rsidRPr="00F36EB0" w:rsidRDefault="00F36EB0" w:rsidP="00B5485B">
            <w:pPr>
              <w:jc w:val="center"/>
              <w:rPr>
                <w:rFonts w:cs="Times New Roman"/>
                <w:szCs w:val="28"/>
              </w:rPr>
            </w:pPr>
          </w:p>
          <w:p w14:paraId="01F8DCE8" w14:textId="77777777" w:rsidR="00F36EB0" w:rsidRPr="00F36EB0" w:rsidRDefault="00F36EB0" w:rsidP="00B5485B">
            <w:pPr>
              <w:jc w:val="center"/>
              <w:rPr>
                <w:rFonts w:cs="Times New Roman"/>
                <w:szCs w:val="28"/>
              </w:rPr>
            </w:pPr>
          </w:p>
          <w:p w14:paraId="433F5A77" w14:textId="77777777" w:rsidR="00F36EB0" w:rsidRPr="00F36EB0" w:rsidRDefault="00F36EB0" w:rsidP="00B5485B">
            <w:pPr>
              <w:jc w:val="center"/>
              <w:rPr>
                <w:rFonts w:cs="Times New Roman"/>
                <w:szCs w:val="28"/>
              </w:rPr>
            </w:pPr>
            <w:r w:rsidRPr="00F36EB0">
              <w:rPr>
                <w:rFonts w:cs="Times New Roman"/>
                <w:szCs w:val="28"/>
              </w:rPr>
              <w:t>1,5</w:t>
            </w:r>
          </w:p>
        </w:tc>
      </w:tr>
      <w:tr w:rsidR="00F36EB0" w:rsidRPr="00F36EB0" w14:paraId="051F907C" w14:textId="77777777" w:rsidTr="00EC5348">
        <w:trPr>
          <w:gridAfter w:val="1"/>
          <w:wAfter w:w="13" w:type="dxa"/>
          <w:trHeight w:val="301"/>
        </w:trPr>
        <w:tc>
          <w:tcPr>
            <w:tcW w:w="831" w:type="dxa"/>
            <w:vMerge/>
          </w:tcPr>
          <w:p w14:paraId="3CE2E6C1" w14:textId="77777777" w:rsidR="00F36EB0" w:rsidRPr="00F36EB0" w:rsidRDefault="00F36EB0" w:rsidP="00B5485B">
            <w:pPr>
              <w:jc w:val="center"/>
              <w:rPr>
                <w:rFonts w:cs="Times New Roman"/>
                <w:szCs w:val="28"/>
              </w:rPr>
            </w:pPr>
          </w:p>
        </w:tc>
        <w:tc>
          <w:tcPr>
            <w:tcW w:w="1239" w:type="dxa"/>
            <w:vMerge/>
          </w:tcPr>
          <w:p w14:paraId="67BB5D8B" w14:textId="77777777" w:rsidR="00F36EB0" w:rsidRPr="00F36EB0" w:rsidRDefault="00F36EB0" w:rsidP="00450CA2">
            <w:pPr>
              <w:rPr>
                <w:rStyle w:val="fontstyle01"/>
                <w:b w:val="0"/>
                <w:szCs w:val="28"/>
              </w:rPr>
            </w:pPr>
          </w:p>
        </w:tc>
        <w:tc>
          <w:tcPr>
            <w:tcW w:w="2931" w:type="dxa"/>
          </w:tcPr>
          <w:p w14:paraId="1A0078C3" w14:textId="77777777" w:rsidR="00F36EB0" w:rsidRPr="00F36EB0" w:rsidRDefault="00F36EB0" w:rsidP="00707652">
            <w:pPr>
              <w:rPr>
                <w:rFonts w:cs="Times New Roman"/>
                <w:szCs w:val="28"/>
              </w:rPr>
            </w:pPr>
            <w:r w:rsidRPr="00F36EB0">
              <w:rPr>
                <w:rFonts w:cs="Times New Roman"/>
                <w:szCs w:val="28"/>
              </w:rPr>
              <w:t>Dãy tỉ số bằng nhau</w:t>
            </w:r>
          </w:p>
        </w:tc>
        <w:tc>
          <w:tcPr>
            <w:tcW w:w="1236" w:type="dxa"/>
          </w:tcPr>
          <w:p w14:paraId="1F258D76" w14:textId="77777777" w:rsidR="00F36EB0" w:rsidRPr="00F36EB0" w:rsidRDefault="00F36EB0" w:rsidP="00707652">
            <w:pPr>
              <w:jc w:val="center"/>
              <w:rPr>
                <w:rFonts w:cs="Times New Roman"/>
                <w:color w:val="FF0000"/>
                <w:szCs w:val="28"/>
              </w:rPr>
            </w:pPr>
            <w:r w:rsidRPr="00F36EB0">
              <w:rPr>
                <w:rFonts w:cs="Times New Roman"/>
                <w:color w:val="FF0000"/>
                <w:szCs w:val="28"/>
              </w:rPr>
              <w:t>1</w:t>
            </w:r>
          </w:p>
          <w:p w14:paraId="7EB09951" w14:textId="77777777" w:rsidR="00F36EB0" w:rsidRPr="00F36EB0" w:rsidRDefault="00F36EB0" w:rsidP="00707652">
            <w:pPr>
              <w:jc w:val="center"/>
              <w:rPr>
                <w:rFonts w:cs="Times New Roman"/>
                <w:color w:val="FF0000"/>
                <w:szCs w:val="28"/>
              </w:rPr>
            </w:pPr>
            <w:r w:rsidRPr="00F36EB0">
              <w:rPr>
                <w:rFonts w:cs="Times New Roman"/>
                <w:color w:val="FF0000"/>
                <w:szCs w:val="28"/>
              </w:rPr>
              <w:t>TN2</w:t>
            </w:r>
          </w:p>
          <w:p w14:paraId="57F6B422" w14:textId="77777777" w:rsidR="00F36EB0" w:rsidRPr="00F36EB0" w:rsidRDefault="00F36EB0" w:rsidP="00707652">
            <w:pPr>
              <w:jc w:val="center"/>
              <w:rPr>
                <w:rFonts w:cs="Times New Roman"/>
                <w:color w:val="FF0000"/>
                <w:szCs w:val="28"/>
              </w:rPr>
            </w:pPr>
            <w:r w:rsidRPr="00F36EB0">
              <w:rPr>
                <w:rFonts w:cs="Times New Roman"/>
                <w:color w:val="FF0000"/>
                <w:szCs w:val="28"/>
              </w:rPr>
              <w:t>(0,25)</w:t>
            </w:r>
          </w:p>
        </w:tc>
        <w:tc>
          <w:tcPr>
            <w:tcW w:w="992" w:type="dxa"/>
          </w:tcPr>
          <w:p w14:paraId="2E6951FF" w14:textId="77777777" w:rsidR="00F36EB0" w:rsidRPr="00F36EB0" w:rsidRDefault="00F36EB0" w:rsidP="00BC381E">
            <w:pPr>
              <w:jc w:val="center"/>
              <w:rPr>
                <w:rFonts w:cs="Times New Roman"/>
                <w:szCs w:val="28"/>
              </w:rPr>
            </w:pPr>
            <w:r w:rsidRPr="00F36EB0">
              <w:rPr>
                <w:rFonts w:cs="Times New Roman"/>
                <w:szCs w:val="28"/>
              </w:rPr>
              <w:t>1</w:t>
            </w:r>
          </w:p>
          <w:p w14:paraId="197B6EB8" w14:textId="77777777" w:rsidR="00F36EB0" w:rsidRPr="00F36EB0" w:rsidRDefault="00F36EB0" w:rsidP="00BC381E">
            <w:pPr>
              <w:jc w:val="center"/>
              <w:rPr>
                <w:rFonts w:cs="Times New Roman"/>
                <w:szCs w:val="28"/>
              </w:rPr>
            </w:pPr>
            <w:r w:rsidRPr="00F36EB0">
              <w:rPr>
                <w:rFonts w:cs="Times New Roman"/>
                <w:szCs w:val="28"/>
              </w:rPr>
              <w:t>TL2</w:t>
            </w:r>
          </w:p>
          <w:p w14:paraId="2F533C78" w14:textId="77777777" w:rsidR="00F36EB0" w:rsidRPr="00F36EB0" w:rsidRDefault="00F36EB0" w:rsidP="00BC381E">
            <w:pPr>
              <w:jc w:val="center"/>
              <w:rPr>
                <w:rFonts w:cs="Times New Roman"/>
                <w:szCs w:val="28"/>
              </w:rPr>
            </w:pPr>
            <w:r w:rsidRPr="00F36EB0">
              <w:rPr>
                <w:rFonts w:cs="Times New Roman"/>
                <w:szCs w:val="28"/>
              </w:rPr>
              <w:t>(0,25)</w:t>
            </w:r>
          </w:p>
        </w:tc>
        <w:tc>
          <w:tcPr>
            <w:tcW w:w="1134" w:type="dxa"/>
          </w:tcPr>
          <w:p w14:paraId="2743A734" w14:textId="77777777" w:rsidR="00F36EB0" w:rsidRPr="00F36EB0" w:rsidRDefault="00F36EB0" w:rsidP="004B7F22">
            <w:pPr>
              <w:jc w:val="center"/>
              <w:rPr>
                <w:rFonts w:cs="Times New Roman"/>
                <w:color w:val="00B0F0"/>
                <w:szCs w:val="28"/>
              </w:rPr>
            </w:pPr>
          </w:p>
        </w:tc>
        <w:tc>
          <w:tcPr>
            <w:tcW w:w="851" w:type="dxa"/>
          </w:tcPr>
          <w:p w14:paraId="69724709" w14:textId="77777777" w:rsidR="00F36EB0" w:rsidRPr="00F36EB0" w:rsidRDefault="00F36EB0" w:rsidP="00B5485B">
            <w:pPr>
              <w:jc w:val="center"/>
              <w:rPr>
                <w:rFonts w:cs="Times New Roman"/>
                <w:szCs w:val="28"/>
              </w:rPr>
            </w:pPr>
          </w:p>
        </w:tc>
        <w:tc>
          <w:tcPr>
            <w:tcW w:w="892" w:type="dxa"/>
          </w:tcPr>
          <w:p w14:paraId="601C199B" w14:textId="77777777" w:rsidR="00F36EB0" w:rsidRPr="00F36EB0" w:rsidRDefault="00F36EB0" w:rsidP="009F02E3">
            <w:pPr>
              <w:jc w:val="center"/>
              <w:rPr>
                <w:rFonts w:cs="Times New Roman"/>
                <w:color w:val="00B0F0"/>
                <w:szCs w:val="28"/>
              </w:rPr>
            </w:pPr>
          </w:p>
        </w:tc>
        <w:tc>
          <w:tcPr>
            <w:tcW w:w="893" w:type="dxa"/>
          </w:tcPr>
          <w:p w14:paraId="310F3A62" w14:textId="77777777" w:rsidR="00F36EB0" w:rsidRPr="00F36EB0" w:rsidRDefault="00F36EB0" w:rsidP="00BC381E">
            <w:pPr>
              <w:jc w:val="center"/>
              <w:rPr>
                <w:rFonts w:cs="Times New Roman"/>
                <w:szCs w:val="28"/>
              </w:rPr>
            </w:pPr>
            <w:r w:rsidRPr="00F36EB0">
              <w:rPr>
                <w:rFonts w:cs="Times New Roman"/>
                <w:szCs w:val="28"/>
              </w:rPr>
              <w:t>1</w:t>
            </w:r>
          </w:p>
          <w:p w14:paraId="303F8ABC" w14:textId="77777777" w:rsidR="00F36EB0" w:rsidRPr="00F36EB0" w:rsidRDefault="00F36EB0" w:rsidP="00BC381E">
            <w:pPr>
              <w:jc w:val="center"/>
              <w:rPr>
                <w:rFonts w:cs="Times New Roman"/>
                <w:szCs w:val="28"/>
              </w:rPr>
            </w:pPr>
            <w:r w:rsidRPr="00F36EB0">
              <w:rPr>
                <w:rFonts w:cs="Times New Roman"/>
                <w:szCs w:val="28"/>
              </w:rPr>
              <w:t>TL7</w:t>
            </w:r>
          </w:p>
          <w:p w14:paraId="10BA0C91" w14:textId="77777777" w:rsidR="00F36EB0" w:rsidRPr="00F36EB0" w:rsidRDefault="00F36EB0" w:rsidP="00BC381E">
            <w:pPr>
              <w:jc w:val="center"/>
              <w:rPr>
                <w:rFonts w:cs="Times New Roman"/>
                <w:szCs w:val="28"/>
              </w:rPr>
            </w:pPr>
            <w:r w:rsidRPr="00F36EB0">
              <w:rPr>
                <w:rFonts w:cs="Times New Roman"/>
                <w:szCs w:val="28"/>
              </w:rPr>
              <w:t>(0,25</w:t>
            </w:r>
          </w:p>
        </w:tc>
        <w:tc>
          <w:tcPr>
            <w:tcW w:w="1012" w:type="dxa"/>
          </w:tcPr>
          <w:p w14:paraId="4C80C7FA" w14:textId="77777777" w:rsidR="00F36EB0" w:rsidRPr="00F36EB0" w:rsidRDefault="00F36EB0" w:rsidP="00B5485B">
            <w:pPr>
              <w:jc w:val="center"/>
              <w:rPr>
                <w:rFonts w:cs="Times New Roman"/>
                <w:szCs w:val="28"/>
              </w:rPr>
            </w:pPr>
          </w:p>
        </w:tc>
        <w:tc>
          <w:tcPr>
            <w:tcW w:w="914" w:type="dxa"/>
          </w:tcPr>
          <w:p w14:paraId="0384AF98" w14:textId="77777777" w:rsidR="00F36EB0" w:rsidRPr="00F36EB0" w:rsidRDefault="00F36EB0" w:rsidP="00B5485B">
            <w:pPr>
              <w:jc w:val="center"/>
              <w:rPr>
                <w:rFonts w:cs="Times New Roman"/>
                <w:szCs w:val="28"/>
              </w:rPr>
            </w:pPr>
          </w:p>
        </w:tc>
        <w:tc>
          <w:tcPr>
            <w:tcW w:w="1197" w:type="dxa"/>
            <w:gridSpan w:val="2"/>
            <w:vMerge/>
          </w:tcPr>
          <w:p w14:paraId="145111AB" w14:textId="77777777" w:rsidR="00F36EB0" w:rsidRPr="00F36EB0" w:rsidRDefault="00F36EB0" w:rsidP="00B5485B">
            <w:pPr>
              <w:jc w:val="center"/>
              <w:rPr>
                <w:rFonts w:cs="Times New Roman"/>
                <w:szCs w:val="28"/>
              </w:rPr>
            </w:pPr>
          </w:p>
        </w:tc>
      </w:tr>
      <w:tr w:rsidR="00F36EB0" w:rsidRPr="00F36EB0" w14:paraId="0963F99C" w14:textId="77777777" w:rsidTr="00EC5348">
        <w:trPr>
          <w:gridAfter w:val="1"/>
          <w:wAfter w:w="13" w:type="dxa"/>
          <w:trHeight w:val="633"/>
        </w:trPr>
        <w:tc>
          <w:tcPr>
            <w:tcW w:w="831" w:type="dxa"/>
            <w:vMerge w:val="restart"/>
          </w:tcPr>
          <w:p w14:paraId="26F6A3D7" w14:textId="77777777" w:rsidR="00F36EB0" w:rsidRPr="00F36EB0" w:rsidRDefault="00F36EB0" w:rsidP="00B032E9">
            <w:pPr>
              <w:jc w:val="center"/>
              <w:rPr>
                <w:rFonts w:cs="Times New Roman"/>
                <w:szCs w:val="28"/>
              </w:rPr>
            </w:pPr>
            <w:r w:rsidRPr="00F36EB0">
              <w:rPr>
                <w:rFonts w:cs="Times New Roman"/>
                <w:szCs w:val="28"/>
              </w:rPr>
              <w:t>2</w:t>
            </w:r>
          </w:p>
        </w:tc>
        <w:tc>
          <w:tcPr>
            <w:tcW w:w="1239" w:type="dxa"/>
            <w:vMerge w:val="restart"/>
          </w:tcPr>
          <w:p w14:paraId="5EF82AD2" w14:textId="77777777" w:rsidR="00F36EB0" w:rsidRPr="00F36EB0" w:rsidRDefault="00F36EB0" w:rsidP="00B032E9">
            <w:pPr>
              <w:rPr>
                <w:rFonts w:cs="Times New Roman"/>
                <w:bCs/>
                <w:szCs w:val="28"/>
              </w:rPr>
            </w:pPr>
            <w:r w:rsidRPr="00F36EB0">
              <w:rPr>
                <w:rFonts w:cs="Times New Roman"/>
                <w:bCs/>
                <w:szCs w:val="28"/>
              </w:rPr>
              <w:t xml:space="preserve">Giải toán về Đại </w:t>
            </w:r>
            <w:r w:rsidRPr="00F36EB0">
              <w:rPr>
                <w:rFonts w:cs="Times New Roman"/>
                <w:bCs/>
                <w:szCs w:val="28"/>
              </w:rPr>
              <w:lastRenderedPageBreak/>
              <w:t>lượng tỉ lệ</w:t>
            </w:r>
          </w:p>
          <w:p w14:paraId="718FB192" w14:textId="77777777" w:rsidR="00F36EB0" w:rsidRPr="00F36EB0" w:rsidRDefault="00F36EB0" w:rsidP="00B032E9">
            <w:pPr>
              <w:rPr>
                <w:rFonts w:cs="Times New Roman"/>
                <w:szCs w:val="28"/>
              </w:rPr>
            </w:pPr>
            <w:r w:rsidRPr="00F36EB0">
              <w:rPr>
                <w:rFonts w:cs="Times New Roman"/>
                <w:bCs/>
                <w:szCs w:val="28"/>
                <w:lang w:val="nl-NL"/>
              </w:rPr>
              <w:t>(10 tiết)</w:t>
            </w:r>
          </w:p>
        </w:tc>
        <w:tc>
          <w:tcPr>
            <w:tcW w:w="2931" w:type="dxa"/>
          </w:tcPr>
          <w:p w14:paraId="309C34D6" w14:textId="77777777" w:rsidR="00F36EB0" w:rsidRPr="00F36EB0" w:rsidRDefault="00F36EB0" w:rsidP="00B032E9">
            <w:pPr>
              <w:rPr>
                <w:rFonts w:cs="Times New Roman"/>
                <w:bCs/>
                <w:szCs w:val="28"/>
              </w:rPr>
            </w:pPr>
            <w:r w:rsidRPr="00F36EB0">
              <w:rPr>
                <w:rFonts w:cs="Times New Roman"/>
                <w:bCs/>
                <w:szCs w:val="28"/>
              </w:rPr>
              <w:lastRenderedPageBreak/>
              <w:t>Giải toán về Đại lượng tỉ lệ thuận</w:t>
            </w:r>
          </w:p>
          <w:p w14:paraId="73A3C6E3" w14:textId="77777777" w:rsidR="00F36EB0" w:rsidRPr="00F36EB0" w:rsidRDefault="00F36EB0" w:rsidP="00B032E9">
            <w:pPr>
              <w:rPr>
                <w:rFonts w:cs="Times New Roman"/>
                <w:bCs/>
                <w:color w:val="000000"/>
                <w:szCs w:val="28"/>
              </w:rPr>
            </w:pPr>
          </w:p>
        </w:tc>
        <w:tc>
          <w:tcPr>
            <w:tcW w:w="1236" w:type="dxa"/>
          </w:tcPr>
          <w:p w14:paraId="6D11E7CD" w14:textId="77777777" w:rsidR="00F36EB0" w:rsidRPr="00F36EB0" w:rsidRDefault="00F36EB0" w:rsidP="00B032E9">
            <w:pPr>
              <w:jc w:val="center"/>
              <w:rPr>
                <w:rFonts w:cs="Times New Roman"/>
                <w:color w:val="FF0000"/>
                <w:szCs w:val="28"/>
              </w:rPr>
            </w:pPr>
          </w:p>
        </w:tc>
        <w:tc>
          <w:tcPr>
            <w:tcW w:w="992" w:type="dxa"/>
          </w:tcPr>
          <w:p w14:paraId="62F68EB1" w14:textId="77777777" w:rsidR="00F36EB0" w:rsidRPr="00F36EB0" w:rsidRDefault="00F36EB0" w:rsidP="00B032E9">
            <w:pPr>
              <w:jc w:val="center"/>
              <w:rPr>
                <w:rFonts w:cs="Times New Roman"/>
                <w:szCs w:val="28"/>
              </w:rPr>
            </w:pPr>
          </w:p>
        </w:tc>
        <w:tc>
          <w:tcPr>
            <w:tcW w:w="1134" w:type="dxa"/>
          </w:tcPr>
          <w:p w14:paraId="27CD19CF" w14:textId="77777777" w:rsidR="00F36EB0" w:rsidRPr="00F36EB0" w:rsidRDefault="00F36EB0" w:rsidP="00B032E9">
            <w:pPr>
              <w:jc w:val="center"/>
              <w:rPr>
                <w:rFonts w:cs="Times New Roman"/>
                <w:color w:val="FF0000"/>
                <w:szCs w:val="28"/>
              </w:rPr>
            </w:pPr>
          </w:p>
        </w:tc>
        <w:tc>
          <w:tcPr>
            <w:tcW w:w="851" w:type="dxa"/>
          </w:tcPr>
          <w:p w14:paraId="0263D732" w14:textId="77777777" w:rsidR="00F36EB0" w:rsidRPr="00F36EB0" w:rsidRDefault="00F36EB0" w:rsidP="00B032E9">
            <w:pPr>
              <w:jc w:val="center"/>
              <w:rPr>
                <w:rFonts w:cs="Times New Roman"/>
                <w:szCs w:val="28"/>
              </w:rPr>
            </w:pPr>
          </w:p>
        </w:tc>
        <w:tc>
          <w:tcPr>
            <w:tcW w:w="892" w:type="dxa"/>
          </w:tcPr>
          <w:p w14:paraId="4B434718" w14:textId="77777777" w:rsidR="00F36EB0" w:rsidRPr="00F36EB0" w:rsidRDefault="00F36EB0" w:rsidP="00B032E9">
            <w:pPr>
              <w:jc w:val="center"/>
              <w:rPr>
                <w:rFonts w:cs="Times New Roman"/>
                <w:color w:val="00B0F0"/>
                <w:szCs w:val="28"/>
              </w:rPr>
            </w:pPr>
          </w:p>
        </w:tc>
        <w:tc>
          <w:tcPr>
            <w:tcW w:w="893" w:type="dxa"/>
          </w:tcPr>
          <w:p w14:paraId="6F0B4AD2" w14:textId="77777777" w:rsidR="00F36EB0" w:rsidRPr="00F36EB0" w:rsidRDefault="00F36EB0" w:rsidP="00B032E9">
            <w:pPr>
              <w:jc w:val="center"/>
              <w:rPr>
                <w:rFonts w:cs="Times New Roman"/>
                <w:szCs w:val="28"/>
              </w:rPr>
            </w:pPr>
            <w:r w:rsidRPr="00F36EB0">
              <w:rPr>
                <w:rFonts w:cs="Times New Roman"/>
                <w:szCs w:val="28"/>
              </w:rPr>
              <w:t>1</w:t>
            </w:r>
          </w:p>
          <w:p w14:paraId="1F4248BC" w14:textId="77777777" w:rsidR="00F36EB0" w:rsidRPr="00F36EB0" w:rsidRDefault="00F36EB0" w:rsidP="00B032E9">
            <w:pPr>
              <w:jc w:val="center"/>
              <w:rPr>
                <w:rFonts w:cs="Times New Roman"/>
                <w:szCs w:val="28"/>
              </w:rPr>
            </w:pPr>
            <w:r w:rsidRPr="00F36EB0">
              <w:rPr>
                <w:rFonts w:cs="Times New Roman"/>
                <w:szCs w:val="28"/>
              </w:rPr>
              <w:t>TL8</w:t>
            </w:r>
          </w:p>
          <w:p w14:paraId="4CED243F" w14:textId="77777777" w:rsidR="00F36EB0" w:rsidRPr="00F36EB0" w:rsidRDefault="00F36EB0" w:rsidP="00B032E9">
            <w:pPr>
              <w:jc w:val="center"/>
              <w:rPr>
                <w:rFonts w:cs="Times New Roman"/>
                <w:szCs w:val="28"/>
              </w:rPr>
            </w:pPr>
            <w:r w:rsidRPr="00F36EB0">
              <w:rPr>
                <w:rFonts w:cs="Times New Roman"/>
                <w:szCs w:val="28"/>
              </w:rPr>
              <w:t>(1,5)</w:t>
            </w:r>
          </w:p>
        </w:tc>
        <w:tc>
          <w:tcPr>
            <w:tcW w:w="1012" w:type="dxa"/>
          </w:tcPr>
          <w:p w14:paraId="40945775" w14:textId="77777777" w:rsidR="00F36EB0" w:rsidRPr="00F36EB0" w:rsidRDefault="00F36EB0" w:rsidP="00B032E9">
            <w:pPr>
              <w:jc w:val="center"/>
              <w:rPr>
                <w:rFonts w:cs="Times New Roman"/>
                <w:szCs w:val="28"/>
                <w:lang w:val="nl-NL"/>
              </w:rPr>
            </w:pPr>
          </w:p>
        </w:tc>
        <w:tc>
          <w:tcPr>
            <w:tcW w:w="914" w:type="dxa"/>
          </w:tcPr>
          <w:p w14:paraId="15EC03CA" w14:textId="77777777" w:rsidR="00F36EB0" w:rsidRPr="00F36EB0" w:rsidRDefault="00F36EB0" w:rsidP="00B032E9">
            <w:pPr>
              <w:jc w:val="center"/>
              <w:rPr>
                <w:rFonts w:cs="Times New Roman"/>
                <w:szCs w:val="28"/>
              </w:rPr>
            </w:pPr>
            <w:r w:rsidRPr="00F36EB0">
              <w:rPr>
                <w:rFonts w:cs="Times New Roman"/>
                <w:szCs w:val="28"/>
              </w:rPr>
              <w:t>1</w:t>
            </w:r>
          </w:p>
          <w:p w14:paraId="1A5A1F85" w14:textId="77777777" w:rsidR="00F36EB0" w:rsidRPr="00F36EB0" w:rsidRDefault="00F36EB0" w:rsidP="00B032E9">
            <w:pPr>
              <w:jc w:val="center"/>
              <w:rPr>
                <w:rFonts w:cs="Times New Roman"/>
                <w:szCs w:val="28"/>
              </w:rPr>
            </w:pPr>
            <w:r w:rsidRPr="00F36EB0">
              <w:rPr>
                <w:rFonts w:cs="Times New Roman"/>
                <w:szCs w:val="28"/>
              </w:rPr>
              <w:t>TL10</w:t>
            </w:r>
          </w:p>
          <w:p w14:paraId="0E780191" w14:textId="77777777" w:rsidR="00F36EB0" w:rsidRPr="00F36EB0" w:rsidRDefault="00F36EB0" w:rsidP="00B032E9">
            <w:pPr>
              <w:jc w:val="center"/>
              <w:rPr>
                <w:rFonts w:cs="Times New Roman"/>
                <w:szCs w:val="28"/>
              </w:rPr>
            </w:pPr>
            <w:r w:rsidRPr="00F36EB0">
              <w:rPr>
                <w:rFonts w:cs="Times New Roman"/>
                <w:szCs w:val="28"/>
              </w:rPr>
              <w:t>(1,0)</w:t>
            </w:r>
          </w:p>
        </w:tc>
        <w:tc>
          <w:tcPr>
            <w:tcW w:w="1197" w:type="dxa"/>
            <w:gridSpan w:val="2"/>
            <w:vMerge w:val="restart"/>
          </w:tcPr>
          <w:p w14:paraId="2CE0DFC2" w14:textId="77777777" w:rsidR="00F36EB0" w:rsidRPr="00F36EB0" w:rsidRDefault="00F36EB0" w:rsidP="00B032E9">
            <w:pPr>
              <w:jc w:val="center"/>
              <w:rPr>
                <w:rFonts w:cs="Times New Roman"/>
                <w:szCs w:val="28"/>
                <w:lang w:val="nl-NL"/>
              </w:rPr>
            </w:pPr>
          </w:p>
          <w:p w14:paraId="49F4E546" w14:textId="77777777" w:rsidR="00F36EB0" w:rsidRPr="00F36EB0" w:rsidRDefault="00F36EB0" w:rsidP="00B032E9">
            <w:pPr>
              <w:rPr>
                <w:rFonts w:cs="Times New Roman"/>
                <w:szCs w:val="28"/>
                <w:lang w:val="nl-NL"/>
              </w:rPr>
            </w:pPr>
          </w:p>
          <w:p w14:paraId="530C996D" w14:textId="77777777" w:rsidR="00F36EB0" w:rsidRPr="00F36EB0" w:rsidRDefault="00F36EB0" w:rsidP="00B032E9">
            <w:pPr>
              <w:rPr>
                <w:rFonts w:cs="Times New Roman"/>
                <w:szCs w:val="28"/>
                <w:lang w:val="nl-NL"/>
              </w:rPr>
            </w:pPr>
          </w:p>
          <w:p w14:paraId="2566D320" w14:textId="77777777" w:rsidR="00F36EB0" w:rsidRPr="00F36EB0" w:rsidRDefault="00F36EB0" w:rsidP="00B032E9">
            <w:pPr>
              <w:rPr>
                <w:rFonts w:cs="Times New Roman"/>
                <w:szCs w:val="28"/>
                <w:lang w:val="nl-NL"/>
              </w:rPr>
            </w:pPr>
          </w:p>
          <w:p w14:paraId="74BE3502" w14:textId="77777777" w:rsidR="00F36EB0" w:rsidRPr="00F36EB0" w:rsidRDefault="00F36EB0" w:rsidP="00B032E9">
            <w:pPr>
              <w:rPr>
                <w:rFonts w:cs="Times New Roman"/>
                <w:szCs w:val="28"/>
                <w:lang w:val="nl-NL"/>
              </w:rPr>
            </w:pPr>
          </w:p>
          <w:p w14:paraId="40048B62" w14:textId="77777777" w:rsidR="00F36EB0" w:rsidRPr="00F36EB0" w:rsidRDefault="00F36EB0" w:rsidP="00B032E9">
            <w:pPr>
              <w:jc w:val="center"/>
              <w:rPr>
                <w:rFonts w:cs="Times New Roman"/>
                <w:szCs w:val="28"/>
                <w:lang w:val="nl-NL"/>
              </w:rPr>
            </w:pPr>
            <w:r w:rsidRPr="00F36EB0">
              <w:rPr>
                <w:rFonts w:cs="Times New Roman"/>
                <w:szCs w:val="28"/>
                <w:lang w:val="nl-NL"/>
              </w:rPr>
              <w:t>3,5</w:t>
            </w:r>
          </w:p>
        </w:tc>
      </w:tr>
      <w:tr w:rsidR="00F36EB0" w:rsidRPr="00F36EB0" w14:paraId="78BB0A51" w14:textId="77777777" w:rsidTr="00EC5348">
        <w:trPr>
          <w:gridAfter w:val="1"/>
          <w:wAfter w:w="13" w:type="dxa"/>
          <w:trHeight w:val="317"/>
        </w:trPr>
        <w:tc>
          <w:tcPr>
            <w:tcW w:w="831" w:type="dxa"/>
            <w:vMerge/>
          </w:tcPr>
          <w:p w14:paraId="5B6B8254" w14:textId="77777777" w:rsidR="00F36EB0" w:rsidRPr="00F36EB0" w:rsidRDefault="00F36EB0" w:rsidP="00B032E9">
            <w:pPr>
              <w:jc w:val="center"/>
              <w:rPr>
                <w:rFonts w:cs="Times New Roman"/>
                <w:szCs w:val="28"/>
              </w:rPr>
            </w:pPr>
          </w:p>
        </w:tc>
        <w:tc>
          <w:tcPr>
            <w:tcW w:w="1239" w:type="dxa"/>
            <w:vMerge/>
          </w:tcPr>
          <w:p w14:paraId="4673B43F" w14:textId="77777777" w:rsidR="00F36EB0" w:rsidRPr="00F36EB0" w:rsidRDefault="00F36EB0" w:rsidP="00B032E9">
            <w:pPr>
              <w:rPr>
                <w:rFonts w:cs="Times New Roman"/>
                <w:bCs/>
                <w:szCs w:val="28"/>
                <w:lang w:val="nl-NL"/>
              </w:rPr>
            </w:pPr>
          </w:p>
        </w:tc>
        <w:tc>
          <w:tcPr>
            <w:tcW w:w="2931" w:type="dxa"/>
          </w:tcPr>
          <w:p w14:paraId="5FD6A5A8" w14:textId="77777777" w:rsidR="00F36EB0" w:rsidRPr="00F36EB0" w:rsidRDefault="00F36EB0" w:rsidP="00B032E9">
            <w:pPr>
              <w:rPr>
                <w:rFonts w:cs="Times New Roman"/>
                <w:bCs/>
                <w:szCs w:val="28"/>
                <w:lang w:val="nl-NL"/>
              </w:rPr>
            </w:pPr>
            <w:r w:rsidRPr="00F36EB0">
              <w:rPr>
                <w:rFonts w:cs="Times New Roman"/>
                <w:bCs/>
                <w:szCs w:val="28"/>
                <w:lang w:val="nl-NL"/>
              </w:rPr>
              <w:t>Giải toán về Đại lượng tỉ lệ nghịch</w:t>
            </w:r>
          </w:p>
          <w:p w14:paraId="489E16E4" w14:textId="77777777" w:rsidR="00F36EB0" w:rsidRPr="00F36EB0" w:rsidRDefault="00F36EB0" w:rsidP="00B032E9">
            <w:pPr>
              <w:rPr>
                <w:rStyle w:val="fontstyle01"/>
                <w:b w:val="0"/>
                <w:bCs w:val="0"/>
                <w:szCs w:val="28"/>
                <w:lang w:val="nl-NL"/>
              </w:rPr>
            </w:pPr>
          </w:p>
        </w:tc>
        <w:tc>
          <w:tcPr>
            <w:tcW w:w="1236" w:type="dxa"/>
          </w:tcPr>
          <w:p w14:paraId="73E10224" w14:textId="77777777" w:rsidR="00F36EB0" w:rsidRPr="00F36EB0" w:rsidRDefault="00F36EB0" w:rsidP="00B032E9">
            <w:pPr>
              <w:jc w:val="center"/>
              <w:rPr>
                <w:rFonts w:cs="Times New Roman"/>
                <w:color w:val="FF0000"/>
                <w:szCs w:val="28"/>
                <w:lang w:val="nl-NL"/>
              </w:rPr>
            </w:pPr>
          </w:p>
        </w:tc>
        <w:tc>
          <w:tcPr>
            <w:tcW w:w="992" w:type="dxa"/>
          </w:tcPr>
          <w:p w14:paraId="1A1C0CB3" w14:textId="77777777" w:rsidR="00F36EB0" w:rsidRPr="00F36EB0" w:rsidRDefault="00F36EB0" w:rsidP="00B032E9">
            <w:pPr>
              <w:jc w:val="center"/>
              <w:rPr>
                <w:rFonts w:cs="Times New Roman"/>
                <w:szCs w:val="28"/>
                <w:lang w:val="nl-NL"/>
              </w:rPr>
            </w:pPr>
          </w:p>
        </w:tc>
        <w:tc>
          <w:tcPr>
            <w:tcW w:w="1134" w:type="dxa"/>
          </w:tcPr>
          <w:p w14:paraId="411FFEFA" w14:textId="77777777" w:rsidR="00F36EB0" w:rsidRPr="00F36EB0" w:rsidRDefault="00F36EB0" w:rsidP="00B032E9">
            <w:pPr>
              <w:jc w:val="center"/>
              <w:rPr>
                <w:rFonts w:cs="Times New Roman"/>
                <w:color w:val="FF0000"/>
                <w:szCs w:val="28"/>
                <w:lang w:val="nl-NL"/>
              </w:rPr>
            </w:pPr>
          </w:p>
        </w:tc>
        <w:tc>
          <w:tcPr>
            <w:tcW w:w="851" w:type="dxa"/>
          </w:tcPr>
          <w:p w14:paraId="03858F65" w14:textId="77777777" w:rsidR="00F36EB0" w:rsidRPr="00F36EB0" w:rsidRDefault="00F36EB0" w:rsidP="00B032E9">
            <w:pPr>
              <w:jc w:val="center"/>
              <w:rPr>
                <w:rFonts w:cs="Times New Roman"/>
                <w:szCs w:val="28"/>
                <w:lang w:val="nl-NL"/>
              </w:rPr>
            </w:pPr>
          </w:p>
        </w:tc>
        <w:tc>
          <w:tcPr>
            <w:tcW w:w="892" w:type="dxa"/>
          </w:tcPr>
          <w:p w14:paraId="35DACF9D" w14:textId="77777777" w:rsidR="00F36EB0" w:rsidRPr="00F36EB0" w:rsidRDefault="00F36EB0" w:rsidP="00B032E9">
            <w:pPr>
              <w:jc w:val="center"/>
              <w:rPr>
                <w:rFonts w:cs="Times New Roman"/>
                <w:color w:val="00B0F0"/>
                <w:szCs w:val="28"/>
                <w:lang w:val="nl-NL"/>
              </w:rPr>
            </w:pPr>
          </w:p>
        </w:tc>
        <w:tc>
          <w:tcPr>
            <w:tcW w:w="893" w:type="dxa"/>
          </w:tcPr>
          <w:p w14:paraId="265B7D2C" w14:textId="77777777" w:rsidR="00F36EB0" w:rsidRPr="00F36EB0" w:rsidRDefault="00F36EB0" w:rsidP="00B032E9">
            <w:pPr>
              <w:jc w:val="center"/>
              <w:rPr>
                <w:rFonts w:cs="Times New Roman"/>
                <w:szCs w:val="28"/>
              </w:rPr>
            </w:pPr>
            <w:r w:rsidRPr="00F36EB0">
              <w:rPr>
                <w:rFonts w:cs="Times New Roman"/>
                <w:szCs w:val="28"/>
              </w:rPr>
              <w:t>1</w:t>
            </w:r>
          </w:p>
          <w:p w14:paraId="1EDDD13C" w14:textId="77777777" w:rsidR="00F36EB0" w:rsidRPr="00F36EB0" w:rsidRDefault="00F36EB0" w:rsidP="00B032E9">
            <w:pPr>
              <w:jc w:val="center"/>
              <w:rPr>
                <w:rFonts w:cs="Times New Roman"/>
                <w:szCs w:val="28"/>
              </w:rPr>
            </w:pPr>
            <w:r w:rsidRPr="00F36EB0">
              <w:rPr>
                <w:rFonts w:cs="Times New Roman"/>
                <w:szCs w:val="28"/>
              </w:rPr>
              <w:t>TL9</w:t>
            </w:r>
          </w:p>
          <w:p w14:paraId="3EB0B2E1" w14:textId="77777777" w:rsidR="00F36EB0" w:rsidRPr="00F36EB0" w:rsidRDefault="00F36EB0" w:rsidP="00B032E9">
            <w:pPr>
              <w:jc w:val="center"/>
              <w:rPr>
                <w:rFonts w:cs="Times New Roman"/>
                <w:szCs w:val="28"/>
              </w:rPr>
            </w:pPr>
            <w:r w:rsidRPr="00F36EB0">
              <w:rPr>
                <w:rFonts w:cs="Times New Roman"/>
                <w:szCs w:val="28"/>
              </w:rPr>
              <w:t>(1,0)</w:t>
            </w:r>
          </w:p>
        </w:tc>
        <w:tc>
          <w:tcPr>
            <w:tcW w:w="1012" w:type="dxa"/>
          </w:tcPr>
          <w:p w14:paraId="1BCB318A" w14:textId="77777777" w:rsidR="00F36EB0" w:rsidRPr="00F36EB0" w:rsidRDefault="00F36EB0" w:rsidP="00B032E9">
            <w:pPr>
              <w:jc w:val="center"/>
              <w:rPr>
                <w:rFonts w:cs="Times New Roman"/>
                <w:szCs w:val="28"/>
                <w:lang w:val="nl-NL"/>
              </w:rPr>
            </w:pPr>
          </w:p>
        </w:tc>
        <w:tc>
          <w:tcPr>
            <w:tcW w:w="914" w:type="dxa"/>
          </w:tcPr>
          <w:p w14:paraId="5D383FC4" w14:textId="77777777" w:rsidR="00F36EB0" w:rsidRPr="00F36EB0" w:rsidRDefault="00F36EB0" w:rsidP="00B032E9">
            <w:pPr>
              <w:jc w:val="center"/>
              <w:rPr>
                <w:rFonts w:cs="Times New Roman"/>
                <w:szCs w:val="28"/>
              </w:rPr>
            </w:pPr>
          </w:p>
        </w:tc>
        <w:tc>
          <w:tcPr>
            <w:tcW w:w="1197" w:type="dxa"/>
            <w:gridSpan w:val="2"/>
            <w:vMerge/>
          </w:tcPr>
          <w:p w14:paraId="51F32ABA" w14:textId="77777777" w:rsidR="00F36EB0" w:rsidRPr="00F36EB0" w:rsidRDefault="00F36EB0" w:rsidP="00B032E9">
            <w:pPr>
              <w:jc w:val="center"/>
              <w:rPr>
                <w:rFonts w:cs="Times New Roman"/>
                <w:szCs w:val="28"/>
                <w:lang w:val="nl-NL"/>
              </w:rPr>
            </w:pPr>
          </w:p>
        </w:tc>
      </w:tr>
      <w:tr w:rsidR="00F36EB0" w:rsidRPr="00F36EB0" w14:paraId="09FAACC2" w14:textId="77777777" w:rsidTr="00EC5348">
        <w:trPr>
          <w:gridAfter w:val="1"/>
          <w:wAfter w:w="13" w:type="dxa"/>
          <w:trHeight w:val="840"/>
        </w:trPr>
        <w:tc>
          <w:tcPr>
            <w:tcW w:w="831" w:type="dxa"/>
          </w:tcPr>
          <w:p w14:paraId="3A87C315" w14:textId="77777777" w:rsidR="00F36EB0" w:rsidRPr="00F36EB0" w:rsidRDefault="00F36EB0" w:rsidP="00BE081B">
            <w:pPr>
              <w:jc w:val="center"/>
              <w:rPr>
                <w:rFonts w:cs="Times New Roman"/>
                <w:szCs w:val="28"/>
              </w:rPr>
            </w:pPr>
            <w:r w:rsidRPr="00F36EB0">
              <w:rPr>
                <w:rFonts w:cs="Times New Roman"/>
                <w:szCs w:val="28"/>
              </w:rPr>
              <w:lastRenderedPageBreak/>
              <w:t>3</w:t>
            </w:r>
          </w:p>
        </w:tc>
        <w:tc>
          <w:tcPr>
            <w:tcW w:w="1239" w:type="dxa"/>
            <w:vMerge w:val="restart"/>
          </w:tcPr>
          <w:p w14:paraId="0553C7A3" w14:textId="77777777" w:rsidR="00F36EB0" w:rsidRPr="00F36EB0" w:rsidRDefault="00F36EB0" w:rsidP="00BE081B">
            <w:pPr>
              <w:rPr>
                <w:rFonts w:cs="Times New Roman"/>
              </w:rPr>
            </w:pPr>
            <w:r w:rsidRPr="00F36EB0">
              <w:rPr>
                <w:rFonts w:eastAsia="Times New Roman" w:cs="Times New Roman"/>
                <w:noProof/>
                <w:color w:val="000000"/>
                <w:szCs w:val="26"/>
              </w:rPr>
              <w:t xml:space="preserve">Tam giác. Tam giác bằng nhau. Tam giác cân. Quan hệ giữa đường vuông góc và đường xiên. </w:t>
            </w:r>
          </w:p>
          <w:p w14:paraId="7A1E64DE" w14:textId="77777777" w:rsidR="00F36EB0" w:rsidRPr="00F36EB0" w:rsidRDefault="00F36EB0" w:rsidP="00BE081B">
            <w:pPr>
              <w:rPr>
                <w:rFonts w:cs="Times New Roman"/>
                <w:bCs/>
                <w:szCs w:val="28"/>
              </w:rPr>
            </w:pPr>
            <w:r w:rsidRPr="00F36EB0">
              <w:rPr>
                <w:rFonts w:eastAsia="Times New Roman" w:cs="Times New Roman"/>
                <w:noProof/>
                <w:color w:val="000000"/>
                <w:szCs w:val="26"/>
              </w:rPr>
              <w:t>Tam giác. Tam giác bằng nhau. Tam giác cân. Quan hệ giữa đường vuông góc và đường xiên.</w:t>
            </w:r>
          </w:p>
        </w:tc>
        <w:tc>
          <w:tcPr>
            <w:tcW w:w="2931" w:type="dxa"/>
          </w:tcPr>
          <w:p w14:paraId="7B10A2BD" w14:textId="77777777" w:rsidR="00F36EB0" w:rsidRPr="00F36EB0" w:rsidRDefault="00F36EB0" w:rsidP="00BE081B">
            <w:pPr>
              <w:rPr>
                <w:rStyle w:val="fontstyle01"/>
                <w:b w:val="0"/>
                <w:szCs w:val="28"/>
              </w:rPr>
            </w:pPr>
            <w:r w:rsidRPr="00F36EB0">
              <w:rPr>
                <w:rStyle w:val="fontstyle01"/>
                <w:szCs w:val="28"/>
              </w:rPr>
              <w:t>Góc và cạnh của một tam giác</w:t>
            </w:r>
          </w:p>
        </w:tc>
        <w:tc>
          <w:tcPr>
            <w:tcW w:w="1236" w:type="dxa"/>
          </w:tcPr>
          <w:p w14:paraId="484023DF" w14:textId="77777777" w:rsidR="00F36EB0" w:rsidRPr="00F36EB0" w:rsidRDefault="00F36EB0" w:rsidP="00BE081B">
            <w:pPr>
              <w:jc w:val="center"/>
              <w:rPr>
                <w:rFonts w:cs="Times New Roman"/>
                <w:color w:val="FF0000"/>
                <w:szCs w:val="28"/>
              </w:rPr>
            </w:pPr>
            <w:r w:rsidRPr="00F36EB0">
              <w:rPr>
                <w:rFonts w:cs="Times New Roman"/>
                <w:color w:val="FF0000"/>
                <w:szCs w:val="28"/>
              </w:rPr>
              <w:t>1</w:t>
            </w:r>
          </w:p>
          <w:p w14:paraId="5FACFB8D" w14:textId="77777777" w:rsidR="00F36EB0" w:rsidRPr="00F36EB0" w:rsidRDefault="00F36EB0" w:rsidP="00BE081B">
            <w:pPr>
              <w:jc w:val="center"/>
              <w:rPr>
                <w:rFonts w:cs="Times New Roman"/>
                <w:color w:val="FF0000"/>
                <w:szCs w:val="28"/>
              </w:rPr>
            </w:pPr>
            <w:r w:rsidRPr="00F36EB0">
              <w:rPr>
                <w:rFonts w:cs="Times New Roman"/>
                <w:color w:val="FF0000"/>
                <w:szCs w:val="28"/>
              </w:rPr>
              <w:t>TN 3</w:t>
            </w:r>
          </w:p>
          <w:p w14:paraId="0A3B2C63" w14:textId="77777777" w:rsidR="00F36EB0" w:rsidRPr="00F36EB0" w:rsidRDefault="00F36EB0" w:rsidP="00BE081B">
            <w:pPr>
              <w:jc w:val="center"/>
              <w:rPr>
                <w:rFonts w:cs="Times New Roman"/>
                <w:color w:val="FF0000"/>
                <w:szCs w:val="28"/>
                <w:lang w:val="nl-NL"/>
              </w:rPr>
            </w:pPr>
            <w:r w:rsidRPr="00F36EB0">
              <w:rPr>
                <w:rFonts w:cs="Times New Roman"/>
                <w:color w:val="FF0000"/>
                <w:szCs w:val="28"/>
              </w:rPr>
              <w:t>(0,25)</w:t>
            </w:r>
          </w:p>
        </w:tc>
        <w:tc>
          <w:tcPr>
            <w:tcW w:w="992" w:type="dxa"/>
          </w:tcPr>
          <w:p w14:paraId="1B22957A" w14:textId="77777777" w:rsidR="00F36EB0" w:rsidRPr="00F36EB0" w:rsidRDefault="00F36EB0" w:rsidP="00BE081B">
            <w:pPr>
              <w:jc w:val="center"/>
              <w:rPr>
                <w:rFonts w:cs="Times New Roman"/>
                <w:szCs w:val="28"/>
                <w:lang w:val="nl-NL"/>
              </w:rPr>
            </w:pPr>
          </w:p>
        </w:tc>
        <w:tc>
          <w:tcPr>
            <w:tcW w:w="1134" w:type="dxa"/>
          </w:tcPr>
          <w:p w14:paraId="18CD360D" w14:textId="77777777" w:rsidR="00F36EB0" w:rsidRPr="00F36EB0" w:rsidRDefault="00F36EB0" w:rsidP="00BE081B">
            <w:pPr>
              <w:jc w:val="center"/>
              <w:rPr>
                <w:rFonts w:cs="Times New Roman"/>
                <w:color w:val="FF0000"/>
                <w:szCs w:val="28"/>
              </w:rPr>
            </w:pPr>
            <w:r w:rsidRPr="00F36EB0">
              <w:rPr>
                <w:rFonts w:cs="Times New Roman"/>
                <w:color w:val="FF0000"/>
                <w:szCs w:val="28"/>
              </w:rPr>
              <w:t>1</w:t>
            </w:r>
          </w:p>
          <w:p w14:paraId="139F4434" w14:textId="77777777" w:rsidR="00F36EB0" w:rsidRPr="00F36EB0" w:rsidRDefault="00F36EB0" w:rsidP="00BE081B">
            <w:pPr>
              <w:jc w:val="center"/>
              <w:rPr>
                <w:rFonts w:cs="Times New Roman"/>
                <w:color w:val="FF0000"/>
                <w:szCs w:val="28"/>
              </w:rPr>
            </w:pPr>
            <w:r w:rsidRPr="00F36EB0">
              <w:rPr>
                <w:rFonts w:cs="Times New Roman"/>
                <w:color w:val="FF0000"/>
                <w:szCs w:val="28"/>
              </w:rPr>
              <w:t>TN 8</w:t>
            </w:r>
          </w:p>
          <w:p w14:paraId="60082A33" w14:textId="77777777" w:rsidR="00F36EB0" w:rsidRPr="00F36EB0" w:rsidRDefault="00F36EB0" w:rsidP="00BE081B">
            <w:pPr>
              <w:jc w:val="center"/>
              <w:rPr>
                <w:rFonts w:cs="Times New Roman"/>
                <w:color w:val="00B0F0"/>
                <w:szCs w:val="28"/>
              </w:rPr>
            </w:pPr>
            <w:r w:rsidRPr="00F36EB0">
              <w:rPr>
                <w:rFonts w:cs="Times New Roman"/>
                <w:color w:val="FF0000"/>
                <w:szCs w:val="28"/>
              </w:rPr>
              <w:t>(0,25)</w:t>
            </w:r>
          </w:p>
        </w:tc>
        <w:tc>
          <w:tcPr>
            <w:tcW w:w="851" w:type="dxa"/>
          </w:tcPr>
          <w:p w14:paraId="3447BFEB" w14:textId="77777777" w:rsidR="00F36EB0" w:rsidRPr="00F36EB0" w:rsidRDefault="00F36EB0" w:rsidP="00BE081B">
            <w:pPr>
              <w:jc w:val="center"/>
              <w:rPr>
                <w:rFonts w:cs="Times New Roman"/>
                <w:szCs w:val="28"/>
              </w:rPr>
            </w:pPr>
            <w:r w:rsidRPr="00F36EB0">
              <w:rPr>
                <w:rFonts w:cs="Times New Roman"/>
                <w:szCs w:val="28"/>
              </w:rPr>
              <w:t>1</w:t>
            </w:r>
          </w:p>
          <w:p w14:paraId="3F9A6899" w14:textId="77777777" w:rsidR="00F36EB0" w:rsidRPr="00F36EB0" w:rsidRDefault="00F36EB0" w:rsidP="00BE081B">
            <w:pPr>
              <w:jc w:val="center"/>
              <w:rPr>
                <w:rFonts w:cs="Times New Roman"/>
                <w:szCs w:val="28"/>
              </w:rPr>
            </w:pPr>
            <w:r w:rsidRPr="00F36EB0">
              <w:rPr>
                <w:rFonts w:cs="Times New Roman"/>
                <w:szCs w:val="28"/>
              </w:rPr>
              <w:t>TL3</w:t>
            </w:r>
          </w:p>
          <w:p w14:paraId="21AB8156" w14:textId="77777777" w:rsidR="00F36EB0" w:rsidRPr="00F36EB0" w:rsidRDefault="00F36EB0" w:rsidP="00BE081B">
            <w:pPr>
              <w:jc w:val="center"/>
              <w:rPr>
                <w:rFonts w:cs="Times New Roman"/>
                <w:szCs w:val="28"/>
                <w:lang w:val="nl-NL"/>
              </w:rPr>
            </w:pPr>
            <w:r w:rsidRPr="00F36EB0">
              <w:rPr>
                <w:rFonts w:cs="Times New Roman"/>
                <w:szCs w:val="28"/>
              </w:rPr>
              <w:t>(0,5)</w:t>
            </w:r>
          </w:p>
        </w:tc>
        <w:tc>
          <w:tcPr>
            <w:tcW w:w="892" w:type="dxa"/>
          </w:tcPr>
          <w:p w14:paraId="4B8D8C38" w14:textId="77777777" w:rsidR="00F36EB0" w:rsidRPr="00F36EB0" w:rsidRDefault="00F36EB0" w:rsidP="00BE081B">
            <w:pPr>
              <w:jc w:val="center"/>
              <w:rPr>
                <w:rFonts w:cs="Times New Roman"/>
                <w:szCs w:val="28"/>
                <w:lang w:val="nl-NL"/>
              </w:rPr>
            </w:pPr>
          </w:p>
        </w:tc>
        <w:tc>
          <w:tcPr>
            <w:tcW w:w="893" w:type="dxa"/>
          </w:tcPr>
          <w:p w14:paraId="1049213B" w14:textId="77777777" w:rsidR="00F36EB0" w:rsidRPr="00F36EB0" w:rsidRDefault="00F36EB0" w:rsidP="00BE081B">
            <w:pPr>
              <w:jc w:val="center"/>
              <w:rPr>
                <w:rFonts w:cs="Times New Roman"/>
                <w:szCs w:val="28"/>
                <w:lang w:val="nl-NL"/>
              </w:rPr>
            </w:pPr>
          </w:p>
        </w:tc>
        <w:tc>
          <w:tcPr>
            <w:tcW w:w="1012" w:type="dxa"/>
          </w:tcPr>
          <w:p w14:paraId="608C8296" w14:textId="77777777" w:rsidR="00F36EB0" w:rsidRPr="00F36EB0" w:rsidRDefault="00F36EB0" w:rsidP="00BE081B">
            <w:pPr>
              <w:jc w:val="center"/>
              <w:rPr>
                <w:rFonts w:cs="Times New Roman"/>
                <w:szCs w:val="28"/>
                <w:lang w:val="nl-NL"/>
              </w:rPr>
            </w:pPr>
          </w:p>
        </w:tc>
        <w:tc>
          <w:tcPr>
            <w:tcW w:w="914" w:type="dxa"/>
          </w:tcPr>
          <w:p w14:paraId="097AB081" w14:textId="77777777" w:rsidR="00F36EB0" w:rsidRPr="00F36EB0" w:rsidRDefault="00F36EB0" w:rsidP="00BE081B">
            <w:pPr>
              <w:jc w:val="center"/>
              <w:rPr>
                <w:rFonts w:cs="Times New Roman"/>
                <w:szCs w:val="28"/>
                <w:lang w:val="nl-NL"/>
              </w:rPr>
            </w:pPr>
          </w:p>
        </w:tc>
        <w:tc>
          <w:tcPr>
            <w:tcW w:w="1197" w:type="dxa"/>
            <w:gridSpan w:val="2"/>
          </w:tcPr>
          <w:p w14:paraId="42D1E994" w14:textId="77777777" w:rsidR="00F36EB0" w:rsidRPr="00F36EB0" w:rsidRDefault="00F36EB0" w:rsidP="00BE081B">
            <w:pPr>
              <w:jc w:val="center"/>
              <w:rPr>
                <w:rFonts w:cs="Times New Roman"/>
                <w:szCs w:val="28"/>
                <w:lang w:val="nl-NL"/>
              </w:rPr>
            </w:pPr>
            <w:r w:rsidRPr="00F36EB0">
              <w:rPr>
                <w:rFonts w:cs="Times New Roman"/>
                <w:szCs w:val="28"/>
                <w:lang w:val="nl-NL"/>
              </w:rPr>
              <w:t>1,0</w:t>
            </w:r>
          </w:p>
        </w:tc>
      </w:tr>
      <w:tr w:rsidR="00F36EB0" w:rsidRPr="00F36EB0" w14:paraId="73B6F074" w14:textId="77777777" w:rsidTr="00EC5348">
        <w:trPr>
          <w:gridAfter w:val="1"/>
          <w:wAfter w:w="13" w:type="dxa"/>
          <w:trHeight w:val="840"/>
        </w:trPr>
        <w:tc>
          <w:tcPr>
            <w:tcW w:w="831" w:type="dxa"/>
          </w:tcPr>
          <w:p w14:paraId="70C247B8" w14:textId="77777777" w:rsidR="00F36EB0" w:rsidRPr="00F36EB0" w:rsidRDefault="00F36EB0" w:rsidP="00BE081B">
            <w:pPr>
              <w:jc w:val="center"/>
              <w:rPr>
                <w:rFonts w:cs="Times New Roman"/>
                <w:szCs w:val="28"/>
              </w:rPr>
            </w:pPr>
          </w:p>
        </w:tc>
        <w:tc>
          <w:tcPr>
            <w:tcW w:w="1239" w:type="dxa"/>
            <w:vMerge/>
          </w:tcPr>
          <w:p w14:paraId="6846555A" w14:textId="77777777" w:rsidR="00F36EB0" w:rsidRPr="00F36EB0" w:rsidRDefault="00F36EB0" w:rsidP="00BE081B">
            <w:pPr>
              <w:rPr>
                <w:rFonts w:eastAsia="Times New Roman" w:cs="Times New Roman"/>
                <w:noProof/>
                <w:color w:val="000000"/>
                <w:sz w:val="26"/>
                <w:szCs w:val="26"/>
              </w:rPr>
            </w:pPr>
          </w:p>
        </w:tc>
        <w:tc>
          <w:tcPr>
            <w:tcW w:w="2931" w:type="dxa"/>
          </w:tcPr>
          <w:p w14:paraId="6D45531B" w14:textId="77777777" w:rsidR="00F36EB0" w:rsidRPr="00F36EB0" w:rsidRDefault="00F36EB0" w:rsidP="00BE081B">
            <w:pPr>
              <w:rPr>
                <w:rStyle w:val="fontstyle01"/>
                <w:b w:val="0"/>
                <w:szCs w:val="28"/>
                <w:lang w:val="nl-NL"/>
              </w:rPr>
            </w:pPr>
            <w:r w:rsidRPr="00F36EB0">
              <w:rPr>
                <w:rStyle w:val="fontstyle01"/>
                <w:szCs w:val="28"/>
                <w:lang w:val="nl-NL"/>
              </w:rPr>
              <w:t>Tam giác bằng nhau</w:t>
            </w:r>
          </w:p>
        </w:tc>
        <w:tc>
          <w:tcPr>
            <w:tcW w:w="1236" w:type="dxa"/>
          </w:tcPr>
          <w:p w14:paraId="179224DA" w14:textId="77777777" w:rsidR="00F36EB0" w:rsidRPr="00F36EB0" w:rsidRDefault="00F36EB0" w:rsidP="00BE081B">
            <w:pPr>
              <w:jc w:val="center"/>
              <w:rPr>
                <w:rFonts w:cs="Times New Roman"/>
                <w:color w:val="FF0000"/>
                <w:szCs w:val="28"/>
              </w:rPr>
            </w:pPr>
            <w:r w:rsidRPr="00F36EB0">
              <w:rPr>
                <w:rFonts w:cs="Times New Roman"/>
                <w:color w:val="FF0000"/>
                <w:szCs w:val="28"/>
              </w:rPr>
              <w:t>2</w:t>
            </w:r>
          </w:p>
          <w:p w14:paraId="5C9C845A" w14:textId="77777777" w:rsidR="00F36EB0" w:rsidRPr="00F36EB0" w:rsidRDefault="00F36EB0" w:rsidP="00BE081B">
            <w:pPr>
              <w:jc w:val="center"/>
              <w:rPr>
                <w:rFonts w:cs="Times New Roman"/>
                <w:color w:val="FF0000"/>
                <w:szCs w:val="28"/>
              </w:rPr>
            </w:pPr>
            <w:r w:rsidRPr="00F36EB0">
              <w:rPr>
                <w:rFonts w:cs="Times New Roman"/>
                <w:color w:val="FF0000"/>
                <w:szCs w:val="28"/>
              </w:rPr>
              <w:t>TN4,5</w:t>
            </w:r>
          </w:p>
          <w:p w14:paraId="7B8E63A2" w14:textId="77777777" w:rsidR="00F36EB0" w:rsidRPr="00F36EB0" w:rsidRDefault="00F36EB0" w:rsidP="00BE081B">
            <w:pPr>
              <w:jc w:val="center"/>
              <w:rPr>
                <w:rFonts w:cs="Times New Roman"/>
                <w:color w:val="FF0000"/>
                <w:szCs w:val="28"/>
                <w:lang w:val="nl-NL"/>
              </w:rPr>
            </w:pPr>
            <w:r w:rsidRPr="00F36EB0">
              <w:rPr>
                <w:rFonts w:cs="Times New Roman"/>
                <w:color w:val="FF0000"/>
                <w:szCs w:val="28"/>
              </w:rPr>
              <w:t>(0,5)</w:t>
            </w:r>
          </w:p>
        </w:tc>
        <w:tc>
          <w:tcPr>
            <w:tcW w:w="992" w:type="dxa"/>
          </w:tcPr>
          <w:p w14:paraId="2091301F" w14:textId="77777777" w:rsidR="00F36EB0" w:rsidRPr="00F36EB0" w:rsidRDefault="00F36EB0" w:rsidP="00BE081B">
            <w:pPr>
              <w:jc w:val="center"/>
              <w:rPr>
                <w:rFonts w:cs="Times New Roman"/>
                <w:szCs w:val="28"/>
                <w:lang w:val="nl-NL"/>
              </w:rPr>
            </w:pPr>
          </w:p>
        </w:tc>
        <w:tc>
          <w:tcPr>
            <w:tcW w:w="1134" w:type="dxa"/>
          </w:tcPr>
          <w:p w14:paraId="7CEFC8E2" w14:textId="77777777" w:rsidR="00F36EB0" w:rsidRPr="00F36EB0" w:rsidRDefault="00F36EB0" w:rsidP="00BE081B">
            <w:pPr>
              <w:jc w:val="center"/>
              <w:rPr>
                <w:rFonts w:cs="Times New Roman"/>
                <w:color w:val="FF0000"/>
                <w:szCs w:val="28"/>
              </w:rPr>
            </w:pPr>
            <w:r w:rsidRPr="00F36EB0">
              <w:rPr>
                <w:rFonts w:cs="Times New Roman"/>
                <w:color w:val="FF0000"/>
                <w:szCs w:val="28"/>
              </w:rPr>
              <w:t>1</w:t>
            </w:r>
          </w:p>
          <w:p w14:paraId="15FA8C14" w14:textId="77777777" w:rsidR="00F36EB0" w:rsidRPr="00F36EB0" w:rsidRDefault="00F36EB0" w:rsidP="00BE081B">
            <w:pPr>
              <w:jc w:val="center"/>
              <w:rPr>
                <w:rFonts w:cs="Times New Roman"/>
                <w:color w:val="FF0000"/>
                <w:szCs w:val="28"/>
              </w:rPr>
            </w:pPr>
            <w:r w:rsidRPr="00F36EB0">
              <w:rPr>
                <w:rFonts w:cs="Times New Roman"/>
                <w:color w:val="FF0000"/>
                <w:szCs w:val="28"/>
              </w:rPr>
              <w:t>TN 9</w:t>
            </w:r>
          </w:p>
          <w:p w14:paraId="47DC860D" w14:textId="77777777" w:rsidR="00F36EB0" w:rsidRPr="00F36EB0" w:rsidRDefault="00F36EB0" w:rsidP="00BE081B">
            <w:pPr>
              <w:jc w:val="center"/>
              <w:rPr>
                <w:rFonts w:cs="Times New Roman"/>
                <w:color w:val="00B0F0"/>
                <w:szCs w:val="28"/>
              </w:rPr>
            </w:pPr>
            <w:r w:rsidRPr="00F36EB0">
              <w:rPr>
                <w:rFonts w:cs="Times New Roman"/>
                <w:color w:val="FF0000"/>
                <w:szCs w:val="28"/>
              </w:rPr>
              <w:t>(0,25)</w:t>
            </w:r>
          </w:p>
        </w:tc>
        <w:tc>
          <w:tcPr>
            <w:tcW w:w="851" w:type="dxa"/>
          </w:tcPr>
          <w:p w14:paraId="720F6FB2" w14:textId="77777777" w:rsidR="00F36EB0" w:rsidRPr="00F36EB0" w:rsidRDefault="00F36EB0" w:rsidP="00BE081B">
            <w:pPr>
              <w:jc w:val="center"/>
              <w:rPr>
                <w:rFonts w:cs="Times New Roman"/>
                <w:szCs w:val="28"/>
              </w:rPr>
            </w:pPr>
            <w:r w:rsidRPr="00F36EB0">
              <w:rPr>
                <w:rFonts w:cs="Times New Roman"/>
                <w:szCs w:val="28"/>
              </w:rPr>
              <w:t>1</w:t>
            </w:r>
          </w:p>
          <w:p w14:paraId="553CEABC" w14:textId="77777777" w:rsidR="00F36EB0" w:rsidRPr="00F36EB0" w:rsidRDefault="00F36EB0" w:rsidP="00BE081B">
            <w:pPr>
              <w:jc w:val="center"/>
              <w:rPr>
                <w:rFonts w:cs="Times New Roman"/>
                <w:szCs w:val="28"/>
              </w:rPr>
            </w:pPr>
            <w:r w:rsidRPr="00F36EB0">
              <w:rPr>
                <w:rFonts w:cs="Times New Roman"/>
                <w:szCs w:val="28"/>
              </w:rPr>
              <w:t>TL4</w:t>
            </w:r>
          </w:p>
          <w:p w14:paraId="1D061DDE" w14:textId="77777777" w:rsidR="00F36EB0" w:rsidRPr="00F36EB0" w:rsidRDefault="00F36EB0" w:rsidP="00BE081B">
            <w:pPr>
              <w:jc w:val="center"/>
              <w:rPr>
                <w:rFonts w:cs="Times New Roman"/>
                <w:szCs w:val="28"/>
                <w:lang w:val="nl-NL"/>
              </w:rPr>
            </w:pPr>
            <w:r w:rsidRPr="00F36EB0">
              <w:rPr>
                <w:rFonts w:cs="Times New Roman"/>
                <w:szCs w:val="28"/>
              </w:rPr>
              <w:t>(1,0)</w:t>
            </w:r>
          </w:p>
        </w:tc>
        <w:tc>
          <w:tcPr>
            <w:tcW w:w="892" w:type="dxa"/>
          </w:tcPr>
          <w:p w14:paraId="0EB492E3" w14:textId="77777777" w:rsidR="00F36EB0" w:rsidRPr="00F36EB0" w:rsidRDefault="00F36EB0" w:rsidP="00BE081B">
            <w:pPr>
              <w:jc w:val="center"/>
              <w:rPr>
                <w:rFonts w:cs="Times New Roman"/>
                <w:szCs w:val="28"/>
                <w:lang w:val="nl-NL"/>
              </w:rPr>
            </w:pPr>
          </w:p>
        </w:tc>
        <w:tc>
          <w:tcPr>
            <w:tcW w:w="893" w:type="dxa"/>
          </w:tcPr>
          <w:p w14:paraId="4073BBA6" w14:textId="77777777" w:rsidR="00F36EB0" w:rsidRPr="00F36EB0" w:rsidRDefault="00F36EB0" w:rsidP="00BE081B">
            <w:pPr>
              <w:jc w:val="center"/>
              <w:rPr>
                <w:rFonts w:cs="Times New Roman"/>
                <w:szCs w:val="28"/>
                <w:lang w:val="nl-NL"/>
              </w:rPr>
            </w:pPr>
          </w:p>
        </w:tc>
        <w:tc>
          <w:tcPr>
            <w:tcW w:w="1012" w:type="dxa"/>
          </w:tcPr>
          <w:p w14:paraId="32F29716" w14:textId="77777777" w:rsidR="00F36EB0" w:rsidRPr="00F36EB0" w:rsidRDefault="00F36EB0" w:rsidP="00BE081B">
            <w:pPr>
              <w:jc w:val="center"/>
              <w:rPr>
                <w:rFonts w:cs="Times New Roman"/>
                <w:szCs w:val="28"/>
                <w:lang w:val="nl-NL"/>
              </w:rPr>
            </w:pPr>
          </w:p>
        </w:tc>
        <w:tc>
          <w:tcPr>
            <w:tcW w:w="914" w:type="dxa"/>
          </w:tcPr>
          <w:p w14:paraId="1F9B0148" w14:textId="77777777" w:rsidR="00F36EB0" w:rsidRPr="00F36EB0" w:rsidRDefault="00F36EB0" w:rsidP="00BE081B">
            <w:pPr>
              <w:jc w:val="center"/>
              <w:rPr>
                <w:rFonts w:cs="Times New Roman"/>
                <w:szCs w:val="28"/>
                <w:lang w:val="nl-NL"/>
              </w:rPr>
            </w:pPr>
          </w:p>
        </w:tc>
        <w:tc>
          <w:tcPr>
            <w:tcW w:w="1197" w:type="dxa"/>
            <w:gridSpan w:val="2"/>
          </w:tcPr>
          <w:p w14:paraId="188CFC47" w14:textId="77777777" w:rsidR="00F36EB0" w:rsidRPr="00F36EB0" w:rsidRDefault="00F36EB0" w:rsidP="00BE081B">
            <w:pPr>
              <w:jc w:val="center"/>
              <w:rPr>
                <w:rFonts w:cs="Times New Roman"/>
                <w:szCs w:val="28"/>
                <w:lang w:val="nl-NL"/>
              </w:rPr>
            </w:pPr>
            <w:r w:rsidRPr="00F36EB0">
              <w:rPr>
                <w:rFonts w:cs="Times New Roman"/>
                <w:szCs w:val="28"/>
                <w:lang w:val="nl-NL"/>
              </w:rPr>
              <w:t>1,5</w:t>
            </w:r>
          </w:p>
        </w:tc>
      </w:tr>
      <w:tr w:rsidR="00F36EB0" w:rsidRPr="00F36EB0" w14:paraId="6EFC346D" w14:textId="77777777" w:rsidTr="00EC5348">
        <w:trPr>
          <w:gridAfter w:val="1"/>
          <w:wAfter w:w="13" w:type="dxa"/>
          <w:trHeight w:val="840"/>
        </w:trPr>
        <w:tc>
          <w:tcPr>
            <w:tcW w:w="831" w:type="dxa"/>
          </w:tcPr>
          <w:p w14:paraId="4C3388FA" w14:textId="77777777" w:rsidR="00F36EB0" w:rsidRPr="00F36EB0" w:rsidRDefault="00F36EB0" w:rsidP="00BE081B">
            <w:pPr>
              <w:jc w:val="center"/>
              <w:rPr>
                <w:rFonts w:cs="Times New Roman"/>
                <w:szCs w:val="28"/>
              </w:rPr>
            </w:pPr>
          </w:p>
        </w:tc>
        <w:tc>
          <w:tcPr>
            <w:tcW w:w="1239" w:type="dxa"/>
            <w:vMerge/>
          </w:tcPr>
          <w:p w14:paraId="701ABBF4" w14:textId="77777777" w:rsidR="00F36EB0" w:rsidRPr="00F36EB0" w:rsidRDefault="00F36EB0" w:rsidP="00BE081B">
            <w:pPr>
              <w:rPr>
                <w:rFonts w:eastAsia="Times New Roman" w:cs="Times New Roman"/>
                <w:noProof/>
                <w:color w:val="000000"/>
                <w:sz w:val="26"/>
                <w:szCs w:val="26"/>
              </w:rPr>
            </w:pPr>
          </w:p>
        </w:tc>
        <w:tc>
          <w:tcPr>
            <w:tcW w:w="2931" w:type="dxa"/>
          </w:tcPr>
          <w:p w14:paraId="4CA97760" w14:textId="77777777" w:rsidR="00F36EB0" w:rsidRPr="00F36EB0" w:rsidRDefault="00F36EB0" w:rsidP="00BE081B">
            <w:pPr>
              <w:rPr>
                <w:rStyle w:val="fontstyle01"/>
                <w:b w:val="0"/>
                <w:szCs w:val="28"/>
                <w:lang w:val="nl-NL"/>
              </w:rPr>
            </w:pPr>
            <w:r w:rsidRPr="00F36EB0">
              <w:rPr>
                <w:rStyle w:val="fontstyle01"/>
                <w:szCs w:val="28"/>
                <w:lang w:val="nl-NL"/>
              </w:rPr>
              <w:t>Tam giác cân</w:t>
            </w:r>
          </w:p>
        </w:tc>
        <w:tc>
          <w:tcPr>
            <w:tcW w:w="1236" w:type="dxa"/>
          </w:tcPr>
          <w:p w14:paraId="1C5581E8" w14:textId="77777777" w:rsidR="00F36EB0" w:rsidRPr="00F36EB0" w:rsidRDefault="00F36EB0" w:rsidP="00BE081B">
            <w:pPr>
              <w:jc w:val="center"/>
              <w:rPr>
                <w:rFonts w:cs="Times New Roman"/>
                <w:color w:val="FF0000"/>
                <w:szCs w:val="28"/>
                <w:lang w:val="nl-NL"/>
              </w:rPr>
            </w:pPr>
          </w:p>
        </w:tc>
        <w:tc>
          <w:tcPr>
            <w:tcW w:w="992" w:type="dxa"/>
          </w:tcPr>
          <w:p w14:paraId="17656791" w14:textId="77777777" w:rsidR="00F36EB0" w:rsidRPr="00F36EB0" w:rsidRDefault="00F36EB0" w:rsidP="00BE081B">
            <w:pPr>
              <w:jc w:val="center"/>
              <w:rPr>
                <w:rFonts w:cs="Times New Roman"/>
                <w:szCs w:val="28"/>
                <w:lang w:val="nl-NL"/>
              </w:rPr>
            </w:pPr>
          </w:p>
        </w:tc>
        <w:tc>
          <w:tcPr>
            <w:tcW w:w="1134" w:type="dxa"/>
          </w:tcPr>
          <w:p w14:paraId="2842E7B0" w14:textId="77777777" w:rsidR="00F36EB0" w:rsidRPr="00F36EB0" w:rsidRDefault="00F36EB0" w:rsidP="00BE081B">
            <w:pPr>
              <w:jc w:val="center"/>
              <w:rPr>
                <w:rFonts w:cs="Times New Roman"/>
                <w:color w:val="FF0000"/>
                <w:szCs w:val="28"/>
              </w:rPr>
            </w:pPr>
            <w:r w:rsidRPr="00F36EB0">
              <w:rPr>
                <w:rFonts w:cs="Times New Roman"/>
                <w:color w:val="FF0000"/>
                <w:szCs w:val="28"/>
              </w:rPr>
              <w:t>1</w:t>
            </w:r>
          </w:p>
          <w:p w14:paraId="29BF25C1" w14:textId="77777777" w:rsidR="00F36EB0" w:rsidRPr="00F36EB0" w:rsidRDefault="00F36EB0" w:rsidP="00BE081B">
            <w:pPr>
              <w:jc w:val="center"/>
              <w:rPr>
                <w:rFonts w:cs="Times New Roman"/>
                <w:color w:val="FF0000"/>
                <w:szCs w:val="28"/>
              </w:rPr>
            </w:pPr>
            <w:r w:rsidRPr="00F36EB0">
              <w:rPr>
                <w:rFonts w:cs="Times New Roman"/>
                <w:color w:val="FF0000"/>
                <w:szCs w:val="28"/>
              </w:rPr>
              <w:t>TN10</w:t>
            </w:r>
          </w:p>
          <w:p w14:paraId="25181649" w14:textId="77777777" w:rsidR="00F36EB0" w:rsidRPr="00F36EB0" w:rsidRDefault="00F36EB0" w:rsidP="00BE081B">
            <w:pPr>
              <w:jc w:val="center"/>
              <w:rPr>
                <w:rFonts w:cs="Times New Roman"/>
                <w:color w:val="00B0F0"/>
                <w:szCs w:val="28"/>
              </w:rPr>
            </w:pPr>
            <w:r w:rsidRPr="00F36EB0">
              <w:rPr>
                <w:rFonts w:cs="Times New Roman"/>
                <w:color w:val="FF0000"/>
                <w:szCs w:val="28"/>
              </w:rPr>
              <w:t>(0,25)</w:t>
            </w:r>
          </w:p>
        </w:tc>
        <w:tc>
          <w:tcPr>
            <w:tcW w:w="851" w:type="dxa"/>
          </w:tcPr>
          <w:p w14:paraId="281BB8B3" w14:textId="77777777" w:rsidR="00F36EB0" w:rsidRPr="00F36EB0" w:rsidRDefault="00F36EB0" w:rsidP="00BE081B">
            <w:pPr>
              <w:jc w:val="center"/>
              <w:rPr>
                <w:rFonts w:cs="Times New Roman"/>
                <w:szCs w:val="28"/>
              </w:rPr>
            </w:pPr>
            <w:r w:rsidRPr="00F36EB0">
              <w:rPr>
                <w:rFonts w:cs="Times New Roman"/>
                <w:szCs w:val="28"/>
              </w:rPr>
              <w:t>1</w:t>
            </w:r>
          </w:p>
          <w:p w14:paraId="4A897E1F" w14:textId="77777777" w:rsidR="00F36EB0" w:rsidRPr="00F36EB0" w:rsidRDefault="00F36EB0" w:rsidP="00BE081B">
            <w:pPr>
              <w:jc w:val="center"/>
              <w:rPr>
                <w:rFonts w:cs="Times New Roman"/>
                <w:szCs w:val="28"/>
              </w:rPr>
            </w:pPr>
            <w:r w:rsidRPr="00F36EB0">
              <w:rPr>
                <w:rFonts w:cs="Times New Roman"/>
                <w:szCs w:val="28"/>
              </w:rPr>
              <w:t>TL5</w:t>
            </w:r>
          </w:p>
          <w:p w14:paraId="17B855F6" w14:textId="77777777" w:rsidR="00F36EB0" w:rsidRPr="00F36EB0" w:rsidRDefault="00F36EB0" w:rsidP="00BE081B">
            <w:pPr>
              <w:jc w:val="center"/>
              <w:rPr>
                <w:rFonts w:cs="Times New Roman"/>
                <w:szCs w:val="28"/>
                <w:lang w:val="nl-NL"/>
              </w:rPr>
            </w:pPr>
            <w:r w:rsidRPr="00F36EB0">
              <w:rPr>
                <w:rFonts w:cs="Times New Roman"/>
                <w:szCs w:val="28"/>
              </w:rPr>
              <w:t>(1,0)</w:t>
            </w:r>
          </w:p>
        </w:tc>
        <w:tc>
          <w:tcPr>
            <w:tcW w:w="892" w:type="dxa"/>
          </w:tcPr>
          <w:p w14:paraId="15C68B06" w14:textId="77777777" w:rsidR="00F36EB0" w:rsidRPr="00F36EB0" w:rsidRDefault="00F36EB0" w:rsidP="00BE081B">
            <w:pPr>
              <w:jc w:val="center"/>
              <w:rPr>
                <w:rFonts w:cs="Times New Roman"/>
                <w:szCs w:val="28"/>
                <w:lang w:val="nl-NL"/>
              </w:rPr>
            </w:pPr>
          </w:p>
        </w:tc>
        <w:tc>
          <w:tcPr>
            <w:tcW w:w="893" w:type="dxa"/>
          </w:tcPr>
          <w:p w14:paraId="7CD011AF" w14:textId="77777777" w:rsidR="00F36EB0" w:rsidRPr="00F36EB0" w:rsidRDefault="00F36EB0" w:rsidP="00BE081B">
            <w:pPr>
              <w:jc w:val="center"/>
              <w:rPr>
                <w:rFonts w:cs="Times New Roman"/>
                <w:szCs w:val="28"/>
                <w:lang w:val="nl-NL"/>
              </w:rPr>
            </w:pPr>
          </w:p>
        </w:tc>
        <w:tc>
          <w:tcPr>
            <w:tcW w:w="1012" w:type="dxa"/>
          </w:tcPr>
          <w:p w14:paraId="554362BB" w14:textId="77777777" w:rsidR="00F36EB0" w:rsidRPr="00F36EB0" w:rsidRDefault="00F36EB0" w:rsidP="00BE081B">
            <w:pPr>
              <w:jc w:val="center"/>
              <w:rPr>
                <w:rFonts w:cs="Times New Roman"/>
                <w:szCs w:val="28"/>
                <w:lang w:val="nl-NL"/>
              </w:rPr>
            </w:pPr>
          </w:p>
        </w:tc>
        <w:tc>
          <w:tcPr>
            <w:tcW w:w="914" w:type="dxa"/>
          </w:tcPr>
          <w:p w14:paraId="152F7907" w14:textId="77777777" w:rsidR="00F36EB0" w:rsidRPr="00F36EB0" w:rsidRDefault="00F36EB0" w:rsidP="00BE081B">
            <w:pPr>
              <w:jc w:val="center"/>
              <w:rPr>
                <w:rFonts w:cs="Times New Roman"/>
                <w:szCs w:val="28"/>
                <w:lang w:val="nl-NL"/>
              </w:rPr>
            </w:pPr>
          </w:p>
        </w:tc>
        <w:tc>
          <w:tcPr>
            <w:tcW w:w="1197" w:type="dxa"/>
            <w:gridSpan w:val="2"/>
          </w:tcPr>
          <w:p w14:paraId="5942B3E5" w14:textId="77777777" w:rsidR="00F36EB0" w:rsidRPr="00F36EB0" w:rsidRDefault="00F36EB0" w:rsidP="00BE081B">
            <w:pPr>
              <w:jc w:val="center"/>
              <w:rPr>
                <w:rFonts w:cs="Times New Roman"/>
                <w:szCs w:val="28"/>
                <w:lang w:val="nl-NL"/>
              </w:rPr>
            </w:pPr>
            <w:r w:rsidRPr="00F36EB0">
              <w:rPr>
                <w:rFonts w:cs="Times New Roman"/>
                <w:szCs w:val="28"/>
                <w:lang w:val="nl-NL"/>
              </w:rPr>
              <w:t>1,5</w:t>
            </w:r>
          </w:p>
        </w:tc>
      </w:tr>
      <w:tr w:rsidR="00F36EB0" w:rsidRPr="00F36EB0" w14:paraId="120F2959" w14:textId="77777777" w:rsidTr="00EC5348">
        <w:trPr>
          <w:gridAfter w:val="1"/>
          <w:wAfter w:w="13" w:type="dxa"/>
          <w:trHeight w:val="840"/>
        </w:trPr>
        <w:tc>
          <w:tcPr>
            <w:tcW w:w="831" w:type="dxa"/>
          </w:tcPr>
          <w:p w14:paraId="5C742A70" w14:textId="77777777" w:rsidR="00F36EB0" w:rsidRPr="00F36EB0" w:rsidRDefault="00F36EB0" w:rsidP="00B032E9">
            <w:pPr>
              <w:jc w:val="center"/>
              <w:rPr>
                <w:rFonts w:cs="Times New Roman"/>
                <w:szCs w:val="28"/>
              </w:rPr>
            </w:pPr>
          </w:p>
        </w:tc>
        <w:tc>
          <w:tcPr>
            <w:tcW w:w="1239" w:type="dxa"/>
            <w:vMerge/>
          </w:tcPr>
          <w:p w14:paraId="6F8CF9CE" w14:textId="77777777" w:rsidR="00F36EB0" w:rsidRPr="00F36EB0" w:rsidRDefault="00F36EB0" w:rsidP="00B032E9">
            <w:pPr>
              <w:rPr>
                <w:rFonts w:eastAsia="Times New Roman" w:cs="Times New Roman"/>
                <w:noProof/>
                <w:color w:val="000000"/>
                <w:sz w:val="26"/>
                <w:szCs w:val="26"/>
              </w:rPr>
            </w:pPr>
          </w:p>
        </w:tc>
        <w:tc>
          <w:tcPr>
            <w:tcW w:w="2931" w:type="dxa"/>
          </w:tcPr>
          <w:p w14:paraId="0E583BFD" w14:textId="77777777" w:rsidR="00F36EB0" w:rsidRPr="00F36EB0" w:rsidRDefault="00F36EB0" w:rsidP="00B032E9">
            <w:pPr>
              <w:rPr>
                <w:rStyle w:val="fontstyle01"/>
                <w:b w:val="0"/>
                <w:szCs w:val="28"/>
              </w:rPr>
            </w:pPr>
            <w:r w:rsidRPr="00F36EB0">
              <w:rPr>
                <w:rStyle w:val="fontstyle01"/>
                <w:szCs w:val="28"/>
              </w:rPr>
              <w:t>Đường vuông góc, đường xiên</w:t>
            </w:r>
          </w:p>
        </w:tc>
        <w:tc>
          <w:tcPr>
            <w:tcW w:w="1236" w:type="dxa"/>
          </w:tcPr>
          <w:p w14:paraId="6A021EF7" w14:textId="77777777" w:rsidR="00F36EB0" w:rsidRPr="00F36EB0" w:rsidRDefault="00F36EB0" w:rsidP="00B032E9">
            <w:pPr>
              <w:jc w:val="center"/>
              <w:rPr>
                <w:rFonts w:cs="Times New Roman"/>
                <w:color w:val="FF0000"/>
                <w:szCs w:val="28"/>
              </w:rPr>
            </w:pPr>
            <w:r w:rsidRPr="00F36EB0">
              <w:rPr>
                <w:rFonts w:cs="Times New Roman"/>
                <w:color w:val="FF0000"/>
                <w:szCs w:val="28"/>
              </w:rPr>
              <w:t>1</w:t>
            </w:r>
          </w:p>
          <w:p w14:paraId="6E6AE390" w14:textId="77777777" w:rsidR="00F36EB0" w:rsidRPr="00F36EB0" w:rsidRDefault="00F36EB0" w:rsidP="00B032E9">
            <w:pPr>
              <w:jc w:val="center"/>
              <w:rPr>
                <w:rFonts w:cs="Times New Roman"/>
                <w:color w:val="FF0000"/>
                <w:szCs w:val="28"/>
              </w:rPr>
            </w:pPr>
            <w:r w:rsidRPr="00F36EB0">
              <w:rPr>
                <w:rFonts w:cs="Times New Roman"/>
                <w:color w:val="FF0000"/>
                <w:szCs w:val="28"/>
              </w:rPr>
              <w:t>TN6</w:t>
            </w:r>
          </w:p>
          <w:p w14:paraId="15A8F27E" w14:textId="77777777" w:rsidR="00F36EB0" w:rsidRPr="00F36EB0" w:rsidRDefault="00F36EB0" w:rsidP="00B032E9">
            <w:pPr>
              <w:jc w:val="center"/>
              <w:rPr>
                <w:rFonts w:cs="Times New Roman"/>
                <w:color w:val="FF0000"/>
                <w:szCs w:val="28"/>
                <w:lang w:val="nl-NL"/>
              </w:rPr>
            </w:pPr>
            <w:r w:rsidRPr="00F36EB0">
              <w:rPr>
                <w:rFonts w:cs="Times New Roman"/>
                <w:color w:val="FF0000"/>
                <w:szCs w:val="28"/>
              </w:rPr>
              <w:t>(0,25)</w:t>
            </w:r>
          </w:p>
        </w:tc>
        <w:tc>
          <w:tcPr>
            <w:tcW w:w="992" w:type="dxa"/>
          </w:tcPr>
          <w:p w14:paraId="0D6B83E6" w14:textId="77777777" w:rsidR="00F36EB0" w:rsidRPr="00F36EB0" w:rsidRDefault="00F36EB0" w:rsidP="00B032E9">
            <w:pPr>
              <w:jc w:val="center"/>
              <w:rPr>
                <w:rFonts w:cs="Times New Roman"/>
                <w:szCs w:val="28"/>
                <w:lang w:val="nl-NL"/>
              </w:rPr>
            </w:pPr>
          </w:p>
        </w:tc>
        <w:tc>
          <w:tcPr>
            <w:tcW w:w="1134" w:type="dxa"/>
          </w:tcPr>
          <w:p w14:paraId="70AFC3E7" w14:textId="77777777" w:rsidR="00F36EB0" w:rsidRPr="00F36EB0" w:rsidRDefault="00F36EB0" w:rsidP="00B032E9">
            <w:pPr>
              <w:jc w:val="center"/>
              <w:rPr>
                <w:rFonts w:cs="Times New Roman"/>
                <w:color w:val="FF0000"/>
                <w:szCs w:val="28"/>
              </w:rPr>
            </w:pPr>
            <w:r w:rsidRPr="00F36EB0">
              <w:rPr>
                <w:rFonts w:cs="Times New Roman"/>
                <w:color w:val="FF0000"/>
                <w:szCs w:val="28"/>
              </w:rPr>
              <w:t>2</w:t>
            </w:r>
          </w:p>
          <w:p w14:paraId="21FB5B59" w14:textId="77777777" w:rsidR="00F36EB0" w:rsidRPr="00F36EB0" w:rsidRDefault="00F36EB0" w:rsidP="00B032E9">
            <w:pPr>
              <w:jc w:val="center"/>
              <w:rPr>
                <w:rFonts w:cs="Times New Roman"/>
                <w:color w:val="FF0000"/>
                <w:szCs w:val="28"/>
              </w:rPr>
            </w:pPr>
            <w:r w:rsidRPr="00F36EB0">
              <w:rPr>
                <w:rFonts w:cs="Times New Roman"/>
                <w:color w:val="FF0000"/>
                <w:szCs w:val="28"/>
              </w:rPr>
              <w:t>TN11,</w:t>
            </w:r>
          </w:p>
          <w:p w14:paraId="42EC247F" w14:textId="77777777" w:rsidR="00F36EB0" w:rsidRPr="00F36EB0" w:rsidRDefault="00F36EB0" w:rsidP="00B032E9">
            <w:pPr>
              <w:jc w:val="center"/>
              <w:rPr>
                <w:rFonts w:cs="Times New Roman"/>
                <w:color w:val="FF0000"/>
                <w:szCs w:val="28"/>
              </w:rPr>
            </w:pPr>
            <w:r w:rsidRPr="00F36EB0">
              <w:rPr>
                <w:rFonts w:cs="Times New Roman"/>
                <w:color w:val="FF0000"/>
                <w:szCs w:val="28"/>
              </w:rPr>
              <w:t>12</w:t>
            </w:r>
          </w:p>
          <w:p w14:paraId="7840FAB1" w14:textId="77777777" w:rsidR="00F36EB0" w:rsidRPr="00F36EB0" w:rsidRDefault="00F36EB0" w:rsidP="00B032E9">
            <w:pPr>
              <w:jc w:val="center"/>
              <w:rPr>
                <w:rFonts w:cs="Times New Roman"/>
                <w:color w:val="00B0F0"/>
                <w:szCs w:val="28"/>
              </w:rPr>
            </w:pPr>
            <w:r w:rsidRPr="00F36EB0">
              <w:rPr>
                <w:rFonts w:cs="Times New Roman"/>
                <w:color w:val="FF0000"/>
                <w:szCs w:val="28"/>
              </w:rPr>
              <w:t>(0,5)</w:t>
            </w:r>
          </w:p>
        </w:tc>
        <w:tc>
          <w:tcPr>
            <w:tcW w:w="851" w:type="dxa"/>
          </w:tcPr>
          <w:p w14:paraId="6FDE6158" w14:textId="77777777" w:rsidR="00F36EB0" w:rsidRPr="00F36EB0" w:rsidRDefault="00F36EB0" w:rsidP="00B032E9">
            <w:pPr>
              <w:jc w:val="center"/>
              <w:rPr>
                <w:rFonts w:cs="Times New Roman"/>
                <w:szCs w:val="28"/>
                <w:lang w:val="nl-NL"/>
              </w:rPr>
            </w:pPr>
          </w:p>
        </w:tc>
        <w:tc>
          <w:tcPr>
            <w:tcW w:w="892" w:type="dxa"/>
          </w:tcPr>
          <w:p w14:paraId="41494F5A" w14:textId="77777777" w:rsidR="00F36EB0" w:rsidRPr="00F36EB0" w:rsidRDefault="00F36EB0" w:rsidP="00B032E9">
            <w:pPr>
              <w:jc w:val="center"/>
              <w:rPr>
                <w:rFonts w:cs="Times New Roman"/>
                <w:szCs w:val="28"/>
                <w:lang w:val="nl-NL"/>
              </w:rPr>
            </w:pPr>
          </w:p>
        </w:tc>
        <w:tc>
          <w:tcPr>
            <w:tcW w:w="893" w:type="dxa"/>
          </w:tcPr>
          <w:p w14:paraId="3475F634" w14:textId="77777777" w:rsidR="00F36EB0" w:rsidRPr="00F36EB0" w:rsidRDefault="00F36EB0" w:rsidP="00B032E9">
            <w:pPr>
              <w:jc w:val="center"/>
              <w:rPr>
                <w:rFonts w:cs="Times New Roman"/>
                <w:szCs w:val="28"/>
                <w:lang w:val="nl-NL"/>
              </w:rPr>
            </w:pPr>
          </w:p>
        </w:tc>
        <w:tc>
          <w:tcPr>
            <w:tcW w:w="1012" w:type="dxa"/>
          </w:tcPr>
          <w:p w14:paraId="2C72FFCF" w14:textId="77777777" w:rsidR="00F36EB0" w:rsidRPr="00F36EB0" w:rsidRDefault="00F36EB0" w:rsidP="00B032E9">
            <w:pPr>
              <w:jc w:val="center"/>
              <w:rPr>
                <w:rFonts w:cs="Times New Roman"/>
                <w:szCs w:val="28"/>
                <w:lang w:val="nl-NL"/>
              </w:rPr>
            </w:pPr>
          </w:p>
        </w:tc>
        <w:tc>
          <w:tcPr>
            <w:tcW w:w="914" w:type="dxa"/>
          </w:tcPr>
          <w:p w14:paraId="52CC76A6" w14:textId="77777777" w:rsidR="00F36EB0" w:rsidRPr="00F36EB0" w:rsidRDefault="00F36EB0" w:rsidP="00B032E9">
            <w:pPr>
              <w:jc w:val="center"/>
              <w:rPr>
                <w:rFonts w:cs="Times New Roman"/>
                <w:szCs w:val="28"/>
                <w:lang w:val="nl-NL"/>
              </w:rPr>
            </w:pPr>
          </w:p>
        </w:tc>
        <w:tc>
          <w:tcPr>
            <w:tcW w:w="1197" w:type="dxa"/>
            <w:gridSpan w:val="2"/>
          </w:tcPr>
          <w:p w14:paraId="08F09EF7" w14:textId="77777777" w:rsidR="00F36EB0" w:rsidRPr="00F36EB0" w:rsidRDefault="00F36EB0" w:rsidP="00B032E9">
            <w:pPr>
              <w:jc w:val="center"/>
              <w:rPr>
                <w:rFonts w:cs="Times New Roman"/>
                <w:szCs w:val="28"/>
                <w:lang w:val="nl-NL"/>
              </w:rPr>
            </w:pPr>
            <w:r w:rsidRPr="00F36EB0">
              <w:rPr>
                <w:rFonts w:cs="Times New Roman"/>
                <w:szCs w:val="28"/>
                <w:lang w:val="nl-NL"/>
              </w:rPr>
              <w:t>0,5</w:t>
            </w:r>
          </w:p>
        </w:tc>
      </w:tr>
      <w:tr w:rsidR="00F36EB0" w:rsidRPr="00F36EB0" w14:paraId="5D1F47DF" w14:textId="77777777" w:rsidTr="00EC5348">
        <w:trPr>
          <w:gridAfter w:val="1"/>
          <w:wAfter w:w="13" w:type="dxa"/>
          <w:trHeight w:val="840"/>
        </w:trPr>
        <w:tc>
          <w:tcPr>
            <w:tcW w:w="831" w:type="dxa"/>
          </w:tcPr>
          <w:p w14:paraId="6AB1F6F9" w14:textId="77777777" w:rsidR="00F36EB0" w:rsidRPr="00F36EB0" w:rsidRDefault="00F36EB0" w:rsidP="00B032E9">
            <w:pPr>
              <w:jc w:val="center"/>
              <w:rPr>
                <w:rFonts w:cs="Times New Roman"/>
                <w:szCs w:val="28"/>
              </w:rPr>
            </w:pPr>
          </w:p>
        </w:tc>
        <w:tc>
          <w:tcPr>
            <w:tcW w:w="1239" w:type="dxa"/>
            <w:vMerge/>
          </w:tcPr>
          <w:p w14:paraId="485C9EC6" w14:textId="77777777" w:rsidR="00F36EB0" w:rsidRPr="00F36EB0" w:rsidRDefault="00F36EB0" w:rsidP="00B032E9">
            <w:pPr>
              <w:rPr>
                <w:rFonts w:eastAsia="Times New Roman" w:cs="Times New Roman"/>
                <w:noProof/>
                <w:color w:val="000000"/>
                <w:sz w:val="26"/>
                <w:szCs w:val="26"/>
              </w:rPr>
            </w:pPr>
          </w:p>
        </w:tc>
        <w:tc>
          <w:tcPr>
            <w:tcW w:w="2931" w:type="dxa"/>
          </w:tcPr>
          <w:p w14:paraId="2443F67C" w14:textId="77777777" w:rsidR="00F36EB0" w:rsidRPr="00F36EB0" w:rsidRDefault="00F36EB0" w:rsidP="00B032E9">
            <w:pPr>
              <w:rPr>
                <w:rStyle w:val="fontstyle01"/>
                <w:b w:val="0"/>
                <w:szCs w:val="28"/>
                <w:lang w:val="nl-NL"/>
              </w:rPr>
            </w:pPr>
            <w:r w:rsidRPr="00F36EB0">
              <w:rPr>
                <w:rStyle w:val="fontstyle01"/>
                <w:szCs w:val="28"/>
                <w:lang w:val="nl-NL"/>
              </w:rPr>
              <w:t>Đường trung trực</w:t>
            </w:r>
          </w:p>
        </w:tc>
        <w:tc>
          <w:tcPr>
            <w:tcW w:w="1236" w:type="dxa"/>
          </w:tcPr>
          <w:p w14:paraId="5E53C3BE" w14:textId="77777777" w:rsidR="00F36EB0" w:rsidRPr="00F36EB0" w:rsidRDefault="00F36EB0" w:rsidP="00B032E9">
            <w:pPr>
              <w:jc w:val="center"/>
              <w:rPr>
                <w:rFonts w:cs="Times New Roman"/>
                <w:color w:val="FF0000"/>
                <w:szCs w:val="28"/>
              </w:rPr>
            </w:pPr>
            <w:r w:rsidRPr="00F36EB0">
              <w:rPr>
                <w:rFonts w:cs="Times New Roman"/>
                <w:color w:val="FF0000"/>
                <w:szCs w:val="28"/>
              </w:rPr>
              <w:t>1</w:t>
            </w:r>
          </w:p>
          <w:p w14:paraId="4E8941EA" w14:textId="77777777" w:rsidR="00F36EB0" w:rsidRPr="00F36EB0" w:rsidRDefault="00F36EB0" w:rsidP="00B032E9">
            <w:pPr>
              <w:jc w:val="center"/>
              <w:rPr>
                <w:rFonts w:cs="Times New Roman"/>
                <w:color w:val="FF0000"/>
                <w:szCs w:val="28"/>
              </w:rPr>
            </w:pPr>
            <w:r w:rsidRPr="00F36EB0">
              <w:rPr>
                <w:rFonts w:cs="Times New Roman"/>
                <w:color w:val="FF0000"/>
                <w:szCs w:val="28"/>
              </w:rPr>
              <w:t>TN7</w:t>
            </w:r>
          </w:p>
          <w:p w14:paraId="02B28B73" w14:textId="77777777" w:rsidR="00F36EB0" w:rsidRPr="00F36EB0" w:rsidRDefault="00F36EB0" w:rsidP="00B032E9">
            <w:pPr>
              <w:jc w:val="center"/>
              <w:rPr>
                <w:rFonts w:cs="Times New Roman"/>
                <w:color w:val="FF0000"/>
                <w:szCs w:val="28"/>
                <w:lang w:val="nl-NL"/>
              </w:rPr>
            </w:pPr>
            <w:r w:rsidRPr="00F36EB0">
              <w:rPr>
                <w:rFonts w:cs="Times New Roman"/>
                <w:color w:val="FF0000"/>
                <w:szCs w:val="28"/>
              </w:rPr>
              <w:t>(0,25)</w:t>
            </w:r>
          </w:p>
        </w:tc>
        <w:tc>
          <w:tcPr>
            <w:tcW w:w="992" w:type="dxa"/>
          </w:tcPr>
          <w:p w14:paraId="169C5B4D" w14:textId="77777777" w:rsidR="00F36EB0" w:rsidRPr="00F36EB0" w:rsidRDefault="00F36EB0" w:rsidP="00B032E9">
            <w:pPr>
              <w:jc w:val="center"/>
              <w:rPr>
                <w:rFonts w:cs="Times New Roman"/>
                <w:szCs w:val="28"/>
                <w:lang w:val="nl-NL"/>
              </w:rPr>
            </w:pPr>
          </w:p>
        </w:tc>
        <w:tc>
          <w:tcPr>
            <w:tcW w:w="1134" w:type="dxa"/>
          </w:tcPr>
          <w:p w14:paraId="07674603" w14:textId="77777777" w:rsidR="00F36EB0" w:rsidRPr="00F36EB0" w:rsidRDefault="00F36EB0" w:rsidP="00B032E9">
            <w:pPr>
              <w:jc w:val="center"/>
              <w:rPr>
                <w:rFonts w:cs="Times New Roman"/>
                <w:color w:val="00B0F0"/>
                <w:szCs w:val="28"/>
              </w:rPr>
            </w:pPr>
          </w:p>
        </w:tc>
        <w:tc>
          <w:tcPr>
            <w:tcW w:w="851" w:type="dxa"/>
          </w:tcPr>
          <w:p w14:paraId="1FF58B94" w14:textId="77777777" w:rsidR="00F36EB0" w:rsidRPr="00F36EB0" w:rsidRDefault="00F36EB0" w:rsidP="00B032E9">
            <w:pPr>
              <w:jc w:val="center"/>
              <w:rPr>
                <w:rFonts w:cs="Times New Roman"/>
                <w:szCs w:val="28"/>
                <w:lang w:val="nl-NL"/>
              </w:rPr>
            </w:pPr>
          </w:p>
        </w:tc>
        <w:tc>
          <w:tcPr>
            <w:tcW w:w="892" w:type="dxa"/>
          </w:tcPr>
          <w:p w14:paraId="29F85FDE" w14:textId="77777777" w:rsidR="00F36EB0" w:rsidRPr="00F36EB0" w:rsidRDefault="00F36EB0" w:rsidP="00B032E9">
            <w:pPr>
              <w:jc w:val="center"/>
              <w:rPr>
                <w:rFonts w:cs="Times New Roman"/>
                <w:szCs w:val="28"/>
                <w:lang w:val="nl-NL"/>
              </w:rPr>
            </w:pPr>
          </w:p>
        </w:tc>
        <w:tc>
          <w:tcPr>
            <w:tcW w:w="893" w:type="dxa"/>
          </w:tcPr>
          <w:p w14:paraId="38829CD8" w14:textId="77777777" w:rsidR="00F36EB0" w:rsidRPr="00F36EB0" w:rsidRDefault="00F36EB0" w:rsidP="00B032E9">
            <w:pPr>
              <w:jc w:val="center"/>
              <w:rPr>
                <w:rFonts w:cs="Times New Roman"/>
                <w:szCs w:val="28"/>
                <w:lang w:val="nl-NL"/>
              </w:rPr>
            </w:pPr>
          </w:p>
        </w:tc>
        <w:tc>
          <w:tcPr>
            <w:tcW w:w="1012" w:type="dxa"/>
          </w:tcPr>
          <w:p w14:paraId="05C7D21B" w14:textId="77777777" w:rsidR="00F36EB0" w:rsidRPr="00F36EB0" w:rsidRDefault="00F36EB0" w:rsidP="00B032E9">
            <w:pPr>
              <w:jc w:val="center"/>
              <w:rPr>
                <w:rFonts w:cs="Times New Roman"/>
                <w:szCs w:val="28"/>
                <w:lang w:val="nl-NL"/>
              </w:rPr>
            </w:pPr>
          </w:p>
        </w:tc>
        <w:tc>
          <w:tcPr>
            <w:tcW w:w="914" w:type="dxa"/>
          </w:tcPr>
          <w:p w14:paraId="5DD3FBCC" w14:textId="77777777" w:rsidR="00F36EB0" w:rsidRPr="00F36EB0" w:rsidRDefault="00F36EB0" w:rsidP="00B032E9">
            <w:pPr>
              <w:jc w:val="center"/>
              <w:rPr>
                <w:rFonts w:cs="Times New Roman"/>
                <w:szCs w:val="28"/>
                <w:lang w:val="nl-NL"/>
              </w:rPr>
            </w:pPr>
          </w:p>
        </w:tc>
        <w:tc>
          <w:tcPr>
            <w:tcW w:w="1197" w:type="dxa"/>
            <w:gridSpan w:val="2"/>
          </w:tcPr>
          <w:p w14:paraId="286F9E79" w14:textId="77777777" w:rsidR="00F36EB0" w:rsidRPr="00F36EB0" w:rsidRDefault="00F36EB0" w:rsidP="00B032E9">
            <w:pPr>
              <w:jc w:val="center"/>
              <w:rPr>
                <w:rFonts w:cs="Times New Roman"/>
                <w:szCs w:val="28"/>
                <w:lang w:val="nl-NL"/>
              </w:rPr>
            </w:pPr>
            <w:r w:rsidRPr="00F36EB0">
              <w:rPr>
                <w:rFonts w:cs="Times New Roman"/>
                <w:szCs w:val="28"/>
                <w:lang w:val="nl-NL"/>
              </w:rPr>
              <w:t>0,5</w:t>
            </w:r>
          </w:p>
        </w:tc>
      </w:tr>
      <w:tr w:rsidR="00F36EB0" w:rsidRPr="00F36EB0" w14:paraId="0001C2BD" w14:textId="77777777" w:rsidTr="00EC5348">
        <w:trPr>
          <w:gridAfter w:val="1"/>
          <w:wAfter w:w="13" w:type="dxa"/>
          <w:trHeight w:val="840"/>
        </w:trPr>
        <w:tc>
          <w:tcPr>
            <w:tcW w:w="5001" w:type="dxa"/>
            <w:gridSpan w:val="3"/>
          </w:tcPr>
          <w:p w14:paraId="14150D88" w14:textId="77777777" w:rsidR="00F36EB0" w:rsidRPr="00F36EB0" w:rsidRDefault="00F36EB0" w:rsidP="00B032E9">
            <w:pPr>
              <w:rPr>
                <w:rFonts w:cs="Times New Roman"/>
              </w:rPr>
            </w:pPr>
            <w:r w:rsidRPr="00F36EB0">
              <w:rPr>
                <w:rStyle w:val="fontstyle01"/>
              </w:rPr>
              <w:t>Tổng:         Số câu</w:t>
            </w:r>
            <w:r w:rsidRPr="00F36EB0">
              <w:rPr>
                <w:rFonts w:cs="Times New Roman"/>
                <w:b/>
                <w:bCs/>
                <w:color w:val="000000"/>
              </w:rPr>
              <w:br/>
            </w:r>
            <w:r w:rsidRPr="00F36EB0">
              <w:rPr>
                <w:rStyle w:val="fontstyle01"/>
              </w:rPr>
              <w:t xml:space="preserve">                    Điểm</w:t>
            </w:r>
          </w:p>
          <w:p w14:paraId="06B4D3E1" w14:textId="77777777" w:rsidR="00F36EB0" w:rsidRPr="00F36EB0" w:rsidRDefault="00F36EB0" w:rsidP="00B032E9">
            <w:pPr>
              <w:rPr>
                <w:rStyle w:val="fontstyle01"/>
                <w:b w:val="0"/>
                <w:szCs w:val="28"/>
                <w:lang w:val="nl-NL"/>
              </w:rPr>
            </w:pPr>
          </w:p>
        </w:tc>
        <w:tc>
          <w:tcPr>
            <w:tcW w:w="1236" w:type="dxa"/>
          </w:tcPr>
          <w:p w14:paraId="62311E6D" w14:textId="77777777" w:rsidR="00F36EB0" w:rsidRPr="00F36EB0" w:rsidRDefault="00F36EB0" w:rsidP="00B032E9">
            <w:pPr>
              <w:jc w:val="center"/>
              <w:rPr>
                <w:rFonts w:cs="Times New Roman"/>
                <w:szCs w:val="28"/>
                <w:lang w:val="nl-NL"/>
              </w:rPr>
            </w:pPr>
            <w:r w:rsidRPr="00F36EB0">
              <w:rPr>
                <w:rFonts w:cs="Times New Roman"/>
                <w:szCs w:val="28"/>
                <w:lang w:val="nl-NL"/>
              </w:rPr>
              <w:t>7</w:t>
            </w:r>
          </w:p>
          <w:p w14:paraId="11692493" w14:textId="77777777" w:rsidR="00F36EB0" w:rsidRPr="00F36EB0" w:rsidRDefault="00F36EB0" w:rsidP="00B032E9">
            <w:pPr>
              <w:jc w:val="center"/>
              <w:rPr>
                <w:rFonts w:cs="Times New Roman"/>
                <w:szCs w:val="28"/>
                <w:lang w:val="nl-NL"/>
              </w:rPr>
            </w:pPr>
            <w:r w:rsidRPr="00F36EB0">
              <w:rPr>
                <w:rFonts w:cs="Times New Roman"/>
                <w:szCs w:val="28"/>
                <w:lang w:val="nl-NL"/>
              </w:rPr>
              <w:t>1,75</w:t>
            </w:r>
          </w:p>
        </w:tc>
        <w:tc>
          <w:tcPr>
            <w:tcW w:w="992" w:type="dxa"/>
          </w:tcPr>
          <w:p w14:paraId="09ACE13D" w14:textId="77777777" w:rsidR="00F36EB0" w:rsidRPr="00F36EB0" w:rsidRDefault="00F36EB0" w:rsidP="00B032E9">
            <w:pPr>
              <w:jc w:val="center"/>
              <w:rPr>
                <w:rFonts w:cs="Times New Roman"/>
                <w:szCs w:val="28"/>
                <w:lang w:val="nl-NL"/>
              </w:rPr>
            </w:pPr>
            <w:r w:rsidRPr="00F36EB0">
              <w:rPr>
                <w:rFonts w:cs="Times New Roman"/>
                <w:szCs w:val="28"/>
                <w:lang w:val="nl-NL"/>
              </w:rPr>
              <w:t>2</w:t>
            </w:r>
          </w:p>
          <w:p w14:paraId="48499FBA" w14:textId="77777777" w:rsidR="00F36EB0" w:rsidRPr="00F36EB0" w:rsidRDefault="00F36EB0" w:rsidP="00B032E9">
            <w:pPr>
              <w:jc w:val="center"/>
              <w:rPr>
                <w:rFonts w:cs="Times New Roman"/>
                <w:szCs w:val="28"/>
                <w:lang w:val="nl-NL"/>
              </w:rPr>
            </w:pPr>
            <w:r w:rsidRPr="00F36EB0">
              <w:rPr>
                <w:rFonts w:cs="Times New Roman"/>
                <w:szCs w:val="28"/>
                <w:lang w:val="nl-NL"/>
              </w:rPr>
              <w:t>0,5</w:t>
            </w:r>
          </w:p>
        </w:tc>
        <w:tc>
          <w:tcPr>
            <w:tcW w:w="1134" w:type="dxa"/>
          </w:tcPr>
          <w:p w14:paraId="4B816FBF" w14:textId="77777777" w:rsidR="00F36EB0" w:rsidRPr="00F36EB0" w:rsidRDefault="00F36EB0" w:rsidP="00B032E9">
            <w:pPr>
              <w:jc w:val="center"/>
              <w:rPr>
                <w:rFonts w:cs="Times New Roman"/>
                <w:szCs w:val="28"/>
                <w:lang w:val="nl-NL"/>
              </w:rPr>
            </w:pPr>
            <w:r w:rsidRPr="00F36EB0">
              <w:rPr>
                <w:rFonts w:cs="Times New Roman"/>
                <w:szCs w:val="28"/>
                <w:lang w:val="nl-NL"/>
              </w:rPr>
              <w:t>5</w:t>
            </w:r>
          </w:p>
          <w:p w14:paraId="3FA8CFAC" w14:textId="77777777" w:rsidR="00F36EB0" w:rsidRPr="00F36EB0" w:rsidRDefault="00F36EB0" w:rsidP="00B032E9">
            <w:pPr>
              <w:jc w:val="center"/>
              <w:rPr>
                <w:rFonts w:cs="Times New Roman"/>
                <w:szCs w:val="28"/>
                <w:lang w:val="nl-NL"/>
              </w:rPr>
            </w:pPr>
            <w:r w:rsidRPr="00F36EB0">
              <w:rPr>
                <w:rFonts w:cs="Times New Roman"/>
                <w:szCs w:val="28"/>
                <w:lang w:val="nl-NL"/>
              </w:rPr>
              <w:t>1,25</w:t>
            </w:r>
          </w:p>
        </w:tc>
        <w:tc>
          <w:tcPr>
            <w:tcW w:w="851" w:type="dxa"/>
          </w:tcPr>
          <w:p w14:paraId="4A33D8CB" w14:textId="77777777" w:rsidR="00F36EB0" w:rsidRPr="00F36EB0" w:rsidRDefault="00F36EB0" w:rsidP="009D3630">
            <w:pPr>
              <w:jc w:val="center"/>
              <w:rPr>
                <w:rFonts w:cs="Times New Roman"/>
                <w:szCs w:val="28"/>
                <w:lang w:val="nl-NL"/>
              </w:rPr>
            </w:pPr>
            <w:r w:rsidRPr="00F36EB0">
              <w:rPr>
                <w:rFonts w:cs="Times New Roman"/>
                <w:szCs w:val="28"/>
                <w:lang w:val="nl-NL"/>
              </w:rPr>
              <w:t>3</w:t>
            </w:r>
          </w:p>
          <w:p w14:paraId="4210BF62" w14:textId="77777777" w:rsidR="00F36EB0" w:rsidRPr="00F36EB0" w:rsidRDefault="00F36EB0" w:rsidP="009D3630">
            <w:pPr>
              <w:jc w:val="center"/>
              <w:rPr>
                <w:rFonts w:cs="Times New Roman"/>
                <w:szCs w:val="28"/>
                <w:lang w:val="nl-NL"/>
              </w:rPr>
            </w:pPr>
            <w:r w:rsidRPr="00F36EB0">
              <w:rPr>
                <w:rFonts w:cs="Times New Roman"/>
                <w:szCs w:val="28"/>
                <w:lang w:val="nl-NL"/>
              </w:rPr>
              <w:t>2,5</w:t>
            </w:r>
          </w:p>
        </w:tc>
        <w:tc>
          <w:tcPr>
            <w:tcW w:w="892" w:type="dxa"/>
          </w:tcPr>
          <w:p w14:paraId="178AF210" w14:textId="77777777" w:rsidR="00F36EB0" w:rsidRPr="00F36EB0" w:rsidRDefault="00F36EB0" w:rsidP="00B032E9">
            <w:pPr>
              <w:jc w:val="center"/>
              <w:rPr>
                <w:rFonts w:cs="Times New Roman"/>
                <w:szCs w:val="28"/>
                <w:lang w:val="nl-NL"/>
              </w:rPr>
            </w:pPr>
          </w:p>
        </w:tc>
        <w:tc>
          <w:tcPr>
            <w:tcW w:w="893" w:type="dxa"/>
          </w:tcPr>
          <w:p w14:paraId="48751306" w14:textId="77777777" w:rsidR="00F36EB0" w:rsidRPr="00F36EB0" w:rsidRDefault="00F36EB0" w:rsidP="00B032E9">
            <w:pPr>
              <w:jc w:val="center"/>
              <w:rPr>
                <w:rFonts w:cs="Times New Roman"/>
                <w:szCs w:val="28"/>
                <w:lang w:val="nl-NL"/>
              </w:rPr>
            </w:pPr>
            <w:r w:rsidRPr="00F36EB0">
              <w:rPr>
                <w:rFonts w:cs="Times New Roman"/>
                <w:szCs w:val="28"/>
                <w:lang w:val="nl-NL"/>
              </w:rPr>
              <w:t>4</w:t>
            </w:r>
          </w:p>
          <w:p w14:paraId="4E67A465" w14:textId="77777777" w:rsidR="00F36EB0" w:rsidRPr="00F36EB0" w:rsidRDefault="00F36EB0" w:rsidP="00B032E9">
            <w:pPr>
              <w:jc w:val="center"/>
              <w:rPr>
                <w:rFonts w:cs="Times New Roman"/>
                <w:szCs w:val="28"/>
                <w:lang w:val="nl-NL"/>
              </w:rPr>
            </w:pPr>
            <w:r w:rsidRPr="00F36EB0">
              <w:rPr>
                <w:rFonts w:cs="Times New Roman"/>
                <w:szCs w:val="28"/>
                <w:lang w:val="nl-NL"/>
              </w:rPr>
              <w:t>3,0</w:t>
            </w:r>
          </w:p>
        </w:tc>
        <w:tc>
          <w:tcPr>
            <w:tcW w:w="1012" w:type="dxa"/>
          </w:tcPr>
          <w:p w14:paraId="791AA103" w14:textId="77777777" w:rsidR="00F36EB0" w:rsidRPr="00F36EB0" w:rsidRDefault="00F36EB0" w:rsidP="00B032E9">
            <w:pPr>
              <w:jc w:val="center"/>
              <w:rPr>
                <w:rFonts w:cs="Times New Roman"/>
                <w:szCs w:val="28"/>
                <w:lang w:val="nl-NL"/>
              </w:rPr>
            </w:pPr>
          </w:p>
        </w:tc>
        <w:tc>
          <w:tcPr>
            <w:tcW w:w="914" w:type="dxa"/>
          </w:tcPr>
          <w:p w14:paraId="0D9FE6A1" w14:textId="77777777" w:rsidR="00F36EB0" w:rsidRPr="00F36EB0" w:rsidRDefault="00F36EB0" w:rsidP="00B032E9">
            <w:pPr>
              <w:jc w:val="center"/>
              <w:rPr>
                <w:rFonts w:cs="Times New Roman"/>
                <w:szCs w:val="28"/>
                <w:lang w:val="nl-NL"/>
              </w:rPr>
            </w:pPr>
            <w:r w:rsidRPr="00F36EB0">
              <w:rPr>
                <w:rFonts w:cs="Times New Roman"/>
                <w:szCs w:val="28"/>
                <w:lang w:val="nl-NL"/>
              </w:rPr>
              <w:t>1</w:t>
            </w:r>
          </w:p>
          <w:p w14:paraId="4A5F6FC0" w14:textId="77777777" w:rsidR="00F36EB0" w:rsidRPr="00F36EB0" w:rsidRDefault="00F36EB0" w:rsidP="00B032E9">
            <w:pPr>
              <w:jc w:val="center"/>
              <w:rPr>
                <w:rFonts w:cs="Times New Roman"/>
                <w:szCs w:val="28"/>
                <w:lang w:val="nl-NL"/>
              </w:rPr>
            </w:pPr>
            <w:r w:rsidRPr="00F36EB0">
              <w:rPr>
                <w:rFonts w:cs="Times New Roman"/>
                <w:szCs w:val="28"/>
                <w:lang w:val="nl-NL"/>
              </w:rPr>
              <w:t>1,0</w:t>
            </w:r>
          </w:p>
        </w:tc>
        <w:tc>
          <w:tcPr>
            <w:tcW w:w="1197" w:type="dxa"/>
            <w:gridSpan w:val="2"/>
          </w:tcPr>
          <w:p w14:paraId="4A4EFA9B" w14:textId="77777777" w:rsidR="00F36EB0" w:rsidRPr="00F36EB0" w:rsidRDefault="00F36EB0" w:rsidP="00B032E9">
            <w:pPr>
              <w:jc w:val="center"/>
              <w:rPr>
                <w:rFonts w:cs="Times New Roman"/>
                <w:szCs w:val="28"/>
                <w:lang w:val="nl-NL"/>
              </w:rPr>
            </w:pPr>
          </w:p>
          <w:p w14:paraId="52F0EEB0" w14:textId="77777777" w:rsidR="00F36EB0" w:rsidRPr="00F36EB0" w:rsidRDefault="00F36EB0" w:rsidP="00B032E9">
            <w:pPr>
              <w:jc w:val="center"/>
              <w:rPr>
                <w:rFonts w:cs="Times New Roman"/>
                <w:szCs w:val="28"/>
                <w:lang w:val="nl-NL"/>
              </w:rPr>
            </w:pPr>
            <w:r w:rsidRPr="00F36EB0">
              <w:rPr>
                <w:rFonts w:cs="Times New Roman"/>
                <w:szCs w:val="28"/>
                <w:lang w:val="nl-NL"/>
              </w:rPr>
              <w:t>10.0</w:t>
            </w:r>
          </w:p>
        </w:tc>
      </w:tr>
      <w:tr w:rsidR="00F36EB0" w:rsidRPr="00F36EB0" w14:paraId="1A8B8A8B" w14:textId="77777777" w:rsidTr="00EC5348">
        <w:trPr>
          <w:gridAfter w:val="1"/>
          <w:wAfter w:w="13" w:type="dxa"/>
          <w:trHeight w:val="420"/>
        </w:trPr>
        <w:tc>
          <w:tcPr>
            <w:tcW w:w="5001" w:type="dxa"/>
            <w:gridSpan w:val="3"/>
          </w:tcPr>
          <w:p w14:paraId="5E98763E" w14:textId="77777777" w:rsidR="00F36EB0" w:rsidRPr="00F36EB0" w:rsidRDefault="00F36EB0" w:rsidP="00B032E9">
            <w:pPr>
              <w:rPr>
                <w:rStyle w:val="fontstyle01"/>
                <w:b w:val="0"/>
                <w:bCs w:val="0"/>
                <w:sz w:val="22"/>
              </w:rPr>
            </w:pPr>
            <w:r w:rsidRPr="00F36EB0">
              <w:rPr>
                <w:rStyle w:val="fontstyle01"/>
              </w:rPr>
              <w:t>Tỉ lệ %</w:t>
            </w:r>
          </w:p>
        </w:tc>
        <w:tc>
          <w:tcPr>
            <w:tcW w:w="2228" w:type="dxa"/>
            <w:gridSpan w:val="2"/>
            <w:vAlign w:val="center"/>
          </w:tcPr>
          <w:p w14:paraId="19FD2176" w14:textId="77777777" w:rsidR="00F36EB0" w:rsidRPr="00F36EB0" w:rsidRDefault="00F36EB0" w:rsidP="00B032E9">
            <w:pPr>
              <w:rPr>
                <w:rFonts w:cs="Times New Roman"/>
              </w:rPr>
            </w:pPr>
            <w:r w:rsidRPr="00F36EB0">
              <w:rPr>
                <w:rStyle w:val="fontstyle01"/>
              </w:rPr>
              <w:t>22,5%</w:t>
            </w:r>
          </w:p>
        </w:tc>
        <w:tc>
          <w:tcPr>
            <w:tcW w:w="1985" w:type="dxa"/>
            <w:gridSpan w:val="2"/>
            <w:vAlign w:val="center"/>
          </w:tcPr>
          <w:p w14:paraId="1EF973A7" w14:textId="77777777" w:rsidR="00F36EB0" w:rsidRPr="00F36EB0" w:rsidRDefault="00F36EB0" w:rsidP="00B032E9">
            <w:pPr>
              <w:rPr>
                <w:rFonts w:cs="Times New Roman"/>
              </w:rPr>
            </w:pPr>
            <w:r w:rsidRPr="00F36EB0">
              <w:rPr>
                <w:rStyle w:val="fontstyle01"/>
              </w:rPr>
              <w:t xml:space="preserve">37,5% </w:t>
            </w:r>
          </w:p>
        </w:tc>
        <w:tc>
          <w:tcPr>
            <w:tcW w:w="1785" w:type="dxa"/>
            <w:gridSpan w:val="2"/>
            <w:vAlign w:val="center"/>
          </w:tcPr>
          <w:p w14:paraId="62D68197" w14:textId="77777777" w:rsidR="00F36EB0" w:rsidRPr="00F36EB0" w:rsidRDefault="00F36EB0" w:rsidP="00B032E9">
            <w:pPr>
              <w:rPr>
                <w:rFonts w:cs="Times New Roman"/>
              </w:rPr>
            </w:pPr>
            <w:r w:rsidRPr="00F36EB0">
              <w:rPr>
                <w:rStyle w:val="fontstyle01"/>
              </w:rPr>
              <w:t xml:space="preserve">30% </w:t>
            </w:r>
          </w:p>
        </w:tc>
        <w:tc>
          <w:tcPr>
            <w:tcW w:w="1926" w:type="dxa"/>
            <w:gridSpan w:val="2"/>
            <w:vAlign w:val="center"/>
          </w:tcPr>
          <w:p w14:paraId="5A367956" w14:textId="77777777" w:rsidR="00F36EB0" w:rsidRPr="00F36EB0" w:rsidRDefault="00F36EB0" w:rsidP="00B032E9">
            <w:pPr>
              <w:rPr>
                <w:rFonts w:cs="Times New Roman"/>
              </w:rPr>
            </w:pPr>
            <w:r w:rsidRPr="00F36EB0">
              <w:rPr>
                <w:rStyle w:val="fontstyle01"/>
              </w:rPr>
              <w:t>10%</w:t>
            </w:r>
          </w:p>
        </w:tc>
        <w:tc>
          <w:tcPr>
            <w:tcW w:w="1197" w:type="dxa"/>
            <w:gridSpan w:val="2"/>
          </w:tcPr>
          <w:p w14:paraId="76D9BF44" w14:textId="77777777" w:rsidR="00F36EB0" w:rsidRPr="00F36EB0" w:rsidRDefault="00F36EB0" w:rsidP="00B032E9">
            <w:pPr>
              <w:jc w:val="center"/>
              <w:rPr>
                <w:rFonts w:cs="Times New Roman"/>
                <w:szCs w:val="28"/>
                <w:lang w:val="nl-NL"/>
              </w:rPr>
            </w:pPr>
            <w:r w:rsidRPr="00F36EB0">
              <w:rPr>
                <w:rFonts w:cs="Times New Roman"/>
                <w:szCs w:val="28"/>
                <w:lang w:val="nl-NL"/>
              </w:rPr>
              <w:t>100%</w:t>
            </w:r>
          </w:p>
        </w:tc>
      </w:tr>
      <w:tr w:rsidR="00F36EB0" w:rsidRPr="00F36EB0" w14:paraId="70C21A26" w14:textId="77777777" w:rsidTr="00EC5348">
        <w:trPr>
          <w:trHeight w:val="128"/>
        </w:trPr>
        <w:tc>
          <w:tcPr>
            <w:tcW w:w="5001" w:type="dxa"/>
            <w:gridSpan w:val="3"/>
          </w:tcPr>
          <w:p w14:paraId="764EAD44" w14:textId="77777777" w:rsidR="00F36EB0" w:rsidRPr="00F36EB0" w:rsidRDefault="00F36EB0" w:rsidP="00B032E9">
            <w:pPr>
              <w:rPr>
                <w:rStyle w:val="fontstyle01"/>
                <w:b w:val="0"/>
                <w:bCs w:val="0"/>
                <w:sz w:val="22"/>
              </w:rPr>
            </w:pPr>
            <w:r w:rsidRPr="00F36EB0">
              <w:rPr>
                <w:rStyle w:val="fontstyle01"/>
              </w:rPr>
              <w:t>Tỉ lệ chung</w:t>
            </w:r>
          </w:p>
        </w:tc>
        <w:tc>
          <w:tcPr>
            <w:tcW w:w="4213" w:type="dxa"/>
            <w:gridSpan w:val="4"/>
          </w:tcPr>
          <w:p w14:paraId="435A0170" w14:textId="77777777" w:rsidR="00F36EB0" w:rsidRPr="00F36EB0" w:rsidRDefault="00F36EB0" w:rsidP="00B032E9">
            <w:pPr>
              <w:jc w:val="center"/>
              <w:rPr>
                <w:rFonts w:cs="Times New Roman"/>
                <w:szCs w:val="28"/>
                <w:lang w:val="nl-NL"/>
              </w:rPr>
            </w:pPr>
            <w:r w:rsidRPr="00F36EB0">
              <w:rPr>
                <w:rFonts w:cs="Times New Roman"/>
                <w:szCs w:val="28"/>
                <w:lang w:val="nl-NL"/>
              </w:rPr>
              <w:t>60%</w:t>
            </w:r>
          </w:p>
        </w:tc>
        <w:tc>
          <w:tcPr>
            <w:tcW w:w="3724" w:type="dxa"/>
            <w:gridSpan w:val="5"/>
          </w:tcPr>
          <w:p w14:paraId="6EF609B7" w14:textId="77777777" w:rsidR="00F36EB0" w:rsidRPr="00F36EB0" w:rsidRDefault="00F36EB0" w:rsidP="00B032E9">
            <w:pPr>
              <w:jc w:val="center"/>
              <w:rPr>
                <w:rFonts w:cs="Times New Roman"/>
                <w:szCs w:val="28"/>
                <w:lang w:val="nl-NL"/>
              </w:rPr>
            </w:pPr>
            <w:r w:rsidRPr="00F36EB0">
              <w:rPr>
                <w:rFonts w:cs="Times New Roman"/>
                <w:szCs w:val="28"/>
                <w:lang w:val="nl-NL"/>
              </w:rPr>
              <w:t>40%</w:t>
            </w:r>
          </w:p>
        </w:tc>
        <w:tc>
          <w:tcPr>
            <w:tcW w:w="1197" w:type="dxa"/>
            <w:gridSpan w:val="2"/>
          </w:tcPr>
          <w:p w14:paraId="6FDF9E20" w14:textId="77777777" w:rsidR="00F36EB0" w:rsidRPr="00F36EB0" w:rsidRDefault="00F36EB0" w:rsidP="00B032E9">
            <w:pPr>
              <w:jc w:val="center"/>
              <w:rPr>
                <w:rFonts w:cs="Times New Roman"/>
                <w:szCs w:val="28"/>
                <w:lang w:val="nl-NL"/>
              </w:rPr>
            </w:pPr>
            <w:r w:rsidRPr="00F36EB0">
              <w:rPr>
                <w:rFonts w:cs="Times New Roman"/>
                <w:szCs w:val="28"/>
                <w:lang w:val="nl-NL"/>
              </w:rPr>
              <w:t>100%</w:t>
            </w:r>
          </w:p>
        </w:tc>
      </w:tr>
    </w:tbl>
    <w:p w14:paraId="61720CA1" w14:textId="77777777" w:rsidR="00F36EB0" w:rsidRPr="00F36EB0" w:rsidRDefault="00F36EB0" w:rsidP="00CA6977">
      <w:pPr>
        <w:rPr>
          <w:rFonts w:ascii="Times New Roman" w:hAnsi="Times New Roman" w:cs="Times New Roman"/>
          <w:sz w:val="28"/>
          <w:lang w:val="nl-NL"/>
        </w:rPr>
      </w:pPr>
      <w:r w:rsidRPr="00F36EB0">
        <w:rPr>
          <w:rFonts w:ascii="Times New Roman" w:hAnsi="Times New Roman" w:cs="Times New Roman"/>
          <w:sz w:val="28"/>
          <w:lang w:val="nl-NL"/>
        </w:rPr>
        <w:t xml:space="preserve"> Tổng số tiết : 28 Tiết </w:t>
      </w:r>
    </w:p>
    <w:p w14:paraId="6F5B5AD2" w14:textId="77777777" w:rsidR="00F36EB0" w:rsidRPr="00F36EB0" w:rsidRDefault="00F36EB0" w:rsidP="009434F1">
      <w:pPr>
        <w:jc w:val="center"/>
        <w:rPr>
          <w:rFonts w:ascii="Times New Roman" w:hAnsi="Times New Roman" w:cs="Times New Roman"/>
          <w:sz w:val="28"/>
          <w:lang w:val="nl-NL"/>
        </w:rPr>
      </w:pPr>
    </w:p>
    <w:p w14:paraId="1EB81E6E" w14:textId="77777777" w:rsidR="00F36EB0" w:rsidRPr="00F36EB0" w:rsidRDefault="00F36EB0" w:rsidP="009434F1">
      <w:pPr>
        <w:jc w:val="center"/>
        <w:rPr>
          <w:rFonts w:ascii="Times New Roman" w:hAnsi="Times New Roman" w:cs="Times New Roman"/>
          <w:sz w:val="28"/>
          <w:lang w:val="nl-NL"/>
        </w:rPr>
      </w:pPr>
    </w:p>
    <w:p w14:paraId="18742A6B" w14:textId="77777777" w:rsidR="00F36EB0" w:rsidRPr="00F36EB0" w:rsidRDefault="00F36EB0" w:rsidP="009434F1">
      <w:pPr>
        <w:jc w:val="center"/>
        <w:rPr>
          <w:rFonts w:ascii="Times New Roman" w:hAnsi="Times New Roman" w:cs="Times New Roman"/>
          <w:sz w:val="28"/>
          <w:lang w:val="nl-NL"/>
        </w:rPr>
      </w:pPr>
    </w:p>
    <w:p w14:paraId="3B8C1726" w14:textId="77777777" w:rsidR="00F36EB0" w:rsidRPr="00F36EB0" w:rsidRDefault="00F36EB0" w:rsidP="009434F1">
      <w:pPr>
        <w:jc w:val="center"/>
        <w:rPr>
          <w:rFonts w:ascii="Times New Roman" w:hAnsi="Times New Roman" w:cs="Times New Roman"/>
          <w:sz w:val="28"/>
          <w:lang w:val="nl-NL"/>
        </w:rPr>
      </w:pPr>
    </w:p>
    <w:p w14:paraId="0860E333" w14:textId="77777777" w:rsidR="00F36EB0" w:rsidRPr="00F36EB0" w:rsidRDefault="00F36EB0" w:rsidP="009434F1">
      <w:pPr>
        <w:jc w:val="center"/>
        <w:rPr>
          <w:rFonts w:ascii="Times New Roman" w:hAnsi="Times New Roman" w:cs="Times New Roman"/>
          <w:sz w:val="28"/>
          <w:lang w:val="nl-NL"/>
        </w:rPr>
      </w:pPr>
    </w:p>
    <w:p w14:paraId="07F8DF91" w14:textId="77777777" w:rsidR="00F36EB0" w:rsidRPr="00F36EB0" w:rsidRDefault="00F36EB0" w:rsidP="009434F1">
      <w:pPr>
        <w:jc w:val="center"/>
        <w:rPr>
          <w:rFonts w:ascii="Times New Roman" w:hAnsi="Times New Roman" w:cs="Times New Roman"/>
          <w:sz w:val="28"/>
          <w:lang w:val="nl-NL"/>
        </w:rPr>
      </w:pPr>
    </w:p>
    <w:p w14:paraId="71A56E74" w14:textId="77777777" w:rsidR="00F36EB0" w:rsidRPr="00F36EB0" w:rsidRDefault="00F36EB0" w:rsidP="009434F1">
      <w:pPr>
        <w:jc w:val="center"/>
        <w:rPr>
          <w:rFonts w:ascii="Times New Roman" w:hAnsi="Times New Roman" w:cs="Times New Roman"/>
          <w:sz w:val="28"/>
          <w:lang w:val="nl-NL"/>
        </w:rPr>
      </w:pPr>
    </w:p>
    <w:p w14:paraId="728B3B7E" w14:textId="77777777" w:rsidR="00F36EB0" w:rsidRPr="00F36EB0" w:rsidRDefault="00F36EB0" w:rsidP="009434F1">
      <w:pPr>
        <w:jc w:val="center"/>
        <w:rPr>
          <w:rFonts w:ascii="Times New Roman" w:hAnsi="Times New Roman" w:cs="Times New Roman"/>
          <w:sz w:val="28"/>
          <w:lang w:val="nl-NL"/>
        </w:rPr>
      </w:pPr>
    </w:p>
    <w:p w14:paraId="62764B94" w14:textId="77777777" w:rsidR="00F36EB0" w:rsidRPr="00F36EB0" w:rsidRDefault="00F36EB0" w:rsidP="009434F1">
      <w:pPr>
        <w:jc w:val="center"/>
        <w:rPr>
          <w:rFonts w:ascii="Times New Roman" w:hAnsi="Times New Roman" w:cs="Times New Roman"/>
          <w:sz w:val="28"/>
          <w:lang w:val="nl-NL"/>
        </w:rPr>
      </w:pPr>
    </w:p>
    <w:p w14:paraId="6F3E61E0" w14:textId="77777777" w:rsidR="00F36EB0" w:rsidRPr="00F36EB0" w:rsidRDefault="00F36EB0" w:rsidP="009434F1">
      <w:pPr>
        <w:jc w:val="center"/>
        <w:rPr>
          <w:rFonts w:ascii="Times New Roman" w:hAnsi="Times New Roman" w:cs="Times New Roman"/>
          <w:sz w:val="28"/>
          <w:lang w:val="nl-NL"/>
        </w:rPr>
      </w:pPr>
    </w:p>
    <w:p w14:paraId="473DCAE8" w14:textId="77777777" w:rsidR="00F36EB0" w:rsidRPr="00F36EB0" w:rsidRDefault="00F36EB0" w:rsidP="009434F1">
      <w:pPr>
        <w:jc w:val="center"/>
        <w:rPr>
          <w:rFonts w:ascii="Times New Roman" w:hAnsi="Times New Roman" w:cs="Times New Roman"/>
          <w:sz w:val="28"/>
          <w:lang w:val="nl-NL"/>
        </w:rPr>
      </w:pPr>
      <w:r w:rsidRPr="00F36EB0">
        <w:rPr>
          <w:rFonts w:ascii="Times New Roman" w:hAnsi="Times New Roman" w:cs="Times New Roman"/>
          <w:sz w:val="28"/>
          <w:lang w:val="nl-NL"/>
        </w:rPr>
        <w:t>BẢN ĐẶC TẢ MA TRẬN ĐỀ KIỂM TRA GIỮA HỌC KÌ II TOÁN – LỚP 7</w:t>
      </w:r>
    </w:p>
    <w:p w14:paraId="289DFBED" w14:textId="77777777" w:rsidR="00F36EB0" w:rsidRPr="00F36EB0" w:rsidRDefault="00F36EB0" w:rsidP="009434F1">
      <w:pPr>
        <w:rPr>
          <w:rFonts w:ascii="Times New Roman" w:hAnsi="Times New Roman" w:cs="Times New Roman"/>
          <w:sz w:val="28"/>
          <w:lang w:val="nl-NL"/>
        </w:rPr>
      </w:pPr>
      <w:r w:rsidRPr="00F36EB0">
        <w:rPr>
          <w:rFonts w:ascii="Times New Roman" w:hAnsi="Times New Roman" w:cs="Times New Roman"/>
          <w:sz w:val="28"/>
          <w:lang w:val="nl-NL"/>
        </w:rPr>
        <w:t xml:space="preserve">Tổng số tiết : 28 Tiết </w:t>
      </w:r>
    </w:p>
    <w:p w14:paraId="4FD67E2D" w14:textId="77777777" w:rsidR="00F36EB0" w:rsidRPr="00F36EB0" w:rsidRDefault="00F36EB0" w:rsidP="009434F1">
      <w:pPr>
        <w:jc w:val="center"/>
        <w:rPr>
          <w:rFonts w:ascii="Times New Roman" w:hAnsi="Times New Roman" w:cs="Times New Roman"/>
          <w:sz w:val="28"/>
          <w:lang w:val="nl-NL"/>
        </w:rPr>
      </w:pPr>
      <w:r w:rsidRPr="00F36EB0">
        <w:rPr>
          <w:rFonts w:ascii="Times New Roman" w:hAnsi="Times New Roman" w:cs="Times New Roman"/>
          <w:sz w:val="28"/>
          <w:lang w:val="nl-NL"/>
        </w:rPr>
        <w:t>BẢN ĐẶC TẢ MA TRẬN ĐỀ KIỂM TRA GIỮA HỌC KÌ II TOÁN – LỚP 7</w:t>
      </w:r>
    </w:p>
    <w:tbl>
      <w:tblPr>
        <w:tblStyle w:val="TableGrid"/>
        <w:tblW w:w="14312" w:type="dxa"/>
        <w:tblLook w:val="04A0" w:firstRow="1" w:lastRow="0" w:firstColumn="1" w:lastColumn="0" w:noHBand="0" w:noVBand="1"/>
      </w:tblPr>
      <w:tblGrid>
        <w:gridCol w:w="893"/>
        <w:gridCol w:w="2339"/>
        <w:gridCol w:w="4329"/>
        <w:gridCol w:w="1950"/>
        <w:gridCol w:w="1927"/>
        <w:gridCol w:w="1367"/>
        <w:gridCol w:w="1507"/>
      </w:tblGrid>
      <w:tr w:rsidR="00F36EB0" w:rsidRPr="00F36EB0" w14:paraId="5AEB329F" w14:textId="77777777" w:rsidTr="00085A26">
        <w:trPr>
          <w:trHeight w:val="158"/>
        </w:trPr>
        <w:tc>
          <w:tcPr>
            <w:tcW w:w="893" w:type="dxa"/>
            <w:vMerge w:val="restart"/>
          </w:tcPr>
          <w:p w14:paraId="72B35E55" w14:textId="77777777" w:rsidR="00F36EB0" w:rsidRPr="00F36EB0" w:rsidRDefault="00F36EB0" w:rsidP="006C4AD1">
            <w:pPr>
              <w:rPr>
                <w:rFonts w:eastAsia="Times New Roman" w:cs="Times New Roman"/>
                <w:bCs/>
                <w:color w:val="000000"/>
                <w:szCs w:val="28"/>
                <w:lang w:val="nl-NL"/>
              </w:rPr>
            </w:pPr>
            <w:r w:rsidRPr="00F36EB0">
              <w:rPr>
                <w:rFonts w:eastAsia="Times New Roman" w:cs="Times New Roman"/>
                <w:bCs/>
                <w:color w:val="000000"/>
                <w:szCs w:val="28"/>
                <w:lang w:val="nl-NL"/>
              </w:rPr>
              <w:t>TT</w:t>
            </w:r>
          </w:p>
        </w:tc>
        <w:tc>
          <w:tcPr>
            <w:tcW w:w="2339" w:type="dxa"/>
            <w:vMerge w:val="restart"/>
          </w:tcPr>
          <w:p w14:paraId="6636E8D9" w14:textId="77777777" w:rsidR="00F36EB0" w:rsidRPr="00F36EB0" w:rsidRDefault="00F36EB0" w:rsidP="006C4AD1">
            <w:pPr>
              <w:rPr>
                <w:rFonts w:eastAsia="Times New Roman" w:cs="Times New Roman"/>
                <w:bCs/>
                <w:color w:val="000000"/>
                <w:szCs w:val="28"/>
                <w:lang w:val="nl-NL"/>
              </w:rPr>
            </w:pPr>
            <w:r w:rsidRPr="00F36EB0">
              <w:rPr>
                <w:rFonts w:eastAsia="Times New Roman" w:cs="Times New Roman"/>
                <w:bCs/>
                <w:color w:val="000000"/>
                <w:szCs w:val="28"/>
                <w:lang w:val="nl-NL"/>
              </w:rPr>
              <w:t>Chương/chủ đề</w:t>
            </w:r>
          </w:p>
        </w:tc>
        <w:tc>
          <w:tcPr>
            <w:tcW w:w="4329" w:type="dxa"/>
            <w:vMerge w:val="restart"/>
          </w:tcPr>
          <w:p w14:paraId="638FC457" w14:textId="77777777" w:rsidR="00F36EB0" w:rsidRPr="00F36EB0" w:rsidRDefault="00F36EB0" w:rsidP="006C4AD1">
            <w:pPr>
              <w:rPr>
                <w:rFonts w:eastAsia="Times New Roman" w:cs="Times New Roman"/>
                <w:bCs/>
                <w:color w:val="000000"/>
                <w:szCs w:val="28"/>
                <w:lang w:val="nl-NL"/>
              </w:rPr>
            </w:pPr>
            <w:r w:rsidRPr="00F36EB0">
              <w:rPr>
                <w:rFonts w:eastAsia="Times New Roman" w:cs="Times New Roman"/>
                <w:bCs/>
                <w:color w:val="000000"/>
                <w:szCs w:val="28"/>
                <w:lang w:val="nl-NL"/>
              </w:rPr>
              <w:t>Mức độ đánh giá</w:t>
            </w:r>
          </w:p>
        </w:tc>
        <w:tc>
          <w:tcPr>
            <w:tcW w:w="6751" w:type="dxa"/>
            <w:gridSpan w:val="4"/>
          </w:tcPr>
          <w:p w14:paraId="1D6C32F2" w14:textId="77777777" w:rsidR="00F36EB0" w:rsidRPr="00F36EB0" w:rsidRDefault="00F36EB0" w:rsidP="006C4AD1">
            <w:pPr>
              <w:jc w:val="center"/>
              <w:rPr>
                <w:rFonts w:eastAsia="Times New Roman" w:cs="Times New Roman"/>
                <w:bCs/>
                <w:color w:val="000000"/>
                <w:szCs w:val="28"/>
                <w:lang w:val="nl-NL"/>
              </w:rPr>
            </w:pPr>
            <w:r w:rsidRPr="00F36EB0">
              <w:rPr>
                <w:rFonts w:eastAsia="Times New Roman" w:cs="Times New Roman"/>
                <w:bCs/>
                <w:color w:val="000000"/>
                <w:szCs w:val="28"/>
                <w:lang w:val="nl-NL"/>
              </w:rPr>
              <w:t>Số câu hỏi theo mức độ nhận thức</w:t>
            </w:r>
          </w:p>
        </w:tc>
      </w:tr>
      <w:tr w:rsidR="00F36EB0" w:rsidRPr="00F36EB0" w14:paraId="1E9DEA05" w14:textId="77777777" w:rsidTr="00085A26">
        <w:trPr>
          <w:trHeight w:val="158"/>
        </w:trPr>
        <w:tc>
          <w:tcPr>
            <w:tcW w:w="893" w:type="dxa"/>
            <w:vMerge/>
          </w:tcPr>
          <w:p w14:paraId="0C01ED42" w14:textId="77777777" w:rsidR="00F36EB0" w:rsidRPr="00F36EB0" w:rsidRDefault="00F36EB0" w:rsidP="006C4AD1">
            <w:pPr>
              <w:rPr>
                <w:rFonts w:eastAsia="Times New Roman" w:cs="Times New Roman"/>
                <w:bCs/>
                <w:color w:val="000000"/>
                <w:szCs w:val="28"/>
                <w:lang w:val="nl-NL"/>
              </w:rPr>
            </w:pPr>
          </w:p>
        </w:tc>
        <w:tc>
          <w:tcPr>
            <w:tcW w:w="2339" w:type="dxa"/>
            <w:vMerge/>
          </w:tcPr>
          <w:p w14:paraId="40F7BB3E" w14:textId="77777777" w:rsidR="00F36EB0" w:rsidRPr="00F36EB0" w:rsidRDefault="00F36EB0" w:rsidP="006C4AD1">
            <w:pPr>
              <w:rPr>
                <w:rFonts w:eastAsia="Times New Roman" w:cs="Times New Roman"/>
                <w:bCs/>
                <w:color w:val="000000"/>
                <w:szCs w:val="28"/>
                <w:lang w:val="nl-NL"/>
              </w:rPr>
            </w:pPr>
          </w:p>
        </w:tc>
        <w:tc>
          <w:tcPr>
            <w:tcW w:w="4329" w:type="dxa"/>
            <w:vMerge/>
          </w:tcPr>
          <w:p w14:paraId="7AD71130" w14:textId="77777777" w:rsidR="00F36EB0" w:rsidRPr="00F36EB0" w:rsidRDefault="00F36EB0" w:rsidP="006C4AD1">
            <w:pPr>
              <w:rPr>
                <w:rFonts w:eastAsia="Times New Roman" w:cs="Times New Roman"/>
                <w:bCs/>
                <w:color w:val="000000"/>
                <w:szCs w:val="28"/>
                <w:lang w:val="nl-NL"/>
              </w:rPr>
            </w:pPr>
          </w:p>
        </w:tc>
        <w:tc>
          <w:tcPr>
            <w:tcW w:w="1950" w:type="dxa"/>
          </w:tcPr>
          <w:p w14:paraId="27BB4C36" w14:textId="77777777" w:rsidR="00F36EB0" w:rsidRPr="00F36EB0" w:rsidRDefault="00F36EB0" w:rsidP="006C4AD1">
            <w:pPr>
              <w:rPr>
                <w:rFonts w:eastAsia="Times New Roman" w:cs="Times New Roman"/>
                <w:bCs/>
                <w:color w:val="000000"/>
                <w:szCs w:val="28"/>
                <w:lang w:val="nl-NL"/>
              </w:rPr>
            </w:pPr>
            <w:r w:rsidRPr="00F36EB0">
              <w:rPr>
                <w:rFonts w:eastAsia="Times New Roman" w:cs="Times New Roman"/>
                <w:bCs/>
                <w:color w:val="000000"/>
                <w:szCs w:val="28"/>
                <w:lang w:val="nl-NL"/>
              </w:rPr>
              <w:t>Nhận biết</w:t>
            </w:r>
          </w:p>
        </w:tc>
        <w:tc>
          <w:tcPr>
            <w:tcW w:w="1927" w:type="dxa"/>
          </w:tcPr>
          <w:p w14:paraId="57676B23" w14:textId="77777777" w:rsidR="00F36EB0" w:rsidRPr="00F36EB0" w:rsidRDefault="00F36EB0" w:rsidP="006C4AD1">
            <w:pPr>
              <w:rPr>
                <w:rFonts w:eastAsia="Times New Roman" w:cs="Times New Roman"/>
                <w:bCs/>
                <w:color w:val="000000"/>
                <w:szCs w:val="28"/>
                <w:lang w:val="nl-NL"/>
              </w:rPr>
            </w:pPr>
            <w:r w:rsidRPr="00F36EB0">
              <w:rPr>
                <w:rFonts w:eastAsia="Times New Roman" w:cs="Times New Roman"/>
                <w:bCs/>
                <w:color w:val="000000"/>
                <w:szCs w:val="28"/>
                <w:lang w:val="nl-NL"/>
              </w:rPr>
              <w:t>Thông hiểu</w:t>
            </w:r>
          </w:p>
        </w:tc>
        <w:tc>
          <w:tcPr>
            <w:tcW w:w="1367" w:type="dxa"/>
          </w:tcPr>
          <w:p w14:paraId="35860E68" w14:textId="77777777" w:rsidR="00F36EB0" w:rsidRPr="00F36EB0" w:rsidRDefault="00F36EB0" w:rsidP="006C4AD1">
            <w:pPr>
              <w:rPr>
                <w:rFonts w:eastAsia="Times New Roman" w:cs="Times New Roman"/>
                <w:bCs/>
                <w:color w:val="000000"/>
                <w:szCs w:val="28"/>
                <w:lang w:val="nl-NL"/>
              </w:rPr>
            </w:pPr>
            <w:r w:rsidRPr="00F36EB0">
              <w:rPr>
                <w:rFonts w:eastAsia="Times New Roman" w:cs="Times New Roman"/>
                <w:bCs/>
                <w:color w:val="000000"/>
                <w:szCs w:val="28"/>
                <w:lang w:val="nl-NL"/>
              </w:rPr>
              <w:t>Vận dụng</w:t>
            </w:r>
          </w:p>
        </w:tc>
        <w:tc>
          <w:tcPr>
            <w:tcW w:w="1507" w:type="dxa"/>
          </w:tcPr>
          <w:p w14:paraId="72E38CD0" w14:textId="77777777" w:rsidR="00F36EB0" w:rsidRPr="00F36EB0" w:rsidRDefault="00F36EB0" w:rsidP="006C4AD1">
            <w:pPr>
              <w:rPr>
                <w:rFonts w:eastAsia="Times New Roman" w:cs="Times New Roman"/>
                <w:bCs/>
                <w:color w:val="000000"/>
                <w:szCs w:val="28"/>
                <w:lang w:val="nl-NL"/>
              </w:rPr>
            </w:pPr>
            <w:r w:rsidRPr="00F36EB0">
              <w:rPr>
                <w:rFonts w:eastAsia="Times New Roman" w:cs="Times New Roman"/>
                <w:bCs/>
                <w:color w:val="000000"/>
                <w:szCs w:val="28"/>
                <w:lang w:val="nl-NL"/>
              </w:rPr>
              <w:t>Vận dụng cao</w:t>
            </w:r>
          </w:p>
        </w:tc>
      </w:tr>
      <w:tr w:rsidR="00F36EB0" w:rsidRPr="00F36EB0" w14:paraId="27B3E2EA" w14:textId="77777777" w:rsidTr="006C4AD1">
        <w:trPr>
          <w:trHeight w:val="158"/>
        </w:trPr>
        <w:tc>
          <w:tcPr>
            <w:tcW w:w="14312" w:type="dxa"/>
            <w:gridSpan w:val="7"/>
          </w:tcPr>
          <w:p w14:paraId="2B278F5E" w14:textId="77777777" w:rsidR="00F36EB0" w:rsidRPr="00F36EB0" w:rsidRDefault="00F36EB0" w:rsidP="006C4AD1">
            <w:pPr>
              <w:jc w:val="center"/>
              <w:rPr>
                <w:rFonts w:cs="Times New Roman"/>
                <w:b/>
              </w:rPr>
            </w:pPr>
            <w:r w:rsidRPr="00F36EB0">
              <w:rPr>
                <w:rStyle w:val="fontstyle01"/>
              </w:rPr>
              <w:t>SỐ - ĐAI SỐ</w:t>
            </w:r>
          </w:p>
        </w:tc>
      </w:tr>
      <w:tr w:rsidR="00F36EB0" w:rsidRPr="00F36EB0" w14:paraId="2A907FAD" w14:textId="77777777" w:rsidTr="00085A26">
        <w:trPr>
          <w:trHeight w:val="1305"/>
        </w:trPr>
        <w:tc>
          <w:tcPr>
            <w:tcW w:w="893" w:type="dxa"/>
            <w:vMerge w:val="restart"/>
          </w:tcPr>
          <w:p w14:paraId="3B14F5B6" w14:textId="77777777" w:rsidR="00F36EB0" w:rsidRPr="00F36EB0" w:rsidRDefault="00F36EB0" w:rsidP="006C4AD1">
            <w:pPr>
              <w:rPr>
                <w:rFonts w:eastAsia="Times New Roman" w:cs="Times New Roman"/>
                <w:bCs/>
                <w:color w:val="000000"/>
                <w:szCs w:val="28"/>
                <w:lang w:val="nl-NL"/>
              </w:rPr>
            </w:pPr>
            <w:r w:rsidRPr="00F36EB0">
              <w:rPr>
                <w:rFonts w:eastAsia="Times New Roman" w:cs="Times New Roman"/>
                <w:bCs/>
                <w:color w:val="000000"/>
                <w:szCs w:val="28"/>
                <w:lang w:val="nl-NL"/>
              </w:rPr>
              <w:t>1</w:t>
            </w:r>
          </w:p>
        </w:tc>
        <w:tc>
          <w:tcPr>
            <w:tcW w:w="2339" w:type="dxa"/>
            <w:vMerge w:val="restart"/>
          </w:tcPr>
          <w:p w14:paraId="2E2324A1" w14:textId="77777777" w:rsidR="00F36EB0" w:rsidRPr="00F36EB0" w:rsidRDefault="00F36EB0" w:rsidP="006C4AD1">
            <w:pPr>
              <w:rPr>
                <w:rFonts w:cs="Times New Roman"/>
                <w:b/>
                <w:bCs/>
                <w:color w:val="000000"/>
                <w:szCs w:val="28"/>
                <w:lang w:val="nl-NL"/>
              </w:rPr>
            </w:pPr>
            <w:r w:rsidRPr="00F36EB0">
              <w:rPr>
                <w:rFonts w:cs="Times New Roman"/>
                <w:szCs w:val="28"/>
                <w:lang w:val="nl-NL"/>
              </w:rPr>
              <w:t>Tỉ lệ thức. Dãy tỉ số bằng nhau</w:t>
            </w:r>
          </w:p>
        </w:tc>
        <w:tc>
          <w:tcPr>
            <w:tcW w:w="4329" w:type="dxa"/>
            <w:tcBorders>
              <w:bottom w:val="dotted" w:sz="4" w:space="0" w:color="auto"/>
            </w:tcBorders>
          </w:tcPr>
          <w:p w14:paraId="15410257" w14:textId="77777777" w:rsidR="00F36EB0" w:rsidRPr="00F36EB0" w:rsidRDefault="00F36EB0" w:rsidP="006C4AD1">
            <w:pPr>
              <w:spacing w:before="120" w:after="120" w:line="312" w:lineRule="auto"/>
              <w:jc w:val="both"/>
              <w:rPr>
                <w:rFonts w:cs="Times New Roman"/>
                <w:b/>
                <w:noProof/>
                <w:spacing w:val="-8"/>
                <w:sz w:val="26"/>
                <w:szCs w:val="26"/>
              </w:rPr>
            </w:pPr>
            <w:r w:rsidRPr="00F36EB0">
              <w:rPr>
                <w:rFonts w:cs="Times New Roman"/>
                <w:b/>
                <w:noProof/>
                <w:spacing w:val="-8"/>
                <w:sz w:val="26"/>
                <w:szCs w:val="26"/>
              </w:rPr>
              <w:t>Nhận biết:</w:t>
            </w:r>
          </w:p>
          <w:p w14:paraId="7A0392E0" w14:textId="77777777" w:rsidR="00F36EB0" w:rsidRPr="00F36EB0" w:rsidRDefault="00F36EB0" w:rsidP="006C4AD1">
            <w:pPr>
              <w:suppressAutoHyphens/>
              <w:spacing w:before="120" w:after="120" w:line="312" w:lineRule="auto"/>
              <w:rPr>
                <w:rFonts w:eastAsia="Times New Roman" w:cs="Times New Roman"/>
                <w:noProof/>
                <w:color w:val="000000"/>
                <w:sz w:val="26"/>
                <w:szCs w:val="26"/>
              </w:rPr>
            </w:pPr>
            <w:r w:rsidRPr="00F36EB0">
              <w:rPr>
                <w:rFonts w:eastAsia="Times New Roman" w:cs="Times New Roman"/>
                <w:noProof/>
                <w:color w:val="000000"/>
                <w:sz w:val="26"/>
                <w:szCs w:val="26"/>
              </w:rPr>
              <w:t>– Nhận biết được tỉ lệ thức và các tính chất của tỉ lệ thức.</w:t>
            </w:r>
          </w:p>
        </w:tc>
        <w:tc>
          <w:tcPr>
            <w:tcW w:w="1950" w:type="dxa"/>
            <w:tcBorders>
              <w:bottom w:val="dotted" w:sz="4" w:space="0" w:color="auto"/>
            </w:tcBorders>
          </w:tcPr>
          <w:p w14:paraId="7626A251" w14:textId="77777777" w:rsidR="00F36EB0" w:rsidRPr="00F36EB0" w:rsidRDefault="00F36EB0" w:rsidP="006C4AD1">
            <w:pPr>
              <w:jc w:val="center"/>
              <w:rPr>
                <w:rFonts w:cs="Times New Roman"/>
                <w:color w:val="FF0000"/>
                <w:szCs w:val="28"/>
                <w:lang w:val="nl-NL"/>
              </w:rPr>
            </w:pPr>
          </w:p>
          <w:p w14:paraId="432E02E0" w14:textId="77777777" w:rsidR="00F36EB0" w:rsidRPr="00F36EB0" w:rsidRDefault="00F36EB0" w:rsidP="006C4AD1">
            <w:pPr>
              <w:jc w:val="center"/>
              <w:rPr>
                <w:rFonts w:cs="Times New Roman"/>
                <w:color w:val="FF0000"/>
                <w:szCs w:val="28"/>
                <w:lang w:val="nl-NL"/>
              </w:rPr>
            </w:pPr>
          </w:p>
          <w:p w14:paraId="5731122E" w14:textId="77777777" w:rsidR="00F36EB0" w:rsidRPr="00F36EB0" w:rsidRDefault="00F36EB0" w:rsidP="006C4AD1">
            <w:pPr>
              <w:jc w:val="center"/>
              <w:rPr>
                <w:rFonts w:cs="Times New Roman"/>
                <w:color w:val="FF0000"/>
                <w:szCs w:val="28"/>
              </w:rPr>
            </w:pPr>
            <w:r w:rsidRPr="00F36EB0">
              <w:rPr>
                <w:rFonts w:cs="Times New Roman"/>
                <w:color w:val="FF0000"/>
                <w:szCs w:val="28"/>
              </w:rPr>
              <w:t>1TN(TN1)</w:t>
            </w:r>
          </w:p>
          <w:p w14:paraId="10936181" w14:textId="77777777" w:rsidR="00F36EB0" w:rsidRPr="00F36EB0" w:rsidRDefault="00F36EB0" w:rsidP="006C4AD1">
            <w:pPr>
              <w:jc w:val="center"/>
              <w:rPr>
                <w:rFonts w:cs="Times New Roman"/>
                <w:szCs w:val="28"/>
              </w:rPr>
            </w:pPr>
            <w:r w:rsidRPr="00F36EB0">
              <w:rPr>
                <w:rFonts w:cs="Times New Roman"/>
                <w:szCs w:val="28"/>
              </w:rPr>
              <w:t>1TL(TL1)</w:t>
            </w:r>
          </w:p>
        </w:tc>
        <w:tc>
          <w:tcPr>
            <w:tcW w:w="1927" w:type="dxa"/>
            <w:tcBorders>
              <w:bottom w:val="dotted" w:sz="4" w:space="0" w:color="auto"/>
            </w:tcBorders>
          </w:tcPr>
          <w:p w14:paraId="01104FD5" w14:textId="77777777" w:rsidR="00F36EB0" w:rsidRPr="00F36EB0" w:rsidRDefault="00F36EB0" w:rsidP="006C4AD1">
            <w:pPr>
              <w:rPr>
                <w:rFonts w:eastAsia="Times New Roman" w:cs="Times New Roman"/>
                <w:bCs/>
                <w:color w:val="000000"/>
                <w:szCs w:val="28"/>
                <w:lang w:val="nl-NL"/>
              </w:rPr>
            </w:pPr>
          </w:p>
        </w:tc>
        <w:tc>
          <w:tcPr>
            <w:tcW w:w="1367" w:type="dxa"/>
            <w:tcBorders>
              <w:bottom w:val="dotted" w:sz="4" w:space="0" w:color="auto"/>
            </w:tcBorders>
          </w:tcPr>
          <w:p w14:paraId="69D35A2B" w14:textId="77777777" w:rsidR="00F36EB0" w:rsidRPr="00F36EB0" w:rsidRDefault="00F36EB0" w:rsidP="006C4AD1">
            <w:pPr>
              <w:jc w:val="center"/>
              <w:rPr>
                <w:rFonts w:cs="Times New Roman"/>
                <w:szCs w:val="28"/>
              </w:rPr>
            </w:pPr>
          </w:p>
          <w:p w14:paraId="6C3721E0" w14:textId="77777777" w:rsidR="00F36EB0" w:rsidRPr="00F36EB0" w:rsidRDefault="00F36EB0" w:rsidP="00CE1405">
            <w:pPr>
              <w:jc w:val="center"/>
              <w:rPr>
                <w:rFonts w:eastAsia="Times New Roman" w:cs="Times New Roman"/>
                <w:bCs/>
                <w:color w:val="000000"/>
                <w:szCs w:val="28"/>
                <w:lang w:val="nl-NL"/>
              </w:rPr>
            </w:pPr>
          </w:p>
        </w:tc>
        <w:tc>
          <w:tcPr>
            <w:tcW w:w="1507" w:type="dxa"/>
            <w:tcBorders>
              <w:bottom w:val="dotted" w:sz="4" w:space="0" w:color="auto"/>
            </w:tcBorders>
          </w:tcPr>
          <w:p w14:paraId="1A1B7627" w14:textId="77777777" w:rsidR="00F36EB0" w:rsidRPr="00F36EB0" w:rsidRDefault="00F36EB0" w:rsidP="006C4AD1">
            <w:pPr>
              <w:rPr>
                <w:rFonts w:eastAsia="Times New Roman" w:cs="Times New Roman"/>
                <w:bCs/>
                <w:color w:val="000000"/>
                <w:szCs w:val="28"/>
                <w:lang w:val="nl-NL"/>
              </w:rPr>
            </w:pPr>
          </w:p>
        </w:tc>
      </w:tr>
      <w:tr w:rsidR="00F36EB0" w:rsidRPr="00F36EB0" w14:paraId="18167652" w14:textId="77777777" w:rsidTr="00085A26">
        <w:trPr>
          <w:trHeight w:val="715"/>
        </w:trPr>
        <w:tc>
          <w:tcPr>
            <w:tcW w:w="893" w:type="dxa"/>
            <w:vMerge/>
          </w:tcPr>
          <w:p w14:paraId="047ECA98" w14:textId="77777777" w:rsidR="00F36EB0" w:rsidRPr="00F36EB0" w:rsidRDefault="00F36EB0" w:rsidP="006C4AD1">
            <w:pPr>
              <w:rPr>
                <w:rFonts w:eastAsia="Times New Roman" w:cs="Times New Roman"/>
                <w:bCs/>
                <w:color w:val="000000"/>
                <w:szCs w:val="28"/>
                <w:lang w:val="nl-NL"/>
              </w:rPr>
            </w:pPr>
          </w:p>
        </w:tc>
        <w:tc>
          <w:tcPr>
            <w:tcW w:w="2339" w:type="dxa"/>
            <w:vMerge/>
          </w:tcPr>
          <w:p w14:paraId="0F2EEC48" w14:textId="77777777" w:rsidR="00F36EB0" w:rsidRPr="00F36EB0" w:rsidRDefault="00F36EB0" w:rsidP="006C4AD1">
            <w:pPr>
              <w:rPr>
                <w:rFonts w:cs="Times New Roman"/>
                <w:szCs w:val="28"/>
                <w:lang w:val="nl-NL"/>
              </w:rPr>
            </w:pPr>
          </w:p>
        </w:tc>
        <w:tc>
          <w:tcPr>
            <w:tcW w:w="4329" w:type="dxa"/>
            <w:tcBorders>
              <w:top w:val="dotted" w:sz="4" w:space="0" w:color="auto"/>
              <w:bottom w:val="dotted" w:sz="4" w:space="0" w:color="auto"/>
            </w:tcBorders>
          </w:tcPr>
          <w:p w14:paraId="162B4F70" w14:textId="77777777" w:rsidR="00F36EB0" w:rsidRPr="00F36EB0" w:rsidRDefault="00F36EB0" w:rsidP="006C4AD1">
            <w:pPr>
              <w:suppressAutoHyphens/>
              <w:spacing w:before="120" w:after="120" w:line="312" w:lineRule="auto"/>
              <w:rPr>
                <w:rFonts w:cs="Times New Roman"/>
                <w:b/>
                <w:noProof/>
                <w:spacing w:val="-8"/>
                <w:sz w:val="26"/>
                <w:szCs w:val="26"/>
              </w:rPr>
            </w:pPr>
            <w:r w:rsidRPr="00F36EB0">
              <w:rPr>
                <w:rFonts w:eastAsia="Times New Roman" w:cs="Times New Roman"/>
                <w:noProof/>
                <w:color w:val="000000"/>
                <w:sz w:val="26"/>
                <w:szCs w:val="26"/>
              </w:rPr>
              <w:t>– Nhận biết được dãy tỉ số bằng nhau.</w:t>
            </w:r>
          </w:p>
        </w:tc>
        <w:tc>
          <w:tcPr>
            <w:tcW w:w="1950" w:type="dxa"/>
            <w:tcBorders>
              <w:top w:val="dotted" w:sz="4" w:space="0" w:color="auto"/>
              <w:bottom w:val="dotted" w:sz="4" w:space="0" w:color="auto"/>
            </w:tcBorders>
          </w:tcPr>
          <w:p w14:paraId="169347E4" w14:textId="77777777" w:rsidR="00F36EB0" w:rsidRPr="00F36EB0" w:rsidRDefault="00F36EB0" w:rsidP="006C4AD1">
            <w:pPr>
              <w:jc w:val="center"/>
              <w:rPr>
                <w:rFonts w:cs="Times New Roman"/>
                <w:color w:val="FF0000"/>
                <w:szCs w:val="28"/>
              </w:rPr>
            </w:pPr>
            <w:r w:rsidRPr="00F36EB0">
              <w:rPr>
                <w:rFonts w:cs="Times New Roman"/>
                <w:color w:val="FF0000"/>
                <w:szCs w:val="28"/>
              </w:rPr>
              <w:t>1TN(TN2)</w:t>
            </w:r>
          </w:p>
          <w:p w14:paraId="2B39C541" w14:textId="77777777" w:rsidR="00F36EB0" w:rsidRPr="00F36EB0" w:rsidRDefault="00F36EB0" w:rsidP="006C4AD1">
            <w:pPr>
              <w:rPr>
                <w:rFonts w:cs="Times New Roman"/>
                <w:color w:val="FF0000"/>
                <w:szCs w:val="28"/>
              </w:rPr>
            </w:pPr>
            <w:r w:rsidRPr="00F36EB0">
              <w:rPr>
                <w:rFonts w:cs="Times New Roman"/>
                <w:szCs w:val="28"/>
              </w:rPr>
              <w:t xml:space="preserve">    1TL(TL2)</w:t>
            </w:r>
          </w:p>
        </w:tc>
        <w:tc>
          <w:tcPr>
            <w:tcW w:w="1927" w:type="dxa"/>
            <w:tcBorders>
              <w:top w:val="dotted" w:sz="4" w:space="0" w:color="auto"/>
              <w:bottom w:val="dotted" w:sz="4" w:space="0" w:color="auto"/>
            </w:tcBorders>
          </w:tcPr>
          <w:p w14:paraId="625116C4" w14:textId="77777777" w:rsidR="00F36EB0" w:rsidRPr="00F36EB0" w:rsidRDefault="00F36EB0" w:rsidP="006C4AD1">
            <w:pPr>
              <w:rPr>
                <w:rFonts w:eastAsia="Times New Roman" w:cs="Times New Roman"/>
                <w:bCs/>
                <w:color w:val="000000"/>
                <w:szCs w:val="28"/>
                <w:lang w:val="nl-NL"/>
              </w:rPr>
            </w:pPr>
          </w:p>
        </w:tc>
        <w:tc>
          <w:tcPr>
            <w:tcW w:w="1367" w:type="dxa"/>
            <w:tcBorders>
              <w:top w:val="dotted" w:sz="4" w:space="0" w:color="auto"/>
              <w:bottom w:val="dotted" w:sz="4" w:space="0" w:color="auto"/>
            </w:tcBorders>
          </w:tcPr>
          <w:p w14:paraId="5BE35A55" w14:textId="77777777" w:rsidR="00F36EB0" w:rsidRPr="00F36EB0" w:rsidRDefault="00F36EB0" w:rsidP="006C4AD1">
            <w:pPr>
              <w:jc w:val="center"/>
              <w:rPr>
                <w:rFonts w:cs="Times New Roman"/>
                <w:szCs w:val="28"/>
              </w:rPr>
            </w:pPr>
          </w:p>
          <w:p w14:paraId="3C0D55C2" w14:textId="77777777" w:rsidR="00F36EB0" w:rsidRPr="00F36EB0" w:rsidRDefault="00F36EB0" w:rsidP="00CE1405">
            <w:pPr>
              <w:jc w:val="center"/>
              <w:rPr>
                <w:rFonts w:eastAsia="Times New Roman" w:cs="Times New Roman"/>
                <w:bCs/>
                <w:color w:val="000000"/>
                <w:szCs w:val="28"/>
                <w:lang w:val="nl-NL"/>
              </w:rPr>
            </w:pPr>
          </w:p>
        </w:tc>
        <w:tc>
          <w:tcPr>
            <w:tcW w:w="1507" w:type="dxa"/>
            <w:tcBorders>
              <w:top w:val="dotted" w:sz="4" w:space="0" w:color="auto"/>
              <w:bottom w:val="dotted" w:sz="4" w:space="0" w:color="auto"/>
            </w:tcBorders>
          </w:tcPr>
          <w:p w14:paraId="669FB603" w14:textId="77777777" w:rsidR="00F36EB0" w:rsidRPr="00F36EB0" w:rsidRDefault="00F36EB0" w:rsidP="006C4AD1">
            <w:pPr>
              <w:rPr>
                <w:rFonts w:eastAsia="Times New Roman" w:cs="Times New Roman"/>
                <w:bCs/>
                <w:color w:val="000000"/>
                <w:szCs w:val="28"/>
                <w:lang w:val="nl-NL"/>
              </w:rPr>
            </w:pPr>
          </w:p>
        </w:tc>
      </w:tr>
      <w:tr w:rsidR="00F36EB0" w:rsidRPr="00F36EB0" w14:paraId="20592339" w14:textId="77777777" w:rsidTr="00085A26">
        <w:trPr>
          <w:trHeight w:val="1397"/>
        </w:trPr>
        <w:tc>
          <w:tcPr>
            <w:tcW w:w="893" w:type="dxa"/>
            <w:vMerge/>
          </w:tcPr>
          <w:p w14:paraId="30C5EA7A" w14:textId="77777777" w:rsidR="00F36EB0" w:rsidRPr="00F36EB0" w:rsidRDefault="00F36EB0" w:rsidP="006C4AD1">
            <w:pPr>
              <w:rPr>
                <w:rFonts w:eastAsia="Times New Roman" w:cs="Times New Roman"/>
                <w:bCs/>
                <w:color w:val="000000"/>
                <w:szCs w:val="28"/>
                <w:lang w:val="nl-NL"/>
              </w:rPr>
            </w:pPr>
          </w:p>
        </w:tc>
        <w:tc>
          <w:tcPr>
            <w:tcW w:w="2339" w:type="dxa"/>
            <w:vMerge/>
          </w:tcPr>
          <w:p w14:paraId="33C1171F" w14:textId="77777777" w:rsidR="00F36EB0" w:rsidRPr="00F36EB0" w:rsidRDefault="00F36EB0" w:rsidP="006C4AD1">
            <w:pPr>
              <w:rPr>
                <w:rFonts w:cs="Times New Roman"/>
                <w:szCs w:val="28"/>
                <w:lang w:val="nl-NL"/>
              </w:rPr>
            </w:pPr>
          </w:p>
        </w:tc>
        <w:tc>
          <w:tcPr>
            <w:tcW w:w="4329" w:type="dxa"/>
            <w:tcBorders>
              <w:top w:val="dotted" w:sz="4" w:space="0" w:color="auto"/>
              <w:bottom w:val="dotted" w:sz="4" w:space="0" w:color="auto"/>
            </w:tcBorders>
          </w:tcPr>
          <w:p w14:paraId="11A0E112" w14:textId="77777777" w:rsidR="00F36EB0" w:rsidRPr="00F36EB0" w:rsidRDefault="00F36EB0" w:rsidP="006C4AD1">
            <w:pPr>
              <w:spacing w:before="120" w:after="120" w:line="312" w:lineRule="auto"/>
              <w:jc w:val="both"/>
              <w:rPr>
                <w:rFonts w:cs="Times New Roman"/>
                <w:b/>
                <w:noProof/>
                <w:spacing w:val="-8"/>
                <w:sz w:val="26"/>
                <w:szCs w:val="26"/>
              </w:rPr>
            </w:pPr>
            <w:r w:rsidRPr="00F36EB0">
              <w:rPr>
                <w:rFonts w:cs="Times New Roman"/>
                <w:b/>
                <w:noProof/>
                <w:spacing w:val="-8"/>
                <w:sz w:val="26"/>
                <w:szCs w:val="26"/>
              </w:rPr>
              <w:t>Vận dụng:</w:t>
            </w:r>
          </w:p>
          <w:p w14:paraId="63E73D17" w14:textId="77777777" w:rsidR="00F36EB0" w:rsidRPr="00F36EB0" w:rsidRDefault="00F36EB0" w:rsidP="006C4AD1">
            <w:pPr>
              <w:suppressAutoHyphens/>
              <w:spacing w:before="120" w:after="120" w:line="312" w:lineRule="auto"/>
              <w:rPr>
                <w:rFonts w:cs="Times New Roman"/>
                <w:noProof/>
                <w:spacing w:val="-4"/>
                <w:sz w:val="26"/>
                <w:szCs w:val="26"/>
              </w:rPr>
            </w:pPr>
            <w:r w:rsidRPr="00F36EB0">
              <w:rPr>
                <w:rFonts w:eastAsia="Times New Roman" w:cs="Times New Roman"/>
                <w:noProof/>
                <w:sz w:val="26"/>
                <w:szCs w:val="26"/>
              </w:rPr>
              <w:t xml:space="preserve">– Vận dụng được tính chất của tỉ lệ thức trong giải toán. </w:t>
            </w:r>
          </w:p>
        </w:tc>
        <w:tc>
          <w:tcPr>
            <w:tcW w:w="1950" w:type="dxa"/>
            <w:tcBorders>
              <w:top w:val="dotted" w:sz="4" w:space="0" w:color="auto"/>
              <w:bottom w:val="dotted" w:sz="4" w:space="0" w:color="auto"/>
            </w:tcBorders>
          </w:tcPr>
          <w:p w14:paraId="391F751F" w14:textId="77777777" w:rsidR="00F36EB0" w:rsidRPr="00F36EB0" w:rsidRDefault="00F36EB0" w:rsidP="006C4AD1">
            <w:pPr>
              <w:jc w:val="center"/>
              <w:rPr>
                <w:rFonts w:cs="Times New Roman"/>
                <w:color w:val="FF0000"/>
                <w:szCs w:val="28"/>
              </w:rPr>
            </w:pPr>
          </w:p>
        </w:tc>
        <w:tc>
          <w:tcPr>
            <w:tcW w:w="1927" w:type="dxa"/>
            <w:tcBorders>
              <w:top w:val="dotted" w:sz="4" w:space="0" w:color="auto"/>
              <w:bottom w:val="dotted" w:sz="4" w:space="0" w:color="auto"/>
            </w:tcBorders>
          </w:tcPr>
          <w:p w14:paraId="06DCF0F8" w14:textId="77777777" w:rsidR="00F36EB0" w:rsidRPr="00F36EB0" w:rsidRDefault="00F36EB0" w:rsidP="006C4AD1">
            <w:pPr>
              <w:rPr>
                <w:rFonts w:eastAsia="Times New Roman" w:cs="Times New Roman"/>
                <w:bCs/>
                <w:color w:val="000000"/>
                <w:szCs w:val="28"/>
                <w:lang w:val="nl-NL"/>
              </w:rPr>
            </w:pPr>
          </w:p>
        </w:tc>
        <w:tc>
          <w:tcPr>
            <w:tcW w:w="1367" w:type="dxa"/>
            <w:tcBorders>
              <w:top w:val="dotted" w:sz="4" w:space="0" w:color="auto"/>
              <w:bottom w:val="dotted" w:sz="4" w:space="0" w:color="auto"/>
            </w:tcBorders>
          </w:tcPr>
          <w:p w14:paraId="6515113D" w14:textId="77777777" w:rsidR="00F36EB0" w:rsidRPr="00F36EB0" w:rsidRDefault="00F36EB0" w:rsidP="006C4AD1">
            <w:pPr>
              <w:rPr>
                <w:rFonts w:eastAsia="Times New Roman" w:cs="Times New Roman"/>
                <w:bCs/>
                <w:color w:val="000000"/>
                <w:szCs w:val="28"/>
                <w:lang w:val="nl-NL"/>
              </w:rPr>
            </w:pPr>
          </w:p>
          <w:p w14:paraId="7443455F" w14:textId="77777777" w:rsidR="00F36EB0" w:rsidRPr="00F36EB0" w:rsidRDefault="00F36EB0" w:rsidP="006C4AD1">
            <w:pPr>
              <w:rPr>
                <w:rFonts w:eastAsia="Times New Roman" w:cs="Times New Roman"/>
                <w:bCs/>
                <w:color w:val="000000"/>
                <w:szCs w:val="28"/>
                <w:lang w:val="nl-NL"/>
              </w:rPr>
            </w:pPr>
          </w:p>
          <w:p w14:paraId="53C94326" w14:textId="77777777" w:rsidR="00F36EB0" w:rsidRPr="00F36EB0" w:rsidRDefault="00F36EB0" w:rsidP="00CE1405">
            <w:pPr>
              <w:jc w:val="center"/>
              <w:rPr>
                <w:rFonts w:cs="Times New Roman"/>
                <w:szCs w:val="28"/>
              </w:rPr>
            </w:pPr>
            <w:r w:rsidRPr="00F36EB0">
              <w:rPr>
                <w:rFonts w:cs="Times New Roman"/>
                <w:szCs w:val="28"/>
              </w:rPr>
              <w:t>1TL(TL6)</w:t>
            </w:r>
          </w:p>
          <w:p w14:paraId="6B21E989" w14:textId="77777777" w:rsidR="00F36EB0" w:rsidRPr="00F36EB0" w:rsidRDefault="00F36EB0" w:rsidP="006C4AD1">
            <w:pPr>
              <w:rPr>
                <w:rFonts w:eastAsia="Times New Roman" w:cs="Times New Roman"/>
                <w:bCs/>
                <w:color w:val="000000"/>
                <w:szCs w:val="28"/>
                <w:lang w:val="nl-NL"/>
              </w:rPr>
            </w:pPr>
          </w:p>
          <w:p w14:paraId="0F0919B8" w14:textId="77777777" w:rsidR="00F36EB0" w:rsidRPr="00F36EB0" w:rsidRDefault="00F36EB0" w:rsidP="006C4AD1">
            <w:pPr>
              <w:rPr>
                <w:rFonts w:eastAsia="Times New Roman" w:cs="Times New Roman"/>
                <w:bCs/>
                <w:color w:val="000000"/>
                <w:szCs w:val="28"/>
                <w:lang w:val="nl-NL"/>
              </w:rPr>
            </w:pPr>
          </w:p>
        </w:tc>
        <w:tc>
          <w:tcPr>
            <w:tcW w:w="1507" w:type="dxa"/>
            <w:tcBorders>
              <w:top w:val="dotted" w:sz="4" w:space="0" w:color="auto"/>
              <w:bottom w:val="dotted" w:sz="4" w:space="0" w:color="auto"/>
            </w:tcBorders>
          </w:tcPr>
          <w:p w14:paraId="6B2C5F83" w14:textId="77777777" w:rsidR="00F36EB0" w:rsidRPr="00F36EB0" w:rsidRDefault="00F36EB0" w:rsidP="006C4AD1">
            <w:pPr>
              <w:rPr>
                <w:rFonts w:eastAsia="Times New Roman" w:cs="Times New Roman"/>
                <w:bCs/>
                <w:color w:val="000000"/>
                <w:szCs w:val="28"/>
                <w:lang w:val="nl-NL"/>
              </w:rPr>
            </w:pPr>
          </w:p>
        </w:tc>
      </w:tr>
      <w:tr w:rsidR="00F36EB0" w:rsidRPr="00F36EB0" w14:paraId="4BC1FF66" w14:textId="77777777" w:rsidTr="00085A26">
        <w:trPr>
          <w:trHeight w:val="1788"/>
        </w:trPr>
        <w:tc>
          <w:tcPr>
            <w:tcW w:w="893" w:type="dxa"/>
            <w:vMerge/>
          </w:tcPr>
          <w:p w14:paraId="16A8F449" w14:textId="77777777" w:rsidR="00F36EB0" w:rsidRPr="00F36EB0" w:rsidRDefault="00F36EB0" w:rsidP="006C4AD1">
            <w:pPr>
              <w:rPr>
                <w:rFonts w:eastAsia="Times New Roman" w:cs="Times New Roman"/>
                <w:bCs/>
                <w:color w:val="000000"/>
                <w:szCs w:val="28"/>
                <w:lang w:val="nl-NL"/>
              </w:rPr>
            </w:pPr>
          </w:p>
        </w:tc>
        <w:tc>
          <w:tcPr>
            <w:tcW w:w="2339" w:type="dxa"/>
            <w:vMerge/>
          </w:tcPr>
          <w:p w14:paraId="6AB05F4C" w14:textId="77777777" w:rsidR="00F36EB0" w:rsidRPr="00F36EB0" w:rsidRDefault="00F36EB0" w:rsidP="006C4AD1">
            <w:pPr>
              <w:rPr>
                <w:rFonts w:cs="Times New Roman"/>
                <w:szCs w:val="28"/>
                <w:lang w:val="nl-NL"/>
              </w:rPr>
            </w:pPr>
          </w:p>
        </w:tc>
        <w:tc>
          <w:tcPr>
            <w:tcW w:w="4329" w:type="dxa"/>
            <w:tcBorders>
              <w:top w:val="dotted" w:sz="4" w:space="0" w:color="auto"/>
            </w:tcBorders>
          </w:tcPr>
          <w:p w14:paraId="0B44CB17" w14:textId="77777777" w:rsidR="00F36EB0" w:rsidRPr="00F36EB0" w:rsidRDefault="00F36EB0" w:rsidP="002C156D">
            <w:pPr>
              <w:spacing w:before="120" w:after="120" w:line="312" w:lineRule="auto"/>
              <w:jc w:val="both"/>
              <w:rPr>
                <w:rFonts w:cs="Times New Roman"/>
                <w:b/>
                <w:noProof/>
                <w:spacing w:val="-8"/>
                <w:sz w:val="26"/>
                <w:szCs w:val="26"/>
              </w:rPr>
            </w:pPr>
            <w:r w:rsidRPr="00F36EB0">
              <w:rPr>
                <w:rFonts w:eastAsia="Times New Roman" w:cs="Times New Roman"/>
                <w:noProof/>
                <w:sz w:val="26"/>
                <w:szCs w:val="26"/>
              </w:rPr>
              <w:t>– Vận dụng được tính chất của dãy tỉ số bằng nhau trong giải toán (ví dụ: chia một số thành các phần tỉ lệ với các số cho trước,...).</w:t>
            </w:r>
          </w:p>
        </w:tc>
        <w:tc>
          <w:tcPr>
            <w:tcW w:w="1950" w:type="dxa"/>
            <w:tcBorders>
              <w:top w:val="dotted" w:sz="4" w:space="0" w:color="auto"/>
            </w:tcBorders>
          </w:tcPr>
          <w:p w14:paraId="692FFB15" w14:textId="77777777" w:rsidR="00F36EB0" w:rsidRPr="00F36EB0" w:rsidRDefault="00F36EB0" w:rsidP="006C4AD1">
            <w:pPr>
              <w:jc w:val="center"/>
              <w:rPr>
                <w:rFonts w:cs="Times New Roman"/>
                <w:color w:val="FF0000"/>
                <w:szCs w:val="28"/>
              </w:rPr>
            </w:pPr>
          </w:p>
        </w:tc>
        <w:tc>
          <w:tcPr>
            <w:tcW w:w="1927" w:type="dxa"/>
            <w:tcBorders>
              <w:top w:val="dotted" w:sz="4" w:space="0" w:color="auto"/>
            </w:tcBorders>
          </w:tcPr>
          <w:p w14:paraId="70C04AA3" w14:textId="77777777" w:rsidR="00F36EB0" w:rsidRPr="00F36EB0" w:rsidRDefault="00F36EB0" w:rsidP="006C4AD1">
            <w:pPr>
              <w:rPr>
                <w:rFonts w:eastAsia="Times New Roman" w:cs="Times New Roman"/>
                <w:bCs/>
                <w:color w:val="000000"/>
                <w:szCs w:val="28"/>
                <w:lang w:val="nl-NL"/>
              </w:rPr>
            </w:pPr>
          </w:p>
        </w:tc>
        <w:tc>
          <w:tcPr>
            <w:tcW w:w="1367" w:type="dxa"/>
            <w:tcBorders>
              <w:top w:val="dotted" w:sz="4" w:space="0" w:color="auto"/>
            </w:tcBorders>
          </w:tcPr>
          <w:p w14:paraId="1BFC52A4" w14:textId="77777777" w:rsidR="00F36EB0" w:rsidRPr="00F36EB0" w:rsidRDefault="00F36EB0" w:rsidP="002C156D">
            <w:pPr>
              <w:rPr>
                <w:rFonts w:eastAsia="Times New Roman" w:cs="Times New Roman"/>
                <w:bCs/>
                <w:color w:val="000000"/>
                <w:szCs w:val="28"/>
                <w:lang w:val="nl-NL"/>
              </w:rPr>
            </w:pPr>
          </w:p>
          <w:p w14:paraId="39FB2822" w14:textId="77777777" w:rsidR="00F36EB0" w:rsidRPr="00F36EB0" w:rsidRDefault="00F36EB0" w:rsidP="002C156D">
            <w:pPr>
              <w:jc w:val="center"/>
              <w:rPr>
                <w:rFonts w:cs="Times New Roman"/>
                <w:szCs w:val="28"/>
              </w:rPr>
            </w:pPr>
            <w:r w:rsidRPr="00F36EB0">
              <w:rPr>
                <w:rFonts w:cs="Times New Roman"/>
                <w:szCs w:val="28"/>
              </w:rPr>
              <w:t>1TL(TL7)</w:t>
            </w:r>
          </w:p>
          <w:p w14:paraId="733F6FEC" w14:textId="77777777" w:rsidR="00F36EB0" w:rsidRPr="00F36EB0" w:rsidRDefault="00F36EB0" w:rsidP="006C4AD1">
            <w:pPr>
              <w:rPr>
                <w:rFonts w:eastAsia="Times New Roman" w:cs="Times New Roman"/>
                <w:bCs/>
                <w:color w:val="000000"/>
                <w:szCs w:val="28"/>
                <w:lang w:val="nl-NL"/>
              </w:rPr>
            </w:pPr>
          </w:p>
        </w:tc>
        <w:tc>
          <w:tcPr>
            <w:tcW w:w="1507" w:type="dxa"/>
            <w:tcBorders>
              <w:top w:val="dotted" w:sz="4" w:space="0" w:color="auto"/>
            </w:tcBorders>
          </w:tcPr>
          <w:p w14:paraId="63B5AD30" w14:textId="77777777" w:rsidR="00F36EB0" w:rsidRPr="00F36EB0" w:rsidRDefault="00F36EB0" w:rsidP="006C4AD1">
            <w:pPr>
              <w:rPr>
                <w:rFonts w:eastAsia="Times New Roman" w:cs="Times New Roman"/>
                <w:bCs/>
                <w:color w:val="000000"/>
                <w:szCs w:val="28"/>
                <w:lang w:val="nl-NL"/>
              </w:rPr>
            </w:pPr>
          </w:p>
        </w:tc>
      </w:tr>
      <w:tr w:rsidR="00F36EB0" w:rsidRPr="00F36EB0" w14:paraId="57190CCC" w14:textId="77777777" w:rsidTr="00085A26">
        <w:trPr>
          <w:trHeight w:val="2325"/>
        </w:trPr>
        <w:tc>
          <w:tcPr>
            <w:tcW w:w="893" w:type="dxa"/>
            <w:vMerge/>
          </w:tcPr>
          <w:p w14:paraId="6C6FDAA5" w14:textId="77777777" w:rsidR="00F36EB0" w:rsidRPr="00F36EB0" w:rsidRDefault="00F36EB0" w:rsidP="006C4AD1">
            <w:pPr>
              <w:rPr>
                <w:rFonts w:eastAsia="Times New Roman" w:cs="Times New Roman"/>
                <w:bCs/>
                <w:color w:val="000000"/>
                <w:szCs w:val="28"/>
                <w:lang w:val="nl-NL"/>
              </w:rPr>
            </w:pPr>
          </w:p>
        </w:tc>
        <w:tc>
          <w:tcPr>
            <w:tcW w:w="2339" w:type="dxa"/>
            <w:vMerge w:val="restart"/>
          </w:tcPr>
          <w:p w14:paraId="1A23F00B" w14:textId="77777777" w:rsidR="00F36EB0" w:rsidRPr="00F36EB0" w:rsidRDefault="00F36EB0" w:rsidP="006C4AD1">
            <w:pPr>
              <w:rPr>
                <w:rStyle w:val="fontstyle01"/>
                <w:b w:val="0"/>
                <w:szCs w:val="28"/>
                <w:lang w:val="nl-NL"/>
              </w:rPr>
            </w:pPr>
            <w:r w:rsidRPr="00F36EB0">
              <w:rPr>
                <w:rFonts w:cs="Times New Roman"/>
                <w:szCs w:val="28"/>
                <w:lang w:val="nl-NL"/>
              </w:rPr>
              <w:t xml:space="preserve">Giải toán về Đại lượng tỉ lệ </w:t>
            </w:r>
          </w:p>
        </w:tc>
        <w:tc>
          <w:tcPr>
            <w:tcW w:w="4329" w:type="dxa"/>
          </w:tcPr>
          <w:p w14:paraId="6FBC9276" w14:textId="77777777" w:rsidR="00F36EB0" w:rsidRPr="00F36EB0" w:rsidRDefault="00F36EB0" w:rsidP="002C156D">
            <w:pPr>
              <w:spacing w:before="120" w:after="120" w:line="312" w:lineRule="auto"/>
              <w:jc w:val="both"/>
              <w:rPr>
                <w:rFonts w:cs="Times New Roman"/>
                <w:b/>
                <w:noProof/>
                <w:spacing w:val="-8"/>
                <w:sz w:val="26"/>
                <w:szCs w:val="26"/>
              </w:rPr>
            </w:pPr>
            <w:r w:rsidRPr="00F36EB0">
              <w:rPr>
                <w:rFonts w:cs="Times New Roman"/>
                <w:b/>
                <w:noProof/>
                <w:spacing w:val="-8"/>
                <w:sz w:val="26"/>
                <w:szCs w:val="26"/>
              </w:rPr>
              <w:t>Vận dụng:</w:t>
            </w:r>
          </w:p>
          <w:p w14:paraId="304BA91C" w14:textId="77777777" w:rsidR="00F36EB0" w:rsidRPr="00F36EB0" w:rsidRDefault="00F36EB0" w:rsidP="002C156D">
            <w:pPr>
              <w:spacing w:before="120" w:after="120" w:line="312" w:lineRule="auto"/>
              <w:jc w:val="both"/>
              <w:rPr>
                <w:rFonts w:cs="Times New Roman"/>
                <w:b/>
                <w:noProof/>
                <w:spacing w:val="-8"/>
                <w:sz w:val="26"/>
                <w:szCs w:val="26"/>
              </w:rPr>
            </w:pPr>
            <w:r w:rsidRPr="00F36EB0">
              <w:rPr>
                <w:rFonts w:eastAsia="Times New Roman" w:cs="Times New Roman"/>
                <w:noProof/>
                <w:color w:val="000000"/>
                <w:sz w:val="26"/>
                <w:szCs w:val="26"/>
              </w:rPr>
              <w:t>– Giải được một số bài toán đơn giản về đại lượng tỉ lệ thuận (ví dụ: bài toán về tổng sản phẩm thu được và năng suất lao động,...).</w:t>
            </w:r>
          </w:p>
        </w:tc>
        <w:tc>
          <w:tcPr>
            <w:tcW w:w="1950" w:type="dxa"/>
          </w:tcPr>
          <w:p w14:paraId="61A374E8" w14:textId="77777777" w:rsidR="00F36EB0" w:rsidRPr="00F36EB0" w:rsidRDefault="00F36EB0" w:rsidP="006C4AD1">
            <w:pPr>
              <w:rPr>
                <w:rFonts w:eastAsia="Times New Roman" w:cs="Times New Roman"/>
                <w:bCs/>
                <w:color w:val="000000"/>
                <w:szCs w:val="28"/>
                <w:lang w:val="nl-NL"/>
              </w:rPr>
            </w:pPr>
          </w:p>
        </w:tc>
        <w:tc>
          <w:tcPr>
            <w:tcW w:w="1927" w:type="dxa"/>
          </w:tcPr>
          <w:p w14:paraId="56C8CB09" w14:textId="77777777" w:rsidR="00F36EB0" w:rsidRPr="00F36EB0" w:rsidRDefault="00F36EB0" w:rsidP="006C4AD1">
            <w:pPr>
              <w:rPr>
                <w:rFonts w:eastAsia="Times New Roman" w:cs="Times New Roman"/>
                <w:bCs/>
                <w:color w:val="000000"/>
                <w:szCs w:val="28"/>
                <w:lang w:val="nl-NL"/>
              </w:rPr>
            </w:pPr>
          </w:p>
        </w:tc>
        <w:tc>
          <w:tcPr>
            <w:tcW w:w="1367" w:type="dxa"/>
          </w:tcPr>
          <w:p w14:paraId="7022018B" w14:textId="77777777" w:rsidR="00F36EB0" w:rsidRPr="00F36EB0" w:rsidRDefault="00F36EB0" w:rsidP="006C4AD1">
            <w:pPr>
              <w:jc w:val="center"/>
              <w:rPr>
                <w:rFonts w:cs="Times New Roman"/>
                <w:szCs w:val="28"/>
                <w:lang w:val="nl-NL"/>
              </w:rPr>
            </w:pPr>
          </w:p>
          <w:p w14:paraId="63A21333" w14:textId="77777777" w:rsidR="00F36EB0" w:rsidRPr="00F36EB0" w:rsidRDefault="00F36EB0" w:rsidP="006C4AD1">
            <w:pPr>
              <w:jc w:val="center"/>
              <w:rPr>
                <w:rFonts w:cs="Times New Roman"/>
                <w:szCs w:val="28"/>
              </w:rPr>
            </w:pPr>
            <w:r w:rsidRPr="00F36EB0">
              <w:rPr>
                <w:rFonts w:cs="Times New Roman"/>
                <w:szCs w:val="28"/>
              </w:rPr>
              <w:t>1TL(TL8)</w:t>
            </w:r>
          </w:p>
          <w:p w14:paraId="5BC78655" w14:textId="77777777" w:rsidR="00F36EB0" w:rsidRPr="00F36EB0" w:rsidRDefault="00F36EB0" w:rsidP="006C4AD1">
            <w:pPr>
              <w:jc w:val="center"/>
              <w:rPr>
                <w:rFonts w:cs="Times New Roman"/>
                <w:szCs w:val="28"/>
              </w:rPr>
            </w:pPr>
          </w:p>
          <w:p w14:paraId="10795FEC" w14:textId="77777777" w:rsidR="00F36EB0" w:rsidRPr="00F36EB0" w:rsidRDefault="00F36EB0" w:rsidP="006C4AD1">
            <w:pPr>
              <w:rPr>
                <w:rFonts w:eastAsia="Times New Roman" w:cs="Times New Roman"/>
                <w:bCs/>
                <w:color w:val="000000"/>
                <w:szCs w:val="28"/>
                <w:lang w:val="nl-NL"/>
              </w:rPr>
            </w:pPr>
          </w:p>
        </w:tc>
        <w:tc>
          <w:tcPr>
            <w:tcW w:w="1507" w:type="dxa"/>
            <w:vMerge w:val="restart"/>
          </w:tcPr>
          <w:p w14:paraId="1B618993" w14:textId="77777777" w:rsidR="00F36EB0" w:rsidRPr="00F36EB0" w:rsidRDefault="00F36EB0" w:rsidP="006C4AD1">
            <w:pPr>
              <w:jc w:val="center"/>
              <w:rPr>
                <w:rFonts w:cs="Times New Roman"/>
                <w:szCs w:val="28"/>
              </w:rPr>
            </w:pPr>
            <w:r w:rsidRPr="00F36EB0">
              <w:rPr>
                <w:rFonts w:cs="Times New Roman"/>
                <w:szCs w:val="28"/>
              </w:rPr>
              <w:t>1TL(TL10)</w:t>
            </w:r>
          </w:p>
          <w:p w14:paraId="07E77FA8" w14:textId="77777777" w:rsidR="00F36EB0" w:rsidRPr="00F36EB0" w:rsidRDefault="00F36EB0" w:rsidP="006C4AD1">
            <w:pPr>
              <w:rPr>
                <w:rFonts w:eastAsia="Times New Roman" w:cs="Times New Roman"/>
                <w:bCs/>
                <w:color w:val="000000"/>
                <w:szCs w:val="28"/>
                <w:lang w:val="nl-NL"/>
              </w:rPr>
            </w:pPr>
          </w:p>
        </w:tc>
      </w:tr>
      <w:tr w:rsidR="00F36EB0" w:rsidRPr="00F36EB0" w14:paraId="230C0643" w14:textId="77777777" w:rsidTr="00085A26">
        <w:trPr>
          <w:trHeight w:val="483"/>
        </w:trPr>
        <w:tc>
          <w:tcPr>
            <w:tcW w:w="893" w:type="dxa"/>
            <w:vMerge/>
          </w:tcPr>
          <w:p w14:paraId="770CD3DC" w14:textId="77777777" w:rsidR="00F36EB0" w:rsidRPr="00F36EB0" w:rsidRDefault="00F36EB0" w:rsidP="006C4AD1">
            <w:pPr>
              <w:rPr>
                <w:rFonts w:eastAsia="Times New Roman" w:cs="Times New Roman"/>
                <w:bCs/>
                <w:color w:val="000000"/>
                <w:szCs w:val="28"/>
                <w:lang w:val="nl-NL"/>
              </w:rPr>
            </w:pPr>
          </w:p>
        </w:tc>
        <w:tc>
          <w:tcPr>
            <w:tcW w:w="2339" w:type="dxa"/>
            <w:vMerge/>
          </w:tcPr>
          <w:p w14:paraId="42289263" w14:textId="77777777" w:rsidR="00F36EB0" w:rsidRPr="00F36EB0" w:rsidRDefault="00F36EB0" w:rsidP="006C4AD1">
            <w:pPr>
              <w:rPr>
                <w:rFonts w:cs="Times New Roman"/>
                <w:szCs w:val="28"/>
                <w:lang w:val="nl-NL"/>
              </w:rPr>
            </w:pPr>
          </w:p>
        </w:tc>
        <w:tc>
          <w:tcPr>
            <w:tcW w:w="4329" w:type="dxa"/>
            <w:tcBorders>
              <w:bottom w:val="dotted" w:sz="4" w:space="0" w:color="auto"/>
            </w:tcBorders>
          </w:tcPr>
          <w:p w14:paraId="2984B65C" w14:textId="77777777" w:rsidR="00F36EB0" w:rsidRPr="00F36EB0" w:rsidRDefault="00F36EB0" w:rsidP="006C4AD1">
            <w:pPr>
              <w:spacing w:before="120" w:after="120" w:line="312" w:lineRule="auto"/>
              <w:jc w:val="both"/>
              <w:rPr>
                <w:rFonts w:cs="Times New Roman"/>
                <w:b/>
                <w:noProof/>
                <w:spacing w:val="-8"/>
                <w:sz w:val="26"/>
                <w:szCs w:val="26"/>
              </w:rPr>
            </w:pPr>
          </w:p>
        </w:tc>
        <w:tc>
          <w:tcPr>
            <w:tcW w:w="1950" w:type="dxa"/>
            <w:tcBorders>
              <w:bottom w:val="dotted" w:sz="4" w:space="0" w:color="auto"/>
            </w:tcBorders>
          </w:tcPr>
          <w:p w14:paraId="6354AB74" w14:textId="77777777" w:rsidR="00F36EB0" w:rsidRPr="00F36EB0" w:rsidRDefault="00F36EB0" w:rsidP="006C4AD1">
            <w:pPr>
              <w:rPr>
                <w:rFonts w:eastAsia="Times New Roman" w:cs="Times New Roman"/>
                <w:bCs/>
                <w:color w:val="000000"/>
                <w:szCs w:val="28"/>
                <w:lang w:val="nl-NL"/>
              </w:rPr>
            </w:pPr>
          </w:p>
        </w:tc>
        <w:tc>
          <w:tcPr>
            <w:tcW w:w="1927" w:type="dxa"/>
            <w:tcBorders>
              <w:bottom w:val="dotted" w:sz="4" w:space="0" w:color="auto"/>
            </w:tcBorders>
          </w:tcPr>
          <w:p w14:paraId="42427EA5" w14:textId="77777777" w:rsidR="00F36EB0" w:rsidRPr="00F36EB0" w:rsidRDefault="00F36EB0" w:rsidP="006C4AD1">
            <w:pPr>
              <w:rPr>
                <w:rFonts w:eastAsia="Times New Roman" w:cs="Times New Roman"/>
                <w:bCs/>
                <w:color w:val="000000"/>
                <w:szCs w:val="28"/>
                <w:lang w:val="nl-NL"/>
              </w:rPr>
            </w:pPr>
          </w:p>
        </w:tc>
        <w:tc>
          <w:tcPr>
            <w:tcW w:w="1367" w:type="dxa"/>
            <w:tcBorders>
              <w:bottom w:val="dotted" w:sz="4" w:space="0" w:color="auto"/>
            </w:tcBorders>
          </w:tcPr>
          <w:p w14:paraId="0C01634D" w14:textId="77777777" w:rsidR="00F36EB0" w:rsidRPr="00F36EB0" w:rsidRDefault="00F36EB0" w:rsidP="006C4AD1">
            <w:pPr>
              <w:rPr>
                <w:rFonts w:eastAsia="Times New Roman" w:cs="Times New Roman"/>
                <w:bCs/>
                <w:color w:val="000000"/>
                <w:szCs w:val="28"/>
                <w:lang w:val="nl-NL"/>
              </w:rPr>
            </w:pPr>
          </w:p>
          <w:p w14:paraId="2C4B2EE8" w14:textId="77777777" w:rsidR="00F36EB0" w:rsidRPr="00F36EB0" w:rsidRDefault="00F36EB0" w:rsidP="006C4AD1">
            <w:pPr>
              <w:rPr>
                <w:rFonts w:eastAsia="Times New Roman" w:cs="Times New Roman"/>
                <w:szCs w:val="28"/>
                <w:lang w:val="nl-NL"/>
              </w:rPr>
            </w:pPr>
          </w:p>
        </w:tc>
        <w:tc>
          <w:tcPr>
            <w:tcW w:w="1507" w:type="dxa"/>
            <w:vMerge/>
            <w:tcBorders>
              <w:bottom w:val="dotted" w:sz="4" w:space="0" w:color="auto"/>
            </w:tcBorders>
          </w:tcPr>
          <w:p w14:paraId="5B533B05" w14:textId="77777777" w:rsidR="00F36EB0" w:rsidRPr="00F36EB0" w:rsidRDefault="00F36EB0" w:rsidP="006C4AD1">
            <w:pPr>
              <w:rPr>
                <w:rFonts w:eastAsia="Times New Roman" w:cs="Times New Roman"/>
                <w:bCs/>
                <w:color w:val="000000"/>
                <w:szCs w:val="28"/>
                <w:lang w:val="nl-NL"/>
              </w:rPr>
            </w:pPr>
          </w:p>
        </w:tc>
      </w:tr>
      <w:tr w:rsidR="00F36EB0" w:rsidRPr="00F36EB0" w14:paraId="39E0BF7F" w14:textId="77777777" w:rsidTr="00085A26">
        <w:trPr>
          <w:trHeight w:val="1804"/>
        </w:trPr>
        <w:tc>
          <w:tcPr>
            <w:tcW w:w="893" w:type="dxa"/>
            <w:vMerge/>
          </w:tcPr>
          <w:p w14:paraId="1F58EAD8" w14:textId="77777777" w:rsidR="00F36EB0" w:rsidRPr="00F36EB0" w:rsidRDefault="00F36EB0" w:rsidP="006C4AD1">
            <w:pPr>
              <w:rPr>
                <w:rFonts w:eastAsia="Times New Roman" w:cs="Times New Roman"/>
                <w:bCs/>
                <w:color w:val="000000"/>
                <w:szCs w:val="28"/>
                <w:lang w:val="nl-NL"/>
              </w:rPr>
            </w:pPr>
          </w:p>
        </w:tc>
        <w:tc>
          <w:tcPr>
            <w:tcW w:w="2339" w:type="dxa"/>
            <w:vMerge/>
          </w:tcPr>
          <w:p w14:paraId="31362448" w14:textId="77777777" w:rsidR="00F36EB0" w:rsidRPr="00F36EB0" w:rsidRDefault="00F36EB0" w:rsidP="006C4AD1">
            <w:pPr>
              <w:rPr>
                <w:rFonts w:cs="Times New Roman"/>
                <w:szCs w:val="28"/>
                <w:lang w:val="nl-NL"/>
              </w:rPr>
            </w:pPr>
          </w:p>
        </w:tc>
        <w:tc>
          <w:tcPr>
            <w:tcW w:w="4329" w:type="dxa"/>
            <w:tcBorders>
              <w:top w:val="dotted" w:sz="4" w:space="0" w:color="auto"/>
            </w:tcBorders>
          </w:tcPr>
          <w:p w14:paraId="051AA066" w14:textId="77777777" w:rsidR="00F36EB0" w:rsidRPr="00F36EB0" w:rsidRDefault="00F36EB0" w:rsidP="002C156D">
            <w:pPr>
              <w:spacing w:before="120" w:after="120" w:line="312" w:lineRule="auto"/>
              <w:jc w:val="both"/>
              <w:rPr>
                <w:rFonts w:eastAsia="Times New Roman" w:cs="Times New Roman"/>
                <w:noProof/>
                <w:color w:val="000000"/>
                <w:sz w:val="26"/>
                <w:szCs w:val="26"/>
              </w:rPr>
            </w:pPr>
            <w:r w:rsidRPr="00F36EB0">
              <w:rPr>
                <w:rFonts w:eastAsia="Times New Roman" w:cs="Times New Roman"/>
                <w:noProof/>
                <w:color w:val="000000"/>
                <w:sz w:val="26"/>
                <w:szCs w:val="26"/>
              </w:rPr>
              <w:t>– Giải được một số bài toán đơn giản về đại lượng tỉ lệ nghịch (ví dụ: bài toán về thời gian hoàn thành kế hoạch và năng suất lao động,...).</w:t>
            </w:r>
          </w:p>
        </w:tc>
        <w:tc>
          <w:tcPr>
            <w:tcW w:w="1950" w:type="dxa"/>
            <w:tcBorders>
              <w:top w:val="dotted" w:sz="4" w:space="0" w:color="auto"/>
            </w:tcBorders>
          </w:tcPr>
          <w:p w14:paraId="69880C0B" w14:textId="77777777" w:rsidR="00F36EB0" w:rsidRPr="00F36EB0" w:rsidRDefault="00F36EB0" w:rsidP="006C4AD1">
            <w:pPr>
              <w:rPr>
                <w:rFonts w:eastAsia="Times New Roman" w:cs="Times New Roman"/>
                <w:bCs/>
                <w:color w:val="000000"/>
                <w:szCs w:val="28"/>
                <w:lang w:val="nl-NL"/>
              </w:rPr>
            </w:pPr>
          </w:p>
        </w:tc>
        <w:tc>
          <w:tcPr>
            <w:tcW w:w="1927" w:type="dxa"/>
            <w:tcBorders>
              <w:top w:val="dotted" w:sz="4" w:space="0" w:color="auto"/>
            </w:tcBorders>
          </w:tcPr>
          <w:p w14:paraId="2342FB88" w14:textId="77777777" w:rsidR="00F36EB0" w:rsidRPr="00F36EB0" w:rsidRDefault="00F36EB0" w:rsidP="006C4AD1">
            <w:pPr>
              <w:rPr>
                <w:rFonts w:eastAsia="Times New Roman" w:cs="Times New Roman"/>
                <w:bCs/>
                <w:color w:val="000000"/>
                <w:szCs w:val="28"/>
                <w:lang w:val="nl-NL"/>
              </w:rPr>
            </w:pPr>
          </w:p>
        </w:tc>
        <w:tc>
          <w:tcPr>
            <w:tcW w:w="1367" w:type="dxa"/>
            <w:tcBorders>
              <w:top w:val="dotted" w:sz="4" w:space="0" w:color="auto"/>
            </w:tcBorders>
          </w:tcPr>
          <w:p w14:paraId="5BB85BB5" w14:textId="77777777" w:rsidR="00F36EB0" w:rsidRPr="00F36EB0" w:rsidRDefault="00F36EB0" w:rsidP="002C156D">
            <w:pPr>
              <w:jc w:val="center"/>
              <w:rPr>
                <w:rFonts w:cs="Times New Roman"/>
                <w:szCs w:val="28"/>
              </w:rPr>
            </w:pPr>
            <w:r w:rsidRPr="00F36EB0">
              <w:rPr>
                <w:rFonts w:cs="Times New Roman"/>
                <w:szCs w:val="28"/>
              </w:rPr>
              <w:t>1TL(TL9)</w:t>
            </w:r>
          </w:p>
          <w:p w14:paraId="4AA31DA6" w14:textId="77777777" w:rsidR="00F36EB0" w:rsidRPr="00F36EB0" w:rsidRDefault="00F36EB0" w:rsidP="006C4AD1">
            <w:pPr>
              <w:rPr>
                <w:rFonts w:eastAsia="Times New Roman" w:cs="Times New Roman"/>
                <w:bCs/>
                <w:color w:val="000000"/>
                <w:szCs w:val="28"/>
                <w:lang w:val="nl-NL"/>
              </w:rPr>
            </w:pPr>
          </w:p>
        </w:tc>
        <w:tc>
          <w:tcPr>
            <w:tcW w:w="1507" w:type="dxa"/>
            <w:tcBorders>
              <w:top w:val="dotted" w:sz="4" w:space="0" w:color="auto"/>
            </w:tcBorders>
          </w:tcPr>
          <w:p w14:paraId="6EB53C8C" w14:textId="77777777" w:rsidR="00F36EB0" w:rsidRPr="00F36EB0" w:rsidRDefault="00F36EB0" w:rsidP="006C4AD1">
            <w:pPr>
              <w:rPr>
                <w:rFonts w:eastAsia="Times New Roman" w:cs="Times New Roman"/>
                <w:bCs/>
                <w:color w:val="000000"/>
                <w:szCs w:val="28"/>
                <w:lang w:val="nl-NL"/>
              </w:rPr>
            </w:pPr>
          </w:p>
        </w:tc>
      </w:tr>
      <w:tr w:rsidR="00F36EB0" w:rsidRPr="00F36EB0" w14:paraId="5CA50021" w14:textId="77777777" w:rsidTr="00085A26">
        <w:trPr>
          <w:trHeight w:val="1455"/>
        </w:trPr>
        <w:tc>
          <w:tcPr>
            <w:tcW w:w="893" w:type="dxa"/>
            <w:vMerge w:val="restart"/>
          </w:tcPr>
          <w:p w14:paraId="7E1F2FB1" w14:textId="77777777" w:rsidR="00F36EB0" w:rsidRPr="00F36EB0" w:rsidRDefault="00F36EB0" w:rsidP="006C4AD1">
            <w:pPr>
              <w:rPr>
                <w:rFonts w:eastAsia="Times New Roman" w:cs="Times New Roman"/>
                <w:bCs/>
                <w:color w:val="000000"/>
                <w:szCs w:val="28"/>
                <w:lang w:val="nl-NL"/>
              </w:rPr>
            </w:pPr>
            <w:r w:rsidRPr="00F36EB0">
              <w:rPr>
                <w:rFonts w:eastAsia="Times New Roman" w:cs="Times New Roman"/>
                <w:bCs/>
                <w:color w:val="000000"/>
                <w:szCs w:val="28"/>
                <w:lang w:val="nl-NL"/>
              </w:rPr>
              <w:t xml:space="preserve"> 2</w:t>
            </w:r>
          </w:p>
        </w:tc>
        <w:tc>
          <w:tcPr>
            <w:tcW w:w="2339" w:type="dxa"/>
            <w:vMerge w:val="restart"/>
          </w:tcPr>
          <w:p w14:paraId="0D75A139" w14:textId="77777777" w:rsidR="00F36EB0" w:rsidRPr="00F36EB0" w:rsidRDefault="00F36EB0" w:rsidP="006C4AD1">
            <w:pPr>
              <w:rPr>
                <w:rFonts w:cs="Times New Roman"/>
              </w:rPr>
            </w:pPr>
            <w:r w:rsidRPr="00F36EB0">
              <w:rPr>
                <w:rFonts w:eastAsia="Times New Roman" w:cs="Times New Roman"/>
                <w:b/>
                <w:noProof/>
                <w:color w:val="000000"/>
                <w:sz w:val="26"/>
                <w:szCs w:val="26"/>
              </w:rPr>
              <w:t xml:space="preserve">Tam giác. Tam giác bằng nhau. Tam giác cân. Quan hệ giữa đường vuông góc và đường xiên. </w:t>
            </w:r>
          </w:p>
          <w:p w14:paraId="74B6CE5D" w14:textId="77777777" w:rsidR="00F36EB0" w:rsidRPr="00F36EB0" w:rsidRDefault="00F36EB0" w:rsidP="006C4AD1">
            <w:pPr>
              <w:rPr>
                <w:rFonts w:cs="Times New Roman"/>
              </w:rPr>
            </w:pPr>
            <w:r w:rsidRPr="00F36EB0">
              <w:rPr>
                <w:rFonts w:eastAsia="Times New Roman" w:cs="Times New Roman"/>
                <w:b/>
                <w:noProof/>
                <w:color w:val="000000"/>
                <w:sz w:val="26"/>
                <w:szCs w:val="26"/>
              </w:rPr>
              <w:t xml:space="preserve">Tam giác. Tam giác bằng nhau. Tam giác cân. Quan hệ giữa đường vuông góc và đường xiên. </w:t>
            </w:r>
          </w:p>
        </w:tc>
        <w:tc>
          <w:tcPr>
            <w:tcW w:w="4329" w:type="dxa"/>
            <w:tcBorders>
              <w:bottom w:val="dotted" w:sz="4" w:space="0" w:color="auto"/>
            </w:tcBorders>
          </w:tcPr>
          <w:p w14:paraId="2417AAA4" w14:textId="77777777" w:rsidR="00F36EB0" w:rsidRPr="00F36EB0" w:rsidRDefault="00F36EB0" w:rsidP="006C4AD1">
            <w:pPr>
              <w:spacing w:before="120" w:after="120" w:line="312" w:lineRule="auto"/>
              <w:jc w:val="both"/>
              <w:rPr>
                <w:rFonts w:cs="Times New Roman"/>
                <w:b/>
                <w:noProof/>
                <w:spacing w:val="-8"/>
                <w:sz w:val="26"/>
                <w:szCs w:val="26"/>
              </w:rPr>
            </w:pPr>
            <w:r w:rsidRPr="00F36EB0">
              <w:rPr>
                <w:rFonts w:cs="Times New Roman"/>
                <w:b/>
                <w:noProof/>
                <w:spacing w:val="-8"/>
                <w:sz w:val="26"/>
                <w:szCs w:val="26"/>
              </w:rPr>
              <w:t>Nhận biết:</w:t>
            </w:r>
          </w:p>
          <w:p w14:paraId="3AFA1BF0" w14:textId="77777777" w:rsidR="00F36EB0" w:rsidRPr="00F36EB0" w:rsidRDefault="00F36EB0" w:rsidP="006C4AD1">
            <w:pPr>
              <w:suppressAutoHyphens/>
              <w:autoSpaceDE w:val="0"/>
              <w:autoSpaceDN w:val="0"/>
              <w:adjustRightInd w:val="0"/>
              <w:spacing w:before="120" w:after="120" w:line="312" w:lineRule="auto"/>
              <w:rPr>
                <w:rFonts w:eastAsia="Times New Roman" w:cs="Times New Roman"/>
                <w:noProof/>
                <w:color w:val="000000"/>
                <w:sz w:val="26"/>
                <w:szCs w:val="26"/>
              </w:rPr>
            </w:pPr>
            <w:r w:rsidRPr="00F36EB0">
              <w:rPr>
                <w:rFonts w:eastAsia="Times New Roman" w:cs="Times New Roman"/>
                <w:noProof/>
                <w:color w:val="000000"/>
                <w:sz w:val="26"/>
                <w:szCs w:val="26"/>
              </w:rPr>
              <w:t>– Nhận biết được liên hệ về độ dài của ba cạnh trong một tam giác.</w:t>
            </w:r>
          </w:p>
        </w:tc>
        <w:tc>
          <w:tcPr>
            <w:tcW w:w="1950" w:type="dxa"/>
            <w:tcBorders>
              <w:bottom w:val="dotted" w:sz="4" w:space="0" w:color="auto"/>
            </w:tcBorders>
          </w:tcPr>
          <w:p w14:paraId="280E8F2B" w14:textId="77777777" w:rsidR="00F36EB0" w:rsidRPr="00F36EB0" w:rsidRDefault="00F36EB0" w:rsidP="006C4AD1">
            <w:pPr>
              <w:rPr>
                <w:rFonts w:eastAsia="Times New Roman" w:cs="Times New Roman"/>
                <w:b/>
                <w:bCs/>
                <w:color w:val="000000"/>
                <w:szCs w:val="28"/>
              </w:rPr>
            </w:pPr>
          </w:p>
          <w:p w14:paraId="51973B50" w14:textId="77777777" w:rsidR="00F36EB0" w:rsidRPr="00F36EB0" w:rsidRDefault="00F36EB0" w:rsidP="006C4AD1">
            <w:pPr>
              <w:rPr>
                <w:rFonts w:eastAsia="Times New Roman" w:cs="Times New Roman"/>
                <w:szCs w:val="28"/>
              </w:rPr>
            </w:pPr>
          </w:p>
          <w:p w14:paraId="31CB4BF9" w14:textId="77777777" w:rsidR="00F36EB0" w:rsidRPr="00F36EB0" w:rsidRDefault="00F36EB0" w:rsidP="006C4AD1">
            <w:pPr>
              <w:rPr>
                <w:rFonts w:eastAsia="Times New Roman" w:cs="Times New Roman"/>
                <w:szCs w:val="28"/>
              </w:rPr>
            </w:pPr>
          </w:p>
          <w:p w14:paraId="5F2E561D" w14:textId="77777777" w:rsidR="00F36EB0" w:rsidRPr="00F36EB0" w:rsidRDefault="00F36EB0" w:rsidP="006C4AD1">
            <w:pPr>
              <w:jc w:val="center"/>
              <w:rPr>
                <w:rFonts w:cs="Times New Roman"/>
                <w:color w:val="FF0000"/>
                <w:szCs w:val="28"/>
              </w:rPr>
            </w:pPr>
            <w:r w:rsidRPr="00F36EB0">
              <w:rPr>
                <w:rFonts w:cs="Times New Roman"/>
                <w:color w:val="FF0000"/>
                <w:szCs w:val="28"/>
              </w:rPr>
              <w:t>1TN(TN3)</w:t>
            </w:r>
          </w:p>
          <w:p w14:paraId="0FAA7B64" w14:textId="77777777" w:rsidR="00F36EB0" w:rsidRPr="00F36EB0" w:rsidRDefault="00F36EB0" w:rsidP="006C4AD1">
            <w:pPr>
              <w:jc w:val="center"/>
              <w:rPr>
                <w:rFonts w:eastAsia="Times New Roman" w:cs="Times New Roman"/>
                <w:szCs w:val="28"/>
                <w:lang w:val="nl-NL"/>
              </w:rPr>
            </w:pPr>
          </w:p>
        </w:tc>
        <w:tc>
          <w:tcPr>
            <w:tcW w:w="1927" w:type="dxa"/>
            <w:tcBorders>
              <w:bottom w:val="dotted" w:sz="4" w:space="0" w:color="auto"/>
            </w:tcBorders>
          </w:tcPr>
          <w:p w14:paraId="1A4C718A" w14:textId="77777777" w:rsidR="00F36EB0" w:rsidRPr="00F36EB0" w:rsidRDefault="00F36EB0" w:rsidP="006C4AD1">
            <w:pPr>
              <w:rPr>
                <w:rFonts w:eastAsia="Times New Roman" w:cs="Times New Roman"/>
                <w:bCs/>
                <w:color w:val="000000"/>
                <w:szCs w:val="28"/>
                <w:lang w:val="nl-NL"/>
              </w:rPr>
            </w:pPr>
          </w:p>
        </w:tc>
        <w:tc>
          <w:tcPr>
            <w:tcW w:w="1367" w:type="dxa"/>
            <w:tcBorders>
              <w:bottom w:val="dotted" w:sz="4" w:space="0" w:color="auto"/>
            </w:tcBorders>
          </w:tcPr>
          <w:p w14:paraId="01AC762E" w14:textId="77777777" w:rsidR="00F36EB0" w:rsidRPr="00F36EB0" w:rsidRDefault="00F36EB0" w:rsidP="006C4AD1">
            <w:pPr>
              <w:jc w:val="center"/>
              <w:rPr>
                <w:rFonts w:cs="Times New Roman"/>
                <w:szCs w:val="28"/>
              </w:rPr>
            </w:pPr>
          </w:p>
          <w:p w14:paraId="503E7B48" w14:textId="77777777" w:rsidR="00F36EB0" w:rsidRPr="00F36EB0" w:rsidRDefault="00F36EB0" w:rsidP="006C4AD1">
            <w:pPr>
              <w:jc w:val="center"/>
              <w:rPr>
                <w:rFonts w:eastAsia="Times New Roman" w:cs="Times New Roman"/>
                <w:bCs/>
                <w:color w:val="000000"/>
                <w:szCs w:val="28"/>
                <w:lang w:val="nl-NL"/>
              </w:rPr>
            </w:pPr>
          </w:p>
        </w:tc>
        <w:tc>
          <w:tcPr>
            <w:tcW w:w="1507" w:type="dxa"/>
            <w:tcBorders>
              <w:bottom w:val="dotted" w:sz="4" w:space="0" w:color="auto"/>
            </w:tcBorders>
          </w:tcPr>
          <w:p w14:paraId="080C5852" w14:textId="77777777" w:rsidR="00F36EB0" w:rsidRPr="00F36EB0" w:rsidRDefault="00F36EB0" w:rsidP="006C4AD1">
            <w:pPr>
              <w:rPr>
                <w:rFonts w:eastAsia="Times New Roman" w:cs="Times New Roman"/>
                <w:bCs/>
                <w:color w:val="000000"/>
                <w:szCs w:val="28"/>
                <w:lang w:val="nl-NL"/>
              </w:rPr>
            </w:pPr>
          </w:p>
        </w:tc>
      </w:tr>
      <w:tr w:rsidR="00F36EB0" w:rsidRPr="00F36EB0" w14:paraId="5612194C" w14:textId="77777777" w:rsidTr="00085A26">
        <w:trPr>
          <w:trHeight w:val="933"/>
        </w:trPr>
        <w:tc>
          <w:tcPr>
            <w:tcW w:w="893" w:type="dxa"/>
            <w:vMerge/>
          </w:tcPr>
          <w:p w14:paraId="4102D09F" w14:textId="77777777" w:rsidR="00F36EB0" w:rsidRPr="00F36EB0" w:rsidRDefault="00F36EB0" w:rsidP="006C4AD1">
            <w:pPr>
              <w:rPr>
                <w:rFonts w:eastAsia="Times New Roman" w:cs="Times New Roman"/>
                <w:bCs/>
                <w:color w:val="000000"/>
                <w:szCs w:val="28"/>
                <w:lang w:val="nl-NL"/>
              </w:rPr>
            </w:pPr>
          </w:p>
        </w:tc>
        <w:tc>
          <w:tcPr>
            <w:tcW w:w="2339" w:type="dxa"/>
            <w:vMerge/>
          </w:tcPr>
          <w:p w14:paraId="240A4D6A" w14:textId="77777777" w:rsidR="00F36EB0" w:rsidRPr="00F36EB0" w:rsidRDefault="00F36EB0" w:rsidP="006C4AD1">
            <w:pPr>
              <w:rPr>
                <w:rFonts w:eastAsia="Times New Roman" w:cs="Times New Roman"/>
                <w:b/>
                <w:noProof/>
                <w:color w:val="000000"/>
                <w:sz w:val="26"/>
                <w:szCs w:val="26"/>
              </w:rPr>
            </w:pPr>
          </w:p>
        </w:tc>
        <w:tc>
          <w:tcPr>
            <w:tcW w:w="4329" w:type="dxa"/>
            <w:tcBorders>
              <w:top w:val="dotted" w:sz="4" w:space="0" w:color="auto"/>
              <w:bottom w:val="dotted" w:sz="4" w:space="0" w:color="auto"/>
            </w:tcBorders>
          </w:tcPr>
          <w:p w14:paraId="3A489354" w14:textId="77777777" w:rsidR="00F36EB0" w:rsidRPr="00F36EB0" w:rsidRDefault="00F36EB0" w:rsidP="006C4AD1">
            <w:pPr>
              <w:suppressAutoHyphens/>
              <w:autoSpaceDE w:val="0"/>
              <w:autoSpaceDN w:val="0"/>
              <w:adjustRightInd w:val="0"/>
              <w:spacing w:before="120" w:after="120" w:line="312" w:lineRule="auto"/>
              <w:rPr>
                <w:rFonts w:cs="Times New Roman"/>
                <w:b/>
                <w:noProof/>
                <w:spacing w:val="-8"/>
                <w:sz w:val="26"/>
                <w:szCs w:val="26"/>
              </w:rPr>
            </w:pPr>
            <w:r w:rsidRPr="00F36EB0">
              <w:rPr>
                <w:rFonts w:eastAsia="Times New Roman" w:cs="Times New Roman"/>
                <w:noProof/>
                <w:color w:val="000000"/>
                <w:sz w:val="26"/>
                <w:szCs w:val="26"/>
              </w:rPr>
              <w:t>– Nhận biết được khái niệm hai tam giác bằng nhau.</w:t>
            </w:r>
          </w:p>
        </w:tc>
        <w:tc>
          <w:tcPr>
            <w:tcW w:w="1950" w:type="dxa"/>
            <w:tcBorders>
              <w:top w:val="dotted" w:sz="4" w:space="0" w:color="auto"/>
              <w:bottom w:val="dotted" w:sz="4" w:space="0" w:color="auto"/>
            </w:tcBorders>
          </w:tcPr>
          <w:p w14:paraId="0D48E3B9" w14:textId="77777777" w:rsidR="00F36EB0" w:rsidRPr="00F36EB0" w:rsidRDefault="00F36EB0" w:rsidP="006C4AD1">
            <w:pPr>
              <w:jc w:val="center"/>
              <w:rPr>
                <w:rFonts w:cs="Times New Roman"/>
                <w:color w:val="FF0000"/>
                <w:szCs w:val="28"/>
              </w:rPr>
            </w:pPr>
            <w:r w:rsidRPr="00F36EB0">
              <w:rPr>
                <w:rFonts w:cs="Times New Roman"/>
                <w:color w:val="FF0000"/>
                <w:szCs w:val="28"/>
              </w:rPr>
              <w:t>2TN(TN4,5)</w:t>
            </w:r>
          </w:p>
          <w:p w14:paraId="4054DA64" w14:textId="77777777" w:rsidR="00F36EB0" w:rsidRPr="00F36EB0" w:rsidRDefault="00F36EB0" w:rsidP="006C4AD1">
            <w:pPr>
              <w:rPr>
                <w:rFonts w:eastAsia="Times New Roman" w:cs="Times New Roman"/>
                <w:b/>
                <w:bCs/>
                <w:color w:val="000000"/>
                <w:szCs w:val="28"/>
                <w:lang w:val="nl-NL"/>
              </w:rPr>
            </w:pPr>
          </w:p>
          <w:p w14:paraId="124B1249" w14:textId="77777777" w:rsidR="00F36EB0" w:rsidRPr="00F36EB0" w:rsidRDefault="00F36EB0" w:rsidP="006C4AD1">
            <w:pPr>
              <w:rPr>
                <w:rFonts w:eastAsia="Times New Roman" w:cs="Times New Roman"/>
                <w:b/>
                <w:bCs/>
                <w:color w:val="000000"/>
                <w:szCs w:val="28"/>
                <w:lang w:val="nl-NL"/>
              </w:rPr>
            </w:pPr>
          </w:p>
        </w:tc>
        <w:tc>
          <w:tcPr>
            <w:tcW w:w="1927" w:type="dxa"/>
            <w:tcBorders>
              <w:top w:val="dotted" w:sz="4" w:space="0" w:color="auto"/>
              <w:bottom w:val="dotted" w:sz="4" w:space="0" w:color="auto"/>
            </w:tcBorders>
          </w:tcPr>
          <w:p w14:paraId="650939D5" w14:textId="77777777" w:rsidR="00F36EB0" w:rsidRPr="00F36EB0" w:rsidRDefault="00F36EB0" w:rsidP="006C4AD1">
            <w:pPr>
              <w:rPr>
                <w:rFonts w:eastAsia="Times New Roman" w:cs="Times New Roman"/>
                <w:bCs/>
                <w:color w:val="000000"/>
                <w:szCs w:val="28"/>
                <w:lang w:val="nl-NL"/>
              </w:rPr>
            </w:pPr>
          </w:p>
          <w:p w14:paraId="2DFC8CE0" w14:textId="77777777" w:rsidR="00F36EB0" w:rsidRPr="00F36EB0" w:rsidRDefault="00F36EB0" w:rsidP="006C4AD1">
            <w:pPr>
              <w:rPr>
                <w:rFonts w:eastAsia="Times New Roman" w:cs="Times New Roman"/>
                <w:bCs/>
                <w:color w:val="000000"/>
                <w:szCs w:val="28"/>
                <w:lang w:val="nl-NL"/>
              </w:rPr>
            </w:pPr>
          </w:p>
          <w:p w14:paraId="4CB547D0" w14:textId="77777777" w:rsidR="00F36EB0" w:rsidRPr="00F36EB0" w:rsidRDefault="00F36EB0" w:rsidP="006C4AD1">
            <w:pPr>
              <w:rPr>
                <w:rFonts w:eastAsia="Times New Roman" w:cs="Times New Roman"/>
                <w:bCs/>
                <w:color w:val="000000"/>
                <w:szCs w:val="28"/>
                <w:lang w:val="nl-NL"/>
              </w:rPr>
            </w:pPr>
          </w:p>
        </w:tc>
        <w:tc>
          <w:tcPr>
            <w:tcW w:w="1367" w:type="dxa"/>
            <w:tcBorders>
              <w:top w:val="dotted" w:sz="4" w:space="0" w:color="auto"/>
              <w:bottom w:val="dotted" w:sz="4" w:space="0" w:color="auto"/>
            </w:tcBorders>
          </w:tcPr>
          <w:p w14:paraId="6190D99E" w14:textId="77777777" w:rsidR="00F36EB0" w:rsidRPr="00F36EB0" w:rsidRDefault="00F36EB0" w:rsidP="006C4AD1">
            <w:pPr>
              <w:jc w:val="center"/>
              <w:rPr>
                <w:rFonts w:cs="Times New Roman"/>
                <w:szCs w:val="28"/>
              </w:rPr>
            </w:pPr>
          </w:p>
        </w:tc>
        <w:tc>
          <w:tcPr>
            <w:tcW w:w="1507" w:type="dxa"/>
            <w:tcBorders>
              <w:top w:val="dotted" w:sz="4" w:space="0" w:color="auto"/>
              <w:bottom w:val="dotted" w:sz="4" w:space="0" w:color="auto"/>
            </w:tcBorders>
          </w:tcPr>
          <w:p w14:paraId="0CF96130" w14:textId="77777777" w:rsidR="00F36EB0" w:rsidRPr="00F36EB0" w:rsidRDefault="00F36EB0" w:rsidP="006C4AD1">
            <w:pPr>
              <w:rPr>
                <w:rFonts w:eastAsia="Times New Roman" w:cs="Times New Roman"/>
                <w:bCs/>
                <w:color w:val="000000"/>
                <w:szCs w:val="28"/>
                <w:lang w:val="nl-NL"/>
              </w:rPr>
            </w:pPr>
          </w:p>
        </w:tc>
      </w:tr>
      <w:tr w:rsidR="00F36EB0" w:rsidRPr="00F36EB0" w14:paraId="2577927A" w14:textId="77777777" w:rsidTr="00085A26">
        <w:trPr>
          <w:trHeight w:val="1283"/>
        </w:trPr>
        <w:tc>
          <w:tcPr>
            <w:tcW w:w="893" w:type="dxa"/>
            <w:vMerge/>
          </w:tcPr>
          <w:p w14:paraId="0F614E8E" w14:textId="77777777" w:rsidR="00F36EB0" w:rsidRPr="00F36EB0" w:rsidRDefault="00F36EB0" w:rsidP="006C4AD1">
            <w:pPr>
              <w:rPr>
                <w:rFonts w:eastAsia="Times New Roman" w:cs="Times New Roman"/>
                <w:bCs/>
                <w:color w:val="000000"/>
                <w:szCs w:val="28"/>
                <w:lang w:val="nl-NL"/>
              </w:rPr>
            </w:pPr>
          </w:p>
        </w:tc>
        <w:tc>
          <w:tcPr>
            <w:tcW w:w="2339" w:type="dxa"/>
            <w:vMerge/>
          </w:tcPr>
          <w:p w14:paraId="230F5E2D" w14:textId="77777777" w:rsidR="00F36EB0" w:rsidRPr="00F36EB0" w:rsidRDefault="00F36EB0" w:rsidP="006C4AD1">
            <w:pPr>
              <w:rPr>
                <w:rFonts w:eastAsia="Times New Roman" w:cs="Times New Roman"/>
                <w:b/>
                <w:noProof/>
                <w:color w:val="000000"/>
                <w:sz w:val="26"/>
                <w:szCs w:val="26"/>
              </w:rPr>
            </w:pPr>
          </w:p>
        </w:tc>
        <w:tc>
          <w:tcPr>
            <w:tcW w:w="4329" w:type="dxa"/>
            <w:tcBorders>
              <w:top w:val="dotted" w:sz="4" w:space="0" w:color="auto"/>
              <w:bottom w:val="dotted" w:sz="4" w:space="0" w:color="auto"/>
            </w:tcBorders>
          </w:tcPr>
          <w:p w14:paraId="1F9CADDB" w14:textId="77777777" w:rsidR="00F36EB0" w:rsidRPr="00F36EB0" w:rsidRDefault="00F36EB0" w:rsidP="002C156D">
            <w:pPr>
              <w:suppressAutoHyphens/>
              <w:autoSpaceDE w:val="0"/>
              <w:autoSpaceDN w:val="0"/>
              <w:adjustRightInd w:val="0"/>
              <w:spacing w:before="120" w:after="120" w:line="312" w:lineRule="auto"/>
              <w:jc w:val="both"/>
              <w:rPr>
                <w:rFonts w:eastAsia="Times New Roman" w:cs="Times New Roman"/>
                <w:noProof/>
                <w:color w:val="000000"/>
                <w:sz w:val="26"/>
                <w:szCs w:val="26"/>
              </w:rPr>
            </w:pPr>
            <w:r w:rsidRPr="00F36EB0">
              <w:rPr>
                <w:rFonts w:eastAsia="Times New Roman" w:cs="Times New Roman"/>
                <w:noProof/>
                <w:color w:val="000000"/>
                <w:sz w:val="26"/>
                <w:szCs w:val="26"/>
              </w:rPr>
              <w:t xml:space="preserve">– Nhận biết được khái niệm: đường vuông góc và đường xiên; khoảng cách từ một điểm đến một đường thẳng. </w:t>
            </w:r>
          </w:p>
        </w:tc>
        <w:tc>
          <w:tcPr>
            <w:tcW w:w="1950" w:type="dxa"/>
            <w:tcBorders>
              <w:top w:val="dotted" w:sz="4" w:space="0" w:color="auto"/>
              <w:bottom w:val="dotted" w:sz="4" w:space="0" w:color="auto"/>
            </w:tcBorders>
          </w:tcPr>
          <w:p w14:paraId="58C6654D" w14:textId="77777777" w:rsidR="00F36EB0" w:rsidRPr="00F36EB0" w:rsidRDefault="00F36EB0" w:rsidP="002C156D">
            <w:pPr>
              <w:jc w:val="center"/>
              <w:rPr>
                <w:rFonts w:cs="Times New Roman"/>
                <w:color w:val="FF0000"/>
                <w:szCs w:val="28"/>
              </w:rPr>
            </w:pPr>
            <w:r w:rsidRPr="00F36EB0">
              <w:rPr>
                <w:rFonts w:cs="Times New Roman"/>
                <w:color w:val="FF0000"/>
                <w:szCs w:val="28"/>
              </w:rPr>
              <w:t>1TN(TN6)</w:t>
            </w:r>
          </w:p>
          <w:p w14:paraId="4E292465" w14:textId="77777777" w:rsidR="00F36EB0" w:rsidRPr="00F36EB0" w:rsidRDefault="00F36EB0" w:rsidP="002C156D">
            <w:pPr>
              <w:jc w:val="center"/>
              <w:rPr>
                <w:rFonts w:cs="Times New Roman"/>
                <w:color w:val="FF0000"/>
                <w:szCs w:val="28"/>
              </w:rPr>
            </w:pPr>
          </w:p>
          <w:p w14:paraId="1B662656" w14:textId="77777777" w:rsidR="00F36EB0" w:rsidRPr="00F36EB0" w:rsidRDefault="00F36EB0" w:rsidP="002C156D">
            <w:pPr>
              <w:jc w:val="center"/>
              <w:rPr>
                <w:rFonts w:cs="Times New Roman"/>
                <w:color w:val="FF0000"/>
                <w:szCs w:val="28"/>
              </w:rPr>
            </w:pPr>
          </w:p>
          <w:p w14:paraId="38D97D72" w14:textId="77777777" w:rsidR="00F36EB0" w:rsidRPr="00F36EB0" w:rsidRDefault="00F36EB0" w:rsidP="002C156D">
            <w:pPr>
              <w:jc w:val="center"/>
              <w:rPr>
                <w:rFonts w:cs="Times New Roman"/>
                <w:color w:val="FF0000"/>
                <w:szCs w:val="28"/>
              </w:rPr>
            </w:pPr>
          </w:p>
          <w:p w14:paraId="0AAE4DD7" w14:textId="77777777" w:rsidR="00F36EB0" w:rsidRPr="00F36EB0" w:rsidRDefault="00F36EB0" w:rsidP="006C4AD1">
            <w:pPr>
              <w:rPr>
                <w:rFonts w:cs="Times New Roman"/>
                <w:color w:val="FF0000"/>
                <w:szCs w:val="28"/>
              </w:rPr>
            </w:pPr>
          </w:p>
        </w:tc>
        <w:tc>
          <w:tcPr>
            <w:tcW w:w="1927" w:type="dxa"/>
            <w:tcBorders>
              <w:top w:val="dotted" w:sz="4" w:space="0" w:color="auto"/>
              <w:bottom w:val="dotted" w:sz="4" w:space="0" w:color="auto"/>
            </w:tcBorders>
          </w:tcPr>
          <w:p w14:paraId="5BECF943" w14:textId="77777777" w:rsidR="00F36EB0" w:rsidRPr="00F36EB0" w:rsidRDefault="00F36EB0" w:rsidP="00085A26">
            <w:pPr>
              <w:jc w:val="center"/>
              <w:rPr>
                <w:rFonts w:eastAsia="Times New Roman" w:cs="Times New Roman"/>
                <w:bCs/>
                <w:color w:val="000000"/>
                <w:szCs w:val="28"/>
                <w:lang w:val="nl-NL"/>
              </w:rPr>
            </w:pPr>
          </w:p>
        </w:tc>
        <w:tc>
          <w:tcPr>
            <w:tcW w:w="1367" w:type="dxa"/>
            <w:tcBorders>
              <w:top w:val="dotted" w:sz="4" w:space="0" w:color="auto"/>
              <w:bottom w:val="dotted" w:sz="4" w:space="0" w:color="auto"/>
            </w:tcBorders>
          </w:tcPr>
          <w:p w14:paraId="2D23561C" w14:textId="77777777" w:rsidR="00F36EB0" w:rsidRPr="00F36EB0" w:rsidRDefault="00F36EB0" w:rsidP="006C4AD1">
            <w:pPr>
              <w:jc w:val="center"/>
              <w:rPr>
                <w:rFonts w:cs="Times New Roman"/>
                <w:szCs w:val="28"/>
              </w:rPr>
            </w:pPr>
          </w:p>
        </w:tc>
        <w:tc>
          <w:tcPr>
            <w:tcW w:w="1507" w:type="dxa"/>
            <w:tcBorders>
              <w:top w:val="dotted" w:sz="4" w:space="0" w:color="auto"/>
              <w:bottom w:val="dotted" w:sz="4" w:space="0" w:color="auto"/>
            </w:tcBorders>
          </w:tcPr>
          <w:p w14:paraId="3FAB30AF" w14:textId="77777777" w:rsidR="00F36EB0" w:rsidRPr="00F36EB0" w:rsidRDefault="00F36EB0" w:rsidP="006C4AD1">
            <w:pPr>
              <w:rPr>
                <w:rFonts w:eastAsia="Times New Roman" w:cs="Times New Roman"/>
                <w:bCs/>
                <w:color w:val="000000"/>
                <w:szCs w:val="28"/>
                <w:lang w:val="nl-NL"/>
              </w:rPr>
            </w:pPr>
          </w:p>
        </w:tc>
      </w:tr>
      <w:tr w:rsidR="00F36EB0" w:rsidRPr="00F36EB0" w14:paraId="56CBCB22" w14:textId="77777777" w:rsidTr="00085A26">
        <w:trPr>
          <w:trHeight w:val="1393"/>
        </w:trPr>
        <w:tc>
          <w:tcPr>
            <w:tcW w:w="893" w:type="dxa"/>
            <w:vMerge/>
          </w:tcPr>
          <w:p w14:paraId="773B112F" w14:textId="77777777" w:rsidR="00F36EB0" w:rsidRPr="00F36EB0" w:rsidRDefault="00F36EB0" w:rsidP="006C4AD1">
            <w:pPr>
              <w:rPr>
                <w:rFonts w:eastAsia="Times New Roman" w:cs="Times New Roman"/>
                <w:bCs/>
                <w:color w:val="000000"/>
                <w:szCs w:val="28"/>
                <w:lang w:val="nl-NL"/>
              </w:rPr>
            </w:pPr>
          </w:p>
        </w:tc>
        <w:tc>
          <w:tcPr>
            <w:tcW w:w="2339" w:type="dxa"/>
            <w:vMerge/>
          </w:tcPr>
          <w:p w14:paraId="300F2120" w14:textId="77777777" w:rsidR="00F36EB0" w:rsidRPr="00F36EB0" w:rsidRDefault="00F36EB0" w:rsidP="006C4AD1">
            <w:pPr>
              <w:rPr>
                <w:rFonts w:eastAsia="Times New Roman" w:cs="Times New Roman"/>
                <w:b/>
                <w:noProof/>
                <w:color w:val="000000"/>
                <w:sz w:val="26"/>
                <w:szCs w:val="26"/>
              </w:rPr>
            </w:pPr>
          </w:p>
        </w:tc>
        <w:tc>
          <w:tcPr>
            <w:tcW w:w="4329" w:type="dxa"/>
            <w:tcBorders>
              <w:top w:val="dotted" w:sz="4" w:space="0" w:color="auto"/>
              <w:bottom w:val="dotted" w:sz="4" w:space="0" w:color="auto"/>
            </w:tcBorders>
          </w:tcPr>
          <w:p w14:paraId="4F769593" w14:textId="77777777" w:rsidR="00F36EB0" w:rsidRPr="00F36EB0" w:rsidRDefault="00F36EB0" w:rsidP="002C156D">
            <w:pPr>
              <w:suppressAutoHyphens/>
              <w:autoSpaceDE w:val="0"/>
              <w:autoSpaceDN w:val="0"/>
              <w:adjustRightInd w:val="0"/>
              <w:spacing w:before="120" w:after="120" w:line="312" w:lineRule="auto"/>
              <w:rPr>
                <w:rFonts w:eastAsia="Times New Roman" w:cs="Times New Roman"/>
                <w:noProof/>
                <w:color w:val="000000"/>
                <w:sz w:val="26"/>
                <w:szCs w:val="26"/>
              </w:rPr>
            </w:pPr>
            <w:r w:rsidRPr="00F36EB0">
              <w:rPr>
                <w:rFonts w:eastAsia="Times New Roman" w:cs="Times New Roman"/>
                <w:noProof/>
                <w:color w:val="000000"/>
                <w:sz w:val="26"/>
                <w:szCs w:val="26"/>
              </w:rPr>
              <w:t>– Nhận biết được đường trung trực của một đoạn thẳng và tính chất cơ bản của đường trung trực.</w:t>
            </w:r>
          </w:p>
        </w:tc>
        <w:tc>
          <w:tcPr>
            <w:tcW w:w="1950" w:type="dxa"/>
            <w:tcBorders>
              <w:top w:val="dotted" w:sz="4" w:space="0" w:color="auto"/>
              <w:bottom w:val="dotted" w:sz="4" w:space="0" w:color="auto"/>
            </w:tcBorders>
          </w:tcPr>
          <w:p w14:paraId="13551726" w14:textId="77777777" w:rsidR="00F36EB0" w:rsidRPr="00F36EB0" w:rsidRDefault="00F36EB0" w:rsidP="002C156D">
            <w:pPr>
              <w:jc w:val="center"/>
              <w:rPr>
                <w:rFonts w:cs="Times New Roman"/>
                <w:color w:val="FF0000"/>
                <w:szCs w:val="28"/>
              </w:rPr>
            </w:pPr>
            <w:r w:rsidRPr="00F36EB0">
              <w:rPr>
                <w:rFonts w:cs="Times New Roman"/>
                <w:color w:val="FF0000"/>
                <w:szCs w:val="28"/>
              </w:rPr>
              <w:t>1TN(TN7)</w:t>
            </w:r>
          </w:p>
          <w:p w14:paraId="4265D21D" w14:textId="77777777" w:rsidR="00F36EB0" w:rsidRPr="00F36EB0" w:rsidRDefault="00F36EB0" w:rsidP="002C156D">
            <w:pPr>
              <w:jc w:val="center"/>
              <w:rPr>
                <w:rFonts w:cs="Times New Roman"/>
                <w:color w:val="FF0000"/>
                <w:szCs w:val="28"/>
              </w:rPr>
            </w:pPr>
          </w:p>
          <w:p w14:paraId="573A7D0C" w14:textId="77777777" w:rsidR="00F36EB0" w:rsidRPr="00F36EB0" w:rsidRDefault="00F36EB0" w:rsidP="006C4AD1">
            <w:pPr>
              <w:rPr>
                <w:rFonts w:cs="Times New Roman"/>
                <w:color w:val="FF0000"/>
                <w:szCs w:val="28"/>
              </w:rPr>
            </w:pPr>
          </w:p>
        </w:tc>
        <w:tc>
          <w:tcPr>
            <w:tcW w:w="1927" w:type="dxa"/>
            <w:tcBorders>
              <w:top w:val="dotted" w:sz="4" w:space="0" w:color="auto"/>
              <w:bottom w:val="dotted" w:sz="4" w:space="0" w:color="auto"/>
            </w:tcBorders>
          </w:tcPr>
          <w:p w14:paraId="79DC1F61" w14:textId="77777777" w:rsidR="00F36EB0" w:rsidRPr="00F36EB0" w:rsidRDefault="00F36EB0" w:rsidP="006C4AD1">
            <w:pPr>
              <w:rPr>
                <w:rFonts w:cs="Times New Roman"/>
                <w:color w:val="FF0000"/>
                <w:szCs w:val="28"/>
              </w:rPr>
            </w:pPr>
          </w:p>
        </w:tc>
        <w:tc>
          <w:tcPr>
            <w:tcW w:w="1367" w:type="dxa"/>
            <w:tcBorders>
              <w:top w:val="dotted" w:sz="4" w:space="0" w:color="auto"/>
              <w:bottom w:val="dotted" w:sz="4" w:space="0" w:color="auto"/>
            </w:tcBorders>
          </w:tcPr>
          <w:p w14:paraId="0CACCD45" w14:textId="77777777" w:rsidR="00F36EB0" w:rsidRPr="00F36EB0" w:rsidRDefault="00F36EB0" w:rsidP="006C4AD1">
            <w:pPr>
              <w:jc w:val="center"/>
              <w:rPr>
                <w:rFonts w:cs="Times New Roman"/>
                <w:szCs w:val="28"/>
              </w:rPr>
            </w:pPr>
          </w:p>
        </w:tc>
        <w:tc>
          <w:tcPr>
            <w:tcW w:w="1507" w:type="dxa"/>
            <w:tcBorders>
              <w:top w:val="dotted" w:sz="4" w:space="0" w:color="auto"/>
              <w:bottom w:val="dotted" w:sz="4" w:space="0" w:color="auto"/>
            </w:tcBorders>
          </w:tcPr>
          <w:p w14:paraId="5C4B7B73" w14:textId="77777777" w:rsidR="00F36EB0" w:rsidRPr="00F36EB0" w:rsidRDefault="00F36EB0" w:rsidP="006C4AD1">
            <w:pPr>
              <w:rPr>
                <w:rFonts w:eastAsia="Times New Roman" w:cs="Times New Roman"/>
                <w:bCs/>
                <w:color w:val="000000"/>
                <w:szCs w:val="28"/>
                <w:lang w:val="nl-NL"/>
              </w:rPr>
            </w:pPr>
          </w:p>
        </w:tc>
      </w:tr>
      <w:tr w:rsidR="00F36EB0" w:rsidRPr="00F36EB0" w14:paraId="4D6DC35E" w14:textId="77777777" w:rsidTr="00F0736F">
        <w:trPr>
          <w:trHeight w:val="1305"/>
        </w:trPr>
        <w:tc>
          <w:tcPr>
            <w:tcW w:w="893" w:type="dxa"/>
            <w:vMerge/>
          </w:tcPr>
          <w:p w14:paraId="633CC7D1" w14:textId="77777777" w:rsidR="00F36EB0" w:rsidRPr="00F36EB0" w:rsidRDefault="00F36EB0" w:rsidP="006C4AD1">
            <w:pPr>
              <w:rPr>
                <w:rFonts w:eastAsia="Times New Roman" w:cs="Times New Roman"/>
                <w:bCs/>
                <w:color w:val="000000"/>
                <w:szCs w:val="28"/>
                <w:lang w:val="nl-NL"/>
              </w:rPr>
            </w:pPr>
          </w:p>
        </w:tc>
        <w:tc>
          <w:tcPr>
            <w:tcW w:w="2339" w:type="dxa"/>
            <w:vMerge/>
          </w:tcPr>
          <w:p w14:paraId="2DCA8F6B" w14:textId="77777777" w:rsidR="00F36EB0" w:rsidRPr="00F36EB0" w:rsidRDefault="00F36EB0" w:rsidP="006C4AD1">
            <w:pPr>
              <w:rPr>
                <w:rFonts w:cs="Times New Roman"/>
              </w:rPr>
            </w:pPr>
          </w:p>
        </w:tc>
        <w:tc>
          <w:tcPr>
            <w:tcW w:w="4329" w:type="dxa"/>
            <w:tcBorders>
              <w:bottom w:val="single" w:sz="4" w:space="0" w:color="auto"/>
            </w:tcBorders>
          </w:tcPr>
          <w:p w14:paraId="4EECC453" w14:textId="77777777" w:rsidR="00F36EB0" w:rsidRPr="00F36EB0" w:rsidRDefault="00F36EB0" w:rsidP="006C4AD1">
            <w:pPr>
              <w:spacing w:before="120" w:after="120" w:line="312" w:lineRule="auto"/>
              <w:jc w:val="both"/>
              <w:rPr>
                <w:rFonts w:cs="Times New Roman"/>
                <w:b/>
                <w:noProof/>
                <w:spacing w:val="-8"/>
                <w:sz w:val="26"/>
                <w:szCs w:val="26"/>
              </w:rPr>
            </w:pPr>
            <w:r w:rsidRPr="00F36EB0">
              <w:rPr>
                <w:rFonts w:cs="Times New Roman"/>
                <w:b/>
                <w:noProof/>
                <w:spacing w:val="-8"/>
                <w:sz w:val="26"/>
                <w:szCs w:val="26"/>
              </w:rPr>
              <w:t>Thông hiểu:</w:t>
            </w:r>
          </w:p>
          <w:p w14:paraId="6C3496CA" w14:textId="77777777" w:rsidR="00F36EB0" w:rsidRPr="00F36EB0" w:rsidRDefault="00F36EB0" w:rsidP="006C4AD1">
            <w:pPr>
              <w:suppressAutoHyphens/>
              <w:autoSpaceDE w:val="0"/>
              <w:autoSpaceDN w:val="0"/>
              <w:adjustRightInd w:val="0"/>
              <w:spacing w:before="120" w:after="120" w:line="312" w:lineRule="auto"/>
              <w:rPr>
                <w:rFonts w:eastAsia="Times New Roman" w:cs="Times New Roman"/>
                <w:noProof/>
                <w:color w:val="000000"/>
                <w:sz w:val="26"/>
                <w:szCs w:val="26"/>
              </w:rPr>
            </w:pPr>
            <w:r w:rsidRPr="00F36EB0">
              <w:rPr>
                <w:rFonts w:eastAsia="Times New Roman" w:cs="Times New Roman"/>
                <w:noProof/>
                <w:color w:val="000000"/>
                <w:sz w:val="26"/>
                <w:szCs w:val="26"/>
              </w:rPr>
              <w:t>– Giải thích được định lí về tổng các góc trong một tam giác bằng 180</w:t>
            </w:r>
            <w:r w:rsidRPr="00F36EB0">
              <w:rPr>
                <w:rFonts w:eastAsia="Times New Roman" w:cs="Times New Roman"/>
                <w:noProof/>
                <w:color w:val="000000"/>
                <w:sz w:val="26"/>
                <w:szCs w:val="26"/>
                <w:vertAlign w:val="superscript"/>
              </w:rPr>
              <w:t>o</w:t>
            </w:r>
            <w:r w:rsidRPr="00F36EB0">
              <w:rPr>
                <w:rFonts w:eastAsia="Times New Roman" w:cs="Times New Roman"/>
                <w:noProof/>
                <w:color w:val="000000"/>
                <w:sz w:val="26"/>
                <w:szCs w:val="26"/>
              </w:rPr>
              <w:t>.</w:t>
            </w:r>
          </w:p>
        </w:tc>
        <w:tc>
          <w:tcPr>
            <w:tcW w:w="1950" w:type="dxa"/>
            <w:tcBorders>
              <w:bottom w:val="dotted" w:sz="4" w:space="0" w:color="auto"/>
            </w:tcBorders>
          </w:tcPr>
          <w:p w14:paraId="3889C024" w14:textId="77777777" w:rsidR="00F36EB0" w:rsidRPr="00F36EB0" w:rsidRDefault="00F36EB0" w:rsidP="006C4AD1">
            <w:pPr>
              <w:jc w:val="center"/>
              <w:rPr>
                <w:rFonts w:cs="Times New Roman"/>
                <w:color w:val="FF0000"/>
                <w:szCs w:val="28"/>
              </w:rPr>
            </w:pPr>
          </w:p>
          <w:p w14:paraId="179CE931" w14:textId="77777777" w:rsidR="00F36EB0" w:rsidRPr="00F36EB0" w:rsidRDefault="00F36EB0" w:rsidP="006C4AD1">
            <w:pPr>
              <w:rPr>
                <w:rFonts w:cs="Times New Roman"/>
                <w:color w:val="FF0000"/>
                <w:szCs w:val="28"/>
              </w:rPr>
            </w:pPr>
          </w:p>
          <w:p w14:paraId="79AAB48B" w14:textId="77777777" w:rsidR="00F36EB0" w:rsidRPr="00F36EB0" w:rsidRDefault="00F36EB0" w:rsidP="006C4AD1">
            <w:pPr>
              <w:jc w:val="center"/>
              <w:rPr>
                <w:rFonts w:cs="Times New Roman"/>
                <w:color w:val="FF0000"/>
                <w:szCs w:val="28"/>
              </w:rPr>
            </w:pPr>
          </w:p>
          <w:p w14:paraId="24DD3E18" w14:textId="77777777" w:rsidR="00F36EB0" w:rsidRPr="00F36EB0" w:rsidRDefault="00F36EB0" w:rsidP="00085A26">
            <w:pPr>
              <w:jc w:val="center"/>
              <w:rPr>
                <w:rFonts w:eastAsia="Times New Roman" w:cs="Times New Roman"/>
                <w:bCs/>
                <w:color w:val="000000"/>
                <w:szCs w:val="28"/>
              </w:rPr>
            </w:pPr>
          </w:p>
        </w:tc>
        <w:tc>
          <w:tcPr>
            <w:tcW w:w="1927" w:type="dxa"/>
            <w:tcBorders>
              <w:bottom w:val="single" w:sz="4" w:space="0" w:color="auto"/>
            </w:tcBorders>
          </w:tcPr>
          <w:p w14:paraId="56A3F376" w14:textId="77777777" w:rsidR="00F36EB0" w:rsidRPr="00F36EB0" w:rsidRDefault="00F36EB0" w:rsidP="006C4AD1">
            <w:pPr>
              <w:jc w:val="center"/>
              <w:rPr>
                <w:rFonts w:cs="Times New Roman"/>
                <w:color w:val="FF0000"/>
                <w:szCs w:val="28"/>
              </w:rPr>
            </w:pPr>
            <w:r w:rsidRPr="00F36EB0">
              <w:rPr>
                <w:rFonts w:cs="Times New Roman"/>
                <w:color w:val="FF0000"/>
                <w:szCs w:val="28"/>
              </w:rPr>
              <w:t>1TN(TN8)</w:t>
            </w:r>
          </w:p>
          <w:p w14:paraId="6ABFE06A" w14:textId="77777777" w:rsidR="00F36EB0" w:rsidRPr="00F36EB0" w:rsidRDefault="00F36EB0" w:rsidP="006C4AD1">
            <w:pPr>
              <w:jc w:val="center"/>
              <w:rPr>
                <w:rFonts w:cs="Times New Roman"/>
                <w:szCs w:val="28"/>
              </w:rPr>
            </w:pPr>
            <w:r w:rsidRPr="00F36EB0">
              <w:rPr>
                <w:rFonts w:cs="Times New Roman"/>
                <w:szCs w:val="28"/>
              </w:rPr>
              <w:t>1TL(TL3)</w:t>
            </w:r>
          </w:p>
          <w:p w14:paraId="5E112796" w14:textId="77777777" w:rsidR="00F36EB0" w:rsidRPr="00F36EB0" w:rsidRDefault="00F36EB0" w:rsidP="006C4AD1">
            <w:pPr>
              <w:rPr>
                <w:rFonts w:eastAsia="Times New Roman" w:cs="Times New Roman"/>
                <w:bCs/>
                <w:color w:val="000000"/>
                <w:szCs w:val="28"/>
                <w:lang w:val="nl-NL"/>
              </w:rPr>
            </w:pPr>
          </w:p>
          <w:p w14:paraId="5328809B" w14:textId="77777777" w:rsidR="00F36EB0" w:rsidRPr="00F36EB0" w:rsidRDefault="00F36EB0" w:rsidP="006C4AD1">
            <w:pPr>
              <w:rPr>
                <w:rFonts w:eastAsia="Times New Roman" w:cs="Times New Roman"/>
                <w:bCs/>
                <w:color w:val="000000"/>
                <w:szCs w:val="28"/>
                <w:lang w:val="nl-NL"/>
              </w:rPr>
            </w:pPr>
          </w:p>
          <w:p w14:paraId="53DA8F5A" w14:textId="77777777" w:rsidR="00F36EB0" w:rsidRPr="00F36EB0" w:rsidRDefault="00F36EB0" w:rsidP="006C4AD1">
            <w:pPr>
              <w:rPr>
                <w:rFonts w:eastAsia="Times New Roman" w:cs="Times New Roman"/>
                <w:bCs/>
                <w:color w:val="000000"/>
                <w:szCs w:val="28"/>
                <w:lang w:val="nl-NL"/>
              </w:rPr>
            </w:pPr>
          </w:p>
        </w:tc>
        <w:tc>
          <w:tcPr>
            <w:tcW w:w="1367" w:type="dxa"/>
            <w:tcBorders>
              <w:bottom w:val="single" w:sz="4" w:space="0" w:color="auto"/>
            </w:tcBorders>
          </w:tcPr>
          <w:p w14:paraId="02BA4FC2" w14:textId="77777777" w:rsidR="00F36EB0" w:rsidRPr="00F36EB0" w:rsidRDefault="00F36EB0" w:rsidP="006C4AD1">
            <w:pPr>
              <w:rPr>
                <w:rFonts w:eastAsia="Times New Roman" w:cs="Times New Roman"/>
                <w:bCs/>
                <w:color w:val="000000"/>
                <w:szCs w:val="28"/>
                <w:lang w:val="nl-NL"/>
              </w:rPr>
            </w:pPr>
          </w:p>
        </w:tc>
        <w:tc>
          <w:tcPr>
            <w:tcW w:w="1507" w:type="dxa"/>
            <w:tcBorders>
              <w:bottom w:val="dotted" w:sz="4" w:space="0" w:color="auto"/>
            </w:tcBorders>
          </w:tcPr>
          <w:p w14:paraId="409273B5" w14:textId="77777777" w:rsidR="00F36EB0" w:rsidRPr="00F36EB0" w:rsidRDefault="00F36EB0" w:rsidP="006C4AD1">
            <w:pPr>
              <w:rPr>
                <w:rFonts w:eastAsia="Times New Roman" w:cs="Times New Roman"/>
                <w:bCs/>
                <w:color w:val="000000"/>
                <w:szCs w:val="28"/>
                <w:lang w:val="nl-NL"/>
              </w:rPr>
            </w:pPr>
          </w:p>
        </w:tc>
      </w:tr>
      <w:tr w:rsidR="00F36EB0" w:rsidRPr="00F36EB0" w14:paraId="08F09631" w14:textId="77777777" w:rsidTr="00F0736F">
        <w:trPr>
          <w:trHeight w:val="1330"/>
        </w:trPr>
        <w:tc>
          <w:tcPr>
            <w:tcW w:w="893" w:type="dxa"/>
            <w:vMerge/>
          </w:tcPr>
          <w:p w14:paraId="06ECCB1D" w14:textId="77777777" w:rsidR="00F36EB0" w:rsidRPr="00F36EB0" w:rsidRDefault="00F36EB0" w:rsidP="006C4AD1">
            <w:pPr>
              <w:rPr>
                <w:rFonts w:eastAsia="Times New Roman" w:cs="Times New Roman"/>
                <w:bCs/>
                <w:color w:val="000000"/>
                <w:szCs w:val="28"/>
                <w:lang w:val="nl-NL"/>
              </w:rPr>
            </w:pPr>
          </w:p>
        </w:tc>
        <w:tc>
          <w:tcPr>
            <w:tcW w:w="2339" w:type="dxa"/>
            <w:vMerge/>
          </w:tcPr>
          <w:p w14:paraId="4538C278" w14:textId="77777777" w:rsidR="00F36EB0" w:rsidRPr="00F36EB0" w:rsidRDefault="00F36EB0" w:rsidP="006C4AD1">
            <w:pPr>
              <w:rPr>
                <w:rFonts w:cs="Times New Roman"/>
              </w:rPr>
            </w:pPr>
          </w:p>
        </w:tc>
        <w:tc>
          <w:tcPr>
            <w:tcW w:w="4329" w:type="dxa"/>
            <w:tcBorders>
              <w:top w:val="single" w:sz="4" w:space="0" w:color="auto"/>
              <w:bottom w:val="dotted" w:sz="4" w:space="0" w:color="auto"/>
            </w:tcBorders>
          </w:tcPr>
          <w:p w14:paraId="2D895282" w14:textId="77777777" w:rsidR="00F36EB0" w:rsidRPr="00F36EB0" w:rsidRDefault="00F36EB0" w:rsidP="006C4AD1">
            <w:pPr>
              <w:suppressAutoHyphens/>
              <w:autoSpaceDE w:val="0"/>
              <w:autoSpaceDN w:val="0"/>
              <w:adjustRightInd w:val="0"/>
              <w:spacing w:before="120" w:after="120" w:line="312" w:lineRule="auto"/>
              <w:jc w:val="both"/>
              <w:rPr>
                <w:rFonts w:eastAsia="Times New Roman" w:cs="Times New Roman"/>
                <w:noProof/>
                <w:color w:val="000000"/>
                <w:sz w:val="26"/>
                <w:szCs w:val="26"/>
              </w:rPr>
            </w:pPr>
            <w:r w:rsidRPr="00F36EB0">
              <w:rPr>
                <w:rFonts w:eastAsia="Times New Roman" w:cs="Times New Roman"/>
                <w:noProof/>
                <w:color w:val="000000"/>
                <w:sz w:val="26"/>
                <w:szCs w:val="26"/>
              </w:rPr>
              <w:t>– Giải thích được các trường hợp bằng nhau của hai tam giác, của hai tam giác vuông.</w:t>
            </w:r>
          </w:p>
          <w:p w14:paraId="082F01B3" w14:textId="77777777" w:rsidR="00F36EB0" w:rsidRPr="00F36EB0" w:rsidRDefault="00F36EB0" w:rsidP="006C4AD1">
            <w:pPr>
              <w:suppressAutoHyphens/>
              <w:autoSpaceDE w:val="0"/>
              <w:autoSpaceDN w:val="0"/>
              <w:adjustRightInd w:val="0"/>
              <w:spacing w:before="120" w:after="120" w:line="312" w:lineRule="auto"/>
              <w:jc w:val="both"/>
              <w:rPr>
                <w:rFonts w:eastAsia="Times New Roman" w:cs="Times New Roman"/>
                <w:noProof/>
                <w:color w:val="000000"/>
                <w:sz w:val="26"/>
                <w:szCs w:val="26"/>
              </w:rPr>
            </w:pPr>
            <w:r w:rsidRPr="00F36EB0">
              <w:rPr>
                <w:rFonts w:eastAsia="Times New Roman" w:cs="Times New Roman"/>
                <w:noProof/>
                <w:color w:val="000000"/>
                <w:sz w:val="26"/>
                <w:szCs w:val="26"/>
              </w:rPr>
              <w:t>– Mô tả được tam giác cân và giải thích được tính chất của tam giác cân (ví dụ: hai cạnh bên bằng nhau; hai góc đáy bằng nhau).</w:t>
            </w:r>
          </w:p>
        </w:tc>
        <w:tc>
          <w:tcPr>
            <w:tcW w:w="1950" w:type="dxa"/>
            <w:tcBorders>
              <w:top w:val="single" w:sz="4" w:space="0" w:color="auto"/>
              <w:bottom w:val="dotted" w:sz="4" w:space="0" w:color="auto"/>
            </w:tcBorders>
          </w:tcPr>
          <w:p w14:paraId="0E60D38C" w14:textId="77777777" w:rsidR="00F36EB0" w:rsidRPr="00F36EB0" w:rsidRDefault="00F36EB0" w:rsidP="00085A26">
            <w:pPr>
              <w:rPr>
                <w:rFonts w:eastAsia="Times New Roman" w:cs="Times New Roman"/>
                <w:bCs/>
                <w:color w:val="000000"/>
                <w:szCs w:val="28"/>
              </w:rPr>
            </w:pPr>
          </w:p>
          <w:p w14:paraId="33A05915" w14:textId="77777777" w:rsidR="00F36EB0" w:rsidRPr="00F36EB0" w:rsidRDefault="00F36EB0" w:rsidP="00085A26">
            <w:pPr>
              <w:rPr>
                <w:rFonts w:eastAsia="Times New Roman" w:cs="Times New Roman"/>
                <w:bCs/>
                <w:color w:val="000000"/>
                <w:szCs w:val="28"/>
              </w:rPr>
            </w:pPr>
          </w:p>
          <w:p w14:paraId="29864F73" w14:textId="77777777" w:rsidR="00F36EB0" w:rsidRPr="00F36EB0" w:rsidRDefault="00F36EB0" w:rsidP="00085A26">
            <w:pPr>
              <w:rPr>
                <w:rFonts w:eastAsia="Times New Roman" w:cs="Times New Roman"/>
                <w:bCs/>
                <w:color w:val="000000"/>
                <w:szCs w:val="28"/>
              </w:rPr>
            </w:pPr>
          </w:p>
          <w:p w14:paraId="20A2B9EF" w14:textId="77777777" w:rsidR="00F36EB0" w:rsidRPr="00F36EB0" w:rsidRDefault="00F36EB0" w:rsidP="00085A26">
            <w:pPr>
              <w:rPr>
                <w:rFonts w:eastAsia="Times New Roman" w:cs="Times New Roman"/>
                <w:bCs/>
                <w:color w:val="000000"/>
                <w:szCs w:val="28"/>
              </w:rPr>
            </w:pPr>
          </w:p>
          <w:p w14:paraId="1DC3C06C" w14:textId="77777777" w:rsidR="00F36EB0" w:rsidRPr="00F36EB0" w:rsidRDefault="00F36EB0" w:rsidP="00085A26">
            <w:pPr>
              <w:rPr>
                <w:rFonts w:eastAsia="Times New Roman" w:cs="Times New Roman"/>
                <w:bCs/>
                <w:color w:val="000000"/>
                <w:szCs w:val="28"/>
              </w:rPr>
            </w:pPr>
          </w:p>
          <w:p w14:paraId="79B9A45B" w14:textId="77777777" w:rsidR="00F36EB0" w:rsidRPr="00F36EB0" w:rsidRDefault="00F36EB0" w:rsidP="00085A26">
            <w:pPr>
              <w:rPr>
                <w:rFonts w:eastAsia="Times New Roman" w:cs="Times New Roman"/>
                <w:bCs/>
                <w:color w:val="000000"/>
                <w:szCs w:val="28"/>
              </w:rPr>
            </w:pPr>
          </w:p>
          <w:p w14:paraId="61E32EF1" w14:textId="77777777" w:rsidR="00F36EB0" w:rsidRPr="00F36EB0" w:rsidRDefault="00F36EB0" w:rsidP="00085A26">
            <w:pPr>
              <w:rPr>
                <w:rFonts w:eastAsia="Times New Roman" w:cs="Times New Roman"/>
                <w:bCs/>
                <w:color w:val="000000"/>
                <w:szCs w:val="28"/>
              </w:rPr>
            </w:pPr>
          </w:p>
          <w:p w14:paraId="638CC55D" w14:textId="77777777" w:rsidR="00F36EB0" w:rsidRPr="00F36EB0" w:rsidRDefault="00F36EB0" w:rsidP="00085A26">
            <w:pPr>
              <w:rPr>
                <w:rFonts w:eastAsia="Times New Roman" w:cs="Times New Roman"/>
                <w:bCs/>
                <w:color w:val="000000"/>
                <w:szCs w:val="28"/>
              </w:rPr>
            </w:pPr>
          </w:p>
          <w:p w14:paraId="2A7C7D9E" w14:textId="77777777" w:rsidR="00F36EB0" w:rsidRPr="00F36EB0" w:rsidRDefault="00F36EB0" w:rsidP="00085A26">
            <w:pPr>
              <w:rPr>
                <w:rFonts w:eastAsia="Times New Roman" w:cs="Times New Roman"/>
                <w:bCs/>
                <w:color w:val="000000"/>
                <w:szCs w:val="28"/>
              </w:rPr>
            </w:pPr>
          </w:p>
          <w:p w14:paraId="04EBE168" w14:textId="77777777" w:rsidR="00F36EB0" w:rsidRPr="00F36EB0" w:rsidRDefault="00F36EB0" w:rsidP="00085A26">
            <w:pPr>
              <w:jc w:val="center"/>
              <w:rPr>
                <w:rFonts w:eastAsia="Times New Roman" w:cs="Times New Roman"/>
                <w:bCs/>
                <w:color w:val="000000"/>
                <w:szCs w:val="28"/>
              </w:rPr>
            </w:pPr>
          </w:p>
        </w:tc>
        <w:tc>
          <w:tcPr>
            <w:tcW w:w="1927" w:type="dxa"/>
            <w:tcBorders>
              <w:top w:val="single" w:sz="4" w:space="0" w:color="auto"/>
              <w:bottom w:val="dotted" w:sz="4" w:space="0" w:color="auto"/>
            </w:tcBorders>
          </w:tcPr>
          <w:p w14:paraId="6832FF70" w14:textId="77777777" w:rsidR="00F36EB0" w:rsidRPr="00F36EB0" w:rsidRDefault="00F36EB0" w:rsidP="00085A26">
            <w:pPr>
              <w:rPr>
                <w:rFonts w:eastAsia="Times New Roman" w:cs="Times New Roman"/>
                <w:bCs/>
                <w:color w:val="FF0000"/>
                <w:szCs w:val="28"/>
              </w:rPr>
            </w:pPr>
            <w:r w:rsidRPr="00F36EB0">
              <w:rPr>
                <w:rFonts w:eastAsia="Times New Roman" w:cs="Times New Roman"/>
                <w:bCs/>
                <w:color w:val="FF0000"/>
                <w:szCs w:val="28"/>
              </w:rPr>
              <w:t>1TN (TN 9)</w:t>
            </w:r>
          </w:p>
          <w:p w14:paraId="077E4F6C" w14:textId="77777777" w:rsidR="00F36EB0" w:rsidRPr="00F36EB0" w:rsidRDefault="00F36EB0" w:rsidP="00085A26">
            <w:pPr>
              <w:rPr>
                <w:rFonts w:cs="Times New Roman"/>
                <w:szCs w:val="28"/>
              </w:rPr>
            </w:pPr>
            <w:r w:rsidRPr="00F36EB0">
              <w:rPr>
                <w:rFonts w:cs="Times New Roman"/>
                <w:szCs w:val="28"/>
              </w:rPr>
              <w:t>1TL(TL4)</w:t>
            </w:r>
          </w:p>
          <w:p w14:paraId="13B98CA6" w14:textId="77777777" w:rsidR="00F36EB0" w:rsidRPr="00F36EB0" w:rsidRDefault="00F36EB0" w:rsidP="00085A26">
            <w:pPr>
              <w:rPr>
                <w:rFonts w:eastAsia="Times New Roman" w:cs="Times New Roman"/>
                <w:bCs/>
                <w:color w:val="000000"/>
                <w:szCs w:val="28"/>
              </w:rPr>
            </w:pPr>
          </w:p>
          <w:p w14:paraId="50556870" w14:textId="77777777" w:rsidR="00F36EB0" w:rsidRPr="00F36EB0" w:rsidRDefault="00F36EB0" w:rsidP="00085A26">
            <w:pPr>
              <w:rPr>
                <w:rFonts w:eastAsia="Times New Roman" w:cs="Times New Roman"/>
                <w:bCs/>
                <w:color w:val="000000"/>
                <w:szCs w:val="28"/>
              </w:rPr>
            </w:pPr>
          </w:p>
          <w:p w14:paraId="77946A00" w14:textId="77777777" w:rsidR="00F36EB0" w:rsidRPr="00F36EB0" w:rsidRDefault="00F36EB0" w:rsidP="00085A26">
            <w:pPr>
              <w:rPr>
                <w:rFonts w:eastAsia="Times New Roman" w:cs="Times New Roman"/>
                <w:bCs/>
                <w:color w:val="FF0000"/>
                <w:szCs w:val="28"/>
              </w:rPr>
            </w:pPr>
            <w:r w:rsidRPr="00F36EB0">
              <w:rPr>
                <w:rFonts w:eastAsia="Times New Roman" w:cs="Times New Roman"/>
                <w:bCs/>
                <w:color w:val="FF0000"/>
                <w:szCs w:val="28"/>
              </w:rPr>
              <w:t>1TN(TN10)</w:t>
            </w:r>
          </w:p>
          <w:p w14:paraId="13B36FA0" w14:textId="77777777" w:rsidR="00F36EB0" w:rsidRPr="00F36EB0" w:rsidRDefault="00F36EB0" w:rsidP="00085A26">
            <w:pPr>
              <w:rPr>
                <w:rFonts w:eastAsia="Times New Roman" w:cs="Times New Roman"/>
                <w:bCs/>
                <w:color w:val="000000"/>
                <w:szCs w:val="28"/>
              </w:rPr>
            </w:pPr>
          </w:p>
          <w:p w14:paraId="65CDF6B5" w14:textId="77777777" w:rsidR="00F36EB0" w:rsidRPr="00F36EB0" w:rsidRDefault="00F36EB0" w:rsidP="00085A26">
            <w:pPr>
              <w:rPr>
                <w:rFonts w:cs="Times New Roman"/>
                <w:szCs w:val="28"/>
                <w:lang w:val="nl-NL"/>
              </w:rPr>
            </w:pPr>
            <w:r w:rsidRPr="00F36EB0">
              <w:rPr>
                <w:rFonts w:cs="Times New Roman"/>
                <w:szCs w:val="28"/>
                <w:lang w:val="nl-NL"/>
              </w:rPr>
              <w:t>1TL(TL5)</w:t>
            </w:r>
          </w:p>
          <w:p w14:paraId="297E76B1" w14:textId="77777777" w:rsidR="00F36EB0" w:rsidRPr="00F36EB0" w:rsidRDefault="00F36EB0" w:rsidP="00085A26">
            <w:pPr>
              <w:rPr>
                <w:rFonts w:cs="Times New Roman"/>
                <w:szCs w:val="28"/>
                <w:lang w:val="nl-NL"/>
              </w:rPr>
            </w:pPr>
          </w:p>
          <w:p w14:paraId="739C1E38" w14:textId="77777777" w:rsidR="00F36EB0" w:rsidRPr="00F36EB0" w:rsidRDefault="00F36EB0" w:rsidP="00085A26">
            <w:pPr>
              <w:rPr>
                <w:rFonts w:cs="Times New Roman"/>
                <w:szCs w:val="28"/>
                <w:lang w:val="nl-NL"/>
              </w:rPr>
            </w:pPr>
          </w:p>
          <w:p w14:paraId="474033D8" w14:textId="77777777" w:rsidR="00F36EB0" w:rsidRPr="00F36EB0" w:rsidRDefault="00F36EB0" w:rsidP="00085A26">
            <w:pPr>
              <w:rPr>
                <w:rFonts w:cs="Times New Roman"/>
                <w:szCs w:val="28"/>
                <w:lang w:val="nl-NL"/>
              </w:rPr>
            </w:pPr>
          </w:p>
          <w:p w14:paraId="0511B5B9" w14:textId="77777777" w:rsidR="00F36EB0" w:rsidRPr="00F36EB0" w:rsidRDefault="00F36EB0" w:rsidP="00085A26">
            <w:pPr>
              <w:rPr>
                <w:rFonts w:eastAsia="Times New Roman" w:cs="Times New Roman"/>
                <w:bCs/>
                <w:color w:val="000000"/>
                <w:szCs w:val="28"/>
                <w:lang w:val="nl-NL"/>
              </w:rPr>
            </w:pPr>
          </w:p>
        </w:tc>
        <w:tc>
          <w:tcPr>
            <w:tcW w:w="1367" w:type="dxa"/>
            <w:tcBorders>
              <w:top w:val="single" w:sz="4" w:space="0" w:color="auto"/>
              <w:bottom w:val="dotted" w:sz="4" w:space="0" w:color="auto"/>
            </w:tcBorders>
          </w:tcPr>
          <w:p w14:paraId="13751BEE" w14:textId="77777777" w:rsidR="00F36EB0" w:rsidRPr="00F36EB0" w:rsidRDefault="00F36EB0" w:rsidP="006C4AD1">
            <w:pPr>
              <w:rPr>
                <w:rFonts w:eastAsia="Times New Roman" w:cs="Times New Roman"/>
                <w:bCs/>
                <w:color w:val="000000"/>
                <w:szCs w:val="28"/>
                <w:lang w:val="nl-NL"/>
              </w:rPr>
            </w:pPr>
          </w:p>
        </w:tc>
        <w:tc>
          <w:tcPr>
            <w:tcW w:w="1507" w:type="dxa"/>
            <w:tcBorders>
              <w:top w:val="single" w:sz="4" w:space="0" w:color="auto"/>
              <w:bottom w:val="dotted" w:sz="4" w:space="0" w:color="auto"/>
            </w:tcBorders>
          </w:tcPr>
          <w:p w14:paraId="0EBD22E6" w14:textId="77777777" w:rsidR="00F36EB0" w:rsidRPr="00F36EB0" w:rsidRDefault="00F36EB0" w:rsidP="006C4AD1">
            <w:pPr>
              <w:rPr>
                <w:rFonts w:eastAsia="Times New Roman" w:cs="Times New Roman"/>
                <w:bCs/>
                <w:color w:val="000000"/>
                <w:szCs w:val="28"/>
                <w:lang w:val="nl-NL"/>
              </w:rPr>
            </w:pPr>
          </w:p>
        </w:tc>
      </w:tr>
      <w:tr w:rsidR="00F36EB0" w:rsidRPr="00F36EB0" w14:paraId="328CF7A8" w14:textId="77777777" w:rsidTr="00085A26">
        <w:trPr>
          <w:trHeight w:val="2256"/>
        </w:trPr>
        <w:tc>
          <w:tcPr>
            <w:tcW w:w="893" w:type="dxa"/>
            <w:vMerge/>
          </w:tcPr>
          <w:p w14:paraId="10BE97F7" w14:textId="77777777" w:rsidR="00F36EB0" w:rsidRPr="00F36EB0" w:rsidRDefault="00F36EB0" w:rsidP="006C4AD1">
            <w:pPr>
              <w:rPr>
                <w:rFonts w:eastAsia="Times New Roman" w:cs="Times New Roman"/>
                <w:bCs/>
                <w:color w:val="000000"/>
                <w:szCs w:val="28"/>
                <w:lang w:val="nl-NL"/>
              </w:rPr>
            </w:pPr>
          </w:p>
        </w:tc>
        <w:tc>
          <w:tcPr>
            <w:tcW w:w="2339" w:type="dxa"/>
            <w:vMerge/>
          </w:tcPr>
          <w:p w14:paraId="7AD8A11D" w14:textId="77777777" w:rsidR="00F36EB0" w:rsidRPr="00F36EB0" w:rsidRDefault="00F36EB0" w:rsidP="006C4AD1">
            <w:pPr>
              <w:rPr>
                <w:rFonts w:cs="Times New Roman"/>
                <w:lang w:val="nl-NL"/>
              </w:rPr>
            </w:pPr>
          </w:p>
        </w:tc>
        <w:tc>
          <w:tcPr>
            <w:tcW w:w="4329" w:type="dxa"/>
            <w:tcBorders>
              <w:top w:val="dotted" w:sz="4" w:space="0" w:color="auto"/>
              <w:bottom w:val="single" w:sz="4" w:space="0" w:color="auto"/>
            </w:tcBorders>
          </w:tcPr>
          <w:p w14:paraId="63A9D330" w14:textId="77777777" w:rsidR="00F36EB0" w:rsidRPr="00F36EB0" w:rsidRDefault="00F36EB0" w:rsidP="00085A26">
            <w:pPr>
              <w:suppressAutoHyphens/>
              <w:autoSpaceDE w:val="0"/>
              <w:autoSpaceDN w:val="0"/>
              <w:adjustRightInd w:val="0"/>
              <w:spacing w:before="120" w:after="120" w:line="312" w:lineRule="auto"/>
              <w:jc w:val="both"/>
              <w:rPr>
                <w:rFonts w:eastAsia="Times New Roman" w:cs="Times New Roman"/>
                <w:noProof/>
                <w:color w:val="000000"/>
                <w:sz w:val="26"/>
                <w:szCs w:val="26"/>
              </w:rPr>
            </w:pPr>
            <w:r w:rsidRPr="00F36EB0">
              <w:rPr>
                <w:rFonts w:eastAsia="Times New Roman" w:cs="Times New Roman"/>
                <w:noProof/>
                <w:color w:val="000000"/>
                <w:sz w:val="26"/>
                <w:szCs w:val="26"/>
              </w:rPr>
              <w:t>– Giải thích được quan hệ giữa đường vuông góc và đường xiên dựa trên mối quan hệ giữa cạnh và góc đối trong tam giác (đối diện với góc lớn hơn là cạnh lớn hơn và ngược lại).</w:t>
            </w:r>
          </w:p>
        </w:tc>
        <w:tc>
          <w:tcPr>
            <w:tcW w:w="1950" w:type="dxa"/>
            <w:tcBorders>
              <w:top w:val="dotted" w:sz="4" w:space="0" w:color="auto"/>
            </w:tcBorders>
          </w:tcPr>
          <w:p w14:paraId="0517C9CF" w14:textId="77777777" w:rsidR="00F36EB0" w:rsidRPr="00F36EB0" w:rsidRDefault="00F36EB0" w:rsidP="00085A26">
            <w:pPr>
              <w:rPr>
                <w:rFonts w:eastAsia="Times New Roman" w:cs="Times New Roman"/>
                <w:bCs/>
                <w:color w:val="000000"/>
                <w:szCs w:val="28"/>
                <w:lang w:val="nl-NL"/>
              </w:rPr>
            </w:pPr>
          </w:p>
          <w:p w14:paraId="7CA5B6DA" w14:textId="77777777" w:rsidR="00F36EB0" w:rsidRPr="00F36EB0" w:rsidRDefault="00F36EB0" w:rsidP="00085A26">
            <w:pPr>
              <w:rPr>
                <w:rFonts w:eastAsia="Times New Roman" w:cs="Times New Roman"/>
                <w:bCs/>
                <w:color w:val="000000"/>
                <w:szCs w:val="28"/>
                <w:lang w:val="nl-NL"/>
              </w:rPr>
            </w:pPr>
          </w:p>
          <w:p w14:paraId="7C64D349" w14:textId="77777777" w:rsidR="00F36EB0" w:rsidRPr="00F36EB0" w:rsidRDefault="00F36EB0" w:rsidP="00085A26">
            <w:pPr>
              <w:jc w:val="center"/>
              <w:rPr>
                <w:rFonts w:eastAsia="Times New Roman" w:cs="Times New Roman"/>
                <w:bCs/>
                <w:color w:val="000000"/>
                <w:szCs w:val="28"/>
                <w:lang w:val="nl-NL"/>
              </w:rPr>
            </w:pPr>
          </w:p>
        </w:tc>
        <w:tc>
          <w:tcPr>
            <w:tcW w:w="1927" w:type="dxa"/>
            <w:tcBorders>
              <w:top w:val="dotted" w:sz="4" w:space="0" w:color="auto"/>
            </w:tcBorders>
          </w:tcPr>
          <w:p w14:paraId="430A8EBB" w14:textId="77777777" w:rsidR="00F36EB0" w:rsidRPr="00F36EB0" w:rsidRDefault="00F36EB0" w:rsidP="00085A26">
            <w:pPr>
              <w:rPr>
                <w:rFonts w:eastAsia="Times New Roman" w:cs="Times New Roman"/>
                <w:bCs/>
                <w:color w:val="FF0000"/>
                <w:szCs w:val="28"/>
                <w:lang w:val="nl-NL"/>
              </w:rPr>
            </w:pPr>
            <w:r w:rsidRPr="00F36EB0">
              <w:rPr>
                <w:rFonts w:eastAsia="Times New Roman" w:cs="Times New Roman"/>
                <w:bCs/>
                <w:color w:val="FF0000"/>
                <w:szCs w:val="28"/>
                <w:lang w:val="nl-NL"/>
              </w:rPr>
              <w:t>2TN(TN11;12)</w:t>
            </w:r>
          </w:p>
          <w:p w14:paraId="0712757A" w14:textId="77777777" w:rsidR="00F36EB0" w:rsidRPr="00F36EB0" w:rsidRDefault="00F36EB0" w:rsidP="006C4AD1">
            <w:pPr>
              <w:rPr>
                <w:rFonts w:eastAsia="Times New Roman" w:cs="Times New Roman"/>
                <w:bCs/>
                <w:color w:val="000000"/>
                <w:szCs w:val="28"/>
                <w:lang w:val="nl-NL"/>
              </w:rPr>
            </w:pPr>
          </w:p>
        </w:tc>
        <w:tc>
          <w:tcPr>
            <w:tcW w:w="1367" w:type="dxa"/>
            <w:tcBorders>
              <w:top w:val="dotted" w:sz="4" w:space="0" w:color="auto"/>
            </w:tcBorders>
          </w:tcPr>
          <w:p w14:paraId="6A317F1E" w14:textId="77777777" w:rsidR="00F36EB0" w:rsidRPr="00F36EB0" w:rsidRDefault="00F36EB0" w:rsidP="006C4AD1">
            <w:pPr>
              <w:rPr>
                <w:rFonts w:eastAsia="Times New Roman" w:cs="Times New Roman"/>
                <w:bCs/>
                <w:color w:val="000000"/>
                <w:szCs w:val="28"/>
                <w:lang w:val="nl-NL"/>
              </w:rPr>
            </w:pPr>
          </w:p>
        </w:tc>
        <w:tc>
          <w:tcPr>
            <w:tcW w:w="1507" w:type="dxa"/>
            <w:tcBorders>
              <w:top w:val="dotted" w:sz="4" w:space="0" w:color="auto"/>
            </w:tcBorders>
          </w:tcPr>
          <w:p w14:paraId="07E68BC7" w14:textId="77777777" w:rsidR="00F36EB0" w:rsidRPr="00F36EB0" w:rsidRDefault="00F36EB0" w:rsidP="006C4AD1">
            <w:pPr>
              <w:rPr>
                <w:rFonts w:eastAsia="Times New Roman" w:cs="Times New Roman"/>
                <w:bCs/>
                <w:color w:val="000000"/>
                <w:szCs w:val="28"/>
                <w:lang w:val="nl-NL"/>
              </w:rPr>
            </w:pPr>
          </w:p>
        </w:tc>
      </w:tr>
    </w:tbl>
    <w:p w14:paraId="6505C1DE" w14:textId="77777777" w:rsidR="00F36EB0" w:rsidRPr="00F36EB0" w:rsidRDefault="00F36EB0" w:rsidP="009434F1">
      <w:pPr>
        <w:rPr>
          <w:rFonts w:ascii="Times New Roman" w:eastAsia="Times New Roman" w:hAnsi="Times New Roman" w:cs="Times New Roman"/>
          <w:b/>
          <w:bCs/>
          <w:color w:val="000000"/>
          <w:sz w:val="28"/>
          <w:szCs w:val="28"/>
        </w:rPr>
      </w:pPr>
    </w:p>
    <w:p w14:paraId="28EB59AF" w14:textId="77777777" w:rsidR="00F36EB0" w:rsidRPr="00F36EB0" w:rsidRDefault="00F36EB0" w:rsidP="00A921C5">
      <w:pPr>
        <w:jc w:val="center"/>
        <w:rPr>
          <w:rFonts w:ascii="Times New Roman" w:eastAsia="Times New Roman" w:hAnsi="Times New Roman" w:cs="Times New Roman"/>
          <w:b/>
          <w:bCs/>
          <w:color w:val="000000"/>
          <w:sz w:val="28"/>
          <w:szCs w:val="26"/>
        </w:rPr>
      </w:pPr>
    </w:p>
    <w:p w14:paraId="67DC67F6" w14:textId="77777777" w:rsidR="00F36EB0" w:rsidRPr="00F36EB0" w:rsidRDefault="00F36EB0" w:rsidP="00A921C5">
      <w:pPr>
        <w:jc w:val="center"/>
        <w:rPr>
          <w:rFonts w:ascii="Times New Roman" w:eastAsia="Times New Roman" w:hAnsi="Times New Roman" w:cs="Times New Roman"/>
          <w:b/>
          <w:bCs/>
          <w:color w:val="000000"/>
          <w:sz w:val="28"/>
          <w:szCs w:val="26"/>
        </w:rPr>
      </w:pPr>
    </w:p>
    <w:p w14:paraId="0D8D3CF6" w14:textId="77777777" w:rsidR="00F36EB0" w:rsidRPr="00F36EB0" w:rsidRDefault="00F36EB0" w:rsidP="00A921C5">
      <w:pPr>
        <w:jc w:val="center"/>
        <w:rPr>
          <w:rFonts w:ascii="Times New Roman" w:eastAsia="Times New Roman" w:hAnsi="Times New Roman" w:cs="Times New Roman"/>
          <w:b/>
          <w:bCs/>
          <w:color w:val="000000"/>
          <w:sz w:val="28"/>
          <w:szCs w:val="26"/>
        </w:rPr>
      </w:pPr>
    </w:p>
    <w:p w14:paraId="7E684EC1" w14:textId="77777777" w:rsidR="00F36EB0" w:rsidRPr="00F36EB0" w:rsidRDefault="00F36EB0" w:rsidP="00A921C5">
      <w:pPr>
        <w:jc w:val="center"/>
        <w:rPr>
          <w:rFonts w:ascii="Times New Roman" w:eastAsia="Times New Roman" w:hAnsi="Times New Roman" w:cs="Times New Roman"/>
          <w:b/>
          <w:bCs/>
          <w:color w:val="000000"/>
          <w:sz w:val="28"/>
          <w:szCs w:val="26"/>
        </w:rPr>
      </w:pPr>
    </w:p>
    <w:p w14:paraId="02A23475" w14:textId="77777777" w:rsidR="00F36EB0" w:rsidRPr="00F36EB0" w:rsidRDefault="00F36EB0" w:rsidP="00A921C5">
      <w:pPr>
        <w:jc w:val="center"/>
        <w:rPr>
          <w:rFonts w:ascii="Times New Roman" w:eastAsia="Times New Roman" w:hAnsi="Times New Roman" w:cs="Times New Roman"/>
          <w:b/>
          <w:bCs/>
          <w:color w:val="000000"/>
          <w:sz w:val="28"/>
          <w:szCs w:val="26"/>
        </w:rPr>
      </w:pPr>
    </w:p>
    <w:p w14:paraId="23C3272D" w14:textId="77777777" w:rsidR="00F36EB0" w:rsidRPr="00F36EB0" w:rsidRDefault="00F36EB0" w:rsidP="00A921C5">
      <w:pPr>
        <w:jc w:val="center"/>
        <w:rPr>
          <w:rFonts w:ascii="Times New Roman" w:eastAsia="Times New Roman" w:hAnsi="Times New Roman" w:cs="Times New Roman"/>
          <w:b/>
          <w:bCs/>
          <w:color w:val="000000"/>
          <w:sz w:val="28"/>
          <w:szCs w:val="26"/>
        </w:rPr>
      </w:pPr>
    </w:p>
    <w:p w14:paraId="10C2A572" w14:textId="77777777" w:rsidR="00F36EB0" w:rsidRPr="00F36EB0" w:rsidRDefault="00F36EB0" w:rsidP="00A921C5">
      <w:pPr>
        <w:jc w:val="center"/>
        <w:rPr>
          <w:rFonts w:ascii="Times New Roman" w:eastAsia="Times New Roman" w:hAnsi="Times New Roman" w:cs="Times New Roman"/>
          <w:b/>
          <w:bCs/>
          <w:color w:val="000000"/>
          <w:sz w:val="28"/>
          <w:szCs w:val="26"/>
        </w:rPr>
      </w:pPr>
    </w:p>
    <w:p w14:paraId="1651C475" w14:textId="77777777" w:rsidR="00F36EB0" w:rsidRPr="00F36EB0" w:rsidRDefault="00F36EB0" w:rsidP="00A921C5">
      <w:pPr>
        <w:jc w:val="center"/>
        <w:rPr>
          <w:rFonts w:ascii="Times New Roman" w:eastAsia="Times New Roman" w:hAnsi="Times New Roman" w:cs="Times New Roman"/>
          <w:b/>
          <w:bCs/>
          <w:color w:val="000000"/>
          <w:sz w:val="28"/>
          <w:szCs w:val="26"/>
        </w:rPr>
      </w:pPr>
    </w:p>
    <w:p w14:paraId="59EA7F44" w14:textId="77777777" w:rsidR="00F36EB0" w:rsidRPr="00F36EB0" w:rsidRDefault="00F36EB0" w:rsidP="00A921C5">
      <w:pPr>
        <w:jc w:val="center"/>
        <w:rPr>
          <w:rFonts w:ascii="Times New Roman" w:eastAsia="Times New Roman" w:hAnsi="Times New Roman" w:cs="Times New Roman"/>
          <w:b/>
          <w:bCs/>
          <w:color w:val="000000"/>
          <w:sz w:val="28"/>
          <w:szCs w:val="26"/>
        </w:rPr>
      </w:pPr>
    </w:p>
    <w:p w14:paraId="1421277A" w14:textId="77777777" w:rsidR="00F36EB0" w:rsidRPr="00F36EB0" w:rsidRDefault="00F36EB0" w:rsidP="00A921C5">
      <w:pPr>
        <w:jc w:val="center"/>
        <w:rPr>
          <w:rFonts w:ascii="Times New Roman" w:eastAsia="Times New Roman" w:hAnsi="Times New Roman" w:cs="Times New Roman"/>
          <w:b/>
          <w:bCs/>
          <w:color w:val="000000"/>
          <w:sz w:val="28"/>
          <w:szCs w:val="26"/>
        </w:rPr>
      </w:pPr>
    </w:p>
    <w:p w14:paraId="56F429A4" w14:textId="77777777" w:rsidR="00F36EB0" w:rsidRPr="00F36EB0" w:rsidRDefault="00F36EB0" w:rsidP="00A921C5">
      <w:pPr>
        <w:jc w:val="center"/>
        <w:rPr>
          <w:rFonts w:ascii="Times New Roman" w:eastAsia="Times New Roman" w:hAnsi="Times New Roman" w:cs="Times New Roman"/>
          <w:b/>
          <w:bCs/>
          <w:color w:val="000000"/>
          <w:sz w:val="28"/>
          <w:szCs w:val="26"/>
        </w:rPr>
      </w:pPr>
    </w:p>
    <w:p w14:paraId="6FEE6CDD" w14:textId="77777777" w:rsidR="00F36EB0" w:rsidRPr="00F36EB0" w:rsidRDefault="00F36EB0" w:rsidP="00A921C5">
      <w:pPr>
        <w:jc w:val="center"/>
        <w:rPr>
          <w:rFonts w:ascii="Times New Roman" w:eastAsia="Times New Roman" w:hAnsi="Times New Roman" w:cs="Times New Roman"/>
          <w:b/>
          <w:bCs/>
          <w:color w:val="000000"/>
          <w:sz w:val="28"/>
          <w:szCs w:val="26"/>
        </w:rPr>
      </w:pPr>
    </w:p>
    <w:p w14:paraId="28D356E5" w14:textId="77777777" w:rsidR="00F36EB0" w:rsidRPr="00F36EB0" w:rsidRDefault="00F36EB0" w:rsidP="00A921C5">
      <w:pPr>
        <w:jc w:val="center"/>
        <w:rPr>
          <w:rFonts w:ascii="Times New Roman" w:eastAsia="Times New Roman" w:hAnsi="Times New Roman" w:cs="Times New Roman"/>
          <w:b/>
          <w:bCs/>
          <w:color w:val="000000"/>
          <w:sz w:val="28"/>
          <w:szCs w:val="26"/>
        </w:rPr>
      </w:pPr>
    </w:p>
    <w:p w14:paraId="4EB9455D" w14:textId="77777777" w:rsidR="00F36EB0" w:rsidRPr="00F36EB0" w:rsidRDefault="00F36EB0" w:rsidP="00A921C5">
      <w:pPr>
        <w:jc w:val="center"/>
        <w:rPr>
          <w:rFonts w:ascii="Times New Roman" w:eastAsia="Times New Roman" w:hAnsi="Times New Roman" w:cs="Times New Roman"/>
          <w:b/>
          <w:bCs/>
          <w:color w:val="000000"/>
          <w:sz w:val="28"/>
          <w:szCs w:val="26"/>
        </w:rPr>
      </w:pPr>
    </w:p>
    <w:p w14:paraId="34A6E723" w14:textId="77777777" w:rsidR="00F36EB0" w:rsidRPr="00F36EB0" w:rsidRDefault="00F36EB0" w:rsidP="00A921C5">
      <w:pPr>
        <w:jc w:val="center"/>
        <w:rPr>
          <w:rFonts w:ascii="Times New Roman" w:eastAsia="Times New Roman" w:hAnsi="Times New Roman" w:cs="Times New Roman"/>
          <w:b/>
          <w:bCs/>
          <w:color w:val="000000"/>
          <w:sz w:val="28"/>
          <w:szCs w:val="26"/>
        </w:rPr>
      </w:pPr>
    </w:p>
    <w:p w14:paraId="01FE0834" w14:textId="77777777" w:rsidR="00F36EB0" w:rsidRPr="00F36EB0" w:rsidRDefault="00F36EB0" w:rsidP="00A921C5">
      <w:pPr>
        <w:jc w:val="center"/>
        <w:rPr>
          <w:rFonts w:ascii="Times New Roman" w:eastAsia="Times New Roman" w:hAnsi="Times New Roman" w:cs="Times New Roman"/>
          <w:b/>
          <w:bCs/>
          <w:color w:val="000000"/>
          <w:sz w:val="28"/>
          <w:szCs w:val="26"/>
        </w:rPr>
      </w:pPr>
    </w:p>
    <w:p w14:paraId="098D683E" w14:textId="77777777" w:rsidR="00F36EB0" w:rsidRPr="00F36EB0" w:rsidRDefault="00F36EB0" w:rsidP="00A921C5">
      <w:pPr>
        <w:jc w:val="center"/>
        <w:rPr>
          <w:rFonts w:ascii="Times New Roman" w:eastAsia="Times New Roman" w:hAnsi="Times New Roman" w:cs="Times New Roman"/>
          <w:b/>
          <w:bCs/>
          <w:color w:val="000000"/>
          <w:sz w:val="28"/>
          <w:szCs w:val="26"/>
        </w:rPr>
      </w:pPr>
    </w:p>
    <w:p w14:paraId="10E4D298" w14:textId="77777777" w:rsidR="00F36EB0" w:rsidRPr="00F36EB0" w:rsidRDefault="00F36EB0" w:rsidP="00A921C5">
      <w:pPr>
        <w:jc w:val="center"/>
        <w:rPr>
          <w:rFonts w:ascii="Times New Roman" w:eastAsia="Times New Roman" w:hAnsi="Times New Roman" w:cs="Times New Roman"/>
          <w:b/>
          <w:bCs/>
          <w:color w:val="000000"/>
          <w:sz w:val="28"/>
          <w:szCs w:val="26"/>
        </w:rPr>
      </w:pPr>
    </w:p>
    <w:p w14:paraId="356FC0F1" w14:textId="77777777" w:rsidR="00F36EB0" w:rsidRPr="00F36EB0" w:rsidRDefault="00F36EB0" w:rsidP="00A921C5">
      <w:pPr>
        <w:jc w:val="center"/>
        <w:rPr>
          <w:rFonts w:ascii="Times New Roman" w:eastAsia="Times New Roman" w:hAnsi="Times New Roman" w:cs="Times New Roman"/>
          <w:color w:val="000000"/>
          <w:sz w:val="28"/>
          <w:szCs w:val="26"/>
        </w:rPr>
      </w:pPr>
      <w:r w:rsidRPr="00F36EB0">
        <w:rPr>
          <w:rFonts w:ascii="Times New Roman" w:eastAsia="Times New Roman" w:hAnsi="Times New Roman" w:cs="Times New Roman"/>
          <w:b/>
          <w:bCs/>
          <w:color w:val="000000"/>
          <w:sz w:val="28"/>
          <w:szCs w:val="26"/>
        </w:rPr>
        <w:t>KIỂM TRA GIỮA HỌC KỲ II NĂM HỌC 2022-2023</w:t>
      </w:r>
      <w:r w:rsidRPr="00F36EB0">
        <w:rPr>
          <w:rFonts w:ascii="Times New Roman" w:eastAsia="Times New Roman" w:hAnsi="Times New Roman" w:cs="Times New Roman"/>
          <w:b/>
          <w:bCs/>
          <w:color w:val="000000"/>
          <w:sz w:val="28"/>
          <w:szCs w:val="26"/>
        </w:rPr>
        <w:br/>
        <w:t>Môn: TOÁN – Lớp 7</w:t>
      </w:r>
      <w:r w:rsidRPr="00F36EB0">
        <w:rPr>
          <w:rFonts w:ascii="Times New Roman" w:eastAsia="Times New Roman" w:hAnsi="Times New Roman" w:cs="Times New Roman"/>
          <w:b/>
          <w:bCs/>
          <w:color w:val="000000"/>
          <w:sz w:val="28"/>
          <w:szCs w:val="26"/>
        </w:rPr>
        <w:br/>
        <w:t>Thời gian</w:t>
      </w:r>
      <w:r w:rsidRPr="00F36EB0">
        <w:rPr>
          <w:rFonts w:ascii="Times New Roman" w:eastAsia="Times New Roman" w:hAnsi="Times New Roman" w:cs="Times New Roman"/>
          <w:color w:val="000000"/>
          <w:sz w:val="28"/>
          <w:szCs w:val="26"/>
        </w:rPr>
        <w:t>: 90 phút (không kể thời gian giao đề)</w:t>
      </w:r>
    </w:p>
    <w:p w14:paraId="1B499CD5" w14:textId="77777777" w:rsidR="00F36EB0" w:rsidRPr="00F36EB0" w:rsidRDefault="00F36EB0" w:rsidP="00A921C5">
      <w:pPr>
        <w:jc w:val="center"/>
        <w:rPr>
          <w:rFonts w:ascii="Times New Roman" w:eastAsia="Times New Roman" w:hAnsi="Times New Roman" w:cs="Times New Roman"/>
          <w:color w:val="000000"/>
          <w:sz w:val="28"/>
          <w:szCs w:val="26"/>
        </w:rPr>
      </w:pPr>
    </w:p>
    <w:p w14:paraId="721246E1" w14:textId="77777777" w:rsidR="00F36EB0" w:rsidRPr="00F36EB0" w:rsidRDefault="00F36EB0" w:rsidP="00A921C5">
      <w:pPr>
        <w:rPr>
          <w:rStyle w:val="fontstyle31"/>
          <w:sz w:val="28"/>
        </w:rPr>
      </w:pPr>
      <w:r w:rsidRPr="00F36EB0">
        <w:rPr>
          <w:rStyle w:val="fontstyle01"/>
          <w:sz w:val="28"/>
        </w:rPr>
        <w:t xml:space="preserve">Phần 1. Trắc nghiệm khách quan. </w:t>
      </w:r>
      <w:r w:rsidRPr="00F36EB0">
        <w:rPr>
          <w:rStyle w:val="fontstyle21"/>
          <w:sz w:val="28"/>
        </w:rPr>
        <w:t>(3,0 điểm)</w:t>
      </w:r>
      <w:r w:rsidRPr="00F36EB0">
        <w:rPr>
          <w:rFonts w:ascii="Times New Roman" w:hAnsi="Times New Roman" w:cs="Times New Roman"/>
          <w:b/>
          <w:bCs/>
          <w:i/>
          <w:iCs/>
          <w:color w:val="000000"/>
          <w:sz w:val="28"/>
          <w:szCs w:val="26"/>
        </w:rPr>
        <w:br/>
      </w:r>
      <w:r w:rsidRPr="00F36EB0">
        <w:rPr>
          <w:rStyle w:val="fontstyle31"/>
          <w:sz w:val="28"/>
        </w:rPr>
        <w:t>Hãy khoanh tròn vào phương án đúng trong mỗi câu dưới đây:</w:t>
      </w:r>
    </w:p>
    <w:p w14:paraId="42362C16" w14:textId="77777777" w:rsidR="00F36EB0" w:rsidRPr="00F36EB0" w:rsidRDefault="00F36EB0" w:rsidP="00A921C5">
      <w:pPr>
        <w:pStyle w:val="NormalWeb"/>
        <w:spacing w:before="0" w:beforeAutospacing="0" w:after="240" w:afterAutospacing="0" w:line="360" w:lineRule="atLeast"/>
        <w:ind w:left="48" w:right="48"/>
        <w:jc w:val="both"/>
        <w:rPr>
          <w:color w:val="000000"/>
          <w:sz w:val="28"/>
          <w:szCs w:val="27"/>
          <w:lang w:val="vi-VN"/>
        </w:rPr>
      </w:pPr>
      <w:r w:rsidRPr="00F36EB0">
        <w:rPr>
          <w:rStyle w:val="Strong"/>
          <w:sz w:val="28"/>
          <w:szCs w:val="27"/>
          <w:lang w:val="vi-VN"/>
        </w:rPr>
        <w:t xml:space="preserve">Câu 1. </w:t>
      </w:r>
      <w:r w:rsidRPr="00F36EB0">
        <w:rPr>
          <w:rStyle w:val="Strong"/>
          <w:color w:val="FF0000"/>
          <w:sz w:val="28"/>
          <w:szCs w:val="27"/>
          <w:lang w:val="vi-VN"/>
        </w:rPr>
        <w:t xml:space="preserve">[NB_1] </w:t>
      </w:r>
      <w:r w:rsidRPr="00F36EB0">
        <w:rPr>
          <w:rStyle w:val="Strong"/>
          <w:sz w:val="28"/>
          <w:szCs w:val="27"/>
          <w:lang w:val="vi-VN"/>
        </w:rPr>
        <w:t>Nếu </w:t>
      </w:r>
      <w:r w:rsidRPr="00F36EB0">
        <w:rPr>
          <w:color w:val="000000"/>
          <w:sz w:val="28"/>
          <w:szCs w:val="27"/>
          <w:lang w:val="vi-VN"/>
        </w:rPr>
        <w:t>a.d = b.c và a, b, c, d ≠ 0 thì:</w:t>
      </w:r>
    </w:p>
    <w:p w14:paraId="334615B2" w14:textId="77777777" w:rsidR="00F36EB0" w:rsidRPr="00F36EB0" w:rsidRDefault="00F36EB0" w:rsidP="00A921C5">
      <w:pPr>
        <w:pStyle w:val="NormalWeb"/>
        <w:spacing w:before="0" w:beforeAutospacing="0" w:after="240" w:afterAutospacing="0" w:line="360" w:lineRule="atLeast"/>
        <w:ind w:left="48" w:right="48"/>
        <w:jc w:val="both"/>
        <w:rPr>
          <w:color w:val="000000"/>
          <w:sz w:val="28"/>
          <w:szCs w:val="27"/>
        </w:rPr>
      </w:pPr>
      <w:r w:rsidRPr="00F36EB0">
        <w:rPr>
          <w:color w:val="000000"/>
          <w:position w:val="-58"/>
          <w:sz w:val="28"/>
          <w:szCs w:val="27"/>
        </w:rPr>
        <w:object w:dxaOrig="5640" w:dyaOrig="1280" w14:anchorId="31CDE0CB">
          <v:shape id="_x0000_i1402" type="#_x0000_t75" style="width:282pt;height:64.5pt" o:ole="">
            <v:imagedata r:id="rId735" o:title=""/>
          </v:shape>
          <o:OLEObject Type="Embed" ProgID="Equation.DSMT4" ShapeID="_x0000_i1402" DrawAspect="Content" ObjectID="_1738861413" r:id="rId736"/>
        </w:object>
      </w:r>
    </w:p>
    <w:p w14:paraId="22BB0F01" w14:textId="77777777" w:rsidR="00F36EB0" w:rsidRPr="00F36EB0" w:rsidRDefault="00F36EB0" w:rsidP="00A921C5">
      <w:pPr>
        <w:pStyle w:val="NormalWeb"/>
        <w:spacing w:before="0" w:beforeAutospacing="0" w:after="240" w:afterAutospacing="0" w:line="360" w:lineRule="atLeast"/>
        <w:ind w:left="48" w:right="48"/>
        <w:jc w:val="both"/>
        <w:rPr>
          <w:bCs/>
          <w:color w:val="FF0000"/>
          <w:sz w:val="28"/>
          <w:szCs w:val="27"/>
          <w:lang w:val="pt-BR"/>
        </w:rPr>
      </w:pPr>
      <w:r w:rsidRPr="00F36EB0">
        <w:rPr>
          <w:rStyle w:val="Strong"/>
          <w:sz w:val="28"/>
          <w:szCs w:val="27"/>
          <w:lang w:val="pt-BR"/>
        </w:rPr>
        <w:t>Câu 2</w:t>
      </w:r>
      <w:r w:rsidRPr="00F36EB0">
        <w:rPr>
          <w:rStyle w:val="Strong"/>
          <w:sz w:val="27"/>
          <w:szCs w:val="27"/>
          <w:lang w:val="pt-BR"/>
        </w:rPr>
        <w:t xml:space="preserve">. </w:t>
      </w:r>
      <w:r w:rsidRPr="00F36EB0">
        <w:rPr>
          <w:rStyle w:val="Strong"/>
          <w:color w:val="FF0000"/>
          <w:sz w:val="28"/>
          <w:szCs w:val="27"/>
          <w:lang w:val="pt-BR"/>
        </w:rPr>
        <w:t xml:space="preserve">[NB_2] </w:t>
      </w:r>
      <w:r w:rsidRPr="00F36EB0">
        <w:rPr>
          <w:color w:val="333333"/>
          <w:sz w:val="28"/>
          <w:lang w:val="pt-BR"/>
        </w:rPr>
        <w:t>Chọn câu sai. Với điều kiện phân thức có nghĩa thì</w:t>
      </w:r>
    </w:p>
    <w:p w14:paraId="7D3B5BD2" w14:textId="77777777" w:rsidR="00F36EB0" w:rsidRPr="00F36EB0" w:rsidRDefault="00F36EB0" w:rsidP="00A921C5">
      <w:pPr>
        <w:pStyle w:val="NormalWeb"/>
        <w:spacing w:before="0" w:beforeAutospacing="0" w:after="240" w:afterAutospacing="0" w:line="360" w:lineRule="atLeast"/>
        <w:ind w:left="48" w:right="48" w:firstLine="672"/>
        <w:jc w:val="both"/>
        <w:rPr>
          <w:rStyle w:val="Strong"/>
          <w:b w:val="0"/>
          <w:color w:val="FF0000"/>
          <w:sz w:val="28"/>
          <w:szCs w:val="27"/>
        </w:rPr>
      </w:pPr>
      <w:r w:rsidRPr="00F36EB0">
        <w:rPr>
          <w:noProof/>
        </w:rPr>
        <w:lastRenderedPageBreak/>
        <w:drawing>
          <wp:inline distT="0" distB="0" distL="0" distR="0" wp14:anchorId="044CC9BB" wp14:editId="10E3C3CF">
            <wp:extent cx="5165090" cy="1226185"/>
            <wp:effectExtent l="0" t="0" r="0" b="0"/>
            <wp:docPr id="96" name="Picture 96" descr="Trắc nghiệm Tính chất của dãy tỉ số bằng nhau - Bài tập Toán lớp 7 chọn lọc có đáp án, lời giải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rắc nghiệm Tính chất của dãy tỉ số bằng nhau - Bài tập Toán lớp 7 chọn lọc có đáp án, lời giải chi tiết"/>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5165090" cy="1226185"/>
                    </a:xfrm>
                    <a:prstGeom prst="rect">
                      <a:avLst/>
                    </a:prstGeom>
                    <a:noFill/>
                    <a:ln>
                      <a:noFill/>
                    </a:ln>
                  </pic:spPr>
                </pic:pic>
              </a:graphicData>
            </a:graphic>
          </wp:inline>
        </w:drawing>
      </w:r>
    </w:p>
    <w:p w14:paraId="693E8BE9" w14:textId="77777777" w:rsidR="00F36EB0" w:rsidRPr="00F36EB0" w:rsidRDefault="00F36EB0" w:rsidP="00A921C5">
      <w:pPr>
        <w:pStyle w:val="NormalWeb"/>
        <w:spacing w:before="0" w:beforeAutospacing="0" w:after="240" w:afterAutospacing="0" w:line="360" w:lineRule="atLeast"/>
        <w:ind w:left="48" w:right="48"/>
        <w:jc w:val="both"/>
        <w:rPr>
          <w:color w:val="000000"/>
          <w:sz w:val="28"/>
          <w:szCs w:val="27"/>
        </w:rPr>
      </w:pPr>
      <w:r w:rsidRPr="00F36EB0">
        <w:rPr>
          <w:rStyle w:val="Strong"/>
          <w:sz w:val="28"/>
          <w:szCs w:val="27"/>
        </w:rPr>
        <w:t>Câu 3.</w:t>
      </w:r>
      <w:r w:rsidRPr="00F36EB0">
        <w:rPr>
          <w:rStyle w:val="Strong"/>
          <w:color w:val="FF0000"/>
          <w:sz w:val="28"/>
          <w:szCs w:val="28"/>
        </w:rPr>
        <w:t xml:space="preserve"> [NB_3]</w:t>
      </w:r>
      <w:r w:rsidRPr="00F36EB0">
        <w:rPr>
          <w:color w:val="000000"/>
          <w:sz w:val="28"/>
          <w:szCs w:val="27"/>
        </w:rPr>
        <w:t> Cho tam giác MNP,  khi đó </w:t>
      </w:r>
      <w:r w:rsidRPr="00F36EB0">
        <w:rPr>
          <w:position w:val="-6"/>
        </w:rPr>
        <w:object w:dxaOrig="1080" w:dyaOrig="360" w14:anchorId="423590AE">
          <v:shape id="_x0000_i1403" type="#_x0000_t75" style="width:54pt;height:18pt" o:ole="">
            <v:imagedata r:id="rId738" o:title=""/>
          </v:shape>
          <o:OLEObject Type="Embed" ProgID="Equation.DSMT4" ShapeID="_x0000_i1403" DrawAspect="Content" ObjectID="_1738861414" r:id="rId739"/>
        </w:object>
      </w:r>
      <w:r w:rsidRPr="00F36EB0">
        <w:rPr>
          <w:color w:val="000000"/>
          <w:sz w:val="28"/>
          <w:szCs w:val="27"/>
        </w:rPr>
        <w:t> bằng</w:t>
      </w:r>
    </w:p>
    <w:p w14:paraId="1F8A56F8" w14:textId="77777777" w:rsidR="00F36EB0" w:rsidRPr="00F36EB0" w:rsidRDefault="00F36EB0" w:rsidP="00A921C5">
      <w:pPr>
        <w:pStyle w:val="NormalWeb"/>
        <w:spacing w:before="0" w:beforeAutospacing="0" w:after="240" w:afterAutospacing="0" w:line="360" w:lineRule="atLeast"/>
        <w:ind w:left="48" w:right="48"/>
        <w:jc w:val="both"/>
        <w:rPr>
          <w:color w:val="000000"/>
          <w:sz w:val="28"/>
          <w:szCs w:val="27"/>
          <w:lang w:val="fr-FR"/>
        </w:rPr>
      </w:pPr>
      <w:r w:rsidRPr="00F36EB0">
        <w:t xml:space="preserve">             </w:t>
      </w:r>
      <w:r w:rsidRPr="00F36EB0">
        <w:rPr>
          <w:position w:val="-6"/>
        </w:rPr>
        <w:object w:dxaOrig="6880" w:dyaOrig="320" w14:anchorId="1BFC4140">
          <v:shape id="_x0000_i1404" type="#_x0000_t75" style="width:344.25pt;height:15.75pt" o:ole="">
            <v:imagedata r:id="rId740" o:title=""/>
          </v:shape>
          <o:OLEObject Type="Embed" ProgID="Equation.DSMT4" ShapeID="_x0000_i1404" DrawAspect="Content" ObjectID="_1738861415" r:id="rId741"/>
        </w:object>
      </w:r>
    </w:p>
    <w:p w14:paraId="19371C19" w14:textId="77777777" w:rsidR="00F36EB0" w:rsidRPr="00F36EB0" w:rsidRDefault="00F36EB0" w:rsidP="00A921C5">
      <w:pPr>
        <w:pStyle w:val="NormalWeb"/>
        <w:spacing w:before="0" w:beforeAutospacing="0" w:after="240" w:afterAutospacing="0" w:line="360" w:lineRule="atLeast"/>
        <w:ind w:left="48" w:right="48"/>
        <w:rPr>
          <w:color w:val="000000"/>
          <w:sz w:val="28"/>
          <w:szCs w:val="28"/>
          <w:lang w:val="fr-FR"/>
        </w:rPr>
      </w:pPr>
      <w:r w:rsidRPr="00F36EB0">
        <w:rPr>
          <w:rStyle w:val="Strong"/>
          <w:sz w:val="28"/>
          <w:szCs w:val="28"/>
          <w:lang w:val="fr-FR"/>
        </w:rPr>
        <w:t xml:space="preserve">Câu 4. </w:t>
      </w:r>
      <w:r w:rsidRPr="00F36EB0">
        <w:rPr>
          <w:rStyle w:val="Strong"/>
          <w:color w:val="FF0000"/>
          <w:sz w:val="28"/>
          <w:szCs w:val="28"/>
          <w:lang w:val="fr-FR"/>
        </w:rPr>
        <w:t>[NB_4]</w:t>
      </w:r>
      <w:r w:rsidRPr="00F36EB0">
        <w:rPr>
          <w:color w:val="000000"/>
          <w:sz w:val="28"/>
          <w:szCs w:val="27"/>
          <w:lang w:val="fr-FR"/>
        </w:rPr>
        <w:t> </w:t>
      </w:r>
      <w:r w:rsidRPr="00F36EB0">
        <w:rPr>
          <w:color w:val="000000"/>
          <w:sz w:val="28"/>
          <w:szCs w:val="28"/>
          <w:lang w:val="fr-FR"/>
        </w:rPr>
        <w:t>Cho tam giác ABC và tam giác  DEF có AB = EF; BC = FD; AC=ED ;</w:t>
      </w:r>
    </w:p>
    <w:p w14:paraId="723DA0CE" w14:textId="77777777" w:rsidR="00F36EB0" w:rsidRPr="00F36EB0" w:rsidRDefault="00F36EB0" w:rsidP="00A921C5">
      <w:pPr>
        <w:pStyle w:val="NormalWeb"/>
        <w:spacing w:before="0" w:beforeAutospacing="0" w:after="240" w:afterAutospacing="0" w:line="360" w:lineRule="atLeast"/>
        <w:ind w:left="48" w:right="48"/>
        <w:rPr>
          <w:color w:val="000000"/>
          <w:sz w:val="28"/>
          <w:szCs w:val="28"/>
          <w:lang w:val="fr-FR"/>
        </w:rPr>
      </w:pPr>
      <w:r w:rsidRPr="00F36EB0">
        <w:rPr>
          <w:position w:val="-10"/>
          <w:sz w:val="28"/>
          <w:szCs w:val="28"/>
        </w:rPr>
        <w:object w:dxaOrig="2020" w:dyaOrig="400" w14:anchorId="375FE627">
          <v:shape id="_x0000_i1405" type="#_x0000_t75" style="width:101.25pt;height:19.5pt" o:ole="">
            <v:imagedata r:id="rId742" o:title=""/>
          </v:shape>
          <o:OLEObject Type="Embed" ProgID="Equation.DSMT4" ShapeID="_x0000_i1405" DrawAspect="Content" ObjectID="_1738861416" r:id="rId743"/>
        </w:object>
      </w:r>
      <w:r w:rsidRPr="00F36EB0">
        <w:rPr>
          <w:color w:val="000000"/>
          <w:sz w:val="28"/>
          <w:szCs w:val="28"/>
          <w:lang w:val="fr-FR"/>
        </w:rPr>
        <w:t>. Khi đó:</w:t>
      </w:r>
    </w:p>
    <w:p w14:paraId="414EE1BE" w14:textId="77777777" w:rsidR="00F36EB0" w:rsidRPr="00F36EB0" w:rsidRDefault="00F36EB0" w:rsidP="00A921C5">
      <w:pPr>
        <w:pStyle w:val="NormalWeb"/>
        <w:spacing w:before="0" w:beforeAutospacing="0" w:after="240" w:afterAutospacing="0" w:line="360" w:lineRule="atLeast"/>
        <w:ind w:left="48" w:right="48"/>
        <w:rPr>
          <w:sz w:val="28"/>
          <w:szCs w:val="28"/>
          <w:lang w:val="fr-FR"/>
        </w:rPr>
      </w:pPr>
      <w:r w:rsidRPr="00F36EB0">
        <w:rPr>
          <w:sz w:val="28"/>
          <w:szCs w:val="28"/>
          <w:lang w:val="fr-FR"/>
        </w:rPr>
        <w:t xml:space="preserve">   </w:t>
      </w:r>
      <w:r w:rsidRPr="00F36EB0">
        <w:rPr>
          <w:position w:val="-6"/>
          <w:sz w:val="28"/>
          <w:szCs w:val="28"/>
        </w:rPr>
        <w:object w:dxaOrig="1960" w:dyaOrig="279" w14:anchorId="750D3EF5">
          <v:shape id="_x0000_i1406" type="#_x0000_t75" style="width:98.25pt;height:14.25pt" o:ole="">
            <v:imagedata r:id="rId744" o:title=""/>
          </v:shape>
          <o:OLEObject Type="Embed" ProgID="Equation.DSMT4" ShapeID="_x0000_i1406" DrawAspect="Content" ObjectID="_1738861417" r:id="rId745"/>
        </w:object>
      </w:r>
      <w:r w:rsidRPr="00F36EB0">
        <w:rPr>
          <w:sz w:val="28"/>
          <w:szCs w:val="28"/>
          <w:lang w:val="fr-FR"/>
        </w:rPr>
        <w:t xml:space="preserve">.         </w:t>
      </w:r>
      <w:r w:rsidRPr="00F36EB0">
        <w:rPr>
          <w:position w:val="-6"/>
          <w:sz w:val="28"/>
          <w:szCs w:val="28"/>
        </w:rPr>
        <w:object w:dxaOrig="1939" w:dyaOrig="279" w14:anchorId="18352036">
          <v:shape id="_x0000_i1407" type="#_x0000_t75" style="width:97.5pt;height:14.25pt" o:ole="">
            <v:imagedata r:id="rId746" o:title=""/>
          </v:shape>
          <o:OLEObject Type="Embed" ProgID="Equation.DSMT4" ShapeID="_x0000_i1407" DrawAspect="Content" ObjectID="_1738861418" r:id="rId747"/>
        </w:object>
      </w:r>
      <w:r w:rsidRPr="00F36EB0">
        <w:rPr>
          <w:sz w:val="28"/>
          <w:szCs w:val="28"/>
          <w:lang w:val="fr-FR"/>
        </w:rPr>
        <w:t xml:space="preserve">.        </w:t>
      </w:r>
      <w:r w:rsidRPr="00F36EB0">
        <w:rPr>
          <w:position w:val="-6"/>
          <w:sz w:val="28"/>
          <w:szCs w:val="28"/>
        </w:rPr>
        <w:object w:dxaOrig="1939" w:dyaOrig="279" w14:anchorId="49217DFA">
          <v:shape id="_x0000_i1408" type="#_x0000_t75" style="width:97.5pt;height:14.25pt" o:ole="">
            <v:imagedata r:id="rId748" o:title=""/>
          </v:shape>
          <o:OLEObject Type="Embed" ProgID="Equation.DSMT4" ShapeID="_x0000_i1408" DrawAspect="Content" ObjectID="_1738861419" r:id="rId749"/>
        </w:object>
      </w:r>
      <w:r w:rsidRPr="00F36EB0">
        <w:rPr>
          <w:sz w:val="28"/>
          <w:szCs w:val="28"/>
          <w:lang w:val="fr-FR"/>
        </w:rPr>
        <w:t xml:space="preserve">.     </w:t>
      </w:r>
      <w:r w:rsidRPr="00F36EB0">
        <w:rPr>
          <w:position w:val="-6"/>
          <w:sz w:val="28"/>
          <w:szCs w:val="28"/>
        </w:rPr>
        <w:object w:dxaOrig="1980" w:dyaOrig="279" w14:anchorId="24EAA8CD">
          <v:shape id="_x0000_i1409" type="#_x0000_t75" style="width:99pt;height:14.25pt" o:ole="">
            <v:imagedata r:id="rId750" o:title=""/>
          </v:shape>
          <o:OLEObject Type="Embed" ProgID="Equation.DSMT4" ShapeID="_x0000_i1409" DrawAspect="Content" ObjectID="_1738861420" r:id="rId751"/>
        </w:object>
      </w:r>
      <w:r w:rsidRPr="00F36EB0">
        <w:rPr>
          <w:sz w:val="28"/>
          <w:szCs w:val="28"/>
          <w:lang w:val="fr-FR"/>
        </w:rPr>
        <w:t>.</w:t>
      </w:r>
    </w:p>
    <w:p w14:paraId="0A3706E0" w14:textId="77777777" w:rsidR="00F36EB0" w:rsidRPr="00F36EB0" w:rsidRDefault="00F36EB0" w:rsidP="00A921C5">
      <w:pPr>
        <w:shd w:val="clear" w:color="auto" w:fill="FFFFFF"/>
        <w:spacing w:afterAutospacing="1"/>
        <w:rPr>
          <w:rFonts w:ascii="Times New Roman" w:eastAsia="Times New Roman" w:hAnsi="Times New Roman" w:cs="Times New Roman"/>
          <w:color w:val="333333"/>
          <w:sz w:val="28"/>
          <w:szCs w:val="28"/>
          <w:lang w:val="fr-FR"/>
        </w:rPr>
      </w:pPr>
      <w:r w:rsidRPr="00F36EB0">
        <w:rPr>
          <w:rFonts w:ascii="Times New Roman" w:eastAsia="Times New Roman" w:hAnsi="Times New Roman" w:cs="Times New Roman"/>
          <w:b/>
          <w:bCs/>
          <w:color w:val="333333"/>
          <w:sz w:val="28"/>
          <w:szCs w:val="28"/>
          <w:lang w:val="fr-FR"/>
        </w:rPr>
        <w:t xml:space="preserve">Câu 5 </w:t>
      </w:r>
      <w:r w:rsidRPr="00F36EB0">
        <w:rPr>
          <w:rStyle w:val="Strong"/>
          <w:rFonts w:ascii="Times New Roman" w:hAnsi="Times New Roman" w:cs="Times New Roman"/>
          <w:color w:val="FF0000"/>
          <w:sz w:val="28"/>
          <w:szCs w:val="28"/>
          <w:lang w:val="fr-FR"/>
        </w:rPr>
        <w:t>[NB_5]</w:t>
      </w:r>
      <w:r w:rsidRPr="00F36EB0">
        <w:rPr>
          <w:rFonts w:ascii="Times New Roman" w:hAnsi="Times New Roman" w:cs="Times New Roman"/>
          <w:color w:val="000000"/>
          <w:sz w:val="28"/>
          <w:szCs w:val="27"/>
          <w:lang w:val="fr-FR"/>
        </w:rPr>
        <w:t> </w:t>
      </w:r>
      <w:r w:rsidRPr="00F36EB0">
        <w:rPr>
          <w:rFonts w:ascii="Times New Roman" w:eastAsia="Times New Roman" w:hAnsi="Times New Roman" w:cs="Times New Roman"/>
          <w:color w:val="333333"/>
          <w:sz w:val="28"/>
          <w:szCs w:val="28"/>
          <w:lang w:val="fr-FR"/>
        </w:rPr>
        <w:t>Cho </w:t>
      </w:r>
      <w:r w:rsidRPr="00F36EB0">
        <w:rPr>
          <w:rFonts w:ascii="Times New Roman" w:eastAsia="Times New Roman" w:hAnsi="Times New Roman" w:cs="Times New Roman"/>
          <w:color w:val="333333"/>
          <w:sz w:val="28"/>
          <w:szCs w:val="28"/>
          <w:bdr w:val="none" w:sz="0" w:space="0" w:color="auto" w:frame="1"/>
        </w:rPr>
        <w:t>Δ</w:t>
      </w:r>
      <w:r w:rsidRPr="00F36EB0">
        <w:rPr>
          <w:rFonts w:ascii="Times New Roman" w:eastAsia="Times New Roman" w:hAnsi="Times New Roman" w:cs="Times New Roman"/>
          <w:color w:val="333333"/>
          <w:sz w:val="28"/>
          <w:szCs w:val="28"/>
          <w:bdr w:val="none" w:sz="0" w:space="0" w:color="auto" w:frame="1"/>
          <w:lang w:val="fr-FR"/>
        </w:rPr>
        <w:t>IEF=</w:t>
      </w:r>
      <w:r w:rsidRPr="00F36EB0">
        <w:rPr>
          <w:rFonts w:ascii="Times New Roman" w:eastAsia="Times New Roman" w:hAnsi="Times New Roman" w:cs="Times New Roman"/>
          <w:color w:val="333333"/>
          <w:sz w:val="28"/>
          <w:szCs w:val="28"/>
          <w:bdr w:val="none" w:sz="0" w:space="0" w:color="auto" w:frame="1"/>
        </w:rPr>
        <w:t>Δ</w:t>
      </w:r>
      <w:r w:rsidRPr="00F36EB0">
        <w:rPr>
          <w:rFonts w:ascii="Times New Roman" w:eastAsia="Times New Roman" w:hAnsi="Times New Roman" w:cs="Times New Roman"/>
          <w:color w:val="333333"/>
          <w:sz w:val="28"/>
          <w:szCs w:val="28"/>
          <w:bdr w:val="none" w:sz="0" w:space="0" w:color="auto" w:frame="1"/>
          <w:lang w:val="fr-FR"/>
        </w:rPr>
        <w:t>MNO</w:t>
      </w:r>
      <w:r w:rsidRPr="00F36EB0">
        <w:rPr>
          <w:rFonts w:ascii="Times New Roman" w:eastAsia="Times New Roman" w:hAnsi="Times New Roman" w:cs="Times New Roman"/>
          <w:color w:val="333333"/>
          <w:sz w:val="28"/>
          <w:szCs w:val="28"/>
          <w:lang w:val="fr-FR"/>
        </w:rPr>
        <w:t>. Hãy tìm cạnh tương ứng với cạnh EF, góc tương ứng với góc E</w:t>
      </w:r>
    </w:p>
    <w:p w14:paraId="7C0F7279" w14:textId="77777777" w:rsidR="00F36EB0" w:rsidRPr="00F36EB0" w:rsidRDefault="00F36EB0" w:rsidP="0008177B">
      <w:pPr>
        <w:pStyle w:val="ListParagraph"/>
        <w:numPr>
          <w:ilvl w:val="0"/>
          <w:numId w:val="54"/>
        </w:numPr>
        <w:shd w:val="clear" w:color="auto" w:fill="FFFFFF"/>
        <w:spacing w:afterAutospacing="1" w:line="360" w:lineRule="auto"/>
        <w:rPr>
          <w:rFonts w:ascii="Times New Roman" w:eastAsia="Times New Roman" w:hAnsi="Times New Roman" w:cs="Times New Roman"/>
          <w:color w:val="333333"/>
          <w:sz w:val="28"/>
          <w:szCs w:val="28"/>
          <w:lang w:val="fr-FR"/>
        </w:rPr>
      </w:pPr>
      <w:r w:rsidRPr="00F36EB0">
        <w:rPr>
          <w:rFonts w:ascii="Times New Roman" w:eastAsia="Times New Roman" w:hAnsi="Times New Roman" w:cs="Times New Roman"/>
          <w:color w:val="333333"/>
          <w:sz w:val="28"/>
          <w:szCs w:val="28"/>
          <w:lang w:val="fr-FR"/>
        </w:rPr>
        <w:t xml:space="preserve"> Cạnh tương ứng với EF  là MN, góc tương ứng với góc E là góc O</w:t>
      </w:r>
    </w:p>
    <w:p w14:paraId="77A78783" w14:textId="77777777" w:rsidR="00F36EB0" w:rsidRPr="00F36EB0" w:rsidRDefault="00F36EB0" w:rsidP="0008177B">
      <w:pPr>
        <w:pStyle w:val="ListParagraph"/>
        <w:numPr>
          <w:ilvl w:val="0"/>
          <w:numId w:val="54"/>
        </w:numPr>
        <w:shd w:val="clear" w:color="auto" w:fill="FFFFFF"/>
        <w:spacing w:afterAutospacing="1" w:line="360" w:lineRule="auto"/>
        <w:rPr>
          <w:rFonts w:ascii="Times New Roman" w:eastAsia="Times New Roman" w:hAnsi="Times New Roman" w:cs="Times New Roman"/>
          <w:color w:val="333333"/>
          <w:sz w:val="28"/>
          <w:szCs w:val="28"/>
          <w:lang w:val="fr-FR"/>
        </w:rPr>
      </w:pPr>
      <w:r w:rsidRPr="00F36EB0">
        <w:rPr>
          <w:rFonts w:ascii="Times New Roman" w:eastAsia="Times New Roman" w:hAnsi="Times New Roman" w:cs="Times New Roman"/>
          <w:color w:val="333333"/>
          <w:sz w:val="28"/>
          <w:szCs w:val="28"/>
          <w:lang w:val="fr-FR"/>
        </w:rPr>
        <w:t>Cạnh tương ứng với EF  là MO góc tương ứng với góc E là góc M</w:t>
      </w:r>
    </w:p>
    <w:p w14:paraId="71069AA8" w14:textId="77777777" w:rsidR="00F36EB0" w:rsidRPr="00F36EB0" w:rsidRDefault="00F36EB0" w:rsidP="0008177B">
      <w:pPr>
        <w:pStyle w:val="ListParagraph"/>
        <w:numPr>
          <w:ilvl w:val="0"/>
          <w:numId w:val="54"/>
        </w:numPr>
        <w:shd w:val="clear" w:color="auto" w:fill="FFFFFF"/>
        <w:spacing w:afterAutospacing="1" w:line="360" w:lineRule="auto"/>
        <w:rPr>
          <w:rFonts w:ascii="Times New Roman" w:eastAsia="Times New Roman" w:hAnsi="Times New Roman" w:cs="Times New Roman"/>
          <w:color w:val="333333"/>
          <w:sz w:val="28"/>
          <w:szCs w:val="28"/>
          <w:lang w:val="fr-FR"/>
        </w:rPr>
      </w:pPr>
      <w:r w:rsidRPr="00F36EB0">
        <w:rPr>
          <w:rFonts w:ascii="Times New Roman" w:eastAsia="Times New Roman" w:hAnsi="Times New Roman" w:cs="Times New Roman"/>
          <w:color w:val="333333"/>
          <w:sz w:val="28"/>
          <w:szCs w:val="28"/>
          <w:lang w:val="fr-FR"/>
        </w:rPr>
        <w:t>Cạnh tương ứng với EF  là NO, góc tương ứng với góc E là góc N</w:t>
      </w:r>
    </w:p>
    <w:p w14:paraId="256818CB" w14:textId="77777777" w:rsidR="00F36EB0" w:rsidRPr="00F36EB0" w:rsidRDefault="00F36EB0" w:rsidP="0008177B">
      <w:pPr>
        <w:pStyle w:val="ListParagraph"/>
        <w:numPr>
          <w:ilvl w:val="0"/>
          <w:numId w:val="54"/>
        </w:numPr>
        <w:shd w:val="clear" w:color="auto" w:fill="FFFFFF"/>
        <w:spacing w:afterAutospacing="1" w:line="360" w:lineRule="auto"/>
        <w:rPr>
          <w:rFonts w:ascii="Times New Roman" w:eastAsia="Times New Roman" w:hAnsi="Times New Roman" w:cs="Times New Roman"/>
          <w:color w:val="333333"/>
          <w:sz w:val="28"/>
          <w:szCs w:val="28"/>
          <w:lang w:val="fr-FR"/>
        </w:rPr>
      </w:pPr>
      <w:r w:rsidRPr="00F36EB0">
        <w:rPr>
          <w:rFonts w:ascii="Times New Roman" w:eastAsia="Times New Roman" w:hAnsi="Times New Roman" w:cs="Times New Roman"/>
          <w:color w:val="333333"/>
          <w:sz w:val="28"/>
          <w:szCs w:val="28"/>
          <w:lang w:val="fr-FR"/>
        </w:rPr>
        <w:t>Cạnh tương ứng với EF  là MN, góc tương ứng với góc E là góc N</w:t>
      </w:r>
    </w:p>
    <w:p w14:paraId="258BDDAB" w14:textId="77777777" w:rsidR="00F36EB0" w:rsidRPr="00F36EB0" w:rsidRDefault="00F36EB0" w:rsidP="00A921C5">
      <w:pPr>
        <w:pStyle w:val="NormalWeb"/>
        <w:spacing w:before="0" w:beforeAutospacing="0" w:after="240" w:afterAutospacing="0" w:line="360" w:lineRule="atLeast"/>
        <w:ind w:left="48" w:right="48"/>
        <w:jc w:val="both"/>
        <w:rPr>
          <w:color w:val="000000"/>
          <w:sz w:val="28"/>
          <w:szCs w:val="28"/>
          <w:lang w:val="fr-FR"/>
        </w:rPr>
      </w:pPr>
      <w:r w:rsidRPr="00F36EB0">
        <w:rPr>
          <w:rStyle w:val="Strong"/>
          <w:sz w:val="28"/>
          <w:szCs w:val="28"/>
          <w:lang w:val="fr-FR"/>
        </w:rPr>
        <w:t>Câu 6.</w:t>
      </w:r>
      <w:r w:rsidRPr="00F36EB0">
        <w:rPr>
          <w:rStyle w:val="Strong"/>
          <w:color w:val="FF0000"/>
          <w:sz w:val="28"/>
          <w:szCs w:val="28"/>
          <w:lang w:val="fr-FR"/>
        </w:rPr>
        <w:t xml:space="preserve"> [NB_6]</w:t>
      </w:r>
      <w:r w:rsidRPr="00F36EB0">
        <w:rPr>
          <w:color w:val="000000"/>
          <w:sz w:val="28"/>
          <w:szCs w:val="28"/>
          <w:lang w:val="fr-FR"/>
        </w:rPr>
        <w:t> Trong hai đường xiên kẻ từ một điểm nằm ngoài một đường thẳng đến đường thẳng đó thì đường xiên nào có hình chiếu nhỏ hơn thì ?"</w:t>
      </w:r>
    </w:p>
    <w:p w14:paraId="01C3AC43" w14:textId="77777777" w:rsidR="00F36EB0" w:rsidRPr="00F36EB0" w:rsidRDefault="00F36EB0" w:rsidP="00A921C5">
      <w:pPr>
        <w:pStyle w:val="NormalWeb"/>
        <w:spacing w:before="0" w:beforeAutospacing="0" w:after="240" w:afterAutospacing="0" w:line="360" w:lineRule="atLeast"/>
        <w:ind w:left="48" w:right="48" w:firstLine="672"/>
        <w:jc w:val="both"/>
        <w:rPr>
          <w:color w:val="000000"/>
          <w:sz w:val="28"/>
          <w:szCs w:val="28"/>
          <w:lang w:val="fr-FR"/>
        </w:rPr>
      </w:pPr>
      <w:r w:rsidRPr="00F36EB0">
        <w:rPr>
          <w:color w:val="000000"/>
          <w:sz w:val="28"/>
          <w:szCs w:val="28"/>
          <w:lang w:val="fr-FR"/>
        </w:rPr>
        <w:t>A. lớn hơn.</w:t>
      </w:r>
      <w:r w:rsidRPr="00F36EB0">
        <w:rPr>
          <w:color w:val="000000"/>
          <w:sz w:val="28"/>
          <w:szCs w:val="28"/>
          <w:lang w:val="fr-FR"/>
        </w:rPr>
        <w:tab/>
      </w:r>
      <w:r w:rsidRPr="00F36EB0">
        <w:rPr>
          <w:color w:val="000000"/>
          <w:sz w:val="28"/>
          <w:szCs w:val="28"/>
          <w:lang w:val="fr-FR"/>
        </w:rPr>
        <w:tab/>
        <w:t>B. ngắn nhất.</w:t>
      </w:r>
      <w:r w:rsidRPr="00F36EB0">
        <w:rPr>
          <w:color w:val="000000"/>
          <w:sz w:val="28"/>
          <w:szCs w:val="28"/>
          <w:lang w:val="fr-FR"/>
        </w:rPr>
        <w:tab/>
      </w:r>
      <w:r w:rsidRPr="00F36EB0">
        <w:rPr>
          <w:color w:val="000000"/>
          <w:sz w:val="28"/>
          <w:szCs w:val="28"/>
          <w:lang w:val="fr-FR"/>
        </w:rPr>
        <w:tab/>
        <w:t>C. nhỏ hơn.</w:t>
      </w:r>
      <w:r w:rsidRPr="00F36EB0">
        <w:rPr>
          <w:color w:val="000000"/>
          <w:sz w:val="28"/>
          <w:szCs w:val="28"/>
          <w:lang w:val="fr-FR"/>
        </w:rPr>
        <w:tab/>
      </w:r>
      <w:r w:rsidRPr="00F36EB0">
        <w:rPr>
          <w:color w:val="000000"/>
          <w:sz w:val="28"/>
          <w:szCs w:val="28"/>
          <w:lang w:val="fr-FR"/>
        </w:rPr>
        <w:tab/>
        <w:t>D. bằng nhau.</w:t>
      </w:r>
    </w:p>
    <w:p w14:paraId="4AB43039" w14:textId="77777777" w:rsidR="00F36EB0" w:rsidRPr="00F36EB0" w:rsidRDefault="00F36EB0" w:rsidP="00A921C5">
      <w:pPr>
        <w:pStyle w:val="NormalWeb"/>
        <w:spacing w:before="0" w:beforeAutospacing="0" w:after="240" w:afterAutospacing="0" w:line="360" w:lineRule="atLeast"/>
        <w:ind w:left="48" w:right="48"/>
        <w:jc w:val="both"/>
        <w:rPr>
          <w:color w:val="000000"/>
          <w:sz w:val="28"/>
          <w:szCs w:val="27"/>
          <w:lang w:val="fr-FR"/>
        </w:rPr>
      </w:pPr>
      <w:r w:rsidRPr="00F36EB0">
        <w:rPr>
          <w:rStyle w:val="Strong"/>
          <w:sz w:val="28"/>
          <w:szCs w:val="27"/>
          <w:lang w:val="fr-FR"/>
        </w:rPr>
        <w:t>Câu 7.</w:t>
      </w:r>
      <w:r w:rsidRPr="00F36EB0">
        <w:rPr>
          <w:rStyle w:val="Strong"/>
          <w:color w:val="FF0000"/>
          <w:sz w:val="28"/>
          <w:szCs w:val="28"/>
          <w:lang w:val="fr-FR"/>
        </w:rPr>
        <w:t xml:space="preserve"> [NB_7]</w:t>
      </w:r>
      <w:r w:rsidRPr="00F36EB0">
        <w:rPr>
          <w:color w:val="000000"/>
          <w:sz w:val="28"/>
          <w:szCs w:val="28"/>
          <w:lang w:val="fr-FR"/>
        </w:rPr>
        <w:t> </w:t>
      </w:r>
      <w:r w:rsidRPr="00F36EB0">
        <w:rPr>
          <w:color w:val="000000"/>
          <w:sz w:val="28"/>
          <w:szCs w:val="27"/>
          <w:lang w:val="fr-FR"/>
        </w:rPr>
        <w:t> Điền cụm từ thích hợp vào chỗ trống: "Ba đường trung trực của tam giác giao nhau tại một điểm. Điểm này cách đều ... của tam giác đó"</w:t>
      </w:r>
    </w:p>
    <w:p w14:paraId="7DAAE926" w14:textId="77777777" w:rsidR="00F36EB0" w:rsidRPr="00F36EB0" w:rsidRDefault="00F36EB0" w:rsidP="00A921C5">
      <w:pPr>
        <w:pStyle w:val="NormalWeb"/>
        <w:spacing w:before="0" w:beforeAutospacing="0" w:after="240" w:afterAutospacing="0" w:line="360" w:lineRule="atLeast"/>
        <w:ind w:left="48" w:right="48" w:firstLine="672"/>
        <w:jc w:val="both"/>
        <w:rPr>
          <w:color w:val="000000"/>
          <w:sz w:val="28"/>
          <w:szCs w:val="27"/>
          <w:lang w:val="fr-FR"/>
        </w:rPr>
      </w:pPr>
      <w:r w:rsidRPr="00F36EB0">
        <w:rPr>
          <w:color w:val="000000"/>
          <w:sz w:val="28"/>
          <w:szCs w:val="27"/>
          <w:lang w:val="fr-FR"/>
        </w:rPr>
        <w:t>A. Hai cạnh.</w:t>
      </w:r>
      <w:r w:rsidRPr="00F36EB0">
        <w:rPr>
          <w:color w:val="000000"/>
          <w:sz w:val="28"/>
          <w:szCs w:val="27"/>
          <w:lang w:val="fr-FR"/>
        </w:rPr>
        <w:tab/>
      </w:r>
      <w:r w:rsidRPr="00F36EB0">
        <w:rPr>
          <w:color w:val="000000"/>
          <w:sz w:val="28"/>
          <w:szCs w:val="27"/>
          <w:lang w:val="fr-FR"/>
        </w:rPr>
        <w:tab/>
      </w:r>
      <w:r w:rsidRPr="00F36EB0">
        <w:rPr>
          <w:color w:val="000000"/>
          <w:sz w:val="28"/>
          <w:szCs w:val="27"/>
          <w:lang w:val="fr-FR"/>
        </w:rPr>
        <w:tab/>
      </w:r>
      <w:r w:rsidRPr="00F36EB0">
        <w:rPr>
          <w:color w:val="000000"/>
          <w:sz w:val="28"/>
          <w:szCs w:val="27"/>
          <w:lang w:val="fr-FR"/>
        </w:rPr>
        <w:tab/>
      </w:r>
      <w:r w:rsidRPr="00F36EB0">
        <w:rPr>
          <w:color w:val="000000"/>
          <w:sz w:val="28"/>
          <w:szCs w:val="27"/>
          <w:lang w:val="fr-FR"/>
        </w:rPr>
        <w:tab/>
      </w:r>
      <w:r w:rsidRPr="00F36EB0">
        <w:rPr>
          <w:color w:val="000000"/>
          <w:sz w:val="28"/>
          <w:szCs w:val="27"/>
          <w:lang w:val="fr-FR"/>
        </w:rPr>
        <w:tab/>
        <w:t>B. Ba cạnh.</w:t>
      </w:r>
    </w:p>
    <w:p w14:paraId="20BF63F9" w14:textId="77777777" w:rsidR="00F36EB0" w:rsidRPr="00F36EB0" w:rsidRDefault="00F36EB0" w:rsidP="00A921C5">
      <w:pPr>
        <w:pStyle w:val="NormalWeb"/>
        <w:spacing w:before="0" w:beforeAutospacing="0" w:after="240" w:afterAutospacing="0" w:line="360" w:lineRule="atLeast"/>
        <w:ind w:left="48" w:right="48" w:firstLine="672"/>
        <w:jc w:val="both"/>
        <w:rPr>
          <w:color w:val="000000"/>
          <w:sz w:val="28"/>
          <w:szCs w:val="27"/>
          <w:lang w:val="fr-FR"/>
        </w:rPr>
      </w:pPr>
      <w:r w:rsidRPr="00F36EB0">
        <w:rPr>
          <w:color w:val="000000"/>
          <w:sz w:val="28"/>
          <w:szCs w:val="27"/>
          <w:lang w:val="fr-FR"/>
        </w:rPr>
        <w:t>C. Ba đỉnh.</w:t>
      </w:r>
      <w:r w:rsidRPr="00F36EB0">
        <w:rPr>
          <w:color w:val="000000"/>
          <w:sz w:val="28"/>
          <w:szCs w:val="27"/>
          <w:lang w:val="fr-FR"/>
        </w:rPr>
        <w:tab/>
      </w:r>
      <w:r w:rsidRPr="00F36EB0">
        <w:rPr>
          <w:color w:val="000000"/>
          <w:sz w:val="28"/>
          <w:szCs w:val="27"/>
          <w:lang w:val="fr-FR"/>
        </w:rPr>
        <w:tab/>
      </w:r>
      <w:r w:rsidRPr="00F36EB0">
        <w:rPr>
          <w:color w:val="000000"/>
          <w:sz w:val="28"/>
          <w:szCs w:val="27"/>
          <w:lang w:val="fr-FR"/>
        </w:rPr>
        <w:tab/>
      </w:r>
      <w:r w:rsidRPr="00F36EB0">
        <w:rPr>
          <w:color w:val="000000"/>
          <w:sz w:val="28"/>
          <w:szCs w:val="27"/>
          <w:lang w:val="fr-FR"/>
        </w:rPr>
        <w:tab/>
      </w:r>
      <w:r w:rsidRPr="00F36EB0">
        <w:rPr>
          <w:color w:val="000000"/>
          <w:sz w:val="28"/>
          <w:szCs w:val="27"/>
          <w:lang w:val="fr-FR"/>
        </w:rPr>
        <w:tab/>
      </w:r>
      <w:r w:rsidRPr="00F36EB0">
        <w:rPr>
          <w:color w:val="000000"/>
          <w:sz w:val="28"/>
          <w:szCs w:val="27"/>
          <w:lang w:val="fr-FR"/>
        </w:rPr>
        <w:tab/>
        <w:t>D. Cả A, B đều đúng.</w:t>
      </w:r>
    </w:p>
    <w:p w14:paraId="696B0306" w14:textId="77777777" w:rsidR="00F36EB0" w:rsidRPr="00F36EB0" w:rsidRDefault="00F36EB0" w:rsidP="00A921C5">
      <w:pPr>
        <w:spacing w:after="240" w:line="360" w:lineRule="atLeast"/>
        <w:ind w:left="48" w:right="48"/>
        <w:jc w:val="both"/>
        <w:rPr>
          <w:rFonts w:ascii="Times New Roman" w:eastAsia="Times New Roman" w:hAnsi="Times New Roman" w:cs="Times New Roman"/>
          <w:color w:val="000000"/>
          <w:sz w:val="28"/>
          <w:szCs w:val="28"/>
          <w:lang w:val="fr-FR"/>
        </w:rPr>
      </w:pPr>
      <w:r w:rsidRPr="00F36EB0">
        <w:rPr>
          <w:rFonts w:ascii="Times New Roman" w:eastAsia="Times New Roman" w:hAnsi="Times New Roman" w:cs="Times New Roman"/>
          <w:b/>
          <w:bCs/>
          <w:color w:val="000000"/>
          <w:sz w:val="28"/>
          <w:szCs w:val="28"/>
          <w:lang w:val="fr-FR"/>
        </w:rPr>
        <w:t xml:space="preserve">Câu 8 </w:t>
      </w:r>
      <w:r w:rsidRPr="00F36EB0">
        <w:rPr>
          <w:rStyle w:val="Strong"/>
          <w:rFonts w:ascii="Times New Roman" w:hAnsi="Times New Roman" w:cs="Times New Roman"/>
          <w:color w:val="FF0000"/>
          <w:sz w:val="28"/>
          <w:szCs w:val="28"/>
          <w:lang w:val="fr-FR"/>
        </w:rPr>
        <w:t>[TH_8]</w:t>
      </w:r>
      <w:r w:rsidRPr="00F36EB0">
        <w:rPr>
          <w:rFonts w:ascii="Times New Roman" w:hAnsi="Times New Roman" w:cs="Times New Roman"/>
          <w:color w:val="000000"/>
          <w:sz w:val="28"/>
          <w:szCs w:val="28"/>
          <w:lang w:val="fr-FR"/>
        </w:rPr>
        <w:t>  </w:t>
      </w:r>
      <w:r w:rsidRPr="00F36EB0">
        <w:rPr>
          <w:rFonts w:ascii="Times New Roman" w:eastAsia="Times New Roman" w:hAnsi="Times New Roman" w:cs="Times New Roman"/>
          <w:color w:val="000000"/>
          <w:sz w:val="28"/>
          <w:szCs w:val="28"/>
          <w:lang w:val="fr-FR"/>
        </w:rPr>
        <w:t> Cho tam giác ABC có</w:t>
      </w:r>
      <w:r w:rsidRPr="00F36EB0">
        <w:rPr>
          <w:rFonts w:ascii="Times New Roman" w:hAnsi="Times New Roman" w:cs="Times New Roman"/>
          <w:sz w:val="28"/>
          <w:szCs w:val="28"/>
          <w:lang w:val="fr-FR"/>
        </w:rPr>
        <w:t xml:space="preserve"> </w:t>
      </w:r>
      <w:r w:rsidRPr="00F36EB0">
        <w:rPr>
          <w:rFonts w:ascii="Times New Roman" w:hAnsi="Times New Roman" w:cs="Times New Roman"/>
          <w:position w:val="-10"/>
          <w:sz w:val="28"/>
          <w:szCs w:val="28"/>
        </w:rPr>
        <w:object w:dxaOrig="2060" w:dyaOrig="400" w14:anchorId="595A972A">
          <v:shape id="_x0000_i1410" type="#_x0000_t75" style="width:102.75pt;height:19.5pt" o:ole="">
            <v:imagedata r:id="rId752" o:title=""/>
          </v:shape>
          <o:OLEObject Type="Embed" ProgID="Equation.DSMT4" ShapeID="_x0000_i1410" DrawAspect="Content" ObjectID="_1738861421" r:id="rId753"/>
        </w:object>
      </w:r>
      <w:r w:rsidRPr="00F36EB0">
        <w:rPr>
          <w:rFonts w:ascii="Times New Roman" w:eastAsia="Times New Roman" w:hAnsi="Times New Roman" w:cs="Times New Roman"/>
          <w:color w:val="000000"/>
          <w:sz w:val="28"/>
          <w:szCs w:val="28"/>
          <w:lang w:val="fr-FR"/>
        </w:rPr>
        <w:t xml:space="preserve">  . Em hãy chọn câu trả lời đúng nhất:</w:t>
      </w:r>
    </w:p>
    <w:p w14:paraId="495FE687" w14:textId="77777777" w:rsidR="00F36EB0" w:rsidRPr="00F36EB0" w:rsidRDefault="00F36EB0" w:rsidP="00A921C5">
      <w:pPr>
        <w:spacing w:after="240" w:line="360" w:lineRule="atLeast"/>
        <w:ind w:left="768" w:right="48"/>
        <w:jc w:val="both"/>
        <w:rPr>
          <w:rFonts w:ascii="Times New Roman" w:eastAsia="Times New Roman" w:hAnsi="Times New Roman" w:cs="Times New Roman"/>
          <w:color w:val="000000"/>
          <w:sz w:val="27"/>
          <w:szCs w:val="27"/>
        </w:rPr>
      </w:pPr>
      <w:r w:rsidRPr="00F36EB0">
        <w:rPr>
          <w:rFonts w:ascii="Times New Roman" w:eastAsia="Times New Roman" w:hAnsi="Times New Roman" w:cs="Times New Roman"/>
          <w:noProof/>
          <w:color w:val="000000"/>
          <w:sz w:val="27"/>
          <w:szCs w:val="27"/>
          <w:lang w:val="en-US"/>
        </w:rPr>
        <w:lastRenderedPageBreak/>
        <w:drawing>
          <wp:inline distT="0" distB="0" distL="0" distR="0" wp14:anchorId="0CDB8A82" wp14:editId="5D5D5A71">
            <wp:extent cx="1477010" cy="964565"/>
            <wp:effectExtent l="0" t="0" r="8890" b="6985"/>
            <wp:docPr id="97" name="Picture 97" descr="Trắc nghiệm Quan hệ giữa góc và cạnh đối diện trong một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ắc nghiệm Quan hệ giữa góc và cạnh đối diện trong một tam giác"/>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1477010" cy="964565"/>
                    </a:xfrm>
                    <a:prstGeom prst="rect">
                      <a:avLst/>
                    </a:prstGeom>
                    <a:noFill/>
                    <a:ln>
                      <a:noFill/>
                    </a:ln>
                  </pic:spPr>
                </pic:pic>
              </a:graphicData>
            </a:graphic>
          </wp:inline>
        </w:drawing>
      </w:r>
    </w:p>
    <w:p w14:paraId="7F1BB1B7" w14:textId="77777777" w:rsidR="00F36EB0" w:rsidRPr="00F36EB0" w:rsidRDefault="00F36EB0" w:rsidP="006C4AD1">
      <w:pPr>
        <w:spacing w:after="240" w:line="360" w:lineRule="atLeast"/>
        <w:ind w:left="48" w:right="48"/>
        <w:jc w:val="both"/>
        <w:rPr>
          <w:rFonts w:ascii="Times New Roman" w:eastAsia="Times New Roman" w:hAnsi="Times New Roman" w:cs="Times New Roman"/>
          <w:color w:val="000000"/>
          <w:sz w:val="28"/>
          <w:szCs w:val="27"/>
        </w:rPr>
      </w:pPr>
      <w:r w:rsidRPr="00F36EB0">
        <w:rPr>
          <w:rFonts w:ascii="Times New Roman" w:eastAsia="Times New Roman" w:hAnsi="Times New Roman" w:cs="Times New Roman"/>
          <w:b/>
          <w:bCs/>
          <w:color w:val="000000"/>
          <w:sz w:val="28"/>
          <w:szCs w:val="27"/>
        </w:rPr>
        <w:t xml:space="preserve">Câu 9. </w:t>
      </w:r>
      <w:r w:rsidRPr="00F36EB0">
        <w:rPr>
          <w:rStyle w:val="Strong"/>
          <w:rFonts w:ascii="Times New Roman" w:hAnsi="Times New Roman" w:cs="Times New Roman"/>
          <w:color w:val="FF0000"/>
          <w:sz w:val="28"/>
          <w:szCs w:val="28"/>
        </w:rPr>
        <w:t>[TH_9]</w:t>
      </w:r>
      <w:r w:rsidRPr="00F36EB0">
        <w:rPr>
          <w:rFonts w:ascii="Times New Roman" w:hAnsi="Times New Roman" w:cs="Times New Roman"/>
          <w:color w:val="000000"/>
          <w:sz w:val="28"/>
          <w:szCs w:val="28"/>
        </w:rPr>
        <w:t>  </w:t>
      </w:r>
      <w:r w:rsidRPr="00F36EB0">
        <w:rPr>
          <w:rFonts w:ascii="Times New Roman" w:eastAsia="Times New Roman" w:hAnsi="Times New Roman" w:cs="Times New Roman"/>
          <w:color w:val="000000"/>
          <w:sz w:val="28"/>
          <w:szCs w:val="28"/>
        </w:rPr>
        <w:t> </w:t>
      </w:r>
      <w:r w:rsidRPr="00F36EB0">
        <w:rPr>
          <w:rFonts w:ascii="Times New Roman" w:eastAsia="Times New Roman" w:hAnsi="Times New Roman" w:cs="Times New Roman"/>
          <w:color w:val="000000"/>
          <w:sz w:val="28"/>
          <w:szCs w:val="27"/>
        </w:rPr>
        <w:t>Cho ΔABC = ΔDEF. Biết Khi đó:</w:t>
      </w:r>
    </w:p>
    <w:p w14:paraId="647DB02A" w14:textId="77777777" w:rsidR="00F36EB0" w:rsidRPr="00F36EB0" w:rsidRDefault="00F36EB0" w:rsidP="006C4AD1">
      <w:pPr>
        <w:spacing w:after="240" w:line="360" w:lineRule="atLeast"/>
        <w:ind w:left="48" w:right="48"/>
        <w:jc w:val="both"/>
        <w:rPr>
          <w:rFonts w:ascii="Times New Roman" w:eastAsia="Times New Roman" w:hAnsi="Times New Roman" w:cs="Times New Roman"/>
          <w:color w:val="000000"/>
          <w:sz w:val="28"/>
          <w:szCs w:val="27"/>
        </w:rPr>
      </w:pPr>
      <w:r w:rsidRPr="00F36EB0">
        <w:rPr>
          <w:rFonts w:ascii="Times New Roman" w:eastAsia="Times New Roman" w:hAnsi="Times New Roman" w:cs="Times New Roman"/>
          <w:color w:val="000000"/>
          <w:sz w:val="28"/>
          <w:szCs w:val="27"/>
        </w:rPr>
        <w:t xml:space="preserve">        </w:t>
      </w:r>
      <w:r w:rsidRPr="00F36EB0">
        <w:rPr>
          <w:rFonts w:ascii="Times New Roman" w:eastAsia="Times New Roman" w:hAnsi="Times New Roman" w:cs="Times New Roman"/>
          <w:color w:val="000000"/>
          <w:position w:val="-72"/>
          <w:sz w:val="28"/>
          <w:szCs w:val="27"/>
        </w:rPr>
        <w:object w:dxaOrig="880" w:dyaOrig="1560" w14:anchorId="0366062C">
          <v:shape id="_x0000_i1411" type="#_x0000_t75" style="width:75.75pt;height:99pt" o:ole="">
            <v:imagedata r:id="rId755" o:title=""/>
          </v:shape>
          <o:OLEObject Type="Embed" ProgID="Equation.DSMT4" ShapeID="_x0000_i1411" DrawAspect="Content" ObjectID="_1738861422" r:id="rId756"/>
        </w:object>
      </w:r>
    </w:p>
    <w:p w14:paraId="44DC30AC" w14:textId="77777777" w:rsidR="00F36EB0" w:rsidRPr="00F36EB0" w:rsidRDefault="00F36EB0" w:rsidP="00A921C5">
      <w:pPr>
        <w:spacing w:after="240" w:line="360" w:lineRule="atLeast"/>
        <w:ind w:left="48" w:right="48"/>
        <w:jc w:val="both"/>
        <w:rPr>
          <w:rFonts w:ascii="Times New Roman" w:eastAsia="Times New Roman" w:hAnsi="Times New Roman" w:cs="Times New Roman"/>
          <w:color w:val="000000"/>
          <w:sz w:val="28"/>
          <w:szCs w:val="27"/>
        </w:rPr>
      </w:pPr>
      <w:r w:rsidRPr="00F36EB0">
        <w:rPr>
          <w:rFonts w:ascii="Times New Roman" w:eastAsia="Times New Roman" w:hAnsi="Times New Roman" w:cs="Times New Roman"/>
          <w:b/>
          <w:bCs/>
          <w:color w:val="000000"/>
          <w:sz w:val="28"/>
          <w:szCs w:val="27"/>
        </w:rPr>
        <w:t xml:space="preserve">Câu 10. </w:t>
      </w:r>
      <w:r w:rsidRPr="00F36EB0">
        <w:rPr>
          <w:rStyle w:val="Strong"/>
          <w:rFonts w:ascii="Times New Roman" w:hAnsi="Times New Roman" w:cs="Times New Roman"/>
          <w:color w:val="FF0000"/>
          <w:sz w:val="28"/>
          <w:szCs w:val="28"/>
        </w:rPr>
        <w:t>[TH_10]</w:t>
      </w:r>
      <w:r w:rsidRPr="00F36EB0">
        <w:rPr>
          <w:rFonts w:ascii="Times New Roman" w:hAnsi="Times New Roman" w:cs="Times New Roman"/>
          <w:color w:val="000000"/>
          <w:sz w:val="28"/>
          <w:szCs w:val="28"/>
        </w:rPr>
        <w:t>  </w:t>
      </w:r>
      <w:r w:rsidRPr="00F36EB0">
        <w:rPr>
          <w:rFonts w:ascii="Times New Roman" w:eastAsia="Times New Roman" w:hAnsi="Times New Roman" w:cs="Times New Roman"/>
          <w:color w:val="000000"/>
          <w:sz w:val="28"/>
          <w:szCs w:val="28"/>
        </w:rPr>
        <w:t> </w:t>
      </w:r>
      <w:r w:rsidRPr="00F36EB0">
        <w:rPr>
          <w:rFonts w:ascii="Times New Roman" w:eastAsia="Times New Roman" w:hAnsi="Times New Roman" w:cs="Times New Roman"/>
          <w:color w:val="000000"/>
          <w:sz w:val="28"/>
          <w:szCs w:val="27"/>
        </w:rPr>
        <w:t>Một tam giác cân có góc ở đỉnh bằng 64° thì số đo góc ở đáy là:                               </w:t>
      </w:r>
    </w:p>
    <w:p w14:paraId="4E440229" w14:textId="77777777" w:rsidR="00F36EB0" w:rsidRPr="00F36EB0" w:rsidRDefault="00F36EB0" w:rsidP="00A921C5">
      <w:pPr>
        <w:spacing w:after="240" w:line="360" w:lineRule="atLeast"/>
        <w:ind w:left="48" w:right="48" w:firstLine="672"/>
        <w:jc w:val="both"/>
        <w:rPr>
          <w:rFonts w:ascii="Times New Roman" w:eastAsia="Times New Roman" w:hAnsi="Times New Roman" w:cs="Times New Roman"/>
          <w:color w:val="000000"/>
          <w:sz w:val="28"/>
          <w:szCs w:val="27"/>
        </w:rPr>
      </w:pPr>
      <w:r w:rsidRPr="00F36EB0">
        <w:rPr>
          <w:rFonts w:ascii="Times New Roman" w:eastAsia="Times New Roman" w:hAnsi="Times New Roman" w:cs="Times New Roman"/>
          <w:noProof/>
          <w:color w:val="000000"/>
          <w:sz w:val="28"/>
          <w:szCs w:val="27"/>
          <w:lang w:val="en-US"/>
        </w:rPr>
        <w:drawing>
          <wp:inline distT="0" distB="0" distL="0" distR="0" wp14:anchorId="61638A40" wp14:editId="42BB93FD">
            <wp:extent cx="964565" cy="1276350"/>
            <wp:effectExtent l="0" t="0" r="6985" b="0"/>
            <wp:docPr id="98" name="Picture 98" descr="Trắc nghiệm Tam giác c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Trắc nghiệm Tam giác cân"/>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964565" cy="1276350"/>
                    </a:xfrm>
                    <a:prstGeom prst="rect">
                      <a:avLst/>
                    </a:prstGeom>
                    <a:noFill/>
                    <a:ln>
                      <a:noFill/>
                    </a:ln>
                  </pic:spPr>
                </pic:pic>
              </a:graphicData>
            </a:graphic>
          </wp:inline>
        </w:drawing>
      </w:r>
    </w:p>
    <w:p w14:paraId="2213CA45" w14:textId="77777777" w:rsidR="00F36EB0" w:rsidRPr="00F36EB0" w:rsidRDefault="00F36EB0" w:rsidP="00A921C5">
      <w:pPr>
        <w:spacing w:after="240" w:line="360" w:lineRule="atLeast"/>
        <w:ind w:left="48" w:right="48"/>
        <w:jc w:val="both"/>
        <w:rPr>
          <w:rFonts w:ascii="Times New Roman" w:eastAsia="Times New Roman" w:hAnsi="Times New Roman" w:cs="Times New Roman"/>
          <w:color w:val="000000"/>
          <w:sz w:val="28"/>
          <w:szCs w:val="27"/>
        </w:rPr>
      </w:pPr>
      <w:r w:rsidRPr="00F36EB0">
        <w:rPr>
          <w:rFonts w:ascii="Times New Roman" w:eastAsia="Times New Roman" w:hAnsi="Times New Roman" w:cs="Times New Roman"/>
          <w:b/>
          <w:bCs/>
          <w:color w:val="000000"/>
          <w:sz w:val="28"/>
          <w:szCs w:val="27"/>
        </w:rPr>
        <w:t>Câu 11. </w:t>
      </w:r>
      <w:r w:rsidRPr="00F36EB0">
        <w:rPr>
          <w:rStyle w:val="Strong"/>
          <w:rFonts w:ascii="Times New Roman" w:hAnsi="Times New Roman" w:cs="Times New Roman"/>
          <w:color w:val="FF0000"/>
          <w:sz w:val="28"/>
          <w:szCs w:val="28"/>
        </w:rPr>
        <w:t>[TH_11]</w:t>
      </w:r>
      <w:r w:rsidRPr="00F36EB0">
        <w:rPr>
          <w:rFonts w:ascii="Times New Roman" w:hAnsi="Times New Roman" w:cs="Times New Roman"/>
          <w:color w:val="000000"/>
          <w:sz w:val="28"/>
          <w:szCs w:val="28"/>
        </w:rPr>
        <w:t>  </w:t>
      </w:r>
      <w:r w:rsidRPr="00F36EB0">
        <w:rPr>
          <w:rFonts w:ascii="Times New Roman" w:eastAsia="Times New Roman" w:hAnsi="Times New Roman" w:cs="Times New Roman"/>
          <w:color w:val="000000"/>
          <w:sz w:val="28"/>
          <w:szCs w:val="28"/>
        </w:rPr>
        <w:t> </w:t>
      </w:r>
      <w:r w:rsidRPr="00F36EB0">
        <w:rPr>
          <w:rFonts w:ascii="Times New Roman" w:eastAsia="Times New Roman" w:hAnsi="Times New Roman" w:cs="Times New Roman"/>
          <w:color w:val="000000"/>
          <w:sz w:val="28"/>
          <w:szCs w:val="27"/>
        </w:rPr>
        <w:t>Cho ba điểm A, B, C thẳng hàng và B nằm giữa A và C. Trên đường thẳng vuông góc với AC tại B ta lấy điểm H. Khi đó:</w:t>
      </w:r>
    </w:p>
    <w:p w14:paraId="6C4377B4" w14:textId="77777777" w:rsidR="00F36EB0" w:rsidRPr="00F36EB0" w:rsidRDefault="00F36EB0" w:rsidP="00F0736F">
      <w:pPr>
        <w:spacing w:after="240" w:line="360" w:lineRule="atLeast"/>
        <w:ind w:left="48" w:right="48" w:firstLine="672"/>
        <w:jc w:val="both"/>
        <w:rPr>
          <w:rFonts w:ascii="Times New Roman" w:eastAsia="Times New Roman" w:hAnsi="Times New Roman" w:cs="Times New Roman"/>
          <w:color w:val="000000"/>
          <w:sz w:val="28"/>
          <w:szCs w:val="27"/>
        </w:rPr>
      </w:pPr>
      <w:r w:rsidRPr="00F36EB0">
        <w:rPr>
          <w:rFonts w:ascii="Times New Roman" w:eastAsia="Times New Roman" w:hAnsi="Times New Roman" w:cs="Times New Roman"/>
          <w:noProof/>
          <w:color w:val="000000"/>
          <w:sz w:val="28"/>
          <w:szCs w:val="27"/>
          <w:lang w:val="en-US"/>
        </w:rPr>
        <w:drawing>
          <wp:inline distT="0" distB="0" distL="0" distR="0" wp14:anchorId="3129297A" wp14:editId="1328FBA0">
            <wp:extent cx="1105535" cy="1185545"/>
            <wp:effectExtent l="0" t="0" r="0" b="0"/>
            <wp:docPr id="99" name="Picture 99" descr="Trắc nghiệm Quan hệ giữa đường vuông góc và đường xiên, đường xiên và hình chiế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Trắc nghiệm Quan hệ giữa đường vuông góc và đường xiên, đường xiên và hình chiếu"/>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1105535" cy="1185545"/>
                    </a:xfrm>
                    <a:prstGeom prst="rect">
                      <a:avLst/>
                    </a:prstGeom>
                    <a:noFill/>
                    <a:ln>
                      <a:noFill/>
                    </a:ln>
                  </pic:spPr>
                </pic:pic>
              </a:graphicData>
            </a:graphic>
          </wp:inline>
        </w:drawing>
      </w:r>
    </w:p>
    <w:p w14:paraId="73542EE5" w14:textId="77777777" w:rsidR="00F36EB0" w:rsidRPr="00F36EB0" w:rsidRDefault="00F36EB0" w:rsidP="00A921C5">
      <w:pPr>
        <w:spacing w:after="240" w:line="360" w:lineRule="atLeast"/>
        <w:ind w:left="48" w:right="48"/>
        <w:jc w:val="both"/>
        <w:rPr>
          <w:rFonts w:ascii="Times New Roman" w:eastAsia="Times New Roman" w:hAnsi="Times New Roman" w:cs="Times New Roman"/>
          <w:color w:val="000000"/>
          <w:sz w:val="28"/>
          <w:szCs w:val="28"/>
        </w:rPr>
      </w:pPr>
      <w:r w:rsidRPr="00F36EB0">
        <w:rPr>
          <w:rFonts w:ascii="Times New Roman" w:eastAsia="Times New Roman" w:hAnsi="Times New Roman" w:cs="Times New Roman"/>
          <w:b/>
          <w:bCs/>
          <w:color w:val="000000"/>
          <w:sz w:val="28"/>
          <w:szCs w:val="28"/>
        </w:rPr>
        <w:t>Câu 12. </w:t>
      </w:r>
      <w:r w:rsidRPr="00F36EB0">
        <w:rPr>
          <w:rStyle w:val="Strong"/>
          <w:rFonts w:ascii="Times New Roman" w:hAnsi="Times New Roman" w:cs="Times New Roman"/>
          <w:color w:val="FF0000"/>
          <w:sz w:val="28"/>
          <w:szCs w:val="28"/>
        </w:rPr>
        <w:t>[TH_12]</w:t>
      </w:r>
      <w:r w:rsidRPr="00F36EB0">
        <w:rPr>
          <w:rFonts w:ascii="Times New Roman" w:hAnsi="Times New Roman" w:cs="Times New Roman"/>
          <w:color w:val="000000"/>
          <w:sz w:val="28"/>
          <w:szCs w:val="28"/>
        </w:rPr>
        <w:t> </w:t>
      </w:r>
      <w:r w:rsidRPr="00F36EB0">
        <w:rPr>
          <w:rFonts w:ascii="Times New Roman" w:eastAsia="Times New Roman" w:hAnsi="Times New Roman" w:cs="Times New Roman"/>
          <w:color w:val="000000"/>
          <w:sz w:val="28"/>
          <w:szCs w:val="28"/>
        </w:rPr>
        <w:t>Cho tam giác ABC có chiều cao AH</w:t>
      </w:r>
    </w:p>
    <w:p w14:paraId="7F9806CA" w14:textId="77777777" w:rsidR="00F36EB0" w:rsidRPr="00F36EB0" w:rsidRDefault="00F36EB0" w:rsidP="00A921C5">
      <w:pPr>
        <w:spacing w:after="240" w:line="360" w:lineRule="atLeast"/>
        <w:ind w:left="48" w:right="48" w:firstLine="672"/>
        <w:jc w:val="both"/>
        <w:rPr>
          <w:rFonts w:ascii="Times New Roman" w:eastAsia="Times New Roman" w:hAnsi="Times New Roman" w:cs="Times New Roman"/>
          <w:color w:val="000000"/>
          <w:sz w:val="27"/>
          <w:szCs w:val="27"/>
        </w:rPr>
      </w:pPr>
      <w:r w:rsidRPr="00F36EB0">
        <w:rPr>
          <w:rFonts w:ascii="Times New Roman" w:eastAsia="Times New Roman" w:hAnsi="Times New Roman" w:cs="Times New Roman"/>
          <w:noProof/>
          <w:color w:val="000000"/>
          <w:sz w:val="27"/>
          <w:szCs w:val="27"/>
          <w:lang w:val="en-US"/>
        </w:rPr>
        <w:drawing>
          <wp:inline distT="0" distB="0" distL="0" distR="0" wp14:anchorId="2649D57C" wp14:editId="798FBDE6">
            <wp:extent cx="2341245" cy="1226185"/>
            <wp:effectExtent l="0" t="0" r="1905" b="0"/>
            <wp:docPr id="100" name="Picture 100" descr="Trắc nghiệm Quan hệ giữa đường vuông góc và đường xiên, đường xiên và hình chiế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Trắc nghiệm Quan hệ giữa đường vuông góc và đường xiên, đường xiên và hình chiếu"/>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2341245" cy="1226185"/>
                    </a:xfrm>
                    <a:prstGeom prst="rect">
                      <a:avLst/>
                    </a:prstGeom>
                    <a:noFill/>
                    <a:ln>
                      <a:noFill/>
                    </a:ln>
                  </pic:spPr>
                </pic:pic>
              </a:graphicData>
            </a:graphic>
          </wp:inline>
        </w:drawing>
      </w:r>
    </w:p>
    <w:p w14:paraId="0649807A" w14:textId="77777777" w:rsidR="00F36EB0" w:rsidRPr="00F36EB0" w:rsidRDefault="00F36EB0" w:rsidP="00A921C5">
      <w:pPr>
        <w:pStyle w:val="NormalWeb"/>
        <w:spacing w:before="0" w:beforeAutospacing="0" w:after="240" w:afterAutospacing="0" w:line="360" w:lineRule="atLeast"/>
        <w:ind w:left="48" w:right="48"/>
        <w:jc w:val="both"/>
        <w:rPr>
          <w:rStyle w:val="fontstyle21"/>
          <w:sz w:val="28"/>
        </w:rPr>
      </w:pPr>
      <w:r w:rsidRPr="00F36EB0">
        <w:rPr>
          <w:color w:val="000000"/>
          <w:sz w:val="32"/>
          <w:szCs w:val="27"/>
        </w:rPr>
        <w:t> </w:t>
      </w:r>
      <w:r w:rsidRPr="00F36EB0">
        <w:rPr>
          <w:rStyle w:val="fontstyle01"/>
          <w:sz w:val="28"/>
        </w:rPr>
        <w:t xml:space="preserve">Phần 2: Tự luận </w:t>
      </w:r>
      <w:r w:rsidRPr="00F36EB0">
        <w:rPr>
          <w:rStyle w:val="fontstyle21"/>
          <w:sz w:val="28"/>
        </w:rPr>
        <w:t>(7,0 điểm)</w:t>
      </w:r>
    </w:p>
    <w:p w14:paraId="4CD27CFF" w14:textId="77777777" w:rsidR="00F36EB0" w:rsidRPr="00F36EB0" w:rsidRDefault="00F36EB0" w:rsidP="00A921C5">
      <w:pPr>
        <w:pStyle w:val="NormalWeb"/>
        <w:spacing w:before="0" w:beforeAutospacing="0" w:after="180" w:afterAutospacing="0" w:line="330" w:lineRule="atLeast"/>
        <w:rPr>
          <w:color w:val="000000"/>
          <w:sz w:val="28"/>
          <w:szCs w:val="28"/>
        </w:rPr>
      </w:pPr>
      <w:r w:rsidRPr="00F36EB0">
        <w:rPr>
          <w:rStyle w:val="fontstyle01"/>
          <w:sz w:val="28"/>
        </w:rPr>
        <w:lastRenderedPageBreak/>
        <w:t>Câu 13</w:t>
      </w:r>
      <w:r w:rsidRPr="00F36EB0">
        <w:rPr>
          <w:rStyle w:val="fontstyle01"/>
          <w:sz w:val="28"/>
          <w:szCs w:val="28"/>
        </w:rPr>
        <w:t>.</w:t>
      </w:r>
      <w:r w:rsidRPr="00F36EB0">
        <w:rPr>
          <w:rStyle w:val="fontstyle21"/>
          <w:sz w:val="28"/>
        </w:rPr>
        <w:t xml:space="preserve"> </w:t>
      </w:r>
      <w:r w:rsidRPr="00F36EB0">
        <w:rPr>
          <w:color w:val="000000"/>
          <w:sz w:val="28"/>
          <w:szCs w:val="28"/>
        </w:rPr>
        <w:t>a)</w:t>
      </w:r>
      <w:r w:rsidRPr="00F36EB0">
        <w:rPr>
          <w:rStyle w:val="fontstyle21"/>
          <w:sz w:val="28"/>
        </w:rPr>
        <w:t xml:space="preserve"> (0,25 điểm)</w:t>
      </w:r>
      <w:r w:rsidRPr="00F36EB0">
        <w:rPr>
          <w:color w:val="000000"/>
          <w:sz w:val="21"/>
          <w:szCs w:val="21"/>
        </w:rPr>
        <w:t xml:space="preserve"> </w:t>
      </w:r>
      <w:r w:rsidRPr="00F36EB0">
        <w:rPr>
          <w:rFonts w:eastAsiaTheme="minorHAnsi"/>
          <w:b/>
          <w:bCs/>
          <w:color w:val="FF0000"/>
          <w:sz w:val="26"/>
          <w:szCs w:val="26"/>
        </w:rPr>
        <w:t>[NB_TL1]</w:t>
      </w:r>
      <w:r w:rsidRPr="00F36EB0">
        <w:rPr>
          <w:rFonts w:eastAsiaTheme="minorHAnsi"/>
          <w:sz w:val="22"/>
          <w:szCs w:val="22"/>
        </w:rPr>
        <w:t xml:space="preserve"> </w:t>
      </w:r>
      <w:r w:rsidRPr="00F36EB0">
        <w:rPr>
          <w:rStyle w:val="fontstyle01"/>
          <w:sz w:val="28"/>
        </w:rPr>
        <w:t xml:space="preserve"> </w:t>
      </w:r>
      <w:r w:rsidRPr="00F36EB0">
        <w:rPr>
          <w:color w:val="000000"/>
          <w:sz w:val="28"/>
          <w:szCs w:val="28"/>
        </w:rPr>
        <w:t>Tìm các tỉ số bằng nhau trong các tỉ số sau đây .</w:t>
      </w:r>
    </w:p>
    <w:p w14:paraId="421210B6" w14:textId="77777777" w:rsidR="00F36EB0" w:rsidRPr="00F36EB0" w:rsidRDefault="00F36EB0" w:rsidP="00A921C5">
      <w:pPr>
        <w:spacing w:line="330" w:lineRule="atLeast"/>
        <w:ind w:left="720" w:firstLine="720"/>
        <w:rPr>
          <w:rFonts w:ascii="Times New Roman" w:hAnsi="Times New Roman" w:cs="Times New Roman"/>
          <w:sz w:val="28"/>
          <w:szCs w:val="28"/>
        </w:rPr>
      </w:pPr>
      <w:r w:rsidRPr="00F36EB0">
        <w:rPr>
          <w:rFonts w:ascii="Times New Roman" w:eastAsia="Times New Roman" w:hAnsi="Times New Roman" w:cs="Times New Roman"/>
          <w:color w:val="000000"/>
          <w:sz w:val="28"/>
          <w:szCs w:val="28"/>
          <w:bdr w:val="none" w:sz="0" w:space="0" w:color="auto" w:frame="1"/>
        </w:rPr>
        <w:t xml:space="preserve">7 :21;    </w:t>
      </w:r>
      <w:r w:rsidRPr="00F36EB0">
        <w:rPr>
          <w:rFonts w:ascii="Times New Roman" w:hAnsi="Times New Roman" w:cs="Times New Roman"/>
          <w:position w:val="-24"/>
          <w:sz w:val="28"/>
          <w:szCs w:val="28"/>
        </w:rPr>
        <w:object w:dxaOrig="520" w:dyaOrig="620" w14:anchorId="7C076646">
          <v:shape id="_x0000_i1412" type="#_x0000_t75" style="width:26.25pt;height:30.75pt" o:ole="">
            <v:imagedata r:id="rId760" o:title=""/>
          </v:shape>
          <o:OLEObject Type="Embed" ProgID="Equation.DSMT4" ShapeID="_x0000_i1412" DrawAspect="Content" ObjectID="_1738861423" r:id="rId761"/>
        </w:object>
      </w:r>
      <w:r w:rsidRPr="00F36EB0">
        <w:rPr>
          <w:rFonts w:ascii="Times New Roman" w:hAnsi="Times New Roman" w:cs="Times New Roman"/>
          <w:sz w:val="28"/>
          <w:szCs w:val="28"/>
        </w:rPr>
        <w:t xml:space="preserve">;     </w:t>
      </w:r>
      <w:r w:rsidRPr="00F36EB0">
        <w:rPr>
          <w:rFonts w:ascii="Times New Roman" w:hAnsi="Times New Roman" w:cs="Times New Roman"/>
          <w:position w:val="-24"/>
          <w:sz w:val="28"/>
          <w:szCs w:val="28"/>
        </w:rPr>
        <w:object w:dxaOrig="520" w:dyaOrig="620" w14:anchorId="42EB96A6">
          <v:shape id="_x0000_i1413" type="#_x0000_t75" style="width:26.25pt;height:30.75pt" o:ole="">
            <v:imagedata r:id="rId762" o:title=""/>
          </v:shape>
          <o:OLEObject Type="Embed" ProgID="Equation.DSMT4" ShapeID="_x0000_i1413" DrawAspect="Content" ObjectID="_1738861424" r:id="rId763"/>
        </w:object>
      </w:r>
      <w:r w:rsidRPr="00F36EB0">
        <w:rPr>
          <w:rFonts w:ascii="Times New Roman" w:hAnsi="Times New Roman" w:cs="Times New Roman"/>
          <w:sz w:val="28"/>
          <w:szCs w:val="28"/>
        </w:rPr>
        <w:t>;        1,1 : 3,2;             1: 2,5.</w:t>
      </w:r>
    </w:p>
    <w:p w14:paraId="4A17FA4C" w14:textId="77777777" w:rsidR="00F36EB0" w:rsidRPr="00F36EB0" w:rsidRDefault="00F36EB0" w:rsidP="00A921C5">
      <w:pPr>
        <w:spacing w:line="360" w:lineRule="auto"/>
        <w:rPr>
          <w:rFonts w:ascii="Times New Roman" w:hAnsi="Times New Roman" w:cs="Times New Roman"/>
          <w:sz w:val="28"/>
          <w:szCs w:val="28"/>
        </w:rPr>
      </w:pPr>
      <w:r w:rsidRPr="00F36EB0">
        <w:rPr>
          <w:rFonts w:ascii="Times New Roman" w:hAnsi="Times New Roman" w:cs="Times New Roman"/>
          <w:sz w:val="28"/>
          <w:szCs w:val="28"/>
        </w:rPr>
        <w:t xml:space="preserve">               b) </w:t>
      </w:r>
      <w:r w:rsidRPr="00F36EB0">
        <w:rPr>
          <w:rStyle w:val="fontstyle21"/>
          <w:sz w:val="28"/>
          <w:szCs w:val="28"/>
        </w:rPr>
        <w:t>(0,25 điểm)</w:t>
      </w:r>
      <w:r w:rsidRPr="00F36EB0">
        <w:rPr>
          <w:rFonts w:ascii="Times New Roman" w:hAnsi="Times New Roman" w:cs="Times New Roman"/>
          <w:color w:val="000000"/>
          <w:sz w:val="28"/>
          <w:szCs w:val="28"/>
        </w:rPr>
        <w:t xml:space="preserve"> </w:t>
      </w:r>
      <w:r w:rsidRPr="00F36EB0">
        <w:rPr>
          <w:rFonts w:ascii="Times New Roman" w:hAnsi="Times New Roman" w:cs="Times New Roman"/>
          <w:bCs/>
          <w:color w:val="FF0000"/>
          <w:sz w:val="28"/>
          <w:szCs w:val="28"/>
        </w:rPr>
        <w:t>[VD_TL6]</w:t>
      </w:r>
      <w:r w:rsidRPr="00F36EB0">
        <w:rPr>
          <w:rFonts w:ascii="Times New Roman" w:hAnsi="Times New Roman" w:cs="Times New Roman"/>
          <w:sz w:val="28"/>
          <w:szCs w:val="28"/>
        </w:rPr>
        <w:t xml:space="preserve"> </w:t>
      </w:r>
      <w:r w:rsidRPr="00F36EB0">
        <w:rPr>
          <w:rFonts w:ascii="Times New Roman" w:eastAsia="Times New Roman" w:hAnsi="Times New Roman" w:cs="Times New Roman"/>
          <w:sz w:val="28"/>
          <w:szCs w:val="28"/>
        </w:rPr>
        <w:t>Tìm x trong tỉ lệ thức</w:t>
      </w:r>
      <w:r w:rsidRPr="00F36EB0">
        <w:rPr>
          <w:rFonts w:ascii="Times New Roman" w:eastAsia="Times New Roman" w:hAnsi="Times New Roman" w:cs="Times New Roman"/>
          <w:b/>
          <w:sz w:val="28"/>
          <w:szCs w:val="28"/>
        </w:rPr>
        <w:t xml:space="preserve"> </w:t>
      </w:r>
      <w:r w:rsidRPr="00F36EB0">
        <w:rPr>
          <w:rFonts w:ascii="Times New Roman" w:hAnsi="Times New Roman" w:cs="Times New Roman"/>
          <w:position w:val="-24"/>
          <w:sz w:val="28"/>
          <w:szCs w:val="28"/>
          <w:lang w:val="pt-BR"/>
        </w:rPr>
        <w:object w:dxaOrig="620" w:dyaOrig="620" w14:anchorId="62FF24A9">
          <v:shape id="_x0000_i1414" type="#_x0000_t75" style="width:30.75pt;height:30.75pt" o:ole="">
            <v:imagedata r:id="rId764" o:title=""/>
          </v:shape>
          <o:OLEObject Type="Embed" ProgID="Equation.DSMT4" ShapeID="_x0000_i1414" DrawAspect="Content" ObjectID="_1738861425" r:id="rId765"/>
        </w:object>
      </w:r>
    </w:p>
    <w:p w14:paraId="14EA09D5" w14:textId="77777777" w:rsidR="00F36EB0" w:rsidRPr="00F36EB0" w:rsidRDefault="00F36EB0" w:rsidP="00A921C5">
      <w:pPr>
        <w:spacing w:line="360" w:lineRule="auto"/>
        <w:rPr>
          <w:rFonts w:ascii="Times New Roman" w:hAnsi="Times New Roman" w:cs="Times New Roman"/>
          <w:sz w:val="28"/>
          <w:szCs w:val="28"/>
        </w:rPr>
      </w:pPr>
    </w:p>
    <w:p w14:paraId="7187EA25" w14:textId="77777777" w:rsidR="00F36EB0" w:rsidRPr="00F36EB0" w:rsidRDefault="00F36EB0" w:rsidP="00A921C5">
      <w:pPr>
        <w:spacing w:line="360" w:lineRule="auto"/>
        <w:rPr>
          <w:rFonts w:ascii="Times New Roman" w:hAnsi="Times New Roman" w:cs="Times New Roman"/>
          <w:sz w:val="28"/>
          <w:szCs w:val="28"/>
        </w:rPr>
      </w:pPr>
      <w:r w:rsidRPr="00F36EB0">
        <w:rPr>
          <w:rFonts w:ascii="Times New Roman" w:hAnsi="Times New Roman" w:cs="Times New Roman"/>
          <w:sz w:val="28"/>
          <w:szCs w:val="28"/>
        </w:rPr>
        <w:t>Câu 14. a)</w:t>
      </w:r>
      <w:r w:rsidRPr="00F36EB0">
        <w:rPr>
          <w:rStyle w:val="fontstyle21"/>
          <w:sz w:val="28"/>
        </w:rPr>
        <w:t xml:space="preserve"> </w:t>
      </w:r>
      <w:r w:rsidRPr="00F36EB0">
        <w:rPr>
          <w:rStyle w:val="fontstyle21"/>
          <w:sz w:val="28"/>
          <w:szCs w:val="28"/>
        </w:rPr>
        <w:t>(0,25 điểm)</w:t>
      </w:r>
      <w:r w:rsidRPr="00F36EB0">
        <w:rPr>
          <w:rFonts w:ascii="Times New Roman" w:hAnsi="Times New Roman" w:cs="Times New Roman"/>
          <w:color w:val="000000"/>
          <w:sz w:val="28"/>
          <w:szCs w:val="28"/>
        </w:rPr>
        <w:t xml:space="preserve"> </w:t>
      </w:r>
      <w:r w:rsidRPr="00F36EB0">
        <w:rPr>
          <w:rFonts w:ascii="Times New Roman" w:hAnsi="Times New Roman" w:cs="Times New Roman"/>
          <w:b/>
          <w:bCs/>
          <w:color w:val="FF0000"/>
          <w:sz w:val="28"/>
          <w:szCs w:val="28"/>
        </w:rPr>
        <w:t>[NB_TL2]</w:t>
      </w:r>
      <w:r w:rsidRPr="00F36EB0">
        <w:rPr>
          <w:rFonts w:ascii="Times New Roman" w:hAnsi="Times New Roman" w:cs="Times New Roman"/>
        </w:rPr>
        <w:t xml:space="preserve"> </w:t>
      </w:r>
      <w:r w:rsidRPr="00F36EB0">
        <w:rPr>
          <w:rStyle w:val="fontstyle01"/>
          <w:sz w:val="28"/>
        </w:rPr>
        <w:t xml:space="preserve"> </w:t>
      </w:r>
      <w:r w:rsidRPr="00F36EB0">
        <w:rPr>
          <w:rStyle w:val="fontstyle01"/>
          <w:sz w:val="28"/>
          <w:lang w:val="pt-BR"/>
        </w:rPr>
        <w:object w:dxaOrig="2260" w:dyaOrig="660" w14:anchorId="712E56BC">
          <v:shape id="_x0000_i1415" type="#_x0000_t75" style="width:113.25pt;height:33pt" o:ole="">
            <v:imagedata r:id="rId766" o:title=""/>
          </v:shape>
          <o:OLEObject Type="Embed" ProgID="Equation.DSMT4" ShapeID="_x0000_i1415" DrawAspect="Content" ObjectID="_1738861426" r:id="rId767"/>
        </w:object>
      </w:r>
      <w:r w:rsidRPr="00F36EB0">
        <w:rPr>
          <w:rFonts w:ascii="Times New Roman" w:hAnsi="Times New Roman" w:cs="Times New Roman"/>
          <w:sz w:val="28"/>
          <w:szCs w:val="28"/>
        </w:rPr>
        <w:t xml:space="preserve"> điền vào chổ dấu ba chấm cho đúng đẳng thức. </w:t>
      </w:r>
    </w:p>
    <w:p w14:paraId="062E8F5F" w14:textId="77777777" w:rsidR="00F36EB0" w:rsidRPr="00F36EB0" w:rsidRDefault="00F36EB0" w:rsidP="00A921C5">
      <w:pPr>
        <w:spacing w:line="360" w:lineRule="auto"/>
        <w:ind w:firstLine="720"/>
        <w:rPr>
          <w:rFonts w:ascii="Times New Roman" w:hAnsi="Times New Roman" w:cs="Times New Roman"/>
          <w:sz w:val="28"/>
          <w:szCs w:val="28"/>
        </w:rPr>
      </w:pPr>
      <w:r w:rsidRPr="00F36EB0">
        <w:rPr>
          <w:rFonts w:ascii="Times New Roman" w:hAnsi="Times New Roman" w:cs="Times New Roman"/>
          <w:sz w:val="28"/>
          <w:szCs w:val="28"/>
        </w:rPr>
        <w:t xml:space="preserve"> b) </w:t>
      </w:r>
      <w:r w:rsidRPr="00F36EB0">
        <w:rPr>
          <w:rStyle w:val="fontstyle21"/>
          <w:sz w:val="28"/>
          <w:szCs w:val="28"/>
        </w:rPr>
        <w:t>(0,25 điểm)</w:t>
      </w:r>
      <w:r w:rsidRPr="00F36EB0">
        <w:rPr>
          <w:rFonts w:ascii="Times New Roman" w:hAnsi="Times New Roman" w:cs="Times New Roman"/>
          <w:color w:val="000000"/>
          <w:sz w:val="28"/>
          <w:szCs w:val="28"/>
        </w:rPr>
        <w:t xml:space="preserve"> </w:t>
      </w:r>
      <w:r w:rsidRPr="00F36EB0">
        <w:rPr>
          <w:rFonts w:ascii="Times New Roman" w:hAnsi="Times New Roman" w:cs="Times New Roman"/>
          <w:b/>
          <w:bCs/>
          <w:color w:val="FF0000"/>
          <w:sz w:val="28"/>
          <w:szCs w:val="28"/>
        </w:rPr>
        <w:t>[VD_TL7]</w:t>
      </w:r>
      <w:r w:rsidRPr="00F36EB0">
        <w:rPr>
          <w:rFonts w:ascii="Times New Roman" w:hAnsi="Times New Roman" w:cs="Times New Roman"/>
        </w:rPr>
        <w:t xml:space="preserve"> </w:t>
      </w:r>
      <w:r w:rsidRPr="00F36EB0">
        <w:rPr>
          <w:rStyle w:val="fontstyle01"/>
          <w:sz w:val="28"/>
        </w:rPr>
        <w:t xml:space="preserve"> </w:t>
      </w:r>
      <w:r w:rsidRPr="00F36EB0">
        <w:rPr>
          <w:rFonts w:ascii="Times New Roman" w:hAnsi="Times New Roman" w:cs="Times New Roman"/>
          <w:sz w:val="28"/>
          <w:szCs w:val="28"/>
        </w:rPr>
        <w:t xml:space="preserve"> tìm 2 số x , y biết : </w:t>
      </w:r>
      <w:r w:rsidRPr="00F36EB0">
        <w:rPr>
          <w:rFonts w:ascii="Times New Roman" w:hAnsi="Times New Roman" w:cs="Times New Roman"/>
          <w:position w:val="-24"/>
          <w:sz w:val="28"/>
          <w:szCs w:val="28"/>
          <w:lang w:val="pt-BR"/>
        </w:rPr>
        <w:object w:dxaOrig="660" w:dyaOrig="620" w14:anchorId="19C2675B">
          <v:shape id="_x0000_i1416" type="#_x0000_t75" style="width:33pt;height:30.75pt" o:ole="">
            <v:imagedata r:id="rId768" o:title=""/>
          </v:shape>
          <o:OLEObject Type="Embed" ProgID="Equation.DSMT4" ShapeID="_x0000_i1416" DrawAspect="Content" ObjectID="_1738861427" r:id="rId769"/>
        </w:object>
      </w:r>
      <w:r w:rsidRPr="00F36EB0">
        <w:rPr>
          <w:rFonts w:ascii="Times New Roman" w:hAnsi="Times New Roman" w:cs="Times New Roman"/>
          <w:sz w:val="28"/>
          <w:szCs w:val="28"/>
        </w:rPr>
        <w:t xml:space="preserve"> và x + y = 55</w:t>
      </w:r>
    </w:p>
    <w:p w14:paraId="433EE1CA" w14:textId="77777777" w:rsidR="00F36EB0" w:rsidRPr="00F36EB0" w:rsidRDefault="00F36EB0" w:rsidP="00A921C5">
      <w:pPr>
        <w:spacing w:line="360" w:lineRule="auto"/>
        <w:rPr>
          <w:rFonts w:ascii="Times New Roman" w:hAnsi="Times New Roman" w:cs="Times New Roman"/>
          <w:sz w:val="28"/>
          <w:szCs w:val="28"/>
        </w:rPr>
      </w:pPr>
      <w:r w:rsidRPr="00F36EB0">
        <w:rPr>
          <w:rFonts w:ascii="Times New Roman" w:hAnsi="Times New Roman" w:cs="Times New Roman"/>
          <w:sz w:val="28"/>
          <w:szCs w:val="28"/>
        </w:rPr>
        <w:t>Câu 15.</w:t>
      </w:r>
      <w:r w:rsidRPr="00F36EB0">
        <w:rPr>
          <w:rStyle w:val="fontstyle21"/>
          <w:sz w:val="28"/>
          <w:szCs w:val="28"/>
        </w:rPr>
        <w:t xml:space="preserve"> (1,0 điểm)</w:t>
      </w:r>
      <w:r w:rsidRPr="00F36EB0">
        <w:rPr>
          <w:rFonts w:ascii="Times New Roman" w:hAnsi="Times New Roman" w:cs="Times New Roman"/>
          <w:color w:val="000000"/>
          <w:sz w:val="28"/>
          <w:szCs w:val="28"/>
        </w:rPr>
        <w:t xml:space="preserve"> </w:t>
      </w:r>
      <w:r w:rsidRPr="00F36EB0">
        <w:rPr>
          <w:rFonts w:ascii="Times New Roman" w:hAnsi="Times New Roman" w:cs="Times New Roman"/>
          <w:b/>
          <w:bCs/>
          <w:color w:val="FF0000"/>
          <w:sz w:val="28"/>
          <w:szCs w:val="28"/>
        </w:rPr>
        <w:t xml:space="preserve"> [VD_TL9]</w:t>
      </w:r>
      <w:r w:rsidRPr="00F36EB0">
        <w:rPr>
          <w:rFonts w:ascii="Times New Roman" w:hAnsi="Times New Roman" w:cs="Times New Roman"/>
        </w:rPr>
        <w:t xml:space="preserve"> </w:t>
      </w:r>
      <w:r w:rsidRPr="00F36EB0">
        <w:rPr>
          <w:rStyle w:val="fontstyle01"/>
          <w:sz w:val="28"/>
        </w:rPr>
        <w:t xml:space="preserve"> </w:t>
      </w:r>
      <w:r w:rsidRPr="00F36EB0">
        <w:rPr>
          <w:rFonts w:ascii="Times New Roman" w:hAnsi="Times New Roman" w:cs="Times New Roman"/>
          <w:sz w:val="28"/>
          <w:szCs w:val="28"/>
        </w:rPr>
        <w:t xml:space="preserve">  Cho biết 2 đại lượng a và b tỉ lệ nghịch với nhau và khi a = 3 thì b = -10</w:t>
      </w:r>
    </w:p>
    <w:p w14:paraId="5E68D7A6" w14:textId="77777777" w:rsidR="00F36EB0" w:rsidRPr="00F36EB0" w:rsidRDefault="00F36EB0" w:rsidP="0008177B">
      <w:pPr>
        <w:pStyle w:val="ListParagraph"/>
        <w:numPr>
          <w:ilvl w:val="0"/>
          <w:numId w:val="55"/>
        </w:numPr>
        <w:spacing w:line="360" w:lineRule="auto"/>
        <w:rPr>
          <w:rFonts w:ascii="Times New Roman" w:hAnsi="Times New Roman" w:cs="Times New Roman"/>
          <w:sz w:val="28"/>
          <w:szCs w:val="28"/>
          <w:lang w:val="pt-BR"/>
        </w:rPr>
      </w:pPr>
      <w:r w:rsidRPr="00F36EB0">
        <w:rPr>
          <w:rFonts w:ascii="Times New Roman" w:hAnsi="Times New Roman" w:cs="Times New Roman"/>
          <w:sz w:val="28"/>
          <w:szCs w:val="28"/>
          <w:lang w:val="pt-BR"/>
        </w:rPr>
        <w:t>Tìm hệ số tỉ lệ</w:t>
      </w:r>
    </w:p>
    <w:p w14:paraId="7725F044" w14:textId="77777777" w:rsidR="00F36EB0" w:rsidRPr="00F36EB0" w:rsidRDefault="00F36EB0" w:rsidP="0008177B">
      <w:pPr>
        <w:pStyle w:val="ListParagraph"/>
        <w:numPr>
          <w:ilvl w:val="0"/>
          <w:numId w:val="55"/>
        </w:numPr>
        <w:spacing w:line="360" w:lineRule="auto"/>
        <w:rPr>
          <w:rFonts w:ascii="Times New Roman" w:hAnsi="Times New Roman" w:cs="Times New Roman"/>
          <w:sz w:val="28"/>
          <w:szCs w:val="28"/>
          <w:lang w:val="pt-BR"/>
        </w:rPr>
      </w:pPr>
      <w:r w:rsidRPr="00F36EB0">
        <w:rPr>
          <w:rFonts w:ascii="Times New Roman" w:hAnsi="Times New Roman" w:cs="Times New Roman"/>
          <w:sz w:val="28"/>
          <w:szCs w:val="28"/>
          <w:lang w:val="pt-BR"/>
        </w:rPr>
        <w:t>Tìm giá trị của a khi b= 2</w:t>
      </w:r>
    </w:p>
    <w:p w14:paraId="057F4F4D" w14:textId="77777777" w:rsidR="00F36EB0" w:rsidRPr="00F36EB0" w:rsidRDefault="00F36EB0" w:rsidP="00A921C5">
      <w:pPr>
        <w:pStyle w:val="NoSpacing"/>
        <w:spacing w:line="360" w:lineRule="auto"/>
        <w:rPr>
          <w:rStyle w:val="fontstyle01"/>
          <w:b w:val="0"/>
          <w:sz w:val="28"/>
          <w:szCs w:val="28"/>
          <w:lang w:val="pt-BR"/>
        </w:rPr>
      </w:pPr>
      <w:r w:rsidRPr="00F36EB0">
        <w:rPr>
          <w:rStyle w:val="fontstyle01"/>
          <w:sz w:val="28"/>
          <w:szCs w:val="28"/>
          <w:lang w:val="pt-BR"/>
        </w:rPr>
        <w:t xml:space="preserve">Câu 16. ( 1,5 điểm)  </w:t>
      </w:r>
      <w:r w:rsidRPr="00F36EB0">
        <w:rPr>
          <w:rFonts w:ascii="Times New Roman" w:hAnsi="Times New Roman" w:cs="Times New Roman"/>
          <w:b/>
          <w:bCs/>
          <w:color w:val="FF0000"/>
          <w:sz w:val="28"/>
          <w:szCs w:val="28"/>
          <w:lang w:val="pt-BR"/>
        </w:rPr>
        <w:t>[VD_TL8]</w:t>
      </w:r>
      <w:r w:rsidRPr="00F36EB0">
        <w:rPr>
          <w:rFonts w:ascii="Times New Roman" w:hAnsi="Times New Roman" w:cs="Times New Roman"/>
          <w:sz w:val="28"/>
          <w:szCs w:val="28"/>
          <w:lang w:val="pt-BR"/>
        </w:rPr>
        <w:t xml:space="preserve"> </w:t>
      </w:r>
      <w:r w:rsidRPr="00F36EB0">
        <w:rPr>
          <w:rStyle w:val="fontstyle01"/>
          <w:sz w:val="28"/>
          <w:szCs w:val="28"/>
          <w:lang w:val="pt-BR"/>
        </w:rPr>
        <w:t xml:space="preserve">  Hai lớp 7A và lớp 7B quyên góp được một số sách tỉ lệ thuận với số học sinh của lớp, biết số học sinh của hai lớp lần lượt là 32 và 36 . Lớp 7A quyên góp được ít hơn lớp 7B là 8 quyển sách. Hỏi mỗi lớp quyên góp được là bao nhiêu quyển sách?</w:t>
      </w:r>
    </w:p>
    <w:p w14:paraId="0011F459" w14:textId="77777777" w:rsidR="00F36EB0" w:rsidRPr="00F36EB0" w:rsidRDefault="00F36EB0" w:rsidP="00A921C5">
      <w:pPr>
        <w:pStyle w:val="NoSpacing"/>
        <w:spacing w:line="360" w:lineRule="auto"/>
        <w:rPr>
          <w:rStyle w:val="fontstyle01"/>
          <w:b w:val="0"/>
          <w:sz w:val="28"/>
          <w:szCs w:val="28"/>
          <w:lang w:val="pt-BR"/>
        </w:rPr>
      </w:pPr>
      <w:r w:rsidRPr="00F36EB0">
        <w:rPr>
          <w:rStyle w:val="fontstyle01"/>
          <w:sz w:val="28"/>
          <w:szCs w:val="28"/>
          <w:lang w:val="pt-BR"/>
        </w:rPr>
        <w:t xml:space="preserve">Câu 17 </w:t>
      </w:r>
      <w:r w:rsidRPr="00F36EB0">
        <w:rPr>
          <w:rStyle w:val="fontstyle01"/>
          <w:color w:val="FF0000"/>
          <w:sz w:val="28"/>
          <w:szCs w:val="28"/>
          <w:lang w:val="pt-BR"/>
        </w:rPr>
        <w:t xml:space="preserve"> </w:t>
      </w:r>
      <w:r w:rsidRPr="00F36EB0">
        <w:rPr>
          <w:rStyle w:val="fontstyle01"/>
          <w:sz w:val="28"/>
          <w:szCs w:val="28"/>
          <w:lang w:val="pt-BR"/>
        </w:rPr>
        <w:t>.( 2.5 điểm) Cho hình vẽ sau đây.</w:t>
      </w:r>
    </w:p>
    <w:p w14:paraId="4BD7B6B9" w14:textId="77777777" w:rsidR="00F36EB0" w:rsidRPr="00F36EB0" w:rsidRDefault="00F36EB0" w:rsidP="00A921C5">
      <w:pPr>
        <w:pStyle w:val="NoSpacing"/>
        <w:spacing w:line="360" w:lineRule="auto"/>
        <w:rPr>
          <w:rFonts w:ascii="Times New Roman" w:hAnsi="Times New Roman" w:cs="Times New Roman"/>
          <w:sz w:val="28"/>
          <w:szCs w:val="28"/>
        </w:rPr>
      </w:pPr>
      <w:r w:rsidRPr="00F36EB0">
        <w:rPr>
          <w:rStyle w:val="Strong"/>
          <w:rFonts w:ascii="Times New Roman" w:hAnsi="Times New Roman" w:cs="Times New Roman"/>
          <w:sz w:val="28"/>
          <w:szCs w:val="28"/>
          <w:bdr w:val="none" w:sz="0" w:space="0" w:color="auto" w:frame="1"/>
          <w:lang w:val="pt-BR"/>
        </w:rPr>
        <w:t> </w:t>
      </w:r>
      <w:r w:rsidRPr="00F36EB0">
        <w:rPr>
          <w:rFonts w:ascii="Times New Roman" w:hAnsi="Times New Roman" w:cs="Times New Roman"/>
          <w:noProof/>
        </w:rPr>
        <w:drawing>
          <wp:inline distT="0" distB="0" distL="0" distR="0" wp14:anchorId="1A75282D" wp14:editId="1B93177F">
            <wp:extent cx="2100106" cy="902804"/>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0"/>
                    <a:stretch>
                      <a:fillRect/>
                    </a:stretch>
                  </pic:blipFill>
                  <pic:spPr>
                    <a:xfrm>
                      <a:off x="0" y="0"/>
                      <a:ext cx="2108354" cy="906350"/>
                    </a:xfrm>
                    <a:prstGeom prst="rect">
                      <a:avLst/>
                    </a:prstGeom>
                  </pic:spPr>
                </pic:pic>
              </a:graphicData>
            </a:graphic>
          </wp:inline>
        </w:drawing>
      </w:r>
    </w:p>
    <w:p w14:paraId="2D89C07C" w14:textId="77777777" w:rsidR="00F36EB0" w:rsidRPr="00F36EB0" w:rsidRDefault="00F36EB0" w:rsidP="00A921C5">
      <w:pPr>
        <w:pStyle w:val="NoSpacing"/>
        <w:spacing w:line="360" w:lineRule="auto"/>
        <w:ind w:firstLine="720"/>
        <w:rPr>
          <w:rFonts w:ascii="Times New Roman" w:hAnsi="Times New Roman" w:cs="Times New Roman"/>
          <w:sz w:val="28"/>
          <w:szCs w:val="28"/>
        </w:rPr>
      </w:pPr>
      <w:r w:rsidRPr="00F36EB0">
        <w:rPr>
          <w:rFonts w:ascii="Times New Roman" w:hAnsi="Times New Roman" w:cs="Times New Roman"/>
          <w:sz w:val="28"/>
          <w:szCs w:val="28"/>
        </w:rPr>
        <w:t xml:space="preserve">a) </w:t>
      </w:r>
      <w:r w:rsidRPr="00F36EB0">
        <w:rPr>
          <w:rFonts w:ascii="Times New Roman" w:hAnsi="Times New Roman" w:cs="Times New Roman"/>
          <w:bCs/>
          <w:color w:val="FF0000"/>
          <w:sz w:val="28"/>
          <w:szCs w:val="28"/>
        </w:rPr>
        <w:t>[TH_TL3]</w:t>
      </w:r>
      <w:r w:rsidRPr="00F36EB0">
        <w:rPr>
          <w:rFonts w:ascii="Times New Roman" w:hAnsi="Times New Roman" w:cs="Times New Roman"/>
          <w:sz w:val="28"/>
          <w:szCs w:val="28"/>
        </w:rPr>
        <w:t xml:space="preserve"> </w:t>
      </w:r>
      <w:r w:rsidRPr="00F36EB0">
        <w:rPr>
          <w:rStyle w:val="fontstyle01"/>
          <w:sz w:val="28"/>
          <w:szCs w:val="28"/>
        </w:rPr>
        <w:t xml:space="preserve">  </w:t>
      </w:r>
      <w:r w:rsidRPr="00F36EB0">
        <w:rPr>
          <w:rFonts w:ascii="Times New Roman" w:hAnsi="Times New Roman" w:cs="Times New Roman"/>
          <w:position w:val="-4"/>
        </w:rPr>
        <w:object w:dxaOrig="220" w:dyaOrig="260" w14:anchorId="5203C7AD">
          <v:shape id="_x0000_i1417" type="#_x0000_t75" style="width:11.25pt;height:12.75pt" o:ole="">
            <v:imagedata r:id="rId771" o:title=""/>
          </v:shape>
          <o:OLEObject Type="Embed" ProgID="Equation.DSMT4" ShapeID="_x0000_i1417" DrawAspect="Content" ObjectID="_1738861428" r:id="rId772"/>
        </w:object>
      </w:r>
      <w:r w:rsidRPr="00F36EB0">
        <w:rPr>
          <w:rFonts w:ascii="Times New Roman" w:hAnsi="Times New Roman" w:cs="Times New Roman"/>
          <w:sz w:val="28"/>
          <w:szCs w:val="28"/>
        </w:rPr>
        <w:t xml:space="preserve">ABD và </w:t>
      </w:r>
      <w:r w:rsidRPr="00F36EB0">
        <w:rPr>
          <w:rFonts w:ascii="Times New Roman" w:hAnsi="Times New Roman" w:cs="Times New Roman"/>
          <w:position w:val="-4"/>
        </w:rPr>
        <w:object w:dxaOrig="220" w:dyaOrig="260" w14:anchorId="76102BD5">
          <v:shape id="_x0000_i1418" type="#_x0000_t75" style="width:11.25pt;height:12.75pt" o:ole="">
            <v:imagedata r:id="rId773" o:title=""/>
          </v:shape>
          <o:OLEObject Type="Embed" ProgID="Equation.DSMT4" ShapeID="_x0000_i1418" DrawAspect="Content" ObjectID="_1738861429" r:id="rId774"/>
        </w:object>
      </w:r>
      <w:r w:rsidRPr="00F36EB0">
        <w:rPr>
          <w:rFonts w:ascii="Times New Roman" w:hAnsi="Times New Roman" w:cs="Times New Roman"/>
          <w:sz w:val="28"/>
          <w:szCs w:val="28"/>
        </w:rPr>
        <w:t>EBD có bằng nhau không? vì sao?</w:t>
      </w:r>
    </w:p>
    <w:p w14:paraId="18AA1E08" w14:textId="77777777" w:rsidR="00F36EB0" w:rsidRPr="00F36EB0" w:rsidRDefault="00F36EB0" w:rsidP="00DA52E8">
      <w:pPr>
        <w:pStyle w:val="NoSpacing"/>
        <w:spacing w:line="360" w:lineRule="auto"/>
        <w:ind w:firstLine="720"/>
        <w:rPr>
          <w:rFonts w:ascii="Times New Roman" w:hAnsi="Times New Roman" w:cs="Times New Roman"/>
          <w:sz w:val="28"/>
          <w:szCs w:val="28"/>
        </w:rPr>
      </w:pPr>
      <w:r w:rsidRPr="00F36EB0">
        <w:rPr>
          <w:rFonts w:ascii="Times New Roman" w:hAnsi="Times New Roman" w:cs="Times New Roman"/>
          <w:sz w:val="28"/>
          <w:szCs w:val="28"/>
        </w:rPr>
        <w:t xml:space="preserve">b) </w:t>
      </w:r>
      <w:r w:rsidRPr="00F36EB0">
        <w:rPr>
          <w:rFonts w:ascii="Times New Roman" w:hAnsi="Times New Roman" w:cs="Times New Roman"/>
          <w:bCs/>
          <w:color w:val="FF0000"/>
          <w:sz w:val="28"/>
          <w:szCs w:val="28"/>
        </w:rPr>
        <w:t>[TH_TL5]</w:t>
      </w:r>
      <w:r w:rsidRPr="00F36EB0">
        <w:rPr>
          <w:rFonts w:ascii="Times New Roman" w:hAnsi="Times New Roman" w:cs="Times New Roman"/>
          <w:sz w:val="28"/>
          <w:szCs w:val="28"/>
        </w:rPr>
        <w:t xml:space="preserve"> </w:t>
      </w:r>
      <w:r w:rsidRPr="00F36EB0">
        <w:rPr>
          <w:rStyle w:val="fontstyle01"/>
          <w:sz w:val="28"/>
          <w:szCs w:val="28"/>
        </w:rPr>
        <w:t xml:space="preserve">  </w:t>
      </w:r>
      <w:r w:rsidRPr="00F36EB0">
        <w:rPr>
          <w:rFonts w:ascii="Times New Roman" w:hAnsi="Times New Roman" w:cs="Times New Roman"/>
          <w:position w:val="-4"/>
        </w:rPr>
        <w:object w:dxaOrig="220" w:dyaOrig="260" w14:anchorId="656E9179">
          <v:shape id="_x0000_i1419" type="#_x0000_t75" style="width:11.25pt;height:12.75pt" o:ole="">
            <v:imagedata r:id="rId775" o:title=""/>
          </v:shape>
          <o:OLEObject Type="Embed" ProgID="Equation.DSMT4" ShapeID="_x0000_i1419" DrawAspect="Content" ObjectID="_1738861430" r:id="rId776"/>
        </w:object>
      </w:r>
      <w:r w:rsidRPr="00F36EB0">
        <w:rPr>
          <w:rFonts w:ascii="Times New Roman" w:hAnsi="Times New Roman" w:cs="Times New Roman"/>
          <w:sz w:val="28"/>
          <w:szCs w:val="28"/>
        </w:rPr>
        <w:t>ABE có phải là tam giác cân không?</w:t>
      </w:r>
      <w:r w:rsidRPr="00F36EB0">
        <w:rPr>
          <w:rFonts w:ascii="Times New Roman" w:hAnsi="Times New Roman" w:cs="Times New Roman"/>
        </w:rPr>
        <w:t xml:space="preserve"> </w:t>
      </w:r>
      <w:r w:rsidRPr="00F36EB0">
        <w:rPr>
          <w:rFonts w:ascii="Times New Roman" w:hAnsi="Times New Roman" w:cs="Times New Roman"/>
          <w:sz w:val="28"/>
          <w:szCs w:val="28"/>
        </w:rPr>
        <w:t>vì sao?</w:t>
      </w:r>
    </w:p>
    <w:p w14:paraId="514EC93C" w14:textId="77777777" w:rsidR="00F36EB0" w:rsidRPr="00F36EB0" w:rsidRDefault="00F36EB0" w:rsidP="00A921C5">
      <w:pPr>
        <w:pStyle w:val="NoSpacing"/>
        <w:spacing w:line="360" w:lineRule="auto"/>
        <w:ind w:firstLine="720"/>
        <w:rPr>
          <w:rFonts w:ascii="Times New Roman" w:hAnsi="Times New Roman" w:cs="Times New Roman"/>
          <w:sz w:val="28"/>
          <w:szCs w:val="28"/>
        </w:rPr>
      </w:pPr>
      <w:r w:rsidRPr="00F36EB0">
        <w:rPr>
          <w:rFonts w:ascii="Times New Roman" w:hAnsi="Times New Roman" w:cs="Times New Roman"/>
          <w:sz w:val="28"/>
          <w:szCs w:val="28"/>
        </w:rPr>
        <w:t xml:space="preserve">c) </w:t>
      </w:r>
      <w:r w:rsidRPr="00F36EB0">
        <w:rPr>
          <w:rFonts w:ascii="Times New Roman" w:hAnsi="Times New Roman" w:cs="Times New Roman"/>
          <w:bCs/>
          <w:color w:val="FF0000"/>
          <w:sz w:val="28"/>
          <w:szCs w:val="28"/>
        </w:rPr>
        <w:t>[TH_TL4]</w:t>
      </w:r>
      <w:r w:rsidRPr="00F36EB0">
        <w:rPr>
          <w:rFonts w:ascii="Times New Roman" w:hAnsi="Times New Roman" w:cs="Times New Roman"/>
          <w:sz w:val="28"/>
          <w:szCs w:val="28"/>
        </w:rPr>
        <w:t xml:space="preserve"> </w:t>
      </w:r>
      <w:r w:rsidRPr="00F36EB0">
        <w:rPr>
          <w:rStyle w:val="fontstyle01"/>
          <w:sz w:val="28"/>
          <w:szCs w:val="28"/>
        </w:rPr>
        <w:t xml:space="preserve">  </w:t>
      </w:r>
      <w:r w:rsidRPr="00F36EB0">
        <w:rPr>
          <w:rFonts w:ascii="Times New Roman" w:hAnsi="Times New Roman" w:cs="Times New Roman"/>
          <w:sz w:val="28"/>
          <w:szCs w:val="28"/>
        </w:rPr>
        <w:t>So sánh độ dài BA và BC.</w:t>
      </w:r>
    </w:p>
    <w:p w14:paraId="568AE2B4" w14:textId="77777777" w:rsidR="00F36EB0" w:rsidRPr="00F36EB0" w:rsidRDefault="00F36EB0" w:rsidP="00A921C5">
      <w:pPr>
        <w:pStyle w:val="NoSpacing"/>
        <w:spacing w:line="360" w:lineRule="auto"/>
        <w:rPr>
          <w:rFonts w:ascii="Times New Roman" w:hAnsi="Times New Roman" w:cs="Times New Roman"/>
          <w:sz w:val="28"/>
          <w:szCs w:val="28"/>
        </w:rPr>
      </w:pPr>
      <w:r w:rsidRPr="00F36EB0">
        <w:rPr>
          <w:rFonts w:ascii="Times New Roman" w:hAnsi="Times New Roman" w:cs="Times New Roman"/>
          <w:sz w:val="28"/>
          <w:szCs w:val="28"/>
        </w:rPr>
        <w:t>Câu 18.</w:t>
      </w:r>
      <w:r w:rsidRPr="00F36EB0">
        <w:rPr>
          <w:rStyle w:val="fontstyle01"/>
          <w:sz w:val="28"/>
          <w:szCs w:val="28"/>
        </w:rPr>
        <w:t>( 1,0 điểm)</w:t>
      </w:r>
      <w:r w:rsidRPr="00F36EB0">
        <w:rPr>
          <w:rStyle w:val="Strong"/>
          <w:rFonts w:ascii="Times New Roman" w:hAnsi="Times New Roman" w:cs="Times New Roman"/>
          <w:sz w:val="28"/>
          <w:szCs w:val="28"/>
          <w:bdr w:val="none" w:sz="0" w:space="0" w:color="auto" w:frame="1"/>
        </w:rPr>
        <w:t> </w:t>
      </w:r>
      <w:r w:rsidRPr="00F36EB0">
        <w:rPr>
          <w:rFonts w:ascii="Times New Roman" w:hAnsi="Times New Roman" w:cs="Times New Roman"/>
          <w:sz w:val="28"/>
          <w:szCs w:val="28"/>
        </w:rPr>
        <w:t xml:space="preserve"> </w:t>
      </w:r>
      <w:r w:rsidRPr="00F36EB0">
        <w:rPr>
          <w:rFonts w:ascii="Times New Roman" w:hAnsi="Times New Roman" w:cs="Times New Roman"/>
          <w:bCs/>
          <w:color w:val="FF0000"/>
          <w:sz w:val="28"/>
          <w:szCs w:val="28"/>
        </w:rPr>
        <w:t>[VDC_TL10]</w:t>
      </w:r>
      <w:r w:rsidRPr="00F36EB0">
        <w:rPr>
          <w:rFonts w:ascii="Times New Roman" w:hAnsi="Times New Roman" w:cs="Times New Roman"/>
          <w:sz w:val="28"/>
          <w:szCs w:val="28"/>
        </w:rPr>
        <w:t xml:space="preserve"> </w:t>
      </w:r>
      <w:r w:rsidRPr="00F36EB0">
        <w:rPr>
          <w:rStyle w:val="fontstyle01"/>
          <w:sz w:val="28"/>
          <w:szCs w:val="28"/>
        </w:rPr>
        <w:t xml:space="preserve">  </w:t>
      </w:r>
      <w:r w:rsidRPr="00F36EB0">
        <w:rPr>
          <w:rFonts w:ascii="Times New Roman" w:hAnsi="Times New Roman" w:cs="Times New Roman"/>
          <w:sz w:val="28"/>
          <w:szCs w:val="28"/>
        </w:rPr>
        <w:t xml:space="preserve">Tìm x , y, z biết : </w:t>
      </w:r>
      <w:r w:rsidRPr="00F36EB0">
        <w:rPr>
          <w:rFonts w:ascii="Times New Roman" w:hAnsi="Times New Roman" w:cs="Times New Roman"/>
          <w:position w:val="-24"/>
          <w:sz w:val="28"/>
          <w:szCs w:val="28"/>
          <w:lang w:val="fr-FR"/>
        </w:rPr>
        <w:object w:dxaOrig="1420" w:dyaOrig="620" w14:anchorId="5DCFBBFA">
          <v:shape id="_x0000_i1420" type="#_x0000_t75" style="width:71.25pt;height:30.75pt" o:ole="">
            <v:imagedata r:id="rId777" o:title=""/>
          </v:shape>
          <o:OLEObject Type="Embed" ProgID="Equation.DSMT4" ShapeID="_x0000_i1420" DrawAspect="Content" ObjectID="_1738861431" r:id="rId778"/>
        </w:object>
      </w:r>
      <w:r w:rsidRPr="00F36EB0">
        <w:rPr>
          <w:rFonts w:ascii="Times New Roman" w:hAnsi="Times New Roman" w:cs="Times New Roman"/>
          <w:sz w:val="28"/>
          <w:szCs w:val="28"/>
        </w:rPr>
        <w:t xml:space="preserve"> và x +  4z = 320</w:t>
      </w:r>
    </w:p>
    <w:p w14:paraId="2928006A" w14:textId="77777777" w:rsidR="00F36EB0" w:rsidRPr="00F36EB0" w:rsidRDefault="00F36EB0" w:rsidP="009434F1">
      <w:pPr>
        <w:rPr>
          <w:rFonts w:ascii="Times New Roman" w:eastAsia="Times New Roman" w:hAnsi="Times New Roman" w:cs="Times New Roman"/>
          <w:b/>
          <w:bCs/>
          <w:color w:val="000000"/>
          <w:sz w:val="28"/>
          <w:szCs w:val="28"/>
        </w:rPr>
      </w:pPr>
    </w:p>
    <w:p w14:paraId="7EA4A0FF" w14:textId="77777777" w:rsidR="00F36EB0" w:rsidRPr="00F36EB0" w:rsidRDefault="00F36EB0" w:rsidP="009434F1">
      <w:pPr>
        <w:rPr>
          <w:rFonts w:ascii="Times New Roman" w:eastAsia="Times New Roman" w:hAnsi="Times New Roman" w:cs="Times New Roman"/>
          <w:b/>
          <w:bCs/>
          <w:color w:val="000000"/>
          <w:sz w:val="28"/>
          <w:szCs w:val="28"/>
        </w:rPr>
      </w:pPr>
    </w:p>
    <w:p w14:paraId="0CC14336" w14:textId="77777777" w:rsidR="00F36EB0" w:rsidRPr="00F36EB0" w:rsidRDefault="00F36EB0" w:rsidP="009434F1">
      <w:pPr>
        <w:rPr>
          <w:rFonts w:ascii="Times New Roman" w:eastAsia="Times New Roman" w:hAnsi="Times New Roman" w:cs="Times New Roman"/>
          <w:b/>
          <w:bCs/>
          <w:color w:val="000000"/>
          <w:sz w:val="28"/>
          <w:szCs w:val="28"/>
        </w:rPr>
      </w:pPr>
    </w:p>
    <w:p w14:paraId="6D3C29BC" w14:textId="77777777" w:rsidR="00F36EB0" w:rsidRPr="00F36EB0" w:rsidRDefault="00F36EB0" w:rsidP="009434F1">
      <w:pPr>
        <w:rPr>
          <w:rFonts w:ascii="Times New Roman" w:eastAsia="Times New Roman" w:hAnsi="Times New Roman" w:cs="Times New Roman"/>
          <w:b/>
          <w:bCs/>
          <w:color w:val="000000"/>
          <w:sz w:val="28"/>
          <w:szCs w:val="28"/>
        </w:rPr>
      </w:pPr>
    </w:p>
    <w:p w14:paraId="3819F733" w14:textId="77777777" w:rsidR="00F36EB0" w:rsidRPr="00F36EB0" w:rsidRDefault="00F36EB0" w:rsidP="009434F1">
      <w:pPr>
        <w:rPr>
          <w:rFonts w:ascii="Times New Roman" w:eastAsia="Times New Roman" w:hAnsi="Times New Roman" w:cs="Times New Roman"/>
          <w:b/>
          <w:bCs/>
          <w:color w:val="000000"/>
          <w:sz w:val="28"/>
          <w:szCs w:val="28"/>
        </w:rPr>
      </w:pPr>
    </w:p>
    <w:p w14:paraId="572D3A90" w14:textId="77777777" w:rsidR="00F36EB0" w:rsidRPr="00F36EB0" w:rsidRDefault="00F36EB0" w:rsidP="009434F1">
      <w:pPr>
        <w:rPr>
          <w:rFonts w:ascii="Times New Roman" w:eastAsia="Times New Roman" w:hAnsi="Times New Roman" w:cs="Times New Roman"/>
          <w:b/>
          <w:bCs/>
          <w:color w:val="000000"/>
          <w:sz w:val="28"/>
          <w:szCs w:val="28"/>
        </w:rPr>
      </w:pPr>
    </w:p>
    <w:p w14:paraId="7D2C9ABF" w14:textId="77777777" w:rsidR="00F36EB0" w:rsidRPr="00F36EB0" w:rsidRDefault="00F36EB0" w:rsidP="009434F1">
      <w:pPr>
        <w:rPr>
          <w:rFonts w:ascii="Times New Roman" w:eastAsia="Times New Roman" w:hAnsi="Times New Roman" w:cs="Times New Roman"/>
          <w:b/>
          <w:bCs/>
          <w:color w:val="000000"/>
          <w:sz w:val="28"/>
          <w:szCs w:val="28"/>
        </w:rPr>
      </w:pPr>
    </w:p>
    <w:p w14:paraId="33399BEE" w14:textId="77777777" w:rsidR="00F36EB0" w:rsidRPr="00F36EB0" w:rsidRDefault="00F36EB0" w:rsidP="009434F1">
      <w:pPr>
        <w:rPr>
          <w:rFonts w:ascii="Times New Roman" w:eastAsia="Times New Roman" w:hAnsi="Times New Roman" w:cs="Times New Roman"/>
          <w:b/>
          <w:bCs/>
          <w:color w:val="000000"/>
          <w:sz w:val="28"/>
          <w:szCs w:val="28"/>
        </w:rPr>
      </w:pPr>
    </w:p>
    <w:p w14:paraId="441FCDC1" w14:textId="77777777" w:rsidR="00F36EB0" w:rsidRPr="00F36EB0" w:rsidRDefault="00F36EB0" w:rsidP="009434F1">
      <w:pPr>
        <w:rPr>
          <w:rFonts w:ascii="Times New Roman" w:eastAsia="Times New Roman" w:hAnsi="Times New Roman" w:cs="Times New Roman"/>
          <w:b/>
          <w:bCs/>
          <w:color w:val="000000"/>
          <w:sz w:val="28"/>
          <w:szCs w:val="28"/>
        </w:rPr>
      </w:pPr>
    </w:p>
    <w:p w14:paraId="13254C38" w14:textId="77777777" w:rsidR="00F36EB0" w:rsidRPr="00F36EB0" w:rsidRDefault="00F36EB0" w:rsidP="009434F1">
      <w:pPr>
        <w:rPr>
          <w:rFonts w:ascii="Times New Roman" w:eastAsia="Times New Roman" w:hAnsi="Times New Roman" w:cs="Times New Roman"/>
          <w:b/>
          <w:bCs/>
          <w:color w:val="000000"/>
          <w:sz w:val="28"/>
          <w:szCs w:val="28"/>
        </w:rPr>
      </w:pPr>
    </w:p>
    <w:p w14:paraId="18E9B16D" w14:textId="77777777" w:rsidR="00F36EB0" w:rsidRPr="00F36EB0" w:rsidRDefault="00F36EB0" w:rsidP="009434F1">
      <w:pPr>
        <w:rPr>
          <w:rFonts w:ascii="Times New Roman" w:eastAsia="Times New Roman" w:hAnsi="Times New Roman" w:cs="Times New Roman"/>
          <w:b/>
          <w:bCs/>
          <w:color w:val="000000"/>
          <w:sz w:val="28"/>
          <w:szCs w:val="28"/>
        </w:rPr>
      </w:pPr>
      <w:r w:rsidRPr="00F36EB0">
        <w:rPr>
          <w:rFonts w:ascii="Times New Roman" w:eastAsia="Times New Roman" w:hAnsi="Times New Roman" w:cs="Times New Roman"/>
          <w:b/>
          <w:bCs/>
          <w:color w:val="000000"/>
          <w:sz w:val="28"/>
          <w:szCs w:val="28"/>
        </w:rPr>
        <w:t>ĐÁP ÁN – THANG ĐIỂM</w:t>
      </w:r>
    </w:p>
    <w:p w14:paraId="58485519" w14:textId="77777777" w:rsidR="00F36EB0" w:rsidRPr="00F36EB0" w:rsidRDefault="00F36EB0" w:rsidP="009434F1">
      <w:pPr>
        <w:rPr>
          <w:rFonts w:ascii="Times New Roman" w:eastAsia="Times New Roman" w:hAnsi="Times New Roman" w:cs="Times New Roman"/>
          <w:b/>
          <w:bCs/>
          <w:color w:val="000000"/>
          <w:sz w:val="28"/>
          <w:szCs w:val="28"/>
          <w:lang w:val="nl-NL"/>
        </w:rPr>
      </w:pPr>
      <w:r w:rsidRPr="00F36EB0">
        <w:rPr>
          <w:rFonts w:ascii="Times New Roman" w:eastAsia="Times New Roman" w:hAnsi="Times New Roman" w:cs="Times New Roman"/>
          <w:b/>
          <w:bCs/>
          <w:color w:val="000000"/>
          <w:sz w:val="28"/>
          <w:szCs w:val="28"/>
        </w:rPr>
        <w:t xml:space="preserve">I. PHẦN TRẮC NGHIỆM. </w:t>
      </w:r>
      <w:r w:rsidRPr="00F36EB0">
        <w:rPr>
          <w:rFonts w:ascii="Times New Roman" w:eastAsia="Times New Roman" w:hAnsi="Times New Roman" w:cs="Times New Roman"/>
          <w:b/>
          <w:bCs/>
          <w:color w:val="000000"/>
          <w:sz w:val="28"/>
          <w:szCs w:val="28"/>
          <w:lang w:val="nl-NL"/>
        </w:rPr>
        <w:t>( 3 ĐIỂM)</w:t>
      </w:r>
    </w:p>
    <w:p w14:paraId="69F58A41" w14:textId="77777777" w:rsidR="00F36EB0" w:rsidRPr="00F36EB0" w:rsidRDefault="00F36EB0" w:rsidP="009434F1">
      <w:pPr>
        <w:rPr>
          <w:rFonts w:ascii="Times New Roman" w:eastAsia="Times New Roman" w:hAnsi="Times New Roman" w:cs="Times New Roman"/>
          <w:b/>
          <w:bCs/>
          <w:color w:val="000000"/>
          <w:sz w:val="28"/>
          <w:szCs w:val="28"/>
          <w:lang w:val="nl-NL"/>
        </w:rPr>
      </w:pPr>
      <w:r w:rsidRPr="00F36EB0">
        <w:rPr>
          <w:rFonts w:ascii="Times New Roman" w:eastAsia="Times New Roman" w:hAnsi="Times New Roman" w:cs="Times New Roman"/>
          <w:b/>
          <w:bCs/>
          <w:color w:val="000000"/>
          <w:sz w:val="28"/>
          <w:szCs w:val="28"/>
          <w:lang w:val="nl-NL"/>
        </w:rPr>
        <w:t>Mỗi câu đúng 0,25 điểm</w:t>
      </w:r>
    </w:p>
    <w:p w14:paraId="0BC5C837" w14:textId="77777777" w:rsidR="00F36EB0" w:rsidRPr="00F36EB0" w:rsidRDefault="00F36EB0" w:rsidP="009434F1">
      <w:pPr>
        <w:rPr>
          <w:rFonts w:ascii="Times New Roman" w:eastAsia="Times New Roman" w:hAnsi="Times New Roman" w:cs="Times New Roman"/>
          <w:b/>
          <w:bCs/>
          <w:color w:val="000000"/>
          <w:sz w:val="28"/>
          <w:szCs w:val="28"/>
          <w:lang w:val="nl-NL"/>
        </w:rPr>
      </w:pPr>
    </w:p>
    <w:tbl>
      <w:tblPr>
        <w:tblStyle w:val="TableGrid"/>
        <w:tblW w:w="0" w:type="auto"/>
        <w:tblLook w:val="04A0" w:firstRow="1" w:lastRow="0" w:firstColumn="1" w:lastColumn="0" w:noHBand="0" w:noVBand="1"/>
      </w:tblPr>
      <w:tblGrid>
        <w:gridCol w:w="854"/>
        <w:gridCol w:w="854"/>
        <w:gridCol w:w="847"/>
        <w:gridCol w:w="846"/>
        <w:gridCol w:w="853"/>
        <w:gridCol w:w="853"/>
        <w:gridCol w:w="853"/>
        <w:gridCol w:w="854"/>
        <w:gridCol w:w="854"/>
        <w:gridCol w:w="887"/>
        <w:gridCol w:w="887"/>
        <w:gridCol w:w="887"/>
      </w:tblGrid>
      <w:tr w:rsidR="00F36EB0" w:rsidRPr="00F36EB0" w14:paraId="692C6E8E" w14:textId="77777777" w:rsidTr="000C6F26">
        <w:tc>
          <w:tcPr>
            <w:tcW w:w="1184" w:type="dxa"/>
          </w:tcPr>
          <w:p w14:paraId="3D9EAF56"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1</w:t>
            </w:r>
          </w:p>
        </w:tc>
        <w:tc>
          <w:tcPr>
            <w:tcW w:w="1184" w:type="dxa"/>
          </w:tcPr>
          <w:p w14:paraId="0BB9496B"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2</w:t>
            </w:r>
          </w:p>
        </w:tc>
        <w:tc>
          <w:tcPr>
            <w:tcW w:w="1184" w:type="dxa"/>
          </w:tcPr>
          <w:p w14:paraId="5E4232CF"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3</w:t>
            </w:r>
          </w:p>
        </w:tc>
        <w:tc>
          <w:tcPr>
            <w:tcW w:w="1184" w:type="dxa"/>
          </w:tcPr>
          <w:p w14:paraId="2CA41E18"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4</w:t>
            </w:r>
          </w:p>
        </w:tc>
        <w:tc>
          <w:tcPr>
            <w:tcW w:w="1184" w:type="dxa"/>
          </w:tcPr>
          <w:p w14:paraId="2F2351F7"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5</w:t>
            </w:r>
          </w:p>
        </w:tc>
        <w:tc>
          <w:tcPr>
            <w:tcW w:w="1184" w:type="dxa"/>
          </w:tcPr>
          <w:p w14:paraId="790C4300"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6</w:t>
            </w:r>
          </w:p>
        </w:tc>
        <w:tc>
          <w:tcPr>
            <w:tcW w:w="1184" w:type="dxa"/>
          </w:tcPr>
          <w:p w14:paraId="667341C5"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7</w:t>
            </w:r>
          </w:p>
        </w:tc>
        <w:tc>
          <w:tcPr>
            <w:tcW w:w="1185" w:type="dxa"/>
          </w:tcPr>
          <w:p w14:paraId="6EAF1C9F"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8</w:t>
            </w:r>
          </w:p>
        </w:tc>
        <w:tc>
          <w:tcPr>
            <w:tcW w:w="1185" w:type="dxa"/>
          </w:tcPr>
          <w:p w14:paraId="4EE9FBD8"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9</w:t>
            </w:r>
          </w:p>
        </w:tc>
        <w:tc>
          <w:tcPr>
            <w:tcW w:w="1185" w:type="dxa"/>
          </w:tcPr>
          <w:p w14:paraId="016F5F85"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10</w:t>
            </w:r>
          </w:p>
        </w:tc>
        <w:tc>
          <w:tcPr>
            <w:tcW w:w="1185" w:type="dxa"/>
          </w:tcPr>
          <w:p w14:paraId="28B020D3"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11</w:t>
            </w:r>
          </w:p>
        </w:tc>
        <w:tc>
          <w:tcPr>
            <w:tcW w:w="1185" w:type="dxa"/>
          </w:tcPr>
          <w:p w14:paraId="07E7F847"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12</w:t>
            </w:r>
          </w:p>
        </w:tc>
      </w:tr>
      <w:tr w:rsidR="00F36EB0" w:rsidRPr="00F36EB0" w14:paraId="2E601762" w14:textId="77777777" w:rsidTr="000C6F26">
        <w:tc>
          <w:tcPr>
            <w:tcW w:w="1184" w:type="dxa"/>
          </w:tcPr>
          <w:p w14:paraId="689A2CF7"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A</w:t>
            </w:r>
          </w:p>
        </w:tc>
        <w:tc>
          <w:tcPr>
            <w:tcW w:w="1184" w:type="dxa"/>
          </w:tcPr>
          <w:p w14:paraId="7DBBED1F"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D</w:t>
            </w:r>
          </w:p>
        </w:tc>
        <w:tc>
          <w:tcPr>
            <w:tcW w:w="1184" w:type="dxa"/>
          </w:tcPr>
          <w:p w14:paraId="2D84C5F5"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B</w:t>
            </w:r>
          </w:p>
        </w:tc>
        <w:tc>
          <w:tcPr>
            <w:tcW w:w="1184" w:type="dxa"/>
          </w:tcPr>
          <w:p w14:paraId="59AB200B"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B</w:t>
            </w:r>
          </w:p>
        </w:tc>
        <w:tc>
          <w:tcPr>
            <w:tcW w:w="1184" w:type="dxa"/>
          </w:tcPr>
          <w:p w14:paraId="14F9303F"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C</w:t>
            </w:r>
          </w:p>
        </w:tc>
        <w:tc>
          <w:tcPr>
            <w:tcW w:w="1184" w:type="dxa"/>
          </w:tcPr>
          <w:p w14:paraId="36BCAA18"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C</w:t>
            </w:r>
          </w:p>
        </w:tc>
        <w:tc>
          <w:tcPr>
            <w:tcW w:w="1184" w:type="dxa"/>
          </w:tcPr>
          <w:p w14:paraId="7ED61FF3"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C</w:t>
            </w:r>
          </w:p>
        </w:tc>
        <w:tc>
          <w:tcPr>
            <w:tcW w:w="1185" w:type="dxa"/>
          </w:tcPr>
          <w:p w14:paraId="7794A72F"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A</w:t>
            </w:r>
          </w:p>
        </w:tc>
        <w:tc>
          <w:tcPr>
            <w:tcW w:w="1185" w:type="dxa"/>
          </w:tcPr>
          <w:p w14:paraId="1CDEA44C"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A</w:t>
            </w:r>
          </w:p>
        </w:tc>
        <w:tc>
          <w:tcPr>
            <w:tcW w:w="1185" w:type="dxa"/>
          </w:tcPr>
          <w:p w14:paraId="2451B294"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B</w:t>
            </w:r>
          </w:p>
        </w:tc>
        <w:tc>
          <w:tcPr>
            <w:tcW w:w="1185" w:type="dxa"/>
          </w:tcPr>
          <w:p w14:paraId="6D3CAFBB"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C</w:t>
            </w:r>
          </w:p>
        </w:tc>
        <w:tc>
          <w:tcPr>
            <w:tcW w:w="1185" w:type="dxa"/>
          </w:tcPr>
          <w:p w14:paraId="4C2E7C37"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D</w:t>
            </w:r>
          </w:p>
        </w:tc>
      </w:tr>
    </w:tbl>
    <w:p w14:paraId="376DD66E" w14:textId="77777777" w:rsidR="00F36EB0" w:rsidRPr="00F36EB0" w:rsidRDefault="00F36EB0" w:rsidP="009434F1">
      <w:pPr>
        <w:rPr>
          <w:rFonts w:ascii="Times New Roman" w:eastAsia="Times New Roman" w:hAnsi="Times New Roman" w:cs="Times New Roman"/>
          <w:b/>
          <w:bCs/>
          <w:color w:val="000000"/>
          <w:sz w:val="28"/>
          <w:szCs w:val="28"/>
          <w:lang w:val="nl-NL"/>
        </w:rPr>
      </w:pPr>
    </w:p>
    <w:p w14:paraId="0BC80CE9" w14:textId="77777777" w:rsidR="00F36EB0" w:rsidRPr="00F36EB0" w:rsidRDefault="00F36EB0" w:rsidP="009434F1">
      <w:pPr>
        <w:rPr>
          <w:rFonts w:ascii="Times New Roman" w:eastAsia="Times New Roman" w:hAnsi="Times New Roman" w:cs="Times New Roman"/>
          <w:b/>
          <w:bCs/>
          <w:color w:val="000000"/>
          <w:sz w:val="28"/>
          <w:szCs w:val="28"/>
          <w:lang w:val="nl-NL"/>
        </w:rPr>
      </w:pPr>
      <w:r w:rsidRPr="00F36EB0">
        <w:rPr>
          <w:rFonts w:ascii="Times New Roman" w:eastAsia="Times New Roman" w:hAnsi="Times New Roman" w:cs="Times New Roman"/>
          <w:b/>
          <w:bCs/>
          <w:color w:val="000000"/>
          <w:sz w:val="28"/>
          <w:szCs w:val="28"/>
          <w:lang w:val="nl-NL"/>
        </w:rPr>
        <w:t>II. TỰ LUẬN. ( 7 ĐIỂM)</w:t>
      </w:r>
    </w:p>
    <w:tbl>
      <w:tblPr>
        <w:tblStyle w:val="TableGrid"/>
        <w:tblW w:w="0" w:type="auto"/>
        <w:tblLook w:val="04A0" w:firstRow="1" w:lastRow="0" w:firstColumn="1" w:lastColumn="0" w:noHBand="0" w:noVBand="1"/>
      </w:tblPr>
      <w:tblGrid>
        <w:gridCol w:w="1370"/>
        <w:gridCol w:w="7155"/>
        <w:gridCol w:w="1804"/>
      </w:tblGrid>
      <w:tr w:rsidR="00F36EB0" w:rsidRPr="00F36EB0" w14:paraId="74F68E1C" w14:textId="77777777" w:rsidTr="00C143FE">
        <w:tc>
          <w:tcPr>
            <w:tcW w:w="2235" w:type="dxa"/>
          </w:tcPr>
          <w:p w14:paraId="14A3FD0C"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Câu</w:t>
            </w:r>
          </w:p>
        </w:tc>
        <w:tc>
          <w:tcPr>
            <w:tcW w:w="8788" w:type="dxa"/>
          </w:tcPr>
          <w:p w14:paraId="722F63E3"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Nội dung</w:t>
            </w:r>
          </w:p>
        </w:tc>
        <w:tc>
          <w:tcPr>
            <w:tcW w:w="3058" w:type="dxa"/>
          </w:tcPr>
          <w:p w14:paraId="1F17F3F4"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Điểm</w:t>
            </w:r>
          </w:p>
        </w:tc>
      </w:tr>
      <w:tr w:rsidR="00F36EB0" w:rsidRPr="00F36EB0" w14:paraId="2F57639B" w14:textId="77777777" w:rsidTr="00C143FE">
        <w:tc>
          <w:tcPr>
            <w:tcW w:w="2235" w:type="dxa"/>
          </w:tcPr>
          <w:p w14:paraId="31B6CA66"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13</w:t>
            </w:r>
          </w:p>
        </w:tc>
        <w:tc>
          <w:tcPr>
            <w:tcW w:w="8788" w:type="dxa"/>
          </w:tcPr>
          <w:p w14:paraId="4C7F7934" w14:textId="77777777" w:rsidR="00F36EB0" w:rsidRPr="00F36EB0" w:rsidRDefault="00F36EB0" w:rsidP="00C143FE">
            <w:pPr>
              <w:spacing w:line="330" w:lineRule="atLeast"/>
              <w:rPr>
                <w:rFonts w:cs="Times New Roman"/>
                <w:position w:val="-24"/>
                <w:szCs w:val="28"/>
                <w:vertAlign w:val="superscript"/>
              </w:rPr>
            </w:pPr>
            <w:r w:rsidRPr="00F36EB0">
              <w:rPr>
                <w:rFonts w:eastAsia="Times New Roman" w:cs="Times New Roman"/>
                <w:b/>
                <w:bCs/>
                <w:color w:val="000000"/>
                <w:szCs w:val="28"/>
                <w:lang w:val="nl-NL"/>
              </w:rPr>
              <w:t xml:space="preserve">a/     </w:t>
            </w:r>
            <w:r w:rsidRPr="00F36EB0">
              <w:rPr>
                <w:rFonts w:ascii="Calibri" w:hAnsi="Calibri" w:cs="Times New Roman"/>
                <w:position w:val="-24"/>
                <w:sz w:val="24"/>
                <w:szCs w:val="28"/>
              </w:rPr>
              <w:object w:dxaOrig="1280" w:dyaOrig="620" w14:anchorId="056B4AAD">
                <v:shape id="_x0000_i1421" type="#_x0000_t75" style="width:64.5pt;height:30.75pt" o:ole="">
                  <v:imagedata r:id="rId779" o:title=""/>
                </v:shape>
                <o:OLEObject Type="Embed" ProgID="Equation.DSMT4" ShapeID="_x0000_i1421" DrawAspect="Content" ObjectID="_1738861432" r:id="rId780"/>
              </w:object>
            </w:r>
          </w:p>
          <w:p w14:paraId="5159AB0A" w14:textId="77777777" w:rsidR="00F36EB0" w:rsidRPr="00F36EB0" w:rsidRDefault="00F36EB0" w:rsidP="0081499C">
            <w:pPr>
              <w:spacing w:line="330" w:lineRule="atLeast"/>
              <w:rPr>
                <w:rFonts w:cs="Times New Roman"/>
                <w:szCs w:val="28"/>
              </w:rPr>
            </w:pPr>
            <w:r w:rsidRPr="00F36EB0">
              <w:rPr>
                <w:rFonts w:cs="Times New Roman"/>
                <w:szCs w:val="28"/>
              </w:rPr>
              <w:t>b/</w:t>
            </w:r>
            <w:r w:rsidRPr="00F36EB0">
              <w:rPr>
                <w:rFonts w:ascii="Calibri" w:hAnsi="Calibri" w:cs="Times New Roman"/>
                <w:position w:val="-24"/>
                <w:sz w:val="24"/>
                <w:szCs w:val="28"/>
                <w:lang w:val="pt-BR"/>
              </w:rPr>
              <w:object w:dxaOrig="2140" w:dyaOrig="620" w14:anchorId="001C950F">
                <v:shape id="_x0000_i1422" type="#_x0000_t75" style="width:106.5pt;height:30.75pt" o:ole="">
                  <v:imagedata r:id="rId781" o:title=""/>
                </v:shape>
                <o:OLEObject Type="Embed" ProgID="Equation.DSMT4" ShapeID="_x0000_i1422" DrawAspect="Content" ObjectID="_1738861433" r:id="rId782"/>
              </w:object>
            </w:r>
          </w:p>
        </w:tc>
        <w:tc>
          <w:tcPr>
            <w:tcW w:w="3058" w:type="dxa"/>
          </w:tcPr>
          <w:p w14:paraId="78036EBA"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 xml:space="preserve">0,25 </w:t>
            </w:r>
          </w:p>
          <w:p w14:paraId="36BBDC71" w14:textId="77777777" w:rsidR="00F36EB0" w:rsidRPr="00F36EB0" w:rsidRDefault="00F36EB0" w:rsidP="009434F1">
            <w:pPr>
              <w:rPr>
                <w:rFonts w:eastAsia="Times New Roman" w:cs="Times New Roman"/>
                <w:b/>
                <w:bCs/>
                <w:color w:val="000000"/>
                <w:szCs w:val="28"/>
                <w:lang w:val="nl-NL"/>
              </w:rPr>
            </w:pPr>
          </w:p>
          <w:p w14:paraId="6004B317"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0,25</w:t>
            </w:r>
          </w:p>
        </w:tc>
      </w:tr>
      <w:tr w:rsidR="00F36EB0" w:rsidRPr="00F36EB0" w14:paraId="3402DC98" w14:textId="77777777" w:rsidTr="00C143FE">
        <w:tc>
          <w:tcPr>
            <w:tcW w:w="2235" w:type="dxa"/>
          </w:tcPr>
          <w:p w14:paraId="4694FA83"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14</w:t>
            </w:r>
          </w:p>
        </w:tc>
        <w:tc>
          <w:tcPr>
            <w:tcW w:w="8788" w:type="dxa"/>
          </w:tcPr>
          <w:p w14:paraId="5C5B5F2F" w14:textId="77777777" w:rsidR="00F36EB0" w:rsidRPr="00F36EB0" w:rsidRDefault="00F36EB0" w:rsidP="009434F1">
            <w:pPr>
              <w:rPr>
                <w:rFonts w:eastAsia="Times New Roman" w:cs="Times New Roman"/>
                <w:bCs/>
                <w:color w:val="000000"/>
                <w:szCs w:val="28"/>
                <w:lang w:val="nl-NL"/>
              </w:rPr>
            </w:pPr>
            <w:r w:rsidRPr="00F36EB0">
              <w:rPr>
                <w:rFonts w:eastAsia="Times New Roman" w:cs="Times New Roman"/>
                <w:bCs/>
                <w:color w:val="000000"/>
                <w:szCs w:val="28"/>
                <w:lang w:val="nl-NL"/>
              </w:rPr>
              <w:t xml:space="preserve">a/ Điền     c,    e </w:t>
            </w:r>
          </w:p>
          <w:p w14:paraId="385F87FC" w14:textId="77777777" w:rsidR="00F36EB0" w:rsidRPr="00F36EB0" w:rsidRDefault="00F36EB0" w:rsidP="009434F1">
            <w:pPr>
              <w:rPr>
                <w:rFonts w:eastAsia="Times New Roman" w:cs="Times New Roman"/>
                <w:bCs/>
                <w:color w:val="000000"/>
                <w:szCs w:val="28"/>
                <w:lang w:val="nl-NL"/>
              </w:rPr>
            </w:pPr>
            <w:r w:rsidRPr="00F36EB0">
              <w:rPr>
                <w:rFonts w:eastAsia="Times New Roman" w:cs="Times New Roman"/>
                <w:bCs/>
                <w:color w:val="000000"/>
                <w:szCs w:val="28"/>
                <w:lang w:val="nl-NL"/>
              </w:rPr>
              <w:t>b/</w:t>
            </w:r>
            <w:r w:rsidRPr="00F36EB0">
              <w:rPr>
                <w:rFonts w:ascii="Calibri" w:eastAsia="Times New Roman" w:hAnsi="Calibri" w:cs="Times New Roman"/>
                <w:bCs/>
                <w:color w:val="000000"/>
                <w:position w:val="-44"/>
                <w:sz w:val="24"/>
                <w:szCs w:val="28"/>
                <w:lang w:val="nl-NL"/>
              </w:rPr>
              <w:object w:dxaOrig="2760" w:dyaOrig="999" w14:anchorId="638F1B7E">
                <v:shape id="_x0000_i1423" type="#_x0000_t75" style="width:137.25pt;height:49.5pt" o:ole="">
                  <v:imagedata r:id="rId783" o:title=""/>
                </v:shape>
                <o:OLEObject Type="Embed" ProgID="Equation.DSMT4" ShapeID="_x0000_i1423" DrawAspect="Content" ObjectID="_1738861434" r:id="rId784"/>
              </w:object>
            </w:r>
          </w:p>
        </w:tc>
        <w:tc>
          <w:tcPr>
            <w:tcW w:w="3058" w:type="dxa"/>
          </w:tcPr>
          <w:p w14:paraId="43F09654"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0,25</w:t>
            </w:r>
          </w:p>
          <w:p w14:paraId="7FC3EECD" w14:textId="77777777" w:rsidR="00F36EB0" w:rsidRPr="00F36EB0" w:rsidRDefault="00F36EB0" w:rsidP="009434F1">
            <w:pPr>
              <w:rPr>
                <w:rFonts w:eastAsia="Times New Roman" w:cs="Times New Roman"/>
                <w:b/>
                <w:bCs/>
                <w:color w:val="000000"/>
                <w:szCs w:val="28"/>
                <w:lang w:val="nl-NL"/>
              </w:rPr>
            </w:pPr>
          </w:p>
          <w:p w14:paraId="1AAD29F5" w14:textId="77777777" w:rsidR="00F36EB0" w:rsidRPr="00F36EB0" w:rsidRDefault="00F36EB0" w:rsidP="009434F1">
            <w:pPr>
              <w:rPr>
                <w:rFonts w:eastAsia="Times New Roman" w:cs="Times New Roman"/>
                <w:b/>
                <w:bCs/>
                <w:color w:val="000000"/>
                <w:szCs w:val="28"/>
                <w:lang w:val="nl-NL"/>
              </w:rPr>
            </w:pPr>
          </w:p>
          <w:p w14:paraId="002F5CAC"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0,25</w:t>
            </w:r>
          </w:p>
        </w:tc>
      </w:tr>
      <w:tr w:rsidR="00F36EB0" w:rsidRPr="00F36EB0" w14:paraId="4010F97F" w14:textId="77777777" w:rsidTr="00C143FE">
        <w:tc>
          <w:tcPr>
            <w:tcW w:w="2235" w:type="dxa"/>
          </w:tcPr>
          <w:p w14:paraId="6CD59034"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15</w:t>
            </w:r>
          </w:p>
        </w:tc>
        <w:tc>
          <w:tcPr>
            <w:tcW w:w="8788" w:type="dxa"/>
          </w:tcPr>
          <w:p w14:paraId="580A1313" w14:textId="77777777" w:rsidR="00F36EB0" w:rsidRPr="00F36EB0" w:rsidRDefault="00F36EB0" w:rsidP="009434F1">
            <w:pPr>
              <w:rPr>
                <w:rFonts w:eastAsia="Times New Roman" w:cs="Times New Roman"/>
                <w:bCs/>
                <w:color w:val="000000"/>
                <w:szCs w:val="28"/>
                <w:lang w:val="nl-NL"/>
              </w:rPr>
            </w:pPr>
            <w:r w:rsidRPr="00F36EB0">
              <w:rPr>
                <w:rFonts w:eastAsia="Times New Roman" w:cs="Times New Roman"/>
                <w:bCs/>
                <w:color w:val="000000"/>
                <w:szCs w:val="28"/>
                <w:lang w:val="nl-NL"/>
              </w:rPr>
              <w:t>a/ Hệ số tỉ lệ = a.b = 3.(-10) = -30</w:t>
            </w:r>
          </w:p>
          <w:p w14:paraId="158AA73B" w14:textId="77777777" w:rsidR="00F36EB0" w:rsidRPr="00F36EB0" w:rsidRDefault="00F36EB0" w:rsidP="009434F1">
            <w:pPr>
              <w:rPr>
                <w:rFonts w:eastAsia="Times New Roman" w:cs="Times New Roman"/>
                <w:bCs/>
                <w:color w:val="000000"/>
                <w:szCs w:val="28"/>
                <w:lang w:val="nl-NL"/>
              </w:rPr>
            </w:pPr>
            <w:r w:rsidRPr="00F36EB0">
              <w:rPr>
                <w:rFonts w:eastAsia="Times New Roman" w:cs="Times New Roman"/>
                <w:bCs/>
                <w:color w:val="000000"/>
                <w:szCs w:val="28"/>
                <w:lang w:val="nl-NL"/>
              </w:rPr>
              <w:t>b/ Ta có: a.b = -30</w:t>
            </w:r>
          </w:p>
          <w:p w14:paraId="033E486C" w14:textId="77777777" w:rsidR="00F36EB0" w:rsidRPr="00F36EB0" w:rsidRDefault="00F36EB0" w:rsidP="009434F1">
            <w:pPr>
              <w:rPr>
                <w:rFonts w:eastAsia="Times New Roman" w:cs="Times New Roman"/>
                <w:bCs/>
                <w:color w:val="000000"/>
                <w:szCs w:val="28"/>
                <w:lang w:val="nl-NL"/>
              </w:rPr>
            </w:pPr>
            <w:r w:rsidRPr="00F36EB0">
              <w:rPr>
                <w:rFonts w:eastAsia="Times New Roman" w:cs="Times New Roman"/>
                <w:bCs/>
                <w:color w:val="000000"/>
                <w:szCs w:val="28"/>
                <w:lang w:val="nl-NL"/>
              </w:rPr>
              <w:t>Với a = 2 =&gt; -30: 2 = -15</w:t>
            </w:r>
          </w:p>
        </w:tc>
        <w:tc>
          <w:tcPr>
            <w:tcW w:w="3058" w:type="dxa"/>
          </w:tcPr>
          <w:p w14:paraId="076CFD60"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0,5</w:t>
            </w:r>
          </w:p>
          <w:p w14:paraId="7B4110CF" w14:textId="77777777" w:rsidR="00F36EB0" w:rsidRPr="00F36EB0" w:rsidRDefault="00F36EB0" w:rsidP="009434F1">
            <w:pPr>
              <w:rPr>
                <w:rFonts w:eastAsia="Times New Roman" w:cs="Times New Roman"/>
                <w:b/>
                <w:bCs/>
                <w:color w:val="000000"/>
                <w:szCs w:val="28"/>
                <w:lang w:val="nl-NL"/>
              </w:rPr>
            </w:pPr>
          </w:p>
          <w:p w14:paraId="0A2ECA3B"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0,5</w:t>
            </w:r>
          </w:p>
        </w:tc>
      </w:tr>
      <w:tr w:rsidR="00F36EB0" w:rsidRPr="00F36EB0" w14:paraId="07E8C806" w14:textId="77777777" w:rsidTr="00C143FE">
        <w:tc>
          <w:tcPr>
            <w:tcW w:w="2235" w:type="dxa"/>
          </w:tcPr>
          <w:p w14:paraId="66406296"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16</w:t>
            </w:r>
          </w:p>
        </w:tc>
        <w:tc>
          <w:tcPr>
            <w:tcW w:w="8788" w:type="dxa"/>
          </w:tcPr>
          <w:p w14:paraId="4F131272" w14:textId="77777777" w:rsidR="00F36EB0" w:rsidRPr="00F36EB0" w:rsidRDefault="00F36EB0" w:rsidP="009434F1">
            <w:pPr>
              <w:rPr>
                <w:rFonts w:eastAsia="Times New Roman" w:cs="Times New Roman"/>
                <w:bCs/>
                <w:color w:val="000000"/>
                <w:szCs w:val="28"/>
                <w:lang w:val="nl-NL"/>
              </w:rPr>
            </w:pPr>
            <w:r w:rsidRPr="00F36EB0">
              <w:rPr>
                <w:rFonts w:eastAsia="Times New Roman" w:cs="Times New Roman"/>
                <w:bCs/>
                <w:color w:val="000000"/>
                <w:szCs w:val="28"/>
                <w:lang w:val="nl-NL"/>
              </w:rPr>
              <w:t xml:space="preserve">Gọi x,y lần lượt là số sách quyên góp được của mỗi lớp ( x,y </w:t>
            </w:r>
            <w:r w:rsidRPr="00F36EB0">
              <w:rPr>
                <w:rFonts w:ascii="Calibri" w:eastAsia="Times New Roman" w:hAnsi="Calibri" w:cs="Times New Roman"/>
                <w:bCs/>
                <w:color w:val="000000"/>
                <w:position w:val="-4"/>
                <w:sz w:val="24"/>
                <w:szCs w:val="28"/>
                <w:lang w:val="nl-NL"/>
              </w:rPr>
              <w:object w:dxaOrig="200" w:dyaOrig="200" w14:anchorId="041E8FB7">
                <v:shape id="_x0000_i1424" type="#_x0000_t75" style="width:10.5pt;height:10.5pt" o:ole="">
                  <v:imagedata r:id="rId785" o:title=""/>
                </v:shape>
                <o:OLEObject Type="Embed" ProgID="Equation.DSMT4" ShapeID="_x0000_i1424" DrawAspect="Content" ObjectID="_1738861435" r:id="rId786"/>
              </w:object>
            </w:r>
            <w:r w:rsidRPr="00F36EB0">
              <w:rPr>
                <w:rFonts w:eastAsia="Times New Roman" w:cs="Times New Roman"/>
                <w:bCs/>
                <w:color w:val="000000"/>
                <w:szCs w:val="28"/>
                <w:lang w:val="nl-NL"/>
              </w:rPr>
              <w:t>N*)</w:t>
            </w:r>
          </w:p>
          <w:p w14:paraId="29B78638" w14:textId="77777777" w:rsidR="00F36EB0" w:rsidRPr="00F36EB0" w:rsidRDefault="00F36EB0" w:rsidP="009434F1">
            <w:pPr>
              <w:rPr>
                <w:rFonts w:eastAsia="Times New Roman" w:cs="Times New Roman"/>
                <w:bCs/>
                <w:color w:val="000000"/>
                <w:szCs w:val="28"/>
                <w:lang w:val="nl-NL"/>
              </w:rPr>
            </w:pPr>
            <w:r w:rsidRPr="00F36EB0">
              <w:rPr>
                <w:rFonts w:eastAsia="Times New Roman" w:cs="Times New Roman"/>
                <w:bCs/>
                <w:color w:val="000000"/>
                <w:szCs w:val="28"/>
                <w:lang w:val="nl-NL"/>
              </w:rPr>
              <w:t xml:space="preserve">Theo đầu bài ta có:  </w:t>
            </w:r>
            <w:r w:rsidRPr="00F36EB0">
              <w:rPr>
                <w:rFonts w:ascii="Calibri" w:eastAsia="Times New Roman" w:hAnsi="Calibri" w:cs="Times New Roman"/>
                <w:bCs/>
                <w:color w:val="000000"/>
                <w:position w:val="-24"/>
                <w:sz w:val="24"/>
                <w:szCs w:val="28"/>
                <w:lang w:val="nl-NL"/>
              </w:rPr>
              <w:object w:dxaOrig="859" w:dyaOrig="620" w14:anchorId="237C004D">
                <v:shape id="_x0000_i1425" type="#_x0000_t75" style="width:42.75pt;height:30.75pt" o:ole="">
                  <v:imagedata r:id="rId787" o:title=""/>
                </v:shape>
                <o:OLEObject Type="Embed" ProgID="Equation.DSMT4" ShapeID="_x0000_i1425" DrawAspect="Content" ObjectID="_1738861436" r:id="rId788"/>
              </w:object>
            </w:r>
            <w:r w:rsidRPr="00F36EB0">
              <w:rPr>
                <w:rFonts w:eastAsia="Times New Roman" w:cs="Times New Roman"/>
                <w:bCs/>
                <w:color w:val="000000"/>
                <w:szCs w:val="28"/>
                <w:lang w:val="nl-NL"/>
              </w:rPr>
              <w:t xml:space="preserve"> và  y – x = 8 </w:t>
            </w:r>
          </w:p>
          <w:p w14:paraId="00A4CDEA" w14:textId="77777777" w:rsidR="00F36EB0" w:rsidRPr="00F36EB0" w:rsidRDefault="00F36EB0" w:rsidP="009434F1">
            <w:pPr>
              <w:rPr>
                <w:rFonts w:eastAsia="Times New Roman" w:cs="Times New Roman"/>
                <w:bCs/>
                <w:color w:val="000000"/>
                <w:szCs w:val="28"/>
                <w:lang w:val="nl-NL"/>
              </w:rPr>
            </w:pPr>
            <w:r w:rsidRPr="00F36EB0">
              <w:rPr>
                <w:rFonts w:eastAsia="Times New Roman" w:cs="Times New Roman"/>
                <w:bCs/>
                <w:color w:val="000000"/>
                <w:szCs w:val="28"/>
                <w:lang w:val="nl-NL"/>
              </w:rPr>
              <w:t>Theo tính chất của dãy tỉ số bằng nhau ta được:</w:t>
            </w:r>
          </w:p>
          <w:p w14:paraId="4D7C4CFE" w14:textId="77777777" w:rsidR="00F36EB0" w:rsidRPr="00F36EB0" w:rsidRDefault="00F36EB0" w:rsidP="009434F1">
            <w:pPr>
              <w:rPr>
                <w:rFonts w:eastAsia="Times New Roman" w:cs="Times New Roman"/>
                <w:bCs/>
                <w:color w:val="000000"/>
                <w:szCs w:val="28"/>
                <w:lang w:val="nl-NL"/>
              </w:rPr>
            </w:pPr>
            <w:r w:rsidRPr="00F36EB0">
              <w:rPr>
                <w:rFonts w:ascii="Calibri" w:eastAsia="Times New Roman" w:hAnsi="Calibri" w:cs="Times New Roman"/>
                <w:bCs/>
                <w:color w:val="000000"/>
                <w:position w:val="-24"/>
                <w:sz w:val="24"/>
                <w:szCs w:val="28"/>
                <w:lang w:val="nl-NL"/>
              </w:rPr>
              <w:object w:dxaOrig="2580" w:dyaOrig="620" w14:anchorId="672452E0">
                <v:shape id="_x0000_i1426" type="#_x0000_t75" style="width:129pt;height:30.75pt" o:ole="">
                  <v:imagedata r:id="rId789" o:title=""/>
                </v:shape>
                <o:OLEObject Type="Embed" ProgID="Equation.DSMT4" ShapeID="_x0000_i1426" DrawAspect="Content" ObjectID="_1738861437" r:id="rId790"/>
              </w:object>
            </w:r>
            <w:r w:rsidRPr="00F36EB0">
              <w:rPr>
                <w:rFonts w:eastAsia="Times New Roman" w:cs="Times New Roman"/>
                <w:bCs/>
                <w:color w:val="000000"/>
                <w:szCs w:val="28"/>
                <w:lang w:val="nl-NL"/>
              </w:rPr>
              <w:t xml:space="preserve"> </w:t>
            </w:r>
          </w:p>
          <w:p w14:paraId="34A294F3" w14:textId="77777777" w:rsidR="00F36EB0" w:rsidRPr="00F36EB0" w:rsidRDefault="00F36EB0" w:rsidP="009434F1">
            <w:pPr>
              <w:rPr>
                <w:rFonts w:eastAsia="Times New Roman" w:cs="Times New Roman"/>
                <w:bCs/>
                <w:color w:val="000000"/>
                <w:szCs w:val="28"/>
                <w:lang w:val="nl-NL"/>
              </w:rPr>
            </w:pPr>
            <w:r w:rsidRPr="00F36EB0">
              <w:rPr>
                <w:rFonts w:eastAsia="Times New Roman" w:cs="Times New Roman"/>
                <w:bCs/>
                <w:color w:val="000000"/>
                <w:szCs w:val="28"/>
                <w:lang w:val="nl-NL"/>
              </w:rPr>
              <w:t xml:space="preserve">x = 32. 2 = 64; y = 36.2 = 72 </w:t>
            </w:r>
          </w:p>
          <w:p w14:paraId="5C390A10" w14:textId="77777777" w:rsidR="00F36EB0" w:rsidRPr="00F36EB0" w:rsidRDefault="00F36EB0" w:rsidP="009434F1">
            <w:pPr>
              <w:rPr>
                <w:rFonts w:eastAsia="Times New Roman" w:cs="Times New Roman"/>
                <w:bCs/>
                <w:color w:val="000000"/>
                <w:szCs w:val="28"/>
                <w:lang w:val="nl-NL"/>
              </w:rPr>
            </w:pPr>
            <w:r w:rsidRPr="00F36EB0">
              <w:rPr>
                <w:rFonts w:eastAsia="Times New Roman" w:cs="Times New Roman"/>
                <w:bCs/>
                <w:color w:val="000000"/>
                <w:szCs w:val="28"/>
                <w:lang w:val="nl-NL"/>
              </w:rPr>
              <w:t>Vậy lớp 7A quyên góp được 64 quyển</w:t>
            </w:r>
          </w:p>
          <w:p w14:paraId="1343F536" w14:textId="77777777" w:rsidR="00F36EB0" w:rsidRPr="00F36EB0" w:rsidRDefault="00F36EB0" w:rsidP="009434F1">
            <w:pPr>
              <w:rPr>
                <w:rFonts w:eastAsia="Times New Roman" w:cs="Times New Roman"/>
                <w:bCs/>
                <w:color w:val="000000"/>
                <w:szCs w:val="28"/>
                <w:lang w:val="nl-NL"/>
              </w:rPr>
            </w:pPr>
            <w:r w:rsidRPr="00F36EB0">
              <w:rPr>
                <w:rFonts w:eastAsia="Times New Roman" w:cs="Times New Roman"/>
                <w:bCs/>
                <w:color w:val="000000"/>
                <w:szCs w:val="28"/>
                <w:lang w:val="nl-NL"/>
              </w:rPr>
              <w:t>Lớp 7B quyên góp được 72 quyển</w:t>
            </w:r>
          </w:p>
        </w:tc>
        <w:tc>
          <w:tcPr>
            <w:tcW w:w="3058" w:type="dxa"/>
          </w:tcPr>
          <w:p w14:paraId="3122D396"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0,25</w:t>
            </w:r>
          </w:p>
          <w:p w14:paraId="201BF976" w14:textId="77777777" w:rsidR="00F36EB0" w:rsidRPr="00F36EB0" w:rsidRDefault="00F36EB0" w:rsidP="009434F1">
            <w:pPr>
              <w:rPr>
                <w:rFonts w:eastAsia="Times New Roman" w:cs="Times New Roman"/>
                <w:b/>
                <w:bCs/>
                <w:color w:val="000000"/>
                <w:szCs w:val="28"/>
                <w:lang w:val="nl-NL"/>
              </w:rPr>
            </w:pPr>
          </w:p>
          <w:p w14:paraId="6C3DE0C8"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0,5</w:t>
            </w:r>
          </w:p>
          <w:p w14:paraId="1CE54C59" w14:textId="77777777" w:rsidR="00F36EB0" w:rsidRPr="00F36EB0" w:rsidRDefault="00F36EB0" w:rsidP="009434F1">
            <w:pPr>
              <w:rPr>
                <w:rFonts w:eastAsia="Times New Roman" w:cs="Times New Roman"/>
                <w:b/>
                <w:bCs/>
                <w:color w:val="000000"/>
                <w:szCs w:val="28"/>
                <w:lang w:val="nl-NL"/>
              </w:rPr>
            </w:pPr>
          </w:p>
          <w:p w14:paraId="23AEB731"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0,25</w:t>
            </w:r>
          </w:p>
          <w:p w14:paraId="00B6A9DF" w14:textId="77777777" w:rsidR="00F36EB0" w:rsidRPr="00F36EB0" w:rsidRDefault="00F36EB0" w:rsidP="009434F1">
            <w:pPr>
              <w:rPr>
                <w:rFonts w:eastAsia="Times New Roman" w:cs="Times New Roman"/>
                <w:b/>
                <w:bCs/>
                <w:color w:val="000000"/>
                <w:szCs w:val="28"/>
                <w:lang w:val="nl-NL"/>
              </w:rPr>
            </w:pPr>
          </w:p>
          <w:p w14:paraId="7A9F8608"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0,25</w:t>
            </w:r>
          </w:p>
          <w:p w14:paraId="54E5DFAF" w14:textId="77777777" w:rsidR="00F36EB0" w:rsidRPr="00F36EB0" w:rsidRDefault="00F36EB0" w:rsidP="009434F1">
            <w:pPr>
              <w:rPr>
                <w:rFonts w:eastAsia="Times New Roman" w:cs="Times New Roman"/>
                <w:b/>
                <w:bCs/>
                <w:color w:val="000000"/>
                <w:szCs w:val="28"/>
                <w:lang w:val="nl-NL"/>
              </w:rPr>
            </w:pPr>
          </w:p>
          <w:p w14:paraId="11C32ED8"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0,25</w:t>
            </w:r>
          </w:p>
        </w:tc>
      </w:tr>
      <w:tr w:rsidR="00F36EB0" w:rsidRPr="00F36EB0" w14:paraId="4404F579" w14:textId="77777777" w:rsidTr="00C143FE">
        <w:tc>
          <w:tcPr>
            <w:tcW w:w="2235" w:type="dxa"/>
          </w:tcPr>
          <w:p w14:paraId="084E4076"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17</w:t>
            </w:r>
          </w:p>
        </w:tc>
        <w:tc>
          <w:tcPr>
            <w:tcW w:w="8788" w:type="dxa"/>
          </w:tcPr>
          <w:p w14:paraId="3D0B9DC6" w14:textId="77777777" w:rsidR="00F36EB0" w:rsidRPr="00F36EB0" w:rsidRDefault="00F36EB0" w:rsidP="009434F1">
            <w:pPr>
              <w:rPr>
                <w:rFonts w:eastAsia="Times New Roman" w:cs="Times New Roman"/>
                <w:bCs/>
                <w:color w:val="000000"/>
                <w:szCs w:val="28"/>
                <w:lang w:val="nl-NL"/>
              </w:rPr>
            </w:pPr>
            <w:r w:rsidRPr="00F36EB0">
              <w:rPr>
                <w:rFonts w:eastAsia="Times New Roman" w:cs="Times New Roman"/>
                <w:bCs/>
                <w:color w:val="000000"/>
                <w:szCs w:val="28"/>
                <w:lang w:val="nl-NL"/>
              </w:rPr>
              <w:t>a/</w:t>
            </w:r>
          </w:p>
          <w:p w14:paraId="01B08389" w14:textId="77777777" w:rsidR="00F36EB0" w:rsidRPr="00F36EB0" w:rsidRDefault="00F36EB0" w:rsidP="009434F1">
            <w:pPr>
              <w:rPr>
                <w:rFonts w:eastAsia="Times New Roman" w:cs="Times New Roman"/>
                <w:bCs/>
                <w:color w:val="000000"/>
                <w:szCs w:val="28"/>
                <w:lang w:val="nl-NL"/>
              </w:rPr>
            </w:pPr>
            <w:r w:rsidRPr="00F36EB0">
              <w:rPr>
                <w:rFonts w:cs="Times New Roman"/>
                <w:noProof/>
                <w:lang w:val="en-US"/>
              </w:rPr>
              <w:drawing>
                <wp:inline distT="0" distB="0" distL="0" distR="0" wp14:anchorId="74F9321C" wp14:editId="1704473F">
                  <wp:extent cx="3362325" cy="139065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1"/>
                          <a:stretch>
                            <a:fillRect/>
                          </a:stretch>
                        </pic:blipFill>
                        <pic:spPr>
                          <a:xfrm>
                            <a:off x="0" y="0"/>
                            <a:ext cx="3362325" cy="1390650"/>
                          </a:xfrm>
                          <a:prstGeom prst="rect">
                            <a:avLst/>
                          </a:prstGeom>
                        </pic:spPr>
                      </pic:pic>
                    </a:graphicData>
                  </a:graphic>
                </wp:inline>
              </w:drawing>
            </w:r>
          </w:p>
          <w:p w14:paraId="6BB2C0A3" w14:textId="77777777" w:rsidR="00F36EB0" w:rsidRPr="00F36EB0" w:rsidRDefault="00F36EB0" w:rsidP="009434F1">
            <w:pPr>
              <w:rPr>
                <w:rFonts w:eastAsia="Times New Roman" w:cs="Times New Roman"/>
                <w:szCs w:val="28"/>
                <w:lang w:val="nl-NL"/>
              </w:rPr>
            </w:pPr>
            <w:r w:rsidRPr="00F36EB0">
              <w:rPr>
                <w:rFonts w:cs="Times New Roman"/>
                <w:noProof/>
                <w:lang w:val="en-US"/>
              </w:rPr>
              <w:lastRenderedPageBreak/>
              <w:drawing>
                <wp:inline distT="0" distB="0" distL="0" distR="0" wp14:anchorId="1A2E0518" wp14:editId="72862EF3">
                  <wp:extent cx="3609975" cy="130492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2"/>
                          <a:stretch>
                            <a:fillRect/>
                          </a:stretch>
                        </pic:blipFill>
                        <pic:spPr>
                          <a:xfrm>
                            <a:off x="0" y="0"/>
                            <a:ext cx="3609975" cy="1304925"/>
                          </a:xfrm>
                          <a:prstGeom prst="rect">
                            <a:avLst/>
                          </a:prstGeom>
                        </pic:spPr>
                      </pic:pic>
                    </a:graphicData>
                  </a:graphic>
                </wp:inline>
              </w:drawing>
            </w:r>
          </w:p>
        </w:tc>
        <w:tc>
          <w:tcPr>
            <w:tcW w:w="3058" w:type="dxa"/>
          </w:tcPr>
          <w:p w14:paraId="43950AF4" w14:textId="77777777" w:rsidR="00F36EB0" w:rsidRPr="00F36EB0" w:rsidRDefault="00F36EB0" w:rsidP="009434F1">
            <w:pPr>
              <w:rPr>
                <w:rFonts w:eastAsia="Times New Roman" w:cs="Times New Roman"/>
                <w:b/>
                <w:bCs/>
                <w:color w:val="000000"/>
                <w:szCs w:val="28"/>
                <w:lang w:val="nl-NL"/>
              </w:rPr>
            </w:pPr>
          </w:p>
          <w:p w14:paraId="47D20609" w14:textId="77777777" w:rsidR="00F36EB0" w:rsidRPr="00F36EB0" w:rsidRDefault="00F36EB0" w:rsidP="009434F1">
            <w:pPr>
              <w:rPr>
                <w:rFonts w:eastAsia="Times New Roman" w:cs="Times New Roman"/>
                <w:b/>
                <w:bCs/>
                <w:color w:val="000000"/>
                <w:szCs w:val="28"/>
                <w:lang w:val="nl-NL"/>
              </w:rPr>
            </w:pPr>
          </w:p>
          <w:p w14:paraId="5F3E677A" w14:textId="77777777" w:rsidR="00F36EB0" w:rsidRPr="00F36EB0" w:rsidRDefault="00F36EB0" w:rsidP="009434F1">
            <w:pPr>
              <w:rPr>
                <w:rFonts w:eastAsia="Times New Roman" w:cs="Times New Roman"/>
                <w:b/>
                <w:bCs/>
                <w:color w:val="000000"/>
                <w:szCs w:val="28"/>
                <w:lang w:val="nl-NL"/>
              </w:rPr>
            </w:pPr>
          </w:p>
          <w:p w14:paraId="781495D9" w14:textId="77777777" w:rsidR="00F36EB0" w:rsidRPr="00F36EB0" w:rsidRDefault="00F36EB0" w:rsidP="009434F1">
            <w:pPr>
              <w:rPr>
                <w:rFonts w:eastAsia="Times New Roman" w:cs="Times New Roman"/>
                <w:b/>
                <w:bCs/>
                <w:color w:val="000000"/>
                <w:szCs w:val="28"/>
                <w:lang w:val="nl-NL"/>
              </w:rPr>
            </w:pPr>
          </w:p>
          <w:p w14:paraId="48C5A090" w14:textId="77777777" w:rsidR="00F36EB0" w:rsidRPr="00F36EB0" w:rsidRDefault="00F36EB0" w:rsidP="009434F1">
            <w:pPr>
              <w:rPr>
                <w:rFonts w:eastAsia="Times New Roman" w:cs="Times New Roman"/>
                <w:b/>
                <w:bCs/>
                <w:color w:val="000000"/>
                <w:szCs w:val="28"/>
                <w:lang w:val="nl-NL"/>
              </w:rPr>
            </w:pPr>
          </w:p>
          <w:p w14:paraId="60ADA288" w14:textId="77777777" w:rsidR="00F36EB0" w:rsidRPr="00F36EB0" w:rsidRDefault="00F36EB0" w:rsidP="009434F1">
            <w:pPr>
              <w:rPr>
                <w:rFonts w:eastAsia="Times New Roman" w:cs="Times New Roman"/>
                <w:b/>
                <w:bCs/>
                <w:color w:val="000000"/>
                <w:szCs w:val="28"/>
                <w:lang w:val="nl-NL"/>
              </w:rPr>
            </w:pPr>
          </w:p>
          <w:p w14:paraId="00411CAB" w14:textId="77777777" w:rsidR="00F36EB0" w:rsidRPr="00F36EB0" w:rsidRDefault="00F36EB0" w:rsidP="009434F1">
            <w:pPr>
              <w:rPr>
                <w:rFonts w:eastAsia="Times New Roman" w:cs="Times New Roman"/>
                <w:b/>
                <w:bCs/>
                <w:color w:val="000000"/>
                <w:szCs w:val="28"/>
                <w:lang w:val="nl-NL"/>
              </w:rPr>
            </w:pPr>
          </w:p>
          <w:p w14:paraId="5CF576C1"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1</w:t>
            </w:r>
          </w:p>
          <w:p w14:paraId="4FD9B184" w14:textId="77777777" w:rsidR="00F36EB0" w:rsidRPr="00F36EB0" w:rsidRDefault="00F36EB0" w:rsidP="009434F1">
            <w:pPr>
              <w:rPr>
                <w:rFonts w:eastAsia="Times New Roman" w:cs="Times New Roman"/>
                <w:b/>
                <w:bCs/>
                <w:color w:val="000000"/>
                <w:szCs w:val="28"/>
                <w:lang w:val="nl-NL"/>
              </w:rPr>
            </w:pPr>
          </w:p>
          <w:p w14:paraId="6D7BF04A" w14:textId="77777777" w:rsidR="00F36EB0" w:rsidRPr="00F36EB0" w:rsidRDefault="00F36EB0" w:rsidP="009434F1">
            <w:pPr>
              <w:rPr>
                <w:rFonts w:eastAsia="Times New Roman" w:cs="Times New Roman"/>
                <w:b/>
                <w:bCs/>
                <w:color w:val="000000"/>
                <w:szCs w:val="28"/>
                <w:lang w:val="nl-NL"/>
              </w:rPr>
            </w:pPr>
          </w:p>
          <w:p w14:paraId="46BE30D5" w14:textId="77777777" w:rsidR="00F36EB0" w:rsidRPr="00F36EB0" w:rsidRDefault="00F36EB0" w:rsidP="009434F1">
            <w:pPr>
              <w:rPr>
                <w:rFonts w:eastAsia="Times New Roman" w:cs="Times New Roman"/>
                <w:b/>
                <w:bCs/>
                <w:color w:val="000000"/>
                <w:szCs w:val="28"/>
                <w:lang w:val="nl-NL"/>
              </w:rPr>
            </w:pPr>
          </w:p>
          <w:p w14:paraId="09642F3A"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0,75</w:t>
            </w:r>
          </w:p>
          <w:p w14:paraId="6374815C" w14:textId="77777777" w:rsidR="00F36EB0" w:rsidRPr="00F36EB0" w:rsidRDefault="00F36EB0" w:rsidP="009434F1">
            <w:pPr>
              <w:rPr>
                <w:rFonts w:eastAsia="Times New Roman" w:cs="Times New Roman"/>
                <w:b/>
                <w:bCs/>
                <w:color w:val="000000"/>
                <w:szCs w:val="28"/>
                <w:lang w:val="nl-NL"/>
              </w:rPr>
            </w:pPr>
          </w:p>
          <w:p w14:paraId="07939698"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0,75</w:t>
            </w:r>
          </w:p>
        </w:tc>
      </w:tr>
      <w:tr w:rsidR="00F36EB0" w:rsidRPr="00F36EB0" w14:paraId="4CCE4E94" w14:textId="77777777" w:rsidTr="00C143FE">
        <w:tc>
          <w:tcPr>
            <w:tcW w:w="2235" w:type="dxa"/>
          </w:tcPr>
          <w:p w14:paraId="0D49FBE6"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lastRenderedPageBreak/>
              <w:t>18</w:t>
            </w:r>
          </w:p>
        </w:tc>
        <w:tc>
          <w:tcPr>
            <w:tcW w:w="8788" w:type="dxa"/>
          </w:tcPr>
          <w:p w14:paraId="6A517155" w14:textId="77777777" w:rsidR="00F36EB0" w:rsidRPr="00F36EB0" w:rsidRDefault="00F36EB0" w:rsidP="009434F1">
            <w:pPr>
              <w:rPr>
                <w:rFonts w:eastAsia="Times New Roman" w:cs="Times New Roman"/>
                <w:bCs/>
                <w:color w:val="000000"/>
                <w:szCs w:val="28"/>
                <w:lang w:val="nl-NL"/>
              </w:rPr>
            </w:pPr>
            <w:r w:rsidRPr="00F36EB0">
              <w:rPr>
                <w:rFonts w:eastAsia="Times New Roman" w:cs="Times New Roman"/>
                <w:bCs/>
                <w:color w:val="000000"/>
                <w:szCs w:val="28"/>
                <w:lang w:val="nl-NL"/>
              </w:rPr>
              <w:t xml:space="preserve">Ta có : </w:t>
            </w:r>
            <w:r w:rsidRPr="00F36EB0">
              <w:rPr>
                <w:rFonts w:ascii="Calibri" w:eastAsia="Times New Roman" w:hAnsi="Calibri" w:cs="Times New Roman"/>
                <w:bCs/>
                <w:color w:val="000000"/>
                <w:position w:val="-24"/>
                <w:sz w:val="24"/>
                <w:szCs w:val="28"/>
                <w:lang w:val="nl-NL"/>
              </w:rPr>
              <w:object w:dxaOrig="740" w:dyaOrig="620" w14:anchorId="778C5175">
                <v:shape id="_x0000_i1427" type="#_x0000_t75" style="width:37.5pt;height:30.75pt" o:ole="">
                  <v:imagedata r:id="rId793" o:title=""/>
                </v:shape>
                <o:OLEObject Type="Embed" ProgID="Equation.DSMT4" ShapeID="_x0000_i1427" DrawAspect="Content" ObjectID="_1738861438" r:id="rId794"/>
              </w:object>
            </w:r>
            <w:r w:rsidRPr="00F36EB0">
              <w:rPr>
                <w:rFonts w:eastAsia="Times New Roman" w:cs="Times New Roman"/>
                <w:bCs/>
                <w:color w:val="000000"/>
                <w:szCs w:val="28"/>
                <w:lang w:val="nl-NL"/>
              </w:rPr>
              <w:t xml:space="preserve"> và </w:t>
            </w:r>
            <w:r w:rsidRPr="00F36EB0">
              <w:rPr>
                <w:rFonts w:ascii="Calibri" w:eastAsia="Times New Roman" w:hAnsi="Calibri" w:cs="Times New Roman"/>
                <w:bCs/>
                <w:color w:val="000000"/>
                <w:position w:val="-24"/>
                <w:sz w:val="24"/>
                <w:szCs w:val="28"/>
                <w:lang w:val="nl-NL"/>
              </w:rPr>
              <w:object w:dxaOrig="639" w:dyaOrig="620" w14:anchorId="5D1DFFE5">
                <v:shape id="_x0000_i1428" type="#_x0000_t75" style="width:31.5pt;height:30.75pt" o:ole="">
                  <v:imagedata r:id="rId795" o:title=""/>
                </v:shape>
                <o:OLEObject Type="Embed" ProgID="Equation.DSMT4" ShapeID="_x0000_i1428" DrawAspect="Content" ObjectID="_1738861439" r:id="rId796"/>
              </w:object>
            </w:r>
          </w:p>
          <w:p w14:paraId="5175AE5B" w14:textId="77777777" w:rsidR="00F36EB0" w:rsidRPr="00F36EB0" w:rsidRDefault="00F36EB0" w:rsidP="009434F1">
            <w:pPr>
              <w:rPr>
                <w:rFonts w:eastAsia="Times New Roman" w:cs="Times New Roman"/>
                <w:bCs/>
                <w:color w:val="000000"/>
                <w:szCs w:val="28"/>
                <w:lang w:val="nl-NL"/>
              </w:rPr>
            </w:pPr>
            <w:r w:rsidRPr="00F36EB0">
              <w:rPr>
                <w:rFonts w:eastAsia="Times New Roman" w:cs="Times New Roman"/>
                <w:bCs/>
                <w:color w:val="000000"/>
                <w:szCs w:val="28"/>
                <w:lang w:val="nl-NL"/>
              </w:rPr>
              <w:t xml:space="preserve">=&gt; </w:t>
            </w:r>
            <w:r w:rsidRPr="00F36EB0">
              <w:rPr>
                <w:rFonts w:ascii="Calibri" w:eastAsia="Times New Roman" w:hAnsi="Calibri" w:cs="Times New Roman"/>
                <w:bCs/>
                <w:color w:val="000000"/>
                <w:position w:val="-24"/>
                <w:sz w:val="24"/>
                <w:szCs w:val="28"/>
                <w:lang w:val="nl-NL"/>
              </w:rPr>
              <w:object w:dxaOrig="1700" w:dyaOrig="620" w14:anchorId="62EEE0E9">
                <v:shape id="_x0000_i1429" type="#_x0000_t75" style="width:84.75pt;height:30.75pt" o:ole="">
                  <v:imagedata r:id="rId797" o:title=""/>
                </v:shape>
                <o:OLEObject Type="Embed" ProgID="Equation.DSMT4" ShapeID="_x0000_i1429" DrawAspect="Content" ObjectID="_1738861440" r:id="rId798"/>
              </w:object>
            </w:r>
            <w:r w:rsidRPr="00F36EB0">
              <w:rPr>
                <w:rFonts w:eastAsia="Times New Roman" w:cs="Times New Roman"/>
                <w:bCs/>
                <w:color w:val="000000"/>
                <w:szCs w:val="28"/>
                <w:lang w:val="nl-NL"/>
              </w:rPr>
              <w:t xml:space="preserve"> =&gt; </w:t>
            </w:r>
            <w:r w:rsidRPr="00F36EB0">
              <w:rPr>
                <w:rFonts w:ascii="Calibri" w:eastAsia="Times New Roman" w:hAnsi="Calibri" w:cs="Times New Roman"/>
                <w:bCs/>
                <w:color w:val="000000"/>
                <w:position w:val="-24"/>
                <w:sz w:val="24"/>
                <w:szCs w:val="28"/>
                <w:lang w:val="nl-NL"/>
              </w:rPr>
              <w:object w:dxaOrig="3460" w:dyaOrig="620" w14:anchorId="013739FE">
                <v:shape id="_x0000_i1430" type="#_x0000_t75" style="width:173.25pt;height:30.75pt" o:ole="">
                  <v:imagedata r:id="rId799" o:title=""/>
                </v:shape>
                <o:OLEObject Type="Embed" ProgID="Equation.DSMT4" ShapeID="_x0000_i1430" DrawAspect="Content" ObjectID="_1738861441" r:id="rId800"/>
              </w:object>
            </w:r>
            <w:r w:rsidRPr="00F36EB0">
              <w:rPr>
                <w:rFonts w:eastAsia="Times New Roman" w:cs="Times New Roman"/>
                <w:bCs/>
                <w:color w:val="000000"/>
                <w:szCs w:val="28"/>
                <w:lang w:val="nl-NL"/>
              </w:rPr>
              <w:t>=4</w:t>
            </w:r>
          </w:p>
          <w:p w14:paraId="2AAEC927" w14:textId="77777777" w:rsidR="00F36EB0" w:rsidRPr="00F36EB0" w:rsidRDefault="00F36EB0" w:rsidP="009434F1">
            <w:pPr>
              <w:rPr>
                <w:rFonts w:eastAsia="Times New Roman" w:cs="Times New Roman"/>
                <w:bCs/>
                <w:color w:val="000000"/>
                <w:szCs w:val="28"/>
                <w:lang w:val="nl-NL"/>
              </w:rPr>
            </w:pPr>
            <w:r w:rsidRPr="00F36EB0">
              <w:rPr>
                <w:rFonts w:eastAsia="Times New Roman" w:cs="Times New Roman"/>
                <w:bCs/>
                <w:color w:val="000000"/>
                <w:szCs w:val="28"/>
                <w:lang w:val="nl-NL"/>
              </w:rPr>
              <w:t>x = 80; y = 40 ; z = 60</w:t>
            </w:r>
          </w:p>
        </w:tc>
        <w:tc>
          <w:tcPr>
            <w:tcW w:w="3058" w:type="dxa"/>
          </w:tcPr>
          <w:p w14:paraId="0E67ACD2" w14:textId="77777777" w:rsidR="00F36EB0" w:rsidRPr="00F36EB0" w:rsidRDefault="00F36EB0" w:rsidP="009434F1">
            <w:pPr>
              <w:rPr>
                <w:rFonts w:eastAsia="Times New Roman" w:cs="Times New Roman"/>
                <w:b/>
                <w:bCs/>
                <w:color w:val="000000"/>
                <w:szCs w:val="28"/>
                <w:lang w:val="nl-NL"/>
              </w:rPr>
            </w:pPr>
          </w:p>
          <w:p w14:paraId="3A5DAAFD" w14:textId="77777777" w:rsidR="00F36EB0" w:rsidRPr="00F36EB0" w:rsidRDefault="00F36EB0" w:rsidP="009434F1">
            <w:pPr>
              <w:rPr>
                <w:rFonts w:eastAsia="Times New Roman" w:cs="Times New Roman"/>
                <w:b/>
                <w:bCs/>
                <w:color w:val="000000"/>
                <w:szCs w:val="28"/>
                <w:lang w:val="nl-NL"/>
              </w:rPr>
            </w:pPr>
          </w:p>
          <w:p w14:paraId="36757651"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0,5</w:t>
            </w:r>
          </w:p>
          <w:p w14:paraId="5348C310" w14:textId="77777777" w:rsidR="00F36EB0" w:rsidRPr="00F36EB0" w:rsidRDefault="00F36EB0" w:rsidP="009434F1">
            <w:pPr>
              <w:rPr>
                <w:rFonts w:eastAsia="Times New Roman" w:cs="Times New Roman"/>
                <w:b/>
                <w:bCs/>
                <w:color w:val="000000"/>
                <w:szCs w:val="28"/>
                <w:lang w:val="nl-NL"/>
              </w:rPr>
            </w:pPr>
            <w:r w:rsidRPr="00F36EB0">
              <w:rPr>
                <w:rFonts w:eastAsia="Times New Roman" w:cs="Times New Roman"/>
                <w:b/>
                <w:bCs/>
                <w:color w:val="000000"/>
                <w:szCs w:val="28"/>
                <w:lang w:val="nl-NL"/>
              </w:rPr>
              <w:t>0,5</w:t>
            </w:r>
          </w:p>
          <w:p w14:paraId="29701B26" w14:textId="77777777" w:rsidR="00F36EB0" w:rsidRPr="00F36EB0" w:rsidRDefault="00F36EB0" w:rsidP="009434F1">
            <w:pPr>
              <w:rPr>
                <w:rFonts w:eastAsia="Times New Roman" w:cs="Times New Roman"/>
                <w:b/>
                <w:bCs/>
                <w:color w:val="000000"/>
                <w:szCs w:val="28"/>
                <w:lang w:val="nl-NL"/>
              </w:rPr>
            </w:pPr>
          </w:p>
        </w:tc>
      </w:tr>
    </w:tbl>
    <w:p w14:paraId="21A97270" w14:textId="77777777" w:rsidR="00F36EB0" w:rsidRPr="00F36EB0" w:rsidRDefault="00F36EB0" w:rsidP="00F22125">
      <w:pPr>
        <w:tabs>
          <w:tab w:val="left" w:pos="11805"/>
        </w:tabs>
        <w:rPr>
          <w:rFonts w:ascii="Times New Roman" w:eastAsia="Times New Roman" w:hAnsi="Times New Roman" w:cs="Times New Roman"/>
          <w:b/>
          <w:bCs/>
          <w:color w:val="000000"/>
          <w:sz w:val="28"/>
          <w:szCs w:val="28"/>
          <w:lang w:val="nl-NL"/>
        </w:rPr>
      </w:pPr>
      <w:r w:rsidRPr="00F36EB0">
        <w:rPr>
          <w:rFonts w:ascii="Times New Roman" w:eastAsia="Times New Roman" w:hAnsi="Times New Roman" w:cs="Times New Roman"/>
          <w:b/>
          <w:bCs/>
          <w:color w:val="000000"/>
          <w:sz w:val="28"/>
          <w:szCs w:val="28"/>
          <w:lang w:val="nl-NL"/>
        </w:rPr>
        <w:tab/>
      </w:r>
    </w:p>
    <w:p w14:paraId="7C97F106" w14:textId="77777777" w:rsidR="00F36EB0" w:rsidRPr="00F36EB0" w:rsidRDefault="00F36EB0" w:rsidP="009434F1">
      <w:pPr>
        <w:rPr>
          <w:rFonts w:ascii="Times New Roman" w:eastAsia="Times New Roman" w:hAnsi="Times New Roman" w:cs="Times New Roman"/>
          <w:b/>
          <w:bCs/>
          <w:color w:val="000000"/>
          <w:sz w:val="28"/>
          <w:szCs w:val="28"/>
          <w:lang w:val="nl-NL"/>
        </w:rPr>
      </w:pPr>
    </w:p>
    <w:p w14:paraId="6C06782D" w14:textId="77777777" w:rsidR="00F36EB0" w:rsidRPr="00F36EB0" w:rsidRDefault="00F36EB0" w:rsidP="009434F1">
      <w:pPr>
        <w:rPr>
          <w:rFonts w:ascii="Times New Roman" w:eastAsia="Times New Roman" w:hAnsi="Times New Roman" w:cs="Times New Roman"/>
          <w:b/>
          <w:bCs/>
          <w:color w:val="000000"/>
          <w:sz w:val="28"/>
          <w:szCs w:val="28"/>
          <w:lang w:val="nl-NL"/>
        </w:rPr>
      </w:pPr>
    </w:p>
    <w:p w14:paraId="4F3D4012" w14:textId="77777777" w:rsidR="00F36EB0" w:rsidRPr="00F36EB0" w:rsidRDefault="00F36EB0" w:rsidP="009434F1">
      <w:pPr>
        <w:rPr>
          <w:rFonts w:ascii="Times New Roman" w:eastAsia="Times New Roman" w:hAnsi="Times New Roman" w:cs="Times New Roman"/>
          <w:b/>
          <w:bCs/>
          <w:color w:val="000000"/>
          <w:sz w:val="28"/>
          <w:szCs w:val="28"/>
          <w:lang w:val="nl-NL"/>
        </w:rPr>
      </w:pPr>
    </w:p>
    <w:p w14:paraId="7BCFD7C4" w14:textId="77777777" w:rsidR="00F36EB0" w:rsidRPr="00F36EB0" w:rsidRDefault="00F36EB0" w:rsidP="009434F1">
      <w:pPr>
        <w:rPr>
          <w:rFonts w:ascii="Times New Roman" w:eastAsia="Times New Roman" w:hAnsi="Times New Roman" w:cs="Times New Roman"/>
          <w:b/>
          <w:bCs/>
          <w:color w:val="000000"/>
          <w:sz w:val="28"/>
          <w:szCs w:val="28"/>
          <w:lang w:val="nl-NL"/>
        </w:rPr>
      </w:pPr>
    </w:p>
    <w:p w14:paraId="6F956340" w14:textId="77777777" w:rsidR="00F36EB0" w:rsidRPr="00F36EB0" w:rsidRDefault="00F36EB0" w:rsidP="009434F1">
      <w:pPr>
        <w:rPr>
          <w:rFonts w:ascii="Times New Roman" w:eastAsia="Times New Roman" w:hAnsi="Times New Roman" w:cs="Times New Roman"/>
          <w:b/>
          <w:bCs/>
          <w:color w:val="000000"/>
          <w:sz w:val="28"/>
          <w:szCs w:val="28"/>
          <w:lang w:val="nl-NL"/>
        </w:rPr>
      </w:pPr>
    </w:p>
    <w:p w14:paraId="510D8190" w14:textId="77777777" w:rsidR="00F36EB0" w:rsidRPr="00F36EB0" w:rsidRDefault="00F36EB0" w:rsidP="009434F1">
      <w:pPr>
        <w:rPr>
          <w:rFonts w:ascii="Times New Roman" w:eastAsia="Times New Roman" w:hAnsi="Times New Roman" w:cs="Times New Roman"/>
          <w:b/>
          <w:bCs/>
          <w:color w:val="000000"/>
          <w:sz w:val="28"/>
          <w:szCs w:val="28"/>
          <w:lang w:val="nl-NL"/>
        </w:rPr>
      </w:pPr>
    </w:p>
    <w:p w14:paraId="0E306023" w14:textId="77777777" w:rsidR="00F36EB0" w:rsidRPr="00F36EB0" w:rsidRDefault="00F36EB0" w:rsidP="009434F1">
      <w:pPr>
        <w:rPr>
          <w:rFonts w:ascii="Times New Roman" w:eastAsia="Times New Roman" w:hAnsi="Times New Roman" w:cs="Times New Roman"/>
          <w:b/>
          <w:bCs/>
          <w:color w:val="000000"/>
          <w:sz w:val="28"/>
          <w:szCs w:val="28"/>
          <w:lang w:val="nl-NL"/>
        </w:rPr>
      </w:pPr>
    </w:p>
    <w:p w14:paraId="70E4C4A0" w14:textId="77777777" w:rsidR="00F36EB0" w:rsidRPr="00F36EB0" w:rsidRDefault="00F36EB0" w:rsidP="009434F1">
      <w:pPr>
        <w:rPr>
          <w:rFonts w:ascii="Times New Roman" w:eastAsia="Times New Roman" w:hAnsi="Times New Roman" w:cs="Times New Roman"/>
          <w:b/>
          <w:bCs/>
          <w:color w:val="000000"/>
          <w:sz w:val="28"/>
          <w:szCs w:val="28"/>
          <w:lang w:val="nl-NL"/>
        </w:rPr>
      </w:pPr>
    </w:p>
    <w:p w14:paraId="13582AE2" w14:textId="77777777" w:rsidR="00F36EB0" w:rsidRPr="00F36EB0" w:rsidRDefault="00F36EB0" w:rsidP="009434F1">
      <w:pPr>
        <w:jc w:val="center"/>
        <w:rPr>
          <w:rFonts w:ascii="Times New Roman" w:hAnsi="Times New Roman" w:cs="Times New Roman"/>
          <w:sz w:val="28"/>
          <w:lang w:val="nl-NL"/>
        </w:rPr>
      </w:pPr>
    </w:p>
    <w:p w14:paraId="3871E436" w14:textId="77777777" w:rsidR="00F36EB0" w:rsidRPr="00F36EB0" w:rsidRDefault="00F36EB0" w:rsidP="00B5485B">
      <w:pPr>
        <w:jc w:val="center"/>
        <w:rPr>
          <w:rFonts w:ascii="Times New Roman" w:hAnsi="Times New Roman" w:cs="Times New Roman"/>
          <w:sz w:val="28"/>
          <w:lang w:val="nl-NL"/>
        </w:rPr>
      </w:pPr>
    </w:p>
    <w:p w14:paraId="7F69AE30" w14:textId="77777777" w:rsidR="00F36EB0" w:rsidRPr="00F36EB0" w:rsidRDefault="00F36EB0" w:rsidP="00633367">
      <w:pPr>
        <w:jc w:val="center"/>
        <w:rPr>
          <w:rFonts w:ascii="Times New Roman" w:hAnsi="Times New Roman" w:cs="Times New Roman"/>
          <w:sz w:val="28"/>
        </w:rPr>
      </w:pPr>
      <w:r w:rsidRPr="00F36EB0">
        <w:rPr>
          <w:rFonts w:ascii="Times New Roman" w:hAnsi="Times New Roman" w:cs="Times New Roman"/>
          <w:sz w:val="28"/>
        </w:rPr>
        <w:t xml:space="preserve">KHUNG MA TRẬN ĐỀ KIỂM TRA GIỮA KÌ II TOÁN –LỚP 7 </w:t>
      </w:r>
    </w:p>
    <w:tbl>
      <w:tblPr>
        <w:tblStyle w:val="TableGrid"/>
        <w:tblW w:w="14135" w:type="dxa"/>
        <w:tblInd w:w="137" w:type="dxa"/>
        <w:tblLayout w:type="fixed"/>
        <w:tblLook w:val="04A0" w:firstRow="1" w:lastRow="0" w:firstColumn="1" w:lastColumn="0" w:noHBand="0" w:noVBand="1"/>
      </w:tblPr>
      <w:tblGrid>
        <w:gridCol w:w="831"/>
        <w:gridCol w:w="1239"/>
        <w:gridCol w:w="2931"/>
        <w:gridCol w:w="1236"/>
        <w:gridCol w:w="992"/>
        <w:gridCol w:w="1134"/>
        <w:gridCol w:w="851"/>
        <w:gridCol w:w="892"/>
        <w:gridCol w:w="893"/>
        <w:gridCol w:w="1012"/>
        <w:gridCol w:w="914"/>
        <w:gridCol w:w="13"/>
        <w:gridCol w:w="1184"/>
        <w:gridCol w:w="13"/>
      </w:tblGrid>
      <w:tr w:rsidR="00F36EB0" w:rsidRPr="00F36EB0" w14:paraId="3844E71E" w14:textId="77777777" w:rsidTr="009D3630">
        <w:trPr>
          <w:trHeight w:val="222"/>
        </w:trPr>
        <w:tc>
          <w:tcPr>
            <w:tcW w:w="831" w:type="dxa"/>
            <w:vMerge w:val="restart"/>
          </w:tcPr>
          <w:p w14:paraId="144C5463" w14:textId="77777777" w:rsidR="00F36EB0" w:rsidRPr="00F36EB0" w:rsidRDefault="00F36EB0" w:rsidP="00B5485B">
            <w:pPr>
              <w:jc w:val="center"/>
              <w:rPr>
                <w:rFonts w:cs="Times New Roman"/>
                <w:szCs w:val="28"/>
              </w:rPr>
            </w:pPr>
            <w:r w:rsidRPr="00F36EB0">
              <w:rPr>
                <w:rFonts w:cs="Times New Roman"/>
                <w:szCs w:val="28"/>
              </w:rPr>
              <w:t>TT</w:t>
            </w:r>
          </w:p>
        </w:tc>
        <w:tc>
          <w:tcPr>
            <w:tcW w:w="1239" w:type="dxa"/>
            <w:vMerge w:val="restart"/>
          </w:tcPr>
          <w:p w14:paraId="4F4E11A3" w14:textId="77777777" w:rsidR="00F36EB0" w:rsidRPr="00F36EB0" w:rsidRDefault="00F36EB0" w:rsidP="00B5485B">
            <w:pPr>
              <w:jc w:val="center"/>
              <w:rPr>
                <w:rFonts w:cs="Times New Roman"/>
                <w:szCs w:val="28"/>
              </w:rPr>
            </w:pPr>
            <w:r w:rsidRPr="00F36EB0">
              <w:rPr>
                <w:rFonts w:cs="Times New Roman"/>
                <w:szCs w:val="28"/>
              </w:rPr>
              <w:t xml:space="preserve">Chủ đề </w:t>
            </w:r>
          </w:p>
        </w:tc>
        <w:tc>
          <w:tcPr>
            <w:tcW w:w="2931" w:type="dxa"/>
            <w:vMerge w:val="restart"/>
          </w:tcPr>
          <w:p w14:paraId="0107727C" w14:textId="77777777" w:rsidR="00F36EB0" w:rsidRPr="00F36EB0" w:rsidRDefault="00F36EB0" w:rsidP="00B5485B">
            <w:pPr>
              <w:jc w:val="center"/>
              <w:rPr>
                <w:rFonts w:cs="Times New Roman"/>
                <w:szCs w:val="28"/>
              </w:rPr>
            </w:pPr>
            <w:r w:rsidRPr="00F36EB0">
              <w:rPr>
                <w:rFonts w:cs="Times New Roman"/>
                <w:szCs w:val="28"/>
              </w:rPr>
              <w:t xml:space="preserve">Nội dung/ Đơn vị kiến thức </w:t>
            </w:r>
          </w:p>
        </w:tc>
        <w:tc>
          <w:tcPr>
            <w:tcW w:w="7937" w:type="dxa"/>
            <w:gridSpan w:val="9"/>
          </w:tcPr>
          <w:p w14:paraId="15BFB17A" w14:textId="77777777" w:rsidR="00F36EB0" w:rsidRPr="00F36EB0" w:rsidRDefault="00F36EB0" w:rsidP="00B5485B">
            <w:pPr>
              <w:jc w:val="center"/>
              <w:rPr>
                <w:rFonts w:cs="Times New Roman"/>
                <w:szCs w:val="28"/>
              </w:rPr>
            </w:pPr>
            <w:r w:rsidRPr="00F36EB0">
              <w:rPr>
                <w:rFonts w:cs="Times New Roman"/>
                <w:szCs w:val="28"/>
              </w:rPr>
              <w:t xml:space="preserve">Mức độ đánh giá </w:t>
            </w:r>
          </w:p>
        </w:tc>
        <w:tc>
          <w:tcPr>
            <w:tcW w:w="1197" w:type="dxa"/>
            <w:gridSpan w:val="2"/>
          </w:tcPr>
          <w:p w14:paraId="76085229" w14:textId="77777777" w:rsidR="00F36EB0" w:rsidRPr="00F36EB0" w:rsidRDefault="00F36EB0" w:rsidP="00B5485B">
            <w:pPr>
              <w:jc w:val="center"/>
              <w:rPr>
                <w:rFonts w:cs="Times New Roman"/>
                <w:szCs w:val="28"/>
              </w:rPr>
            </w:pPr>
            <w:r w:rsidRPr="00F36EB0">
              <w:rPr>
                <w:rFonts w:cs="Times New Roman"/>
                <w:szCs w:val="28"/>
              </w:rPr>
              <w:t xml:space="preserve">Tổng % điểm </w:t>
            </w:r>
          </w:p>
        </w:tc>
      </w:tr>
      <w:tr w:rsidR="00F36EB0" w:rsidRPr="00F36EB0" w14:paraId="392BB3F3" w14:textId="77777777" w:rsidTr="00EC5348">
        <w:trPr>
          <w:gridAfter w:val="1"/>
          <w:wAfter w:w="13" w:type="dxa"/>
          <w:trHeight w:val="158"/>
        </w:trPr>
        <w:tc>
          <w:tcPr>
            <w:tcW w:w="831" w:type="dxa"/>
            <w:vMerge/>
          </w:tcPr>
          <w:p w14:paraId="466341A4" w14:textId="77777777" w:rsidR="00F36EB0" w:rsidRPr="00F36EB0" w:rsidRDefault="00F36EB0" w:rsidP="00B5485B">
            <w:pPr>
              <w:jc w:val="center"/>
              <w:rPr>
                <w:rFonts w:cs="Times New Roman"/>
                <w:szCs w:val="28"/>
              </w:rPr>
            </w:pPr>
          </w:p>
        </w:tc>
        <w:tc>
          <w:tcPr>
            <w:tcW w:w="1239" w:type="dxa"/>
            <w:vMerge/>
          </w:tcPr>
          <w:p w14:paraId="68D9FEF3" w14:textId="77777777" w:rsidR="00F36EB0" w:rsidRPr="00F36EB0" w:rsidRDefault="00F36EB0" w:rsidP="00B5485B">
            <w:pPr>
              <w:jc w:val="center"/>
              <w:rPr>
                <w:rFonts w:cs="Times New Roman"/>
                <w:szCs w:val="28"/>
              </w:rPr>
            </w:pPr>
          </w:p>
        </w:tc>
        <w:tc>
          <w:tcPr>
            <w:tcW w:w="2931" w:type="dxa"/>
            <w:vMerge/>
          </w:tcPr>
          <w:p w14:paraId="0E16B055" w14:textId="77777777" w:rsidR="00F36EB0" w:rsidRPr="00F36EB0" w:rsidRDefault="00F36EB0" w:rsidP="00B5485B">
            <w:pPr>
              <w:jc w:val="center"/>
              <w:rPr>
                <w:rFonts w:cs="Times New Roman"/>
                <w:szCs w:val="28"/>
              </w:rPr>
            </w:pPr>
          </w:p>
        </w:tc>
        <w:tc>
          <w:tcPr>
            <w:tcW w:w="2228" w:type="dxa"/>
            <w:gridSpan w:val="2"/>
          </w:tcPr>
          <w:p w14:paraId="1777709E" w14:textId="77777777" w:rsidR="00F36EB0" w:rsidRPr="00F36EB0" w:rsidRDefault="00F36EB0" w:rsidP="00B5485B">
            <w:pPr>
              <w:jc w:val="center"/>
              <w:rPr>
                <w:rFonts w:cs="Times New Roman"/>
                <w:szCs w:val="28"/>
              </w:rPr>
            </w:pPr>
            <w:r w:rsidRPr="00F36EB0">
              <w:rPr>
                <w:rFonts w:cs="Times New Roman"/>
                <w:szCs w:val="28"/>
              </w:rPr>
              <w:t>Nhận biết</w:t>
            </w:r>
          </w:p>
        </w:tc>
        <w:tc>
          <w:tcPr>
            <w:tcW w:w="1985" w:type="dxa"/>
            <w:gridSpan w:val="2"/>
          </w:tcPr>
          <w:p w14:paraId="5C2818AA" w14:textId="77777777" w:rsidR="00F36EB0" w:rsidRPr="00F36EB0" w:rsidRDefault="00F36EB0" w:rsidP="00B5485B">
            <w:pPr>
              <w:jc w:val="center"/>
              <w:rPr>
                <w:rFonts w:cs="Times New Roman"/>
                <w:szCs w:val="28"/>
              </w:rPr>
            </w:pPr>
            <w:r w:rsidRPr="00F36EB0">
              <w:rPr>
                <w:rFonts w:cs="Times New Roman"/>
                <w:szCs w:val="28"/>
              </w:rPr>
              <w:t>Thông hiểu</w:t>
            </w:r>
          </w:p>
        </w:tc>
        <w:tc>
          <w:tcPr>
            <w:tcW w:w="1785" w:type="dxa"/>
            <w:gridSpan w:val="2"/>
          </w:tcPr>
          <w:p w14:paraId="0947259A" w14:textId="77777777" w:rsidR="00F36EB0" w:rsidRPr="00F36EB0" w:rsidRDefault="00F36EB0" w:rsidP="00B5485B">
            <w:pPr>
              <w:jc w:val="center"/>
              <w:rPr>
                <w:rFonts w:cs="Times New Roman"/>
                <w:szCs w:val="28"/>
              </w:rPr>
            </w:pPr>
            <w:r w:rsidRPr="00F36EB0">
              <w:rPr>
                <w:rFonts w:cs="Times New Roman"/>
                <w:szCs w:val="28"/>
              </w:rPr>
              <w:t>Vận dụng</w:t>
            </w:r>
          </w:p>
        </w:tc>
        <w:tc>
          <w:tcPr>
            <w:tcW w:w="1926" w:type="dxa"/>
            <w:gridSpan w:val="2"/>
          </w:tcPr>
          <w:p w14:paraId="097A3162" w14:textId="77777777" w:rsidR="00F36EB0" w:rsidRPr="00F36EB0" w:rsidRDefault="00F36EB0" w:rsidP="00B5485B">
            <w:pPr>
              <w:jc w:val="center"/>
              <w:rPr>
                <w:rFonts w:cs="Times New Roman"/>
                <w:szCs w:val="28"/>
              </w:rPr>
            </w:pPr>
            <w:r w:rsidRPr="00F36EB0">
              <w:rPr>
                <w:rFonts w:cs="Times New Roman"/>
                <w:szCs w:val="28"/>
              </w:rPr>
              <w:t>Vận dụng cao</w:t>
            </w:r>
          </w:p>
        </w:tc>
        <w:tc>
          <w:tcPr>
            <w:tcW w:w="1197" w:type="dxa"/>
            <w:gridSpan w:val="2"/>
            <w:vMerge w:val="restart"/>
          </w:tcPr>
          <w:p w14:paraId="2FC52510" w14:textId="77777777" w:rsidR="00F36EB0" w:rsidRPr="00F36EB0" w:rsidRDefault="00F36EB0" w:rsidP="00B5485B">
            <w:pPr>
              <w:jc w:val="center"/>
              <w:rPr>
                <w:rFonts w:cs="Times New Roman"/>
                <w:szCs w:val="28"/>
              </w:rPr>
            </w:pPr>
          </w:p>
        </w:tc>
      </w:tr>
      <w:tr w:rsidR="00F36EB0" w:rsidRPr="00F36EB0" w14:paraId="7FD3075C" w14:textId="77777777" w:rsidTr="00EC5348">
        <w:trPr>
          <w:gridAfter w:val="1"/>
          <w:wAfter w:w="13" w:type="dxa"/>
          <w:trHeight w:val="237"/>
        </w:trPr>
        <w:tc>
          <w:tcPr>
            <w:tcW w:w="831" w:type="dxa"/>
            <w:vMerge/>
          </w:tcPr>
          <w:p w14:paraId="5CA342A6" w14:textId="77777777" w:rsidR="00F36EB0" w:rsidRPr="00F36EB0" w:rsidRDefault="00F36EB0" w:rsidP="00CD10E0">
            <w:pPr>
              <w:jc w:val="center"/>
              <w:rPr>
                <w:rFonts w:cs="Times New Roman"/>
                <w:szCs w:val="28"/>
              </w:rPr>
            </w:pPr>
          </w:p>
        </w:tc>
        <w:tc>
          <w:tcPr>
            <w:tcW w:w="1239" w:type="dxa"/>
            <w:vMerge/>
          </w:tcPr>
          <w:p w14:paraId="7E40BE2E" w14:textId="77777777" w:rsidR="00F36EB0" w:rsidRPr="00F36EB0" w:rsidRDefault="00F36EB0" w:rsidP="00CD10E0">
            <w:pPr>
              <w:jc w:val="center"/>
              <w:rPr>
                <w:rFonts w:cs="Times New Roman"/>
                <w:szCs w:val="28"/>
              </w:rPr>
            </w:pPr>
          </w:p>
        </w:tc>
        <w:tc>
          <w:tcPr>
            <w:tcW w:w="2931" w:type="dxa"/>
            <w:vMerge/>
          </w:tcPr>
          <w:p w14:paraId="14CCEFC9" w14:textId="77777777" w:rsidR="00F36EB0" w:rsidRPr="00F36EB0" w:rsidRDefault="00F36EB0" w:rsidP="00CD10E0">
            <w:pPr>
              <w:jc w:val="center"/>
              <w:rPr>
                <w:rFonts w:cs="Times New Roman"/>
                <w:szCs w:val="28"/>
              </w:rPr>
            </w:pPr>
          </w:p>
        </w:tc>
        <w:tc>
          <w:tcPr>
            <w:tcW w:w="1236" w:type="dxa"/>
          </w:tcPr>
          <w:p w14:paraId="1517BC47" w14:textId="77777777" w:rsidR="00F36EB0" w:rsidRPr="00F36EB0" w:rsidRDefault="00F36EB0" w:rsidP="00CD10E0">
            <w:pPr>
              <w:jc w:val="center"/>
              <w:rPr>
                <w:rFonts w:cs="Times New Roman"/>
                <w:szCs w:val="28"/>
              </w:rPr>
            </w:pPr>
            <w:r w:rsidRPr="00F36EB0">
              <w:rPr>
                <w:rFonts w:cs="Times New Roman"/>
                <w:szCs w:val="28"/>
              </w:rPr>
              <w:t>TNKQ</w:t>
            </w:r>
          </w:p>
        </w:tc>
        <w:tc>
          <w:tcPr>
            <w:tcW w:w="992" w:type="dxa"/>
          </w:tcPr>
          <w:p w14:paraId="4A9EA37E" w14:textId="77777777" w:rsidR="00F36EB0" w:rsidRPr="00F36EB0" w:rsidRDefault="00F36EB0" w:rsidP="00CD10E0">
            <w:pPr>
              <w:jc w:val="center"/>
              <w:rPr>
                <w:rFonts w:cs="Times New Roman"/>
                <w:szCs w:val="28"/>
              </w:rPr>
            </w:pPr>
            <w:r w:rsidRPr="00F36EB0">
              <w:rPr>
                <w:rFonts w:cs="Times New Roman"/>
                <w:szCs w:val="28"/>
              </w:rPr>
              <w:t>TL</w:t>
            </w:r>
          </w:p>
        </w:tc>
        <w:tc>
          <w:tcPr>
            <w:tcW w:w="1134" w:type="dxa"/>
          </w:tcPr>
          <w:p w14:paraId="42F2FF5A" w14:textId="77777777" w:rsidR="00F36EB0" w:rsidRPr="00F36EB0" w:rsidRDefault="00F36EB0" w:rsidP="00CD10E0">
            <w:pPr>
              <w:jc w:val="center"/>
              <w:rPr>
                <w:rFonts w:cs="Times New Roman"/>
                <w:szCs w:val="28"/>
              </w:rPr>
            </w:pPr>
            <w:r w:rsidRPr="00F36EB0">
              <w:rPr>
                <w:rFonts w:cs="Times New Roman"/>
                <w:szCs w:val="28"/>
              </w:rPr>
              <w:t>TNKQ</w:t>
            </w:r>
          </w:p>
        </w:tc>
        <w:tc>
          <w:tcPr>
            <w:tcW w:w="851" w:type="dxa"/>
          </w:tcPr>
          <w:p w14:paraId="7F3AECB8" w14:textId="77777777" w:rsidR="00F36EB0" w:rsidRPr="00F36EB0" w:rsidRDefault="00F36EB0" w:rsidP="00CD10E0">
            <w:pPr>
              <w:jc w:val="center"/>
              <w:rPr>
                <w:rFonts w:cs="Times New Roman"/>
                <w:szCs w:val="28"/>
              </w:rPr>
            </w:pPr>
            <w:r w:rsidRPr="00F36EB0">
              <w:rPr>
                <w:rFonts w:cs="Times New Roman"/>
                <w:szCs w:val="28"/>
              </w:rPr>
              <w:t>TL</w:t>
            </w:r>
          </w:p>
        </w:tc>
        <w:tc>
          <w:tcPr>
            <w:tcW w:w="892" w:type="dxa"/>
          </w:tcPr>
          <w:p w14:paraId="1298448F" w14:textId="77777777" w:rsidR="00F36EB0" w:rsidRPr="00F36EB0" w:rsidRDefault="00F36EB0" w:rsidP="00CD10E0">
            <w:pPr>
              <w:jc w:val="center"/>
              <w:rPr>
                <w:rFonts w:cs="Times New Roman"/>
                <w:szCs w:val="28"/>
              </w:rPr>
            </w:pPr>
            <w:r w:rsidRPr="00F36EB0">
              <w:rPr>
                <w:rFonts w:cs="Times New Roman"/>
                <w:szCs w:val="28"/>
              </w:rPr>
              <w:t>TNKQ</w:t>
            </w:r>
          </w:p>
        </w:tc>
        <w:tc>
          <w:tcPr>
            <w:tcW w:w="893" w:type="dxa"/>
          </w:tcPr>
          <w:p w14:paraId="768AE335" w14:textId="77777777" w:rsidR="00F36EB0" w:rsidRPr="00F36EB0" w:rsidRDefault="00F36EB0" w:rsidP="00CD10E0">
            <w:pPr>
              <w:jc w:val="center"/>
              <w:rPr>
                <w:rFonts w:cs="Times New Roman"/>
                <w:szCs w:val="28"/>
              </w:rPr>
            </w:pPr>
            <w:r w:rsidRPr="00F36EB0">
              <w:rPr>
                <w:rFonts w:cs="Times New Roman"/>
                <w:szCs w:val="28"/>
              </w:rPr>
              <w:t>TL</w:t>
            </w:r>
          </w:p>
        </w:tc>
        <w:tc>
          <w:tcPr>
            <w:tcW w:w="1012" w:type="dxa"/>
          </w:tcPr>
          <w:p w14:paraId="493B7079" w14:textId="77777777" w:rsidR="00F36EB0" w:rsidRPr="00F36EB0" w:rsidRDefault="00F36EB0" w:rsidP="00CD10E0">
            <w:pPr>
              <w:jc w:val="center"/>
              <w:rPr>
                <w:rFonts w:cs="Times New Roman"/>
                <w:szCs w:val="28"/>
              </w:rPr>
            </w:pPr>
            <w:r w:rsidRPr="00F36EB0">
              <w:rPr>
                <w:rFonts w:cs="Times New Roman"/>
                <w:szCs w:val="28"/>
              </w:rPr>
              <w:t>TNKQ</w:t>
            </w:r>
          </w:p>
        </w:tc>
        <w:tc>
          <w:tcPr>
            <w:tcW w:w="914" w:type="dxa"/>
          </w:tcPr>
          <w:p w14:paraId="0856B47E" w14:textId="77777777" w:rsidR="00F36EB0" w:rsidRPr="00F36EB0" w:rsidRDefault="00F36EB0" w:rsidP="00CD10E0">
            <w:pPr>
              <w:jc w:val="center"/>
              <w:rPr>
                <w:rFonts w:cs="Times New Roman"/>
                <w:szCs w:val="28"/>
              </w:rPr>
            </w:pPr>
            <w:r w:rsidRPr="00F36EB0">
              <w:rPr>
                <w:rFonts w:cs="Times New Roman"/>
                <w:szCs w:val="28"/>
              </w:rPr>
              <w:t>TL</w:t>
            </w:r>
          </w:p>
        </w:tc>
        <w:tc>
          <w:tcPr>
            <w:tcW w:w="1197" w:type="dxa"/>
            <w:gridSpan w:val="2"/>
            <w:vMerge/>
          </w:tcPr>
          <w:p w14:paraId="0156F3C9" w14:textId="77777777" w:rsidR="00F36EB0" w:rsidRPr="00F36EB0" w:rsidRDefault="00F36EB0" w:rsidP="00CD10E0">
            <w:pPr>
              <w:jc w:val="center"/>
              <w:rPr>
                <w:rFonts w:cs="Times New Roman"/>
                <w:szCs w:val="28"/>
              </w:rPr>
            </w:pPr>
          </w:p>
        </w:tc>
      </w:tr>
      <w:tr w:rsidR="00F36EB0" w:rsidRPr="00F36EB0" w14:paraId="79B2C132" w14:textId="77777777" w:rsidTr="00EC5348">
        <w:trPr>
          <w:gridAfter w:val="1"/>
          <w:wAfter w:w="13" w:type="dxa"/>
          <w:trHeight w:val="285"/>
        </w:trPr>
        <w:tc>
          <w:tcPr>
            <w:tcW w:w="831" w:type="dxa"/>
            <w:vMerge w:val="restart"/>
          </w:tcPr>
          <w:p w14:paraId="5DCE4E1B" w14:textId="77777777" w:rsidR="00F36EB0" w:rsidRPr="00F36EB0" w:rsidRDefault="00F36EB0" w:rsidP="00B5485B">
            <w:pPr>
              <w:jc w:val="center"/>
              <w:rPr>
                <w:rFonts w:cs="Times New Roman"/>
                <w:szCs w:val="28"/>
              </w:rPr>
            </w:pPr>
            <w:r w:rsidRPr="00F36EB0">
              <w:rPr>
                <w:rFonts w:cs="Times New Roman"/>
                <w:szCs w:val="28"/>
              </w:rPr>
              <w:t>1</w:t>
            </w:r>
          </w:p>
        </w:tc>
        <w:tc>
          <w:tcPr>
            <w:tcW w:w="1239" w:type="dxa"/>
            <w:vMerge w:val="restart"/>
          </w:tcPr>
          <w:p w14:paraId="4E974696" w14:textId="77777777" w:rsidR="00F36EB0" w:rsidRPr="00F36EB0" w:rsidRDefault="00F36EB0" w:rsidP="00B5485B">
            <w:pPr>
              <w:jc w:val="center"/>
              <w:rPr>
                <w:rStyle w:val="fontstyle01"/>
                <w:b w:val="0"/>
                <w:szCs w:val="28"/>
              </w:rPr>
            </w:pPr>
            <w:r w:rsidRPr="00F36EB0">
              <w:rPr>
                <w:rStyle w:val="fontstyle01"/>
                <w:szCs w:val="28"/>
              </w:rPr>
              <w:t>Tỉ lệ thức. Dãy tỉ số bằng nhau</w:t>
            </w:r>
          </w:p>
          <w:p w14:paraId="1C7BCE19" w14:textId="77777777" w:rsidR="00F36EB0" w:rsidRPr="00F36EB0" w:rsidRDefault="00F36EB0" w:rsidP="00B5485B">
            <w:pPr>
              <w:jc w:val="center"/>
              <w:rPr>
                <w:rFonts w:cs="Times New Roman"/>
                <w:szCs w:val="28"/>
              </w:rPr>
            </w:pPr>
            <w:r w:rsidRPr="00F36EB0">
              <w:rPr>
                <w:rStyle w:val="fontstyle01"/>
                <w:szCs w:val="28"/>
              </w:rPr>
              <w:t xml:space="preserve">(4 tiết) </w:t>
            </w:r>
          </w:p>
        </w:tc>
        <w:tc>
          <w:tcPr>
            <w:tcW w:w="2931" w:type="dxa"/>
          </w:tcPr>
          <w:p w14:paraId="549E543F" w14:textId="77777777" w:rsidR="00F36EB0" w:rsidRPr="00F36EB0" w:rsidRDefault="00F36EB0" w:rsidP="00036BE1">
            <w:pPr>
              <w:rPr>
                <w:rFonts w:cs="Times New Roman"/>
                <w:szCs w:val="28"/>
                <w:lang w:val="nl-NL"/>
              </w:rPr>
            </w:pPr>
            <w:r w:rsidRPr="00F36EB0">
              <w:rPr>
                <w:rFonts w:cs="Times New Roman"/>
                <w:szCs w:val="28"/>
                <w:lang w:val="nl-NL"/>
              </w:rPr>
              <w:t>Tỉ lệ thức</w:t>
            </w:r>
          </w:p>
        </w:tc>
        <w:tc>
          <w:tcPr>
            <w:tcW w:w="1236" w:type="dxa"/>
          </w:tcPr>
          <w:p w14:paraId="5912D372" w14:textId="77777777" w:rsidR="00F36EB0" w:rsidRPr="00F36EB0" w:rsidRDefault="00F36EB0" w:rsidP="00B5485B">
            <w:pPr>
              <w:jc w:val="center"/>
              <w:rPr>
                <w:rFonts w:cs="Times New Roman"/>
                <w:szCs w:val="28"/>
              </w:rPr>
            </w:pPr>
            <w:r w:rsidRPr="00F36EB0">
              <w:rPr>
                <w:rFonts w:cs="Times New Roman"/>
                <w:szCs w:val="28"/>
              </w:rPr>
              <w:t>1</w:t>
            </w:r>
          </w:p>
          <w:p w14:paraId="42469F18" w14:textId="77777777" w:rsidR="00F36EB0" w:rsidRPr="00F36EB0" w:rsidRDefault="00F36EB0" w:rsidP="00B5485B">
            <w:pPr>
              <w:jc w:val="center"/>
              <w:rPr>
                <w:rFonts w:cs="Times New Roman"/>
                <w:szCs w:val="28"/>
              </w:rPr>
            </w:pPr>
            <w:r w:rsidRPr="00F36EB0">
              <w:rPr>
                <w:rFonts w:cs="Times New Roman"/>
                <w:szCs w:val="28"/>
              </w:rPr>
              <w:t>TN1</w:t>
            </w:r>
          </w:p>
          <w:p w14:paraId="2A523E07" w14:textId="77777777" w:rsidR="00F36EB0" w:rsidRPr="00F36EB0" w:rsidRDefault="00F36EB0" w:rsidP="00707652">
            <w:pPr>
              <w:jc w:val="center"/>
              <w:rPr>
                <w:rFonts w:cs="Times New Roman"/>
                <w:szCs w:val="28"/>
              </w:rPr>
            </w:pPr>
            <w:r w:rsidRPr="00F36EB0">
              <w:rPr>
                <w:rFonts w:cs="Times New Roman"/>
                <w:szCs w:val="28"/>
              </w:rPr>
              <w:t>(0,25)</w:t>
            </w:r>
          </w:p>
        </w:tc>
        <w:tc>
          <w:tcPr>
            <w:tcW w:w="992" w:type="dxa"/>
          </w:tcPr>
          <w:p w14:paraId="30225202" w14:textId="77777777" w:rsidR="00F36EB0" w:rsidRPr="00F36EB0" w:rsidRDefault="00F36EB0" w:rsidP="00B5485B">
            <w:pPr>
              <w:jc w:val="center"/>
              <w:rPr>
                <w:rFonts w:cs="Times New Roman"/>
                <w:szCs w:val="28"/>
              </w:rPr>
            </w:pPr>
            <w:r w:rsidRPr="00F36EB0">
              <w:rPr>
                <w:rFonts w:cs="Times New Roman"/>
                <w:szCs w:val="28"/>
              </w:rPr>
              <w:t>1</w:t>
            </w:r>
          </w:p>
          <w:p w14:paraId="2FB0EACC" w14:textId="77777777" w:rsidR="00F36EB0" w:rsidRPr="00F36EB0" w:rsidRDefault="00F36EB0" w:rsidP="00B5485B">
            <w:pPr>
              <w:jc w:val="center"/>
              <w:rPr>
                <w:rFonts w:cs="Times New Roman"/>
                <w:szCs w:val="28"/>
              </w:rPr>
            </w:pPr>
            <w:r w:rsidRPr="00F36EB0">
              <w:rPr>
                <w:rFonts w:cs="Times New Roman"/>
                <w:szCs w:val="28"/>
              </w:rPr>
              <w:t>TL1</w:t>
            </w:r>
          </w:p>
          <w:p w14:paraId="312C664F" w14:textId="77777777" w:rsidR="00F36EB0" w:rsidRPr="00F36EB0" w:rsidRDefault="00F36EB0" w:rsidP="00B5485B">
            <w:pPr>
              <w:jc w:val="center"/>
              <w:rPr>
                <w:rFonts w:cs="Times New Roman"/>
                <w:szCs w:val="28"/>
              </w:rPr>
            </w:pPr>
            <w:r w:rsidRPr="00F36EB0">
              <w:rPr>
                <w:rFonts w:cs="Times New Roman"/>
                <w:szCs w:val="28"/>
              </w:rPr>
              <w:t>(0,25)</w:t>
            </w:r>
          </w:p>
        </w:tc>
        <w:tc>
          <w:tcPr>
            <w:tcW w:w="1134" w:type="dxa"/>
          </w:tcPr>
          <w:p w14:paraId="0F5DA225" w14:textId="77777777" w:rsidR="00F36EB0" w:rsidRPr="00F36EB0" w:rsidRDefault="00F36EB0" w:rsidP="002C1E6F">
            <w:pPr>
              <w:jc w:val="center"/>
              <w:rPr>
                <w:rFonts w:cs="Times New Roman"/>
                <w:szCs w:val="28"/>
              </w:rPr>
            </w:pPr>
          </w:p>
        </w:tc>
        <w:tc>
          <w:tcPr>
            <w:tcW w:w="851" w:type="dxa"/>
          </w:tcPr>
          <w:p w14:paraId="162216D2" w14:textId="77777777" w:rsidR="00F36EB0" w:rsidRPr="00F36EB0" w:rsidRDefault="00F36EB0" w:rsidP="00B5485B">
            <w:pPr>
              <w:jc w:val="center"/>
              <w:rPr>
                <w:rFonts w:cs="Times New Roman"/>
                <w:szCs w:val="28"/>
              </w:rPr>
            </w:pPr>
          </w:p>
        </w:tc>
        <w:tc>
          <w:tcPr>
            <w:tcW w:w="892" w:type="dxa"/>
          </w:tcPr>
          <w:p w14:paraId="34D244AA" w14:textId="77777777" w:rsidR="00F36EB0" w:rsidRPr="00F36EB0" w:rsidRDefault="00F36EB0" w:rsidP="00B5485B">
            <w:pPr>
              <w:jc w:val="center"/>
              <w:rPr>
                <w:rFonts w:cs="Times New Roman"/>
                <w:szCs w:val="28"/>
              </w:rPr>
            </w:pPr>
          </w:p>
        </w:tc>
        <w:tc>
          <w:tcPr>
            <w:tcW w:w="893" w:type="dxa"/>
          </w:tcPr>
          <w:p w14:paraId="01A10773" w14:textId="77777777" w:rsidR="00F36EB0" w:rsidRPr="00F36EB0" w:rsidRDefault="00F36EB0" w:rsidP="00BC381E">
            <w:pPr>
              <w:jc w:val="center"/>
              <w:rPr>
                <w:rFonts w:cs="Times New Roman"/>
                <w:szCs w:val="28"/>
              </w:rPr>
            </w:pPr>
            <w:r w:rsidRPr="00F36EB0">
              <w:rPr>
                <w:rFonts w:cs="Times New Roman"/>
                <w:szCs w:val="28"/>
              </w:rPr>
              <w:t>1</w:t>
            </w:r>
          </w:p>
          <w:p w14:paraId="19A78A84" w14:textId="77777777" w:rsidR="00F36EB0" w:rsidRPr="00F36EB0" w:rsidRDefault="00F36EB0" w:rsidP="00BC381E">
            <w:pPr>
              <w:jc w:val="center"/>
              <w:rPr>
                <w:rFonts w:cs="Times New Roman"/>
                <w:szCs w:val="28"/>
              </w:rPr>
            </w:pPr>
            <w:r w:rsidRPr="00F36EB0">
              <w:rPr>
                <w:rFonts w:cs="Times New Roman"/>
                <w:szCs w:val="28"/>
              </w:rPr>
              <w:t>TL6</w:t>
            </w:r>
          </w:p>
          <w:p w14:paraId="4B79A539" w14:textId="77777777" w:rsidR="00F36EB0" w:rsidRPr="00F36EB0" w:rsidRDefault="00F36EB0" w:rsidP="00BC381E">
            <w:pPr>
              <w:jc w:val="center"/>
              <w:rPr>
                <w:rFonts w:cs="Times New Roman"/>
                <w:szCs w:val="28"/>
              </w:rPr>
            </w:pPr>
            <w:r w:rsidRPr="00F36EB0">
              <w:rPr>
                <w:rFonts w:cs="Times New Roman"/>
                <w:szCs w:val="28"/>
              </w:rPr>
              <w:t>(0,25</w:t>
            </w:r>
          </w:p>
        </w:tc>
        <w:tc>
          <w:tcPr>
            <w:tcW w:w="1012" w:type="dxa"/>
          </w:tcPr>
          <w:p w14:paraId="14C454B0" w14:textId="77777777" w:rsidR="00F36EB0" w:rsidRPr="00F36EB0" w:rsidRDefault="00F36EB0" w:rsidP="00B5485B">
            <w:pPr>
              <w:jc w:val="center"/>
              <w:rPr>
                <w:rFonts w:cs="Times New Roman"/>
                <w:szCs w:val="28"/>
              </w:rPr>
            </w:pPr>
          </w:p>
        </w:tc>
        <w:tc>
          <w:tcPr>
            <w:tcW w:w="914" w:type="dxa"/>
          </w:tcPr>
          <w:p w14:paraId="4AF19EFB" w14:textId="77777777" w:rsidR="00F36EB0" w:rsidRPr="00F36EB0" w:rsidRDefault="00F36EB0" w:rsidP="00B5485B">
            <w:pPr>
              <w:jc w:val="center"/>
              <w:rPr>
                <w:rFonts w:cs="Times New Roman"/>
                <w:szCs w:val="28"/>
              </w:rPr>
            </w:pPr>
          </w:p>
        </w:tc>
        <w:tc>
          <w:tcPr>
            <w:tcW w:w="1197" w:type="dxa"/>
            <w:gridSpan w:val="2"/>
            <w:vMerge w:val="restart"/>
          </w:tcPr>
          <w:p w14:paraId="326CE21E" w14:textId="77777777" w:rsidR="00F36EB0" w:rsidRPr="00F36EB0" w:rsidRDefault="00F36EB0" w:rsidP="00B5485B">
            <w:pPr>
              <w:jc w:val="center"/>
              <w:rPr>
                <w:rFonts w:cs="Times New Roman"/>
                <w:szCs w:val="28"/>
              </w:rPr>
            </w:pPr>
          </w:p>
          <w:p w14:paraId="162B780F" w14:textId="77777777" w:rsidR="00F36EB0" w:rsidRPr="00F36EB0" w:rsidRDefault="00F36EB0" w:rsidP="00B5485B">
            <w:pPr>
              <w:jc w:val="center"/>
              <w:rPr>
                <w:rFonts w:cs="Times New Roman"/>
                <w:szCs w:val="28"/>
              </w:rPr>
            </w:pPr>
          </w:p>
          <w:p w14:paraId="1CA9A527" w14:textId="77777777" w:rsidR="00F36EB0" w:rsidRPr="00F36EB0" w:rsidRDefault="00F36EB0" w:rsidP="00B5485B">
            <w:pPr>
              <w:jc w:val="center"/>
              <w:rPr>
                <w:rFonts w:cs="Times New Roman"/>
                <w:szCs w:val="28"/>
              </w:rPr>
            </w:pPr>
          </w:p>
          <w:p w14:paraId="33318A82" w14:textId="77777777" w:rsidR="00F36EB0" w:rsidRPr="00F36EB0" w:rsidRDefault="00F36EB0" w:rsidP="00B5485B">
            <w:pPr>
              <w:jc w:val="center"/>
              <w:rPr>
                <w:rFonts w:cs="Times New Roman"/>
                <w:szCs w:val="28"/>
              </w:rPr>
            </w:pPr>
          </w:p>
          <w:p w14:paraId="0E9B5FB1" w14:textId="77777777" w:rsidR="00F36EB0" w:rsidRPr="00F36EB0" w:rsidRDefault="00F36EB0" w:rsidP="00B5485B">
            <w:pPr>
              <w:jc w:val="center"/>
              <w:rPr>
                <w:rFonts w:cs="Times New Roman"/>
                <w:szCs w:val="28"/>
              </w:rPr>
            </w:pPr>
            <w:r w:rsidRPr="00F36EB0">
              <w:rPr>
                <w:rFonts w:cs="Times New Roman"/>
                <w:szCs w:val="28"/>
              </w:rPr>
              <w:t>1,5</w:t>
            </w:r>
          </w:p>
        </w:tc>
      </w:tr>
      <w:tr w:rsidR="00F36EB0" w:rsidRPr="00F36EB0" w14:paraId="0E1F1F1F" w14:textId="77777777" w:rsidTr="00EC5348">
        <w:trPr>
          <w:gridAfter w:val="1"/>
          <w:wAfter w:w="13" w:type="dxa"/>
          <w:trHeight w:val="301"/>
        </w:trPr>
        <w:tc>
          <w:tcPr>
            <w:tcW w:w="831" w:type="dxa"/>
            <w:vMerge/>
          </w:tcPr>
          <w:p w14:paraId="59AA8855" w14:textId="77777777" w:rsidR="00F36EB0" w:rsidRPr="00F36EB0" w:rsidRDefault="00F36EB0" w:rsidP="00B5485B">
            <w:pPr>
              <w:jc w:val="center"/>
              <w:rPr>
                <w:rFonts w:cs="Times New Roman"/>
                <w:szCs w:val="28"/>
              </w:rPr>
            </w:pPr>
          </w:p>
        </w:tc>
        <w:tc>
          <w:tcPr>
            <w:tcW w:w="1239" w:type="dxa"/>
            <w:vMerge/>
          </w:tcPr>
          <w:p w14:paraId="7E3D17BE" w14:textId="77777777" w:rsidR="00F36EB0" w:rsidRPr="00F36EB0" w:rsidRDefault="00F36EB0" w:rsidP="00450CA2">
            <w:pPr>
              <w:rPr>
                <w:rStyle w:val="fontstyle01"/>
                <w:b w:val="0"/>
                <w:szCs w:val="28"/>
              </w:rPr>
            </w:pPr>
          </w:p>
        </w:tc>
        <w:tc>
          <w:tcPr>
            <w:tcW w:w="2931" w:type="dxa"/>
          </w:tcPr>
          <w:p w14:paraId="08C4BF53" w14:textId="77777777" w:rsidR="00F36EB0" w:rsidRPr="00F36EB0" w:rsidRDefault="00F36EB0" w:rsidP="00707652">
            <w:pPr>
              <w:rPr>
                <w:rFonts w:cs="Times New Roman"/>
                <w:szCs w:val="28"/>
              </w:rPr>
            </w:pPr>
            <w:r w:rsidRPr="00F36EB0">
              <w:rPr>
                <w:rFonts w:cs="Times New Roman"/>
                <w:szCs w:val="28"/>
              </w:rPr>
              <w:t>Dãy tỉ số bằng nhau</w:t>
            </w:r>
          </w:p>
        </w:tc>
        <w:tc>
          <w:tcPr>
            <w:tcW w:w="1236" w:type="dxa"/>
          </w:tcPr>
          <w:p w14:paraId="7EEC8AD2" w14:textId="77777777" w:rsidR="00F36EB0" w:rsidRPr="00F36EB0" w:rsidRDefault="00F36EB0" w:rsidP="00707652">
            <w:pPr>
              <w:jc w:val="center"/>
              <w:rPr>
                <w:rFonts w:cs="Times New Roman"/>
                <w:szCs w:val="28"/>
              </w:rPr>
            </w:pPr>
            <w:r w:rsidRPr="00F36EB0">
              <w:rPr>
                <w:rFonts w:cs="Times New Roman"/>
                <w:szCs w:val="28"/>
              </w:rPr>
              <w:t>1</w:t>
            </w:r>
          </w:p>
          <w:p w14:paraId="539698EB" w14:textId="77777777" w:rsidR="00F36EB0" w:rsidRPr="00F36EB0" w:rsidRDefault="00F36EB0" w:rsidP="00707652">
            <w:pPr>
              <w:jc w:val="center"/>
              <w:rPr>
                <w:rFonts w:cs="Times New Roman"/>
                <w:szCs w:val="28"/>
              </w:rPr>
            </w:pPr>
            <w:r w:rsidRPr="00F36EB0">
              <w:rPr>
                <w:rFonts w:cs="Times New Roman"/>
                <w:szCs w:val="28"/>
              </w:rPr>
              <w:t>TN2</w:t>
            </w:r>
          </w:p>
          <w:p w14:paraId="5375484F" w14:textId="77777777" w:rsidR="00F36EB0" w:rsidRPr="00F36EB0" w:rsidRDefault="00F36EB0" w:rsidP="00707652">
            <w:pPr>
              <w:jc w:val="center"/>
              <w:rPr>
                <w:rFonts w:cs="Times New Roman"/>
                <w:szCs w:val="28"/>
              </w:rPr>
            </w:pPr>
            <w:r w:rsidRPr="00F36EB0">
              <w:rPr>
                <w:rFonts w:cs="Times New Roman"/>
                <w:szCs w:val="28"/>
              </w:rPr>
              <w:t>(0,25)</w:t>
            </w:r>
          </w:p>
        </w:tc>
        <w:tc>
          <w:tcPr>
            <w:tcW w:w="992" w:type="dxa"/>
          </w:tcPr>
          <w:p w14:paraId="5563EFD7" w14:textId="77777777" w:rsidR="00F36EB0" w:rsidRPr="00F36EB0" w:rsidRDefault="00F36EB0" w:rsidP="00BC381E">
            <w:pPr>
              <w:jc w:val="center"/>
              <w:rPr>
                <w:rFonts w:cs="Times New Roman"/>
                <w:szCs w:val="28"/>
              </w:rPr>
            </w:pPr>
            <w:r w:rsidRPr="00F36EB0">
              <w:rPr>
                <w:rFonts w:cs="Times New Roman"/>
                <w:szCs w:val="28"/>
              </w:rPr>
              <w:t>1</w:t>
            </w:r>
          </w:p>
          <w:p w14:paraId="75F4EF95" w14:textId="77777777" w:rsidR="00F36EB0" w:rsidRPr="00F36EB0" w:rsidRDefault="00F36EB0" w:rsidP="00BC381E">
            <w:pPr>
              <w:jc w:val="center"/>
              <w:rPr>
                <w:rFonts w:cs="Times New Roman"/>
                <w:szCs w:val="28"/>
              </w:rPr>
            </w:pPr>
            <w:r w:rsidRPr="00F36EB0">
              <w:rPr>
                <w:rFonts w:cs="Times New Roman"/>
                <w:szCs w:val="28"/>
              </w:rPr>
              <w:t>TL2</w:t>
            </w:r>
          </w:p>
          <w:p w14:paraId="50981739" w14:textId="77777777" w:rsidR="00F36EB0" w:rsidRPr="00F36EB0" w:rsidRDefault="00F36EB0" w:rsidP="00BC381E">
            <w:pPr>
              <w:jc w:val="center"/>
              <w:rPr>
                <w:rFonts w:cs="Times New Roman"/>
                <w:szCs w:val="28"/>
              </w:rPr>
            </w:pPr>
            <w:r w:rsidRPr="00F36EB0">
              <w:rPr>
                <w:rFonts w:cs="Times New Roman"/>
                <w:szCs w:val="28"/>
              </w:rPr>
              <w:t>(0,25)</w:t>
            </w:r>
          </w:p>
        </w:tc>
        <w:tc>
          <w:tcPr>
            <w:tcW w:w="1134" w:type="dxa"/>
          </w:tcPr>
          <w:p w14:paraId="75BFB55A" w14:textId="77777777" w:rsidR="00F36EB0" w:rsidRPr="00F36EB0" w:rsidRDefault="00F36EB0" w:rsidP="004B7F22">
            <w:pPr>
              <w:jc w:val="center"/>
              <w:rPr>
                <w:rFonts w:cs="Times New Roman"/>
                <w:szCs w:val="28"/>
              </w:rPr>
            </w:pPr>
          </w:p>
        </w:tc>
        <w:tc>
          <w:tcPr>
            <w:tcW w:w="851" w:type="dxa"/>
          </w:tcPr>
          <w:p w14:paraId="569D411E" w14:textId="77777777" w:rsidR="00F36EB0" w:rsidRPr="00F36EB0" w:rsidRDefault="00F36EB0" w:rsidP="00B5485B">
            <w:pPr>
              <w:jc w:val="center"/>
              <w:rPr>
                <w:rFonts w:cs="Times New Roman"/>
                <w:szCs w:val="28"/>
              </w:rPr>
            </w:pPr>
          </w:p>
        </w:tc>
        <w:tc>
          <w:tcPr>
            <w:tcW w:w="892" w:type="dxa"/>
          </w:tcPr>
          <w:p w14:paraId="69D80CD0" w14:textId="77777777" w:rsidR="00F36EB0" w:rsidRPr="00F36EB0" w:rsidRDefault="00F36EB0" w:rsidP="009F02E3">
            <w:pPr>
              <w:jc w:val="center"/>
              <w:rPr>
                <w:rFonts w:cs="Times New Roman"/>
                <w:szCs w:val="28"/>
              </w:rPr>
            </w:pPr>
          </w:p>
        </w:tc>
        <w:tc>
          <w:tcPr>
            <w:tcW w:w="893" w:type="dxa"/>
          </w:tcPr>
          <w:p w14:paraId="20707D80" w14:textId="77777777" w:rsidR="00F36EB0" w:rsidRPr="00F36EB0" w:rsidRDefault="00F36EB0" w:rsidP="00BC381E">
            <w:pPr>
              <w:jc w:val="center"/>
              <w:rPr>
                <w:rFonts w:cs="Times New Roman"/>
                <w:szCs w:val="28"/>
              </w:rPr>
            </w:pPr>
            <w:r w:rsidRPr="00F36EB0">
              <w:rPr>
                <w:rFonts w:cs="Times New Roman"/>
                <w:szCs w:val="28"/>
              </w:rPr>
              <w:t>1</w:t>
            </w:r>
          </w:p>
          <w:p w14:paraId="168B6D98" w14:textId="77777777" w:rsidR="00F36EB0" w:rsidRPr="00F36EB0" w:rsidRDefault="00F36EB0" w:rsidP="00BC381E">
            <w:pPr>
              <w:jc w:val="center"/>
              <w:rPr>
                <w:rFonts w:cs="Times New Roman"/>
                <w:szCs w:val="28"/>
              </w:rPr>
            </w:pPr>
            <w:r w:rsidRPr="00F36EB0">
              <w:rPr>
                <w:rFonts w:cs="Times New Roman"/>
                <w:szCs w:val="28"/>
              </w:rPr>
              <w:t>TL7</w:t>
            </w:r>
          </w:p>
          <w:p w14:paraId="7DF82EBD" w14:textId="77777777" w:rsidR="00F36EB0" w:rsidRPr="00F36EB0" w:rsidRDefault="00F36EB0" w:rsidP="00BC381E">
            <w:pPr>
              <w:jc w:val="center"/>
              <w:rPr>
                <w:rFonts w:cs="Times New Roman"/>
                <w:szCs w:val="28"/>
              </w:rPr>
            </w:pPr>
            <w:r w:rsidRPr="00F36EB0">
              <w:rPr>
                <w:rFonts w:cs="Times New Roman"/>
                <w:szCs w:val="28"/>
              </w:rPr>
              <w:t>(0,25</w:t>
            </w:r>
          </w:p>
        </w:tc>
        <w:tc>
          <w:tcPr>
            <w:tcW w:w="1012" w:type="dxa"/>
          </w:tcPr>
          <w:p w14:paraId="352616A6" w14:textId="77777777" w:rsidR="00F36EB0" w:rsidRPr="00F36EB0" w:rsidRDefault="00F36EB0" w:rsidP="00B5485B">
            <w:pPr>
              <w:jc w:val="center"/>
              <w:rPr>
                <w:rFonts w:cs="Times New Roman"/>
                <w:szCs w:val="28"/>
              </w:rPr>
            </w:pPr>
          </w:p>
        </w:tc>
        <w:tc>
          <w:tcPr>
            <w:tcW w:w="914" w:type="dxa"/>
          </w:tcPr>
          <w:p w14:paraId="113FC03D" w14:textId="77777777" w:rsidR="00F36EB0" w:rsidRPr="00F36EB0" w:rsidRDefault="00F36EB0" w:rsidP="00B5485B">
            <w:pPr>
              <w:jc w:val="center"/>
              <w:rPr>
                <w:rFonts w:cs="Times New Roman"/>
                <w:szCs w:val="28"/>
              </w:rPr>
            </w:pPr>
          </w:p>
        </w:tc>
        <w:tc>
          <w:tcPr>
            <w:tcW w:w="1197" w:type="dxa"/>
            <w:gridSpan w:val="2"/>
            <w:vMerge/>
          </w:tcPr>
          <w:p w14:paraId="55BEA725" w14:textId="77777777" w:rsidR="00F36EB0" w:rsidRPr="00F36EB0" w:rsidRDefault="00F36EB0" w:rsidP="00B5485B">
            <w:pPr>
              <w:jc w:val="center"/>
              <w:rPr>
                <w:rFonts w:cs="Times New Roman"/>
                <w:szCs w:val="28"/>
              </w:rPr>
            </w:pPr>
          </w:p>
        </w:tc>
      </w:tr>
      <w:tr w:rsidR="00F36EB0" w:rsidRPr="00F36EB0" w14:paraId="0995010D" w14:textId="77777777" w:rsidTr="00EC5348">
        <w:trPr>
          <w:gridAfter w:val="1"/>
          <w:wAfter w:w="13" w:type="dxa"/>
          <w:trHeight w:val="633"/>
        </w:trPr>
        <w:tc>
          <w:tcPr>
            <w:tcW w:w="831" w:type="dxa"/>
            <w:vMerge w:val="restart"/>
          </w:tcPr>
          <w:p w14:paraId="5AF99238" w14:textId="77777777" w:rsidR="00F36EB0" w:rsidRPr="00F36EB0" w:rsidRDefault="00F36EB0" w:rsidP="00B032E9">
            <w:pPr>
              <w:jc w:val="center"/>
              <w:rPr>
                <w:rFonts w:cs="Times New Roman"/>
                <w:szCs w:val="28"/>
              </w:rPr>
            </w:pPr>
            <w:r w:rsidRPr="00F36EB0">
              <w:rPr>
                <w:rFonts w:cs="Times New Roman"/>
                <w:szCs w:val="28"/>
              </w:rPr>
              <w:t>2</w:t>
            </w:r>
          </w:p>
        </w:tc>
        <w:tc>
          <w:tcPr>
            <w:tcW w:w="1239" w:type="dxa"/>
            <w:vMerge w:val="restart"/>
          </w:tcPr>
          <w:p w14:paraId="336B63C2" w14:textId="77777777" w:rsidR="00F36EB0" w:rsidRPr="00F36EB0" w:rsidRDefault="00F36EB0" w:rsidP="00B032E9">
            <w:pPr>
              <w:rPr>
                <w:rFonts w:cs="Times New Roman"/>
                <w:bCs/>
                <w:szCs w:val="28"/>
              </w:rPr>
            </w:pPr>
            <w:r w:rsidRPr="00F36EB0">
              <w:rPr>
                <w:rFonts w:cs="Times New Roman"/>
                <w:bCs/>
                <w:szCs w:val="28"/>
              </w:rPr>
              <w:t>Giải toán về Đại lượng tỉ lệ</w:t>
            </w:r>
          </w:p>
          <w:p w14:paraId="39DED528" w14:textId="77777777" w:rsidR="00F36EB0" w:rsidRPr="00F36EB0" w:rsidRDefault="00F36EB0" w:rsidP="00B032E9">
            <w:pPr>
              <w:rPr>
                <w:rFonts w:cs="Times New Roman"/>
                <w:szCs w:val="28"/>
              </w:rPr>
            </w:pPr>
            <w:r w:rsidRPr="00F36EB0">
              <w:rPr>
                <w:rFonts w:cs="Times New Roman"/>
                <w:bCs/>
                <w:szCs w:val="28"/>
                <w:lang w:val="nl-NL"/>
              </w:rPr>
              <w:t>(10 tiết)</w:t>
            </w:r>
          </w:p>
        </w:tc>
        <w:tc>
          <w:tcPr>
            <w:tcW w:w="2931" w:type="dxa"/>
          </w:tcPr>
          <w:p w14:paraId="34A4248B" w14:textId="77777777" w:rsidR="00F36EB0" w:rsidRPr="00F36EB0" w:rsidRDefault="00F36EB0" w:rsidP="00B032E9">
            <w:pPr>
              <w:rPr>
                <w:rFonts w:cs="Times New Roman"/>
                <w:bCs/>
                <w:szCs w:val="28"/>
              </w:rPr>
            </w:pPr>
            <w:r w:rsidRPr="00F36EB0">
              <w:rPr>
                <w:rFonts w:cs="Times New Roman"/>
                <w:bCs/>
                <w:szCs w:val="28"/>
              </w:rPr>
              <w:t>Giải toán về Đại lượng tỉ lệ thuận</w:t>
            </w:r>
          </w:p>
          <w:p w14:paraId="181AA724" w14:textId="77777777" w:rsidR="00F36EB0" w:rsidRPr="00F36EB0" w:rsidRDefault="00F36EB0" w:rsidP="00B032E9">
            <w:pPr>
              <w:rPr>
                <w:rFonts w:cs="Times New Roman"/>
                <w:bCs/>
                <w:szCs w:val="28"/>
              </w:rPr>
            </w:pPr>
          </w:p>
        </w:tc>
        <w:tc>
          <w:tcPr>
            <w:tcW w:w="1236" w:type="dxa"/>
          </w:tcPr>
          <w:p w14:paraId="518ABDDC" w14:textId="77777777" w:rsidR="00F36EB0" w:rsidRPr="00F36EB0" w:rsidRDefault="00F36EB0" w:rsidP="00B032E9">
            <w:pPr>
              <w:jc w:val="center"/>
              <w:rPr>
                <w:rFonts w:cs="Times New Roman"/>
                <w:szCs w:val="28"/>
              </w:rPr>
            </w:pPr>
          </w:p>
        </w:tc>
        <w:tc>
          <w:tcPr>
            <w:tcW w:w="992" w:type="dxa"/>
          </w:tcPr>
          <w:p w14:paraId="52A27A16" w14:textId="77777777" w:rsidR="00F36EB0" w:rsidRPr="00F36EB0" w:rsidRDefault="00F36EB0" w:rsidP="00B032E9">
            <w:pPr>
              <w:jc w:val="center"/>
              <w:rPr>
                <w:rFonts w:cs="Times New Roman"/>
                <w:szCs w:val="28"/>
              </w:rPr>
            </w:pPr>
          </w:p>
        </w:tc>
        <w:tc>
          <w:tcPr>
            <w:tcW w:w="1134" w:type="dxa"/>
          </w:tcPr>
          <w:p w14:paraId="3E327DAD" w14:textId="77777777" w:rsidR="00F36EB0" w:rsidRPr="00F36EB0" w:rsidRDefault="00F36EB0" w:rsidP="00B032E9">
            <w:pPr>
              <w:jc w:val="center"/>
              <w:rPr>
                <w:rFonts w:cs="Times New Roman"/>
                <w:szCs w:val="28"/>
              </w:rPr>
            </w:pPr>
          </w:p>
        </w:tc>
        <w:tc>
          <w:tcPr>
            <w:tcW w:w="851" w:type="dxa"/>
          </w:tcPr>
          <w:p w14:paraId="320C2DF7" w14:textId="77777777" w:rsidR="00F36EB0" w:rsidRPr="00F36EB0" w:rsidRDefault="00F36EB0" w:rsidP="00B032E9">
            <w:pPr>
              <w:jc w:val="center"/>
              <w:rPr>
                <w:rFonts w:cs="Times New Roman"/>
                <w:szCs w:val="28"/>
              </w:rPr>
            </w:pPr>
          </w:p>
        </w:tc>
        <w:tc>
          <w:tcPr>
            <w:tcW w:w="892" w:type="dxa"/>
          </w:tcPr>
          <w:p w14:paraId="184C2796" w14:textId="77777777" w:rsidR="00F36EB0" w:rsidRPr="00F36EB0" w:rsidRDefault="00F36EB0" w:rsidP="00B032E9">
            <w:pPr>
              <w:jc w:val="center"/>
              <w:rPr>
                <w:rFonts w:cs="Times New Roman"/>
                <w:szCs w:val="28"/>
              </w:rPr>
            </w:pPr>
          </w:p>
        </w:tc>
        <w:tc>
          <w:tcPr>
            <w:tcW w:w="893" w:type="dxa"/>
          </w:tcPr>
          <w:p w14:paraId="3C976A94" w14:textId="77777777" w:rsidR="00F36EB0" w:rsidRPr="00F36EB0" w:rsidRDefault="00F36EB0" w:rsidP="00B032E9">
            <w:pPr>
              <w:jc w:val="center"/>
              <w:rPr>
                <w:rFonts w:cs="Times New Roman"/>
                <w:szCs w:val="28"/>
              </w:rPr>
            </w:pPr>
            <w:r w:rsidRPr="00F36EB0">
              <w:rPr>
                <w:rFonts w:cs="Times New Roman"/>
                <w:szCs w:val="28"/>
              </w:rPr>
              <w:t>1</w:t>
            </w:r>
          </w:p>
          <w:p w14:paraId="17E07560" w14:textId="77777777" w:rsidR="00F36EB0" w:rsidRPr="00F36EB0" w:rsidRDefault="00F36EB0" w:rsidP="00B032E9">
            <w:pPr>
              <w:jc w:val="center"/>
              <w:rPr>
                <w:rFonts w:cs="Times New Roman"/>
                <w:szCs w:val="28"/>
              </w:rPr>
            </w:pPr>
            <w:r w:rsidRPr="00F36EB0">
              <w:rPr>
                <w:rFonts w:cs="Times New Roman"/>
                <w:szCs w:val="28"/>
              </w:rPr>
              <w:t>TL8</w:t>
            </w:r>
          </w:p>
          <w:p w14:paraId="1903B3E7" w14:textId="77777777" w:rsidR="00F36EB0" w:rsidRPr="00F36EB0" w:rsidRDefault="00F36EB0" w:rsidP="00B032E9">
            <w:pPr>
              <w:jc w:val="center"/>
              <w:rPr>
                <w:rFonts w:cs="Times New Roman"/>
                <w:szCs w:val="28"/>
              </w:rPr>
            </w:pPr>
            <w:r w:rsidRPr="00F36EB0">
              <w:rPr>
                <w:rFonts w:cs="Times New Roman"/>
                <w:szCs w:val="28"/>
              </w:rPr>
              <w:t>(1,5)</w:t>
            </w:r>
          </w:p>
        </w:tc>
        <w:tc>
          <w:tcPr>
            <w:tcW w:w="1012" w:type="dxa"/>
          </w:tcPr>
          <w:p w14:paraId="3E195818" w14:textId="77777777" w:rsidR="00F36EB0" w:rsidRPr="00F36EB0" w:rsidRDefault="00F36EB0" w:rsidP="00B032E9">
            <w:pPr>
              <w:jc w:val="center"/>
              <w:rPr>
                <w:rFonts w:cs="Times New Roman"/>
                <w:szCs w:val="28"/>
                <w:lang w:val="nl-NL"/>
              </w:rPr>
            </w:pPr>
          </w:p>
        </w:tc>
        <w:tc>
          <w:tcPr>
            <w:tcW w:w="914" w:type="dxa"/>
          </w:tcPr>
          <w:p w14:paraId="6D556CE1" w14:textId="77777777" w:rsidR="00F36EB0" w:rsidRPr="00F36EB0" w:rsidRDefault="00F36EB0" w:rsidP="00B032E9">
            <w:pPr>
              <w:jc w:val="center"/>
              <w:rPr>
                <w:rFonts w:cs="Times New Roman"/>
                <w:szCs w:val="28"/>
              </w:rPr>
            </w:pPr>
            <w:r w:rsidRPr="00F36EB0">
              <w:rPr>
                <w:rFonts w:cs="Times New Roman"/>
                <w:szCs w:val="28"/>
              </w:rPr>
              <w:t>1</w:t>
            </w:r>
          </w:p>
          <w:p w14:paraId="013EDD9E" w14:textId="77777777" w:rsidR="00F36EB0" w:rsidRPr="00F36EB0" w:rsidRDefault="00F36EB0" w:rsidP="00B032E9">
            <w:pPr>
              <w:jc w:val="center"/>
              <w:rPr>
                <w:rFonts w:cs="Times New Roman"/>
                <w:szCs w:val="28"/>
              </w:rPr>
            </w:pPr>
            <w:r w:rsidRPr="00F36EB0">
              <w:rPr>
                <w:rFonts w:cs="Times New Roman"/>
                <w:szCs w:val="28"/>
              </w:rPr>
              <w:t>TL10</w:t>
            </w:r>
          </w:p>
          <w:p w14:paraId="63C89CD6" w14:textId="77777777" w:rsidR="00F36EB0" w:rsidRPr="00F36EB0" w:rsidRDefault="00F36EB0" w:rsidP="00B032E9">
            <w:pPr>
              <w:jc w:val="center"/>
              <w:rPr>
                <w:rFonts w:cs="Times New Roman"/>
                <w:szCs w:val="28"/>
              </w:rPr>
            </w:pPr>
            <w:r w:rsidRPr="00F36EB0">
              <w:rPr>
                <w:rFonts w:cs="Times New Roman"/>
                <w:szCs w:val="28"/>
              </w:rPr>
              <w:t>(1,0)</w:t>
            </w:r>
          </w:p>
        </w:tc>
        <w:tc>
          <w:tcPr>
            <w:tcW w:w="1197" w:type="dxa"/>
            <w:gridSpan w:val="2"/>
            <w:vMerge w:val="restart"/>
          </w:tcPr>
          <w:p w14:paraId="22359E8E" w14:textId="77777777" w:rsidR="00F36EB0" w:rsidRPr="00F36EB0" w:rsidRDefault="00F36EB0" w:rsidP="00B032E9">
            <w:pPr>
              <w:jc w:val="center"/>
              <w:rPr>
                <w:rFonts w:cs="Times New Roman"/>
                <w:szCs w:val="28"/>
                <w:lang w:val="nl-NL"/>
              </w:rPr>
            </w:pPr>
          </w:p>
          <w:p w14:paraId="7E10603C" w14:textId="77777777" w:rsidR="00F36EB0" w:rsidRPr="00F36EB0" w:rsidRDefault="00F36EB0" w:rsidP="00B032E9">
            <w:pPr>
              <w:rPr>
                <w:rFonts w:cs="Times New Roman"/>
                <w:szCs w:val="28"/>
                <w:lang w:val="nl-NL"/>
              </w:rPr>
            </w:pPr>
          </w:p>
          <w:p w14:paraId="5548D5E8" w14:textId="77777777" w:rsidR="00F36EB0" w:rsidRPr="00F36EB0" w:rsidRDefault="00F36EB0" w:rsidP="00B032E9">
            <w:pPr>
              <w:rPr>
                <w:rFonts w:cs="Times New Roman"/>
                <w:szCs w:val="28"/>
                <w:lang w:val="nl-NL"/>
              </w:rPr>
            </w:pPr>
          </w:p>
          <w:p w14:paraId="664305B6" w14:textId="77777777" w:rsidR="00F36EB0" w:rsidRPr="00F36EB0" w:rsidRDefault="00F36EB0" w:rsidP="00B032E9">
            <w:pPr>
              <w:rPr>
                <w:rFonts w:cs="Times New Roman"/>
                <w:szCs w:val="28"/>
                <w:lang w:val="nl-NL"/>
              </w:rPr>
            </w:pPr>
          </w:p>
          <w:p w14:paraId="343F0E8E" w14:textId="77777777" w:rsidR="00F36EB0" w:rsidRPr="00F36EB0" w:rsidRDefault="00F36EB0" w:rsidP="00B032E9">
            <w:pPr>
              <w:rPr>
                <w:rFonts w:cs="Times New Roman"/>
                <w:szCs w:val="28"/>
                <w:lang w:val="nl-NL"/>
              </w:rPr>
            </w:pPr>
          </w:p>
          <w:p w14:paraId="721E2597" w14:textId="77777777" w:rsidR="00F36EB0" w:rsidRPr="00F36EB0" w:rsidRDefault="00F36EB0" w:rsidP="00B032E9">
            <w:pPr>
              <w:jc w:val="center"/>
              <w:rPr>
                <w:rFonts w:cs="Times New Roman"/>
                <w:szCs w:val="28"/>
                <w:lang w:val="nl-NL"/>
              </w:rPr>
            </w:pPr>
            <w:r w:rsidRPr="00F36EB0">
              <w:rPr>
                <w:rFonts w:cs="Times New Roman"/>
                <w:szCs w:val="28"/>
                <w:lang w:val="nl-NL"/>
              </w:rPr>
              <w:t>3,5</w:t>
            </w:r>
          </w:p>
        </w:tc>
      </w:tr>
      <w:tr w:rsidR="00F36EB0" w:rsidRPr="00F36EB0" w14:paraId="6C5F32E6" w14:textId="77777777" w:rsidTr="00EC5348">
        <w:trPr>
          <w:gridAfter w:val="1"/>
          <w:wAfter w:w="13" w:type="dxa"/>
          <w:trHeight w:val="317"/>
        </w:trPr>
        <w:tc>
          <w:tcPr>
            <w:tcW w:w="831" w:type="dxa"/>
            <w:vMerge/>
          </w:tcPr>
          <w:p w14:paraId="3456187B" w14:textId="77777777" w:rsidR="00F36EB0" w:rsidRPr="00F36EB0" w:rsidRDefault="00F36EB0" w:rsidP="00B032E9">
            <w:pPr>
              <w:jc w:val="center"/>
              <w:rPr>
                <w:rFonts w:cs="Times New Roman"/>
                <w:szCs w:val="28"/>
              </w:rPr>
            </w:pPr>
          </w:p>
        </w:tc>
        <w:tc>
          <w:tcPr>
            <w:tcW w:w="1239" w:type="dxa"/>
            <w:vMerge/>
          </w:tcPr>
          <w:p w14:paraId="65F5E878" w14:textId="77777777" w:rsidR="00F36EB0" w:rsidRPr="00F36EB0" w:rsidRDefault="00F36EB0" w:rsidP="00B032E9">
            <w:pPr>
              <w:rPr>
                <w:rFonts w:cs="Times New Roman"/>
                <w:bCs/>
                <w:szCs w:val="28"/>
                <w:lang w:val="nl-NL"/>
              </w:rPr>
            </w:pPr>
          </w:p>
        </w:tc>
        <w:tc>
          <w:tcPr>
            <w:tcW w:w="2931" w:type="dxa"/>
          </w:tcPr>
          <w:p w14:paraId="25E42FDE" w14:textId="77777777" w:rsidR="00F36EB0" w:rsidRPr="00F36EB0" w:rsidRDefault="00F36EB0" w:rsidP="00B032E9">
            <w:pPr>
              <w:rPr>
                <w:rFonts w:cs="Times New Roman"/>
                <w:bCs/>
                <w:szCs w:val="28"/>
                <w:lang w:val="nl-NL"/>
              </w:rPr>
            </w:pPr>
            <w:r w:rsidRPr="00F36EB0">
              <w:rPr>
                <w:rFonts w:cs="Times New Roman"/>
                <w:bCs/>
                <w:szCs w:val="28"/>
                <w:lang w:val="nl-NL"/>
              </w:rPr>
              <w:t>Giải toán về Đại lượng tỉ lệ nghịch</w:t>
            </w:r>
          </w:p>
          <w:p w14:paraId="3E0D1D2F" w14:textId="77777777" w:rsidR="00F36EB0" w:rsidRPr="00F36EB0" w:rsidRDefault="00F36EB0" w:rsidP="00B032E9">
            <w:pPr>
              <w:rPr>
                <w:rStyle w:val="fontstyle01"/>
                <w:b w:val="0"/>
                <w:bCs w:val="0"/>
                <w:szCs w:val="28"/>
                <w:lang w:val="nl-NL"/>
              </w:rPr>
            </w:pPr>
          </w:p>
        </w:tc>
        <w:tc>
          <w:tcPr>
            <w:tcW w:w="1236" w:type="dxa"/>
          </w:tcPr>
          <w:p w14:paraId="18255D22" w14:textId="77777777" w:rsidR="00F36EB0" w:rsidRPr="00F36EB0" w:rsidRDefault="00F36EB0" w:rsidP="00B032E9">
            <w:pPr>
              <w:jc w:val="center"/>
              <w:rPr>
                <w:rFonts w:cs="Times New Roman"/>
                <w:szCs w:val="28"/>
                <w:lang w:val="nl-NL"/>
              </w:rPr>
            </w:pPr>
          </w:p>
        </w:tc>
        <w:tc>
          <w:tcPr>
            <w:tcW w:w="992" w:type="dxa"/>
          </w:tcPr>
          <w:p w14:paraId="6C7298A5" w14:textId="77777777" w:rsidR="00F36EB0" w:rsidRPr="00F36EB0" w:rsidRDefault="00F36EB0" w:rsidP="00B032E9">
            <w:pPr>
              <w:jc w:val="center"/>
              <w:rPr>
                <w:rFonts w:cs="Times New Roman"/>
                <w:szCs w:val="28"/>
                <w:lang w:val="nl-NL"/>
              </w:rPr>
            </w:pPr>
          </w:p>
        </w:tc>
        <w:tc>
          <w:tcPr>
            <w:tcW w:w="1134" w:type="dxa"/>
          </w:tcPr>
          <w:p w14:paraId="0356F419" w14:textId="77777777" w:rsidR="00F36EB0" w:rsidRPr="00F36EB0" w:rsidRDefault="00F36EB0" w:rsidP="00B032E9">
            <w:pPr>
              <w:jc w:val="center"/>
              <w:rPr>
                <w:rFonts w:cs="Times New Roman"/>
                <w:szCs w:val="28"/>
                <w:lang w:val="nl-NL"/>
              </w:rPr>
            </w:pPr>
          </w:p>
        </w:tc>
        <w:tc>
          <w:tcPr>
            <w:tcW w:w="851" w:type="dxa"/>
          </w:tcPr>
          <w:p w14:paraId="39DF03D4" w14:textId="77777777" w:rsidR="00F36EB0" w:rsidRPr="00F36EB0" w:rsidRDefault="00F36EB0" w:rsidP="00B032E9">
            <w:pPr>
              <w:jc w:val="center"/>
              <w:rPr>
                <w:rFonts w:cs="Times New Roman"/>
                <w:szCs w:val="28"/>
                <w:lang w:val="nl-NL"/>
              </w:rPr>
            </w:pPr>
          </w:p>
        </w:tc>
        <w:tc>
          <w:tcPr>
            <w:tcW w:w="892" w:type="dxa"/>
          </w:tcPr>
          <w:p w14:paraId="3BA29DF4" w14:textId="77777777" w:rsidR="00F36EB0" w:rsidRPr="00F36EB0" w:rsidRDefault="00F36EB0" w:rsidP="00B032E9">
            <w:pPr>
              <w:jc w:val="center"/>
              <w:rPr>
                <w:rFonts w:cs="Times New Roman"/>
                <w:szCs w:val="28"/>
                <w:lang w:val="nl-NL"/>
              </w:rPr>
            </w:pPr>
          </w:p>
        </w:tc>
        <w:tc>
          <w:tcPr>
            <w:tcW w:w="893" w:type="dxa"/>
          </w:tcPr>
          <w:p w14:paraId="68926D7C" w14:textId="77777777" w:rsidR="00F36EB0" w:rsidRPr="00F36EB0" w:rsidRDefault="00F36EB0" w:rsidP="00B032E9">
            <w:pPr>
              <w:jc w:val="center"/>
              <w:rPr>
                <w:rFonts w:cs="Times New Roman"/>
                <w:szCs w:val="28"/>
              </w:rPr>
            </w:pPr>
            <w:r w:rsidRPr="00F36EB0">
              <w:rPr>
                <w:rFonts w:cs="Times New Roman"/>
                <w:szCs w:val="28"/>
              </w:rPr>
              <w:t>1</w:t>
            </w:r>
          </w:p>
          <w:p w14:paraId="547F11B3" w14:textId="77777777" w:rsidR="00F36EB0" w:rsidRPr="00F36EB0" w:rsidRDefault="00F36EB0" w:rsidP="00B032E9">
            <w:pPr>
              <w:jc w:val="center"/>
              <w:rPr>
                <w:rFonts w:cs="Times New Roman"/>
                <w:szCs w:val="28"/>
              </w:rPr>
            </w:pPr>
            <w:r w:rsidRPr="00F36EB0">
              <w:rPr>
                <w:rFonts w:cs="Times New Roman"/>
                <w:szCs w:val="28"/>
              </w:rPr>
              <w:t>TL9</w:t>
            </w:r>
          </w:p>
          <w:p w14:paraId="29D6F032" w14:textId="77777777" w:rsidR="00F36EB0" w:rsidRPr="00F36EB0" w:rsidRDefault="00F36EB0" w:rsidP="00B032E9">
            <w:pPr>
              <w:jc w:val="center"/>
              <w:rPr>
                <w:rFonts w:cs="Times New Roman"/>
                <w:szCs w:val="28"/>
              </w:rPr>
            </w:pPr>
            <w:r w:rsidRPr="00F36EB0">
              <w:rPr>
                <w:rFonts w:cs="Times New Roman"/>
                <w:szCs w:val="28"/>
              </w:rPr>
              <w:t>(1,0)</w:t>
            </w:r>
          </w:p>
        </w:tc>
        <w:tc>
          <w:tcPr>
            <w:tcW w:w="1012" w:type="dxa"/>
          </w:tcPr>
          <w:p w14:paraId="35C984C8" w14:textId="77777777" w:rsidR="00F36EB0" w:rsidRPr="00F36EB0" w:rsidRDefault="00F36EB0" w:rsidP="00B032E9">
            <w:pPr>
              <w:jc w:val="center"/>
              <w:rPr>
                <w:rFonts w:cs="Times New Roman"/>
                <w:szCs w:val="28"/>
                <w:lang w:val="nl-NL"/>
              </w:rPr>
            </w:pPr>
          </w:p>
        </w:tc>
        <w:tc>
          <w:tcPr>
            <w:tcW w:w="914" w:type="dxa"/>
          </w:tcPr>
          <w:p w14:paraId="0EF7C599" w14:textId="77777777" w:rsidR="00F36EB0" w:rsidRPr="00F36EB0" w:rsidRDefault="00F36EB0" w:rsidP="00B032E9">
            <w:pPr>
              <w:jc w:val="center"/>
              <w:rPr>
                <w:rFonts w:cs="Times New Roman"/>
                <w:szCs w:val="28"/>
              </w:rPr>
            </w:pPr>
          </w:p>
        </w:tc>
        <w:tc>
          <w:tcPr>
            <w:tcW w:w="1197" w:type="dxa"/>
            <w:gridSpan w:val="2"/>
            <w:vMerge/>
          </w:tcPr>
          <w:p w14:paraId="5264495C" w14:textId="77777777" w:rsidR="00F36EB0" w:rsidRPr="00F36EB0" w:rsidRDefault="00F36EB0" w:rsidP="00B032E9">
            <w:pPr>
              <w:jc w:val="center"/>
              <w:rPr>
                <w:rFonts w:cs="Times New Roman"/>
                <w:szCs w:val="28"/>
                <w:lang w:val="nl-NL"/>
              </w:rPr>
            </w:pPr>
          </w:p>
        </w:tc>
      </w:tr>
      <w:tr w:rsidR="00F36EB0" w:rsidRPr="00F36EB0" w14:paraId="66D7E07D" w14:textId="77777777" w:rsidTr="00EC5348">
        <w:trPr>
          <w:gridAfter w:val="1"/>
          <w:wAfter w:w="13" w:type="dxa"/>
          <w:trHeight w:val="840"/>
        </w:trPr>
        <w:tc>
          <w:tcPr>
            <w:tcW w:w="831" w:type="dxa"/>
          </w:tcPr>
          <w:p w14:paraId="1B3091A6" w14:textId="77777777" w:rsidR="00F36EB0" w:rsidRPr="00F36EB0" w:rsidRDefault="00F36EB0" w:rsidP="00BE081B">
            <w:pPr>
              <w:jc w:val="center"/>
              <w:rPr>
                <w:rFonts w:cs="Times New Roman"/>
                <w:szCs w:val="28"/>
              </w:rPr>
            </w:pPr>
            <w:r w:rsidRPr="00F36EB0">
              <w:rPr>
                <w:rFonts w:cs="Times New Roman"/>
                <w:szCs w:val="28"/>
              </w:rPr>
              <w:t>3</w:t>
            </w:r>
          </w:p>
        </w:tc>
        <w:tc>
          <w:tcPr>
            <w:tcW w:w="1239" w:type="dxa"/>
            <w:vMerge w:val="restart"/>
          </w:tcPr>
          <w:p w14:paraId="31505CF4" w14:textId="77777777" w:rsidR="00F36EB0" w:rsidRPr="00F36EB0" w:rsidRDefault="00F36EB0" w:rsidP="00BE081B">
            <w:pPr>
              <w:rPr>
                <w:rFonts w:cs="Times New Roman"/>
              </w:rPr>
            </w:pPr>
            <w:r w:rsidRPr="00F36EB0">
              <w:rPr>
                <w:rFonts w:eastAsia="Times New Roman" w:cs="Times New Roman"/>
                <w:noProof/>
                <w:szCs w:val="26"/>
              </w:rPr>
              <w:t xml:space="preserve">Tam giác. Tam </w:t>
            </w:r>
            <w:r w:rsidRPr="00F36EB0">
              <w:rPr>
                <w:rFonts w:eastAsia="Times New Roman" w:cs="Times New Roman"/>
                <w:noProof/>
                <w:szCs w:val="26"/>
              </w:rPr>
              <w:lastRenderedPageBreak/>
              <w:t xml:space="preserve">giác bằng nhau. Tam giác cân. Quan hệ giữa đường vuông góc và đường xiên. </w:t>
            </w:r>
          </w:p>
          <w:p w14:paraId="730AD9B3" w14:textId="77777777" w:rsidR="00F36EB0" w:rsidRPr="00F36EB0" w:rsidRDefault="00F36EB0" w:rsidP="00BE081B">
            <w:pPr>
              <w:rPr>
                <w:rFonts w:cs="Times New Roman"/>
                <w:bCs/>
                <w:szCs w:val="28"/>
              </w:rPr>
            </w:pPr>
            <w:r w:rsidRPr="00F36EB0">
              <w:rPr>
                <w:rFonts w:eastAsia="Times New Roman" w:cs="Times New Roman"/>
                <w:noProof/>
                <w:szCs w:val="26"/>
              </w:rPr>
              <w:t>Tam giác. Tam giác bằng nhau. Tam giác cân. Quan hệ giữa đường vuông góc và đường xiên.</w:t>
            </w:r>
          </w:p>
        </w:tc>
        <w:tc>
          <w:tcPr>
            <w:tcW w:w="2931" w:type="dxa"/>
          </w:tcPr>
          <w:p w14:paraId="024E98CC" w14:textId="77777777" w:rsidR="00F36EB0" w:rsidRPr="00F36EB0" w:rsidRDefault="00F36EB0" w:rsidP="00BE081B">
            <w:pPr>
              <w:rPr>
                <w:rStyle w:val="fontstyle01"/>
                <w:b w:val="0"/>
                <w:szCs w:val="28"/>
              </w:rPr>
            </w:pPr>
            <w:r w:rsidRPr="00F36EB0">
              <w:rPr>
                <w:rStyle w:val="fontstyle01"/>
                <w:szCs w:val="28"/>
              </w:rPr>
              <w:lastRenderedPageBreak/>
              <w:t>Góc và cạnh của một tam giác</w:t>
            </w:r>
          </w:p>
        </w:tc>
        <w:tc>
          <w:tcPr>
            <w:tcW w:w="1236" w:type="dxa"/>
          </w:tcPr>
          <w:p w14:paraId="1C488BD3" w14:textId="77777777" w:rsidR="00F36EB0" w:rsidRPr="00F36EB0" w:rsidRDefault="00F36EB0" w:rsidP="00BE081B">
            <w:pPr>
              <w:jc w:val="center"/>
              <w:rPr>
                <w:rFonts w:cs="Times New Roman"/>
                <w:szCs w:val="28"/>
              </w:rPr>
            </w:pPr>
            <w:r w:rsidRPr="00F36EB0">
              <w:rPr>
                <w:rFonts w:cs="Times New Roman"/>
                <w:szCs w:val="28"/>
              </w:rPr>
              <w:t>1</w:t>
            </w:r>
          </w:p>
          <w:p w14:paraId="2628DC99" w14:textId="77777777" w:rsidR="00F36EB0" w:rsidRPr="00F36EB0" w:rsidRDefault="00F36EB0" w:rsidP="00BE081B">
            <w:pPr>
              <w:jc w:val="center"/>
              <w:rPr>
                <w:rFonts w:cs="Times New Roman"/>
                <w:szCs w:val="28"/>
              </w:rPr>
            </w:pPr>
            <w:r w:rsidRPr="00F36EB0">
              <w:rPr>
                <w:rFonts w:cs="Times New Roman"/>
                <w:szCs w:val="28"/>
              </w:rPr>
              <w:t>TN 3</w:t>
            </w:r>
          </w:p>
          <w:p w14:paraId="08A393E1" w14:textId="77777777" w:rsidR="00F36EB0" w:rsidRPr="00F36EB0" w:rsidRDefault="00F36EB0" w:rsidP="00BE081B">
            <w:pPr>
              <w:jc w:val="center"/>
              <w:rPr>
                <w:rFonts w:cs="Times New Roman"/>
                <w:szCs w:val="28"/>
                <w:lang w:val="nl-NL"/>
              </w:rPr>
            </w:pPr>
            <w:r w:rsidRPr="00F36EB0">
              <w:rPr>
                <w:rFonts w:cs="Times New Roman"/>
                <w:szCs w:val="28"/>
              </w:rPr>
              <w:t>(0,25)</w:t>
            </w:r>
          </w:p>
        </w:tc>
        <w:tc>
          <w:tcPr>
            <w:tcW w:w="992" w:type="dxa"/>
          </w:tcPr>
          <w:p w14:paraId="066CDE5B" w14:textId="77777777" w:rsidR="00F36EB0" w:rsidRPr="00F36EB0" w:rsidRDefault="00F36EB0" w:rsidP="00BE081B">
            <w:pPr>
              <w:jc w:val="center"/>
              <w:rPr>
                <w:rFonts w:cs="Times New Roman"/>
                <w:szCs w:val="28"/>
                <w:lang w:val="nl-NL"/>
              </w:rPr>
            </w:pPr>
          </w:p>
        </w:tc>
        <w:tc>
          <w:tcPr>
            <w:tcW w:w="1134" w:type="dxa"/>
          </w:tcPr>
          <w:p w14:paraId="199B04B4" w14:textId="77777777" w:rsidR="00F36EB0" w:rsidRPr="00F36EB0" w:rsidRDefault="00F36EB0" w:rsidP="00BE081B">
            <w:pPr>
              <w:jc w:val="center"/>
              <w:rPr>
                <w:rFonts w:cs="Times New Roman"/>
                <w:szCs w:val="28"/>
              </w:rPr>
            </w:pPr>
            <w:r w:rsidRPr="00F36EB0">
              <w:rPr>
                <w:rFonts w:cs="Times New Roman"/>
                <w:szCs w:val="28"/>
              </w:rPr>
              <w:t>1</w:t>
            </w:r>
          </w:p>
          <w:p w14:paraId="6B103758" w14:textId="77777777" w:rsidR="00F36EB0" w:rsidRPr="00F36EB0" w:rsidRDefault="00F36EB0" w:rsidP="00BE081B">
            <w:pPr>
              <w:jc w:val="center"/>
              <w:rPr>
                <w:rFonts w:cs="Times New Roman"/>
                <w:szCs w:val="28"/>
              </w:rPr>
            </w:pPr>
            <w:r w:rsidRPr="00F36EB0">
              <w:rPr>
                <w:rFonts w:cs="Times New Roman"/>
                <w:szCs w:val="28"/>
              </w:rPr>
              <w:t>TN 8</w:t>
            </w:r>
          </w:p>
          <w:p w14:paraId="68280F85" w14:textId="77777777" w:rsidR="00F36EB0" w:rsidRPr="00F36EB0" w:rsidRDefault="00F36EB0" w:rsidP="00BE081B">
            <w:pPr>
              <w:jc w:val="center"/>
              <w:rPr>
                <w:rFonts w:cs="Times New Roman"/>
                <w:szCs w:val="28"/>
              </w:rPr>
            </w:pPr>
            <w:r w:rsidRPr="00F36EB0">
              <w:rPr>
                <w:rFonts w:cs="Times New Roman"/>
                <w:szCs w:val="28"/>
              </w:rPr>
              <w:t>(0,25)</w:t>
            </w:r>
          </w:p>
        </w:tc>
        <w:tc>
          <w:tcPr>
            <w:tcW w:w="851" w:type="dxa"/>
          </w:tcPr>
          <w:p w14:paraId="63E85887" w14:textId="77777777" w:rsidR="00F36EB0" w:rsidRPr="00F36EB0" w:rsidRDefault="00F36EB0" w:rsidP="00BE081B">
            <w:pPr>
              <w:jc w:val="center"/>
              <w:rPr>
                <w:rFonts w:cs="Times New Roman"/>
                <w:szCs w:val="28"/>
              </w:rPr>
            </w:pPr>
            <w:r w:rsidRPr="00F36EB0">
              <w:rPr>
                <w:rFonts w:cs="Times New Roman"/>
                <w:szCs w:val="28"/>
              </w:rPr>
              <w:t>1</w:t>
            </w:r>
          </w:p>
          <w:p w14:paraId="63990C81" w14:textId="77777777" w:rsidR="00F36EB0" w:rsidRPr="00F36EB0" w:rsidRDefault="00F36EB0" w:rsidP="00BE081B">
            <w:pPr>
              <w:jc w:val="center"/>
              <w:rPr>
                <w:rFonts w:cs="Times New Roman"/>
                <w:szCs w:val="28"/>
              </w:rPr>
            </w:pPr>
            <w:r w:rsidRPr="00F36EB0">
              <w:rPr>
                <w:rFonts w:cs="Times New Roman"/>
                <w:szCs w:val="28"/>
              </w:rPr>
              <w:t>TL3</w:t>
            </w:r>
          </w:p>
          <w:p w14:paraId="0181AC6D" w14:textId="77777777" w:rsidR="00F36EB0" w:rsidRPr="00F36EB0" w:rsidRDefault="00F36EB0" w:rsidP="00BE081B">
            <w:pPr>
              <w:jc w:val="center"/>
              <w:rPr>
                <w:rFonts w:cs="Times New Roman"/>
                <w:szCs w:val="28"/>
                <w:lang w:val="nl-NL"/>
              </w:rPr>
            </w:pPr>
            <w:r w:rsidRPr="00F36EB0">
              <w:rPr>
                <w:rFonts w:cs="Times New Roman"/>
                <w:szCs w:val="28"/>
              </w:rPr>
              <w:t>(0,5)</w:t>
            </w:r>
          </w:p>
        </w:tc>
        <w:tc>
          <w:tcPr>
            <w:tcW w:w="892" w:type="dxa"/>
          </w:tcPr>
          <w:p w14:paraId="66C072DD" w14:textId="77777777" w:rsidR="00F36EB0" w:rsidRPr="00F36EB0" w:rsidRDefault="00F36EB0" w:rsidP="00BE081B">
            <w:pPr>
              <w:jc w:val="center"/>
              <w:rPr>
                <w:rFonts w:cs="Times New Roman"/>
                <w:szCs w:val="28"/>
                <w:lang w:val="nl-NL"/>
              </w:rPr>
            </w:pPr>
          </w:p>
        </w:tc>
        <w:tc>
          <w:tcPr>
            <w:tcW w:w="893" w:type="dxa"/>
          </w:tcPr>
          <w:p w14:paraId="00037B01" w14:textId="77777777" w:rsidR="00F36EB0" w:rsidRPr="00F36EB0" w:rsidRDefault="00F36EB0" w:rsidP="00BE081B">
            <w:pPr>
              <w:jc w:val="center"/>
              <w:rPr>
                <w:rFonts w:cs="Times New Roman"/>
                <w:szCs w:val="28"/>
                <w:lang w:val="nl-NL"/>
              </w:rPr>
            </w:pPr>
          </w:p>
        </w:tc>
        <w:tc>
          <w:tcPr>
            <w:tcW w:w="1012" w:type="dxa"/>
          </w:tcPr>
          <w:p w14:paraId="209297D4" w14:textId="77777777" w:rsidR="00F36EB0" w:rsidRPr="00F36EB0" w:rsidRDefault="00F36EB0" w:rsidP="00BE081B">
            <w:pPr>
              <w:jc w:val="center"/>
              <w:rPr>
                <w:rFonts w:cs="Times New Roman"/>
                <w:szCs w:val="28"/>
                <w:lang w:val="nl-NL"/>
              </w:rPr>
            </w:pPr>
          </w:p>
        </w:tc>
        <w:tc>
          <w:tcPr>
            <w:tcW w:w="914" w:type="dxa"/>
          </w:tcPr>
          <w:p w14:paraId="32D757EA" w14:textId="77777777" w:rsidR="00F36EB0" w:rsidRPr="00F36EB0" w:rsidRDefault="00F36EB0" w:rsidP="00BE081B">
            <w:pPr>
              <w:jc w:val="center"/>
              <w:rPr>
                <w:rFonts w:cs="Times New Roman"/>
                <w:szCs w:val="28"/>
                <w:lang w:val="nl-NL"/>
              </w:rPr>
            </w:pPr>
          </w:p>
        </w:tc>
        <w:tc>
          <w:tcPr>
            <w:tcW w:w="1197" w:type="dxa"/>
            <w:gridSpan w:val="2"/>
          </w:tcPr>
          <w:p w14:paraId="0A5480A5" w14:textId="77777777" w:rsidR="00F36EB0" w:rsidRPr="00F36EB0" w:rsidRDefault="00F36EB0" w:rsidP="00BE081B">
            <w:pPr>
              <w:jc w:val="center"/>
              <w:rPr>
                <w:rFonts w:cs="Times New Roman"/>
                <w:szCs w:val="28"/>
                <w:lang w:val="nl-NL"/>
              </w:rPr>
            </w:pPr>
            <w:r w:rsidRPr="00F36EB0">
              <w:rPr>
                <w:rFonts w:cs="Times New Roman"/>
                <w:szCs w:val="28"/>
                <w:lang w:val="nl-NL"/>
              </w:rPr>
              <w:t>1,0</w:t>
            </w:r>
          </w:p>
        </w:tc>
      </w:tr>
      <w:tr w:rsidR="00F36EB0" w:rsidRPr="00F36EB0" w14:paraId="23123F2D" w14:textId="77777777" w:rsidTr="00EC5348">
        <w:trPr>
          <w:gridAfter w:val="1"/>
          <w:wAfter w:w="13" w:type="dxa"/>
          <w:trHeight w:val="840"/>
        </w:trPr>
        <w:tc>
          <w:tcPr>
            <w:tcW w:w="831" w:type="dxa"/>
          </w:tcPr>
          <w:p w14:paraId="02CC19DB" w14:textId="77777777" w:rsidR="00F36EB0" w:rsidRPr="00F36EB0" w:rsidRDefault="00F36EB0" w:rsidP="00BE081B">
            <w:pPr>
              <w:jc w:val="center"/>
              <w:rPr>
                <w:rFonts w:cs="Times New Roman"/>
                <w:szCs w:val="28"/>
              </w:rPr>
            </w:pPr>
          </w:p>
        </w:tc>
        <w:tc>
          <w:tcPr>
            <w:tcW w:w="1239" w:type="dxa"/>
            <w:vMerge/>
          </w:tcPr>
          <w:p w14:paraId="6B089AB5" w14:textId="77777777" w:rsidR="00F36EB0" w:rsidRPr="00F36EB0" w:rsidRDefault="00F36EB0" w:rsidP="00BE081B">
            <w:pPr>
              <w:rPr>
                <w:rFonts w:eastAsia="Times New Roman" w:cs="Times New Roman"/>
                <w:noProof/>
                <w:sz w:val="26"/>
                <w:szCs w:val="26"/>
              </w:rPr>
            </w:pPr>
          </w:p>
        </w:tc>
        <w:tc>
          <w:tcPr>
            <w:tcW w:w="2931" w:type="dxa"/>
          </w:tcPr>
          <w:p w14:paraId="4423FBC8" w14:textId="77777777" w:rsidR="00F36EB0" w:rsidRPr="00F36EB0" w:rsidRDefault="00F36EB0" w:rsidP="00BE081B">
            <w:pPr>
              <w:rPr>
                <w:rStyle w:val="fontstyle01"/>
                <w:b w:val="0"/>
                <w:szCs w:val="28"/>
                <w:lang w:val="nl-NL"/>
              </w:rPr>
            </w:pPr>
            <w:r w:rsidRPr="00F36EB0">
              <w:rPr>
                <w:rStyle w:val="fontstyle01"/>
                <w:szCs w:val="28"/>
                <w:lang w:val="nl-NL"/>
              </w:rPr>
              <w:t>Tam giác bằng nhau</w:t>
            </w:r>
          </w:p>
        </w:tc>
        <w:tc>
          <w:tcPr>
            <w:tcW w:w="1236" w:type="dxa"/>
          </w:tcPr>
          <w:p w14:paraId="337EF2F6" w14:textId="77777777" w:rsidR="00F36EB0" w:rsidRPr="00F36EB0" w:rsidRDefault="00F36EB0" w:rsidP="00BE081B">
            <w:pPr>
              <w:jc w:val="center"/>
              <w:rPr>
                <w:rFonts w:cs="Times New Roman"/>
                <w:szCs w:val="28"/>
              </w:rPr>
            </w:pPr>
            <w:r w:rsidRPr="00F36EB0">
              <w:rPr>
                <w:rFonts w:cs="Times New Roman"/>
                <w:szCs w:val="28"/>
              </w:rPr>
              <w:t>2</w:t>
            </w:r>
          </w:p>
          <w:p w14:paraId="283B8FE6" w14:textId="77777777" w:rsidR="00F36EB0" w:rsidRPr="00F36EB0" w:rsidRDefault="00F36EB0" w:rsidP="00BE081B">
            <w:pPr>
              <w:jc w:val="center"/>
              <w:rPr>
                <w:rFonts w:cs="Times New Roman"/>
                <w:szCs w:val="28"/>
              </w:rPr>
            </w:pPr>
            <w:r w:rsidRPr="00F36EB0">
              <w:rPr>
                <w:rFonts w:cs="Times New Roman"/>
                <w:szCs w:val="28"/>
              </w:rPr>
              <w:t>TN4,5</w:t>
            </w:r>
          </w:p>
          <w:p w14:paraId="100C3DCE" w14:textId="77777777" w:rsidR="00F36EB0" w:rsidRPr="00F36EB0" w:rsidRDefault="00F36EB0" w:rsidP="00BE081B">
            <w:pPr>
              <w:jc w:val="center"/>
              <w:rPr>
                <w:rFonts w:cs="Times New Roman"/>
                <w:szCs w:val="28"/>
                <w:lang w:val="nl-NL"/>
              </w:rPr>
            </w:pPr>
            <w:r w:rsidRPr="00F36EB0">
              <w:rPr>
                <w:rFonts w:cs="Times New Roman"/>
                <w:szCs w:val="28"/>
              </w:rPr>
              <w:t>(0,5)</w:t>
            </w:r>
          </w:p>
        </w:tc>
        <w:tc>
          <w:tcPr>
            <w:tcW w:w="992" w:type="dxa"/>
          </w:tcPr>
          <w:p w14:paraId="40ABB3BF" w14:textId="77777777" w:rsidR="00F36EB0" w:rsidRPr="00F36EB0" w:rsidRDefault="00F36EB0" w:rsidP="00BE081B">
            <w:pPr>
              <w:jc w:val="center"/>
              <w:rPr>
                <w:rFonts w:cs="Times New Roman"/>
                <w:szCs w:val="28"/>
                <w:lang w:val="nl-NL"/>
              </w:rPr>
            </w:pPr>
          </w:p>
        </w:tc>
        <w:tc>
          <w:tcPr>
            <w:tcW w:w="1134" w:type="dxa"/>
          </w:tcPr>
          <w:p w14:paraId="161B6ACD" w14:textId="77777777" w:rsidR="00F36EB0" w:rsidRPr="00F36EB0" w:rsidRDefault="00F36EB0" w:rsidP="00BE081B">
            <w:pPr>
              <w:jc w:val="center"/>
              <w:rPr>
                <w:rFonts w:cs="Times New Roman"/>
                <w:szCs w:val="28"/>
              </w:rPr>
            </w:pPr>
            <w:r w:rsidRPr="00F36EB0">
              <w:rPr>
                <w:rFonts w:cs="Times New Roman"/>
                <w:szCs w:val="28"/>
              </w:rPr>
              <w:t>1</w:t>
            </w:r>
          </w:p>
          <w:p w14:paraId="34DCE7BB" w14:textId="77777777" w:rsidR="00F36EB0" w:rsidRPr="00F36EB0" w:rsidRDefault="00F36EB0" w:rsidP="00BE081B">
            <w:pPr>
              <w:jc w:val="center"/>
              <w:rPr>
                <w:rFonts w:cs="Times New Roman"/>
                <w:szCs w:val="28"/>
              </w:rPr>
            </w:pPr>
            <w:r w:rsidRPr="00F36EB0">
              <w:rPr>
                <w:rFonts w:cs="Times New Roman"/>
                <w:szCs w:val="28"/>
              </w:rPr>
              <w:t>TN 9</w:t>
            </w:r>
          </w:p>
          <w:p w14:paraId="19B2BFB0" w14:textId="77777777" w:rsidR="00F36EB0" w:rsidRPr="00F36EB0" w:rsidRDefault="00F36EB0" w:rsidP="00BE081B">
            <w:pPr>
              <w:jc w:val="center"/>
              <w:rPr>
                <w:rFonts w:cs="Times New Roman"/>
                <w:szCs w:val="28"/>
              </w:rPr>
            </w:pPr>
            <w:r w:rsidRPr="00F36EB0">
              <w:rPr>
                <w:rFonts w:cs="Times New Roman"/>
                <w:szCs w:val="28"/>
              </w:rPr>
              <w:t>(0,25)</w:t>
            </w:r>
          </w:p>
        </w:tc>
        <w:tc>
          <w:tcPr>
            <w:tcW w:w="851" w:type="dxa"/>
          </w:tcPr>
          <w:p w14:paraId="797072BD" w14:textId="77777777" w:rsidR="00F36EB0" w:rsidRPr="00F36EB0" w:rsidRDefault="00F36EB0" w:rsidP="00BE081B">
            <w:pPr>
              <w:jc w:val="center"/>
              <w:rPr>
                <w:rFonts w:cs="Times New Roman"/>
                <w:szCs w:val="28"/>
              </w:rPr>
            </w:pPr>
            <w:r w:rsidRPr="00F36EB0">
              <w:rPr>
                <w:rFonts w:cs="Times New Roman"/>
                <w:szCs w:val="28"/>
              </w:rPr>
              <w:t>1</w:t>
            </w:r>
          </w:p>
          <w:p w14:paraId="69EEB884" w14:textId="77777777" w:rsidR="00F36EB0" w:rsidRPr="00F36EB0" w:rsidRDefault="00F36EB0" w:rsidP="00BE081B">
            <w:pPr>
              <w:jc w:val="center"/>
              <w:rPr>
                <w:rFonts w:cs="Times New Roman"/>
                <w:szCs w:val="28"/>
              </w:rPr>
            </w:pPr>
            <w:r w:rsidRPr="00F36EB0">
              <w:rPr>
                <w:rFonts w:cs="Times New Roman"/>
                <w:szCs w:val="28"/>
              </w:rPr>
              <w:t>TL4</w:t>
            </w:r>
          </w:p>
          <w:p w14:paraId="06298389" w14:textId="77777777" w:rsidR="00F36EB0" w:rsidRPr="00F36EB0" w:rsidRDefault="00F36EB0" w:rsidP="00BE081B">
            <w:pPr>
              <w:jc w:val="center"/>
              <w:rPr>
                <w:rFonts w:cs="Times New Roman"/>
                <w:szCs w:val="28"/>
                <w:lang w:val="nl-NL"/>
              </w:rPr>
            </w:pPr>
            <w:r w:rsidRPr="00F36EB0">
              <w:rPr>
                <w:rFonts w:cs="Times New Roman"/>
                <w:szCs w:val="28"/>
              </w:rPr>
              <w:t>(1,0)</w:t>
            </w:r>
          </w:p>
        </w:tc>
        <w:tc>
          <w:tcPr>
            <w:tcW w:w="892" w:type="dxa"/>
          </w:tcPr>
          <w:p w14:paraId="01A7E19C" w14:textId="77777777" w:rsidR="00F36EB0" w:rsidRPr="00F36EB0" w:rsidRDefault="00F36EB0" w:rsidP="00BE081B">
            <w:pPr>
              <w:jc w:val="center"/>
              <w:rPr>
                <w:rFonts w:cs="Times New Roman"/>
                <w:szCs w:val="28"/>
                <w:lang w:val="nl-NL"/>
              </w:rPr>
            </w:pPr>
          </w:p>
        </w:tc>
        <w:tc>
          <w:tcPr>
            <w:tcW w:w="893" w:type="dxa"/>
          </w:tcPr>
          <w:p w14:paraId="2086D20D" w14:textId="77777777" w:rsidR="00F36EB0" w:rsidRPr="00F36EB0" w:rsidRDefault="00F36EB0" w:rsidP="00BE081B">
            <w:pPr>
              <w:jc w:val="center"/>
              <w:rPr>
                <w:rFonts w:cs="Times New Roman"/>
                <w:szCs w:val="28"/>
                <w:lang w:val="nl-NL"/>
              </w:rPr>
            </w:pPr>
          </w:p>
        </w:tc>
        <w:tc>
          <w:tcPr>
            <w:tcW w:w="1012" w:type="dxa"/>
          </w:tcPr>
          <w:p w14:paraId="6F34EEEC" w14:textId="77777777" w:rsidR="00F36EB0" w:rsidRPr="00F36EB0" w:rsidRDefault="00F36EB0" w:rsidP="00BE081B">
            <w:pPr>
              <w:jc w:val="center"/>
              <w:rPr>
                <w:rFonts w:cs="Times New Roman"/>
                <w:szCs w:val="28"/>
                <w:lang w:val="nl-NL"/>
              </w:rPr>
            </w:pPr>
          </w:p>
        </w:tc>
        <w:tc>
          <w:tcPr>
            <w:tcW w:w="914" w:type="dxa"/>
          </w:tcPr>
          <w:p w14:paraId="5CBED3E6" w14:textId="77777777" w:rsidR="00F36EB0" w:rsidRPr="00F36EB0" w:rsidRDefault="00F36EB0" w:rsidP="00BE081B">
            <w:pPr>
              <w:jc w:val="center"/>
              <w:rPr>
                <w:rFonts w:cs="Times New Roman"/>
                <w:szCs w:val="28"/>
                <w:lang w:val="nl-NL"/>
              </w:rPr>
            </w:pPr>
          </w:p>
        </w:tc>
        <w:tc>
          <w:tcPr>
            <w:tcW w:w="1197" w:type="dxa"/>
            <w:gridSpan w:val="2"/>
          </w:tcPr>
          <w:p w14:paraId="1FD4000A" w14:textId="77777777" w:rsidR="00F36EB0" w:rsidRPr="00F36EB0" w:rsidRDefault="00F36EB0" w:rsidP="00BE081B">
            <w:pPr>
              <w:jc w:val="center"/>
              <w:rPr>
                <w:rFonts w:cs="Times New Roman"/>
                <w:szCs w:val="28"/>
                <w:lang w:val="nl-NL"/>
              </w:rPr>
            </w:pPr>
            <w:r w:rsidRPr="00F36EB0">
              <w:rPr>
                <w:rFonts w:cs="Times New Roman"/>
                <w:szCs w:val="28"/>
                <w:lang w:val="nl-NL"/>
              </w:rPr>
              <w:t>1,5</w:t>
            </w:r>
          </w:p>
        </w:tc>
      </w:tr>
      <w:tr w:rsidR="00F36EB0" w:rsidRPr="00F36EB0" w14:paraId="38777795" w14:textId="77777777" w:rsidTr="00EC5348">
        <w:trPr>
          <w:gridAfter w:val="1"/>
          <w:wAfter w:w="13" w:type="dxa"/>
          <w:trHeight w:val="840"/>
        </w:trPr>
        <w:tc>
          <w:tcPr>
            <w:tcW w:w="831" w:type="dxa"/>
          </w:tcPr>
          <w:p w14:paraId="0E0E5607" w14:textId="77777777" w:rsidR="00F36EB0" w:rsidRPr="00F36EB0" w:rsidRDefault="00F36EB0" w:rsidP="00BE081B">
            <w:pPr>
              <w:jc w:val="center"/>
              <w:rPr>
                <w:rFonts w:cs="Times New Roman"/>
                <w:szCs w:val="28"/>
              </w:rPr>
            </w:pPr>
          </w:p>
        </w:tc>
        <w:tc>
          <w:tcPr>
            <w:tcW w:w="1239" w:type="dxa"/>
            <w:vMerge/>
          </w:tcPr>
          <w:p w14:paraId="5706F241" w14:textId="77777777" w:rsidR="00F36EB0" w:rsidRPr="00F36EB0" w:rsidRDefault="00F36EB0" w:rsidP="00BE081B">
            <w:pPr>
              <w:rPr>
                <w:rFonts w:eastAsia="Times New Roman" w:cs="Times New Roman"/>
                <w:noProof/>
                <w:sz w:val="26"/>
                <w:szCs w:val="26"/>
              </w:rPr>
            </w:pPr>
          </w:p>
        </w:tc>
        <w:tc>
          <w:tcPr>
            <w:tcW w:w="2931" w:type="dxa"/>
          </w:tcPr>
          <w:p w14:paraId="40888BCB" w14:textId="77777777" w:rsidR="00F36EB0" w:rsidRPr="00F36EB0" w:rsidRDefault="00F36EB0" w:rsidP="00BE081B">
            <w:pPr>
              <w:rPr>
                <w:rStyle w:val="fontstyle01"/>
                <w:b w:val="0"/>
                <w:szCs w:val="28"/>
                <w:lang w:val="nl-NL"/>
              </w:rPr>
            </w:pPr>
            <w:r w:rsidRPr="00F36EB0">
              <w:rPr>
                <w:rStyle w:val="fontstyle01"/>
                <w:szCs w:val="28"/>
                <w:lang w:val="nl-NL"/>
              </w:rPr>
              <w:t>Tam giác cân</w:t>
            </w:r>
          </w:p>
        </w:tc>
        <w:tc>
          <w:tcPr>
            <w:tcW w:w="1236" w:type="dxa"/>
          </w:tcPr>
          <w:p w14:paraId="5167BEF7" w14:textId="77777777" w:rsidR="00F36EB0" w:rsidRPr="00F36EB0" w:rsidRDefault="00F36EB0" w:rsidP="00BE081B">
            <w:pPr>
              <w:jc w:val="center"/>
              <w:rPr>
                <w:rFonts w:cs="Times New Roman"/>
                <w:szCs w:val="28"/>
                <w:lang w:val="nl-NL"/>
              </w:rPr>
            </w:pPr>
          </w:p>
        </w:tc>
        <w:tc>
          <w:tcPr>
            <w:tcW w:w="992" w:type="dxa"/>
          </w:tcPr>
          <w:p w14:paraId="1415E9DE" w14:textId="77777777" w:rsidR="00F36EB0" w:rsidRPr="00F36EB0" w:rsidRDefault="00F36EB0" w:rsidP="00BE081B">
            <w:pPr>
              <w:jc w:val="center"/>
              <w:rPr>
                <w:rFonts w:cs="Times New Roman"/>
                <w:szCs w:val="28"/>
                <w:lang w:val="nl-NL"/>
              </w:rPr>
            </w:pPr>
          </w:p>
        </w:tc>
        <w:tc>
          <w:tcPr>
            <w:tcW w:w="1134" w:type="dxa"/>
          </w:tcPr>
          <w:p w14:paraId="27B99ED9" w14:textId="77777777" w:rsidR="00F36EB0" w:rsidRPr="00F36EB0" w:rsidRDefault="00F36EB0" w:rsidP="00BE081B">
            <w:pPr>
              <w:jc w:val="center"/>
              <w:rPr>
                <w:rFonts w:cs="Times New Roman"/>
                <w:szCs w:val="28"/>
              </w:rPr>
            </w:pPr>
            <w:r w:rsidRPr="00F36EB0">
              <w:rPr>
                <w:rFonts w:cs="Times New Roman"/>
                <w:szCs w:val="28"/>
              </w:rPr>
              <w:t>1</w:t>
            </w:r>
          </w:p>
          <w:p w14:paraId="170FC353" w14:textId="77777777" w:rsidR="00F36EB0" w:rsidRPr="00F36EB0" w:rsidRDefault="00F36EB0" w:rsidP="00BE081B">
            <w:pPr>
              <w:jc w:val="center"/>
              <w:rPr>
                <w:rFonts w:cs="Times New Roman"/>
                <w:szCs w:val="28"/>
              </w:rPr>
            </w:pPr>
            <w:r w:rsidRPr="00F36EB0">
              <w:rPr>
                <w:rFonts w:cs="Times New Roman"/>
                <w:szCs w:val="28"/>
              </w:rPr>
              <w:t>TN10</w:t>
            </w:r>
          </w:p>
          <w:p w14:paraId="52C50E7C" w14:textId="77777777" w:rsidR="00F36EB0" w:rsidRPr="00F36EB0" w:rsidRDefault="00F36EB0" w:rsidP="00BE081B">
            <w:pPr>
              <w:jc w:val="center"/>
              <w:rPr>
                <w:rFonts w:cs="Times New Roman"/>
                <w:szCs w:val="28"/>
              </w:rPr>
            </w:pPr>
            <w:r w:rsidRPr="00F36EB0">
              <w:rPr>
                <w:rFonts w:cs="Times New Roman"/>
                <w:szCs w:val="28"/>
              </w:rPr>
              <w:t>(0,25)</w:t>
            </w:r>
          </w:p>
        </w:tc>
        <w:tc>
          <w:tcPr>
            <w:tcW w:w="851" w:type="dxa"/>
          </w:tcPr>
          <w:p w14:paraId="6CC981E3" w14:textId="77777777" w:rsidR="00F36EB0" w:rsidRPr="00F36EB0" w:rsidRDefault="00F36EB0" w:rsidP="00BE081B">
            <w:pPr>
              <w:jc w:val="center"/>
              <w:rPr>
                <w:rFonts w:cs="Times New Roman"/>
                <w:szCs w:val="28"/>
              </w:rPr>
            </w:pPr>
            <w:r w:rsidRPr="00F36EB0">
              <w:rPr>
                <w:rFonts w:cs="Times New Roman"/>
                <w:szCs w:val="28"/>
              </w:rPr>
              <w:t>1</w:t>
            </w:r>
          </w:p>
          <w:p w14:paraId="0988CF50" w14:textId="77777777" w:rsidR="00F36EB0" w:rsidRPr="00F36EB0" w:rsidRDefault="00F36EB0" w:rsidP="00BE081B">
            <w:pPr>
              <w:jc w:val="center"/>
              <w:rPr>
                <w:rFonts w:cs="Times New Roman"/>
                <w:szCs w:val="28"/>
              </w:rPr>
            </w:pPr>
            <w:r w:rsidRPr="00F36EB0">
              <w:rPr>
                <w:rFonts w:cs="Times New Roman"/>
                <w:szCs w:val="28"/>
              </w:rPr>
              <w:t>TL5</w:t>
            </w:r>
          </w:p>
          <w:p w14:paraId="6085EEA0" w14:textId="77777777" w:rsidR="00F36EB0" w:rsidRPr="00F36EB0" w:rsidRDefault="00F36EB0" w:rsidP="00BE081B">
            <w:pPr>
              <w:jc w:val="center"/>
              <w:rPr>
                <w:rFonts w:cs="Times New Roman"/>
                <w:szCs w:val="28"/>
                <w:lang w:val="nl-NL"/>
              </w:rPr>
            </w:pPr>
            <w:r w:rsidRPr="00F36EB0">
              <w:rPr>
                <w:rFonts w:cs="Times New Roman"/>
                <w:szCs w:val="28"/>
              </w:rPr>
              <w:t>(1,0)</w:t>
            </w:r>
          </w:p>
        </w:tc>
        <w:tc>
          <w:tcPr>
            <w:tcW w:w="892" w:type="dxa"/>
          </w:tcPr>
          <w:p w14:paraId="0D2063AB" w14:textId="77777777" w:rsidR="00F36EB0" w:rsidRPr="00F36EB0" w:rsidRDefault="00F36EB0" w:rsidP="00BE081B">
            <w:pPr>
              <w:jc w:val="center"/>
              <w:rPr>
                <w:rFonts w:cs="Times New Roman"/>
                <w:szCs w:val="28"/>
                <w:lang w:val="nl-NL"/>
              </w:rPr>
            </w:pPr>
          </w:p>
        </w:tc>
        <w:tc>
          <w:tcPr>
            <w:tcW w:w="893" w:type="dxa"/>
          </w:tcPr>
          <w:p w14:paraId="2E9C4E0C" w14:textId="77777777" w:rsidR="00F36EB0" w:rsidRPr="00F36EB0" w:rsidRDefault="00F36EB0" w:rsidP="00BE081B">
            <w:pPr>
              <w:jc w:val="center"/>
              <w:rPr>
                <w:rFonts w:cs="Times New Roman"/>
                <w:szCs w:val="28"/>
                <w:lang w:val="nl-NL"/>
              </w:rPr>
            </w:pPr>
          </w:p>
        </w:tc>
        <w:tc>
          <w:tcPr>
            <w:tcW w:w="1012" w:type="dxa"/>
          </w:tcPr>
          <w:p w14:paraId="3D6ADB4E" w14:textId="77777777" w:rsidR="00F36EB0" w:rsidRPr="00F36EB0" w:rsidRDefault="00F36EB0" w:rsidP="00BE081B">
            <w:pPr>
              <w:jc w:val="center"/>
              <w:rPr>
                <w:rFonts w:cs="Times New Roman"/>
                <w:szCs w:val="28"/>
                <w:lang w:val="nl-NL"/>
              </w:rPr>
            </w:pPr>
          </w:p>
        </w:tc>
        <w:tc>
          <w:tcPr>
            <w:tcW w:w="914" w:type="dxa"/>
          </w:tcPr>
          <w:p w14:paraId="476C1AF9" w14:textId="77777777" w:rsidR="00F36EB0" w:rsidRPr="00F36EB0" w:rsidRDefault="00F36EB0" w:rsidP="00BE081B">
            <w:pPr>
              <w:jc w:val="center"/>
              <w:rPr>
                <w:rFonts w:cs="Times New Roman"/>
                <w:szCs w:val="28"/>
                <w:lang w:val="nl-NL"/>
              </w:rPr>
            </w:pPr>
          </w:p>
        </w:tc>
        <w:tc>
          <w:tcPr>
            <w:tcW w:w="1197" w:type="dxa"/>
            <w:gridSpan w:val="2"/>
          </w:tcPr>
          <w:p w14:paraId="1953A1EB" w14:textId="77777777" w:rsidR="00F36EB0" w:rsidRPr="00F36EB0" w:rsidRDefault="00F36EB0" w:rsidP="00BE081B">
            <w:pPr>
              <w:jc w:val="center"/>
              <w:rPr>
                <w:rFonts w:cs="Times New Roman"/>
                <w:szCs w:val="28"/>
                <w:lang w:val="nl-NL"/>
              </w:rPr>
            </w:pPr>
            <w:r w:rsidRPr="00F36EB0">
              <w:rPr>
                <w:rFonts w:cs="Times New Roman"/>
                <w:szCs w:val="28"/>
                <w:lang w:val="nl-NL"/>
              </w:rPr>
              <w:t>1,5</w:t>
            </w:r>
          </w:p>
        </w:tc>
      </w:tr>
      <w:tr w:rsidR="00F36EB0" w:rsidRPr="00F36EB0" w14:paraId="33D1DC3C" w14:textId="77777777" w:rsidTr="00EC5348">
        <w:trPr>
          <w:gridAfter w:val="1"/>
          <w:wAfter w:w="13" w:type="dxa"/>
          <w:trHeight w:val="840"/>
        </w:trPr>
        <w:tc>
          <w:tcPr>
            <w:tcW w:w="831" w:type="dxa"/>
          </w:tcPr>
          <w:p w14:paraId="5A336658" w14:textId="77777777" w:rsidR="00F36EB0" w:rsidRPr="00F36EB0" w:rsidRDefault="00F36EB0" w:rsidP="00B032E9">
            <w:pPr>
              <w:jc w:val="center"/>
              <w:rPr>
                <w:rFonts w:cs="Times New Roman"/>
                <w:szCs w:val="28"/>
              </w:rPr>
            </w:pPr>
          </w:p>
        </w:tc>
        <w:tc>
          <w:tcPr>
            <w:tcW w:w="1239" w:type="dxa"/>
            <w:vMerge/>
          </w:tcPr>
          <w:p w14:paraId="00EA284C" w14:textId="77777777" w:rsidR="00F36EB0" w:rsidRPr="00F36EB0" w:rsidRDefault="00F36EB0" w:rsidP="00B032E9">
            <w:pPr>
              <w:rPr>
                <w:rFonts w:eastAsia="Times New Roman" w:cs="Times New Roman"/>
                <w:noProof/>
                <w:sz w:val="26"/>
                <w:szCs w:val="26"/>
              </w:rPr>
            </w:pPr>
          </w:p>
        </w:tc>
        <w:tc>
          <w:tcPr>
            <w:tcW w:w="2931" w:type="dxa"/>
          </w:tcPr>
          <w:p w14:paraId="3218956C" w14:textId="77777777" w:rsidR="00F36EB0" w:rsidRPr="00F36EB0" w:rsidRDefault="00F36EB0" w:rsidP="00B032E9">
            <w:pPr>
              <w:rPr>
                <w:rStyle w:val="fontstyle01"/>
                <w:b w:val="0"/>
                <w:szCs w:val="28"/>
              </w:rPr>
            </w:pPr>
            <w:r w:rsidRPr="00F36EB0">
              <w:rPr>
                <w:rStyle w:val="fontstyle01"/>
                <w:szCs w:val="28"/>
              </w:rPr>
              <w:t>Đường vuông góc, đường xiên</w:t>
            </w:r>
          </w:p>
        </w:tc>
        <w:tc>
          <w:tcPr>
            <w:tcW w:w="1236" w:type="dxa"/>
          </w:tcPr>
          <w:p w14:paraId="74291158" w14:textId="77777777" w:rsidR="00F36EB0" w:rsidRPr="00F36EB0" w:rsidRDefault="00F36EB0" w:rsidP="00B032E9">
            <w:pPr>
              <w:jc w:val="center"/>
              <w:rPr>
                <w:rFonts w:cs="Times New Roman"/>
                <w:szCs w:val="28"/>
              </w:rPr>
            </w:pPr>
            <w:r w:rsidRPr="00F36EB0">
              <w:rPr>
                <w:rFonts w:cs="Times New Roman"/>
                <w:szCs w:val="28"/>
              </w:rPr>
              <w:t>1</w:t>
            </w:r>
          </w:p>
          <w:p w14:paraId="668B62C0" w14:textId="77777777" w:rsidR="00F36EB0" w:rsidRPr="00F36EB0" w:rsidRDefault="00F36EB0" w:rsidP="00B032E9">
            <w:pPr>
              <w:jc w:val="center"/>
              <w:rPr>
                <w:rFonts w:cs="Times New Roman"/>
                <w:szCs w:val="28"/>
              </w:rPr>
            </w:pPr>
            <w:r w:rsidRPr="00F36EB0">
              <w:rPr>
                <w:rFonts w:cs="Times New Roman"/>
                <w:szCs w:val="28"/>
              </w:rPr>
              <w:t>TN6</w:t>
            </w:r>
          </w:p>
          <w:p w14:paraId="0C585910" w14:textId="77777777" w:rsidR="00F36EB0" w:rsidRPr="00F36EB0" w:rsidRDefault="00F36EB0" w:rsidP="00B032E9">
            <w:pPr>
              <w:jc w:val="center"/>
              <w:rPr>
                <w:rFonts w:cs="Times New Roman"/>
                <w:szCs w:val="28"/>
                <w:lang w:val="nl-NL"/>
              </w:rPr>
            </w:pPr>
            <w:r w:rsidRPr="00F36EB0">
              <w:rPr>
                <w:rFonts w:cs="Times New Roman"/>
                <w:szCs w:val="28"/>
              </w:rPr>
              <w:t>(0,25)</w:t>
            </w:r>
          </w:p>
        </w:tc>
        <w:tc>
          <w:tcPr>
            <w:tcW w:w="992" w:type="dxa"/>
          </w:tcPr>
          <w:p w14:paraId="345D7136" w14:textId="77777777" w:rsidR="00F36EB0" w:rsidRPr="00F36EB0" w:rsidRDefault="00F36EB0" w:rsidP="00B032E9">
            <w:pPr>
              <w:jc w:val="center"/>
              <w:rPr>
                <w:rFonts w:cs="Times New Roman"/>
                <w:szCs w:val="28"/>
                <w:lang w:val="nl-NL"/>
              </w:rPr>
            </w:pPr>
          </w:p>
        </w:tc>
        <w:tc>
          <w:tcPr>
            <w:tcW w:w="1134" w:type="dxa"/>
          </w:tcPr>
          <w:p w14:paraId="7FCCF982" w14:textId="77777777" w:rsidR="00F36EB0" w:rsidRPr="00F36EB0" w:rsidRDefault="00F36EB0" w:rsidP="00B032E9">
            <w:pPr>
              <w:jc w:val="center"/>
              <w:rPr>
                <w:rFonts w:cs="Times New Roman"/>
                <w:szCs w:val="28"/>
              </w:rPr>
            </w:pPr>
            <w:r w:rsidRPr="00F36EB0">
              <w:rPr>
                <w:rFonts w:cs="Times New Roman"/>
                <w:szCs w:val="28"/>
              </w:rPr>
              <w:t>2</w:t>
            </w:r>
          </w:p>
          <w:p w14:paraId="758CE8B5" w14:textId="77777777" w:rsidR="00F36EB0" w:rsidRPr="00F36EB0" w:rsidRDefault="00F36EB0" w:rsidP="00B032E9">
            <w:pPr>
              <w:jc w:val="center"/>
              <w:rPr>
                <w:rFonts w:cs="Times New Roman"/>
                <w:szCs w:val="28"/>
              </w:rPr>
            </w:pPr>
            <w:r w:rsidRPr="00F36EB0">
              <w:rPr>
                <w:rFonts w:cs="Times New Roman"/>
                <w:szCs w:val="28"/>
              </w:rPr>
              <w:t>TN11,</w:t>
            </w:r>
          </w:p>
          <w:p w14:paraId="39C86AF4" w14:textId="77777777" w:rsidR="00F36EB0" w:rsidRPr="00F36EB0" w:rsidRDefault="00F36EB0" w:rsidP="00B032E9">
            <w:pPr>
              <w:jc w:val="center"/>
              <w:rPr>
                <w:rFonts w:cs="Times New Roman"/>
                <w:szCs w:val="28"/>
              </w:rPr>
            </w:pPr>
            <w:r w:rsidRPr="00F36EB0">
              <w:rPr>
                <w:rFonts w:cs="Times New Roman"/>
                <w:szCs w:val="28"/>
              </w:rPr>
              <w:t>12</w:t>
            </w:r>
          </w:p>
          <w:p w14:paraId="58BBEE94" w14:textId="77777777" w:rsidR="00F36EB0" w:rsidRPr="00F36EB0" w:rsidRDefault="00F36EB0" w:rsidP="00B032E9">
            <w:pPr>
              <w:jc w:val="center"/>
              <w:rPr>
                <w:rFonts w:cs="Times New Roman"/>
                <w:szCs w:val="28"/>
              </w:rPr>
            </w:pPr>
            <w:r w:rsidRPr="00F36EB0">
              <w:rPr>
                <w:rFonts w:cs="Times New Roman"/>
                <w:szCs w:val="28"/>
              </w:rPr>
              <w:t>(0,5)</w:t>
            </w:r>
          </w:p>
        </w:tc>
        <w:tc>
          <w:tcPr>
            <w:tcW w:w="851" w:type="dxa"/>
          </w:tcPr>
          <w:p w14:paraId="3CBC78BC" w14:textId="77777777" w:rsidR="00F36EB0" w:rsidRPr="00F36EB0" w:rsidRDefault="00F36EB0" w:rsidP="00B032E9">
            <w:pPr>
              <w:jc w:val="center"/>
              <w:rPr>
                <w:rFonts w:cs="Times New Roman"/>
                <w:szCs w:val="28"/>
                <w:lang w:val="nl-NL"/>
              </w:rPr>
            </w:pPr>
          </w:p>
        </w:tc>
        <w:tc>
          <w:tcPr>
            <w:tcW w:w="892" w:type="dxa"/>
          </w:tcPr>
          <w:p w14:paraId="25709D63" w14:textId="77777777" w:rsidR="00F36EB0" w:rsidRPr="00F36EB0" w:rsidRDefault="00F36EB0" w:rsidP="00B032E9">
            <w:pPr>
              <w:jc w:val="center"/>
              <w:rPr>
                <w:rFonts w:cs="Times New Roman"/>
                <w:szCs w:val="28"/>
                <w:lang w:val="nl-NL"/>
              </w:rPr>
            </w:pPr>
          </w:p>
        </w:tc>
        <w:tc>
          <w:tcPr>
            <w:tcW w:w="893" w:type="dxa"/>
          </w:tcPr>
          <w:p w14:paraId="6C52B7AD" w14:textId="77777777" w:rsidR="00F36EB0" w:rsidRPr="00F36EB0" w:rsidRDefault="00F36EB0" w:rsidP="00B032E9">
            <w:pPr>
              <w:jc w:val="center"/>
              <w:rPr>
                <w:rFonts w:cs="Times New Roman"/>
                <w:szCs w:val="28"/>
                <w:lang w:val="nl-NL"/>
              </w:rPr>
            </w:pPr>
          </w:p>
        </w:tc>
        <w:tc>
          <w:tcPr>
            <w:tcW w:w="1012" w:type="dxa"/>
          </w:tcPr>
          <w:p w14:paraId="3C5D6A73" w14:textId="77777777" w:rsidR="00F36EB0" w:rsidRPr="00F36EB0" w:rsidRDefault="00F36EB0" w:rsidP="00B032E9">
            <w:pPr>
              <w:jc w:val="center"/>
              <w:rPr>
                <w:rFonts w:cs="Times New Roman"/>
                <w:szCs w:val="28"/>
                <w:lang w:val="nl-NL"/>
              </w:rPr>
            </w:pPr>
          </w:p>
        </w:tc>
        <w:tc>
          <w:tcPr>
            <w:tcW w:w="914" w:type="dxa"/>
          </w:tcPr>
          <w:p w14:paraId="66C98854" w14:textId="77777777" w:rsidR="00F36EB0" w:rsidRPr="00F36EB0" w:rsidRDefault="00F36EB0" w:rsidP="00B032E9">
            <w:pPr>
              <w:jc w:val="center"/>
              <w:rPr>
                <w:rFonts w:cs="Times New Roman"/>
                <w:szCs w:val="28"/>
                <w:lang w:val="nl-NL"/>
              </w:rPr>
            </w:pPr>
          </w:p>
        </w:tc>
        <w:tc>
          <w:tcPr>
            <w:tcW w:w="1197" w:type="dxa"/>
            <w:gridSpan w:val="2"/>
          </w:tcPr>
          <w:p w14:paraId="5C7FF474" w14:textId="77777777" w:rsidR="00F36EB0" w:rsidRPr="00F36EB0" w:rsidRDefault="00F36EB0" w:rsidP="00B032E9">
            <w:pPr>
              <w:jc w:val="center"/>
              <w:rPr>
                <w:rFonts w:cs="Times New Roman"/>
                <w:szCs w:val="28"/>
                <w:lang w:val="nl-NL"/>
              </w:rPr>
            </w:pPr>
            <w:r w:rsidRPr="00F36EB0">
              <w:rPr>
                <w:rFonts w:cs="Times New Roman"/>
                <w:szCs w:val="28"/>
                <w:lang w:val="nl-NL"/>
              </w:rPr>
              <w:t>0,5</w:t>
            </w:r>
          </w:p>
        </w:tc>
      </w:tr>
      <w:tr w:rsidR="00F36EB0" w:rsidRPr="00F36EB0" w14:paraId="60A3696E" w14:textId="77777777" w:rsidTr="00EC5348">
        <w:trPr>
          <w:gridAfter w:val="1"/>
          <w:wAfter w:w="13" w:type="dxa"/>
          <w:trHeight w:val="840"/>
        </w:trPr>
        <w:tc>
          <w:tcPr>
            <w:tcW w:w="831" w:type="dxa"/>
          </w:tcPr>
          <w:p w14:paraId="14FAB853" w14:textId="77777777" w:rsidR="00F36EB0" w:rsidRPr="00F36EB0" w:rsidRDefault="00F36EB0" w:rsidP="00B032E9">
            <w:pPr>
              <w:jc w:val="center"/>
              <w:rPr>
                <w:rFonts w:cs="Times New Roman"/>
                <w:szCs w:val="28"/>
              </w:rPr>
            </w:pPr>
          </w:p>
        </w:tc>
        <w:tc>
          <w:tcPr>
            <w:tcW w:w="1239" w:type="dxa"/>
            <w:vMerge/>
          </w:tcPr>
          <w:p w14:paraId="717E096A" w14:textId="77777777" w:rsidR="00F36EB0" w:rsidRPr="00F36EB0" w:rsidRDefault="00F36EB0" w:rsidP="00B032E9">
            <w:pPr>
              <w:rPr>
                <w:rFonts w:eastAsia="Times New Roman" w:cs="Times New Roman"/>
                <w:noProof/>
                <w:sz w:val="26"/>
                <w:szCs w:val="26"/>
              </w:rPr>
            </w:pPr>
          </w:p>
        </w:tc>
        <w:tc>
          <w:tcPr>
            <w:tcW w:w="2931" w:type="dxa"/>
          </w:tcPr>
          <w:p w14:paraId="0B3C095E" w14:textId="77777777" w:rsidR="00F36EB0" w:rsidRPr="00F36EB0" w:rsidRDefault="00F36EB0" w:rsidP="00B032E9">
            <w:pPr>
              <w:rPr>
                <w:rStyle w:val="fontstyle01"/>
                <w:b w:val="0"/>
                <w:szCs w:val="28"/>
                <w:lang w:val="nl-NL"/>
              </w:rPr>
            </w:pPr>
            <w:r w:rsidRPr="00F36EB0">
              <w:rPr>
                <w:rStyle w:val="fontstyle01"/>
                <w:szCs w:val="28"/>
                <w:lang w:val="nl-NL"/>
              </w:rPr>
              <w:t>Đường trung trực</w:t>
            </w:r>
          </w:p>
        </w:tc>
        <w:tc>
          <w:tcPr>
            <w:tcW w:w="1236" w:type="dxa"/>
          </w:tcPr>
          <w:p w14:paraId="19401752" w14:textId="77777777" w:rsidR="00F36EB0" w:rsidRPr="00F36EB0" w:rsidRDefault="00F36EB0" w:rsidP="00B032E9">
            <w:pPr>
              <w:jc w:val="center"/>
              <w:rPr>
                <w:rFonts w:cs="Times New Roman"/>
                <w:szCs w:val="28"/>
              </w:rPr>
            </w:pPr>
            <w:r w:rsidRPr="00F36EB0">
              <w:rPr>
                <w:rFonts w:cs="Times New Roman"/>
                <w:szCs w:val="28"/>
              </w:rPr>
              <w:t>1</w:t>
            </w:r>
          </w:p>
          <w:p w14:paraId="4ACB52CB" w14:textId="77777777" w:rsidR="00F36EB0" w:rsidRPr="00F36EB0" w:rsidRDefault="00F36EB0" w:rsidP="00B032E9">
            <w:pPr>
              <w:jc w:val="center"/>
              <w:rPr>
                <w:rFonts w:cs="Times New Roman"/>
                <w:szCs w:val="28"/>
              </w:rPr>
            </w:pPr>
            <w:r w:rsidRPr="00F36EB0">
              <w:rPr>
                <w:rFonts w:cs="Times New Roman"/>
                <w:szCs w:val="28"/>
              </w:rPr>
              <w:t>TN7</w:t>
            </w:r>
          </w:p>
          <w:p w14:paraId="753423D0" w14:textId="77777777" w:rsidR="00F36EB0" w:rsidRPr="00F36EB0" w:rsidRDefault="00F36EB0" w:rsidP="00B032E9">
            <w:pPr>
              <w:jc w:val="center"/>
              <w:rPr>
                <w:rFonts w:cs="Times New Roman"/>
                <w:szCs w:val="28"/>
                <w:lang w:val="nl-NL"/>
              </w:rPr>
            </w:pPr>
            <w:r w:rsidRPr="00F36EB0">
              <w:rPr>
                <w:rFonts w:cs="Times New Roman"/>
                <w:szCs w:val="28"/>
              </w:rPr>
              <w:t>(0,25)</w:t>
            </w:r>
          </w:p>
        </w:tc>
        <w:tc>
          <w:tcPr>
            <w:tcW w:w="992" w:type="dxa"/>
          </w:tcPr>
          <w:p w14:paraId="6C4EDC3E" w14:textId="77777777" w:rsidR="00F36EB0" w:rsidRPr="00F36EB0" w:rsidRDefault="00F36EB0" w:rsidP="00B032E9">
            <w:pPr>
              <w:jc w:val="center"/>
              <w:rPr>
                <w:rFonts w:cs="Times New Roman"/>
                <w:szCs w:val="28"/>
                <w:lang w:val="nl-NL"/>
              </w:rPr>
            </w:pPr>
          </w:p>
        </w:tc>
        <w:tc>
          <w:tcPr>
            <w:tcW w:w="1134" w:type="dxa"/>
          </w:tcPr>
          <w:p w14:paraId="28643621" w14:textId="77777777" w:rsidR="00F36EB0" w:rsidRPr="00F36EB0" w:rsidRDefault="00F36EB0" w:rsidP="00B032E9">
            <w:pPr>
              <w:jc w:val="center"/>
              <w:rPr>
                <w:rFonts w:cs="Times New Roman"/>
                <w:szCs w:val="28"/>
              </w:rPr>
            </w:pPr>
          </w:p>
        </w:tc>
        <w:tc>
          <w:tcPr>
            <w:tcW w:w="851" w:type="dxa"/>
          </w:tcPr>
          <w:p w14:paraId="277D505A" w14:textId="77777777" w:rsidR="00F36EB0" w:rsidRPr="00F36EB0" w:rsidRDefault="00F36EB0" w:rsidP="00B032E9">
            <w:pPr>
              <w:jc w:val="center"/>
              <w:rPr>
                <w:rFonts w:cs="Times New Roman"/>
                <w:szCs w:val="28"/>
                <w:lang w:val="nl-NL"/>
              </w:rPr>
            </w:pPr>
          </w:p>
        </w:tc>
        <w:tc>
          <w:tcPr>
            <w:tcW w:w="892" w:type="dxa"/>
          </w:tcPr>
          <w:p w14:paraId="0D8067A9" w14:textId="77777777" w:rsidR="00F36EB0" w:rsidRPr="00F36EB0" w:rsidRDefault="00F36EB0" w:rsidP="00B032E9">
            <w:pPr>
              <w:jc w:val="center"/>
              <w:rPr>
                <w:rFonts w:cs="Times New Roman"/>
                <w:szCs w:val="28"/>
                <w:lang w:val="nl-NL"/>
              </w:rPr>
            </w:pPr>
          </w:p>
        </w:tc>
        <w:tc>
          <w:tcPr>
            <w:tcW w:w="893" w:type="dxa"/>
          </w:tcPr>
          <w:p w14:paraId="12158581" w14:textId="77777777" w:rsidR="00F36EB0" w:rsidRPr="00F36EB0" w:rsidRDefault="00F36EB0" w:rsidP="00B032E9">
            <w:pPr>
              <w:jc w:val="center"/>
              <w:rPr>
                <w:rFonts w:cs="Times New Roman"/>
                <w:szCs w:val="28"/>
                <w:lang w:val="nl-NL"/>
              </w:rPr>
            </w:pPr>
          </w:p>
        </w:tc>
        <w:tc>
          <w:tcPr>
            <w:tcW w:w="1012" w:type="dxa"/>
          </w:tcPr>
          <w:p w14:paraId="5EAF67CC" w14:textId="77777777" w:rsidR="00F36EB0" w:rsidRPr="00F36EB0" w:rsidRDefault="00F36EB0" w:rsidP="00B032E9">
            <w:pPr>
              <w:jc w:val="center"/>
              <w:rPr>
                <w:rFonts w:cs="Times New Roman"/>
                <w:szCs w:val="28"/>
                <w:lang w:val="nl-NL"/>
              </w:rPr>
            </w:pPr>
          </w:p>
        </w:tc>
        <w:tc>
          <w:tcPr>
            <w:tcW w:w="914" w:type="dxa"/>
          </w:tcPr>
          <w:p w14:paraId="0A2DF752" w14:textId="77777777" w:rsidR="00F36EB0" w:rsidRPr="00F36EB0" w:rsidRDefault="00F36EB0" w:rsidP="00B032E9">
            <w:pPr>
              <w:jc w:val="center"/>
              <w:rPr>
                <w:rFonts w:cs="Times New Roman"/>
                <w:szCs w:val="28"/>
                <w:lang w:val="nl-NL"/>
              </w:rPr>
            </w:pPr>
          </w:p>
        </w:tc>
        <w:tc>
          <w:tcPr>
            <w:tcW w:w="1197" w:type="dxa"/>
            <w:gridSpan w:val="2"/>
          </w:tcPr>
          <w:p w14:paraId="2075C215" w14:textId="77777777" w:rsidR="00F36EB0" w:rsidRPr="00F36EB0" w:rsidRDefault="00F36EB0" w:rsidP="00B032E9">
            <w:pPr>
              <w:jc w:val="center"/>
              <w:rPr>
                <w:rFonts w:cs="Times New Roman"/>
                <w:szCs w:val="28"/>
                <w:lang w:val="nl-NL"/>
              </w:rPr>
            </w:pPr>
            <w:r w:rsidRPr="00F36EB0">
              <w:rPr>
                <w:rFonts w:cs="Times New Roman"/>
                <w:szCs w:val="28"/>
                <w:lang w:val="nl-NL"/>
              </w:rPr>
              <w:t>0,5</w:t>
            </w:r>
          </w:p>
        </w:tc>
      </w:tr>
      <w:tr w:rsidR="00F36EB0" w:rsidRPr="00F36EB0" w14:paraId="7A15404F" w14:textId="77777777" w:rsidTr="00EC5348">
        <w:trPr>
          <w:gridAfter w:val="1"/>
          <w:wAfter w:w="13" w:type="dxa"/>
          <w:trHeight w:val="840"/>
        </w:trPr>
        <w:tc>
          <w:tcPr>
            <w:tcW w:w="5001" w:type="dxa"/>
            <w:gridSpan w:val="3"/>
          </w:tcPr>
          <w:p w14:paraId="78109DF0" w14:textId="77777777" w:rsidR="00F36EB0" w:rsidRPr="00F36EB0" w:rsidRDefault="00F36EB0" w:rsidP="00B032E9">
            <w:pPr>
              <w:rPr>
                <w:rFonts w:cs="Times New Roman"/>
              </w:rPr>
            </w:pPr>
            <w:r w:rsidRPr="00F36EB0">
              <w:rPr>
                <w:rStyle w:val="fontstyle01"/>
              </w:rPr>
              <w:t>Tổng:         Số câu</w:t>
            </w:r>
            <w:r w:rsidRPr="00F36EB0">
              <w:rPr>
                <w:rFonts w:cs="Times New Roman"/>
                <w:b/>
                <w:bCs/>
              </w:rPr>
              <w:br/>
            </w:r>
            <w:r w:rsidRPr="00F36EB0">
              <w:rPr>
                <w:rStyle w:val="fontstyle01"/>
              </w:rPr>
              <w:t xml:space="preserve">                    Điểm</w:t>
            </w:r>
          </w:p>
          <w:p w14:paraId="3087FF7E" w14:textId="77777777" w:rsidR="00F36EB0" w:rsidRPr="00F36EB0" w:rsidRDefault="00F36EB0" w:rsidP="00B032E9">
            <w:pPr>
              <w:rPr>
                <w:rStyle w:val="fontstyle01"/>
                <w:b w:val="0"/>
                <w:szCs w:val="28"/>
                <w:lang w:val="nl-NL"/>
              </w:rPr>
            </w:pPr>
          </w:p>
        </w:tc>
        <w:tc>
          <w:tcPr>
            <w:tcW w:w="1236" w:type="dxa"/>
          </w:tcPr>
          <w:p w14:paraId="6C614FA0" w14:textId="77777777" w:rsidR="00F36EB0" w:rsidRPr="00F36EB0" w:rsidRDefault="00F36EB0" w:rsidP="00B032E9">
            <w:pPr>
              <w:jc w:val="center"/>
              <w:rPr>
                <w:rFonts w:cs="Times New Roman"/>
                <w:szCs w:val="28"/>
                <w:lang w:val="nl-NL"/>
              </w:rPr>
            </w:pPr>
            <w:r w:rsidRPr="00F36EB0">
              <w:rPr>
                <w:rFonts w:cs="Times New Roman"/>
                <w:szCs w:val="28"/>
                <w:lang w:val="nl-NL"/>
              </w:rPr>
              <w:t>7</w:t>
            </w:r>
          </w:p>
          <w:p w14:paraId="6C389892" w14:textId="77777777" w:rsidR="00F36EB0" w:rsidRPr="00F36EB0" w:rsidRDefault="00F36EB0" w:rsidP="00B032E9">
            <w:pPr>
              <w:jc w:val="center"/>
              <w:rPr>
                <w:rFonts w:cs="Times New Roman"/>
                <w:szCs w:val="28"/>
                <w:lang w:val="nl-NL"/>
              </w:rPr>
            </w:pPr>
            <w:r w:rsidRPr="00F36EB0">
              <w:rPr>
                <w:rFonts w:cs="Times New Roman"/>
                <w:szCs w:val="28"/>
                <w:lang w:val="nl-NL"/>
              </w:rPr>
              <w:t>1,75</w:t>
            </w:r>
          </w:p>
        </w:tc>
        <w:tc>
          <w:tcPr>
            <w:tcW w:w="992" w:type="dxa"/>
          </w:tcPr>
          <w:p w14:paraId="52420529" w14:textId="77777777" w:rsidR="00F36EB0" w:rsidRPr="00F36EB0" w:rsidRDefault="00F36EB0" w:rsidP="00B032E9">
            <w:pPr>
              <w:jc w:val="center"/>
              <w:rPr>
                <w:rFonts w:cs="Times New Roman"/>
                <w:szCs w:val="28"/>
                <w:lang w:val="nl-NL"/>
              </w:rPr>
            </w:pPr>
            <w:r w:rsidRPr="00F36EB0">
              <w:rPr>
                <w:rFonts w:cs="Times New Roman"/>
                <w:szCs w:val="28"/>
                <w:lang w:val="nl-NL"/>
              </w:rPr>
              <w:t>2</w:t>
            </w:r>
          </w:p>
          <w:p w14:paraId="49CCD3EE" w14:textId="77777777" w:rsidR="00F36EB0" w:rsidRPr="00F36EB0" w:rsidRDefault="00F36EB0" w:rsidP="00B032E9">
            <w:pPr>
              <w:jc w:val="center"/>
              <w:rPr>
                <w:rFonts w:cs="Times New Roman"/>
                <w:szCs w:val="28"/>
                <w:lang w:val="nl-NL"/>
              </w:rPr>
            </w:pPr>
            <w:r w:rsidRPr="00F36EB0">
              <w:rPr>
                <w:rFonts w:cs="Times New Roman"/>
                <w:szCs w:val="28"/>
                <w:lang w:val="nl-NL"/>
              </w:rPr>
              <w:t>0,5</w:t>
            </w:r>
          </w:p>
        </w:tc>
        <w:tc>
          <w:tcPr>
            <w:tcW w:w="1134" w:type="dxa"/>
          </w:tcPr>
          <w:p w14:paraId="51EB29BA" w14:textId="77777777" w:rsidR="00F36EB0" w:rsidRPr="00F36EB0" w:rsidRDefault="00F36EB0" w:rsidP="00B032E9">
            <w:pPr>
              <w:jc w:val="center"/>
              <w:rPr>
                <w:rFonts w:cs="Times New Roman"/>
                <w:szCs w:val="28"/>
                <w:lang w:val="nl-NL"/>
              </w:rPr>
            </w:pPr>
            <w:r w:rsidRPr="00F36EB0">
              <w:rPr>
                <w:rFonts w:cs="Times New Roman"/>
                <w:szCs w:val="28"/>
                <w:lang w:val="nl-NL"/>
              </w:rPr>
              <w:t>5</w:t>
            </w:r>
          </w:p>
          <w:p w14:paraId="45AC9D5C" w14:textId="77777777" w:rsidR="00F36EB0" w:rsidRPr="00F36EB0" w:rsidRDefault="00F36EB0" w:rsidP="00B032E9">
            <w:pPr>
              <w:jc w:val="center"/>
              <w:rPr>
                <w:rFonts w:cs="Times New Roman"/>
                <w:szCs w:val="28"/>
                <w:lang w:val="nl-NL"/>
              </w:rPr>
            </w:pPr>
            <w:r w:rsidRPr="00F36EB0">
              <w:rPr>
                <w:rFonts w:cs="Times New Roman"/>
                <w:szCs w:val="28"/>
                <w:lang w:val="nl-NL"/>
              </w:rPr>
              <w:t>1,25</w:t>
            </w:r>
          </w:p>
        </w:tc>
        <w:tc>
          <w:tcPr>
            <w:tcW w:w="851" w:type="dxa"/>
          </w:tcPr>
          <w:p w14:paraId="0A1DB5A1" w14:textId="77777777" w:rsidR="00F36EB0" w:rsidRPr="00F36EB0" w:rsidRDefault="00F36EB0" w:rsidP="009D3630">
            <w:pPr>
              <w:jc w:val="center"/>
              <w:rPr>
                <w:rFonts w:cs="Times New Roman"/>
                <w:szCs w:val="28"/>
                <w:lang w:val="nl-NL"/>
              </w:rPr>
            </w:pPr>
            <w:r w:rsidRPr="00F36EB0">
              <w:rPr>
                <w:rFonts w:cs="Times New Roman"/>
                <w:szCs w:val="28"/>
                <w:lang w:val="nl-NL"/>
              </w:rPr>
              <w:t>3</w:t>
            </w:r>
          </w:p>
          <w:p w14:paraId="30CDA7D9" w14:textId="77777777" w:rsidR="00F36EB0" w:rsidRPr="00F36EB0" w:rsidRDefault="00F36EB0" w:rsidP="009D3630">
            <w:pPr>
              <w:jc w:val="center"/>
              <w:rPr>
                <w:rFonts w:cs="Times New Roman"/>
                <w:szCs w:val="28"/>
                <w:lang w:val="nl-NL"/>
              </w:rPr>
            </w:pPr>
            <w:r w:rsidRPr="00F36EB0">
              <w:rPr>
                <w:rFonts w:cs="Times New Roman"/>
                <w:szCs w:val="28"/>
                <w:lang w:val="nl-NL"/>
              </w:rPr>
              <w:t>2,5</w:t>
            </w:r>
          </w:p>
        </w:tc>
        <w:tc>
          <w:tcPr>
            <w:tcW w:w="892" w:type="dxa"/>
          </w:tcPr>
          <w:p w14:paraId="5CACF8D0" w14:textId="77777777" w:rsidR="00F36EB0" w:rsidRPr="00F36EB0" w:rsidRDefault="00F36EB0" w:rsidP="00B032E9">
            <w:pPr>
              <w:jc w:val="center"/>
              <w:rPr>
                <w:rFonts w:cs="Times New Roman"/>
                <w:szCs w:val="28"/>
                <w:lang w:val="nl-NL"/>
              </w:rPr>
            </w:pPr>
          </w:p>
        </w:tc>
        <w:tc>
          <w:tcPr>
            <w:tcW w:w="893" w:type="dxa"/>
          </w:tcPr>
          <w:p w14:paraId="72D21A40" w14:textId="77777777" w:rsidR="00F36EB0" w:rsidRPr="00F36EB0" w:rsidRDefault="00F36EB0" w:rsidP="00B032E9">
            <w:pPr>
              <w:jc w:val="center"/>
              <w:rPr>
                <w:rFonts w:cs="Times New Roman"/>
                <w:szCs w:val="28"/>
                <w:lang w:val="nl-NL"/>
              </w:rPr>
            </w:pPr>
            <w:r w:rsidRPr="00F36EB0">
              <w:rPr>
                <w:rFonts w:cs="Times New Roman"/>
                <w:szCs w:val="28"/>
                <w:lang w:val="nl-NL"/>
              </w:rPr>
              <w:t>4</w:t>
            </w:r>
          </w:p>
          <w:p w14:paraId="01460F87" w14:textId="77777777" w:rsidR="00F36EB0" w:rsidRPr="00F36EB0" w:rsidRDefault="00F36EB0" w:rsidP="00B032E9">
            <w:pPr>
              <w:jc w:val="center"/>
              <w:rPr>
                <w:rFonts w:cs="Times New Roman"/>
                <w:szCs w:val="28"/>
                <w:lang w:val="nl-NL"/>
              </w:rPr>
            </w:pPr>
            <w:r w:rsidRPr="00F36EB0">
              <w:rPr>
                <w:rFonts w:cs="Times New Roman"/>
                <w:szCs w:val="28"/>
                <w:lang w:val="nl-NL"/>
              </w:rPr>
              <w:t>3,0</w:t>
            </w:r>
          </w:p>
        </w:tc>
        <w:tc>
          <w:tcPr>
            <w:tcW w:w="1012" w:type="dxa"/>
          </w:tcPr>
          <w:p w14:paraId="77CE4E56" w14:textId="77777777" w:rsidR="00F36EB0" w:rsidRPr="00F36EB0" w:rsidRDefault="00F36EB0" w:rsidP="00B032E9">
            <w:pPr>
              <w:jc w:val="center"/>
              <w:rPr>
                <w:rFonts w:cs="Times New Roman"/>
                <w:szCs w:val="28"/>
                <w:lang w:val="nl-NL"/>
              </w:rPr>
            </w:pPr>
          </w:p>
        </w:tc>
        <w:tc>
          <w:tcPr>
            <w:tcW w:w="914" w:type="dxa"/>
          </w:tcPr>
          <w:p w14:paraId="40A01E19" w14:textId="77777777" w:rsidR="00F36EB0" w:rsidRPr="00F36EB0" w:rsidRDefault="00F36EB0" w:rsidP="00B032E9">
            <w:pPr>
              <w:jc w:val="center"/>
              <w:rPr>
                <w:rFonts w:cs="Times New Roman"/>
                <w:szCs w:val="28"/>
                <w:lang w:val="nl-NL"/>
              </w:rPr>
            </w:pPr>
            <w:r w:rsidRPr="00F36EB0">
              <w:rPr>
                <w:rFonts w:cs="Times New Roman"/>
                <w:szCs w:val="28"/>
                <w:lang w:val="nl-NL"/>
              </w:rPr>
              <w:t>1</w:t>
            </w:r>
          </w:p>
          <w:p w14:paraId="59AF76D4" w14:textId="77777777" w:rsidR="00F36EB0" w:rsidRPr="00F36EB0" w:rsidRDefault="00F36EB0" w:rsidP="00B032E9">
            <w:pPr>
              <w:jc w:val="center"/>
              <w:rPr>
                <w:rFonts w:cs="Times New Roman"/>
                <w:szCs w:val="28"/>
                <w:lang w:val="nl-NL"/>
              </w:rPr>
            </w:pPr>
            <w:r w:rsidRPr="00F36EB0">
              <w:rPr>
                <w:rFonts w:cs="Times New Roman"/>
                <w:szCs w:val="28"/>
                <w:lang w:val="nl-NL"/>
              </w:rPr>
              <w:t>1,0</w:t>
            </w:r>
          </w:p>
        </w:tc>
        <w:tc>
          <w:tcPr>
            <w:tcW w:w="1197" w:type="dxa"/>
            <w:gridSpan w:val="2"/>
          </w:tcPr>
          <w:p w14:paraId="3B6E8360" w14:textId="77777777" w:rsidR="00F36EB0" w:rsidRPr="00F36EB0" w:rsidRDefault="00F36EB0" w:rsidP="00B032E9">
            <w:pPr>
              <w:jc w:val="center"/>
              <w:rPr>
                <w:rFonts w:cs="Times New Roman"/>
                <w:szCs w:val="28"/>
                <w:lang w:val="nl-NL"/>
              </w:rPr>
            </w:pPr>
          </w:p>
          <w:p w14:paraId="19B2C3FB" w14:textId="77777777" w:rsidR="00F36EB0" w:rsidRPr="00F36EB0" w:rsidRDefault="00F36EB0" w:rsidP="00B032E9">
            <w:pPr>
              <w:jc w:val="center"/>
              <w:rPr>
                <w:rFonts w:cs="Times New Roman"/>
                <w:szCs w:val="28"/>
                <w:lang w:val="nl-NL"/>
              </w:rPr>
            </w:pPr>
            <w:r w:rsidRPr="00F36EB0">
              <w:rPr>
                <w:rFonts w:cs="Times New Roman"/>
                <w:szCs w:val="28"/>
                <w:lang w:val="nl-NL"/>
              </w:rPr>
              <w:t>10.0</w:t>
            </w:r>
          </w:p>
        </w:tc>
      </w:tr>
      <w:tr w:rsidR="00F36EB0" w:rsidRPr="00F36EB0" w14:paraId="108DB449" w14:textId="77777777" w:rsidTr="00EC5348">
        <w:trPr>
          <w:gridAfter w:val="1"/>
          <w:wAfter w:w="13" w:type="dxa"/>
          <w:trHeight w:val="420"/>
        </w:trPr>
        <w:tc>
          <w:tcPr>
            <w:tcW w:w="5001" w:type="dxa"/>
            <w:gridSpan w:val="3"/>
          </w:tcPr>
          <w:p w14:paraId="1C510585" w14:textId="77777777" w:rsidR="00F36EB0" w:rsidRPr="00F36EB0" w:rsidRDefault="00F36EB0" w:rsidP="00B032E9">
            <w:pPr>
              <w:rPr>
                <w:rStyle w:val="fontstyle01"/>
                <w:b w:val="0"/>
                <w:bCs w:val="0"/>
                <w:sz w:val="22"/>
              </w:rPr>
            </w:pPr>
            <w:r w:rsidRPr="00F36EB0">
              <w:rPr>
                <w:rStyle w:val="fontstyle01"/>
              </w:rPr>
              <w:t>Tỉ lệ %</w:t>
            </w:r>
          </w:p>
        </w:tc>
        <w:tc>
          <w:tcPr>
            <w:tcW w:w="2228" w:type="dxa"/>
            <w:gridSpan w:val="2"/>
            <w:vAlign w:val="center"/>
          </w:tcPr>
          <w:p w14:paraId="6B4D8BAB" w14:textId="77777777" w:rsidR="00F36EB0" w:rsidRPr="00F36EB0" w:rsidRDefault="00F36EB0" w:rsidP="00B032E9">
            <w:pPr>
              <w:rPr>
                <w:rFonts w:cs="Times New Roman"/>
              </w:rPr>
            </w:pPr>
            <w:r w:rsidRPr="00F36EB0">
              <w:rPr>
                <w:rStyle w:val="fontstyle01"/>
              </w:rPr>
              <w:t>22,5%</w:t>
            </w:r>
          </w:p>
        </w:tc>
        <w:tc>
          <w:tcPr>
            <w:tcW w:w="1985" w:type="dxa"/>
            <w:gridSpan w:val="2"/>
            <w:vAlign w:val="center"/>
          </w:tcPr>
          <w:p w14:paraId="18F3FC7C" w14:textId="77777777" w:rsidR="00F36EB0" w:rsidRPr="00F36EB0" w:rsidRDefault="00F36EB0" w:rsidP="00B032E9">
            <w:pPr>
              <w:rPr>
                <w:rFonts w:cs="Times New Roman"/>
              </w:rPr>
            </w:pPr>
            <w:r w:rsidRPr="00F36EB0">
              <w:rPr>
                <w:rStyle w:val="fontstyle01"/>
              </w:rPr>
              <w:t xml:space="preserve">37,5% </w:t>
            </w:r>
          </w:p>
        </w:tc>
        <w:tc>
          <w:tcPr>
            <w:tcW w:w="1785" w:type="dxa"/>
            <w:gridSpan w:val="2"/>
            <w:vAlign w:val="center"/>
          </w:tcPr>
          <w:p w14:paraId="6329E11C" w14:textId="77777777" w:rsidR="00F36EB0" w:rsidRPr="00F36EB0" w:rsidRDefault="00F36EB0" w:rsidP="00B032E9">
            <w:pPr>
              <w:rPr>
                <w:rFonts w:cs="Times New Roman"/>
              </w:rPr>
            </w:pPr>
            <w:r w:rsidRPr="00F36EB0">
              <w:rPr>
                <w:rStyle w:val="fontstyle01"/>
              </w:rPr>
              <w:t xml:space="preserve">30% </w:t>
            </w:r>
          </w:p>
        </w:tc>
        <w:tc>
          <w:tcPr>
            <w:tcW w:w="1926" w:type="dxa"/>
            <w:gridSpan w:val="2"/>
            <w:vAlign w:val="center"/>
          </w:tcPr>
          <w:p w14:paraId="58ADD4A0" w14:textId="77777777" w:rsidR="00F36EB0" w:rsidRPr="00F36EB0" w:rsidRDefault="00F36EB0" w:rsidP="00B032E9">
            <w:pPr>
              <w:rPr>
                <w:rFonts w:cs="Times New Roman"/>
              </w:rPr>
            </w:pPr>
            <w:r w:rsidRPr="00F36EB0">
              <w:rPr>
                <w:rStyle w:val="fontstyle01"/>
              </w:rPr>
              <w:t>10%</w:t>
            </w:r>
          </w:p>
        </w:tc>
        <w:tc>
          <w:tcPr>
            <w:tcW w:w="1197" w:type="dxa"/>
            <w:gridSpan w:val="2"/>
          </w:tcPr>
          <w:p w14:paraId="1FC2D5B8" w14:textId="77777777" w:rsidR="00F36EB0" w:rsidRPr="00F36EB0" w:rsidRDefault="00F36EB0" w:rsidP="00B032E9">
            <w:pPr>
              <w:jc w:val="center"/>
              <w:rPr>
                <w:rFonts w:cs="Times New Roman"/>
                <w:szCs w:val="28"/>
                <w:lang w:val="nl-NL"/>
              </w:rPr>
            </w:pPr>
            <w:r w:rsidRPr="00F36EB0">
              <w:rPr>
                <w:rFonts w:cs="Times New Roman"/>
                <w:szCs w:val="28"/>
                <w:lang w:val="nl-NL"/>
              </w:rPr>
              <w:t>100%</w:t>
            </w:r>
          </w:p>
        </w:tc>
      </w:tr>
      <w:tr w:rsidR="00F36EB0" w:rsidRPr="00F36EB0" w14:paraId="30374ABC" w14:textId="77777777" w:rsidTr="00EC5348">
        <w:trPr>
          <w:trHeight w:val="128"/>
        </w:trPr>
        <w:tc>
          <w:tcPr>
            <w:tcW w:w="5001" w:type="dxa"/>
            <w:gridSpan w:val="3"/>
          </w:tcPr>
          <w:p w14:paraId="274A1017" w14:textId="77777777" w:rsidR="00F36EB0" w:rsidRPr="00F36EB0" w:rsidRDefault="00F36EB0" w:rsidP="00B032E9">
            <w:pPr>
              <w:rPr>
                <w:rStyle w:val="fontstyle01"/>
                <w:b w:val="0"/>
                <w:bCs w:val="0"/>
                <w:sz w:val="22"/>
              </w:rPr>
            </w:pPr>
            <w:r w:rsidRPr="00F36EB0">
              <w:rPr>
                <w:rStyle w:val="fontstyle01"/>
              </w:rPr>
              <w:t>Tỉ lệ chung</w:t>
            </w:r>
          </w:p>
        </w:tc>
        <w:tc>
          <w:tcPr>
            <w:tcW w:w="4213" w:type="dxa"/>
            <w:gridSpan w:val="4"/>
          </w:tcPr>
          <w:p w14:paraId="5F580557" w14:textId="77777777" w:rsidR="00F36EB0" w:rsidRPr="00F36EB0" w:rsidRDefault="00F36EB0" w:rsidP="00B032E9">
            <w:pPr>
              <w:jc w:val="center"/>
              <w:rPr>
                <w:rFonts w:cs="Times New Roman"/>
                <w:szCs w:val="28"/>
                <w:lang w:val="nl-NL"/>
              </w:rPr>
            </w:pPr>
            <w:r w:rsidRPr="00F36EB0">
              <w:rPr>
                <w:rFonts w:cs="Times New Roman"/>
                <w:szCs w:val="28"/>
                <w:lang w:val="nl-NL"/>
              </w:rPr>
              <w:t>60%</w:t>
            </w:r>
          </w:p>
        </w:tc>
        <w:tc>
          <w:tcPr>
            <w:tcW w:w="3724" w:type="dxa"/>
            <w:gridSpan w:val="5"/>
          </w:tcPr>
          <w:p w14:paraId="4ED1C348" w14:textId="77777777" w:rsidR="00F36EB0" w:rsidRPr="00F36EB0" w:rsidRDefault="00F36EB0" w:rsidP="00B032E9">
            <w:pPr>
              <w:jc w:val="center"/>
              <w:rPr>
                <w:rFonts w:cs="Times New Roman"/>
                <w:szCs w:val="28"/>
                <w:lang w:val="nl-NL"/>
              </w:rPr>
            </w:pPr>
            <w:r w:rsidRPr="00F36EB0">
              <w:rPr>
                <w:rFonts w:cs="Times New Roman"/>
                <w:szCs w:val="28"/>
                <w:lang w:val="nl-NL"/>
              </w:rPr>
              <w:t>40%</w:t>
            </w:r>
          </w:p>
        </w:tc>
        <w:tc>
          <w:tcPr>
            <w:tcW w:w="1197" w:type="dxa"/>
            <w:gridSpan w:val="2"/>
          </w:tcPr>
          <w:p w14:paraId="603D717A" w14:textId="77777777" w:rsidR="00F36EB0" w:rsidRPr="00F36EB0" w:rsidRDefault="00F36EB0" w:rsidP="00B032E9">
            <w:pPr>
              <w:jc w:val="center"/>
              <w:rPr>
                <w:rFonts w:cs="Times New Roman"/>
                <w:szCs w:val="28"/>
                <w:lang w:val="nl-NL"/>
              </w:rPr>
            </w:pPr>
            <w:r w:rsidRPr="00F36EB0">
              <w:rPr>
                <w:rFonts w:cs="Times New Roman"/>
                <w:szCs w:val="28"/>
                <w:lang w:val="nl-NL"/>
              </w:rPr>
              <w:t>100%</w:t>
            </w:r>
          </w:p>
        </w:tc>
      </w:tr>
    </w:tbl>
    <w:p w14:paraId="543AD9F9" w14:textId="77777777" w:rsidR="00F36EB0" w:rsidRPr="00F36EB0" w:rsidRDefault="00F36EB0" w:rsidP="00CA6977">
      <w:pPr>
        <w:rPr>
          <w:rFonts w:ascii="Times New Roman" w:hAnsi="Times New Roman" w:cs="Times New Roman"/>
          <w:sz w:val="28"/>
          <w:lang w:val="nl-NL"/>
        </w:rPr>
      </w:pPr>
      <w:r w:rsidRPr="00F36EB0">
        <w:rPr>
          <w:rFonts w:ascii="Times New Roman" w:hAnsi="Times New Roman" w:cs="Times New Roman"/>
          <w:sz w:val="28"/>
          <w:lang w:val="nl-NL"/>
        </w:rPr>
        <w:t xml:space="preserve"> Tổng số tiết : 28 Tiết </w:t>
      </w:r>
    </w:p>
    <w:p w14:paraId="70C910D4" w14:textId="77777777" w:rsidR="00F36EB0" w:rsidRPr="00F36EB0" w:rsidRDefault="00F36EB0" w:rsidP="009434F1">
      <w:pPr>
        <w:jc w:val="center"/>
        <w:rPr>
          <w:rFonts w:ascii="Times New Roman" w:hAnsi="Times New Roman" w:cs="Times New Roman"/>
          <w:sz w:val="28"/>
          <w:lang w:val="nl-NL"/>
        </w:rPr>
      </w:pPr>
    </w:p>
    <w:p w14:paraId="6C977A04" w14:textId="77777777" w:rsidR="00F36EB0" w:rsidRPr="00F36EB0" w:rsidRDefault="00F36EB0" w:rsidP="009434F1">
      <w:pPr>
        <w:jc w:val="center"/>
        <w:rPr>
          <w:rFonts w:ascii="Times New Roman" w:hAnsi="Times New Roman" w:cs="Times New Roman"/>
          <w:sz w:val="28"/>
          <w:lang w:val="nl-NL"/>
        </w:rPr>
      </w:pPr>
    </w:p>
    <w:p w14:paraId="0A30E5F7" w14:textId="77777777" w:rsidR="00F36EB0" w:rsidRPr="00F36EB0" w:rsidRDefault="00F36EB0" w:rsidP="009434F1">
      <w:pPr>
        <w:jc w:val="center"/>
        <w:rPr>
          <w:rFonts w:ascii="Times New Roman" w:hAnsi="Times New Roman" w:cs="Times New Roman"/>
          <w:sz w:val="28"/>
          <w:lang w:val="nl-NL"/>
        </w:rPr>
      </w:pPr>
    </w:p>
    <w:p w14:paraId="10F2E79C" w14:textId="77777777" w:rsidR="00F36EB0" w:rsidRPr="00F36EB0" w:rsidRDefault="00F36EB0" w:rsidP="009434F1">
      <w:pPr>
        <w:jc w:val="center"/>
        <w:rPr>
          <w:rFonts w:ascii="Times New Roman" w:hAnsi="Times New Roman" w:cs="Times New Roman"/>
          <w:sz w:val="28"/>
          <w:lang w:val="nl-NL"/>
        </w:rPr>
      </w:pPr>
    </w:p>
    <w:p w14:paraId="51AC0BF6" w14:textId="77777777" w:rsidR="00F36EB0" w:rsidRPr="00F36EB0" w:rsidRDefault="00F36EB0" w:rsidP="009434F1">
      <w:pPr>
        <w:jc w:val="center"/>
        <w:rPr>
          <w:rFonts w:ascii="Times New Roman" w:hAnsi="Times New Roman" w:cs="Times New Roman"/>
          <w:sz w:val="28"/>
          <w:lang w:val="nl-NL"/>
        </w:rPr>
      </w:pPr>
    </w:p>
    <w:p w14:paraId="5053B05C" w14:textId="77777777" w:rsidR="00F36EB0" w:rsidRPr="00F36EB0" w:rsidRDefault="00F36EB0" w:rsidP="009434F1">
      <w:pPr>
        <w:jc w:val="center"/>
        <w:rPr>
          <w:rFonts w:ascii="Times New Roman" w:hAnsi="Times New Roman" w:cs="Times New Roman"/>
          <w:sz w:val="28"/>
          <w:lang w:val="nl-NL"/>
        </w:rPr>
      </w:pPr>
    </w:p>
    <w:p w14:paraId="35A1AB04" w14:textId="77777777" w:rsidR="00F36EB0" w:rsidRPr="00F36EB0" w:rsidRDefault="00F36EB0" w:rsidP="009434F1">
      <w:pPr>
        <w:jc w:val="center"/>
        <w:rPr>
          <w:rFonts w:ascii="Times New Roman" w:hAnsi="Times New Roman" w:cs="Times New Roman"/>
          <w:sz w:val="28"/>
          <w:lang w:val="nl-NL"/>
        </w:rPr>
      </w:pPr>
    </w:p>
    <w:p w14:paraId="162A7A05" w14:textId="77777777" w:rsidR="00F36EB0" w:rsidRPr="00F36EB0" w:rsidRDefault="00F36EB0" w:rsidP="009434F1">
      <w:pPr>
        <w:jc w:val="center"/>
        <w:rPr>
          <w:rFonts w:ascii="Times New Roman" w:hAnsi="Times New Roman" w:cs="Times New Roman"/>
          <w:sz w:val="28"/>
          <w:lang w:val="nl-NL"/>
        </w:rPr>
      </w:pPr>
    </w:p>
    <w:p w14:paraId="7697C2D1" w14:textId="77777777" w:rsidR="00F36EB0" w:rsidRPr="00F36EB0" w:rsidRDefault="00F36EB0" w:rsidP="009434F1">
      <w:pPr>
        <w:jc w:val="center"/>
        <w:rPr>
          <w:rFonts w:ascii="Times New Roman" w:hAnsi="Times New Roman" w:cs="Times New Roman"/>
          <w:sz w:val="28"/>
          <w:lang w:val="nl-NL"/>
        </w:rPr>
      </w:pPr>
    </w:p>
    <w:p w14:paraId="3719C430" w14:textId="77777777" w:rsidR="00F36EB0" w:rsidRPr="00F36EB0" w:rsidRDefault="00F36EB0" w:rsidP="009434F1">
      <w:pPr>
        <w:jc w:val="center"/>
        <w:rPr>
          <w:rFonts w:ascii="Times New Roman" w:hAnsi="Times New Roman" w:cs="Times New Roman"/>
          <w:sz w:val="28"/>
          <w:lang w:val="nl-NL"/>
        </w:rPr>
      </w:pPr>
    </w:p>
    <w:p w14:paraId="72882D71" w14:textId="77777777" w:rsidR="00F36EB0" w:rsidRPr="00F36EB0" w:rsidRDefault="00F36EB0" w:rsidP="009434F1">
      <w:pPr>
        <w:jc w:val="center"/>
        <w:rPr>
          <w:rFonts w:ascii="Times New Roman" w:hAnsi="Times New Roman" w:cs="Times New Roman"/>
          <w:sz w:val="28"/>
          <w:lang w:val="nl-NL"/>
        </w:rPr>
      </w:pPr>
      <w:r w:rsidRPr="00F36EB0">
        <w:rPr>
          <w:rFonts w:ascii="Times New Roman" w:hAnsi="Times New Roman" w:cs="Times New Roman"/>
          <w:sz w:val="28"/>
          <w:lang w:val="nl-NL"/>
        </w:rPr>
        <w:t>BẢN ĐẶC TẢ MA TRẬN ĐỀ KIỂM TRA GIỮA HỌC KÌ II TOÁN – LỚP 7</w:t>
      </w:r>
    </w:p>
    <w:p w14:paraId="6D44373E" w14:textId="77777777" w:rsidR="00F36EB0" w:rsidRPr="00F36EB0" w:rsidRDefault="00F36EB0" w:rsidP="009434F1">
      <w:pPr>
        <w:rPr>
          <w:rFonts w:ascii="Times New Roman" w:hAnsi="Times New Roman" w:cs="Times New Roman"/>
          <w:sz w:val="28"/>
          <w:lang w:val="nl-NL"/>
        </w:rPr>
      </w:pPr>
      <w:r w:rsidRPr="00F36EB0">
        <w:rPr>
          <w:rFonts w:ascii="Times New Roman" w:hAnsi="Times New Roman" w:cs="Times New Roman"/>
          <w:sz w:val="28"/>
          <w:lang w:val="nl-NL"/>
        </w:rPr>
        <w:lastRenderedPageBreak/>
        <w:t xml:space="preserve">Tổng số tiết : 28 Tiết </w:t>
      </w:r>
    </w:p>
    <w:p w14:paraId="6D0834A4" w14:textId="77777777" w:rsidR="00F36EB0" w:rsidRPr="00F36EB0" w:rsidRDefault="00F36EB0" w:rsidP="009434F1">
      <w:pPr>
        <w:jc w:val="center"/>
        <w:rPr>
          <w:rFonts w:ascii="Times New Roman" w:hAnsi="Times New Roman" w:cs="Times New Roman"/>
          <w:sz w:val="28"/>
          <w:lang w:val="nl-NL"/>
        </w:rPr>
      </w:pPr>
      <w:r w:rsidRPr="00F36EB0">
        <w:rPr>
          <w:rFonts w:ascii="Times New Roman" w:hAnsi="Times New Roman" w:cs="Times New Roman"/>
          <w:sz w:val="28"/>
          <w:lang w:val="nl-NL"/>
        </w:rPr>
        <w:t>BẢN ĐẶC TẢ MA TRẬN ĐỀ KIỂM TRA GIỮA HỌC KÌ II TOÁN – LỚP 7</w:t>
      </w:r>
    </w:p>
    <w:tbl>
      <w:tblPr>
        <w:tblStyle w:val="TableGrid"/>
        <w:tblW w:w="14312" w:type="dxa"/>
        <w:tblLook w:val="04A0" w:firstRow="1" w:lastRow="0" w:firstColumn="1" w:lastColumn="0" w:noHBand="0" w:noVBand="1"/>
      </w:tblPr>
      <w:tblGrid>
        <w:gridCol w:w="893"/>
        <w:gridCol w:w="2339"/>
        <w:gridCol w:w="4329"/>
        <w:gridCol w:w="1950"/>
        <w:gridCol w:w="1927"/>
        <w:gridCol w:w="1367"/>
        <w:gridCol w:w="1507"/>
      </w:tblGrid>
      <w:tr w:rsidR="00F36EB0" w:rsidRPr="00F36EB0" w14:paraId="7CC7F4DC" w14:textId="77777777" w:rsidTr="00085A26">
        <w:trPr>
          <w:trHeight w:val="158"/>
        </w:trPr>
        <w:tc>
          <w:tcPr>
            <w:tcW w:w="893" w:type="dxa"/>
            <w:vMerge w:val="restart"/>
          </w:tcPr>
          <w:p w14:paraId="6ED85FCD" w14:textId="77777777" w:rsidR="00F36EB0" w:rsidRPr="00F36EB0" w:rsidRDefault="00F36EB0" w:rsidP="006C4AD1">
            <w:pPr>
              <w:rPr>
                <w:rFonts w:eastAsia="Times New Roman" w:cs="Times New Roman"/>
                <w:bCs/>
                <w:szCs w:val="28"/>
                <w:lang w:val="nl-NL"/>
              </w:rPr>
            </w:pPr>
            <w:r w:rsidRPr="00F36EB0">
              <w:rPr>
                <w:rFonts w:eastAsia="Times New Roman" w:cs="Times New Roman"/>
                <w:bCs/>
                <w:szCs w:val="28"/>
                <w:lang w:val="nl-NL"/>
              </w:rPr>
              <w:t>TT</w:t>
            </w:r>
          </w:p>
        </w:tc>
        <w:tc>
          <w:tcPr>
            <w:tcW w:w="2339" w:type="dxa"/>
            <w:vMerge w:val="restart"/>
          </w:tcPr>
          <w:p w14:paraId="7DE02EC9" w14:textId="77777777" w:rsidR="00F36EB0" w:rsidRPr="00F36EB0" w:rsidRDefault="00F36EB0" w:rsidP="006C4AD1">
            <w:pPr>
              <w:rPr>
                <w:rFonts w:eastAsia="Times New Roman" w:cs="Times New Roman"/>
                <w:bCs/>
                <w:szCs w:val="28"/>
                <w:lang w:val="nl-NL"/>
              </w:rPr>
            </w:pPr>
            <w:r w:rsidRPr="00F36EB0">
              <w:rPr>
                <w:rFonts w:eastAsia="Times New Roman" w:cs="Times New Roman"/>
                <w:bCs/>
                <w:szCs w:val="28"/>
                <w:lang w:val="nl-NL"/>
              </w:rPr>
              <w:t>Chương/chủ đề</w:t>
            </w:r>
          </w:p>
        </w:tc>
        <w:tc>
          <w:tcPr>
            <w:tcW w:w="4329" w:type="dxa"/>
            <w:vMerge w:val="restart"/>
          </w:tcPr>
          <w:p w14:paraId="1C6FC3D7" w14:textId="77777777" w:rsidR="00F36EB0" w:rsidRPr="00F36EB0" w:rsidRDefault="00F36EB0" w:rsidP="006C4AD1">
            <w:pPr>
              <w:rPr>
                <w:rFonts w:eastAsia="Times New Roman" w:cs="Times New Roman"/>
                <w:bCs/>
                <w:szCs w:val="28"/>
                <w:lang w:val="nl-NL"/>
              </w:rPr>
            </w:pPr>
            <w:r w:rsidRPr="00F36EB0">
              <w:rPr>
                <w:rFonts w:eastAsia="Times New Roman" w:cs="Times New Roman"/>
                <w:bCs/>
                <w:szCs w:val="28"/>
                <w:lang w:val="nl-NL"/>
              </w:rPr>
              <w:t>Mức độ đánh giá</w:t>
            </w:r>
          </w:p>
        </w:tc>
        <w:tc>
          <w:tcPr>
            <w:tcW w:w="6751" w:type="dxa"/>
            <w:gridSpan w:val="4"/>
          </w:tcPr>
          <w:p w14:paraId="06B8DB76" w14:textId="77777777" w:rsidR="00F36EB0" w:rsidRPr="00F36EB0" w:rsidRDefault="00F36EB0" w:rsidP="006C4AD1">
            <w:pPr>
              <w:jc w:val="center"/>
              <w:rPr>
                <w:rFonts w:eastAsia="Times New Roman" w:cs="Times New Roman"/>
                <w:bCs/>
                <w:szCs w:val="28"/>
                <w:lang w:val="nl-NL"/>
              </w:rPr>
            </w:pPr>
            <w:r w:rsidRPr="00F36EB0">
              <w:rPr>
                <w:rFonts w:eastAsia="Times New Roman" w:cs="Times New Roman"/>
                <w:bCs/>
                <w:szCs w:val="28"/>
                <w:lang w:val="nl-NL"/>
              </w:rPr>
              <w:t>Số câu hỏi theo mức độ nhận thức</w:t>
            </w:r>
          </w:p>
        </w:tc>
      </w:tr>
      <w:tr w:rsidR="00F36EB0" w:rsidRPr="00F36EB0" w14:paraId="1F26BD6C" w14:textId="77777777" w:rsidTr="00085A26">
        <w:trPr>
          <w:trHeight w:val="158"/>
        </w:trPr>
        <w:tc>
          <w:tcPr>
            <w:tcW w:w="893" w:type="dxa"/>
            <w:vMerge/>
          </w:tcPr>
          <w:p w14:paraId="1E09A891" w14:textId="77777777" w:rsidR="00F36EB0" w:rsidRPr="00F36EB0" w:rsidRDefault="00F36EB0" w:rsidP="006C4AD1">
            <w:pPr>
              <w:rPr>
                <w:rFonts w:eastAsia="Times New Roman" w:cs="Times New Roman"/>
                <w:bCs/>
                <w:szCs w:val="28"/>
                <w:lang w:val="nl-NL"/>
              </w:rPr>
            </w:pPr>
          </w:p>
        </w:tc>
        <w:tc>
          <w:tcPr>
            <w:tcW w:w="2339" w:type="dxa"/>
            <w:vMerge/>
          </w:tcPr>
          <w:p w14:paraId="739473E7" w14:textId="77777777" w:rsidR="00F36EB0" w:rsidRPr="00F36EB0" w:rsidRDefault="00F36EB0" w:rsidP="006C4AD1">
            <w:pPr>
              <w:rPr>
                <w:rFonts w:eastAsia="Times New Roman" w:cs="Times New Roman"/>
                <w:bCs/>
                <w:szCs w:val="28"/>
                <w:lang w:val="nl-NL"/>
              </w:rPr>
            </w:pPr>
          </w:p>
        </w:tc>
        <w:tc>
          <w:tcPr>
            <w:tcW w:w="4329" w:type="dxa"/>
            <w:vMerge/>
          </w:tcPr>
          <w:p w14:paraId="212F4BB9" w14:textId="77777777" w:rsidR="00F36EB0" w:rsidRPr="00F36EB0" w:rsidRDefault="00F36EB0" w:rsidP="006C4AD1">
            <w:pPr>
              <w:rPr>
                <w:rFonts w:eastAsia="Times New Roman" w:cs="Times New Roman"/>
                <w:bCs/>
                <w:szCs w:val="28"/>
                <w:lang w:val="nl-NL"/>
              </w:rPr>
            </w:pPr>
          </w:p>
        </w:tc>
        <w:tc>
          <w:tcPr>
            <w:tcW w:w="1950" w:type="dxa"/>
          </w:tcPr>
          <w:p w14:paraId="2E78B3C7" w14:textId="77777777" w:rsidR="00F36EB0" w:rsidRPr="00F36EB0" w:rsidRDefault="00F36EB0" w:rsidP="006C4AD1">
            <w:pPr>
              <w:rPr>
                <w:rFonts w:eastAsia="Times New Roman" w:cs="Times New Roman"/>
                <w:bCs/>
                <w:szCs w:val="28"/>
                <w:lang w:val="nl-NL"/>
              </w:rPr>
            </w:pPr>
            <w:r w:rsidRPr="00F36EB0">
              <w:rPr>
                <w:rFonts w:eastAsia="Times New Roman" w:cs="Times New Roman"/>
                <w:bCs/>
                <w:szCs w:val="28"/>
                <w:lang w:val="nl-NL"/>
              </w:rPr>
              <w:t>Nhận biết</w:t>
            </w:r>
          </w:p>
        </w:tc>
        <w:tc>
          <w:tcPr>
            <w:tcW w:w="1927" w:type="dxa"/>
          </w:tcPr>
          <w:p w14:paraId="67959C47" w14:textId="77777777" w:rsidR="00F36EB0" w:rsidRPr="00F36EB0" w:rsidRDefault="00F36EB0" w:rsidP="006C4AD1">
            <w:pPr>
              <w:rPr>
                <w:rFonts w:eastAsia="Times New Roman" w:cs="Times New Roman"/>
                <w:bCs/>
                <w:szCs w:val="28"/>
                <w:lang w:val="nl-NL"/>
              </w:rPr>
            </w:pPr>
            <w:r w:rsidRPr="00F36EB0">
              <w:rPr>
                <w:rFonts w:eastAsia="Times New Roman" w:cs="Times New Roman"/>
                <w:bCs/>
                <w:szCs w:val="28"/>
                <w:lang w:val="nl-NL"/>
              </w:rPr>
              <w:t>Thông hiểu</w:t>
            </w:r>
          </w:p>
        </w:tc>
        <w:tc>
          <w:tcPr>
            <w:tcW w:w="1367" w:type="dxa"/>
          </w:tcPr>
          <w:p w14:paraId="71993877" w14:textId="77777777" w:rsidR="00F36EB0" w:rsidRPr="00F36EB0" w:rsidRDefault="00F36EB0" w:rsidP="006C4AD1">
            <w:pPr>
              <w:rPr>
                <w:rFonts w:eastAsia="Times New Roman" w:cs="Times New Roman"/>
                <w:bCs/>
                <w:szCs w:val="28"/>
                <w:lang w:val="nl-NL"/>
              </w:rPr>
            </w:pPr>
            <w:r w:rsidRPr="00F36EB0">
              <w:rPr>
                <w:rFonts w:eastAsia="Times New Roman" w:cs="Times New Roman"/>
                <w:bCs/>
                <w:szCs w:val="28"/>
                <w:lang w:val="nl-NL"/>
              </w:rPr>
              <w:t>Vận dụng</w:t>
            </w:r>
          </w:p>
        </w:tc>
        <w:tc>
          <w:tcPr>
            <w:tcW w:w="1507" w:type="dxa"/>
          </w:tcPr>
          <w:p w14:paraId="1E1823EB" w14:textId="77777777" w:rsidR="00F36EB0" w:rsidRPr="00F36EB0" w:rsidRDefault="00F36EB0" w:rsidP="006C4AD1">
            <w:pPr>
              <w:rPr>
                <w:rFonts w:eastAsia="Times New Roman" w:cs="Times New Roman"/>
                <w:bCs/>
                <w:szCs w:val="28"/>
                <w:lang w:val="nl-NL"/>
              </w:rPr>
            </w:pPr>
            <w:r w:rsidRPr="00F36EB0">
              <w:rPr>
                <w:rFonts w:eastAsia="Times New Roman" w:cs="Times New Roman"/>
                <w:bCs/>
                <w:szCs w:val="28"/>
                <w:lang w:val="nl-NL"/>
              </w:rPr>
              <w:t>Vận dụng cao</w:t>
            </w:r>
          </w:p>
        </w:tc>
      </w:tr>
      <w:tr w:rsidR="00F36EB0" w:rsidRPr="00F36EB0" w14:paraId="53C60D04" w14:textId="77777777" w:rsidTr="006C4AD1">
        <w:trPr>
          <w:trHeight w:val="158"/>
        </w:trPr>
        <w:tc>
          <w:tcPr>
            <w:tcW w:w="14312" w:type="dxa"/>
            <w:gridSpan w:val="7"/>
          </w:tcPr>
          <w:p w14:paraId="2C3DA3EA" w14:textId="77777777" w:rsidR="00F36EB0" w:rsidRPr="00F36EB0" w:rsidRDefault="00F36EB0" w:rsidP="006C4AD1">
            <w:pPr>
              <w:jc w:val="center"/>
              <w:rPr>
                <w:rFonts w:cs="Times New Roman"/>
                <w:b/>
              </w:rPr>
            </w:pPr>
            <w:r w:rsidRPr="00F36EB0">
              <w:rPr>
                <w:rStyle w:val="fontstyle01"/>
              </w:rPr>
              <w:t>SỐ - ĐAI SỐ</w:t>
            </w:r>
          </w:p>
        </w:tc>
      </w:tr>
      <w:tr w:rsidR="00F36EB0" w:rsidRPr="00F36EB0" w14:paraId="41968DF7" w14:textId="77777777" w:rsidTr="00085A26">
        <w:trPr>
          <w:trHeight w:val="1305"/>
        </w:trPr>
        <w:tc>
          <w:tcPr>
            <w:tcW w:w="893" w:type="dxa"/>
            <w:vMerge w:val="restart"/>
          </w:tcPr>
          <w:p w14:paraId="6FEE3774" w14:textId="77777777" w:rsidR="00F36EB0" w:rsidRPr="00F36EB0" w:rsidRDefault="00F36EB0" w:rsidP="006C4AD1">
            <w:pPr>
              <w:rPr>
                <w:rFonts w:eastAsia="Times New Roman" w:cs="Times New Roman"/>
                <w:bCs/>
                <w:szCs w:val="28"/>
                <w:lang w:val="nl-NL"/>
              </w:rPr>
            </w:pPr>
            <w:r w:rsidRPr="00F36EB0">
              <w:rPr>
                <w:rFonts w:eastAsia="Times New Roman" w:cs="Times New Roman"/>
                <w:bCs/>
                <w:szCs w:val="28"/>
                <w:lang w:val="nl-NL"/>
              </w:rPr>
              <w:t>1</w:t>
            </w:r>
          </w:p>
        </w:tc>
        <w:tc>
          <w:tcPr>
            <w:tcW w:w="2339" w:type="dxa"/>
            <w:vMerge w:val="restart"/>
          </w:tcPr>
          <w:p w14:paraId="20D257A7" w14:textId="77777777" w:rsidR="00F36EB0" w:rsidRPr="00F36EB0" w:rsidRDefault="00F36EB0" w:rsidP="006C4AD1">
            <w:pPr>
              <w:rPr>
                <w:rFonts w:cs="Times New Roman"/>
                <w:b/>
                <w:bCs/>
                <w:szCs w:val="28"/>
                <w:lang w:val="nl-NL"/>
              </w:rPr>
            </w:pPr>
            <w:r w:rsidRPr="00F36EB0">
              <w:rPr>
                <w:rFonts w:cs="Times New Roman"/>
                <w:szCs w:val="28"/>
                <w:lang w:val="nl-NL"/>
              </w:rPr>
              <w:t>Tỉ lệ thức. Dãy tỉ số bằng nhau</w:t>
            </w:r>
          </w:p>
        </w:tc>
        <w:tc>
          <w:tcPr>
            <w:tcW w:w="4329" w:type="dxa"/>
            <w:tcBorders>
              <w:bottom w:val="dotted" w:sz="4" w:space="0" w:color="auto"/>
            </w:tcBorders>
          </w:tcPr>
          <w:p w14:paraId="4079548B" w14:textId="77777777" w:rsidR="00F36EB0" w:rsidRPr="00F36EB0" w:rsidRDefault="00F36EB0" w:rsidP="006C4AD1">
            <w:pPr>
              <w:spacing w:before="120" w:after="120" w:line="312" w:lineRule="auto"/>
              <w:jc w:val="both"/>
              <w:rPr>
                <w:rFonts w:cs="Times New Roman"/>
                <w:b/>
                <w:noProof/>
                <w:spacing w:val="-8"/>
                <w:sz w:val="26"/>
                <w:szCs w:val="26"/>
              </w:rPr>
            </w:pPr>
            <w:r w:rsidRPr="00F36EB0">
              <w:rPr>
                <w:rFonts w:cs="Times New Roman"/>
                <w:b/>
                <w:noProof/>
                <w:spacing w:val="-8"/>
                <w:sz w:val="26"/>
                <w:szCs w:val="26"/>
              </w:rPr>
              <w:t>Nhận biết:</w:t>
            </w:r>
          </w:p>
          <w:p w14:paraId="09AD3F27" w14:textId="77777777" w:rsidR="00F36EB0" w:rsidRPr="00F36EB0" w:rsidRDefault="00F36EB0" w:rsidP="006C4AD1">
            <w:pPr>
              <w:suppressAutoHyphens/>
              <w:spacing w:before="120" w:after="120" w:line="312" w:lineRule="auto"/>
              <w:rPr>
                <w:rFonts w:eastAsia="Times New Roman" w:cs="Times New Roman"/>
                <w:noProof/>
                <w:sz w:val="26"/>
                <w:szCs w:val="26"/>
              </w:rPr>
            </w:pPr>
            <w:r w:rsidRPr="00F36EB0">
              <w:rPr>
                <w:rFonts w:eastAsia="Times New Roman" w:cs="Times New Roman"/>
                <w:noProof/>
                <w:sz w:val="26"/>
                <w:szCs w:val="26"/>
              </w:rPr>
              <w:t>– Nhận biết được tỉ lệ thức và các tính chất của tỉ lệ thức.</w:t>
            </w:r>
          </w:p>
        </w:tc>
        <w:tc>
          <w:tcPr>
            <w:tcW w:w="1950" w:type="dxa"/>
            <w:tcBorders>
              <w:bottom w:val="dotted" w:sz="4" w:space="0" w:color="auto"/>
            </w:tcBorders>
          </w:tcPr>
          <w:p w14:paraId="565C68CC" w14:textId="77777777" w:rsidR="00F36EB0" w:rsidRPr="00F36EB0" w:rsidRDefault="00F36EB0" w:rsidP="006C4AD1">
            <w:pPr>
              <w:jc w:val="center"/>
              <w:rPr>
                <w:rFonts w:cs="Times New Roman"/>
                <w:szCs w:val="28"/>
                <w:lang w:val="nl-NL"/>
              </w:rPr>
            </w:pPr>
          </w:p>
          <w:p w14:paraId="322D4BB4" w14:textId="77777777" w:rsidR="00F36EB0" w:rsidRPr="00F36EB0" w:rsidRDefault="00F36EB0" w:rsidP="006C4AD1">
            <w:pPr>
              <w:jc w:val="center"/>
              <w:rPr>
                <w:rFonts w:cs="Times New Roman"/>
                <w:szCs w:val="28"/>
                <w:lang w:val="nl-NL"/>
              </w:rPr>
            </w:pPr>
          </w:p>
          <w:p w14:paraId="0EBDF9F5" w14:textId="77777777" w:rsidR="00F36EB0" w:rsidRPr="00F36EB0" w:rsidRDefault="00F36EB0" w:rsidP="006C4AD1">
            <w:pPr>
              <w:jc w:val="center"/>
              <w:rPr>
                <w:rFonts w:cs="Times New Roman"/>
                <w:szCs w:val="28"/>
              </w:rPr>
            </w:pPr>
            <w:r w:rsidRPr="00F36EB0">
              <w:rPr>
                <w:rFonts w:cs="Times New Roman"/>
                <w:szCs w:val="28"/>
              </w:rPr>
              <w:t>1TN(TN1)</w:t>
            </w:r>
          </w:p>
          <w:p w14:paraId="292ADD02" w14:textId="77777777" w:rsidR="00F36EB0" w:rsidRPr="00F36EB0" w:rsidRDefault="00F36EB0" w:rsidP="006C4AD1">
            <w:pPr>
              <w:jc w:val="center"/>
              <w:rPr>
                <w:rFonts w:cs="Times New Roman"/>
                <w:szCs w:val="28"/>
              </w:rPr>
            </w:pPr>
            <w:r w:rsidRPr="00F36EB0">
              <w:rPr>
                <w:rFonts w:cs="Times New Roman"/>
                <w:szCs w:val="28"/>
              </w:rPr>
              <w:t>1TL(TL1)</w:t>
            </w:r>
          </w:p>
        </w:tc>
        <w:tc>
          <w:tcPr>
            <w:tcW w:w="1927" w:type="dxa"/>
            <w:tcBorders>
              <w:bottom w:val="dotted" w:sz="4" w:space="0" w:color="auto"/>
            </w:tcBorders>
          </w:tcPr>
          <w:p w14:paraId="6C6D679F" w14:textId="77777777" w:rsidR="00F36EB0" w:rsidRPr="00F36EB0" w:rsidRDefault="00F36EB0" w:rsidP="006C4AD1">
            <w:pPr>
              <w:rPr>
                <w:rFonts w:eastAsia="Times New Roman" w:cs="Times New Roman"/>
                <w:bCs/>
                <w:szCs w:val="28"/>
                <w:lang w:val="nl-NL"/>
              </w:rPr>
            </w:pPr>
          </w:p>
        </w:tc>
        <w:tc>
          <w:tcPr>
            <w:tcW w:w="1367" w:type="dxa"/>
            <w:tcBorders>
              <w:bottom w:val="dotted" w:sz="4" w:space="0" w:color="auto"/>
            </w:tcBorders>
          </w:tcPr>
          <w:p w14:paraId="3C2D2D0F" w14:textId="77777777" w:rsidR="00F36EB0" w:rsidRPr="00F36EB0" w:rsidRDefault="00F36EB0" w:rsidP="006C4AD1">
            <w:pPr>
              <w:jc w:val="center"/>
              <w:rPr>
                <w:rFonts w:cs="Times New Roman"/>
                <w:szCs w:val="28"/>
              </w:rPr>
            </w:pPr>
          </w:p>
          <w:p w14:paraId="2C265A50" w14:textId="77777777" w:rsidR="00F36EB0" w:rsidRPr="00F36EB0" w:rsidRDefault="00F36EB0" w:rsidP="00CE1405">
            <w:pPr>
              <w:jc w:val="center"/>
              <w:rPr>
                <w:rFonts w:eastAsia="Times New Roman" w:cs="Times New Roman"/>
                <w:bCs/>
                <w:szCs w:val="28"/>
                <w:lang w:val="nl-NL"/>
              </w:rPr>
            </w:pPr>
          </w:p>
        </w:tc>
        <w:tc>
          <w:tcPr>
            <w:tcW w:w="1507" w:type="dxa"/>
            <w:tcBorders>
              <w:bottom w:val="dotted" w:sz="4" w:space="0" w:color="auto"/>
            </w:tcBorders>
          </w:tcPr>
          <w:p w14:paraId="56637BF0" w14:textId="77777777" w:rsidR="00F36EB0" w:rsidRPr="00F36EB0" w:rsidRDefault="00F36EB0" w:rsidP="006C4AD1">
            <w:pPr>
              <w:rPr>
                <w:rFonts w:eastAsia="Times New Roman" w:cs="Times New Roman"/>
                <w:bCs/>
                <w:szCs w:val="28"/>
                <w:lang w:val="nl-NL"/>
              </w:rPr>
            </w:pPr>
          </w:p>
        </w:tc>
      </w:tr>
      <w:tr w:rsidR="00F36EB0" w:rsidRPr="00F36EB0" w14:paraId="26325D31" w14:textId="77777777" w:rsidTr="00085A26">
        <w:trPr>
          <w:trHeight w:val="715"/>
        </w:trPr>
        <w:tc>
          <w:tcPr>
            <w:tcW w:w="893" w:type="dxa"/>
            <w:vMerge/>
          </w:tcPr>
          <w:p w14:paraId="47D10629" w14:textId="77777777" w:rsidR="00F36EB0" w:rsidRPr="00F36EB0" w:rsidRDefault="00F36EB0" w:rsidP="006C4AD1">
            <w:pPr>
              <w:rPr>
                <w:rFonts w:eastAsia="Times New Roman" w:cs="Times New Roman"/>
                <w:bCs/>
                <w:szCs w:val="28"/>
                <w:lang w:val="nl-NL"/>
              </w:rPr>
            </w:pPr>
          </w:p>
        </w:tc>
        <w:tc>
          <w:tcPr>
            <w:tcW w:w="2339" w:type="dxa"/>
            <w:vMerge/>
          </w:tcPr>
          <w:p w14:paraId="38E62D09" w14:textId="77777777" w:rsidR="00F36EB0" w:rsidRPr="00F36EB0" w:rsidRDefault="00F36EB0" w:rsidP="006C4AD1">
            <w:pPr>
              <w:rPr>
                <w:rFonts w:cs="Times New Roman"/>
                <w:szCs w:val="28"/>
                <w:lang w:val="nl-NL"/>
              </w:rPr>
            </w:pPr>
          </w:p>
        </w:tc>
        <w:tc>
          <w:tcPr>
            <w:tcW w:w="4329" w:type="dxa"/>
            <w:tcBorders>
              <w:top w:val="dotted" w:sz="4" w:space="0" w:color="auto"/>
              <w:bottom w:val="dotted" w:sz="4" w:space="0" w:color="auto"/>
            </w:tcBorders>
          </w:tcPr>
          <w:p w14:paraId="715A7973" w14:textId="77777777" w:rsidR="00F36EB0" w:rsidRPr="00F36EB0" w:rsidRDefault="00F36EB0" w:rsidP="006C4AD1">
            <w:pPr>
              <w:suppressAutoHyphens/>
              <w:spacing w:before="120" w:after="120" w:line="312" w:lineRule="auto"/>
              <w:rPr>
                <w:rFonts w:cs="Times New Roman"/>
                <w:b/>
                <w:noProof/>
                <w:spacing w:val="-8"/>
                <w:sz w:val="26"/>
                <w:szCs w:val="26"/>
              </w:rPr>
            </w:pPr>
            <w:r w:rsidRPr="00F36EB0">
              <w:rPr>
                <w:rFonts w:eastAsia="Times New Roman" w:cs="Times New Roman"/>
                <w:noProof/>
                <w:sz w:val="26"/>
                <w:szCs w:val="26"/>
              </w:rPr>
              <w:t>– Nhận biết được dãy tỉ số bằng nhau.</w:t>
            </w:r>
          </w:p>
        </w:tc>
        <w:tc>
          <w:tcPr>
            <w:tcW w:w="1950" w:type="dxa"/>
            <w:tcBorders>
              <w:top w:val="dotted" w:sz="4" w:space="0" w:color="auto"/>
              <w:bottom w:val="dotted" w:sz="4" w:space="0" w:color="auto"/>
            </w:tcBorders>
          </w:tcPr>
          <w:p w14:paraId="36F2200C" w14:textId="77777777" w:rsidR="00F36EB0" w:rsidRPr="00F36EB0" w:rsidRDefault="00F36EB0" w:rsidP="006C4AD1">
            <w:pPr>
              <w:jc w:val="center"/>
              <w:rPr>
                <w:rFonts w:cs="Times New Roman"/>
                <w:szCs w:val="28"/>
              </w:rPr>
            </w:pPr>
            <w:r w:rsidRPr="00F36EB0">
              <w:rPr>
                <w:rFonts w:cs="Times New Roman"/>
                <w:szCs w:val="28"/>
              </w:rPr>
              <w:t>1TN(TN2)</w:t>
            </w:r>
          </w:p>
          <w:p w14:paraId="01C43C2A" w14:textId="77777777" w:rsidR="00F36EB0" w:rsidRPr="00F36EB0" w:rsidRDefault="00F36EB0" w:rsidP="006C4AD1">
            <w:pPr>
              <w:rPr>
                <w:rFonts w:cs="Times New Roman"/>
                <w:szCs w:val="28"/>
              </w:rPr>
            </w:pPr>
            <w:r w:rsidRPr="00F36EB0">
              <w:rPr>
                <w:rFonts w:cs="Times New Roman"/>
                <w:szCs w:val="28"/>
              </w:rPr>
              <w:t xml:space="preserve">    1TL(TL2)</w:t>
            </w:r>
          </w:p>
        </w:tc>
        <w:tc>
          <w:tcPr>
            <w:tcW w:w="1927" w:type="dxa"/>
            <w:tcBorders>
              <w:top w:val="dotted" w:sz="4" w:space="0" w:color="auto"/>
              <w:bottom w:val="dotted" w:sz="4" w:space="0" w:color="auto"/>
            </w:tcBorders>
          </w:tcPr>
          <w:p w14:paraId="6044B587" w14:textId="77777777" w:rsidR="00F36EB0" w:rsidRPr="00F36EB0" w:rsidRDefault="00F36EB0" w:rsidP="006C4AD1">
            <w:pPr>
              <w:rPr>
                <w:rFonts w:eastAsia="Times New Roman" w:cs="Times New Roman"/>
                <w:bCs/>
                <w:szCs w:val="28"/>
                <w:lang w:val="nl-NL"/>
              </w:rPr>
            </w:pPr>
          </w:p>
        </w:tc>
        <w:tc>
          <w:tcPr>
            <w:tcW w:w="1367" w:type="dxa"/>
            <w:tcBorders>
              <w:top w:val="dotted" w:sz="4" w:space="0" w:color="auto"/>
              <w:bottom w:val="dotted" w:sz="4" w:space="0" w:color="auto"/>
            </w:tcBorders>
          </w:tcPr>
          <w:p w14:paraId="46F4E492" w14:textId="77777777" w:rsidR="00F36EB0" w:rsidRPr="00F36EB0" w:rsidRDefault="00F36EB0" w:rsidP="006C4AD1">
            <w:pPr>
              <w:jc w:val="center"/>
              <w:rPr>
                <w:rFonts w:cs="Times New Roman"/>
                <w:szCs w:val="28"/>
              </w:rPr>
            </w:pPr>
          </w:p>
          <w:p w14:paraId="3BF18E6E" w14:textId="77777777" w:rsidR="00F36EB0" w:rsidRPr="00F36EB0" w:rsidRDefault="00F36EB0" w:rsidP="00CE1405">
            <w:pPr>
              <w:jc w:val="center"/>
              <w:rPr>
                <w:rFonts w:eastAsia="Times New Roman" w:cs="Times New Roman"/>
                <w:bCs/>
                <w:szCs w:val="28"/>
                <w:lang w:val="nl-NL"/>
              </w:rPr>
            </w:pPr>
          </w:p>
        </w:tc>
        <w:tc>
          <w:tcPr>
            <w:tcW w:w="1507" w:type="dxa"/>
            <w:tcBorders>
              <w:top w:val="dotted" w:sz="4" w:space="0" w:color="auto"/>
              <w:bottom w:val="dotted" w:sz="4" w:space="0" w:color="auto"/>
            </w:tcBorders>
          </w:tcPr>
          <w:p w14:paraId="3CF1E030" w14:textId="77777777" w:rsidR="00F36EB0" w:rsidRPr="00F36EB0" w:rsidRDefault="00F36EB0" w:rsidP="006C4AD1">
            <w:pPr>
              <w:rPr>
                <w:rFonts w:eastAsia="Times New Roman" w:cs="Times New Roman"/>
                <w:bCs/>
                <w:szCs w:val="28"/>
                <w:lang w:val="nl-NL"/>
              </w:rPr>
            </w:pPr>
          </w:p>
        </w:tc>
      </w:tr>
      <w:tr w:rsidR="00F36EB0" w:rsidRPr="00F36EB0" w14:paraId="376402AD" w14:textId="77777777" w:rsidTr="00085A26">
        <w:trPr>
          <w:trHeight w:val="1397"/>
        </w:trPr>
        <w:tc>
          <w:tcPr>
            <w:tcW w:w="893" w:type="dxa"/>
            <w:vMerge/>
          </w:tcPr>
          <w:p w14:paraId="752DECC6" w14:textId="77777777" w:rsidR="00F36EB0" w:rsidRPr="00F36EB0" w:rsidRDefault="00F36EB0" w:rsidP="006C4AD1">
            <w:pPr>
              <w:rPr>
                <w:rFonts w:eastAsia="Times New Roman" w:cs="Times New Roman"/>
                <w:bCs/>
                <w:szCs w:val="28"/>
                <w:lang w:val="nl-NL"/>
              </w:rPr>
            </w:pPr>
          </w:p>
        </w:tc>
        <w:tc>
          <w:tcPr>
            <w:tcW w:w="2339" w:type="dxa"/>
            <w:vMerge/>
          </w:tcPr>
          <w:p w14:paraId="7DE16F2C" w14:textId="77777777" w:rsidR="00F36EB0" w:rsidRPr="00F36EB0" w:rsidRDefault="00F36EB0" w:rsidP="006C4AD1">
            <w:pPr>
              <w:rPr>
                <w:rFonts w:cs="Times New Roman"/>
                <w:szCs w:val="28"/>
                <w:lang w:val="nl-NL"/>
              </w:rPr>
            </w:pPr>
          </w:p>
        </w:tc>
        <w:tc>
          <w:tcPr>
            <w:tcW w:w="4329" w:type="dxa"/>
            <w:tcBorders>
              <w:top w:val="dotted" w:sz="4" w:space="0" w:color="auto"/>
              <w:bottom w:val="dotted" w:sz="4" w:space="0" w:color="auto"/>
            </w:tcBorders>
          </w:tcPr>
          <w:p w14:paraId="4C72E5F1" w14:textId="77777777" w:rsidR="00F36EB0" w:rsidRPr="00F36EB0" w:rsidRDefault="00F36EB0" w:rsidP="006C4AD1">
            <w:pPr>
              <w:spacing w:before="120" w:after="120" w:line="312" w:lineRule="auto"/>
              <w:jc w:val="both"/>
              <w:rPr>
                <w:rFonts w:cs="Times New Roman"/>
                <w:b/>
                <w:noProof/>
                <w:spacing w:val="-8"/>
                <w:sz w:val="26"/>
                <w:szCs w:val="26"/>
              </w:rPr>
            </w:pPr>
            <w:r w:rsidRPr="00F36EB0">
              <w:rPr>
                <w:rFonts w:cs="Times New Roman"/>
                <w:b/>
                <w:noProof/>
                <w:spacing w:val="-8"/>
                <w:sz w:val="26"/>
                <w:szCs w:val="26"/>
              </w:rPr>
              <w:t>Vận dụng:</w:t>
            </w:r>
          </w:p>
          <w:p w14:paraId="6EEC2B3C" w14:textId="77777777" w:rsidR="00F36EB0" w:rsidRPr="00F36EB0" w:rsidRDefault="00F36EB0" w:rsidP="006C4AD1">
            <w:pPr>
              <w:suppressAutoHyphens/>
              <w:spacing w:before="120" w:after="120" w:line="312" w:lineRule="auto"/>
              <w:rPr>
                <w:rFonts w:cs="Times New Roman"/>
                <w:noProof/>
                <w:spacing w:val="-4"/>
                <w:sz w:val="26"/>
                <w:szCs w:val="26"/>
              </w:rPr>
            </w:pPr>
            <w:r w:rsidRPr="00F36EB0">
              <w:rPr>
                <w:rFonts w:eastAsia="Times New Roman" w:cs="Times New Roman"/>
                <w:noProof/>
                <w:sz w:val="26"/>
                <w:szCs w:val="26"/>
              </w:rPr>
              <w:t xml:space="preserve">– Vận dụng được tính chất của tỉ lệ thức trong giải toán. </w:t>
            </w:r>
          </w:p>
        </w:tc>
        <w:tc>
          <w:tcPr>
            <w:tcW w:w="1950" w:type="dxa"/>
            <w:tcBorders>
              <w:top w:val="dotted" w:sz="4" w:space="0" w:color="auto"/>
              <w:bottom w:val="dotted" w:sz="4" w:space="0" w:color="auto"/>
            </w:tcBorders>
          </w:tcPr>
          <w:p w14:paraId="75439115" w14:textId="77777777" w:rsidR="00F36EB0" w:rsidRPr="00F36EB0" w:rsidRDefault="00F36EB0" w:rsidP="006C4AD1">
            <w:pPr>
              <w:jc w:val="center"/>
              <w:rPr>
                <w:rFonts w:cs="Times New Roman"/>
                <w:szCs w:val="28"/>
              </w:rPr>
            </w:pPr>
          </w:p>
        </w:tc>
        <w:tc>
          <w:tcPr>
            <w:tcW w:w="1927" w:type="dxa"/>
            <w:tcBorders>
              <w:top w:val="dotted" w:sz="4" w:space="0" w:color="auto"/>
              <w:bottom w:val="dotted" w:sz="4" w:space="0" w:color="auto"/>
            </w:tcBorders>
          </w:tcPr>
          <w:p w14:paraId="3C21CF3C" w14:textId="77777777" w:rsidR="00F36EB0" w:rsidRPr="00F36EB0" w:rsidRDefault="00F36EB0" w:rsidP="006C4AD1">
            <w:pPr>
              <w:rPr>
                <w:rFonts w:eastAsia="Times New Roman" w:cs="Times New Roman"/>
                <w:bCs/>
                <w:szCs w:val="28"/>
                <w:lang w:val="nl-NL"/>
              </w:rPr>
            </w:pPr>
          </w:p>
        </w:tc>
        <w:tc>
          <w:tcPr>
            <w:tcW w:w="1367" w:type="dxa"/>
            <w:tcBorders>
              <w:top w:val="dotted" w:sz="4" w:space="0" w:color="auto"/>
              <w:bottom w:val="dotted" w:sz="4" w:space="0" w:color="auto"/>
            </w:tcBorders>
          </w:tcPr>
          <w:p w14:paraId="78180D55" w14:textId="77777777" w:rsidR="00F36EB0" w:rsidRPr="00F36EB0" w:rsidRDefault="00F36EB0" w:rsidP="006C4AD1">
            <w:pPr>
              <w:rPr>
                <w:rFonts w:eastAsia="Times New Roman" w:cs="Times New Roman"/>
                <w:bCs/>
                <w:szCs w:val="28"/>
                <w:lang w:val="nl-NL"/>
              </w:rPr>
            </w:pPr>
          </w:p>
          <w:p w14:paraId="4DC45C3B" w14:textId="77777777" w:rsidR="00F36EB0" w:rsidRPr="00F36EB0" w:rsidRDefault="00F36EB0" w:rsidP="006C4AD1">
            <w:pPr>
              <w:rPr>
                <w:rFonts w:eastAsia="Times New Roman" w:cs="Times New Roman"/>
                <w:bCs/>
                <w:szCs w:val="28"/>
                <w:lang w:val="nl-NL"/>
              </w:rPr>
            </w:pPr>
          </w:p>
          <w:p w14:paraId="01132212" w14:textId="77777777" w:rsidR="00F36EB0" w:rsidRPr="00F36EB0" w:rsidRDefault="00F36EB0" w:rsidP="00CE1405">
            <w:pPr>
              <w:jc w:val="center"/>
              <w:rPr>
                <w:rFonts w:cs="Times New Roman"/>
                <w:szCs w:val="28"/>
              </w:rPr>
            </w:pPr>
            <w:r w:rsidRPr="00F36EB0">
              <w:rPr>
                <w:rFonts w:cs="Times New Roman"/>
                <w:szCs w:val="28"/>
              </w:rPr>
              <w:t>1TL(TL6)</w:t>
            </w:r>
          </w:p>
          <w:p w14:paraId="560ECFD3" w14:textId="77777777" w:rsidR="00F36EB0" w:rsidRPr="00F36EB0" w:rsidRDefault="00F36EB0" w:rsidP="006C4AD1">
            <w:pPr>
              <w:rPr>
                <w:rFonts w:eastAsia="Times New Roman" w:cs="Times New Roman"/>
                <w:bCs/>
                <w:szCs w:val="28"/>
                <w:lang w:val="nl-NL"/>
              </w:rPr>
            </w:pPr>
          </w:p>
          <w:p w14:paraId="1147AFD7" w14:textId="77777777" w:rsidR="00F36EB0" w:rsidRPr="00F36EB0" w:rsidRDefault="00F36EB0" w:rsidP="006C4AD1">
            <w:pPr>
              <w:rPr>
                <w:rFonts w:eastAsia="Times New Roman" w:cs="Times New Roman"/>
                <w:bCs/>
                <w:szCs w:val="28"/>
                <w:lang w:val="nl-NL"/>
              </w:rPr>
            </w:pPr>
          </w:p>
        </w:tc>
        <w:tc>
          <w:tcPr>
            <w:tcW w:w="1507" w:type="dxa"/>
            <w:tcBorders>
              <w:top w:val="dotted" w:sz="4" w:space="0" w:color="auto"/>
              <w:bottom w:val="dotted" w:sz="4" w:space="0" w:color="auto"/>
            </w:tcBorders>
          </w:tcPr>
          <w:p w14:paraId="0631966A" w14:textId="77777777" w:rsidR="00F36EB0" w:rsidRPr="00F36EB0" w:rsidRDefault="00F36EB0" w:rsidP="006C4AD1">
            <w:pPr>
              <w:rPr>
                <w:rFonts w:eastAsia="Times New Roman" w:cs="Times New Roman"/>
                <w:bCs/>
                <w:szCs w:val="28"/>
                <w:lang w:val="nl-NL"/>
              </w:rPr>
            </w:pPr>
          </w:p>
        </w:tc>
      </w:tr>
      <w:tr w:rsidR="00F36EB0" w:rsidRPr="00F36EB0" w14:paraId="35F260C7" w14:textId="77777777" w:rsidTr="00085A26">
        <w:trPr>
          <w:trHeight w:val="1788"/>
        </w:trPr>
        <w:tc>
          <w:tcPr>
            <w:tcW w:w="893" w:type="dxa"/>
            <w:vMerge/>
          </w:tcPr>
          <w:p w14:paraId="12C77A19" w14:textId="77777777" w:rsidR="00F36EB0" w:rsidRPr="00F36EB0" w:rsidRDefault="00F36EB0" w:rsidP="006C4AD1">
            <w:pPr>
              <w:rPr>
                <w:rFonts w:eastAsia="Times New Roman" w:cs="Times New Roman"/>
                <w:bCs/>
                <w:szCs w:val="28"/>
                <w:lang w:val="nl-NL"/>
              </w:rPr>
            </w:pPr>
          </w:p>
        </w:tc>
        <w:tc>
          <w:tcPr>
            <w:tcW w:w="2339" w:type="dxa"/>
            <w:vMerge/>
          </w:tcPr>
          <w:p w14:paraId="09A3BCFE" w14:textId="77777777" w:rsidR="00F36EB0" w:rsidRPr="00F36EB0" w:rsidRDefault="00F36EB0" w:rsidP="006C4AD1">
            <w:pPr>
              <w:rPr>
                <w:rFonts w:cs="Times New Roman"/>
                <w:szCs w:val="28"/>
                <w:lang w:val="nl-NL"/>
              </w:rPr>
            </w:pPr>
          </w:p>
        </w:tc>
        <w:tc>
          <w:tcPr>
            <w:tcW w:w="4329" w:type="dxa"/>
            <w:tcBorders>
              <w:top w:val="dotted" w:sz="4" w:space="0" w:color="auto"/>
            </w:tcBorders>
          </w:tcPr>
          <w:p w14:paraId="699620AE" w14:textId="77777777" w:rsidR="00F36EB0" w:rsidRPr="00F36EB0" w:rsidRDefault="00F36EB0" w:rsidP="002C156D">
            <w:pPr>
              <w:spacing w:before="120" w:after="120" w:line="312" w:lineRule="auto"/>
              <w:jc w:val="both"/>
              <w:rPr>
                <w:rFonts w:cs="Times New Roman"/>
                <w:b/>
                <w:noProof/>
                <w:spacing w:val="-8"/>
                <w:sz w:val="26"/>
                <w:szCs w:val="26"/>
              </w:rPr>
            </w:pPr>
            <w:r w:rsidRPr="00F36EB0">
              <w:rPr>
                <w:rFonts w:eastAsia="Times New Roman" w:cs="Times New Roman"/>
                <w:noProof/>
                <w:sz w:val="26"/>
                <w:szCs w:val="26"/>
              </w:rPr>
              <w:t>– Vận dụng được tính chất của dãy tỉ số bằng nhau trong giải toán (ví dụ: chia một số thành các phần tỉ lệ với các số cho trước,...).</w:t>
            </w:r>
          </w:p>
        </w:tc>
        <w:tc>
          <w:tcPr>
            <w:tcW w:w="1950" w:type="dxa"/>
            <w:tcBorders>
              <w:top w:val="dotted" w:sz="4" w:space="0" w:color="auto"/>
            </w:tcBorders>
          </w:tcPr>
          <w:p w14:paraId="3F70AD32" w14:textId="77777777" w:rsidR="00F36EB0" w:rsidRPr="00F36EB0" w:rsidRDefault="00F36EB0" w:rsidP="006C4AD1">
            <w:pPr>
              <w:jc w:val="center"/>
              <w:rPr>
                <w:rFonts w:cs="Times New Roman"/>
                <w:szCs w:val="28"/>
              </w:rPr>
            </w:pPr>
          </w:p>
        </w:tc>
        <w:tc>
          <w:tcPr>
            <w:tcW w:w="1927" w:type="dxa"/>
            <w:tcBorders>
              <w:top w:val="dotted" w:sz="4" w:space="0" w:color="auto"/>
            </w:tcBorders>
          </w:tcPr>
          <w:p w14:paraId="60B125E9" w14:textId="77777777" w:rsidR="00F36EB0" w:rsidRPr="00F36EB0" w:rsidRDefault="00F36EB0" w:rsidP="006C4AD1">
            <w:pPr>
              <w:rPr>
                <w:rFonts w:eastAsia="Times New Roman" w:cs="Times New Roman"/>
                <w:bCs/>
                <w:szCs w:val="28"/>
                <w:lang w:val="nl-NL"/>
              </w:rPr>
            </w:pPr>
          </w:p>
        </w:tc>
        <w:tc>
          <w:tcPr>
            <w:tcW w:w="1367" w:type="dxa"/>
            <w:tcBorders>
              <w:top w:val="dotted" w:sz="4" w:space="0" w:color="auto"/>
            </w:tcBorders>
          </w:tcPr>
          <w:p w14:paraId="0708582E" w14:textId="77777777" w:rsidR="00F36EB0" w:rsidRPr="00F36EB0" w:rsidRDefault="00F36EB0" w:rsidP="002C156D">
            <w:pPr>
              <w:rPr>
                <w:rFonts w:eastAsia="Times New Roman" w:cs="Times New Roman"/>
                <w:bCs/>
                <w:szCs w:val="28"/>
                <w:lang w:val="nl-NL"/>
              </w:rPr>
            </w:pPr>
          </w:p>
          <w:p w14:paraId="662B8BD7" w14:textId="77777777" w:rsidR="00F36EB0" w:rsidRPr="00F36EB0" w:rsidRDefault="00F36EB0" w:rsidP="002C156D">
            <w:pPr>
              <w:jc w:val="center"/>
              <w:rPr>
                <w:rFonts w:cs="Times New Roman"/>
                <w:szCs w:val="28"/>
              </w:rPr>
            </w:pPr>
            <w:r w:rsidRPr="00F36EB0">
              <w:rPr>
                <w:rFonts w:cs="Times New Roman"/>
                <w:szCs w:val="28"/>
              </w:rPr>
              <w:t>1TL(TL7)</w:t>
            </w:r>
          </w:p>
          <w:p w14:paraId="2FA09A9D" w14:textId="77777777" w:rsidR="00F36EB0" w:rsidRPr="00F36EB0" w:rsidRDefault="00F36EB0" w:rsidP="006C4AD1">
            <w:pPr>
              <w:rPr>
                <w:rFonts w:eastAsia="Times New Roman" w:cs="Times New Roman"/>
                <w:bCs/>
                <w:szCs w:val="28"/>
                <w:lang w:val="nl-NL"/>
              </w:rPr>
            </w:pPr>
          </w:p>
        </w:tc>
        <w:tc>
          <w:tcPr>
            <w:tcW w:w="1507" w:type="dxa"/>
            <w:tcBorders>
              <w:top w:val="dotted" w:sz="4" w:space="0" w:color="auto"/>
            </w:tcBorders>
          </w:tcPr>
          <w:p w14:paraId="3F5834E7" w14:textId="77777777" w:rsidR="00F36EB0" w:rsidRPr="00F36EB0" w:rsidRDefault="00F36EB0" w:rsidP="006C4AD1">
            <w:pPr>
              <w:rPr>
                <w:rFonts w:eastAsia="Times New Roman" w:cs="Times New Roman"/>
                <w:bCs/>
                <w:szCs w:val="28"/>
                <w:lang w:val="nl-NL"/>
              </w:rPr>
            </w:pPr>
          </w:p>
        </w:tc>
      </w:tr>
      <w:tr w:rsidR="00F36EB0" w:rsidRPr="00F36EB0" w14:paraId="4BB45D22" w14:textId="77777777" w:rsidTr="00085A26">
        <w:trPr>
          <w:trHeight w:val="2325"/>
        </w:trPr>
        <w:tc>
          <w:tcPr>
            <w:tcW w:w="893" w:type="dxa"/>
            <w:vMerge/>
          </w:tcPr>
          <w:p w14:paraId="2E778A7C" w14:textId="77777777" w:rsidR="00F36EB0" w:rsidRPr="00F36EB0" w:rsidRDefault="00F36EB0" w:rsidP="006C4AD1">
            <w:pPr>
              <w:rPr>
                <w:rFonts w:eastAsia="Times New Roman" w:cs="Times New Roman"/>
                <w:bCs/>
                <w:szCs w:val="28"/>
                <w:lang w:val="nl-NL"/>
              </w:rPr>
            </w:pPr>
          </w:p>
        </w:tc>
        <w:tc>
          <w:tcPr>
            <w:tcW w:w="2339" w:type="dxa"/>
            <w:vMerge w:val="restart"/>
          </w:tcPr>
          <w:p w14:paraId="3B0888DF" w14:textId="77777777" w:rsidR="00F36EB0" w:rsidRPr="00F36EB0" w:rsidRDefault="00F36EB0" w:rsidP="006C4AD1">
            <w:pPr>
              <w:rPr>
                <w:rStyle w:val="fontstyle01"/>
                <w:b w:val="0"/>
                <w:szCs w:val="28"/>
                <w:lang w:val="nl-NL"/>
              </w:rPr>
            </w:pPr>
            <w:r w:rsidRPr="00F36EB0">
              <w:rPr>
                <w:rFonts w:cs="Times New Roman"/>
                <w:szCs w:val="28"/>
                <w:lang w:val="nl-NL"/>
              </w:rPr>
              <w:t xml:space="preserve">Giải toán về Đại lượng tỉ lệ </w:t>
            </w:r>
          </w:p>
        </w:tc>
        <w:tc>
          <w:tcPr>
            <w:tcW w:w="4329" w:type="dxa"/>
          </w:tcPr>
          <w:p w14:paraId="517793F9" w14:textId="77777777" w:rsidR="00F36EB0" w:rsidRPr="00F36EB0" w:rsidRDefault="00F36EB0" w:rsidP="002C156D">
            <w:pPr>
              <w:spacing w:before="120" w:after="120" w:line="312" w:lineRule="auto"/>
              <w:jc w:val="both"/>
              <w:rPr>
                <w:rFonts w:cs="Times New Roman"/>
                <w:b/>
                <w:noProof/>
                <w:spacing w:val="-8"/>
                <w:sz w:val="26"/>
                <w:szCs w:val="26"/>
              </w:rPr>
            </w:pPr>
            <w:r w:rsidRPr="00F36EB0">
              <w:rPr>
                <w:rFonts w:cs="Times New Roman"/>
                <w:b/>
                <w:noProof/>
                <w:spacing w:val="-8"/>
                <w:sz w:val="26"/>
                <w:szCs w:val="26"/>
              </w:rPr>
              <w:t>Vận dụng:</w:t>
            </w:r>
          </w:p>
          <w:p w14:paraId="7374A3CD" w14:textId="77777777" w:rsidR="00F36EB0" w:rsidRPr="00F36EB0" w:rsidRDefault="00F36EB0" w:rsidP="002C156D">
            <w:pPr>
              <w:spacing w:before="120" w:after="120" w:line="312" w:lineRule="auto"/>
              <w:jc w:val="both"/>
              <w:rPr>
                <w:rFonts w:cs="Times New Roman"/>
                <w:b/>
                <w:noProof/>
                <w:spacing w:val="-8"/>
                <w:sz w:val="26"/>
                <w:szCs w:val="26"/>
              </w:rPr>
            </w:pPr>
            <w:r w:rsidRPr="00F36EB0">
              <w:rPr>
                <w:rFonts w:eastAsia="Times New Roman" w:cs="Times New Roman"/>
                <w:noProof/>
                <w:sz w:val="26"/>
                <w:szCs w:val="26"/>
              </w:rPr>
              <w:t>– Giải được một số bài toán đơn giản về đại lượng tỉ lệ thuận (ví dụ: bài toán về tổng sản phẩm thu được và năng suất lao động,...).</w:t>
            </w:r>
          </w:p>
        </w:tc>
        <w:tc>
          <w:tcPr>
            <w:tcW w:w="1950" w:type="dxa"/>
          </w:tcPr>
          <w:p w14:paraId="5CBCE256" w14:textId="77777777" w:rsidR="00F36EB0" w:rsidRPr="00F36EB0" w:rsidRDefault="00F36EB0" w:rsidP="006C4AD1">
            <w:pPr>
              <w:rPr>
                <w:rFonts w:eastAsia="Times New Roman" w:cs="Times New Roman"/>
                <w:bCs/>
                <w:szCs w:val="28"/>
                <w:lang w:val="nl-NL"/>
              </w:rPr>
            </w:pPr>
          </w:p>
        </w:tc>
        <w:tc>
          <w:tcPr>
            <w:tcW w:w="1927" w:type="dxa"/>
          </w:tcPr>
          <w:p w14:paraId="5543E89D" w14:textId="77777777" w:rsidR="00F36EB0" w:rsidRPr="00F36EB0" w:rsidRDefault="00F36EB0" w:rsidP="006C4AD1">
            <w:pPr>
              <w:rPr>
                <w:rFonts w:eastAsia="Times New Roman" w:cs="Times New Roman"/>
                <w:bCs/>
                <w:szCs w:val="28"/>
                <w:lang w:val="nl-NL"/>
              </w:rPr>
            </w:pPr>
          </w:p>
        </w:tc>
        <w:tc>
          <w:tcPr>
            <w:tcW w:w="1367" w:type="dxa"/>
          </w:tcPr>
          <w:p w14:paraId="293FB40A" w14:textId="77777777" w:rsidR="00F36EB0" w:rsidRPr="00F36EB0" w:rsidRDefault="00F36EB0" w:rsidP="006C4AD1">
            <w:pPr>
              <w:jc w:val="center"/>
              <w:rPr>
                <w:rFonts w:cs="Times New Roman"/>
                <w:szCs w:val="28"/>
                <w:lang w:val="nl-NL"/>
              </w:rPr>
            </w:pPr>
          </w:p>
          <w:p w14:paraId="0BEAB7C8" w14:textId="77777777" w:rsidR="00F36EB0" w:rsidRPr="00F36EB0" w:rsidRDefault="00F36EB0" w:rsidP="006C4AD1">
            <w:pPr>
              <w:jc w:val="center"/>
              <w:rPr>
                <w:rFonts w:cs="Times New Roman"/>
                <w:szCs w:val="28"/>
              </w:rPr>
            </w:pPr>
            <w:r w:rsidRPr="00F36EB0">
              <w:rPr>
                <w:rFonts w:cs="Times New Roman"/>
                <w:szCs w:val="28"/>
              </w:rPr>
              <w:t>1TL(TL8)</w:t>
            </w:r>
          </w:p>
          <w:p w14:paraId="46992675" w14:textId="77777777" w:rsidR="00F36EB0" w:rsidRPr="00F36EB0" w:rsidRDefault="00F36EB0" w:rsidP="006C4AD1">
            <w:pPr>
              <w:jc w:val="center"/>
              <w:rPr>
                <w:rFonts w:cs="Times New Roman"/>
                <w:szCs w:val="28"/>
              </w:rPr>
            </w:pPr>
          </w:p>
          <w:p w14:paraId="7C65362F" w14:textId="77777777" w:rsidR="00F36EB0" w:rsidRPr="00F36EB0" w:rsidRDefault="00F36EB0" w:rsidP="006C4AD1">
            <w:pPr>
              <w:rPr>
                <w:rFonts w:eastAsia="Times New Roman" w:cs="Times New Roman"/>
                <w:bCs/>
                <w:szCs w:val="28"/>
                <w:lang w:val="nl-NL"/>
              </w:rPr>
            </w:pPr>
          </w:p>
        </w:tc>
        <w:tc>
          <w:tcPr>
            <w:tcW w:w="1507" w:type="dxa"/>
            <w:vMerge w:val="restart"/>
          </w:tcPr>
          <w:p w14:paraId="51DCA78D" w14:textId="77777777" w:rsidR="00F36EB0" w:rsidRPr="00F36EB0" w:rsidRDefault="00F36EB0" w:rsidP="006C4AD1">
            <w:pPr>
              <w:jc w:val="center"/>
              <w:rPr>
                <w:rFonts w:cs="Times New Roman"/>
                <w:szCs w:val="28"/>
              </w:rPr>
            </w:pPr>
            <w:r w:rsidRPr="00F36EB0">
              <w:rPr>
                <w:rFonts w:cs="Times New Roman"/>
                <w:szCs w:val="28"/>
              </w:rPr>
              <w:t>1TL(TL10)</w:t>
            </w:r>
          </w:p>
          <w:p w14:paraId="1914BD71" w14:textId="77777777" w:rsidR="00F36EB0" w:rsidRPr="00F36EB0" w:rsidRDefault="00F36EB0" w:rsidP="006C4AD1">
            <w:pPr>
              <w:rPr>
                <w:rFonts w:eastAsia="Times New Roman" w:cs="Times New Roman"/>
                <w:bCs/>
                <w:szCs w:val="28"/>
                <w:lang w:val="nl-NL"/>
              </w:rPr>
            </w:pPr>
          </w:p>
        </w:tc>
      </w:tr>
      <w:tr w:rsidR="00F36EB0" w:rsidRPr="00F36EB0" w14:paraId="0163CB6A" w14:textId="77777777" w:rsidTr="00085A26">
        <w:trPr>
          <w:trHeight w:val="483"/>
        </w:trPr>
        <w:tc>
          <w:tcPr>
            <w:tcW w:w="893" w:type="dxa"/>
            <w:vMerge/>
          </w:tcPr>
          <w:p w14:paraId="6165CD52" w14:textId="77777777" w:rsidR="00F36EB0" w:rsidRPr="00F36EB0" w:rsidRDefault="00F36EB0" w:rsidP="006C4AD1">
            <w:pPr>
              <w:rPr>
                <w:rFonts w:eastAsia="Times New Roman" w:cs="Times New Roman"/>
                <w:bCs/>
                <w:szCs w:val="28"/>
                <w:lang w:val="nl-NL"/>
              </w:rPr>
            </w:pPr>
          </w:p>
        </w:tc>
        <w:tc>
          <w:tcPr>
            <w:tcW w:w="2339" w:type="dxa"/>
            <w:vMerge/>
          </w:tcPr>
          <w:p w14:paraId="1982B92E" w14:textId="77777777" w:rsidR="00F36EB0" w:rsidRPr="00F36EB0" w:rsidRDefault="00F36EB0" w:rsidP="006C4AD1">
            <w:pPr>
              <w:rPr>
                <w:rFonts w:cs="Times New Roman"/>
                <w:szCs w:val="28"/>
                <w:lang w:val="nl-NL"/>
              </w:rPr>
            </w:pPr>
          </w:p>
        </w:tc>
        <w:tc>
          <w:tcPr>
            <w:tcW w:w="4329" w:type="dxa"/>
            <w:tcBorders>
              <w:bottom w:val="dotted" w:sz="4" w:space="0" w:color="auto"/>
            </w:tcBorders>
          </w:tcPr>
          <w:p w14:paraId="4706CCE3" w14:textId="77777777" w:rsidR="00F36EB0" w:rsidRPr="00F36EB0" w:rsidRDefault="00F36EB0" w:rsidP="006C4AD1">
            <w:pPr>
              <w:spacing w:before="120" w:after="120" w:line="312" w:lineRule="auto"/>
              <w:jc w:val="both"/>
              <w:rPr>
                <w:rFonts w:cs="Times New Roman"/>
                <w:b/>
                <w:noProof/>
                <w:spacing w:val="-8"/>
                <w:sz w:val="26"/>
                <w:szCs w:val="26"/>
              </w:rPr>
            </w:pPr>
          </w:p>
        </w:tc>
        <w:tc>
          <w:tcPr>
            <w:tcW w:w="1950" w:type="dxa"/>
            <w:tcBorders>
              <w:bottom w:val="dotted" w:sz="4" w:space="0" w:color="auto"/>
            </w:tcBorders>
          </w:tcPr>
          <w:p w14:paraId="6AEEFCA0" w14:textId="77777777" w:rsidR="00F36EB0" w:rsidRPr="00F36EB0" w:rsidRDefault="00F36EB0" w:rsidP="006C4AD1">
            <w:pPr>
              <w:rPr>
                <w:rFonts w:eastAsia="Times New Roman" w:cs="Times New Roman"/>
                <w:bCs/>
                <w:szCs w:val="28"/>
                <w:lang w:val="nl-NL"/>
              </w:rPr>
            </w:pPr>
          </w:p>
        </w:tc>
        <w:tc>
          <w:tcPr>
            <w:tcW w:w="1927" w:type="dxa"/>
            <w:tcBorders>
              <w:bottom w:val="dotted" w:sz="4" w:space="0" w:color="auto"/>
            </w:tcBorders>
          </w:tcPr>
          <w:p w14:paraId="6D5E6FFF" w14:textId="77777777" w:rsidR="00F36EB0" w:rsidRPr="00F36EB0" w:rsidRDefault="00F36EB0" w:rsidP="006C4AD1">
            <w:pPr>
              <w:rPr>
                <w:rFonts w:eastAsia="Times New Roman" w:cs="Times New Roman"/>
                <w:bCs/>
                <w:szCs w:val="28"/>
                <w:lang w:val="nl-NL"/>
              </w:rPr>
            </w:pPr>
          </w:p>
        </w:tc>
        <w:tc>
          <w:tcPr>
            <w:tcW w:w="1367" w:type="dxa"/>
            <w:tcBorders>
              <w:bottom w:val="dotted" w:sz="4" w:space="0" w:color="auto"/>
            </w:tcBorders>
          </w:tcPr>
          <w:p w14:paraId="5AFB7CCD" w14:textId="77777777" w:rsidR="00F36EB0" w:rsidRPr="00F36EB0" w:rsidRDefault="00F36EB0" w:rsidP="006C4AD1">
            <w:pPr>
              <w:rPr>
                <w:rFonts w:eastAsia="Times New Roman" w:cs="Times New Roman"/>
                <w:bCs/>
                <w:szCs w:val="28"/>
                <w:lang w:val="nl-NL"/>
              </w:rPr>
            </w:pPr>
          </w:p>
          <w:p w14:paraId="7CEFA55A" w14:textId="77777777" w:rsidR="00F36EB0" w:rsidRPr="00F36EB0" w:rsidRDefault="00F36EB0" w:rsidP="006C4AD1">
            <w:pPr>
              <w:rPr>
                <w:rFonts w:eastAsia="Times New Roman" w:cs="Times New Roman"/>
                <w:szCs w:val="28"/>
                <w:lang w:val="nl-NL"/>
              </w:rPr>
            </w:pPr>
          </w:p>
        </w:tc>
        <w:tc>
          <w:tcPr>
            <w:tcW w:w="1507" w:type="dxa"/>
            <w:vMerge/>
            <w:tcBorders>
              <w:bottom w:val="dotted" w:sz="4" w:space="0" w:color="auto"/>
            </w:tcBorders>
          </w:tcPr>
          <w:p w14:paraId="10A76895" w14:textId="77777777" w:rsidR="00F36EB0" w:rsidRPr="00F36EB0" w:rsidRDefault="00F36EB0" w:rsidP="006C4AD1">
            <w:pPr>
              <w:rPr>
                <w:rFonts w:eastAsia="Times New Roman" w:cs="Times New Roman"/>
                <w:bCs/>
                <w:szCs w:val="28"/>
                <w:lang w:val="nl-NL"/>
              </w:rPr>
            </w:pPr>
          </w:p>
        </w:tc>
      </w:tr>
      <w:tr w:rsidR="00F36EB0" w:rsidRPr="00F36EB0" w14:paraId="7CC50769" w14:textId="77777777" w:rsidTr="00085A26">
        <w:trPr>
          <w:trHeight w:val="1804"/>
        </w:trPr>
        <w:tc>
          <w:tcPr>
            <w:tcW w:w="893" w:type="dxa"/>
            <w:vMerge/>
          </w:tcPr>
          <w:p w14:paraId="6C7F4638" w14:textId="77777777" w:rsidR="00F36EB0" w:rsidRPr="00F36EB0" w:rsidRDefault="00F36EB0" w:rsidP="006C4AD1">
            <w:pPr>
              <w:rPr>
                <w:rFonts w:eastAsia="Times New Roman" w:cs="Times New Roman"/>
                <w:bCs/>
                <w:szCs w:val="28"/>
                <w:lang w:val="nl-NL"/>
              </w:rPr>
            </w:pPr>
          </w:p>
        </w:tc>
        <w:tc>
          <w:tcPr>
            <w:tcW w:w="2339" w:type="dxa"/>
            <w:vMerge/>
          </w:tcPr>
          <w:p w14:paraId="69B5D2B2" w14:textId="77777777" w:rsidR="00F36EB0" w:rsidRPr="00F36EB0" w:rsidRDefault="00F36EB0" w:rsidP="006C4AD1">
            <w:pPr>
              <w:rPr>
                <w:rFonts w:cs="Times New Roman"/>
                <w:szCs w:val="28"/>
                <w:lang w:val="nl-NL"/>
              </w:rPr>
            </w:pPr>
          </w:p>
        </w:tc>
        <w:tc>
          <w:tcPr>
            <w:tcW w:w="4329" w:type="dxa"/>
            <w:tcBorders>
              <w:top w:val="dotted" w:sz="4" w:space="0" w:color="auto"/>
            </w:tcBorders>
          </w:tcPr>
          <w:p w14:paraId="7F60E1E2" w14:textId="77777777" w:rsidR="00F36EB0" w:rsidRPr="00F36EB0" w:rsidRDefault="00F36EB0" w:rsidP="002C156D">
            <w:pPr>
              <w:spacing w:before="120" w:after="120" w:line="312" w:lineRule="auto"/>
              <w:jc w:val="both"/>
              <w:rPr>
                <w:rFonts w:eastAsia="Times New Roman" w:cs="Times New Roman"/>
                <w:noProof/>
                <w:sz w:val="26"/>
                <w:szCs w:val="26"/>
              </w:rPr>
            </w:pPr>
            <w:r w:rsidRPr="00F36EB0">
              <w:rPr>
                <w:rFonts w:eastAsia="Times New Roman" w:cs="Times New Roman"/>
                <w:noProof/>
                <w:sz w:val="26"/>
                <w:szCs w:val="26"/>
              </w:rPr>
              <w:t>– Giải được một số bài toán đơn giản về đại lượng tỉ lệ nghịch (ví dụ: bài toán về thời gian hoàn thành kế hoạch và năng suất lao động,...).</w:t>
            </w:r>
          </w:p>
        </w:tc>
        <w:tc>
          <w:tcPr>
            <w:tcW w:w="1950" w:type="dxa"/>
            <w:tcBorders>
              <w:top w:val="dotted" w:sz="4" w:space="0" w:color="auto"/>
            </w:tcBorders>
          </w:tcPr>
          <w:p w14:paraId="42C69888" w14:textId="77777777" w:rsidR="00F36EB0" w:rsidRPr="00F36EB0" w:rsidRDefault="00F36EB0" w:rsidP="006C4AD1">
            <w:pPr>
              <w:rPr>
                <w:rFonts w:eastAsia="Times New Roman" w:cs="Times New Roman"/>
                <w:bCs/>
                <w:szCs w:val="28"/>
                <w:lang w:val="nl-NL"/>
              </w:rPr>
            </w:pPr>
          </w:p>
        </w:tc>
        <w:tc>
          <w:tcPr>
            <w:tcW w:w="1927" w:type="dxa"/>
            <w:tcBorders>
              <w:top w:val="dotted" w:sz="4" w:space="0" w:color="auto"/>
            </w:tcBorders>
          </w:tcPr>
          <w:p w14:paraId="57D675F1" w14:textId="77777777" w:rsidR="00F36EB0" w:rsidRPr="00F36EB0" w:rsidRDefault="00F36EB0" w:rsidP="006C4AD1">
            <w:pPr>
              <w:rPr>
                <w:rFonts w:eastAsia="Times New Roman" w:cs="Times New Roman"/>
                <w:bCs/>
                <w:szCs w:val="28"/>
                <w:lang w:val="nl-NL"/>
              </w:rPr>
            </w:pPr>
          </w:p>
        </w:tc>
        <w:tc>
          <w:tcPr>
            <w:tcW w:w="1367" w:type="dxa"/>
            <w:tcBorders>
              <w:top w:val="dotted" w:sz="4" w:space="0" w:color="auto"/>
            </w:tcBorders>
          </w:tcPr>
          <w:p w14:paraId="597784E7" w14:textId="77777777" w:rsidR="00F36EB0" w:rsidRPr="00F36EB0" w:rsidRDefault="00F36EB0" w:rsidP="002C156D">
            <w:pPr>
              <w:jc w:val="center"/>
              <w:rPr>
                <w:rFonts w:cs="Times New Roman"/>
                <w:szCs w:val="28"/>
              </w:rPr>
            </w:pPr>
            <w:r w:rsidRPr="00F36EB0">
              <w:rPr>
                <w:rFonts w:cs="Times New Roman"/>
                <w:szCs w:val="28"/>
              </w:rPr>
              <w:t>1TL(TL9)</w:t>
            </w:r>
          </w:p>
          <w:p w14:paraId="59327067" w14:textId="77777777" w:rsidR="00F36EB0" w:rsidRPr="00F36EB0" w:rsidRDefault="00F36EB0" w:rsidP="006C4AD1">
            <w:pPr>
              <w:rPr>
                <w:rFonts w:eastAsia="Times New Roman" w:cs="Times New Roman"/>
                <w:bCs/>
                <w:szCs w:val="28"/>
                <w:lang w:val="nl-NL"/>
              </w:rPr>
            </w:pPr>
          </w:p>
        </w:tc>
        <w:tc>
          <w:tcPr>
            <w:tcW w:w="1507" w:type="dxa"/>
            <w:tcBorders>
              <w:top w:val="dotted" w:sz="4" w:space="0" w:color="auto"/>
            </w:tcBorders>
          </w:tcPr>
          <w:p w14:paraId="7F0EFB20" w14:textId="77777777" w:rsidR="00F36EB0" w:rsidRPr="00F36EB0" w:rsidRDefault="00F36EB0" w:rsidP="006C4AD1">
            <w:pPr>
              <w:rPr>
                <w:rFonts w:eastAsia="Times New Roman" w:cs="Times New Roman"/>
                <w:bCs/>
                <w:szCs w:val="28"/>
                <w:lang w:val="nl-NL"/>
              </w:rPr>
            </w:pPr>
          </w:p>
        </w:tc>
      </w:tr>
      <w:tr w:rsidR="00F36EB0" w:rsidRPr="00F36EB0" w14:paraId="76FE4C9D" w14:textId="77777777" w:rsidTr="00085A26">
        <w:trPr>
          <w:trHeight w:val="1455"/>
        </w:trPr>
        <w:tc>
          <w:tcPr>
            <w:tcW w:w="893" w:type="dxa"/>
            <w:vMerge w:val="restart"/>
          </w:tcPr>
          <w:p w14:paraId="2DBA5309" w14:textId="77777777" w:rsidR="00F36EB0" w:rsidRPr="00F36EB0" w:rsidRDefault="00F36EB0" w:rsidP="006C4AD1">
            <w:pPr>
              <w:rPr>
                <w:rFonts w:eastAsia="Times New Roman" w:cs="Times New Roman"/>
                <w:bCs/>
                <w:szCs w:val="28"/>
                <w:lang w:val="nl-NL"/>
              </w:rPr>
            </w:pPr>
            <w:r w:rsidRPr="00F36EB0">
              <w:rPr>
                <w:rFonts w:eastAsia="Times New Roman" w:cs="Times New Roman"/>
                <w:bCs/>
                <w:szCs w:val="28"/>
                <w:lang w:val="nl-NL"/>
              </w:rPr>
              <w:t xml:space="preserve"> 2</w:t>
            </w:r>
          </w:p>
        </w:tc>
        <w:tc>
          <w:tcPr>
            <w:tcW w:w="2339" w:type="dxa"/>
            <w:vMerge w:val="restart"/>
          </w:tcPr>
          <w:p w14:paraId="60105EE7" w14:textId="77777777" w:rsidR="00F36EB0" w:rsidRPr="00F36EB0" w:rsidRDefault="00F36EB0" w:rsidP="006C4AD1">
            <w:pPr>
              <w:rPr>
                <w:rFonts w:cs="Times New Roman"/>
              </w:rPr>
            </w:pPr>
            <w:r w:rsidRPr="00F36EB0">
              <w:rPr>
                <w:rFonts w:eastAsia="Times New Roman" w:cs="Times New Roman"/>
                <w:b/>
                <w:noProof/>
                <w:sz w:val="26"/>
                <w:szCs w:val="26"/>
              </w:rPr>
              <w:t xml:space="preserve">Tam giác. Tam giác bằng nhau. Tam giác cân. Quan hệ giữa đường vuông góc </w:t>
            </w:r>
            <w:r w:rsidRPr="00F36EB0">
              <w:rPr>
                <w:rFonts w:eastAsia="Times New Roman" w:cs="Times New Roman"/>
                <w:b/>
                <w:noProof/>
                <w:sz w:val="26"/>
                <w:szCs w:val="26"/>
              </w:rPr>
              <w:lastRenderedPageBreak/>
              <w:t xml:space="preserve">và đường xiên. </w:t>
            </w:r>
          </w:p>
          <w:p w14:paraId="6F15AD90" w14:textId="77777777" w:rsidR="00F36EB0" w:rsidRPr="00F36EB0" w:rsidRDefault="00F36EB0" w:rsidP="006C4AD1">
            <w:pPr>
              <w:rPr>
                <w:rFonts w:cs="Times New Roman"/>
              </w:rPr>
            </w:pPr>
            <w:r w:rsidRPr="00F36EB0">
              <w:rPr>
                <w:rFonts w:eastAsia="Times New Roman" w:cs="Times New Roman"/>
                <w:b/>
                <w:noProof/>
                <w:sz w:val="26"/>
                <w:szCs w:val="26"/>
              </w:rPr>
              <w:t xml:space="preserve">Tam giác. Tam giác bằng nhau. Tam giác cân. Quan hệ giữa đường vuông góc và đường xiên. </w:t>
            </w:r>
          </w:p>
        </w:tc>
        <w:tc>
          <w:tcPr>
            <w:tcW w:w="4329" w:type="dxa"/>
            <w:tcBorders>
              <w:bottom w:val="dotted" w:sz="4" w:space="0" w:color="auto"/>
            </w:tcBorders>
          </w:tcPr>
          <w:p w14:paraId="2DB071DD" w14:textId="77777777" w:rsidR="00F36EB0" w:rsidRPr="00F36EB0" w:rsidRDefault="00F36EB0" w:rsidP="006C4AD1">
            <w:pPr>
              <w:spacing w:before="120" w:after="120" w:line="312" w:lineRule="auto"/>
              <w:jc w:val="both"/>
              <w:rPr>
                <w:rFonts w:cs="Times New Roman"/>
                <w:b/>
                <w:noProof/>
                <w:spacing w:val="-8"/>
                <w:sz w:val="26"/>
                <w:szCs w:val="26"/>
              </w:rPr>
            </w:pPr>
            <w:r w:rsidRPr="00F36EB0">
              <w:rPr>
                <w:rFonts w:cs="Times New Roman"/>
                <w:b/>
                <w:noProof/>
                <w:spacing w:val="-8"/>
                <w:sz w:val="26"/>
                <w:szCs w:val="26"/>
              </w:rPr>
              <w:lastRenderedPageBreak/>
              <w:t>Nhận biết:</w:t>
            </w:r>
          </w:p>
          <w:p w14:paraId="650CEB32" w14:textId="77777777" w:rsidR="00F36EB0" w:rsidRPr="00F36EB0" w:rsidRDefault="00F36EB0" w:rsidP="006C4AD1">
            <w:pPr>
              <w:suppressAutoHyphens/>
              <w:autoSpaceDE w:val="0"/>
              <w:autoSpaceDN w:val="0"/>
              <w:adjustRightInd w:val="0"/>
              <w:spacing w:before="120" w:after="120" w:line="312" w:lineRule="auto"/>
              <w:rPr>
                <w:rFonts w:eastAsia="Times New Roman" w:cs="Times New Roman"/>
                <w:noProof/>
                <w:sz w:val="26"/>
                <w:szCs w:val="26"/>
              </w:rPr>
            </w:pPr>
            <w:r w:rsidRPr="00F36EB0">
              <w:rPr>
                <w:rFonts w:eastAsia="Times New Roman" w:cs="Times New Roman"/>
                <w:noProof/>
                <w:sz w:val="26"/>
                <w:szCs w:val="26"/>
              </w:rPr>
              <w:t>– Nhận biết được liên hệ về độ dài của ba cạnh trong một tam giác.</w:t>
            </w:r>
          </w:p>
        </w:tc>
        <w:tc>
          <w:tcPr>
            <w:tcW w:w="1950" w:type="dxa"/>
            <w:tcBorders>
              <w:bottom w:val="dotted" w:sz="4" w:space="0" w:color="auto"/>
            </w:tcBorders>
          </w:tcPr>
          <w:p w14:paraId="3BA7DB0B" w14:textId="77777777" w:rsidR="00F36EB0" w:rsidRPr="00F36EB0" w:rsidRDefault="00F36EB0" w:rsidP="006C4AD1">
            <w:pPr>
              <w:rPr>
                <w:rFonts w:eastAsia="Times New Roman" w:cs="Times New Roman"/>
                <w:b/>
                <w:bCs/>
                <w:szCs w:val="28"/>
              </w:rPr>
            </w:pPr>
          </w:p>
          <w:p w14:paraId="318B14D5" w14:textId="77777777" w:rsidR="00F36EB0" w:rsidRPr="00F36EB0" w:rsidRDefault="00F36EB0" w:rsidP="006C4AD1">
            <w:pPr>
              <w:rPr>
                <w:rFonts w:eastAsia="Times New Roman" w:cs="Times New Roman"/>
                <w:szCs w:val="28"/>
              </w:rPr>
            </w:pPr>
          </w:p>
          <w:p w14:paraId="3FAAEF11" w14:textId="77777777" w:rsidR="00F36EB0" w:rsidRPr="00F36EB0" w:rsidRDefault="00F36EB0" w:rsidP="006C4AD1">
            <w:pPr>
              <w:rPr>
                <w:rFonts w:eastAsia="Times New Roman" w:cs="Times New Roman"/>
                <w:szCs w:val="28"/>
              </w:rPr>
            </w:pPr>
          </w:p>
          <w:p w14:paraId="1BA24827" w14:textId="77777777" w:rsidR="00F36EB0" w:rsidRPr="00F36EB0" w:rsidRDefault="00F36EB0" w:rsidP="006C4AD1">
            <w:pPr>
              <w:jc w:val="center"/>
              <w:rPr>
                <w:rFonts w:cs="Times New Roman"/>
                <w:szCs w:val="28"/>
              </w:rPr>
            </w:pPr>
            <w:r w:rsidRPr="00F36EB0">
              <w:rPr>
                <w:rFonts w:cs="Times New Roman"/>
                <w:szCs w:val="28"/>
              </w:rPr>
              <w:t>1TN(TN3)</w:t>
            </w:r>
          </w:p>
          <w:p w14:paraId="3BB6C600" w14:textId="77777777" w:rsidR="00F36EB0" w:rsidRPr="00F36EB0" w:rsidRDefault="00F36EB0" w:rsidP="006C4AD1">
            <w:pPr>
              <w:jc w:val="center"/>
              <w:rPr>
                <w:rFonts w:eastAsia="Times New Roman" w:cs="Times New Roman"/>
                <w:szCs w:val="28"/>
                <w:lang w:val="nl-NL"/>
              </w:rPr>
            </w:pPr>
          </w:p>
        </w:tc>
        <w:tc>
          <w:tcPr>
            <w:tcW w:w="1927" w:type="dxa"/>
            <w:tcBorders>
              <w:bottom w:val="dotted" w:sz="4" w:space="0" w:color="auto"/>
            </w:tcBorders>
          </w:tcPr>
          <w:p w14:paraId="6DD6D2ED" w14:textId="77777777" w:rsidR="00F36EB0" w:rsidRPr="00F36EB0" w:rsidRDefault="00F36EB0" w:rsidP="006C4AD1">
            <w:pPr>
              <w:rPr>
                <w:rFonts w:eastAsia="Times New Roman" w:cs="Times New Roman"/>
                <w:bCs/>
                <w:szCs w:val="28"/>
                <w:lang w:val="nl-NL"/>
              </w:rPr>
            </w:pPr>
          </w:p>
        </w:tc>
        <w:tc>
          <w:tcPr>
            <w:tcW w:w="1367" w:type="dxa"/>
            <w:tcBorders>
              <w:bottom w:val="dotted" w:sz="4" w:space="0" w:color="auto"/>
            </w:tcBorders>
          </w:tcPr>
          <w:p w14:paraId="6566C1A3" w14:textId="77777777" w:rsidR="00F36EB0" w:rsidRPr="00F36EB0" w:rsidRDefault="00F36EB0" w:rsidP="006C4AD1">
            <w:pPr>
              <w:jc w:val="center"/>
              <w:rPr>
                <w:rFonts w:cs="Times New Roman"/>
                <w:szCs w:val="28"/>
              </w:rPr>
            </w:pPr>
          </w:p>
          <w:p w14:paraId="321F67A7" w14:textId="77777777" w:rsidR="00F36EB0" w:rsidRPr="00F36EB0" w:rsidRDefault="00F36EB0" w:rsidP="006C4AD1">
            <w:pPr>
              <w:jc w:val="center"/>
              <w:rPr>
                <w:rFonts w:eastAsia="Times New Roman" w:cs="Times New Roman"/>
                <w:bCs/>
                <w:szCs w:val="28"/>
                <w:lang w:val="nl-NL"/>
              </w:rPr>
            </w:pPr>
          </w:p>
        </w:tc>
        <w:tc>
          <w:tcPr>
            <w:tcW w:w="1507" w:type="dxa"/>
            <w:tcBorders>
              <w:bottom w:val="dotted" w:sz="4" w:space="0" w:color="auto"/>
            </w:tcBorders>
          </w:tcPr>
          <w:p w14:paraId="79D8388C" w14:textId="77777777" w:rsidR="00F36EB0" w:rsidRPr="00F36EB0" w:rsidRDefault="00F36EB0" w:rsidP="006C4AD1">
            <w:pPr>
              <w:rPr>
                <w:rFonts w:eastAsia="Times New Roman" w:cs="Times New Roman"/>
                <w:bCs/>
                <w:szCs w:val="28"/>
                <w:lang w:val="nl-NL"/>
              </w:rPr>
            </w:pPr>
          </w:p>
        </w:tc>
      </w:tr>
      <w:tr w:rsidR="00F36EB0" w:rsidRPr="00F36EB0" w14:paraId="13BBCC76" w14:textId="77777777" w:rsidTr="00085A26">
        <w:trPr>
          <w:trHeight w:val="933"/>
        </w:trPr>
        <w:tc>
          <w:tcPr>
            <w:tcW w:w="893" w:type="dxa"/>
            <w:vMerge/>
          </w:tcPr>
          <w:p w14:paraId="14CE29AF" w14:textId="77777777" w:rsidR="00F36EB0" w:rsidRPr="00F36EB0" w:rsidRDefault="00F36EB0" w:rsidP="006C4AD1">
            <w:pPr>
              <w:rPr>
                <w:rFonts w:eastAsia="Times New Roman" w:cs="Times New Roman"/>
                <w:bCs/>
                <w:szCs w:val="28"/>
                <w:lang w:val="nl-NL"/>
              </w:rPr>
            </w:pPr>
          </w:p>
        </w:tc>
        <w:tc>
          <w:tcPr>
            <w:tcW w:w="2339" w:type="dxa"/>
            <w:vMerge/>
          </w:tcPr>
          <w:p w14:paraId="4421E1C9" w14:textId="77777777" w:rsidR="00F36EB0" w:rsidRPr="00F36EB0" w:rsidRDefault="00F36EB0" w:rsidP="006C4AD1">
            <w:pPr>
              <w:rPr>
                <w:rFonts w:eastAsia="Times New Roman" w:cs="Times New Roman"/>
                <w:b/>
                <w:noProof/>
                <w:sz w:val="26"/>
                <w:szCs w:val="26"/>
              </w:rPr>
            </w:pPr>
          </w:p>
        </w:tc>
        <w:tc>
          <w:tcPr>
            <w:tcW w:w="4329" w:type="dxa"/>
            <w:tcBorders>
              <w:top w:val="dotted" w:sz="4" w:space="0" w:color="auto"/>
              <w:bottom w:val="dotted" w:sz="4" w:space="0" w:color="auto"/>
            </w:tcBorders>
          </w:tcPr>
          <w:p w14:paraId="62DFB33C" w14:textId="77777777" w:rsidR="00F36EB0" w:rsidRPr="00F36EB0" w:rsidRDefault="00F36EB0" w:rsidP="006C4AD1">
            <w:pPr>
              <w:suppressAutoHyphens/>
              <w:autoSpaceDE w:val="0"/>
              <w:autoSpaceDN w:val="0"/>
              <w:adjustRightInd w:val="0"/>
              <w:spacing w:before="120" w:after="120" w:line="312" w:lineRule="auto"/>
              <w:rPr>
                <w:rFonts w:cs="Times New Roman"/>
                <w:b/>
                <w:noProof/>
                <w:spacing w:val="-8"/>
                <w:sz w:val="26"/>
                <w:szCs w:val="26"/>
              </w:rPr>
            </w:pPr>
            <w:r w:rsidRPr="00F36EB0">
              <w:rPr>
                <w:rFonts w:eastAsia="Times New Roman" w:cs="Times New Roman"/>
                <w:noProof/>
                <w:sz w:val="26"/>
                <w:szCs w:val="26"/>
              </w:rPr>
              <w:t>– Nhận biết được khái niệm hai tam giác bằng nhau.</w:t>
            </w:r>
          </w:p>
        </w:tc>
        <w:tc>
          <w:tcPr>
            <w:tcW w:w="1950" w:type="dxa"/>
            <w:tcBorders>
              <w:top w:val="dotted" w:sz="4" w:space="0" w:color="auto"/>
              <w:bottom w:val="dotted" w:sz="4" w:space="0" w:color="auto"/>
            </w:tcBorders>
          </w:tcPr>
          <w:p w14:paraId="3AEBEF1F" w14:textId="77777777" w:rsidR="00F36EB0" w:rsidRPr="00F36EB0" w:rsidRDefault="00F36EB0" w:rsidP="006C4AD1">
            <w:pPr>
              <w:jc w:val="center"/>
              <w:rPr>
                <w:rFonts w:cs="Times New Roman"/>
                <w:szCs w:val="28"/>
              </w:rPr>
            </w:pPr>
            <w:r w:rsidRPr="00F36EB0">
              <w:rPr>
                <w:rFonts w:cs="Times New Roman"/>
                <w:szCs w:val="28"/>
              </w:rPr>
              <w:t>2TN(TN4,5)</w:t>
            </w:r>
          </w:p>
          <w:p w14:paraId="08414870" w14:textId="77777777" w:rsidR="00F36EB0" w:rsidRPr="00F36EB0" w:rsidRDefault="00F36EB0" w:rsidP="006C4AD1">
            <w:pPr>
              <w:rPr>
                <w:rFonts w:eastAsia="Times New Roman" w:cs="Times New Roman"/>
                <w:b/>
                <w:bCs/>
                <w:szCs w:val="28"/>
                <w:lang w:val="nl-NL"/>
              </w:rPr>
            </w:pPr>
          </w:p>
          <w:p w14:paraId="4B84B1CD" w14:textId="77777777" w:rsidR="00F36EB0" w:rsidRPr="00F36EB0" w:rsidRDefault="00F36EB0" w:rsidP="006C4AD1">
            <w:pPr>
              <w:rPr>
                <w:rFonts w:eastAsia="Times New Roman" w:cs="Times New Roman"/>
                <w:b/>
                <w:bCs/>
                <w:szCs w:val="28"/>
                <w:lang w:val="nl-NL"/>
              </w:rPr>
            </w:pPr>
          </w:p>
        </w:tc>
        <w:tc>
          <w:tcPr>
            <w:tcW w:w="1927" w:type="dxa"/>
            <w:tcBorders>
              <w:top w:val="dotted" w:sz="4" w:space="0" w:color="auto"/>
              <w:bottom w:val="dotted" w:sz="4" w:space="0" w:color="auto"/>
            </w:tcBorders>
          </w:tcPr>
          <w:p w14:paraId="3CA5D965" w14:textId="77777777" w:rsidR="00F36EB0" w:rsidRPr="00F36EB0" w:rsidRDefault="00F36EB0" w:rsidP="006C4AD1">
            <w:pPr>
              <w:rPr>
                <w:rFonts w:eastAsia="Times New Roman" w:cs="Times New Roman"/>
                <w:bCs/>
                <w:szCs w:val="28"/>
                <w:lang w:val="nl-NL"/>
              </w:rPr>
            </w:pPr>
          </w:p>
          <w:p w14:paraId="4191BBF4" w14:textId="77777777" w:rsidR="00F36EB0" w:rsidRPr="00F36EB0" w:rsidRDefault="00F36EB0" w:rsidP="006C4AD1">
            <w:pPr>
              <w:rPr>
                <w:rFonts w:eastAsia="Times New Roman" w:cs="Times New Roman"/>
                <w:bCs/>
                <w:szCs w:val="28"/>
                <w:lang w:val="nl-NL"/>
              </w:rPr>
            </w:pPr>
          </w:p>
          <w:p w14:paraId="0EE44554" w14:textId="77777777" w:rsidR="00F36EB0" w:rsidRPr="00F36EB0" w:rsidRDefault="00F36EB0" w:rsidP="006C4AD1">
            <w:pPr>
              <w:rPr>
                <w:rFonts w:eastAsia="Times New Roman" w:cs="Times New Roman"/>
                <w:bCs/>
                <w:szCs w:val="28"/>
                <w:lang w:val="nl-NL"/>
              </w:rPr>
            </w:pPr>
          </w:p>
        </w:tc>
        <w:tc>
          <w:tcPr>
            <w:tcW w:w="1367" w:type="dxa"/>
            <w:tcBorders>
              <w:top w:val="dotted" w:sz="4" w:space="0" w:color="auto"/>
              <w:bottom w:val="dotted" w:sz="4" w:space="0" w:color="auto"/>
            </w:tcBorders>
          </w:tcPr>
          <w:p w14:paraId="66445824" w14:textId="77777777" w:rsidR="00F36EB0" w:rsidRPr="00F36EB0" w:rsidRDefault="00F36EB0" w:rsidP="006C4AD1">
            <w:pPr>
              <w:jc w:val="center"/>
              <w:rPr>
                <w:rFonts w:cs="Times New Roman"/>
                <w:szCs w:val="28"/>
              </w:rPr>
            </w:pPr>
          </w:p>
        </w:tc>
        <w:tc>
          <w:tcPr>
            <w:tcW w:w="1507" w:type="dxa"/>
            <w:tcBorders>
              <w:top w:val="dotted" w:sz="4" w:space="0" w:color="auto"/>
              <w:bottom w:val="dotted" w:sz="4" w:space="0" w:color="auto"/>
            </w:tcBorders>
          </w:tcPr>
          <w:p w14:paraId="66F658DC" w14:textId="77777777" w:rsidR="00F36EB0" w:rsidRPr="00F36EB0" w:rsidRDefault="00F36EB0" w:rsidP="006C4AD1">
            <w:pPr>
              <w:rPr>
                <w:rFonts w:eastAsia="Times New Roman" w:cs="Times New Roman"/>
                <w:bCs/>
                <w:szCs w:val="28"/>
                <w:lang w:val="nl-NL"/>
              </w:rPr>
            </w:pPr>
          </w:p>
        </w:tc>
      </w:tr>
      <w:tr w:rsidR="00F36EB0" w:rsidRPr="00F36EB0" w14:paraId="4D49BDD6" w14:textId="77777777" w:rsidTr="00085A26">
        <w:trPr>
          <w:trHeight w:val="1283"/>
        </w:trPr>
        <w:tc>
          <w:tcPr>
            <w:tcW w:w="893" w:type="dxa"/>
            <w:vMerge/>
          </w:tcPr>
          <w:p w14:paraId="269F8ADC" w14:textId="77777777" w:rsidR="00F36EB0" w:rsidRPr="00F36EB0" w:rsidRDefault="00F36EB0" w:rsidP="006C4AD1">
            <w:pPr>
              <w:rPr>
                <w:rFonts w:eastAsia="Times New Roman" w:cs="Times New Roman"/>
                <w:bCs/>
                <w:szCs w:val="28"/>
                <w:lang w:val="nl-NL"/>
              </w:rPr>
            </w:pPr>
          </w:p>
        </w:tc>
        <w:tc>
          <w:tcPr>
            <w:tcW w:w="2339" w:type="dxa"/>
            <w:vMerge/>
          </w:tcPr>
          <w:p w14:paraId="519ED20B" w14:textId="77777777" w:rsidR="00F36EB0" w:rsidRPr="00F36EB0" w:rsidRDefault="00F36EB0" w:rsidP="006C4AD1">
            <w:pPr>
              <w:rPr>
                <w:rFonts w:eastAsia="Times New Roman" w:cs="Times New Roman"/>
                <w:b/>
                <w:noProof/>
                <w:sz w:val="26"/>
                <w:szCs w:val="26"/>
              </w:rPr>
            </w:pPr>
          </w:p>
        </w:tc>
        <w:tc>
          <w:tcPr>
            <w:tcW w:w="4329" w:type="dxa"/>
            <w:tcBorders>
              <w:top w:val="dotted" w:sz="4" w:space="0" w:color="auto"/>
              <w:bottom w:val="dotted" w:sz="4" w:space="0" w:color="auto"/>
            </w:tcBorders>
          </w:tcPr>
          <w:p w14:paraId="54ECCBB5" w14:textId="77777777" w:rsidR="00F36EB0" w:rsidRPr="00F36EB0" w:rsidRDefault="00F36EB0" w:rsidP="002C156D">
            <w:pPr>
              <w:suppressAutoHyphens/>
              <w:autoSpaceDE w:val="0"/>
              <w:autoSpaceDN w:val="0"/>
              <w:adjustRightInd w:val="0"/>
              <w:spacing w:before="120" w:after="120" w:line="312" w:lineRule="auto"/>
              <w:jc w:val="both"/>
              <w:rPr>
                <w:rFonts w:eastAsia="Times New Roman" w:cs="Times New Roman"/>
                <w:noProof/>
                <w:sz w:val="26"/>
                <w:szCs w:val="26"/>
              </w:rPr>
            </w:pPr>
            <w:r w:rsidRPr="00F36EB0">
              <w:rPr>
                <w:rFonts w:eastAsia="Times New Roman" w:cs="Times New Roman"/>
                <w:noProof/>
                <w:sz w:val="26"/>
                <w:szCs w:val="26"/>
              </w:rPr>
              <w:t xml:space="preserve">– Nhận biết được khái niệm: đường vuông góc và đường xiên; khoảng cách từ một điểm đến một đường thẳng. </w:t>
            </w:r>
          </w:p>
        </w:tc>
        <w:tc>
          <w:tcPr>
            <w:tcW w:w="1950" w:type="dxa"/>
            <w:tcBorders>
              <w:top w:val="dotted" w:sz="4" w:space="0" w:color="auto"/>
              <w:bottom w:val="dotted" w:sz="4" w:space="0" w:color="auto"/>
            </w:tcBorders>
          </w:tcPr>
          <w:p w14:paraId="1B4FC52F" w14:textId="77777777" w:rsidR="00F36EB0" w:rsidRPr="00F36EB0" w:rsidRDefault="00F36EB0" w:rsidP="002C156D">
            <w:pPr>
              <w:jc w:val="center"/>
              <w:rPr>
                <w:rFonts w:cs="Times New Roman"/>
                <w:szCs w:val="28"/>
              </w:rPr>
            </w:pPr>
            <w:r w:rsidRPr="00F36EB0">
              <w:rPr>
                <w:rFonts w:cs="Times New Roman"/>
                <w:szCs w:val="28"/>
              </w:rPr>
              <w:t>1TN(TN6)</w:t>
            </w:r>
          </w:p>
          <w:p w14:paraId="5E4C5B2A" w14:textId="77777777" w:rsidR="00F36EB0" w:rsidRPr="00F36EB0" w:rsidRDefault="00F36EB0" w:rsidP="002C156D">
            <w:pPr>
              <w:jc w:val="center"/>
              <w:rPr>
                <w:rFonts w:cs="Times New Roman"/>
                <w:szCs w:val="28"/>
              </w:rPr>
            </w:pPr>
          </w:p>
          <w:p w14:paraId="325231DA" w14:textId="77777777" w:rsidR="00F36EB0" w:rsidRPr="00F36EB0" w:rsidRDefault="00F36EB0" w:rsidP="002C156D">
            <w:pPr>
              <w:jc w:val="center"/>
              <w:rPr>
                <w:rFonts w:cs="Times New Roman"/>
                <w:szCs w:val="28"/>
              </w:rPr>
            </w:pPr>
          </w:p>
          <w:p w14:paraId="164F38A3" w14:textId="77777777" w:rsidR="00F36EB0" w:rsidRPr="00F36EB0" w:rsidRDefault="00F36EB0" w:rsidP="002C156D">
            <w:pPr>
              <w:jc w:val="center"/>
              <w:rPr>
                <w:rFonts w:cs="Times New Roman"/>
                <w:szCs w:val="28"/>
              </w:rPr>
            </w:pPr>
          </w:p>
          <w:p w14:paraId="783C80C8" w14:textId="77777777" w:rsidR="00F36EB0" w:rsidRPr="00F36EB0" w:rsidRDefault="00F36EB0" w:rsidP="006C4AD1">
            <w:pPr>
              <w:rPr>
                <w:rFonts w:cs="Times New Roman"/>
                <w:szCs w:val="28"/>
              </w:rPr>
            </w:pPr>
          </w:p>
        </w:tc>
        <w:tc>
          <w:tcPr>
            <w:tcW w:w="1927" w:type="dxa"/>
            <w:tcBorders>
              <w:top w:val="dotted" w:sz="4" w:space="0" w:color="auto"/>
              <w:bottom w:val="dotted" w:sz="4" w:space="0" w:color="auto"/>
            </w:tcBorders>
          </w:tcPr>
          <w:p w14:paraId="44256201" w14:textId="77777777" w:rsidR="00F36EB0" w:rsidRPr="00F36EB0" w:rsidRDefault="00F36EB0" w:rsidP="00085A26">
            <w:pPr>
              <w:jc w:val="center"/>
              <w:rPr>
                <w:rFonts w:eastAsia="Times New Roman" w:cs="Times New Roman"/>
                <w:bCs/>
                <w:szCs w:val="28"/>
                <w:lang w:val="nl-NL"/>
              </w:rPr>
            </w:pPr>
          </w:p>
        </w:tc>
        <w:tc>
          <w:tcPr>
            <w:tcW w:w="1367" w:type="dxa"/>
            <w:tcBorders>
              <w:top w:val="dotted" w:sz="4" w:space="0" w:color="auto"/>
              <w:bottom w:val="dotted" w:sz="4" w:space="0" w:color="auto"/>
            </w:tcBorders>
          </w:tcPr>
          <w:p w14:paraId="692DA930" w14:textId="77777777" w:rsidR="00F36EB0" w:rsidRPr="00F36EB0" w:rsidRDefault="00F36EB0" w:rsidP="006C4AD1">
            <w:pPr>
              <w:jc w:val="center"/>
              <w:rPr>
                <w:rFonts w:cs="Times New Roman"/>
                <w:szCs w:val="28"/>
              </w:rPr>
            </w:pPr>
          </w:p>
        </w:tc>
        <w:tc>
          <w:tcPr>
            <w:tcW w:w="1507" w:type="dxa"/>
            <w:tcBorders>
              <w:top w:val="dotted" w:sz="4" w:space="0" w:color="auto"/>
              <w:bottom w:val="dotted" w:sz="4" w:space="0" w:color="auto"/>
            </w:tcBorders>
          </w:tcPr>
          <w:p w14:paraId="17C074B3" w14:textId="77777777" w:rsidR="00F36EB0" w:rsidRPr="00F36EB0" w:rsidRDefault="00F36EB0" w:rsidP="006C4AD1">
            <w:pPr>
              <w:rPr>
                <w:rFonts w:eastAsia="Times New Roman" w:cs="Times New Roman"/>
                <w:bCs/>
                <w:szCs w:val="28"/>
                <w:lang w:val="nl-NL"/>
              </w:rPr>
            </w:pPr>
          </w:p>
        </w:tc>
      </w:tr>
      <w:tr w:rsidR="00F36EB0" w:rsidRPr="00F36EB0" w14:paraId="4E9A13FC" w14:textId="77777777" w:rsidTr="00085A26">
        <w:trPr>
          <w:trHeight w:val="1393"/>
        </w:trPr>
        <w:tc>
          <w:tcPr>
            <w:tcW w:w="893" w:type="dxa"/>
            <w:vMerge/>
          </w:tcPr>
          <w:p w14:paraId="2104872C" w14:textId="77777777" w:rsidR="00F36EB0" w:rsidRPr="00F36EB0" w:rsidRDefault="00F36EB0" w:rsidP="006C4AD1">
            <w:pPr>
              <w:rPr>
                <w:rFonts w:eastAsia="Times New Roman" w:cs="Times New Roman"/>
                <w:bCs/>
                <w:szCs w:val="28"/>
                <w:lang w:val="nl-NL"/>
              </w:rPr>
            </w:pPr>
          </w:p>
        </w:tc>
        <w:tc>
          <w:tcPr>
            <w:tcW w:w="2339" w:type="dxa"/>
            <w:vMerge/>
          </w:tcPr>
          <w:p w14:paraId="45C260F3" w14:textId="77777777" w:rsidR="00F36EB0" w:rsidRPr="00F36EB0" w:rsidRDefault="00F36EB0" w:rsidP="006C4AD1">
            <w:pPr>
              <w:rPr>
                <w:rFonts w:eastAsia="Times New Roman" w:cs="Times New Roman"/>
                <w:b/>
                <w:noProof/>
                <w:sz w:val="26"/>
                <w:szCs w:val="26"/>
              </w:rPr>
            </w:pPr>
          </w:p>
        </w:tc>
        <w:tc>
          <w:tcPr>
            <w:tcW w:w="4329" w:type="dxa"/>
            <w:tcBorders>
              <w:top w:val="dotted" w:sz="4" w:space="0" w:color="auto"/>
              <w:bottom w:val="dotted" w:sz="4" w:space="0" w:color="auto"/>
            </w:tcBorders>
          </w:tcPr>
          <w:p w14:paraId="4D0E2C6F" w14:textId="77777777" w:rsidR="00F36EB0" w:rsidRPr="00F36EB0" w:rsidRDefault="00F36EB0" w:rsidP="002C156D">
            <w:pPr>
              <w:suppressAutoHyphens/>
              <w:autoSpaceDE w:val="0"/>
              <w:autoSpaceDN w:val="0"/>
              <w:adjustRightInd w:val="0"/>
              <w:spacing w:before="120" w:after="120" w:line="312" w:lineRule="auto"/>
              <w:rPr>
                <w:rFonts w:eastAsia="Times New Roman" w:cs="Times New Roman"/>
                <w:noProof/>
                <w:sz w:val="26"/>
                <w:szCs w:val="26"/>
              </w:rPr>
            </w:pPr>
            <w:r w:rsidRPr="00F36EB0">
              <w:rPr>
                <w:rFonts w:eastAsia="Times New Roman" w:cs="Times New Roman"/>
                <w:noProof/>
                <w:sz w:val="26"/>
                <w:szCs w:val="26"/>
              </w:rPr>
              <w:t>– Nhận biết được đường trung trực của một đoạn thẳng và tính chất cơ bản của đường trung trực.</w:t>
            </w:r>
          </w:p>
        </w:tc>
        <w:tc>
          <w:tcPr>
            <w:tcW w:w="1950" w:type="dxa"/>
            <w:tcBorders>
              <w:top w:val="dotted" w:sz="4" w:space="0" w:color="auto"/>
              <w:bottom w:val="dotted" w:sz="4" w:space="0" w:color="auto"/>
            </w:tcBorders>
          </w:tcPr>
          <w:p w14:paraId="33CB7637" w14:textId="77777777" w:rsidR="00F36EB0" w:rsidRPr="00F36EB0" w:rsidRDefault="00F36EB0" w:rsidP="002C156D">
            <w:pPr>
              <w:jc w:val="center"/>
              <w:rPr>
                <w:rFonts w:cs="Times New Roman"/>
                <w:szCs w:val="28"/>
              </w:rPr>
            </w:pPr>
            <w:r w:rsidRPr="00F36EB0">
              <w:rPr>
                <w:rFonts w:cs="Times New Roman"/>
                <w:szCs w:val="28"/>
              </w:rPr>
              <w:t>1TN(TN7)</w:t>
            </w:r>
          </w:p>
          <w:p w14:paraId="1F82F84B" w14:textId="77777777" w:rsidR="00F36EB0" w:rsidRPr="00F36EB0" w:rsidRDefault="00F36EB0" w:rsidP="002C156D">
            <w:pPr>
              <w:jc w:val="center"/>
              <w:rPr>
                <w:rFonts w:cs="Times New Roman"/>
                <w:szCs w:val="28"/>
              </w:rPr>
            </w:pPr>
          </w:p>
          <w:p w14:paraId="7E7C26B1" w14:textId="77777777" w:rsidR="00F36EB0" w:rsidRPr="00F36EB0" w:rsidRDefault="00F36EB0" w:rsidP="006C4AD1">
            <w:pPr>
              <w:rPr>
                <w:rFonts w:cs="Times New Roman"/>
                <w:szCs w:val="28"/>
              </w:rPr>
            </w:pPr>
          </w:p>
        </w:tc>
        <w:tc>
          <w:tcPr>
            <w:tcW w:w="1927" w:type="dxa"/>
            <w:tcBorders>
              <w:top w:val="dotted" w:sz="4" w:space="0" w:color="auto"/>
              <w:bottom w:val="dotted" w:sz="4" w:space="0" w:color="auto"/>
            </w:tcBorders>
          </w:tcPr>
          <w:p w14:paraId="7BE53F25" w14:textId="77777777" w:rsidR="00F36EB0" w:rsidRPr="00F36EB0" w:rsidRDefault="00F36EB0" w:rsidP="006C4AD1">
            <w:pPr>
              <w:rPr>
                <w:rFonts w:cs="Times New Roman"/>
                <w:szCs w:val="28"/>
              </w:rPr>
            </w:pPr>
          </w:p>
        </w:tc>
        <w:tc>
          <w:tcPr>
            <w:tcW w:w="1367" w:type="dxa"/>
            <w:tcBorders>
              <w:top w:val="dotted" w:sz="4" w:space="0" w:color="auto"/>
              <w:bottom w:val="dotted" w:sz="4" w:space="0" w:color="auto"/>
            </w:tcBorders>
          </w:tcPr>
          <w:p w14:paraId="24B46F8B" w14:textId="77777777" w:rsidR="00F36EB0" w:rsidRPr="00F36EB0" w:rsidRDefault="00F36EB0" w:rsidP="006C4AD1">
            <w:pPr>
              <w:jc w:val="center"/>
              <w:rPr>
                <w:rFonts w:cs="Times New Roman"/>
                <w:szCs w:val="28"/>
              </w:rPr>
            </w:pPr>
          </w:p>
        </w:tc>
        <w:tc>
          <w:tcPr>
            <w:tcW w:w="1507" w:type="dxa"/>
            <w:tcBorders>
              <w:top w:val="dotted" w:sz="4" w:space="0" w:color="auto"/>
              <w:bottom w:val="dotted" w:sz="4" w:space="0" w:color="auto"/>
            </w:tcBorders>
          </w:tcPr>
          <w:p w14:paraId="39280023" w14:textId="77777777" w:rsidR="00F36EB0" w:rsidRPr="00F36EB0" w:rsidRDefault="00F36EB0" w:rsidP="006C4AD1">
            <w:pPr>
              <w:rPr>
                <w:rFonts w:eastAsia="Times New Roman" w:cs="Times New Roman"/>
                <w:bCs/>
                <w:szCs w:val="28"/>
                <w:lang w:val="nl-NL"/>
              </w:rPr>
            </w:pPr>
          </w:p>
        </w:tc>
      </w:tr>
      <w:tr w:rsidR="00F36EB0" w:rsidRPr="00F36EB0" w14:paraId="319421DF" w14:textId="77777777" w:rsidTr="00F0736F">
        <w:trPr>
          <w:trHeight w:val="1305"/>
        </w:trPr>
        <w:tc>
          <w:tcPr>
            <w:tcW w:w="893" w:type="dxa"/>
            <w:vMerge/>
          </w:tcPr>
          <w:p w14:paraId="07FD7927" w14:textId="77777777" w:rsidR="00F36EB0" w:rsidRPr="00F36EB0" w:rsidRDefault="00F36EB0" w:rsidP="006C4AD1">
            <w:pPr>
              <w:rPr>
                <w:rFonts w:eastAsia="Times New Roman" w:cs="Times New Roman"/>
                <w:bCs/>
                <w:szCs w:val="28"/>
                <w:lang w:val="nl-NL"/>
              </w:rPr>
            </w:pPr>
          </w:p>
        </w:tc>
        <w:tc>
          <w:tcPr>
            <w:tcW w:w="2339" w:type="dxa"/>
            <w:vMerge/>
          </w:tcPr>
          <w:p w14:paraId="221D6F0A" w14:textId="77777777" w:rsidR="00F36EB0" w:rsidRPr="00F36EB0" w:rsidRDefault="00F36EB0" w:rsidP="006C4AD1">
            <w:pPr>
              <w:rPr>
                <w:rFonts w:cs="Times New Roman"/>
              </w:rPr>
            </w:pPr>
          </w:p>
        </w:tc>
        <w:tc>
          <w:tcPr>
            <w:tcW w:w="4329" w:type="dxa"/>
            <w:tcBorders>
              <w:bottom w:val="single" w:sz="4" w:space="0" w:color="auto"/>
            </w:tcBorders>
          </w:tcPr>
          <w:p w14:paraId="5E398A01" w14:textId="77777777" w:rsidR="00F36EB0" w:rsidRPr="00F36EB0" w:rsidRDefault="00F36EB0" w:rsidP="006C4AD1">
            <w:pPr>
              <w:spacing w:before="120" w:after="120" w:line="312" w:lineRule="auto"/>
              <w:jc w:val="both"/>
              <w:rPr>
                <w:rFonts w:cs="Times New Roman"/>
                <w:b/>
                <w:noProof/>
                <w:spacing w:val="-8"/>
                <w:sz w:val="26"/>
                <w:szCs w:val="26"/>
              </w:rPr>
            </w:pPr>
            <w:r w:rsidRPr="00F36EB0">
              <w:rPr>
                <w:rFonts w:cs="Times New Roman"/>
                <w:b/>
                <w:noProof/>
                <w:spacing w:val="-8"/>
                <w:sz w:val="26"/>
                <w:szCs w:val="26"/>
              </w:rPr>
              <w:t>Thông hiểu:</w:t>
            </w:r>
          </w:p>
          <w:p w14:paraId="60702B1E" w14:textId="77777777" w:rsidR="00F36EB0" w:rsidRPr="00F36EB0" w:rsidRDefault="00F36EB0" w:rsidP="006C4AD1">
            <w:pPr>
              <w:suppressAutoHyphens/>
              <w:autoSpaceDE w:val="0"/>
              <w:autoSpaceDN w:val="0"/>
              <w:adjustRightInd w:val="0"/>
              <w:spacing w:before="120" w:after="120" w:line="312" w:lineRule="auto"/>
              <w:rPr>
                <w:rFonts w:eastAsia="Times New Roman" w:cs="Times New Roman"/>
                <w:noProof/>
                <w:sz w:val="26"/>
                <w:szCs w:val="26"/>
              </w:rPr>
            </w:pPr>
            <w:r w:rsidRPr="00F36EB0">
              <w:rPr>
                <w:rFonts w:eastAsia="Times New Roman" w:cs="Times New Roman"/>
                <w:noProof/>
                <w:sz w:val="26"/>
                <w:szCs w:val="26"/>
              </w:rPr>
              <w:t>– Giải thích được định lí về tổng các góc trong một tam giác bằng 180</w:t>
            </w:r>
            <w:r w:rsidRPr="00F36EB0">
              <w:rPr>
                <w:rFonts w:eastAsia="Times New Roman" w:cs="Times New Roman"/>
                <w:noProof/>
                <w:sz w:val="26"/>
                <w:szCs w:val="26"/>
                <w:vertAlign w:val="superscript"/>
              </w:rPr>
              <w:t>o</w:t>
            </w:r>
            <w:r w:rsidRPr="00F36EB0">
              <w:rPr>
                <w:rFonts w:eastAsia="Times New Roman" w:cs="Times New Roman"/>
                <w:noProof/>
                <w:sz w:val="26"/>
                <w:szCs w:val="26"/>
              </w:rPr>
              <w:t>.</w:t>
            </w:r>
          </w:p>
        </w:tc>
        <w:tc>
          <w:tcPr>
            <w:tcW w:w="1950" w:type="dxa"/>
            <w:tcBorders>
              <w:bottom w:val="dotted" w:sz="4" w:space="0" w:color="auto"/>
            </w:tcBorders>
          </w:tcPr>
          <w:p w14:paraId="4A33072C" w14:textId="77777777" w:rsidR="00F36EB0" w:rsidRPr="00F36EB0" w:rsidRDefault="00F36EB0" w:rsidP="006C4AD1">
            <w:pPr>
              <w:jc w:val="center"/>
              <w:rPr>
                <w:rFonts w:cs="Times New Roman"/>
                <w:szCs w:val="28"/>
              </w:rPr>
            </w:pPr>
          </w:p>
          <w:p w14:paraId="22A704B1" w14:textId="77777777" w:rsidR="00F36EB0" w:rsidRPr="00F36EB0" w:rsidRDefault="00F36EB0" w:rsidP="006C4AD1">
            <w:pPr>
              <w:rPr>
                <w:rFonts w:cs="Times New Roman"/>
                <w:szCs w:val="28"/>
              </w:rPr>
            </w:pPr>
          </w:p>
          <w:p w14:paraId="7C6BCEBE" w14:textId="77777777" w:rsidR="00F36EB0" w:rsidRPr="00F36EB0" w:rsidRDefault="00F36EB0" w:rsidP="006C4AD1">
            <w:pPr>
              <w:jc w:val="center"/>
              <w:rPr>
                <w:rFonts w:cs="Times New Roman"/>
                <w:szCs w:val="28"/>
              </w:rPr>
            </w:pPr>
          </w:p>
          <w:p w14:paraId="4EE74410" w14:textId="77777777" w:rsidR="00F36EB0" w:rsidRPr="00F36EB0" w:rsidRDefault="00F36EB0" w:rsidP="00085A26">
            <w:pPr>
              <w:jc w:val="center"/>
              <w:rPr>
                <w:rFonts w:eastAsia="Times New Roman" w:cs="Times New Roman"/>
                <w:bCs/>
                <w:szCs w:val="28"/>
              </w:rPr>
            </w:pPr>
          </w:p>
        </w:tc>
        <w:tc>
          <w:tcPr>
            <w:tcW w:w="1927" w:type="dxa"/>
            <w:tcBorders>
              <w:bottom w:val="single" w:sz="4" w:space="0" w:color="auto"/>
            </w:tcBorders>
          </w:tcPr>
          <w:p w14:paraId="192AE92A" w14:textId="77777777" w:rsidR="00F36EB0" w:rsidRPr="00F36EB0" w:rsidRDefault="00F36EB0" w:rsidP="006C4AD1">
            <w:pPr>
              <w:jc w:val="center"/>
              <w:rPr>
                <w:rFonts w:cs="Times New Roman"/>
                <w:szCs w:val="28"/>
              </w:rPr>
            </w:pPr>
            <w:r w:rsidRPr="00F36EB0">
              <w:rPr>
                <w:rFonts w:cs="Times New Roman"/>
                <w:szCs w:val="28"/>
              </w:rPr>
              <w:t>1TN(TN8)</w:t>
            </w:r>
          </w:p>
          <w:p w14:paraId="1E3FB173" w14:textId="77777777" w:rsidR="00F36EB0" w:rsidRPr="00F36EB0" w:rsidRDefault="00F36EB0" w:rsidP="006C4AD1">
            <w:pPr>
              <w:jc w:val="center"/>
              <w:rPr>
                <w:rFonts w:cs="Times New Roman"/>
                <w:szCs w:val="28"/>
              </w:rPr>
            </w:pPr>
            <w:r w:rsidRPr="00F36EB0">
              <w:rPr>
                <w:rFonts w:cs="Times New Roman"/>
                <w:szCs w:val="28"/>
              </w:rPr>
              <w:t>1TL(TL3)</w:t>
            </w:r>
          </w:p>
          <w:p w14:paraId="0C873D4E" w14:textId="77777777" w:rsidR="00F36EB0" w:rsidRPr="00F36EB0" w:rsidRDefault="00F36EB0" w:rsidP="006C4AD1">
            <w:pPr>
              <w:rPr>
                <w:rFonts w:eastAsia="Times New Roman" w:cs="Times New Roman"/>
                <w:bCs/>
                <w:szCs w:val="28"/>
                <w:lang w:val="nl-NL"/>
              </w:rPr>
            </w:pPr>
          </w:p>
          <w:p w14:paraId="3B47997A" w14:textId="77777777" w:rsidR="00F36EB0" w:rsidRPr="00F36EB0" w:rsidRDefault="00F36EB0" w:rsidP="006C4AD1">
            <w:pPr>
              <w:rPr>
                <w:rFonts w:eastAsia="Times New Roman" w:cs="Times New Roman"/>
                <w:bCs/>
                <w:szCs w:val="28"/>
                <w:lang w:val="nl-NL"/>
              </w:rPr>
            </w:pPr>
          </w:p>
          <w:p w14:paraId="44D7A361" w14:textId="77777777" w:rsidR="00F36EB0" w:rsidRPr="00F36EB0" w:rsidRDefault="00F36EB0" w:rsidP="006C4AD1">
            <w:pPr>
              <w:rPr>
                <w:rFonts w:eastAsia="Times New Roman" w:cs="Times New Roman"/>
                <w:bCs/>
                <w:szCs w:val="28"/>
                <w:lang w:val="nl-NL"/>
              </w:rPr>
            </w:pPr>
          </w:p>
        </w:tc>
        <w:tc>
          <w:tcPr>
            <w:tcW w:w="1367" w:type="dxa"/>
            <w:tcBorders>
              <w:bottom w:val="single" w:sz="4" w:space="0" w:color="auto"/>
            </w:tcBorders>
          </w:tcPr>
          <w:p w14:paraId="1FA393B6" w14:textId="77777777" w:rsidR="00F36EB0" w:rsidRPr="00F36EB0" w:rsidRDefault="00F36EB0" w:rsidP="006C4AD1">
            <w:pPr>
              <w:rPr>
                <w:rFonts w:eastAsia="Times New Roman" w:cs="Times New Roman"/>
                <w:bCs/>
                <w:szCs w:val="28"/>
                <w:lang w:val="nl-NL"/>
              </w:rPr>
            </w:pPr>
          </w:p>
        </w:tc>
        <w:tc>
          <w:tcPr>
            <w:tcW w:w="1507" w:type="dxa"/>
            <w:tcBorders>
              <w:bottom w:val="dotted" w:sz="4" w:space="0" w:color="auto"/>
            </w:tcBorders>
          </w:tcPr>
          <w:p w14:paraId="61666DEE" w14:textId="77777777" w:rsidR="00F36EB0" w:rsidRPr="00F36EB0" w:rsidRDefault="00F36EB0" w:rsidP="006C4AD1">
            <w:pPr>
              <w:rPr>
                <w:rFonts w:eastAsia="Times New Roman" w:cs="Times New Roman"/>
                <w:bCs/>
                <w:szCs w:val="28"/>
                <w:lang w:val="nl-NL"/>
              </w:rPr>
            </w:pPr>
          </w:p>
        </w:tc>
      </w:tr>
      <w:tr w:rsidR="00F36EB0" w:rsidRPr="00F36EB0" w14:paraId="79175231" w14:textId="77777777" w:rsidTr="00F0736F">
        <w:trPr>
          <w:trHeight w:val="1330"/>
        </w:trPr>
        <w:tc>
          <w:tcPr>
            <w:tcW w:w="893" w:type="dxa"/>
            <w:vMerge/>
          </w:tcPr>
          <w:p w14:paraId="1AE43CC2" w14:textId="77777777" w:rsidR="00F36EB0" w:rsidRPr="00F36EB0" w:rsidRDefault="00F36EB0" w:rsidP="006C4AD1">
            <w:pPr>
              <w:rPr>
                <w:rFonts w:eastAsia="Times New Roman" w:cs="Times New Roman"/>
                <w:bCs/>
                <w:szCs w:val="28"/>
                <w:lang w:val="nl-NL"/>
              </w:rPr>
            </w:pPr>
          </w:p>
        </w:tc>
        <w:tc>
          <w:tcPr>
            <w:tcW w:w="2339" w:type="dxa"/>
            <w:vMerge/>
          </w:tcPr>
          <w:p w14:paraId="40FBA2A9" w14:textId="77777777" w:rsidR="00F36EB0" w:rsidRPr="00F36EB0" w:rsidRDefault="00F36EB0" w:rsidP="006C4AD1">
            <w:pPr>
              <w:rPr>
                <w:rFonts w:cs="Times New Roman"/>
              </w:rPr>
            </w:pPr>
          </w:p>
        </w:tc>
        <w:tc>
          <w:tcPr>
            <w:tcW w:w="4329" w:type="dxa"/>
            <w:tcBorders>
              <w:top w:val="single" w:sz="4" w:space="0" w:color="auto"/>
              <w:bottom w:val="dotted" w:sz="4" w:space="0" w:color="auto"/>
            </w:tcBorders>
          </w:tcPr>
          <w:p w14:paraId="109C127A" w14:textId="77777777" w:rsidR="00F36EB0" w:rsidRPr="00F36EB0" w:rsidRDefault="00F36EB0" w:rsidP="006C4AD1">
            <w:pPr>
              <w:suppressAutoHyphens/>
              <w:autoSpaceDE w:val="0"/>
              <w:autoSpaceDN w:val="0"/>
              <w:adjustRightInd w:val="0"/>
              <w:spacing w:before="120" w:after="120" w:line="312" w:lineRule="auto"/>
              <w:jc w:val="both"/>
              <w:rPr>
                <w:rFonts w:eastAsia="Times New Roman" w:cs="Times New Roman"/>
                <w:noProof/>
                <w:sz w:val="26"/>
                <w:szCs w:val="26"/>
              </w:rPr>
            </w:pPr>
            <w:r w:rsidRPr="00F36EB0">
              <w:rPr>
                <w:rFonts w:eastAsia="Times New Roman" w:cs="Times New Roman"/>
                <w:noProof/>
                <w:sz w:val="26"/>
                <w:szCs w:val="26"/>
              </w:rPr>
              <w:t>– Giải thích được các trường hợp bằng nhau của hai tam giác, của hai tam giác vuông.</w:t>
            </w:r>
          </w:p>
          <w:p w14:paraId="4E7D8712" w14:textId="77777777" w:rsidR="00F36EB0" w:rsidRPr="00F36EB0" w:rsidRDefault="00F36EB0" w:rsidP="006C4AD1">
            <w:pPr>
              <w:suppressAutoHyphens/>
              <w:autoSpaceDE w:val="0"/>
              <w:autoSpaceDN w:val="0"/>
              <w:adjustRightInd w:val="0"/>
              <w:spacing w:before="120" w:after="120" w:line="312" w:lineRule="auto"/>
              <w:jc w:val="both"/>
              <w:rPr>
                <w:rFonts w:eastAsia="Times New Roman" w:cs="Times New Roman"/>
                <w:noProof/>
                <w:sz w:val="26"/>
                <w:szCs w:val="26"/>
              </w:rPr>
            </w:pPr>
            <w:r w:rsidRPr="00F36EB0">
              <w:rPr>
                <w:rFonts w:eastAsia="Times New Roman" w:cs="Times New Roman"/>
                <w:noProof/>
                <w:sz w:val="26"/>
                <w:szCs w:val="26"/>
              </w:rPr>
              <w:t>– Mô tả được tam giác cân và giải thích được tính chất của tam giác cân (ví dụ: hai cạnh bên bằng nhau; hai góc đáy bằng nhau).</w:t>
            </w:r>
          </w:p>
        </w:tc>
        <w:tc>
          <w:tcPr>
            <w:tcW w:w="1950" w:type="dxa"/>
            <w:tcBorders>
              <w:top w:val="single" w:sz="4" w:space="0" w:color="auto"/>
              <w:bottom w:val="dotted" w:sz="4" w:space="0" w:color="auto"/>
            </w:tcBorders>
          </w:tcPr>
          <w:p w14:paraId="40B39295" w14:textId="77777777" w:rsidR="00F36EB0" w:rsidRPr="00F36EB0" w:rsidRDefault="00F36EB0" w:rsidP="00085A26">
            <w:pPr>
              <w:rPr>
                <w:rFonts w:eastAsia="Times New Roman" w:cs="Times New Roman"/>
                <w:bCs/>
                <w:szCs w:val="28"/>
              </w:rPr>
            </w:pPr>
          </w:p>
          <w:p w14:paraId="440B3E30" w14:textId="77777777" w:rsidR="00F36EB0" w:rsidRPr="00F36EB0" w:rsidRDefault="00F36EB0" w:rsidP="00085A26">
            <w:pPr>
              <w:rPr>
                <w:rFonts w:eastAsia="Times New Roman" w:cs="Times New Roman"/>
                <w:bCs/>
                <w:szCs w:val="28"/>
              </w:rPr>
            </w:pPr>
          </w:p>
          <w:p w14:paraId="7E5D8C07" w14:textId="77777777" w:rsidR="00F36EB0" w:rsidRPr="00F36EB0" w:rsidRDefault="00F36EB0" w:rsidP="00085A26">
            <w:pPr>
              <w:rPr>
                <w:rFonts w:eastAsia="Times New Roman" w:cs="Times New Roman"/>
                <w:bCs/>
                <w:szCs w:val="28"/>
              </w:rPr>
            </w:pPr>
          </w:p>
          <w:p w14:paraId="65D1EB84" w14:textId="77777777" w:rsidR="00F36EB0" w:rsidRPr="00F36EB0" w:rsidRDefault="00F36EB0" w:rsidP="00085A26">
            <w:pPr>
              <w:rPr>
                <w:rFonts w:eastAsia="Times New Roman" w:cs="Times New Roman"/>
                <w:bCs/>
                <w:szCs w:val="28"/>
              </w:rPr>
            </w:pPr>
          </w:p>
          <w:p w14:paraId="41451446" w14:textId="77777777" w:rsidR="00F36EB0" w:rsidRPr="00F36EB0" w:rsidRDefault="00F36EB0" w:rsidP="00085A26">
            <w:pPr>
              <w:rPr>
                <w:rFonts w:eastAsia="Times New Roman" w:cs="Times New Roman"/>
                <w:bCs/>
                <w:szCs w:val="28"/>
              </w:rPr>
            </w:pPr>
          </w:p>
          <w:p w14:paraId="12279BCC" w14:textId="77777777" w:rsidR="00F36EB0" w:rsidRPr="00F36EB0" w:rsidRDefault="00F36EB0" w:rsidP="00085A26">
            <w:pPr>
              <w:rPr>
                <w:rFonts w:eastAsia="Times New Roman" w:cs="Times New Roman"/>
                <w:bCs/>
                <w:szCs w:val="28"/>
              </w:rPr>
            </w:pPr>
          </w:p>
          <w:p w14:paraId="149096D6" w14:textId="77777777" w:rsidR="00F36EB0" w:rsidRPr="00F36EB0" w:rsidRDefault="00F36EB0" w:rsidP="00085A26">
            <w:pPr>
              <w:rPr>
                <w:rFonts w:eastAsia="Times New Roman" w:cs="Times New Roman"/>
                <w:bCs/>
                <w:szCs w:val="28"/>
              </w:rPr>
            </w:pPr>
          </w:p>
          <w:p w14:paraId="09F74C4A" w14:textId="77777777" w:rsidR="00F36EB0" w:rsidRPr="00F36EB0" w:rsidRDefault="00F36EB0" w:rsidP="00085A26">
            <w:pPr>
              <w:rPr>
                <w:rFonts w:eastAsia="Times New Roman" w:cs="Times New Roman"/>
                <w:bCs/>
                <w:szCs w:val="28"/>
              </w:rPr>
            </w:pPr>
          </w:p>
          <w:p w14:paraId="6F365D5D" w14:textId="77777777" w:rsidR="00F36EB0" w:rsidRPr="00F36EB0" w:rsidRDefault="00F36EB0" w:rsidP="00085A26">
            <w:pPr>
              <w:rPr>
                <w:rFonts w:eastAsia="Times New Roman" w:cs="Times New Roman"/>
                <w:bCs/>
                <w:szCs w:val="28"/>
              </w:rPr>
            </w:pPr>
          </w:p>
          <w:p w14:paraId="13A8B89E" w14:textId="77777777" w:rsidR="00F36EB0" w:rsidRPr="00F36EB0" w:rsidRDefault="00F36EB0" w:rsidP="00085A26">
            <w:pPr>
              <w:jc w:val="center"/>
              <w:rPr>
                <w:rFonts w:eastAsia="Times New Roman" w:cs="Times New Roman"/>
                <w:bCs/>
                <w:szCs w:val="28"/>
              </w:rPr>
            </w:pPr>
          </w:p>
        </w:tc>
        <w:tc>
          <w:tcPr>
            <w:tcW w:w="1927" w:type="dxa"/>
            <w:tcBorders>
              <w:top w:val="single" w:sz="4" w:space="0" w:color="auto"/>
              <w:bottom w:val="dotted" w:sz="4" w:space="0" w:color="auto"/>
            </w:tcBorders>
          </w:tcPr>
          <w:p w14:paraId="4ABF3461" w14:textId="77777777" w:rsidR="00F36EB0" w:rsidRPr="00F36EB0" w:rsidRDefault="00F36EB0" w:rsidP="00085A26">
            <w:pPr>
              <w:rPr>
                <w:rFonts w:eastAsia="Times New Roman" w:cs="Times New Roman"/>
                <w:bCs/>
                <w:szCs w:val="28"/>
              </w:rPr>
            </w:pPr>
            <w:r w:rsidRPr="00F36EB0">
              <w:rPr>
                <w:rFonts w:eastAsia="Times New Roman" w:cs="Times New Roman"/>
                <w:bCs/>
                <w:szCs w:val="28"/>
              </w:rPr>
              <w:t>1TN (TN 9)</w:t>
            </w:r>
          </w:p>
          <w:p w14:paraId="244942CF" w14:textId="77777777" w:rsidR="00F36EB0" w:rsidRPr="00F36EB0" w:rsidRDefault="00F36EB0" w:rsidP="00085A26">
            <w:pPr>
              <w:rPr>
                <w:rFonts w:cs="Times New Roman"/>
                <w:szCs w:val="28"/>
              </w:rPr>
            </w:pPr>
            <w:r w:rsidRPr="00F36EB0">
              <w:rPr>
                <w:rFonts w:cs="Times New Roman"/>
                <w:szCs w:val="28"/>
              </w:rPr>
              <w:t>1TL(TL4)</w:t>
            </w:r>
          </w:p>
          <w:p w14:paraId="2994C350" w14:textId="77777777" w:rsidR="00F36EB0" w:rsidRPr="00F36EB0" w:rsidRDefault="00F36EB0" w:rsidP="00085A26">
            <w:pPr>
              <w:rPr>
                <w:rFonts w:eastAsia="Times New Roman" w:cs="Times New Roman"/>
                <w:bCs/>
                <w:szCs w:val="28"/>
              </w:rPr>
            </w:pPr>
          </w:p>
          <w:p w14:paraId="4B158BCF" w14:textId="77777777" w:rsidR="00F36EB0" w:rsidRPr="00F36EB0" w:rsidRDefault="00F36EB0" w:rsidP="00085A26">
            <w:pPr>
              <w:rPr>
                <w:rFonts w:eastAsia="Times New Roman" w:cs="Times New Roman"/>
                <w:bCs/>
                <w:szCs w:val="28"/>
              </w:rPr>
            </w:pPr>
          </w:p>
          <w:p w14:paraId="14A16370" w14:textId="77777777" w:rsidR="00F36EB0" w:rsidRPr="00F36EB0" w:rsidRDefault="00F36EB0" w:rsidP="00085A26">
            <w:pPr>
              <w:rPr>
                <w:rFonts w:eastAsia="Times New Roman" w:cs="Times New Roman"/>
                <w:bCs/>
                <w:szCs w:val="28"/>
              </w:rPr>
            </w:pPr>
            <w:r w:rsidRPr="00F36EB0">
              <w:rPr>
                <w:rFonts w:eastAsia="Times New Roman" w:cs="Times New Roman"/>
                <w:bCs/>
                <w:szCs w:val="28"/>
              </w:rPr>
              <w:t>1TN(TN10)</w:t>
            </w:r>
          </w:p>
          <w:p w14:paraId="0E706DFF" w14:textId="77777777" w:rsidR="00F36EB0" w:rsidRPr="00F36EB0" w:rsidRDefault="00F36EB0" w:rsidP="00085A26">
            <w:pPr>
              <w:rPr>
                <w:rFonts w:eastAsia="Times New Roman" w:cs="Times New Roman"/>
                <w:bCs/>
                <w:szCs w:val="28"/>
              </w:rPr>
            </w:pPr>
          </w:p>
          <w:p w14:paraId="0A388CDB" w14:textId="77777777" w:rsidR="00F36EB0" w:rsidRPr="00F36EB0" w:rsidRDefault="00F36EB0" w:rsidP="00085A26">
            <w:pPr>
              <w:rPr>
                <w:rFonts w:cs="Times New Roman"/>
                <w:szCs w:val="28"/>
                <w:lang w:val="nl-NL"/>
              </w:rPr>
            </w:pPr>
            <w:r w:rsidRPr="00F36EB0">
              <w:rPr>
                <w:rFonts w:cs="Times New Roman"/>
                <w:szCs w:val="28"/>
                <w:lang w:val="nl-NL"/>
              </w:rPr>
              <w:t>1TL(TL5)</w:t>
            </w:r>
          </w:p>
          <w:p w14:paraId="36807065" w14:textId="77777777" w:rsidR="00F36EB0" w:rsidRPr="00F36EB0" w:rsidRDefault="00F36EB0" w:rsidP="00085A26">
            <w:pPr>
              <w:rPr>
                <w:rFonts w:cs="Times New Roman"/>
                <w:szCs w:val="28"/>
                <w:lang w:val="nl-NL"/>
              </w:rPr>
            </w:pPr>
          </w:p>
          <w:p w14:paraId="7864AD6D" w14:textId="77777777" w:rsidR="00F36EB0" w:rsidRPr="00F36EB0" w:rsidRDefault="00F36EB0" w:rsidP="00085A26">
            <w:pPr>
              <w:rPr>
                <w:rFonts w:cs="Times New Roman"/>
                <w:szCs w:val="28"/>
                <w:lang w:val="nl-NL"/>
              </w:rPr>
            </w:pPr>
          </w:p>
          <w:p w14:paraId="495E2D87" w14:textId="77777777" w:rsidR="00F36EB0" w:rsidRPr="00F36EB0" w:rsidRDefault="00F36EB0" w:rsidP="00085A26">
            <w:pPr>
              <w:rPr>
                <w:rFonts w:cs="Times New Roman"/>
                <w:szCs w:val="28"/>
                <w:lang w:val="nl-NL"/>
              </w:rPr>
            </w:pPr>
          </w:p>
          <w:p w14:paraId="3D05627E" w14:textId="77777777" w:rsidR="00F36EB0" w:rsidRPr="00F36EB0" w:rsidRDefault="00F36EB0" w:rsidP="00085A26">
            <w:pPr>
              <w:rPr>
                <w:rFonts w:eastAsia="Times New Roman" w:cs="Times New Roman"/>
                <w:bCs/>
                <w:szCs w:val="28"/>
                <w:lang w:val="nl-NL"/>
              </w:rPr>
            </w:pPr>
          </w:p>
        </w:tc>
        <w:tc>
          <w:tcPr>
            <w:tcW w:w="1367" w:type="dxa"/>
            <w:tcBorders>
              <w:top w:val="single" w:sz="4" w:space="0" w:color="auto"/>
              <w:bottom w:val="dotted" w:sz="4" w:space="0" w:color="auto"/>
            </w:tcBorders>
          </w:tcPr>
          <w:p w14:paraId="12A05C6F" w14:textId="77777777" w:rsidR="00F36EB0" w:rsidRPr="00F36EB0" w:rsidRDefault="00F36EB0" w:rsidP="006C4AD1">
            <w:pPr>
              <w:rPr>
                <w:rFonts w:eastAsia="Times New Roman" w:cs="Times New Roman"/>
                <w:bCs/>
                <w:szCs w:val="28"/>
                <w:lang w:val="nl-NL"/>
              </w:rPr>
            </w:pPr>
          </w:p>
        </w:tc>
        <w:tc>
          <w:tcPr>
            <w:tcW w:w="1507" w:type="dxa"/>
            <w:tcBorders>
              <w:top w:val="single" w:sz="4" w:space="0" w:color="auto"/>
              <w:bottom w:val="dotted" w:sz="4" w:space="0" w:color="auto"/>
            </w:tcBorders>
          </w:tcPr>
          <w:p w14:paraId="2D06CDF1" w14:textId="77777777" w:rsidR="00F36EB0" w:rsidRPr="00F36EB0" w:rsidRDefault="00F36EB0" w:rsidP="006C4AD1">
            <w:pPr>
              <w:rPr>
                <w:rFonts w:eastAsia="Times New Roman" w:cs="Times New Roman"/>
                <w:bCs/>
                <w:szCs w:val="28"/>
                <w:lang w:val="nl-NL"/>
              </w:rPr>
            </w:pPr>
          </w:p>
        </w:tc>
      </w:tr>
      <w:tr w:rsidR="00F36EB0" w:rsidRPr="00F36EB0" w14:paraId="4582904A" w14:textId="77777777" w:rsidTr="00085A26">
        <w:trPr>
          <w:trHeight w:val="2256"/>
        </w:trPr>
        <w:tc>
          <w:tcPr>
            <w:tcW w:w="893" w:type="dxa"/>
            <w:vMerge/>
          </w:tcPr>
          <w:p w14:paraId="0EB9121F" w14:textId="77777777" w:rsidR="00F36EB0" w:rsidRPr="00F36EB0" w:rsidRDefault="00F36EB0" w:rsidP="006C4AD1">
            <w:pPr>
              <w:rPr>
                <w:rFonts w:eastAsia="Times New Roman" w:cs="Times New Roman"/>
                <w:bCs/>
                <w:szCs w:val="28"/>
                <w:lang w:val="nl-NL"/>
              </w:rPr>
            </w:pPr>
          </w:p>
        </w:tc>
        <w:tc>
          <w:tcPr>
            <w:tcW w:w="2339" w:type="dxa"/>
            <w:vMerge/>
          </w:tcPr>
          <w:p w14:paraId="6CF8ED86" w14:textId="77777777" w:rsidR="00F36EB0" w:rsidRPr="00F36EB0" w:rsidRDefault="00F36EB0" w:rsidP="006C4AD1">
            <w:pPr>
              <w:rPr>
                <w:rFonts w:cs="Times New Roman"/>
                <w:lang w:val="nl-NL"/>
              </w:rPr>
            </w:pPr>
          </w:p>
        </w:tc>
        <w:tc>
          <w:tcPr>
            <w:tcW w:w="4329" w:type="dxa"/>
            <w:tcBorders>
              <w:top w:val="dotted" w:sz="4" w:space="0" w:color="auto"/>
              <w:bottom w:val="single" w:sz="4" w:space="0" w:color="auto"/>
            </w:tcBorders>
          </w:tcPr>
          <w:p w14:paraId="24BD2BB6" w14:textId="77777777" w:rsidR="00F36EB0" w:rsidRPr="00F36EB0" w:rsidRDefault="00F36EB0" w:rsidP="00085A26">
            <w:pPr>
              <w:suppressAutoHyphens/>
              <w:autoSpaceDE w:val="0"/>
              <w:autoSpaceDN w:val="0"/>
              <w:adjustRightInd w:val="0"/>
              <w:spacing w:before="120" w:after="120" w:line="312" w:lineRule="auto"/>
              <w:jc w:val="both"/>
              <w:rPr>
                <w:rFonts w:eastAsia="Times New Roman" w:cs="Times New Roman"/>
                <w:noProof/>
                <w:sz w:val="26"/>
                <w:szCs w:val="26"/>
              </w:rPr>
            </w:pPr>
            <w:r w:rsidRPr="00F36EB0">
              <w:rPr>
                <w:rFonts w:eastAsia="Times New Roman" w:cs="Times New Roman"/>
                <w:noProof/>
                <w:sz w:val="26"/>
                <w:szCs w:val="26"/>
              </w:rPr>
              <w:t>– Giải thích được quan hệ giữa đường vuông góc và đường xiên dựa trên mối quan hệ giữa cạnh và góc đối trong tam giác (đối diện với góc lớn hơn là cạnh lớn hơn và ngược lại).</w:t>
            </w:r>
          </w:p>
        </w:tc>
        <w:tc>
          <w:tcPr>
            <w:tcW w:w="1950" w:type="dxa"/>
            <w:tcBorders>
              <w:top w:val="dotted" w:sz="4" w:space="0" w:color="auto"/>
            </w:tcBorders>
          </w:tcPr>
          <w:p w14:paraId="0842ACAD" w14:textId="77777777" w:rsidR="00F36EB0" w:rsidRPr="00F36EB0" w:rsidRDefault="00F36EB0" w:rsidP="00085A26">
            <w:pPr>
              <w:rPr>
                <w:rFonts w:eastAsia="Times New Roman" w:cs="Times New Roman"/>
                <w:bCs/>
                <w:szCs w:val="28"/>
                <w:lang w:val="nl-NL"/>
              </w:rPr>
            </w:pPr>
          </w:p>
          <w:p w14:paraId="00E72E3C" w14:textId="77777777" w:rsidR="00F36EB0" w:rsidRPr="00F36EB0" w:rsidRDefault="00F36EB0" w:rsidP="00085A26">
            <w:pPr>
              <w:rPr>
                <w:rFonts w:eastAsia="Times New Roman" w:cs="Times New Roman"/>
                <w:bCs/>
                <w:szCs w:val="28"/>
                <w:lang w:val="nl-NL"/>
              </w:rPr>
            </w:pPr>
          </w:p>
          <w:p w14:paraId="3FE56EEA" w14:textId="77777777" w:rsidR="00F36EB0" w:rsidRPr="00F36EB0" w:rsidRDefault="00F36EB0" w:rsidP="00085A26">
            <w:pPr>
              <w:jc w:val="center"/>
              <w:rPr>
                <w:rFonts w:eastAsia="Times New Roman" w:cs="Times New Roman"/>
                <w:bCs/>
                <w:szCs w:val="28"/>
                <w:lang w:val="nl-NL"/>
              </w:rPr>
            </w:pPr>
          </w:p>
        </w:tc>
        <w:tc>
          <w:tcPr>
            <w:tcW w:w="1927" w:type="dxa"/>
            <w:tcBorders>
              <w:top w:val="dotted" w:sz="4" w:space="0" w:color="auto"/>
            </w:tcBorders>
          </w:tcPr>
          <w:p w14:paraId="5FDCECE9" w14:textId="77777777" w:rsidR="00F36EB0" w:rsidRPr="00F36EB0" w:rsidRDefault="00F36EB0" w:rsidP="00085A26">
            <w:pPr>
              <w:rPr>
                <w:rFonts w:eastAsia="Times New Roman" w:cs="Times New Roman"/>
                <w:bCs/>
                <w:szCs w:val="28"/>
                <w:lang w:val="nl-NL"/>
              </w:rPr>
            </w:pPr>
            <w:r w:rsidRPr="00F36EB0">
              <w:rPr>
                <w:rFonts w:eastAsia="Times New Roman" w:cs="Times New Roman"/>
                <w:bCs/>
                <w:szCs w:val="28"/>
                <w:lang w:val="nl-NL"/>
              </w:rPr>
              <w:t>2TN(TN11;12)</w:t>
            </w:r>
          </w:p>
          <w:p w14:paraId="39798D26" w14:textId="77777777" w:rsidR="00F36EB0" w:rsidRPr="00F36EB0" w:rsidRDefault="00F36EB0" w:rsidP="006C4AD1">
            <w:pPr>
              <w:rPr>
                <w:rFonts w:eastAsia="Times New Roman" w:cs="Times New Roman"/>
                <w:bCs/>
                <w:szCs w:val="28"/>
                <w:lang w:val="nl-NL"/>
              </w:rPr>
            </w:pPr>
          </w:p>
        </w:tc>
        <w:tc>
          <w:tcPr>
            <w:tcW w:w="1367" w:type="dxa"/>
            <w:tcBorders>
              <w:top w:val="dotted" w:sz="4" w:space="0" w:color="auto"/>
            </w:tcBorders>
          </w:tcPr>
          <w:p w14:paraId="0728B0DE" w14:textId="77777777" w:rsidR="00F36EB0" w:rsidRPr="00F36EB0" w:rsidRDefault="00F36EB0" w:rsidP="006C4AD1">
            <w:pPr>
              <w:rPr>
                <w:rFonts w:eastAsia="Times New Roman" w:cs="Times New Roman"/>
                <w:bCs/>
                <w:szCs w:val="28"/>
                <w:lang w:val="nl-NL"/>
              </w:rPr>
            </w:pPr>
          </w:p>
        </w:tc>
        <w:tc>
          <w:tcPr>
            <w:tcW w:w="1507" w:type="dxa"/>
            <w:tcBorders>
              <w:top w:val="dotted" w:sz="4" w:space="0" w:color="auto"/>
            </w:tcBorders>
          </w:tcPr>
          <w:p w14:paraId="3F15E1C1" w14:textId="77777777" w:rsidR="00F36EB0" w:rsidRPr="00F36EB0" w:rsidRDefault="00F36EB0" w:rsidP="006C4AD1">
            <w:pPr>
              <w:rPr>
                <w:rFonts w:eastAsia="Times New Roman" w:cs="Times New Roman"/>
                <w:bCs/>
                <w:szCs w:val="28"/>
                <w:lang w:val="nl-NL"/>
              </w:rPr>
            </w:pPr>
          </w:p>
        </w:tc>
      </w:tr>
    </w:tbl>
    <w:p w14:paraId="3CE6454B" w14:textId="77777777" w:rsidR="00F36EB0" w:rsidRPr="00F36EB0" w:rsidRDefault="00F36EB0" w:rsidP="009434F1">
      <w:pPr>
        <w:rPr>
          <w:rFonts w:ascii="Times New Roman" w:eastAsia="Times New Roman" w:hAnsi="Times New Roman" w:cs="Times New Roman"/>
          <w:b/>
          <w:bCs/>
          <w:sz w:val="28"/>
          <w:szCs w:val="28"/>
        </w:rPr>
      </w:pPr>
    </w:p>
    <w:p w14:paraId="68FD22FD" w14:textId="77777777" w:rsidR="00F36EB0" w:rsidRPr="00F36EB0" w:rsidRDefault="00F36EB0" w:rsidP="00A921C5">
      <w:pPr>
        <w:jc w:val="center"/>
        <w:rPr>
          <w:rFonts w:ascii="Times New Roman" w:eastAsia="Times New Roman" w:hAnsi="Times New Roman" w:cs="Times New Roman"/>
          <w:b/>
          <w:bCs/>
          <w:sz w:val="28"/>
          <w:szCs w:val="26"/>
        </w:rPr>
      </w:pPr>
    </w:p>
    <w:p w14:paraId="52342E75" w14:textId="77777777" w:rsidR="00F36EB0" w:rsidRPr="00F36EB0" w:rsidRDefault="00F36EB0" w:rsidP="00A921C5">
      <w:pPr>
        <w:jc w:val="center"/>
        <w:rPr>
          <w:rFonts w:ascii="Times New Roman" w:eastAsia="Times New Roman" w:hAnsi="Times New Roman" w:cs="Times New Roman"/>
          <w:b/>
          <w:bCs/>
          <w:sz w:val="28"/>
          <w:szCs w:val="26"/>
        </w:rPr>
      </w:pPr>
    </w:p>
    <w:p w14:paraId="36E72395" w14:textId="77777777" w:rsidR="00F36EB0" w:rsidRPr="00F36EB0" w:rsidRDefault="00F36EB0" w:rsidP="00A921C5">
      <w:pPr>
        <w:jc w:val="center"/>
        <w:rPr>
          <w:rFonts w:ascii="Times New Roman" w:eastAsia="Times New Roman" w:hAnsi="Times New Roman" w:cs="Times New Roman"/>
          <w:b/>
          <w:bCs/>
          <w:sz w:val="28"/>
          <w:szCs w:val="26"/>
        </w:rPr>
      </w:pPr>
    </w:p>
    <w:p w14:paraId="5C4CE63E" w14:textId="77777777" w:rsidR="00F36EB0" w:rsidRPr="00F36EB0" w:rsidRDefault="00F36EB0" w:rsidP="00A921C5">
      <w:pPr>
        <w:jc w:val="center"/>
        <w:rPr>
          <w:rFonts w:ascii="Times New Roman" w:eastAsia="Times New Roman" w:hAnsi="Times New Roman" w:cs="Times New Roman"/>
          <w:b/>
          <w:bCs/>
          <w:sz w:val="28"/>
          <w:szCs w:val="26"/>
        </w:rPr>
      </w:pPr>
    </w:p>
    <w:p w14:paraId="0D29AD92" w14:textId="77777777" w:rsidR="00F36EB0" w:rsidRPr="00F36EB0" w:rsidRDefault="00F36EB0" w:rsidP="00A921C5">
      <w:pPr>
        <w:jc w:val="center"/>
        <w:rPr>
          <w:rFonts w:ascii="Times New Roman" w:eastAsia="Times New Roman" w:hAnsi="Times New Roman" w:cs="Times New Roman"/>
          <w:b/>
          <w:bCs/>
          <w:sz w:val="28"/>
          <w:szCs w:val="26"/>
        </w:rPr>
      </w:pPr>
    </w:p>
    <w:p w14:paraId="12F473BD" w14:textId="77777777" w:rsidR="00F36EB0" w:rsidRPr="00F36EB0" w:rsidRDefault="00F36EB0" w:rsidP="00A921C5">
      <w:pPr>
        <w:jc w:val="center"/>
        <w:rPr>
          <w:rFonts w:ascii="Times New Roman" w:eastAsia="Times New Roman" w:hAnsi="Times New Roman" w:cs="Times New Roman"/>
          <w:b/>
          <w:bCs/>
          <w:sz w:val="28"/>
          <w:szCs w:val="26"/>
        </w:rPr>
      </w:pPr>
    </w:p>
    <w:p w14:paraId="4708C7E4" w14:textId="77777777" w:rsidR="00F36EB0" w:rsidRPr="00F36EB0" w:rsidRDefault="00F36EB0" w:rsidP="00A921C5">
      <w:pPr>
        <w:jc w:val="center"/>
        <w:rPr>
          <w:rFonts w:ascii="Times New Roman" w:eastAsia="Times New Roman" w:hAnsi="Times New Roman" w:cs="Times New Roman"/>
          <w:b/>
          <w:bCs/>
          <w:sz w:val="28"/>
          <w:szCs w:val="26"/>
        </w:rPr>
      </w:pPr>
    </w:p>
    <w:p w14:paraId="36E95271" w14:textId="77777777" w:rsidR="00F36EB0" w:rsidRPr="00F36EB0" w:rsidRDefault="00F36EB0" w:rsidP="00A921C5">
      <w:pPr>
        <w:jc w:val="center"/>
        <w:rPr>
          <w:rFonts w:ascii="Times New Roman" w:eastAsia="Times New Roman" w:hAnsi="Times New Roman" w:cs="Times New Roman"/>
          <w:b/>
          <w:bCs/>
          <w:sz w:val="28"/>
          <w:szCs w:val="26"/>
        </w:rPr>
      </w:pPr>
    </w:p>
    <w:p w14:paraId="300C8002" w14:textId="77777777" w:rsidR="00F36EB0" w:rsidRPr="00F36EB0" w:rsidRDefault="00F36EB0" w:rsidP="00A921C5">
      <w:pPr>
        <w:jc w:val="center"/>
        <w:rPr>
          <w:rFonts w:ascii="Times New Roman" w:eastAsia="Times New Roman" w:hAnsi="Times New Roman" w:cs="Times New Roman"/>
          <w:b/>
          <w:bCs/>
          <w:sz w:val="28"/>
          <w:szCs w:val="26"/>
        </w:rPr>
      </w:pPr>
    </w:p>
    <w:p w14:paraId="6A97A716" w14:textId="77777777" w:rsidR="00F36EB0" w:rsidRPr="00F36EB0" w:rsidRDefault="00F36EB0" w:rsidP="00FD02BB">
      <w:pPr>
        <w:rPr>
          <w:rFonts w:ascii="Times New Roman" w:eastAsia="Times New Roman" w:hAnsi="Times New Roman" w:cs="Times New Roman"/>
          <w:b/>
          <w:bCs/>
          <w:sz w:val="28"/>
          <w:szCs w:val="26"/>
        </w:rPr>
      </w:pPr>
    </w:p>
    <w:p w14:paraId="56F1F971" w14:textId="77777777" w:rsidR="00F36EB0" w:rsidRPr="00F36EB0" w:rsidRDefault="00F36EB0" w:rsidP="00FD02BB">
      <w:pPr>
        <w:rPr>
          <w:rFonts w:ascii="Times New Roman" w:eastAsia="Times New Roman" w:hAnsi="Times New Roman" w:cs="Times New Roman"/>
          <w:b/>
          <w:bCs/>
          <w:sz w:val="28"/>
          <w:szCs w:val="26"/>
        </w:rPr>
      </w:pPr>
    </w:p>
    <w:p w14:paraId="1BFB46F5" w14:textId="77777777" w:rsidR="00F36EB0" w:rsidRPr="00F36EB0" w:rsidRDefault="00F36EB0" w:rsidP="00FD02BB">
      <w:pPr>
        <w:rPr>
          <w:rFonts w:ascii="Times New Roman" w:eastAsia="Times New Roman" w:hAnsi="Times New Roman" w:cs="Times New Roman"/>
          <w:b/>
          <w:bCs/>
          <w:sz w:val="28"/>
          <w:szCs w:val="26"/>
        </w:rPr>
      </w:pPr>
    </w:p>
    <w:p w14:paraId="11DDF5DB" w14:textId="77777777" w:rsidR="00F36EB0" w:rsidRPr="00F36EB0" w:rsidRDefault="00F36EB0" w:rsidP="00FD02BB">
      <w:pPr>
        <w:rPr>
          <w:rFonts w:ascii="Times New Roman" w:eastAsia="Times New Roman" w:hAnsi="Times New Roman" w:cs="Times New Roman"/>
          <w:b/>
          <w:bCs/>
          <w:sz w:val="28"/>
          <w:szCs w:val="26"/>
        </w:rPr>
      </w:pPr>
    </w:p>
    <w:p w14:paraId="0B2D85AA" w14:textId="77777777" w:rsidR="00F36EB0" w:rsidRPr="00F36EB0" w:rsidRDefault="00F36EB0" w:rsidP="00FD02BB">
      <w:pPr>
        <w:rPr>
          <w:rFonts w:ascii="Times New Roman" w:eastAsia="Times New Roman" w:hAnsi="Times New Roman" w:cs="Times New Roman"/>
          <w:b/>
          <w:bCs/>
          <w:sz w:val="28"/>
          <w:szCs w:val="26"/>
        </w:rPr>
      </w:pPr>
    </w:p>
    <w:p w14:paraId="6C6D7996" w14:textId="77777777" w:rsidR="00F36EB0" w:rsidRPr="00F36EB0" w:rsidRDefault="00F36EB0" w:rsidP="00FD02BB">
      <w:pPr>
        <w:rPr>
          <w:rFonts w:ascii="Times New Roman" w:eastAsia="Times New Roman" w:hAnsi="Times New Roman" w:cs="Times New Roman"/>
          <w:b/>
          <w:bCs/>
          <w:sz w:val="28"/>
          <w:szCs w:val="26"/>
        </w:rPr>
      </w:pPr>
    </w:p>
    <w:p w14:paraId="3EDE5D7D" w14:textId="77777777" w:rsidR="00F36EB0" w:rsidRPr="00F36EB0" w:rsidRDefault="00F36EB0" w:rsidP="00FD02BB">
      <w:pPr>
        <w:rPr>
          <w:rFonts w:ascii="Times New Roman" w:eastAsia="Times New Roman" w:hAnsi="Times New Roman" w:cs="Times New Roman"/>
          <w:b/>
          <w:bCs/>
          <w:sz w:val="28"/>
          <w:szCs w:val="26"/>
        </w:rPr>
      </w:pPr>
    </w:p>
    <w:p w14:paraId="73B550C2" w14:textId="77777777" w:rsidR="00F36EB0" w:rsidRPr="00F36EB0" w:rsidRDefault="00F36EB0" w:rsidP="00FD02BB">
      <w:pPr>
        <w:rPr>
          <w:rFonts w:ascii="Times New Roman" w:eastAsia="Times New Roman" w:hAnsi="Times New Roman" w:cs="Times New Roman"/>
          <w:b/>
          <w:bCs/>
          <w:sz w:val="28"/>
          <w:szCs w:val="26"/>
        </w:rPr>
      </w:pPr>
    </w:p>
    <w:p w14:paraId="0DE82634" w14:textId="77777777" w:rsidR="00F36EB0" w:rsidRPr="00F36EB0" w:rsidRDefault="00F36EB0" w:rsidP="00FD02BB">
      <w:pPr>
        <w:rPr>
          <w:rFonts w:ascii="Times New Roman" w:eastAsia="Times New Roman" w:hAnsi="Times New Roman" w:cs="Times New Roman"/>
          <w:b/>
          <w:bCs/>
          <w:sz w:val="28"/>
          <w:szCs w:val="26"/>
        </w:rPr>
      </w:pPr>
    </w:p>
    <w:p w14:paraId="1E0E58F5" w14:textId="77777777" w:rsidR="00F36EB0" w:rsidRPr="00F36EB0" w:rsidRDefault="00F36EB0" w:rsidP="00FD02BB">
      <w:pPr>
        <w:rPr>
          <w:rFonts w:ascii="Times New Roman" w:eastAsia="Times New Roman" w:hAnsi="Times New Roman" w:cs="Times New Roman"/>
          <w:b/>
          <w:bCs/>
          <w:sz w:val="28"/>
          <w:szCs w:val="26"/>
        </w:rPr>
      </w:pPr>
    </w:p>
    <w:p w14:paraId="27776E18" w14:textId="77777777" w:rsidR="00F36EB0" w:rsidRPr="00F36EB0" w:rsidRDefault="00F36EB0" w:rsidP="00A921C5">
      <w:pPr>
        <w:jc w:val="center"/>
        <w:rPr>
          <w:rFonts w:ascii="Times New Roman" w:eastAsia="Times New Roman" w:hAnsi="Times New Roman" w:cs="Times New Roman"/>
          <w:b/>
          <w:bCs/>
          <w:sz w:val="28"/>
          <w:szCs w:val="26"/>
        </w:rPr>
      </w:pPr>
    </w:p>
    <w:p w14:paraId="2BC76650" w14:textId="77777777" w:rsidR="00F36EB0" w:rsidRPr="00F36EB0" w:rsidRDefault="00F36EB0" w:rsidP="00A921C5">
      <w:pPr>
        <w:jc w:val="center"/>
        <w:rPr>
          <w:rFonts w:ascii="Times New Roman" w:eastAsia="Times New Roman" w:hAnsi="Times New Roman" w:cs="Times New Roman"/>
          <w:sz w:val="28"/>
          <w:szCs w:val="26"/>
        </w:rPr>
      </w:pPr>
      <w:r w:rsidRPr="00F36EB0">
        <w:rPr>
          <w:rFonts w:ascii="Times New Roman" w:eastAsia="Times New Roman" w:hAnsi="Times New Roman" w:cs="Times New Roman"/>
          <w:b/>
          <w:bCs/>
          <w:sz w:val="28"/>
          <w:szCs w:val="26"/>
        </w:rPr>
        <w:t>KIỂM TRA GIỮA HỌC KỲ II NĂM HỌC 2022-2023</w:t>
      </w:r>
      <w:r w:rsidRPr="00F36EB0">
        <w:rPr>
          <w:rFonts w:ascii="Times New Roman" w:eastAsia="Times New Roman" w:hAnsi="Times New Roman" w:cs="Times New Roman"/>
          <w:b/>
          <w:bCs/>
          <w:sz w:val="28"/>
          <w:szCs w:val="26"/>
        </w:rPr>
        <w:br/>
        <w:t>Môn: TOÁN – Lớp 7</w:t>
      </w:r>
      <w:r w:rsidRPr="00F36EB0">
        <w:rPr>
          <w:rFonts w:ascii="Times New Roman" w:eastAsia="Times New Roman" w:hAnsi="Times New Roman" w:cs="Times New Roman"/>
          <w:b/>
          <w:bCs/>
          <w:sz w:val="28"/>
          <w:szCs w:val="26"/>
        </w:rPr>
        <w:br/>
        <w:t>Thời gian</w:t>
      </w:r>
      <w:r w:rsidRPr="00F36EB0">
        <w:rPr>
          <w:rFonts w:ascii="Times New Roman" w:eastAsia="Times New Roman" w:hAnsi="Times New Roman" w:cs="Times New Roman"/>
          <w:sz w:val="28"/>
          <w:szCs w:val="26"/>
        </w:rPr>
        <w:t>: 90 phút (không kể thời gian giao đề)</w:t>
      </w:r>
    </w:p>
    <w:p w14:paraId="1BACCB81" w14:textId="77777777" w:rsidR="00F36EB0" w:rsidRPr="00F36EB0" w:rsidRDefault="00F36EB0" w:rsidP="00A921C5">
      <w:pPr>
        <w:jc w:val="center"/>
        <w:rPr>
          <w:rFonts w:ascii="Times New Roman" w:eastAsia="Times New Roman" w:hAnsi="Times New Roman" w:cs="Times New Roman"/>
          <w:sz w:val="28"/>
          <w:szCs w:val="26"/>
        </w:rPr>
      </w:pPr>
    </w:p>
    <w:p w14:paraId="4F07CF6E" w14:textId="77777777" w:rsidR="00F36EB0" w:rsidRPr="00F36EB0" w:rsidRDefault="00F36EB0" w:rsidP="00A921C5">
      <w:pPr>
        <w:rPr>
          <w:rStyle w:val="fontstyle31"/>
          <w:sz w:val="28"/>
        </w:rPr>
      </w:pPr>
      <w:r w:rsidRPr="00F36EB0">
        <w:rPr>
          <w:rStyle w:val="fontstyle01"/>
          <w:sz w:val="28"/>
        </w:rPr>
        <w:t xml:space="preserve">Phần 1. Trắc nghiệm khách quan. </w:t>
      </w:r>
      <w:r w:rsidRPr="00F36EB0">
        <w:rPr>
          <w:rStyle w:val="fontstyle21"/>
          <w:sz w:val="28"/>
        </w:rPr>
        <w:t>(3,0 điểm)</w:t>
      </w:r>
      <w:r w:rsidRPr="00F36EB0">
        <w:rPr>
          <w:rFonts w:ascii="Times New Roman" w:hAnsi="Times New Roman" w:cs="Times New Roman"/>
          <w:b/>
          <w:bCs/>
          <w:i/>
          <w:iCs/>
          <w:sz w:val="28"/>
          <w:szCs w:val="26"/>
        </w:rPr>
        <w:br/>
      </w:r>
      <w:r w:rsidRPr="00F36EB0">
        <w:rPr>
          <w:rStyle w:val="fontstyle31"/>
          <w:sz w:val="28"/>
        </w:rPr>
        <w:t>Hãy khoanh tròn vào phương án đúng trong mỗi câu dưới đây:</w:t>
      </w:r>
    </w:p>
    <w:p w14:paraId="79AD984F" w14:textId="77777777" w:rsidR="00F36EB0" w:rsidRPr="00F36EB0" w:rsidRDefault="00F36EB0" w:rsidP="00A921C5">
      <w:pPr>
        <w:pStyle w:val="NormalWeb"/>
        <w:spacing w:before="0" w:beforeAutospacing="0" w:after="240" w:afterAutospacing="0" w:line="360" w:lineRule="atLeast"/>
        <w:ind w:left="48" w:right="48"/>
        <w:jc w:val="both"/>
        <w:rPr>
          <w:sz w:val="28"/>
          <w:szCs w:val="27"/>
          <w:lang w:val="vi-VN"/>
        </w:rPr>
      </w:pPr>
      <w:r w:rsidRPr="00F36EB0">
        <w:rPr>
          <w:rStyle w:val="Strong"/>
          <w:sz w:val="28"/>
          <w:szCs w:val="27"/>
          <w:lang w:val="vi-VN"/>
        </w:rPr>
        <w:t>Câu 1. [NB_1] Nếu </w:t>
      </w:r>
      <w:r w:rsidRPr="00F36EB0">
        <w:rPr>
          <w:sz w:val="28"/>
          <w:szCs w:val="27"/>
          <w:lang w:val="vi-VN"/>
        </w:rPr>
        <w:t>a.d = b.c và a, b, c, d ≠ 0 thì:</w:t>
      </w:r>
    </w:p>
    <w:p w14:paraId="13B8F761" w14:textId="77777777" w:rsidR="00F36EB0" w:rsidRPr="00F36EB0" w:rsidRDefault="00F36EB0" w:rsidP="00A921C5">
      <w:pPr>
        <w:pStyle w:val="NormalWeb"/>
        <w:spacing w:before="0" w:beforeAutospacing="0" w:after="240" w:afterAutospacing="0" w:line="360" w:lineRule="atLeast"/>
        <w:ind w:left="48" w:right="48"/>
        <w:jc w:val="both"/>
        <w:rPr>
          <w:sz w:val="28"/>
          <w:szCs w:val="27"/>
        </w:rPr>
      </w:pPr>
      <w:r w:rsidRPr="00F36EB0">
        <w:rPr>
          <w:position w:val="-58"/>
          <w:sz w:val="28"/>
          <w:szCs w:val="27"/>
        </w:rPr>
        <w:object w:dxaOrig="5640" w:dyaOrig="1280" w14:anchorId="38E2E898">
          <v:shape id="_x0000_i1431" type="#_x0000_t75" style="width:282pt;height:65.25pt" o:ole="">
            <v:imagedata r:id="rId735" o:title=""/>
          </v:shape>
          <o:OLEObject Type="Embed" ProgID="Equation.DSMT4" ShapeID="_x0000_i1431" DrawAspect="Content" ObjectID="_1738861442" r:id="rId801"/>
        </w:object>
      </w:r>
    </w:p>
    <w:p w14:paraId="39F6EE46" w14:textId="77777777" w:rsidR="00F36EB0" w:rsidRPr="00F36EB0" w:rsidRDefault="00F36EB0" w:rsidP="00A921C5">
      <w:pPr>
        <w:pStyle w:val="NormalWeb"/>
        <w:spacing w:before="0" w:beforeAutospacing="0" w:after="240" w:afterAutospacing="0" w:line="360" w:lineRule="atLeast"/>
        <w:ind w:left="48" w:right="48"/>
        <w:jc w:val="both"/>
        <w:rPr>
          <w:bCs/>
          <w:sz w:val="28"/>
          <w:szCs w:val="27"/>
          <w:lang w:val="pt-BR"/>
        </w:rPr>
      </w:pPr>
      <w:r w:rsidRPr="00F36EB0">
        <w:rPr>
          <w:rStyle w:val="Strong"/>
          <w:sz w:val="28"/>
          <w:szCs w:val="27"/>
          <w:lang w:val="pt-BR"/>
        </w:rPr>
        <w:t>Câu 2</w:t>
      </w:r>
      <w:r w:rsidRPr="00F36EB0">
        <w:rPr>
          <w:rStyle w:val="Strong"/>
          <w:sz w:val="27"/>
          <w:szCs w:val="27"/>
          <w:lang w:val="pt-BR"/>
        </w:rPr>
        <w:t xml:space="preserve">. </w:t>
      </w:r>
      <w:r w:rsidRPr="00F36EB0">
        <w:rPr>
          <w:rStyle w:val="Strong"/>
          <w:sz w:val="28"/>
          <w:szCs w:val="27"/>
          <w:lang w:val="pt-BR"/>
        </w:rPr>
        <w:t xml:space="preserve">[NB_2] </w:t>
      </w:r>
      <w:r w:rsidRPr="00F36EB0">
        <w:rPr>
          <w:sz w:val="28"/>
          <w:lang w:val="pt-BR"/>
        </w:rPr>
        <w:t>Chọn câu sai. Với điều kiện phân thức có nghĩa thì</w:t>
      </w:r>
    </w:p>
    <w:p w14:paraId="511FC972" w14:textId="77777777" w:rsidR="00F36EB0" w:rsidRPr="00F36EB0" w:rsidRDefault="00F36EB0" w:rsidP="00A921C5">
      <w:pPr>
        <w:pStyle w:val="NormalWeb"/>
        <w:spacing w:before="0" w:beforeAutospacing="0" w:after="240" w:afterAutospacing="0" w:line="360" w:lineRule="atLeast"/>
        <w:ind w:left="48" w:right="48" w:firstLine="672"/>
        <w:jc w:val="both"/>
        <w:rPr>
          <w:rStyle w:val="Strong"/>
          <w:b w:val="0"/>
          <w:sz w:val="28"/>
          <w:szCs w:val="27"/>
        </w:rPr>
      </w:pPr>
      <w:r w:rsidRPr="00F36EB0">
        <w:rPr>
          <w:noProof/>
        </w:rPr>
        <w:drawing>
          <wp:inline distT="0" distB="0" distL="0" distR="0" wp14:anchorId="7A69BF40" wp14:editId="45DB0072">
            <wp:extent cx="5165090" cy="1226185"/>
            <wp:effectExtent l="0" t="0" r="0" b="0"/>
            <wp:docPr id="104" name="Picture 104" descr="Trắc nghiệm Tính chất của dãy tỉ số bằng nhau - Bài tập Toán lớp 7 chọn lọc có đáp án, lời giải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rắc nghiệm Tính chất của dãy tỉ số bằng nhau - Bài tập Toán lớp 7 chọn lọc có đáp án, lời giải chi tiết"/>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5165090" cy="1226185"/>
                    </a:xfrm>
                    <a:prstGeom prst="rect">
                      <a:avLst/>
                    </a:prstGeom>
                    <a:noFill/>
                    <a:ln>
                      <a:noFill/>
                    </a:ln>
                  </pic:spPr>
                </pic:pic>
              </a:graphicData>
            </a:graphic>
          </wp:inline>
        </w:drawing>
      </w:r>
    </w:p>
    <w:p w14:paraId="4B800855" w14:textId="77777777" w:rsidR="00F36EB0" w:rsidRPr="00F36EB0" w:rsidRDefault="00F36EB0" w:rsidP="00A921C5">
      <w:pPr>
        <w:pStyle w:val="NormalWeb"/>
        <w:spacing w:before="0" w:beforeAutospacing="0" w:after="240" w:afterAutospacing="0" w:line="360" w:lineRule="atLeast"/>
        <w:ind w:left="48" w:right="48"/>
        <w:jc w:val="both"/>
        <w:rPr>
          <w:sz w:val="28"/>
          <w:szCs w:val="27"/>
        </w:rPr>
      </w:pPr>
      <w:r w:rsidRPr="00F36EB0">
        <w:rPr>
          <w:rStyle w:val="Strong"/>
          <w:sz w:val="28"/>
          <w:szCs w:val="27"/>
        </w:rPr>
        <w:t>Câu 3.</w:t>
      </w:r>
      <w:r w:rsidRPr="00F36EB0">
        <w:rPr>
          <w:rStyle w:val="Strong"/>
          <w:sz w:val="28"/>
          <w:szCs w:val="28"/>
        </w:rPr>
        <w:t xml:space="preserve"> [NB_3]</w:t>
      </w:r>
      <w:r w:rsidRPr="00F36EB0">
        <w:rPr>
          <w:sz w:val="28"/>
          <w:szCs w:val="27"/>
        </w:rPr>
        <w:t> Cho tam giác MNP,  khi đó </w:t>
      </w:r>
      <w:r w:rsidRPr="00F36EB0">
        <w:rPr>
          <w:position w:val="-6"/>
        </w:rPr>
        <w:object w:dxaOrig="1080" w:dyaOrig="360" w14:anchorId="7401E276">
          <v:shape id="_x0000_i1432" type="#_x0000_t75" style="width:54pt;height:18pt" o:ole="">
            <v:imagedata r:id="rId738" o:title=""/>
          </v:shape>
          <o:OLEObject Type="Embed" ProgID="Equation.DSMT4" ShapeID="_x0000_i1432" DrawAspect="Content" ObjectID="_1738861443" r:id="rId802"/>
        </w:object>
      </w:r>
      <w:r w:rsidRPr="00F36EB0">
        <w:rPr>
          <w:sz w:val="28"/>
          <w:szCs w:val="27"/>
        </w:rPr>
        <w:t> bằng</w:t>
      </w:r>
    </w:p>
    <w:p w14:paraId="09CC90A1" w14:textId="77777777" w:rsidR="00F36EB0" w:rsidRPr="00F36EB0" w:rsidRDefault="00F36EB0" w:rsidP="00A921C5">
      <w:pPr>
        <w:pStyle w:val="NormalWeb"/>
        <w:spacing w:before="0" w:beforeAutospacing="0" w:after="240" w:afterAutospacing="0" w:line="360" w:lineRule="atLeast"/>
        <w:ind w:left="48" w:right="48"/>
        <w:jc w:val="both"/>
        <w:rPr>
          <w:sz w:val="28"/>
          <w:szCs w:val="27"/>
          <w:lang w:val="fr-FR"/>
        </w:rPr>
      </w:pPr>
      <w:r w:rsidRPr="00F36EB0">
        <w:t xml:space="preserve">             </w:t>
      </w:r>
      <w:r w:rsidRPr="00F36EB0">
        <w:rPr>
          <w:position w:val="-6"/>
        </w:rPr>
        <w:object w:dxaOrig="6880" w:dyaOrig="320" w14:anchorId="0759C181">
          <v:shape id="_x0000_i1433" type="#_x0000_t75" style="width:344.25pt;height:15.75pt" o:ole="">
            <v:imagedata r:id="rId740" o:title=""/>
          </v:shape>
          <o:OLEObject Type="Embed" ProgID="Equation.DSMT4" ShapeID="_x0000_i1433" DrawAspect="Content" ObjectID="_1738861444" r:id="rId803"/>
        </w:object>
      </w:r>
    </w:p>
    <w:p w14:paraId="07D52B9C" w14:textId="77777777" w:rsidR="00F36EB0" w:rsidRPr="00F36EB0" w:rsidRDefault="00F36EB0" w:rsidP="00A921C5">
      <w:pPr>
        <w:pStyle w:val="NormalWeb"/>
        <w:spacing w:before="0" w:beforeAutospacing="0" w:after="240" w:afterAutospacing="0" w:line="360" w:lineRule="atLeast"/>
        <w:ind w:left="48" w:right="48"/>
        <w:rPr>
          <w:sz w:val="28"/>
          <w:szCs w:val="28"/>
          <w:lang w:val="fr-FR"/>
        </w:rPr>
      </w:pPr>
      <w:r w:rsidRPr="00F36EB0">
        <w:rPr>
          <w:rStyle w:val="Strong"/>
          <w:sz w:val="28"/>
          <w:szCs w:val="28"/>
          <w:lang w:val="fr-FR"/>
        </w:rPr>
        <w:t>Câu 4. [NB_4]</w:t>
      </w:r>
      <w:r w:rsidRPr="00F36EB0">
        <w:rPr>
          <w:sz w:val="28"/>
          <w:szCs w:val="27"/>
          <w:lang w:val="fr-FR"/>
        </w:rPr>
        <w:t> </w:t>
      </w:r>
      <w:r w:rsidRPr="00F36EB0">
        <w:rPr>
          <w:sz w:val="28"/>
          <w:szCs w:val="28"/>
          <w:lang w:val="fr-FR"/>
        </w:rPr>
        <w:t>Cho tam giác ABC và tam giác  DEF có AB = EF; BC = FD; AC=ED ;</w:t>
      </w:r>
    </w:p>
    <w:p w14:paraId="17F6BF37" w14:textId="77777777" w:rsidR="00F36EB0" w:rsidRPr="00F36EB0" w:rsidRDefault="00F36EB0" w:rsidP="00A921C5">
      <w:pPr>
        <w:pStyle w:val="NormalWeb"/>
        <w:spacing w:before="0" w:beforeAutospacing="0" w:after="240" w:afterAutospacing="0" w:line="360" w:lineRule="atLeast"/>
        <w:ind w:left="48" w:right="48"/>
        <w:rPr>
          <w:sz w:val="28"/>
          <w:szCs w:val="28"/>
          <w:lang w:val="fr-FR"/>
        </w:rPr>
      </w:pPr>
      <w:r w:rsidRPr="00F36EB0">
        <w:rPr>
          <w:position w:val="-10"/>
          <w:sz w:val="28"/>
          <w:szCs w:val="28"/>
        </w:rPr>
        <w:object w:dxaOrig="2020" w:dyaOrig="400" w14:anchorId="1961366D">
          <v:shape id="_x0000_i1434" type="#_x0000_t75" style="width:101.25pt;height:19.5pt" o:ole="">
            <v:imagedata r:id="rId742" o:title=""/>
          </v:shape>
          <o:OLEObject Type="Embed" ProgID="Equation.DSMT4" ShapeID="_x0000_i1434" DrawAspect="Content" ObjectID="_1738861445" r:id="rId804"/>
        </w:object>
      </w:r>
      <w:r w:rsidRPr="00F36EB0">
        <w:rPr>
          <w:sz w:val="28"/>
          <w:szCs w:val="28"/>
          <w:lang w:val="fr-FR"/>
        </w:rPr>
        <w:t>. Khi đó:</w:t>
      </w:r>
    </w:p>
    <w:p w14:paraId="701255A7" w14:textId="77777777" w:rsidR="00F36EB0" w:rsidRPr="00F36EB0" w:rsidRDefault="00F36EB0" w:rsidP="00A921C5">
      <w:pPr>
        <w:pStyle w:val="NormalWeb"/>
        <w:spacing w:before="0" w:beforeAutospacing="0" w:after="240" w:afterAutospacing="0" w:line="360" w:lineRule="atLeast"/>
        <w:ind w:left="48" w:right="48"/>
        <w:rPr>
          <w:sz w:val="28"/>
          <w:szCs w:val="28"/>
          <w:lang w:val="fr-FR"/>
        </w:rPr>
      </w:pPr>
      <w:r w:rsidRPr="00F36EB0">
        <w:rPr>
          <w:sz w:val="28"/>
          <w:szCs w:val="28"/>
          <w:lang w:val="fr-FR"/>
        </w:rPr>
        <w:t xml:space="preserve">   </w:t>
      </w:r>
      <w:r w:rsidRPr="00F36EB0">
        <w:rPr>
          <w:position w:val="-6"/>
          <w:sz w:val="28"/>
          <w:szCs w:val="28"/>
        </w:rPr>
        <w:object w:dxaOrig="1960" w:dyaOrig="279" w14:anchorId="4171AECB">
          <v:shape id="_x0000_i1435" type="#_x0000_t75" style="width:98.25pt;height:14.25pt" o:ole="">
            <v:imagedata r:id="rId744" o:title=""/>
          </v:shape>
          <o:OLEObject Type="Embed" ProgID="Equation.DSMT4" ShapeID="_x0000_i1435" DrawAspect="Content" ObjectID="_1738861446" r:id="rId805"/>
        </w:object>
      </w:r>
      <w:r w:rsidRPr="00F36EB0">
        <w:rPr>
          <w:sz w:val="28"/>
          <w:szCs w:val="28"/>
          <w:lang w:val="fr-FR"/>
        </w:rPr>
        <w:t xml:space="preserve">.         </w:t>
      </w:r>
      <w:r w:rsidRPr="00F36EB0">
        <w:rPr>
          <w:position w:val="-6"/>
          <w:sz w:val="28"/>
          <w:szCs w:val="28"/>
        </w:rPr>
        <w:object w:dxaOrig="1939" w:dyaOrig="279" w14:anchorId="414B6841">
          <v:shape id="_x0000_i1436" type="#_x0000_t75" style="width:97.5pt;height:14.25pt" o:ole="">
            <v:imagedata r:id="rId746" o:title=""/>
          </v:shape>
          <o:OLEObject Type="Embed" ProgID="Equation.DSMT4" ShapeID="_x0000_i1436" DrawAspect="Content" ObjectID="_1738861447" r:id="rId806"/>
        </w:object>
      </w:r>
      <w:r w:rsidRPr="00F36EB0">
        <w:rPr>
          <w:sz w:val="28"/>
          <w:szCs w:val="28"/>
          <w:lang w:val="fr-FR"/>
        </w:rPr>
        <w:t xml:space="preserve">.        </w:t>
      </w:r>
      <w:r w:rsidRPr="00F36EB0">
        <w:rPr>
          <w:position w:val="-6"/>
          <w:sz w:val="28"/>
          <w:szCs w:val="28"/>
        </w:rPr>
        <w:object w:dxaOrig="1939" w:dyaOrig="279" w14:anchorId="04EB5C89">
          <v:shape id="_x0000_i1437" type="#_x0000_t75" style="width:97.5pt;height:14.25pt" o:ole="">
            <v:imagedata r:id="rId748" o:title=""/>
          </v:shape>
          <o:OLEObject Type="Embed" ProgID="Equation.DSMT4" ShapeID="_x0000_i1437" DrawAspect="Content" ObjectID="_1738861448" r:id="rId807"/>
        </w:object>
      </w:r>
      <w:r w:rsidRPr="00F36EB0">
        <w:rPr>
          <w:sz w:val="28"/>
          <w:szCs w:val="28"/>
          <w:lang w:val="fr-FR"/>
        </w:rPr>
        <w:t xml:space="preserve">.     </w:t>
      </w:r>
      <w:r w:rsidRPr="00F36EB0">
        <w:rPr>
          <w:position w:val="-6"/>
          <w:sz w:val="28"/>
          <w:szCs w:val="28"/>
        </w:rPr>
        <w:object w:dxaOrig="1980" w:dyaOrig="279" w14:anchorId="54499BDB">
          <v:shape id="_x0000_i1438" type="#_x0000_t75" style="width:99pt;height:14.25pt" o:ole="">
            <v:imagedata r:id="rId750" o:title=""/>
          </v:shape>
          <o:OLEObject Type="Embed" ProgID="Equation.DSMT4" ShapeID="_x0000_i1438" DrawAspect="Content" ObjectID="_1738861449" r:id="rId808"/>
        </w:object>
      </w:r>
      <w:r w:rsidRPr="00F36EB0">
        <w:rPr>
          <w:sz w:val="28"/>
          <w:szCs w:val="28"/>
          <w:lang w:val="fr-FR"/>
        </w:rPr>
        <w:t>.</w:t>
      </w:r>
    </w:p>
    <w:p w14:paraId="0A6CDC1C" w14:textId="77777777" w:rsidR="00F36EB0" w:rsidRPr="00F36EB0" w:rsidRDefault="00F36EB0" w:rsidP="00A921C5">
      <w:pPr>
        <w:shd w:val="clear" w:color="auto" w:fill="FFFFFF"/>
        <w:spacing w:afterAutospacing="1"/>
        <w:rPr>
          <w:rFonts w:ascii="Times New Roman" w:eastAsia="Times New Roman" w:hAnsi="Times New Roman" w:cs="Times New Roman"/>
          <w:sz w:val="28"/>
          <w:szCs w:val="28"/>
          <w:lang w:val="fr-FR"/>
        </w:rPr>
      </w:pPr>
      <w:r w:rsidRPr="00F36EB0">
        <w:rPr>
          <w:rFonts w:ascii="Times New Roman" w:eastAsia="Times New Roman" w:hAnsi="Times New Roman" w:cs="Times New Roman"/>
          <w:b/>
          <w:bCs/>
          <w:sz w:val="28"/>
          <w:szCs w:val="28"/>
          <w:lang w:val="fr-FR"/>
        </w:rPr>
        <w:lastRenderedPageBreak/>
        <w:t xml:space="preserve">Câu 5 </w:t>
      </w:r>
      <w:r w:rsidRPr="00F36EB0">
        <w:rPr>
          <w:rStyle w:val="Strong"/>
          <w:rFonts w:ascii="Times New Roman" w:hAnsi="Times New Roman" w:cs="Times New Roman"/>
          <w:sz w:val="28"/>
          <w:szCs w:val="28"/>
          <w:lang w:val="fr-FR"/>
        </w:rPr>
        <w:t>[NB_5]</w:t>
      </w:r>
      <w:r w:rsidRPr="00F36EB0">
        <w:rPr>
          <w:rFonts w:ascii="Times New Roman" w:hAnsi="Times New Roman" w:cs="Times New Roman"/>
          <w:sz w:val="28"/>
          <w:szCs w:val="27"/>
          <w:lang w:val="fr-FR"/>
        </w:rPr>
        <w:t> </w:t>
      </w:r>
      <w:r w:rsidRPr="00F36EB0">
        <w:rPr>
          <w:rFonts w:ascii="Times New Roman" w:eastAsia="Times New Roman" w:hAnsi="Times New Roman" w:cs="Times New Roman"/>
          <w:sz w:val="28"/>
          <w:szCs w:val="28"/>
          <w:lang w:val="fr-FR"/>
        </w:rPr>
        <w:t>Cho </w:t>
      </w:r>
      <w:r w:rsidRPr="00F36EB0">
        <w:rPr>
          <w:rFonts w:ascii="Times New Roman" w:eastAsia="Times New Roman" w:hAnsi="Times New Roman" w:cs="Times New Roman"/>
          <w:sz w:val="28"/>
          <w:szCs w:val="28"/>
          <w:bdr w:val="none" w:sz="0" w:space="0" w:color="auto" w:frame="1"/>
        </w:rPr>
        <w:t>Δ</w:t>
      </w:r>
      <w:r w:rsidRPr="00F36EB0">
        <w:rPr>
          <w:rFonts w:ascii="Times New Roman" w:eastAsia="Times New Roman" w:hAnsi="Times New Roman" w:cs="Times New Roman"/>
          <w:sz w:val="28"/>
          <w:szCs w:val="28"/>
          <w:bdr w:val="none" w:sz="0" w:space="0" w:color="auto" w:frame="1"/>
          <w:lang w:val="fr-FR"/>
        </w:rPr>
        <w:t>IEF=</w:t>
      </w:r>
      <w:r w:rsidRPr="00F36EB0">
        <w:rPr>
          <w:rFonts w:ascii="Times New Roman" w:eastAsia="Times New Roman" w:hAnsi="Times New Roman" w:cs="Times New Roman"/>
          <w:sz w:val="28"/>
          <w:szCs w:val="28"/>
          <w:bdr w:val="none" w:sz="0" w:space="0" w:color="auto" w:frame="1"/>
        </w:rPr>
        <w:t>Δ</w:t>
      </w:r>
      <w:r w:rsidRPr="00F36EB0">
        <w:rPr>
          <w:rFonts w:ascii="Times New Roman" w:eastAsia="Times New Roman" w:hAnsi="Times New Roman" w:cs="Times New Roman"/>
          <w:sz w:val="28"/>
          <w:szCs w:val="28"/>
          <w:bdr w:val="none" w:sz="0" w:space="0" w:color="auto" w:frame="1"/>
          <w:lang w:val="fr-FR"/>
        </w:rPr>
        <w:t>MNO</w:t>
      </w:r>
      <w:r w:rsidRPr="00F36EB0">
        <w:rPr>
          <w:rFonts w:ascii="Times New Roman" w:eastAsia="Times New Roman" w:hAnsi="Times New Roman" w:cs="Times New Roman"/>
          <w:sz w:val="28"/>
          <w:szCs w:val="28"/>
          <w:lang w:val="fr-FR"/>
        </w:rPr>
        <w:t>. Hãy tìm cạnh tương ứng với cạnh EF, góc tương ứng với góc E</w:t>
      </w:r>
    </w:p>
    <w:p w14:paraId="0D44DC24" w14:textId="77777777" w:rsidR="00F36EB0" w:rsidRPr="00F36EB0" w:rsidRDefault="00F36EB0" w:rsidP="0008177B">
      <w:pPr>
        <w:pStyle w:val="ListParagraph"/>
        <w:numPr>
          <w:ilvl w:val="0"/>
          <w:numId w:val="54"/>
        </w:numPr>
        <w:shd w:val="clear" w:color="auto" w:fill="FFFFFF"/>
        <w:spacing w:afterAutospacing="1" w:line="360" w:lineRule="auto"/>
        <w:rPr>
          <w:rFonts w:ascii="Times New Roman" w:eastAsia="Times New Roman" w:hAnsi="Times New Roman" w:cs="Times New Roman"/>
          <w:sz w:val="28"/>
          <w:szCs w:val="28"/>
          <w:lang w:val="fr-FR"/>
        </w:rPr>
      </w:pPr>
      <w:r w:rsidRPr="00F36EB0">
        <w:rPr>
          <w:rFonts w:ascii="Times New Roman" w:eastAsia="Times New Roman" w:hAnsi="Times New Roman" w:cs="Times New Roman"/>
          <w:sz w:val="28"/>
          <w:szCs w:val="28"/>
          <w:lang w:val="fr-FR"/>
        </w:rPr>
        <w:t xml:space="preserve"> Cạnh tương ứng với EF  là MN, góc tương ứng với góc E là góc O</w:t>
      </w:r>
    </w:p>
    <w:p w14:paraId="25BE0CDF" w14:textId="77777777" w:rsidR="00F36EB0" w:rsidRPr="00F36EB0" w:rsidRDefault="00F36EB0" w:rsidP="0008177B">
      <w:pPr>
        <w:pStyle w:val="ListParagraph"/>
        <w:numPr>
          <w:ilvl w:val="0"/>
          <w:numId w:val="54"/>
        </w:numPr>
        <w:shd w:val="clear" w:color="auto" w:fill="FFFFFF"/>
        <w:spacing w:afterAutospacing="1" w:line="360" w:lineRule="auto"/>
        <w:rPr>
          <w:rFonts w:ascii="Times New Roman" w:eastAsia="Times New Roman" w:hAnsi="Times New Roman" w:cs="Times New Roman"/>
          <w:sz w:val="28"/>
          <w:szCs w:val="28"/>
          <w:lang w:val="fr-FR"/>
        </w:rPr>
      </w:pPr>
      <w:r w:rsidRPr="00F36EB0">
        <w:rPr>
          <w:rFonts w:ascii="Times New Roman" w:eastAsia="Times New Roman" w:hAnsi="Times New Roman" w:cs="Times New Roman"/>
          <w:sz w:val="28"/>
          <w:szCs w:val="28"/>
          <w:lang w:val="fr-FR"/>
        </w:rPr>
        <w:t>Cạnh tương ứng với EF  là MO góc tương ứng với góc E là góc M</w:t>
      </w:r>
    </w:p>
    <w:p w14:paraId="07009EE8" w14:textId="77777777" w:rsidR="00F36EB0" w:rsidRPr="00F36EB0" w:rsidRDefault="00F36EB0" w:rsidP="0008177B">
      <w:pPr>
        <w:pStyle w:val="ListParagraph"/>
        <w:numPr>
          <w:ilvl w:val="0"/>
          <w:numId w:val="54"/>
        </w:numPr>
        <w:shd w:val="clear" w:color="auto" w:fill="FFFFFF"/>
        <w:spacing w:afterAutospacing="1" w:line="360" w:lineRule="auto"/>
        <w:rPr>
          <w:rFonts w:ascii="Times New Roman" w:eastAsia="Times New Roman" w:hAnsi="Times New Roman" w:cs="Times New Roman"/>
          <w:sz w:val="28"/>
          <w:szCs w:val="28"/>
          <w:lang w:val="fr-FR"/>
        </w:rPr>
      </w:pPr>
      <w:r w:rsidRPr="00F36EB0">
        <w:rPr>
          <w:rFonts w:ascii="Times New Roman" w:eastAsia="Times New Roman" w:hAnsi="Times New Roman" w:cs="Times New Roman"/>
          <w:sz w:val="28"/>
          <w:szCs w:val="28"/>
          <w:lang w:val="fr-FR"/>
        </w:rPr>
        <w:t>Cạnh tương ứng với EF  là NO, góc tương ứng với góc E là góc N</w:t>
      </w:r>
    </w:p>
    <w:p w14:paraId="3DDCE03B" w14:textId="77777777" w:rsidR="00F36EB0" w:rsidRPr="00F36EB0" w:rsidRDefault="00F36EB0" w:rsidP="0008177B">
      <w:pPr>
        <w:pStyle w:val="ListParagraph"/>
        <w:numPr>
          <w:ilvl w:val="0"/>
          <w:numId w:val="54"/>
        </w:numPr>
        <w:shd w:val="clear" w:color="auto" w:fill="FFFFFF"/>
        <w:spacing w:afterAutospacing="1" w:line="360" w:lineRule="auto"/>
        <w:rPr>
          <w:rFonts w:ascii="Times New Roman" w:eastAsia="Times New Roman" w:hAnsi="Times New Roman" w:cs="Times New Roman"/>
          <w:sz w:val="28"/>
          <w:szCs w:val="28"/>
          <w:lang w:val="fr-FR"/>
        </w:rPr>
      </w:pPr>
      <w:r w:rsidRPr="00F36EB0">
        <w:rPr>
          <w:rFonts w:ascii="Times New Roman" w:eastAsia="Times New Roman" w:hAnsi="Times New Roman" w:cs="Times New Roman"/>
          <w:sz w:val="28"/>
          <w:szCs w:val="28"/>
          <w:lang w:val="fr-FR"/>
        </w:rPr>
        <w:t>Cạnh tương ứng với EF  là MN, góc tương ứng với góc E là góc N</w:t>
      </w:r>
    </w:p>
    <w:p w14:paraId="5D9308E1" w14:textId="77777777" w:rsidR="00F36EB0" w:rsidRPr="00F36EB0" w:rsidRDefault="00F36EB0" w:rsidP="00A921C5">
      <w:pPr>
        <w:pStyle w:val="NormalWeb"/>
        <w:spacing w:before="0" w:beforeAutospacing="0" w:after="240" w:afterAutospacing="0" w:line="360" w:lineRule="atLeast"/>
        <w:ind w:left="48" w:right="48"/>
        <w:jc w:val="both"/>
        <w:rPr>
          <w:sz w:val="28"/>
          <w:szCs w:val="28"/>
          <w:lang w:val="fr-FR"/>
        </w:rPr>
      </w:pPr>
      <w:r w:rsidRPr="00F36EB0">
        <w:rPr>
          <w:rStyle w:val="Strong"/>
          <w:sz w:val="28"/>
          <w:szCs w:val="28"/>
          <w:lang w:val="fr-FR"/>
        </w:rPr>
        <w:t>Câu 6. [NB_6]</w:t>
      </w:r>
      <w:r w:rsidRPr="00F36EB0">
        <w:rPr>
          <w:sz w:val="28"/>
          <w:szCs w:val="28"/>
          <w:lang w:val="fr-FR"/>
        </w:rPr>
        <w:t> Trong hai đường xiên kẻ từ một điểm nằm ngoài một đường thẳng đến đường thẳng đó thì đường xiên nào có hình chiếu nhỏ hơn thì ?"</w:t>
      </w:r>
    </w:p>
    <w:p w14:paraId="6CC88A95" w14:textId="77777777" w:rsidR="00F36EB0" w:rsidRPr="00F36EB0" w:rsidRDefault="00F36EB0" w:rsidP="00A921C5">
      <w:pPr>
        <w:pStyle w:val="NormalWeb"/>
        <w:spacing w:before="0" w:beforeAutospacing="0" w:after="240" w:afterAutospacing="0" w:line="360" w:lineRule="atLeast"/>
        <w:ind w:left="48" w:right="48" w:firstLine="672"/>
        <w:jc w:val="both"/>
        <w:rPr>
          <w:sz w:val="28"/>
          <w:szCs w:val="28"/>
          <w:lang w:val="fr-FR"/>
        </w:rPr>
      </w:pPr>
      <w:r w:rsidRPr="00F36EB0">
        <w:rPr>
          <w:sz w:val="28"/>
          <w:szCs w:val="28"/>
          <w:lang w:val="fr-FR"/>
        </w:rPr>
        <w:t>A. lớn hơn.</w:t>
      </w:r>
      <w:r w:rsidRPr="00F36EB0">
        <w:rPr>
          <w:sz w:val="28"/>
          <w:szCs w:val="28"/>
          <w:lang w:val="fr-FR"/>
        </w:rPr>
        <w:tab/>
      </w:r>
      <w:r w:rsidRPr="00F36EB0">
        <w:rPr>
          <w:sz w:val="28"/>
          <w:szCs w:val="28"/>
          <w:lang w:val="fr-FR"/>
        </w:rPr>
        <w:tab/>
        <w:t>B. ngắn nhất.</w:t>
      </w:r>
      <w:r w:rsidRPr="00F36EB0">
        <w:rPr>
          <w:sz w:val="28"/>
          <w:szCs w:val="28"/>
          <w:lang w:val="fr-FR"/>
        </w:rPr>
        <w:tab/>
      </w:r>
      <w:r w:rsidRPr="00F36EB0">
        <w:rPr>
          <w:sz w:val="28"/>
          <w:szCs w:val="28"/>
          <w:lang w:val="fr-FR"/>
        </w:rPr>
        <w:tab/>
        <w:t>C. nhỏ hơn.</w:t>
      </w:r>
      <w:r w:rsidRPr="00F36EB0">
        <w:rPr>
          <w:sz w:val="28"/>
          <w:szCs w:val="28"/>
          <w:lang w:val="fr-FR"/>
        </w:rPr>
        <w:tab/>
      </w:r>
      <w:r w:rsidRPr="00F36EB0">
        <w:rPr>
          <w:sz w:val="28"/>
          <w:szCs w:val="28"/>
          <w:lang w:val="fr-FR"/>
        </w:rPr>
        <w:tab/>
        <w:t>D. bằng nhau.</w:t>
      </w:r>
    </w:p>
    <w:p w14:paraId="64797714" w14:textId="77777777" w:rsidR="00F36EB0" w:rsidRPr="00F36EB0" w:rsidRDefault="00F36EB0" w:rsidP="00A921C5">
      <w:pPr>
        <w:pStyle w:val="NormalWeb"/>
        <w:spacing w:before="0" w:beforeAutospacing="0" w:after="240" w:afterAutospacing="0" w:line="360" w:lineRule="atLeast"/>
        <w:ind w:left="48" w:right="48"/>
        <w:jc w:val="both"/>
        <w:rPr>
          <w:sz w:val="28"/>
          <w:szCs w:val="27"/>
          <w:lang w:val="fr-FR"/>
        </w:rPr>
      </w:pPr>
      <w:r w:rsidRPr="00F36EB0">
        <w:rPr>
          <w:rStyle w:val="Strong"/>
          <w:sz w:val="28"/>
          <w:szCs w:val="27"/>
          <w:lang w:val="fr-FR"/>
        </w:rPr>
        <w:t>Câu 7.</w:t>
      </w:r>
      <w:r w:rsidRPr="00F36EB0">
        <w:rPr>
          <w:rStyle w:val="Strong"/>
          <w:sz w:val="28"/>
          <w:szCs w:val="28"/>
          <w:lang w:val="fr-FR"/>
        </w:rPr>
        <w:t xml:space="preserve"> [NB_7]</w:t>
      </w:r>
      <w:r w:rsidRPr="00F36EB0">
        <w:rPr>
          <w:sz w:val="28"/>
          <w:szCs w:val="28"/>
          <w:lang w:val="fr-FR"/>
        </w:rPr>
        <w:t> </w:t>
      </w:r>
      <w:r w:rsidRPr="00F36EB0">
        <w:rPr>
          <w:sz w:val="28"/>
          <w:szCs w:val="27"/>
          <w:lang w:val="fr-FR"/>
        </w:rPr>
        <w:t> Điền cụm từ thích hợp vào chỗ trống: "Ba đường trung trực của tam giác giao nhau tại một điểm. Điểm này cách đều ... của tam giác đó"</w:t>
      </w:r>
    </w:p>
    <w:p w14:paraId="22DA2B56" w14:textId="77777777" w:rsidR="00F36EB0" w:rsidRPr="00F36EB0" w:rsidRDefault="00F36EB0" w:rsidP="00A921C5">
      <w:pPr>
        <w:pStyle w:val="NormalWeb"/>
        <w:spacing w:before="0" w:beforeAutospacing="0" w:after="240" w:afterAutospacing="0" w:line="360" w:lineRule="atLeast"/>
        <w:ind w:left="48" w:right="48" w:firstLine="672"/>
        <w:jc w:val="both"/>
        <w:rPr>
          <w:sz w:val="28"/>
          <w:szCs w:val="27"/>
          <w:lang w:val="fr-FR"/>
        </w:rPr>
      </w:pPr>
      <w:r w:rsidRPr="00F36EB0">
        <w:rPr>
          <w:sz w:val="28"/>
          <w:szCs w:val="27"/>
          <w:lang w:val="fr-FR"/>
        </w:rPr>
        <w:t>A. Hai cạnh.</w:t>
      </w:r>
      <w:r w:rsidRPr="00F36EB0">
        <w:rPr>
          <w:sz w:val="28"/>
          <w:szCs w:val="27"/>
          <w:lang w:val="fr-FR"/>
        </w:rPr>
        <w:tab/>
      </w:r>
      <w:r w:rsidRPr="00F36EB0">
        <w:rPr>
          <w:sz w:val="28"/>
          <w:szCs w:val="27"/>
          <w:lang w:val="fr-FR"/>
        </w:rPr>
        <w:tab/>
      </w:r>
      <w:r w:rsidRPr="00F36EB0">
        <w:rPr>
          <w:sz w:val="28"/>
          <w:szCs w:val="27"/>
          <w:lang w:val="fr-FR"/>
        </w:rPr>
        <w:tab/>
      </w:r>
      <w:r w:rsidRPr="00F36EB0">
        <w:rPr>
          <w:sz w:val="28"/>
          <w:szCs w:val="27"/>
          <w:lang w:val="fr-FR"/>
        </w:rPr>
        <w:tab/>
      </w:r>
      <w:r w:rsidRPr="00F36EB0">
        <w:rPr>
          <w:sz w:val="28"/>
          <w:szCs w:val="27"/>
          <w:lang w:val="fr-FR"/>
        </w:rPr>
        <w:tab/>
      </w:r>
      <w:r w:rsidRPr="00F36EB0">
        <w:rPr>
          <w:sz w:val="28"/>
          <w:szCs w:val="27"/>
          <w:lang w:val="fr-FR"/>
        </w:rPr>
        <w:tab/>
        <w:t>B. Ba cạnh.</w:t>
      </w:r>
    </w:p>
    <w:p w14:paraId="26BD3964" w14:textId="77777777" w:rsidR="00F36EB0" w:rsidRPr="00F36EB0" w:rsidRDefault="00F36EB0" w:rsidP="00A921C5">
      <w:pPr>
        <w:pStyle w:val="NormalWeb"/>
        <w:spacing w:before="0" w:beforeAutospacing="0" w:after="240" w:afterAutospacing="0" w:line="360" w:lineRule="atLeast"/>
        <w:ind w:left="48" w:right="48" w:firstLine="672"/>
        <w:jc w:val="both"/>
        <w:rPr>
          <w:sz w:val="28"/>
          <w:szCs w:val="27"/>
          <w:lang w:val="fr-FR"/>
        </w:rPr>
      </w:pPr>
      <w:r w:rsidRPr="00F36EB0">
        <w:rPr>
          <w:sz w:val="28"/>
          <w:szCs w:val="27"/>
          <w:lang w:val="fr-FR"/>
        </w:rPr>
        <w:t>C. Ba đỉnh.</w:t>
      </w:r>
      <w:r w:rsidRPr="00F36EB0">
        <w:rPr>
          <w:sz w:val="28"/>
          <w:szCs w:val="27"/>
          <w:lang w:val="fr-FR"/>
        </w:rPr>
        <w:tab/>
      </w:r>
      <w:r w:rsidRPr="00F36EB0">
        <w:rPr>
          <w:sz w:val="28"/>
          <w:szCs w:val="27"/>
          <w:lang w:val="fr-FR"/>
        </w:rPr>
        <w:tab/>
      </w:r>
      <w:r w:rsidRPr="00F36EB0">
        <w:rPr>
          <w:sz w:val="28"/>
          <w:szCs w:val="27"/>
          <w:lang w:val="fr-FR"/>
        </w:rPr>
        <w:tab/>
      </w:r>
      <w:r w:rsidRPr="00F36EB0">
        <w:rPr>
          <w:sz w:val="28"/>
          <w:szCs w:val="27"/>
          <w:lang w:val="fr-FR"/>
        </w:rPr>
        <w:tab/>
      </w:r>
      <w:r w:rsidRPr="00F36EB0">
        <w:rPr>
          <w:sz w:val="28"/>
          <w:szCs w:val="27"/>
          <w:lang w:val="fr-FR"/>
        </w:rPr>
        <w:tab/>
      </w:r>
      <w:r w:rsidRPr="00F36EB0">
        <w:rPr>
          <w:sz w:val="28"/>
          <w:szCs w:val="27"/>
          <w:lang w:val="fr-FR"/>
        </w:rPr>
        <w:tab/>
        <w:t>D. Cả A, B đều đúng.</w:t>
      </w:r>
    </w:p>
    <w:p w14:paraId="444F7F2E" w14:textId="77777777" w:rsidR="00F36EB0" w:rsidRPr="00F36EB0" w:rsidRDefault="00F36EB0" w:rsidP="00A921C5">
      <w:pPr>
        <w:spacing w:after="240" w:line="360" w:lineRule="atLeast"/>
        <w:ind w:left="48" w:right="48"/>
        <w:jc w:val="both"/>
        <w:rPr>
          <w:rFonts w:ascii="Times New Roman" w:eastAsia="Times New Roman" w:hAnsi="Times New Roman" w:cs="Times New Roman"/>
          <w:sz w:val="28"/>
          <w:szCs w:val="28"/>
          <w:lang w:val="fr-FR"/>
        </w:rPr>
      </w:pPr>
      <w:r w:rsidRPr="00F36EB0">
        <w:rPr>
          <w:rFonts w:ascii="Times New Roman" w:eastAsia="Times New Roman" w:hAnsi="Times New Roman" w:cs="Times New Roman"/>
          <w:b/>
          <w:bCs/>
          <w:sz w:val="28"/>
          <w:szCs w:val="28"/>
          <w:lang w:val="fr-FR"/>
        </w:rPr>
        <w:t xml:space="preserve">Câu 8 </w:t>
      </w:r>
      <w:r w:rsidRPr="00F36EB0">
        <w:rPr>
          <w:rStyle w:val="Strong"/>
          <w:rFonts w:ascii="Times New Roman" w:hAnsi="Times New Roman" w:cs="Times New Roman"/>
          <w:sz w:val="28"/>
          <w:szCs w:val="28"/>
          <w:lang w:val="fr-FR"/>
        </w:rPr>
        <w:t>[TH_8]</w:t>
      </w:r>
      <w:r w:rsidRPr="00F36EB0">
        <w:rPr>
          <w:rFonts w:ascii="Times New Roman" w:hAnsi="Times New Roman" w:cs="Times New Roman"/>
          <w:sz w:val="28"/>
          <w:szCs w:val="28"/>
          <w:lang w:val="fr-FR"/>
        </w:rPr>
        <w:t>  </w:t>
      </w:r>
      <w:r w:rsidRPr="00F36EB0">
        <w:rPr>
          <w:rFonts w:ascii="Times New Roman" w:eastAsia="Times New Roman" w:hAnsi="Times New Roman" w:cs="Times New Roman"/>
          <w:sz w:val="28"/>
          <w:szCs w:val="28"/>
          <w:lang w:val="fr-FR"/>
        </w:rPr>
        <w:t> Cho tam giác ABC có</w:t>
      </w:r>
      <w:r w:rsidRPr="00F36EB0">
        <w:rPr>
          <w:rFonts w:ascii="Times New Roman" w:hAnsi="Times New Roman" w:cs="Times New Roman"/>
          <w:sz w:val="28"/>
          <w:szCs w:val="28"/>
          <w:lang w:val="fr-FR"/>
        </w:rPr>
        <w:t xml:space="preserve"> </w:t>
      </w:r>
      <w:r w:rsidRPr="00F36EB0">
        <w:rPr>
          <w:rFonts w:ascii="Times New Roman" w:hAnsi="Times New Roman" w:cs="Times New Roman"/>
          <w:position w:val="-10"/>
          <w:sz w:val="28"/>
          <w:szCs w:val="28"/>
        </w:rPr>
        <w:object w:dxaOrig="2060" w:dyaOrig="400" w14:anchorId="26ED0138">
          <v:shape id="_x0000_i1439" type="#_x0000_t75" style="width:102.75pt;height:19.5pt" o:ole="">
            <v:imagedata r:id="rId752" o:title=""/>
          </v:shape>
          <o:OLEObject Type="Embed" ProgID="Equation.DSMT4" ShapeID="_x0000_i1439" DrawAspect="Content" ObjectID="_1738861450" r:id="rId809"/>
        </w:object>
      </w:r>
      <w:r w:rsidRPr="00F36EB0">
        <w:rPr>
          <w:rFonts w:ascii="Times New Roman" w:eastAsia="Times New Roman" w:hAnsi="Times New Roman" w:cs="Times New Roman"/>
          <w:sz w:val="28"/>
          <w:szCs w:val="28"/>
          <w:lang w:val="fr-FR"/>
        </w:rPr>
        <w:t xml:space="preserve">  . Em hãy chọn câu trả lời đúng nhất:</w:t>
      </w:r>
    </w:p>
    <w:p w14:paraId="38CED6FC" w14:textId="77777777" w:rsidR="00F36EB0" w:rsidRPr="00F36EB0" w:rsidRDefault="00F36EB0" w:rsidP="00A921C5">
      <w:pPr>
        <w:spacing w:after="240" w:line="360" w:lineRule="atLeast"/>
        <w:ind w:left="768" w:right="48"/>
        <w:jc w:val="both"/>
        <w:rPr>
          <w:rFonts w:ascii="Times New Roman" w:eastAsia="Times New Roman" w:hAnsi="Times New Roman" w:cs="Times New Roman"/>
          <w:sz w:val="27"/>
          <w:szCs w:val="27"/>
        </w:rPr>
      </w:pPr>
      <w:r w:rsidRPr="00F36EB0">
        <w:rPr>
          <w:rFonts w:ascii="Times New Roman" w:eastAsia="Times New Roman" w:hAnsi="Times New Roman" w:cs="Times New Roman"/>
          <w:noProof/>
          <w:sz w:val="27"/>
          <w:szCs w:val="27"/>
          <w:lang w:val="en-US"/>
        </w:rPr>
        <w:drawing>
          <wp:inline distT="0" distB="0" distL="0" distR="0" wp14:anchorId="7DACFB8A" wp14:editId="703ACD13">
            <wp:extent cx="1477010" cy="964565"/>
            <wp:effectExtent l="0" t="0" r="8890" b="6985"/>
            <wp:docPr id="105" name="Picture 105" descr="Trắc nghiệm Quan hệ giữa góc và cạnh đối diện trong một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ắc nghiệm Quan hệ giữa góc và cạnh đối diện trong một tam giác"/>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1477010" cy="964565"/>
                    </a:xfrm>
                    <a:prstGeom prst="rect">
                      <a:avLst/>
                    </a:prstGeom>
                    <a:noFill/>
                    <a:ln>
                      <a:noFill/>
                    </a:ln>
                  </pic:spPr>
                </pic:pic>
              </a:graphicData>
            </a:graphic>
          </wp:inline>
        </w:drawing>
      </w:r>
    </w:p>
    <w:p w14:paraId="721A6220" w14:textId="77777777" w:rsidR="00F36EB0" w:rsidRPr="00F36EB0" w:rsidRDefault="00F36EB0" w:rsidP="006C4AD1">
      <w:pPr>
        <w:spacing w:after="240" w:line="360" w:lineRule="atLeast"/>
        <w:ind w:left="48" w:right="48"/>
        <w:jc w:val="both"/>
        <w:rPr>
          <w:rFonts w:ascii="Times New Roman" w:eastAsia="Times New Roman" w:hAnsi="Times New Roman" w:cs="Times New Roman"/>
          <w:sz w:val="28"/>
          <w:szCs w:val="27"/>
        </w:rPr>
      </w:pPr>
      <w:r w:rsidRPr="00F36EB0">
        <w:rPr>
          <w:rFonts w:ascii="Times New Roman" w:eastAsia="Times New Roman" w:hAnsi="Times New Roman" w:cs="Times New Roman"/>
          <w:b/>
          <w:bCs/>
          <w:sz w:val="28"/>
          <w:szCs w:val="27"/>
        </w:rPr>
        <w:t xml:space="preserve">Câu 9. </w:t>
      </w:r>
      <w:r w:rsidRPr="00F36EB0">
        <w:rPr>
          <w:rStyle w:val="Strong"/>
          <w:rFonts w:ascii="Times New Roman" w:hAnsi="Times New Roman" w:cs="Times New Roman"/>
          <w:sz w:val="28"/>
          <w:szCs w:val="28"/>
        </w:rPr>
        <w:t>[TH_9]</w:t>
      </w:r>
      <w:r w:rsidRPr="00F36EB0">
        <w:rPr>
          <w:rFonts w:ascii="Times New Roman" w:hAnsi="Times New Roman" w:cs="Times New Roman"/>
          <w:sz w:val="28"/>
          <w:szCs w:val="28"/>
        </w:rPr>
        <w:t>  </w:t>
      </w:r>
      <w:r w:rsidRPr="00F36EB0">
        <w:rPr>
          <w:rFonts w:ascii="Times New Roman" w:eastAsia="Times New Roman" w:hAnsi="Times New Roman" w:cs="Times New Roman"/>
          <w:sz w:val="28"/>
          <w:szCs w:val="28"/>
        </w:rPr>
        <w:t> </w:t>
      </w:r>
      <w:r w:rsidRPr="00F36EB0">
        <w:rPr>
          <w:rFonts w:ascii="Times New Roman" w:eastAsia="Times New Roman" w:hAnsi="Times New Roman" w:cs="Times New Roman"/>
          <w:sz w:val="28"/>
          <w:szCs w:val="27"/>
        </w:rPr>
        <w:t>Cho ΔABC = ΔDEF. Biết Khi đó:</w:t>
      </w:r>
    </w:p>
    <w:p w14:paraId="79336AFF" w14:textId="77777777" w:rsidR="00F36EB0" w:rsidRPr="00F36EB0" w:rsidRDefault="00F36EB0" w:rsidP="006C4AD1">
      <w:pPr>
        <w:spacing w:after="240" w:line="360" w:lineRule="atLeast"/>
        <w:ind w:left="48" w:right="48"/>
        <w:jc w:val="both"/>
        <w:rPr>
          <w:rFonts w:ascii="Times New Roman" w:eastAsia="Times New Roman" w:hAnsi="Times New Roman" w:cs="Times New Roman"/>
          <w:sz w:val="28"/>
          <w:szCs w:val="27"/>
        </w:rPr>
      </w:pPr>
      <w:r w:rsidRPr="00F36EB0">
        <w:rPr>
          <w:rFonts w:ascii="Times New Roman" w:eastAsia="Times New Roman" w:hAnsi="Times New Roman" w:cs="Times New Roman"/>
          <w:sz w:val="28"/>
          <w:szCs w:val="27"/>
        </w:rPr>
        <w:t xml:space="preserve">        </w:t>
      </w:r>
      <w:r w:rsidRPr="00F36EB0">
        <w:rPr>
          <w:rFonts w:ascii="Times New Roman" w:eastAsia="Times New Roman" w:hAnsi="Times New Roman" w:cs="Times New Roman"/>
          <w:position w:val="-72"/>
          <w:sz w:val="28"/>
          <w:szCs w:val="27"/>
        </w:rPr>
        <w:object w:dxaOrig="880" w:dyaOrig="1560" w14:anchorId="6D5480F5">
          <v:shape id="_x0000_i1440" type="#_x0000_t75" style="width:75.75pt;height:99pt" o:ole="">
            <v:imagedata r:id="rId755" o:title=""/>
          </v:shape>
          <o:OLEObject Type="Embed" ProgID="Equation.DSMT4" ShapeID="_x0000_i1440" DrawAspect="Content" ObjectID="_1738861451" r:id="rId810"/>
        </w:object>
      </w:r>
    </w:p>
    <w:p w14:paraId="449C9EC4" w14:textId="77777777" w:rsidR="00F36EB0" w:rsidRPr="00F36EB0" w:rsidRDefault="00F36EB0" w:rsidP="00A921C5">
      <w:pPr>
        <w:spacing w:after="240" w:line="360" w:lineRule="atLeast"/>
        <w:ind w:left="48" w:right="48"/>
        <w:jc w:val="both"/>
        <w:rPr>
          <w:rFonts w:ascii="Times New Roman" w:eastAsia="Times New Roman" w:hAnsi="Times New Roman" w:cs="Times New Roman"/>
          <w:sz w:val="28"/>
          <w:szCs w:val="27"/>
        </w:rPr>
      </w:pPr>
      <w:r w:rsidRPr="00F36EB0">
        <w:rPr>
          <w:rFonts w:ascii="Times New Roman" w:eastAsia="Times New Roman" w:hAnsi="Times New Roman" w:cs="Times New Roman"/>
          <w:b/>
          <w:bCs/>
          <w:sz w:val="28"/>
          <w:szCs w:val="27"/>
        </w:rPr>
        <w:t xml:space="preserve">Câu 10. </w:t>
      </w:r>
      <w:r w:rsidRPr="00F36EB0">
        <w:rPr>
          <w:rStyle w:val="Strong"/>
          <w:rFonts w:ascii="Times New Roman" w:hAnsi="Times New Roman" w:cs="Times New Roman"/>
          <w:sz w:val="28"/>
          <w:szCs w:val="28"/>
        </w:rPr>
        <w:t>[TH_10]</w:t>
      </w:r>
      <w:r w:rsidRPr="00F36EB0">
        <w:rPr>
          <w:rFonts w:ascii="Times New Roman" w:hAnsi="Times New Roman" w:cs="Times New Roman"/>
          <w:sz w:val="28"/>
          <w:szCs w:val="28"/>
        </w:rPr>
        <w:t>  </w:t>
      </w:r>
      <w:r w:rsidRPr="00F36EB0">
        <w:rPr>
          <w:rFonts w:ascii="Times New Roman" w:eastAsia="Times New Roman" w:hAnsi="Times New Roman" w:cs="Times New Roman"/>
          <w:sz w:val="28"/>
          <w:szCs w:val="28"/>
        </w:rPr>
        <w:t> </w:t>
      </w:r>
      <w:r w:rsidRPr="00F36EB0">
        <w:rPr>
          <w:rFonts w:ascii="Times New Roman" w:eastAsia="Times New Roman" w:hAnsi="Times New Roman" w:cs="Times New Roman"/>
          <w:sz w:val="28"/>
          <w:szCs w:val="27"/>
        </w:rPr>
        <w:t>Một tam giác cân có góc ở đỉnh bằng 64° thì số đo góc ở đáy là:                               </w:t>
      </w:r>
    </w:p>
    <w:p w14:paraId="47838EDC" w14:textId="77777777" w:rsidR="00F36EB0" w:rsidRPr="00F36EB0" w:rsidRDefault="00F36EB0" w:rsidP="00A921C5">
      <w:pPr>
        <w:spacing w:after="240" w:line="360" w:lineRule="atLeast"/>
        <w:ind w:left="48" w:right="48" w:firstLine="672"/>
        <w:jc w:val="both"/>
        <w:rPr>
          <w:rFonts w:ascii="Times New Roman" w:eastAsia="Times New Roman" w:hAnsi="Times New Roman" w:cs="Times New Roman"/>
          <w:sz w:val="28"/>
          <w:szCs w:val="27"/>
        </w:rPr>
      </w:pPr>
      <w:r w:rsidRPr="00F36EB0">
        <w:rPr>
          <w:rFonts w:ascii="Times New Roman" w:eastAsia="Times New Roman" w:hAnsi="Times New Roman" w:cs="Times New Roman"/>
          <w:noProof/>
          <w:sz w:val="28"/>
          <w:szCs w:val="27"/>
          <w:lang w:val="en-US"/>
        </w:rPr>
        <w:lastRenderedPageBreak/>
        <w:drawing>
          <wp:inline distT="0" distB="0" distL="0" distR="0" wp14:anchorId="1ADA3A21" wp14:editId="40F4D0F1">
            <wp:extent cx="964565" cy="1276350"/>
            <wp:effectExtent l="0" t="0" r="6985" b="0"/>
            <wp:docPr id="106" name="Picture 106" descr="Trắc nghiệm Tam giác c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Trắc nghiệm Tam giác cân"/>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964565" cy="1276350"/>
                    </a:xfrm>
                    <a:prstGeom prst="rect">
                      <a:avLst/>
                    </a:prstGeom>
                    <a:noFill/>
                    <a:ln>
                      <a:noFill/>
                    </a:ln>
                  </pic:spPr>
                </pic:pic>
              </a:graphicData>
            </a:graphic>
          </wp:inline>
        </w:drawing>
      </w:r>
    </w:p>
    <w:p w14:paraId="1D0C569B" w14:textId="77777777" w:rsidR="00F36EB0" w:rsidRPr="00F36EB0" w:rsidRDefault="00F36EB0" w:rsidP="00A921C5">
      <w:pPr>
        <w:spacing w:after="240" w:line="360" w:lineRule="atLeast"/>
        <w:ind w:left="48" w:right="48"/>
        <w:jc w:val="both"/>
        <w:rPr>
          <w:rFonts w:ascii="Times New Roman" w:eastAsia="Times New Roman" w:hAnsi="Times New Roman" w:cs="Times New Roman"/>
          <w:sz w:val="28"/>
          <w:szCs w:val="27"/>
        </w:rPr>
      </w:pPr>
      <w:r w:rsidRPr="00F36EB0">
        <w:rPr>
          <w:rFonts w:ascii="Times New Roman" w:eastAsia="Times New Roman" w:hAnsi="Times New Roman" w:cs="Times New Roman"/>
          <w:b/>
          <w:bCs/>
          <w:sz w:val="28"/>
          <w:szCs w:val="27"/>
        </w:rPr>
        <w:t>Câu 11. </w:t>
      </w:r>
      <w:r w:rsidRPr="00F36EB0">
        <w:rPr>
          <w:rStyle w:val="Strong"/>
          <w:rFonts w:ascii="Times New Roman" w:hAnsi="Times New Roman" w:cs="Times New Roman"/>
          <w:sz w:val="28"/>
          <w:szCs w:val="28"/>
        </w:rPr>
        <w:t>[TH_11]</w:t>
      </w:r>
      <w:r w:rsidRPr="00F36EB0">
        <w:rPr>
          <w:rFonts w:ascii="Times New Roman" w:hAnsi="Times New Roman" w:cs="Times New Roman"/>
          <w:sz w:val="28"/>
          <w:szCs w:val="28"/>
        </w:rPr>
        <w:t>  </w:t>
      </w:r>
      <w:r w:rsidRPr="00F36EB0">
        <w:rPr>
          <w:rFonts w:ascii="Times New Roman" w:eastAsia="Times New Roman" w:hAnsi="Times New Roman" w:cs="Times New Roman"/>
          <w:sz w:val="28"/>
          <w:szCs w:val="28"/>
        </w:rPr>
        <w:t> </w:t>
      </w:r>
      <w:r w:rsidRPr="00F36EB0">
        <w:rPr>
          <w:rFonts w:ascii="Times New Roman" w:eastAsia="Times New Roman" w:hAnsi="Times New Roman" w:cs="Times New Roman"/>
          <w:sz w:val="28"/>
          <w:szCs w:val="27"/>
        </w:rPr>
        <w:t>Cho ba điểm A, B, C thẳng hàng và B nằm giữa A và C. Trên đường thẳng vuông góc với AC tại B ta lấy điểm H. Khi đó:</w:t>
      </w:r>
    </w:p>
    <w:p w14:paraId="7D633320" w14:textId="77777777" w:rsidR="00F36EB0" w:rsidRPr="00F36EB0" w:rsidRDefault="00F36EB0" w:rsidP="00F0736F">
      <w:pPr>
        <w:spacing w:after="240" w:line="360" w:lineRule="atLeast"/>
        <w:ind w:left="48" w:right="48" w:firstLine="672"/>
        <w:jc w:val="both"/>
        <w:rPr>
          <w:rFonts w:ascii="Times New Roman" w:eastAsia="Times New Roman" w:hAnsi="Times New Roman" w:cs="Times New Roman"/>
          <w:sz w:val="28"/>
          <w:szCs w:val="27"/>
        </w:rPr>
      </w:pPr>
      <w:r w:rsidRPr="00F36EB0">
        <w:rPr>
          <w:rFonts w:ascii="Times New Roman" w:eastAsia="Times New Roman" w:hAnsi="Times New Roman" w:cs="Times New Roman"/>
          <w:noProof/>
          <w:sz w:val="28"/>
          <w:szCs w:val="27"/>
          <w:lang w:val="en-US"/>
        </w:rPr>
        <w:drawing>
          <wp:inline distT="0" distB="0" distL="0" distR="0" wp14:anchorId="0B0075EF" wp14:editId="2BB91722">
            <wp:extent cx="1105535" cy="1185545"/>
            <wp:effectExtent l="0" t="0" r="0" b="0"/>
            <wp:docPr id="107" name="Picture 107" descr="Trắc nghiệm Quan hệ giữa đường vuông góc và đường xiên, đường xiên và hình chiế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Trắc nghiệm Quan hệ giữa đường vuông góc và đường xiên, đường xiên và hình chiếu"/>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1105535" cy="1185545"/>
                    </a:xfrm>
                    <a:prstGeom prst="rect">
                      <a:avLst/>
                    </a:prstGeom>
                    <a:noFill/>
                    <a:ln>
                      <a:noFill/>
                    </a:ln>
                  </pic:spPr>
                </pic:pic>
              </a:graphicData>
            </a:graphic>
          </wp:inline>
        </w:drawing>
      </w:r>
    </w:p>
    <w:p w14:paraId="61AD4304" w14:textId="77777777" w:rsidR="00F36EB0" w:rsidRPr="00F36EB0" w:rsidRDefault="00F36EB0" w:rsidP="00A921C5">
      <w:pPr>
        <w:spacing w:after="240" w:line="360" w:lineRule="atLeast"/>
        <w:ind w:left="48" w:right="48"/>
        <w:jc w:val="both"/>
        <w:rPr>
          <w:rFonts w:ascii="Times New Roman" w:eastAsia="Times New Roman" w:hAnsi="Times New Roman" w:cs="Times New Roman"/>
          <w:sz w:val="28"/>
          <w:szCs w:val="28"/>
        </w:rPr>
      </w:pPr>
      <w:r w:rsidRPr="00F36EB0">
        <w:rPr>
          <w:rFonts w:ascii="Times New Roman" w:eastAsia="Times New Roman" w:hAnsi="Times New Roman" w:cs="Times New Roman"/>
          <w:b/>
          <w:bCs/>
          <w:sz w:val="28"/>
          <w:szCs w:val="28"/>
        </w:rPr>
        <w:t>Câu 12. </w:t>
      </w:r>
      <w:r w:rsidRPr="00F36EB0">
        <w:rPr>
          <w:rStyle w:val="Strong"/>
          <w:rFonts w:ascii="Times New Roman" w:hAnsi="Times New Roman" w:cs="Times New Roman"/>
          <w:sz w:val="28"/>
          <w:szCs w:val="28"/>
        </w:rPr>
        <w:t>[TH_12]</w:t>
      </w:r>
      <w:r w:rsidRPr="00F36EB0">
        <w:rPr>
          <w:rFonts w:ascii="Times New Roman" w:hAnsi="Times New Roman" w:cs="Times New Roman"/>
          <w:sz w:val="28"/>
          <w:szCs w:val="28"/>
        </w:rPr>
        <w:t> </w:t>
      </w:r>
      <w:r w:rsidRPr="00F36EB0">
        <w:rPr>
          <w:rFonts w:ascii="Times New Roman" w:eastAsia="Times New Roman" w:hAnsi="Times New Roman" w:cs="Times New Roman"/>
          <w:sz w:val="28"/>
          <w:szCs w:val="28"/>
        </w:rPr>
        <w:t>Cho tam giác ABC có chiều cao AH</w:t>
      </w:r>
    </w:p>
    <w:p w14:paraId="4EF0DBFA" w14:textId="77777777" w:rsidR="00F36EB0" w:rsidRPr="00F36EB0" w:rsidRDefault="00F36EB0" w:rsidP="00A921C5">
      <w:pPr>
        <w:spacing w:after="240" w:line="360" w:lineRule="atLeast"/>
        <w:ind w:left="48" w:right="48" w:firstLine="672"/>
        <w:jc w:val="both"/>
        <w:rPr>
          <w:rFonts w:ascii="Times New Roman" w:eastAsia="Times New Roman" w:hAnsi="Times New Roman" w:cs="Times New Roman"/>
          <w:sz w:val="27"/>
          <w:szCs w:val="27"/>
        </w:rPr>
      </w:pPr>
      <w:r w:rsidRPr="00F36EB0">
        <w:rPr>
          <w:rFonts w:ascii="Times New Roman" w:eastAsia="Times New Roman" w:hAnsi="Times New Roman" w:cs="Times New Roman"/>
          <w:noProof/>
          <w:sz w:val="27"/>
          <w:szCs w:val="27"/>
          <w:lang w:val="en-US"/>
        </w:rPr>
        <w:drawing>
          <wp:inline distT="0" distB="0" distL="0" distR="0" wp14:anchorId="76B94DDD" wp14:editId="3DED014F">
            <wp:extent cx="2341245" cy="1226185"/>
            <wp:effectExtent l="0" t="0" r="1905" b="0"/>
            <wp:docPr id="108" name="Picture 108" descr="Trắc nghiệm Quan hệ giữa đường vuông góc và đường xiên, đường xiên và hình chiế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Trắc nghiệm Quan hệ giữa đường vuông góc và đường xiên, đường xiên và hình chiếu"/>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2341245" cy="1226185"/>
                    </a:xfrm>
                    <a:prstGeom prst="rect">
                      <a:avLst/>
                    </a:prstGeom>
                    <a:noFill/>
                    <a:ln>
                      <a:noFill/>
                    </a:ln>
                  </pic:spPr>
                </pic:pic>
              </a:graphicData>
            </a:graphic>
          </wp:inline>
        </w:drawing>
      </w:r>
    </w:p>
    <w:p w14:paraId="0933D267" w14:textId="77777777" w:rsidR="00F36EB0" w:rsidRPr="00F36EB0" w:rsidRDefault="00F36EB0" w:rsidP="00A921C5">
      <w:pPr>
        <w:pStyle w:val="NormalWeb"/>
        <w:spacing w:before="0" w:beforeAutospacing="0" w:after="240" w:afterAutospacing="0" w:line="360" w:lineRule="atLeast"/>
        <w:ind w:left="48" w:right="48"/>
        <w:jc w:val="both"/>
        <w:rPr>
          <w:rStyle w:val="fontstyle21"/>
          <w:sz w:val="28"/>
        </w:rPr>
      </w:pPr>
      <w:r w:rsidRPr="00F36EB0">
        <w:rPr>
          <w:sz w:val="32"/>
          <w:szCs w:val="27"/>
        </w:rPr>
        <w:t> </w:t>
      </w:r>
      <w:r w:rsidRPr="00F36EB0">
        <w:rPr>
          <w:rStyle w:val="fontstyle01"/>
          <w:sz w:val="28"/>
        </w:rPr>
        <w:t xml:space="preserve">Phần 2: Tự luận </w:t>
      </w:r>
      <w:r w:rsidRPr="00F36EB0">
        <w:rPr>
          <w:rStyle w:val="fontstyle21"/>
          <w:sz w:val="28"/>
        </w:rPr>
        <w:t>(7,0 điểm)</w:t>
      </w:r>
    </w:p>
    <w:p w14:paraId="241B5EF6" w14:textId="77777777" w:rsidR="00F36EB0" w:rsidRPr="00F36EB0" w:rsidRDefault="00F36EB0" w:rsidP="00A921C5">
      <w:pPr>
        <w:pStyle w:val="NormalWeb"/>
        <w:spacing w:before="0" w:beforeAutospacing="0" w:after="180" w:afterAutospacing="0" w:line="330" w:lineRule="atLeast"/>
        <w:rPr>
          <w:sz w:val="28"/>
          <w:szCs w:val="28"/>
        </w:rPr>
      </w:pPr>
      <w:r w:rsidRPr="00F36EB0">
        <w:rPr>
          <w:rStyle w:val="fontstyle01"/>
          <w:sz w:val="28"/>
        </w:rPr>
        <w:t>Câu 13</w:t>
      </w:r>
      <w:r w:rsidRPr="00F36EB0">
        <w:rPr>
          <w:rStyle w:val="fontstyle01"/>
          <w:sz w:val="28"/>
          <w:szCs w:val="28"/>
        </w:rPr>
        <w:t>.</w:t>
      </w:r>
      <w:r w:rsidRPr="00F36EB0">
        <w:rPr>
          <w:rStyle w:val="fontstyle21"/>
          <w:sz w:val="28"/>
        </w:rPr>
        <w:t xml:space="preserve"> </w:t>
      </w:r>
      <w:r w:rsidRPr="00F36EB0">
        <w:rPr>
          <w:sz w:val="28"/>
          <w:szCs w:val="28"/>
        </w:rPr>
        <w:t>a)</w:t>
      </w:r>
      <w:r w:rsidRPr="00F36EB0">
        <w:rPr>
          <w:rStyle w:val="fontstyle21"/>
          <w:sz w:val="28"/>
        </w:rPr>
        <w:t xml:space="preserve"> (0,25 điểm)</w:t>
      </w:r>
      <w:r w:rsidRPr="00F36EB0">
        <w:rPr>
          <w:sz w:val="21"/>
          <w:szCs w:val="21"/>
        </w:rPr>
        <w:t xml:space="preserve"> </w:t>
      </w:r>
      <w:r w:rsidRPr="00F36EB0">
        <w:rPr>
          <w:rFonts w:eastAsiaTheme="minorHAnsi"/>
          <w:b/>
          <w:bCs/>
          <w:sz w:val="26"/>
          <w:szCs w:val="26"/>
        </w:rPr>
        <w:t>[NB_TL1]</w:t>
      </w:r>
      <w:r w:rsidRPr="00F36EB0">
        <w:rPr>
          <w:rFonts w:eastAsiaTheme="minorHAnsi"/>
          <w:sz w:val="22"/>
          <w:szCs w:val="22"/>
        </w:rPr>
        <w:t xml:space="preserve"> </w:t>
      </w:r>
      <w:r w:rsidRPr="00F36EB0">
        <w:rPr>
          <w:rStyle w:val="fontstyle01"/>
          <w:sz w:val="28"/>
        </w:rPr>
        <w:t xml:space="preserve"> </w:t>
      </w:r>
      <w:r w:rsidRPr="00F36EB0">
        <w:rPr>
          <w:sz w:val="28"/>
          <w:szCs w:val="28"/>
        </w:rPr>
        <w:t>Tìm các tỉ số bằng nhau trong các tỉ số sau đây .</w:t>
      </w:r>
    </w:p>
    <w:p w14:paraId="4916B6EB" w14:textId="77777777" w:rsidR="00F36EB0" w:rsidRPr="00F36EB0" w:rsidRDefault="00F36EB0" w:rsidP="00A921C5">
      <w:pPr>
        <w:spacing w:line="330" w:lineRule="atLeast"/>
        <w:ind w:left="720" w:firstLine="720"/>
        <w:rPr>
          <w:rFonts w:ascii="Times New Roman" w:hAnsi="Times New Roman" w:cs="Times New Roman"/>
          <w:sz w:val="28"/>
          <w:szCs w:val="28"/>
        </w:rPr>
      </w:pPr>
      <w:r w:rsidRPr="00F36EB0">
        <w:rPr>
          <w:rFonts w:ascii="Times New Roman" w:eastAsia="Times New Roman" w:hAnsi="Times New Roman" w:cs="Times New Roman"/>
          <w:sz w:val="28"/>
          <w:szCs w:val="28"/>
          <w:bdr w:val="none" w:sz="0" w:space="0" w:color="auto" w:frame="1"/>
        </w:rPr>
        <w:t xml:space="preserve">7 :21;    </w:t>
      </w:r>
      <w:r w:rsidRPr="00F36EB0">
        <w:rPr>
          <w:rFonts w:ascii="Times New Roman" w:hAnsi="Times New Roman" w:cs="Times New Roman"/>
          <w:position w:val="-24"/>
          <w:sz w:val="28"/>
          <w:szCs w:val="28"/>
        </w:rPr>
        <w:object w:dxaOrig="520" w:dyaOrig="620" w14:anchorId="5DE41902">
          <v:shape id="_x0000_i1441" type="#_x0000_t75" style="width:26.25pt;height:30.75pt" o:ole="">
            <v:imagedata r:id="rId760" o:title=""/>
          </v:shape>
          <o:OLEObject Type="Embed" ProgID="Equation.DSMT4" ShapeID="_x0000_i1441" DrawAspect="Content" ObjectID="_1738861452" r:id="rId811"/>
        </w:object>
      </w:r>
      <w:r w:rsidRPr="00F36EB0">
        <w:rPr>
          <w:rFonts w:ascii="Times New Roman" w:hAnsi="Times New Roman" w:cs="Times New Roman"/>
          <w:sz w:val="28"/>
          <w:szCs w:val="28"/>
        </w:rPr>
        <w:t xml:space="preserve">;     </w:t>
      </w:r>
      <w:r w:rsidRPr="00F36EB0">
        <w:rPr>
          <w:rFonts w:ascii="Times New Roman" w:hAnsi="Times New Roman" w:cs="Times New Roman"/>
          <w:position w:val="-24"/>
          <w:sz w:val="28"/>
          <w:szCs w:val="28"/>
        </w:rPr>
        <w:object w:dxaOrig="520" w:dyaOrig="620" w14:anchorId="12A0520C">
          <v:shape id="_x0000_i1442" type="#_x0000_t75" style="width:26.25pt;height:30.75pt" o:ole="">
            <v:imagedata r:id="rId762" o:title=""/>
          </v:shape>
          <o:OLEObject Type="Embed" ProgID="Equation.DSMT4" ShapeID="_x0000_i1442" DrawAspect="Content" ObjectID="_1738861453" r:id="rId812"/>
        </w:object>
      </w:r>
      <w:r w:rsidRPr="00F36EB0">
        <w:rPr>
          <w:rFonts w:ascii="Times New Roman" w:hAnsi="Times New Roman" w:cs="Times New Roman"/>
          <w:sz w:val="28"/>
          <w:szCs w:val="28"/>
        </w:rPr>
        <w:t>;        1,1 : 3,2;             1: 2,5.</w:t>
      </w:r>
    </w:p>
    <w:p w14:paraId="07742E04" w14:textId="77777777" w:rsidR="00F36EB0" w:rsidRPr="00F36EB0" w:rsidRDefault="00F36EB0" w:rsidP="00A921C5">
      <w:pPr>
        <w:spacing w:line="360" w:lineRule="auto"/>
        <w:rPr>
          <w:rFonts w:ascii="Times New Roman" w:hAnsi="Times New Roman" w:cs="Times New Roman"/>
          <w:sz w:val="28"/>
          <w:szCs w:val="28"/>
        </w:rPr>
      </w:pPr>
      <w:r w:rsidRPr="00F36EB0">
        <w:rPr>
          <w:rFonts w:ascii="Times New Roman" w:hAnsi="Times New Roman" w:cs="Times New Roman"/>
          <w:sz w:val="28"/>
          <w:szCs w:val="28"/>
        </w:rPr>
        <w:t xml:space="preserve">               b) </w:t>
      </w:r>
      <w:r w:rsidRPr="00F36EB0">
        <w:rPr>
          <w:rStyle w:val="fontstyle21"/>
          <w:sz w:val="28"/>
          <w:szCs w:val="28"/>
        </w:rPr>
        <w:t>(0,25 điểm)</w:t>
      </w:r>
      <w:r w:rsidRPr="00F36EB0">
        <w:rPr>
          <w:rFonts w:ascii="Times New Roman" w:hAnsi="Times New Roman" w:cs="Times New Roman"/>
          <w:sz w:val="28"/>
          <w:szCs w:val="28"/>
        </w:rPr>
        <w:t xml:space="preserve"> </w:t>
      </w:r>
      <w:r w:rsidRPr="00F36EB0">
        <w:rPr>
          <w:rFonts w:ascii="Times New Roman" w:hAnsi="Times New Roman" w:cs="Times New Roman"/>
          <w:bCs/>
          <w:sz w:val="28"/>
          <w:szCs w:val="28"/>
        </w:rPr>
        <w:t>[VD_TL6]</w:t>
      </w:r>
      <w:r w:rsidRPr="00F36EB0">
        <w:rPr>
          <w:rFonts w:ascii="Times New Roman" w:hAnsi="Times New Roman" w:cs="Times New Roman"/>
          <w:sz w:val="28"/>
          <w:szCs w:val="28"/>
        </w:rPr>
        <w:t xml:space="preserve"> </w:t>
      </w:r>
      <w:r w:rsidRPr="00F36EB0">
        <w:rPr>
          <w:rFonts w:ascii="Times New Roman" w:eastAsia="Times New Roman" w:hAnsi="Times New Roman" w:cs="Times New Roman"/>
          <w:sz w:val="28"/>
          <w:szCs w:val="28"/>
        </w:rPr>
        <w:t>Tìm x trong tỉ lệ thức</w:t>
      </w:r>
      <w:r w:rsidRPr="00F36EB0">
        <w:rPr>
          <w:rFonts w:ascii="Times New Roman" w:eastAsia="Times New Roman" w:hAnsi="Times New Roman" w:cs="Times New Roman"/>
          <w:b/>
          <w:sz w:val="28"/>
          <w:szCs w:val="28"/>
        </w:rPr>
        <w:t xml:space="preserve"> </w:t>
      </w:r>
      <w:r w:rsidRPr="00F36EB0">
        <w:rPr>
          <w:rFonts w:ascii="Times New Roman" w:hAnsi="Times New Roman" w:cs="Times New Roman"/>
          <w:position w:val="-24"/>
          <w:sz w:val="28"/>
          <w:szCs w:val="28"/>
          <w:lang w:val="pt-BR"/>
        </w:rPr>
        <w:object w:dxaOrig="620" w:dyaOrig="620" w14:anchorId="2B78548D">
          <v:shape id="_x0000_i1443" type="#_x0000_t75" style="width:30.75pt;height:30.75pt" o:ole="">
            <v:imagedata r:id="rId764" o:title=""/>
          </v:shape>
          <o:OLEObject Type="Embed" ProgID="Equation.DSMT4" ShapeID="_x0000_i1443" DrawAspect="Content" ObjectID="_1738861454" r:id="rId813"/>
        </w:object>
      </w:r>
    </w:p>
    <w:p w14:paraId="0F15FE5D" w14:textId="77777777" w:rsidR="00F36EB0" w:rsidRPr="00F36EB0" w:rsidRDefault="00F36EB0" w:rsidP="00A921C5">
      <w:pPr>
        <w:spacing w:line="360" w:lineRule="auto"/>
        <w:rPr>
          <w:rFonts w:ascii="Times New Roman" w:hAnsi="Times New Roman" w:cs="Times New Roman"/>
          <w:sz w:val="28"/>
          <w:szCs w:val="28"/>
        </w:rPr>
      </w:pPr>
    </w:p>
    <w:p w14:paraId="59CBDE05" w14:textId="77777777" w:rsidR="00F36EB0" w:rsidRPr="00F36EB0" w:rsidRDefault="00F36EB0" w:rsidP="00A921C5">
      <w:pPr>
        <w:spacing w:line="360" w:lineRule="auto"/>
        <w:rPr>
          <w:rFonts w:ascii="Times New Roman" w:hAnsi="Times New Roman" w:cs="Times New Roman"/>
          <w:sz w:val="28"/>
          <w:szCs w:val="28"/>
        </w:rPr>
      </w:pPr>
      <w:r w:rsidRPr="00F36EB0">
        <w:rPr>
          <w:rFonts w:ascii="Times New Roman" w:hAnsi="Times New Roman" w:cs="Times New Roman"/>
          <w:sz w:val="28"/>
          <w:szCs w:val="28"/>
        </w:rPr>
        <w:t>Câu 14. a)</w:t>
      </w:r>
      <w:r w:rsidRPr="00F36EB0">
        <w:rPr>
          <w:rStyle w:val="fontstyle21"/>
          <w:sz w:val="28"/>
        </w:rPr>
        <w:t xml:space="preserve"> </w:t>
      </w:r>
      <w:r w:rsidRPr="00F36EB0">
        <w:rPr>
          <w:rStyle w:val="fontstyle21"/>
          <w:sz w:val="28"/>
          <w:szCs w:val="28"/>
        </w:rPr>
        <w:t>(0,25 điểm)</w:t>
      </w:r>
      <w:r w:rsidRPr="00F36EB0">
        <w:rPr>
          <w:rFonts w:ascii="Times New Roman" w:hAnsi="Times New Roman" w:cs="Times New Roman"/>
          <w:sz w:val="28"/>
          <w:szCs w:val="28"/>
        </w:rPr>
        <w:t xml:space="preserve"> </w:t>
      </w:r>
      <w:r w:rsidRPr="00F36EB0">
        <w:rPr>
          <w:rFonts w:ascii="Times New Roman" w:hAnsi="Times New Roman" w:cs="Times New Roman"/>
          <w:b/>
          <w:bCs/>
          <w:sz w:val="28"/>
          <w:szCs w:val="28"/>
        </w:rPr>
        <w:t>[NB_TL2]</w:t>
      </w:r>
      <w:r w:rsidRPr="00F36EB0">
        <w:rPr>
          <w:rFonts w:ascii="Times New Roman" w:hAnsi="Times New Roman" w:cs="Times New Roman"/>
        </w:rPr>
        <w:t xml:space="preserve"> </w:t>
      </w:r>
      <w:r w:rsidRPr="00F36EB0">
        <w:rPr>
          <w:rStyle w:val="fontstyle01"/>
          <w:sz w:val="28"/>
        </w:rPr>
        <w:t xml:space="preserve"> </w:t>
      </w:r>
      <w:r w:rsidRPr="00F36EB0">
        <w:rPr>
          <w:rStyle w:val="fontstyle01"/>
          <w:color w:val="auto"/>
          <w:sz w:val="28"/>
          <w:lang w:val="pt-BR"/>
        </w:rPr>
        <w:object w:dxaOrig="2260" w:dyaOrig="660" w14:anchorId="425075EC">
          <v:shape id="_x0000_i1444" type="#_x0000_t75" style="width:113.25pt;height:33pt" o:ole="">
            <v:imagedata r:id="rId766" o:title=""/>
          </v:shape>
          <o:OLEObject Type="Embed" ProgID="Equation.DSMT4" ShapeID="_x0000_i1444" DrawAspect="Content" ObjectID="_1738861455" r:id="rId814"/>
        </w:object>
      </w:r>
      <w:r w:rsidRPr="00F36EB0">
        <w:rPr>
          <w:rFonts w:ascii="Times New Roman" w:hAnsi="Times New Roman" w:cs="Times New Roman"/>
          <w:sz w:val="28"/>
          <w:szCs w:val="28"/>
        </w:rPr>
        <w:t xml:space="preserve"> điền vào chổ dấu ba chấm cho đúng đẳng thức. </w:t>
      </w:r>
    </w:p>
    <w:p w14:paraId="7D115468" w14:textId="77777777" w:rsidR="00F36EB0" w:rsidRPr="00F36EB0" w:rsidRDefault="00F36EB0" w:rsidP="00A921C5">
      <w:pPr>
        <w:spacing w:line="360" w:lineRule="auto"/>
        <w:ind w:firstLine="720"/>
        <w:rPr>
          <w:rFonts w:ascii="Times New Roman" w:hAnsi="Times New Roman" w:cs="Times New Roman"/>
          <w:sz w:val="28"/>
          <w:szCs w:val="28"/>
        </w:rPr>
      </w:pPr>
      <w:r w:rsidRPr="00F36EB0">
        <w:rPr>
          <w:rFonts w:ascii="Times New Roman" w:hAnsi="Times New Roman" w:cs="Times New Roman"/>
          <w:sz w:val="28"/>
          <w:szCs w:val="28"/>
        </w:rPr>
        <w:t xml:space="preserve"> b) </w:t>
      </w:r>
      <w:r w:rsidRPr="00F36EB0">
        <w:rPr>
          <w:rStyle w:val="fontstyle21"/>
          <w:sz w:val="28"/>
          <w:szCs w:val="28"/>
        </w:rPr>
        <w:t>(0,25 điểm)</w:t>
      </w:r>
      <w:r w:rsidRPr="00F36EB0">
        <w:rPr>
          <w:rFonts w:ascii="Times New Roman" w:hAnsi="Times New Roman" w:cs="Times New Roman"/>
          <w:sz w:val="28"/>
          <w:szCs w:val="28"/>
        </w:rPr>
        <w:t xml:space="preserve"> </w:t>
      </w:r>
      <w:r w:rsidRPr="00F36EB0">
        <w:rPr>
          <w:rFonts w:ascii="Times New Roman" w:hAnsi="Times New Roman" w:cs="Times New Roman"/>
          <w:b/>
          <w:bCs/>
          <w:sz w:val="28"/>
          <w:szCs w:val="28"/>
        </w:rPr>
        <w:t>[VD_TL7]</w:t>
      </w:r>
      <w:r w:rsidRPr="00F36EB0">
        <w:rPr>
          <w:rFonts w:ascii="Times New Roman" w:hAnsi="Times New Roman" w:cs="Times New Roman"/>
        </w:rPr>
        <w:t xml:space="preserve"> </w:t>
      </w:r>
      <w:r w:rsidRPr="00F36EB0">
        <w:rPr>
          <w:rStyle w:val="fontstyle01"/>
          <w:sz w:val="28"/>
        </w:rPr>
        <w:t xml:space="preserve"> </w:t>
      </w:r>
      <w:r w:rsidRPr="00F36EB0">
        <w:rPr>
          <w:rFonts w:ascii="Times New Roman" w:hAnsi="Times New Roman" w:cs="Times New Roman"/>
          <w:sz w:val="28"/>
          <w:szCs w:val="28"/>
        </w:rPr>
        <w:t xml:space="preserve"> tìm 2 số x , y biết : </w:t>
      </w:r>
      <w:r w:rsidRPr="00F36EB0">
        <w:rPr>
          <w:rFonts w:ascii="Times New Roman" w:hAnsi="Times New Roman" w:cs="Times New Roman"/>
          <w:position w:val="-24"/>
          <w:sz w:val="28"/>
          <w:szCs w:val="28"/>
          <w:lang w:val="pt-BR"/>
        </w:rPr>
        <w:object w:dxaOrig="660" w:dyaOrig="620" w14:anchorId="23C8AA44">
          <v:shape id="_x0000_i1445" type="#_x0000_t75" style="width:33pt;height:30.75pt" o:ole="">
            <v:imagedata r:id="rId768" o:title=""/>
          </v:shape>
          <o:OLEObject Type="Embed" ProgID="Equation.DSMT4" ShapeID="_x0000_i1445" DrawAspect="Content" ObjectID="_1738861456" r:id="rId815"/>
        </w:object>
      </w:r>
      <w:r w:rsidRPr="00F36EB0">
        <w:rPr>
          <w:rFonts w:ascii="Times New Roman" w:hAnsi="Times New Roman" w:cs="Times New Roman"/>
          <w:sz w:val="28"/>
          <w:szCs w:val="28"/>
        </w:rPr>
        <w:t xml:space="preserve"> và x + y = 55</w:t>
      </w:r>
    </w:p>
    <w:p w14:paraId="1CE01DE2" w14:textId="77777777" w:rsidR="00F36EB0" w:rsidRPr="00F36EB0" w:rsidRDefault="00F36EB0" w:rsidP="00A921C5">
      <w:pPr>
        <w:spacing w:line="360" w:lineRule="auto"/>
        <w:rPr>
          <w:rFonts w:ascii="Times New Roman" w:hAnsi="Times New Roman" w:cs="Times New Roman"/>
          <w:sz w:val="28"/>
          <w:szCs w:val="28"/>
        </w:rPr>
      </w:pPr>
      <w:r w:rsidRPr="00F36EB0">
        <w:rPr>
          <w:rFonts w:ascii="Times New Roman" w:hAnsi="Times New Roman" w:cs="Times New Roman"/>
          <w:sz w:val="28"/>
          <w:szCs w:val="28"/>
        </w:rPr>
        <w:t>Câu 15.</w:t>
      </w:r>
      <w:r w:rsidRPr="00F36EB0">
        <w:rPr>
          <w:rStyle w:val="fontstyle21"/>
          <w:sz w:val="28"/>
          <w:szCs w:val="28"/>
        </w:rPr>
        <w:t xml:space="preserve"> (1,0 điểm)</w:t>
      </w:r>
      <w:r w:rsidRPr="00F36EB0">
        <w:rPr>
          <w:rFonts w:ascii="Times New Roman" w:hAnsi="Times New Roman" w:cs="Times New Roman"/>
          <w:sz w:val="28"/>
          <w:szCs w:val="28"/>
        </w:rPr>
        <w:t xml:space="preserve"> </w:t>
      </w:r>
      <w:r w:rsidRPr="00F36EB0">
        <w:rPr>
          <w:rFonts w:ascii="Times New Roman" w:hAnsi="Times New Roman" w:cs="Times New Roman"/>
          <w:b/>
          <w:bCs/>
          <w:sz w:val="28"/>
          <w:szCs w:val="28"/>
        </w:rPr>
        <w:t xml:space="preserve"> [VD_TL9]</w:t>
      </w:r>
      <w:r w:rsidRPr="00F36EB0">
        <w:rPr>
          <w:rFonts w:ascii="Times New Roman" w:hAnsi="Times New Roman" w:cs="Times New Roman"/>
        </w:rPr>
        <w:t xml:space="preserve"> </w:t>
      </w:r>
      <w:r w:rsidRPr="00F36EB0">
        <w:rPr>
          <w:rStyle w:val="fontstyle01"/>
          <w:sz w:val="28"/>
        </w:rPr>
        <w:t xml:space="preserve"> </w:t>
      </w:r>
      <w:r w:rsidRPr="00F36EB0">
        <w:rPr>
          <w:rFonts w:ascii="Times New Roman" w:hAnsi="Times New Roman" w:cs="Times New Roman"/>
          <w:sz w:val="28"/>
          <w:szCs w:val="28"/>
        </w:rPr>
        <w:t xml:space="preserve">  Cho biết 2 đại lượng a và b tỉ lệ nghịch với nhau và khi a = 3 thì b = -10</w:t>
      </w:r>
    </w:p>
    <w:p w14:paraId="5CE72391" w14:textId="77777777" w:rsidR="00F36EB0" w:rsidRPr="00F36EB0" w:rsidRDefault="00F36EB0" w:rsidP="0008177B">
      <w:pPr>
        <w:pStyle w:val="ListParagraph"/>
        <w:numPr>
          <w:ilvl w:val="0"/>
          <w:numId w:val="55"/>
        </w:numPr>
        <w:spacing w:line="360" w:lineRule="auto"/>
        <w:rPr>
          <w:rFonts w:ascii="Times New Roman" w:hAnsi="Times New Roman" w:cs="Times New Roman"/>
          <w:sz w:val="28"/>
          <w:szCs w:val="28"/>
          <w:lang w:val="pt-BR"/>
        </w:rPr>
      </w:pPr>
      <w:r w:rsidRPr="00F36EB0">
        <w:rPr>
          <w:rFonts w:ascii="Times New Roman" w:hAnsi="Times New Roman" w:cs="Times New Roman"/>
          <w:sz w:val="28"/>
          <w:szCs w:val="28"/>
          <w:lang w:val="pt-BR"/>
        </w:rPr>
        <w:lastRenderedPageBreak/>
        <w:t>Tìm hệ số tỉ lệ</w:t>
      </w:r>
    </w:p>
    <w:p w14:paraId="2A4C61EC" w14:textId="77777777" w:rsidR="00F36EB0" w:rsidRPr="00F36EB0" w:rsidRDefault="00F36EB0" w:rsidP="0008177B">
      <w:pPr>
        <w:pStyle w:val="ListParagraph"/>
        <w:numPr>
          <w:ilvl w:val="0"/>
          <w:numId w:val="55"/>
        </w:numPr>
        <w:spacing w:line="360" w:lineRule="auto"/>
        <w:rPr>
          <w:rFonts w:ascii="Times New Roman" w:hAnsi="Times New Roman" w:cs="Times New Roman"/>
          <w:sz w:val="28"/>
          <w:szCs w:val="28"/>
          <w:lang w:val="pt-BR"/>
        </w:rPr>
      </w:pPr>
      <w:r w:rsidRPr="00F36EB0">
        <w:rPr>
          <w:rFonts w:ascii="Times New Roman" w:hAnsi="Times New Roman" w:cs="Times New Roman"/>
          <w:sz w:val="28"/>
          <w:szCs w:val="28"/>
          <w:lang w:val="pt-BR"/>
        </w:rPr>
        <w:t>Tìm giá trị của a khi b= 2</w:t>
      </w:r>
    </w:p>
    <w:p w14:paraId="4F5551F5" w14:textId="77777777" w:rsidR="00F36EB0" w:rsidRPr="00F36EB0" w:rsidRDefault="00F36EB0" w:rsidP="00A921C5">
      <w:pPr>
        <w:pStyle w:val="NoSpacing"/>
        <w:spacing w:line="360" w:lineRule="auto"/>
        <w:rPr>
          <w:rStyle w:val="fontstyle01"/>
          <w:b w:val="0"/>
          <w:sz w:val="28"/>
          <w:szCs w:val="28"/>
          <w:lang w:val="pt-BR"/>
        </w:rPr>
      </w:pPr>
      <w:r w:rsidRPr="00F36EB0">
        <w:rPr>
          <w:rStyle w:val="fontstyle01"/>
          <w:sz w:val="28"/>
          <w:szCs w:val="28"/>
          <w:lang w:val="pt-BR"/>
        </w:rPr>
        <w:t xml:space="preserve">Câu 16. ( 1,5 điểm)  </w:t>
      </w:r>
      <w:r w:rsidRPr="00F36EB0">
        <w:rPr>
          <w:rFonts w:ascii="Times New Roman" w:hAnsi="Times New Roman" w:cs="Times New Roman"/>
          <w:b/>
          <w:bCs/>
          <w:sz w:val="28"/>
          <w:szCs w:val="28"/>
          <w:lang w:val="pt-BR"/>
        </w:rPr>
        <w:t>[VD_TL8]</w:t>
      </w:r>
      <w:r w:rsidRPr="00F36EB0">
        <w:rPr>
          <w:rFonts w:ascii="Times New Roman" w:hAnsi="Times New Roman" w:cs="Times New Roman"/>
          <w:sz w:val="28"/>
          <w:szCs w:val="28"/>
          <w:lang w:val="pt-BR"/>
        </w:rPr>
        <w:t xml:space="preserve"> </w:t>
      </w:r>
      <w:r w:rsidRPr="00F36EB0">
        <w:rPr>
          <w:rStyle w:val="fontstyle01"/>
          <w:sz w:val="28"/>
          <w:szCs w:val="28"/>
          <w:lang w:val="pt-BR"/>
        </w:rPr>
        <w:t xml:space="preserve">  Hai lớp 7A và lớp 7B quyên góp được một số sách tỉ lệ thuận với số học sinh của lớp, biết số học sinh của hai lớp lần lượt là 32 và 36 . Lớp 7A quyên góp được ít hơn lớp 7B là 8 quyển sách. Hỏi mỗi lớp quyên góp được là bao nhiêu quyển sách?</w:t>
      </w:r>
    </w:p>
    <w:p w14:paraId="1735F8D3" w14:textId="77777777" w:rsidR="00F36EB0" w:rsidRPr="00F36EB0" w:rsidRDefault="00F36EB0" w:rsidP="00A921C5">
      <w:pPr>
        <w:pStyle w:val="NoSpacing"/>
        <w:spacing w:line="360" w:lineRule="auto"/>
        <w:rPr>
          <w:rStyle w:val="fontstyle01"/>
          <w:b w:val="0"/>
          <w:sz w:val="28"/>
          <w:szCs w:val="28"/>
          <w:lang w:val="pt-BR"/>
        </w:rPr>
      </w:pPr>
      <w:r w:rsidRPr="00F36EB0">
        <w:rPr>
          <w:rStyle w:val="fontstyle01"/>
          <w:sz w:val="28"/>
          <w:szCs w:val="28"/>
          <w:lang w:val="pt-BR"/>
        </w:rPr>
        <w:t>Câu 17  .( 2.5 điểm) Cho hình vẽ sau đây.</w:t>
      </w:r>
    </w:p>
    <w:p w14:paraId="0C9781CF" w14:textId="77777777" w:rsidR="00F36EB0" w:rsidRPr="00F36EB0" w:rsidRDefault="00F36EB0" w:rsidP="00A921C5">
      <w:pPr>
        <w:pStyle w:val="NoSpacing"/>
        <w:spacing w:line="360" w:lineRule="auto"/>
        <w:rPr>
          <w:rFonts w:ascii="Times New Roman" w:hAnsi="Times New Roman" w:cs="Times New Roman"/>
          <w:sz w:val="28"/>
          <w:szCs w:val="28"/>
        </w:rPr>
      </w:pPr>
      <w:r w:rsidRPr="00F36EB0">
        <w:rPr>
          <w:rStyle w:val="Strong"/>
          <w:rFonts w:ascii="Times New Roman" w:hAnsi="Times New Roman" w:cs="Times New Roman"/>
          <w:sz w:val="28"/>
          <w:szCs w:val="28"/>
          <w:bdr w:val="none" w:sz="0" w:space="0" w:color="auto" w:frame="1"/>
          <w:lang w:val="pt-BR"/>
        </w:rPr>
        <w:t> </w:t>
      </w:r>
      <w:r w:rsidRPr="00F36EB0">
        <w:rPr>
          <w:rFonts w:ascii="Times New Roman" w:hAnsi="Times New Roman" w:cs="Times New Roman"/>
          <w:noProof/>
        </w:rPr>
        <w:drawing>
          <wp:inline distT="0" distB="0" distL="0" distR="0" wp14:anchorId="48580E70" wp14:editId="752EB740">
            <wp:extent cx="2100106" cy="902804"/>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0"/>
                    <a:stretch>
                      <a:fillRect/>
                    </a:stretch>
                  </pic:blipFill>
                  <pic:spPr>
                    <a:xfrm>
                      <a:off x="0" y="0"/>
                      <a:ext cx="2108354" cy="906350"/>
                    </a:xfrm>
                    <a:prstGeom prst="rect">
                      <a:avLst/>
                    </a:prstGeom>
                  </pic:spPr>
                </pic:pic>
              </a:graphicData>
            </a:graphic>
          </wp:inline>
        </w:drawing>
      </w:r>
    </w:p>
    <w:p w14:paraId="2B5B9CCB" w14:textId="77777777" w:rsidR="00F36EB0" w:rsidRPr="00F36EB0" w:rsidRDefault="00F36EB0" w:rsidP="00A921C5">
      <w:pPr>
        <w:pStyle w:val="NoSpacing"/>
        <w:spacing w:line="360" w:lineRule="auto"/>
        <w:ind w:firstLine="720"/>
        <w:rPr>
          <w:rFonts w:ascii="Times New Roman" w:hAnsi="Times New Roman" w:cs="Times New Roman"/>
          <w:sz w:val="28"/>
          <w:szCs w:val="28"/>
        </w:rPr>
      </w:pPr>
      <w:r w:rsidRPr="00F36EB0">
        <w:rPr>
          <w:rFonts w:ascii="Times New Roman" w:hAnsi="Times New Roman" w:cs="Times New Roman"/>
          <w:sz w:val="28"/>
          <w:szCs w:val="28"/>
        </w:rPr>
        <w:t xml:space="preserve">a) </w:t>
      </w:r>
      <w:r w:rsidRPr="00F36EB0">
        <w:rPr>
          <w:rFonts w:ascii="Times New Roman" w:hAnsi="Times New Roman" w:cs="Times New Roman"/>
          <w:bCs/>
          <w:sz w:val="28"/>
          <w:szCs w:val="28"/>
        </w:rPr>
        <w:t>[TH_TL3]</w:t>
      </w:r>
      <w:r w:rsidRPr="00F36EB0">
        <w:rPr>
          <w:rFonts w:ascii="Times New Roman" w:hAnsi="Times New Roman" w:cs="Times New Roman"/>
          <w:sz w:val="28"/>
          <w:szCs w:val="28"/>
        </w:rPr>
        <w:t xml:space="preserve"> </w:t>
      </w:r>
      <w:r w:rsidRPr="00F36EB0">
        <w:rPr>
          <w:rStyle w:val="fontstyle01"/>
          <w:sz w:val="28"/>
          <w:szCs w:val="28"/>
        </w:rPr>
        <w:t xml:space="preserve">  </w:t>
      </w:r>
      <w:r w:rsidRPr="00F36EB0">
        <w:rPr>
          <w:rFonts w:ascii="Times New Roman" w:hAnsi="Times New Roman" w:cs="Times New Roman"/>
          <w:position w:val="-4"/>
        </w:rPr>
        <w:object w:dxaOrig="220" w:dyaOrig="260" w14:anchorId="6438A9C6">
          <v:shape id="_x0000_i1446" type="#_x0000_t75" style="width:11.25pt;height:12.75pt" o:ole="">
            <v:imagedata r:id="rId771" o:title=""/>
          </v:shape>
          <o:OLEObject Type="Embed" ProgID="Equation.DSMT4" ShapeID="_x0000_i1446" DrawAspect="Content" ObjectID="_1738861457" r:id="rId816"/>
        </w:object>
      </w:r>
      <w:r w:rsidRPr="00F36EB0">
        <w:rPr>
          <w:rFonts w:ascii="Times New Roman" w:hAnsi="Times New Roman" w:cs="Times New Roman"/>
          <w:sz w:val="28"/>
          <w:szCs w:val="28"/>
        </w:rPr>
        <w:t xml:space="preserve">ABD và </w:t>
      </w:r>
      <w:r w:rsidRPr="00F36EB0">
        <w:rPr>
          <w:rFonts w:ascii="Times New Roman" w:hAnsi="Times New Roman" w:cs="Times New Roman"/>
          <w:position w:val="-4"/>
        </w:rPr>
        <w:object w:dxaOrig="220" w:dyaOrig="260" w14:anchorId="6CD5FE2C">
          <v:shape id="_x0000_i1447" type="#_x0000_t75" style="width:11.25pt;height:12.75pt" o:ole="">
            <v:imagedata r:id="rId773" o:title=""/>
          </v:shape>
          <o:OLEObject Type="Embed" ProgID="Equation.DSMT4" ShapeID="_x0000_i1447" DrawAspect="Content" ObjectID="_1738861458" r:id="rId817"/>
        </w:object>
      </w:r>
      <w:r w:rsidRPr="00F36EB0">
        <w:rPr>
          <w:rFonts w:ascii="Times New Roman" w:hAnsi="Times New Roman" w:cs="Times New Roman"/>
          <w:sz w:val="28"/>
          <w:szCs w:val="28"/>
        </w:rPr>
        <w:t>EBD có bằng nhau không? vì sao?</w:t>
      </w:r>
    </w:p>
    <w:p w14:paraId="749AF33B" w14:textId="77777777" w:rsidR="00F36EB0" w:rsidRPr="00F36EB0" w:rsidRDefault="00F36EB0" w:rsidP="00DA52E8">
      <w:pPr>
        <w:pStyle w:val="NoSpacing"/>
        <w:spacing w:line="360" w:lineRule="auto"/>
        <w:ind w:firstLine="720"/>
        <w:rPr>
          <w:rFonts w:ascii="Times New Roman" w:hAnsi="Times New Roman" w:cs="Times New Roman"/>
          <w:sz w:val="28"/>
          <w:szCs w:val="28"/>
        </w:rPr>
      </w:pPr>
      <w:r w:rsidRPr="00F36EB0">
        <w:rPr>
          <w:rFonts w:ascii="Times New Roman" w:hAnsi="Times New Roman" w:cs="Times New Roman"/>
          <w:sz w:val="28"/>
          <w:szCs w:val="28"/>
        </w:rPr>
        <w:t xml:space="preserve">b) </w:t>
      </w:r>
      <w:r w:rsidRPr="00F36EB0">
        <w:rPr>
          <w:rFonts w:ascii="Times New Roman" w:hAnsi="Times New Roman" w:cs="Times New Roman"/>
          <w:bCs/>
          <w:sz w:val="28"/>
          <w:szCs w:val="28"/>
        </w:rPr>
        <w:t>[TH_TL5]</w:t>
      </w:r>
      <w:r w:rsidRPr="00F36EB0">
        <w:rPr>
          <w:rFonts w:ascii="Times New Roman" w:hAnsi="Times New Roman" w:cs="Times New Roman"/>
          <w:sz w:val="28"/>
          <w:szCs w:val="28"/>
        </w:rPr>
        <w:t xml:space="preserve"> </w:t>
      </w:r>
      <w:r w:rsidRPr="00F36EB0">
        <w:rPr>
          <w:rStyle w:val="fontstyle01"/>
          <w:sz w:val="28"/>
          <w:szCs w:val="28"/>
        </w:rPr>
        <w:t xml:space="preserve">  </w:t>
      </w:r>
      <w:r w:rsidRPr="00F36EB0">
        <w:rPr>
          <w:rFonts w:ascii="Times New Roman" w:hAnsi="Times New Roman" w:cs="Times New Roman"/>
          <w:position w:val="-4"/>
        </w:rPr>
        <w:object w:dxaOrig="220" w:dyaOrig="260" w14:anchorId="6884D7BE">
          <v:shape id="_x0000_i1448" type="#_x0000_t75" style="width:11.25pt;height:12.75pt" o:ole="">
            <v:imagedata r:id="rId775" o:title=""/>
          </v:shape>
          <o:OLEObject Type="Embed" ProgID="Equation.DSMT4" ShapeID="_x0000_i1448" DrawAspect="Content" ObjectID="_1738861459" r:id="rId818"/>
        </w:object>
      </w:r>
      <w:r w:rsidRPr="00F36EB0">
        <w:rPr>
          <w:rFonts w:ascii="Times New Roman" w:hAnsi="Times New Roman" w:cs="Times New Roman"/>
          <w:sz w:val="28"/>
          <w:szCs w:val="28"/>
        </w:rPr>
        <w:t>ABE có phải là tam giác cân không?</w:t>
      </w:r>
      <w:r w:rsidRPr="00F36EB0">
        <w:rPr>
          <w:rFonts w:ascii="Times New Roman" w:hAnsi="Times New Roman" w:cs="Times New Roman"/>
        </w:rPr>
        <w:t xml:space="preserve"> </w:t>
      </w:r>
      <w:r w:rsidRPr="00F36EB0">
        <w:rPr>
          <w:rFonts w:ascii="Times New Roman" w:hAnsi="Times New Roman" w:cs="Times New Roman"/>
          <w:sz w:val="28"/>
          <w:szCs w:val="28"/>
        </w:rPr>
        <w:t>vì sao?</w:t>
      </w:r>
    </w:p>
    <w:p w14:paraId="77721651" w14:textId="77777777" w:rsidR="00F36EB0" w:rsidRPr="00F36EB0" w:rsidRDefault="00F36EB0" w:rsidP="00A921C5">
      <w:pPr>
        <w:pStyle w:val="NoSpacing"/>
        <w:spacing w:line="360" w:lineRule="auto"/>
        <w:ind w:firstLine="720"/>
        <w:rPr>
          <w:rFonts w:ascii="Times New Roman" w:hAnsi="Times New Roman" w:cs="Times New Roman"/>
          <w:sz w:val="28"/>
          <w:szCs w:val="28"/>
        </w:rPr>
      </w:pPr>
      <w:r w:rsidRPr="00F36EB0">
        <w:rPr>
          <w:rFonts w:ascii="Times New Roman" w:hAnsi="Times New Roman" w:cs="Times New Roman"/>
          <w:sz w:val="28"/>
          <w:szCs w:val="28"/>
        </w:rPr>
        <w:t xml:space="preserve">c) </w:t>
      </w:r>
      <w:r w:rsidRPr="00F36EB0">
        <w:rPr>
          <w:rFonts w:ascii="Times New Roman" w:hAnsi="Times New Roman" w:cs="Times New Roman"/>
          <w:bCs/>
          <w:sz w:val="28"/>
          <w:szCs w:val="28"/>
        </w:rPr>
        <w:t>[TH_TL4]</w:t>
      </w:r>
      <w:r w:rsidRPr="00F36EB0">
        <w:rPr>
          <w:rFonts w:ascii="Times New Roman" w:hAnsi="Times New Roman" w:cs="Times New Roman"/>
          <w:sz w:val="28"/>
          <w:szCs w:val="28"/>
        </w:rPr>
        <w:t xml:space="preserve"> </w:t>
      </w:r>
      <w:r w:rsidRPr="00F36EB0">
        <w:rPr>
          <w:rStyle w:val="fontstyle01"/>
          <w:sz w:val="28"/>
          <w:szCs w:val="28"/>
        </w:rPr>
        <w:t xml:space="preserve">  </w:t>
      </w:r>
      <w:r w:rsidRPr="00F36EB0">
        <w:rPr>
          <w:rFonts w:ascii="Times New Roman" w:hAnsi="Times New Roman" w:cs="Times New Roman"/>
          <w:sz w:val="28"/>
          <w:szCs w:val="28"/>
        </w:rPr>
        <w:t>So sánh độ dài BA và BC.</w:t>
      </w:r>
    </w:p>
    <w:p w14:paraId="6ECF133D" w14:textId="77777777" w:rsidR="00F36EB0" w:rsidRPr="00F36EB0" w:rsidRDefault="00F36EB0" w:rsidP="00A921C5">
      <w:pPr>
        <w:pStyle w:val="NoSpacing"/>
        <w:spacing w:line="360" w:lineRule="auto"/>
        <w:rPr>
          <w:rFonts w:ascii="Times New Roman" w:hAnsi="Times New Roman" w:cs="Times New Roman"/>
          <w:sz w:val="28"/>
          <w:szCs w:val="28"/>
        </w:rPr>
      </w:pPr>
      <w:r w:rsidRPr="00F36EB0">
        <w:rPr>
          <w:rFonts w:ascii="Times New Roman" w:hAnsi="Times New Roman" w:cs="Times New Roman"/>
          <w:sz w:val="28"/>
          <w:szCs w:val="28"/>
        </w:rPr>
        <w:t>Câu 18.</w:t>
      </w:r>
      <w:r w:rsidRPr="00F36EB0">
        <w:rPr>
          <w:rStyle w:val="fontstyle01"/>
          <w:sz w:val="28"/>
          <w:szCs w:val="28"/>
        </w:rPr>
        <w:t>( 1,0 điểm)</w:t>
      </w:r>
      <w:r w:rsidRPr="00F36EB0">
        <w:rPr>
          <w:rStyle w:val="Strong"/>
          <w:rFonts w:ascii="Times New Roman" w:hAnsi="Times New Roman" w:cs="Times New Roman"/>
          <w:sz w:val="28"/>
          <w:szCs w:val="28"/>
          <w:bdr w:val="none" w:sz="0" w:space="0" w:color="auto" w:frame="1"/>
        </w:rPr>
        <w:t> </w:t>
      </w:r>
      <w:r w:rsidRPr="00F36EB0">
        <w:rPr>
          <w:rFonts w:ascii="Times New Roman" w:hAnsi="Times New Roman" w:cs="Times New Roman"/>
          <w:sz w:val="28"/>
          <w:szCs w:val="28"/>
        </w:rPr>
        <w:t xml:space="preserve"> </w:t>
      </w:r>
      <w:r w:rsidRPr="00F36EB0">
        <w:rPr>
          <w:rFonts w:ascii="Times New Roman" w:hAnsi="Times New Roman" w:cs="Times New Roman"/>
          <w:bCs/>
          <w:sz w:val="28"/>
          <w:szCs w:val="28"/>
        </w:rPr>
        <w:t>[VDC_TL10]</w:t>
      </w:r>
      <w:r w:rsidRPr="00F36EB0">
        <w:rPr>
          <w:rFonts w:ascii="Times New Roman" w:hAnsi="Times New Roman" w:cs="Times New Roman"/>
          <w:sz w:val="28"/>
          <w:szCs w:val="28"/>
        </w:rPr>
        <w:t xml:space="preserve"> </w:t>
      </w:r>
      <w:r w:rsidRPr="00F36EB0">
        <w:rPr>
          <w:rStyle w:val="fontstyle01"/>
          <w:sz w:val="28"/>
          <w:szCs w:val="28"/>
        </w:rPr>
        <w:t xml:space="preserve">  </w:t>
      </w:r>
      <w:r w:rsidRPr="00F36EB0">
        <w:rPr>
          <w:rFonts w:ascii="Times New Roman" w:hAnsi="Times New Roman" w:cs="Times New Roman"/>
          <w:sz w:val="28"/>
          <w:szCs w:val="28"/>
        </w:rPr>
        <w:t xml:space="preserve">Tìm x , y, z biết : </w:t>
      </w:r>
      <w:r w:rsidRPr="00F36EB0">
        <w:rPr>
          <w:rFonts w:ascii="Times New Roman" w:hAnsi="Times New Roman" w:cs="Times New Roman"/>
          <w:position w:val="-24"/>
          <w:sz w:val="28"/>
          <w:szCs w:val="28"/>
          <w:lang w:val="fr-FR"/>
        </w:rPr>
        <w:object w:dxaOrig="1420" w:dyaOrig="620" w14:anchorId="4B55744E">
          <v:shape id="_x0000_i1449" type="#_x0000_t75" style="width:71.25pt;height:30.75pt" o:ole="">
            <v:imagedata r:id="rId777" o:title=""/>
          </v:shape>
          <o:OLEObject Type="Embed" ProgID="Equation.DSMT4" ShapeID="_x0000_i1449" DrawAspect="Content" ObjectID="_1738861460" r:id="rId819"/>
        </w:object>
      </w:r>
      <w:r w:rsidRPr="00F36EB0">
        <w:rPr>
          <w:rFonts w:ascii="Times New Roman" w:hAnsi="Times New Roman" w:cs="Times New Roman"/>
          <w:sz w:val="28"/>
          <w:szCs w:val="28"/>
        </w:rPr>
        <w:t xml:space="preserve"> và x +  4z = 320</w:t>
      </w:r>
    </w:p>
    <w:p w14:paraId="19220811" w14:textId="77777777" w:rsidR="00F36EB0" w:rsidRPr="00F36EB0" w:rsidRDefault="00F36EB0" w:rsidP="009434F1">
      <w:pPr>
        <w:rPr>
          <w:rFonts w:ascii="Times New Roman" w:eastAsia="Times New Roman" w:hAnsi="Times New Roman" w:cs="Times New Roman"/>
          <w:b/>
          <w:bCs/>
          <w:sz w:val="28"/>
          <w:szCs w:val="28"/>
        </w:rPr>
      </w:pPr>
    </w:p>
    <w:p w14:paraId="499C4639" w14:textId="77777777" w:rsidR="00F36EB0" w:rsidRPr="00F36EB0" w:rsidRDefault="00F36EB0" w:rsidP="009434F1">
      <w:pPr>
        <w:rPr>
          <w:rFonts w:ascii="Times New Roman" w:eastAsia="Times New Roman" w:hAnsi="Times New Roman" w:cs="Times New Roman"/>
          <w:b/>
          <w:bCs/>
          <w:sz w:val="28"/>
          <w:szCs w:val="28"/>
        </w:rPr>
      </w:pPr>
    </w:p>
    <w:p w14:paraId="0B3ECE94" w14:textId="77777777" w:rsidR="00F36EB0" w:rsidRPr="00F36EB0" w:rsidRDefault="00F36EB0" w:rsidP="009434F1">
      <w:pPr>
        <w:rPr>
          <w:rFonts w:ascii="Times New Roman" w:eastAsia="Times New Roman" w:hAnsi="Times New Roman" w:cs="Times New Roman"/>
          <w:b/>
          <w:bCs/>
          <w:sz w:val="28"/>
          <w:szCs w:val="28"/>
        </w:rPr>
      </w:pPr>
    </w:p>
    <w:p w14:paraId="0387BD64" w14:textId="77777777" w:rsidR="00F36EB0" w:rsidRPr="00F36EB0" w:rsidRDefault="00F36EB0" w:rsidP="009434F1">
      <w:pPr>
        <w:rPr>
          <w:rFonts w:ascii="Times New Roman" w:eastAsia="Times New Roman" w:hAnsi="Times New Roman" w:cs="Times New Roman"/>
          <w:b/>
          <w:bCs/>
          <w:sz w:val="28"/>
          <w:szCs w:val="28"/>
        </w:rPr>
      </w:pPr>
    </w:p>
    <w:p w14:paraId="09794C98" w14:textId="77777777" w:rsidR="00F36EB0" w:rsidRPr="00F36EB0" w:rsidRDefault="00F36EB0" w:rsidP="009434F1">
      <w:pPr>
        <w:rPr>
          <w:rFonts w:ascii="Times New Roman" w:eastAsia="Times New Roman" w:hAnsi="Times New Roman" w:cs="Times New Roman"/>
          <w:b/>
          <w:bCs/>
          <w:sz w:val="28"/>
          <w:szCs w:val="28"/>
        </w:rPr>
      </w:pPr>
    </w:p>
    <w:p w14:paraId="0D7C1D97" w14:textId="77777777" w:rsidR="00F36EB0" w:rsidRPr="00F36EB0" w:rsidRDefault="00F36EB0" w:rsidP="009434F1">
      <w:pPr>
        <w:rPr>
          <w:rFonts w:ascii="Times New Roman" w:eastAsia="Times New Roman" w:hAnsi="Times New Roman" w:cs="Times New Roman"/>
          <w:b/>
          <w:bCs/>
          <w:sz w:val="28"/>
          <w:szCs w:val="28"/>
        </w:rPr>
      </w:pPr>
    </w:p>
    <w:p w14:paraId="6D87F06F" w14:textId="77777777" w:rsidR="00F36EB0" w:rsidRPr="00F36EB0" w:rsidRDefault="00F36EB0" w:rsidP="009434F1">
      <w:pPr>
        <w:rPr>
          <w:rFonts w:ascii="Times New Roman" w:eastAsia="Times New Roman" w:hAnsi="Times New Roman" w:cs="Times New Roman"/>
          <w:b/>
          <w:bCs/>
          <w:sz w:val="28"/>
          <w:szCs w:val="28"/>
        </w:rPr>
      </w:pPr>
    </w:p>
    <w:p w14:paraId="131FD693" w14:textId="77777777" w:rsidR="00F36EB0" w:rsidRPr="00F36EB0" w:rsidRDefault="00F36EB0" w:rsidP="009434F1">
      <w:pPr>
        <w:rPr>
          <w:rFonts w:ascii="Times New Roman" w:eastAsia="Times New Roman" w:hAnsi="Times New Roman" w:cs="Times New Roman"/>
          <w:b/>
          <w:bCs/>
          <w:sz w:val="28"/>
          <w:szCs w:val="28"/>
          <w:lang w:val="nl-NL"/>
        </w:rPr>
      </w:pPr>
      <w:r w:rsidRPr="00F36EB0">
        <w:rPr>
          <w:rFonts w:ascii="Times New Roman" w:eastAsia="Times New Roman" w:hAnsi="Times New Roman" w:cs="Times New Roman"/>
          <w:b/>
          <w:bCs/>
          <w:sz w:val="28"/>
          <w:szCs w:val="28"/>
          <w:lang w:val="nl-NL"/>
        </w:rPr>
        <w:t>ĐÁP ÁN – THANG ĐIỂM</w:t>
      </w:r>
    </w:p>
    <w:p w14:paraId="47778FCE" w14:textId="77777777" w:rsidR="00F36EB0" w:rsidRPr="00F36EB0" w:rsidRDefault="00F36EB0" w:rsidP="009434F1">
      <w:pPr>
        <w:rPr>
          <w:rFonts w:ascii="Times New Roman" w:eastAsia="Times New Roman" w:hAnsi="Times New Roman" w:cs="Times New Roman"/>
          <w:b/>
          <w:bCs/>
          <w:sz w:val="28"/>
          <w:szCs w:val="28"/>
          <w:lang w:val="nl-NL"/>
        </w:rPr>
      </w:pPr>
      <w:r w:rsidRPr="00F36EB0">
        <w:rPr>
          <w:rFonts w:ascii="Times New Roman" w:eastAsia="Times New Roman" w:hAnsi="Times New Roman" w:cs="Times New Roman"/>
          <w:b/>
          <w:bCs/>
          <w:sz w:val="28"/>
          <w:szCs w:val="28"/>
          <w:lang w:val="nl-NL"/>
        </w:rPr>
        <w:t>I. PHẦN TRẮC NGHIỆM. ( 3 ĐIỂM)</w:t>
      </w:r>
    </w:p>
    <w:p w14:paraId="50D4B9D6" w14:textId="77777777" w:rsidR="00F36EB0" w:rsidRPr="00F36EB0" w:rsidRDefault="00F36EB0" w:rsidP="009434F1">
      <w:pPr>
        <w:rPr>
          <w:rFonts w:ascii="Times New Roman" w:eastAsia="Times New Roman" w:hAnsi="Times New Roman" w:cs="Times New Roman"/>
          <w:b/>
          <w:bCs/>
          <w:sz w:val="28"/>
          <w:szCs w:val="28"/>
          <w:lang w:val="nl-NL"/>
        </w:rPr>
      </w:pPr>
      <w:r w:rsidRPr="00F36EB0">
        <w:rPr>
          <w:rFonts w:ascii="Times New Roman" w:eastAsia="Times New Roman" w:hAnsi="Times New Roman" w:cs="Times New Roman"/>
          <w:b/>
          <w:bCs/>
          <w:sz w:val="28"/>
          <w:szCs w:val="28"/>
          <w:lang w:val="nl-NL"/>
        </w:rPr>
        <w:t>Mỗi câu đúng 0,25 điểm</w:t>
      </w:r>
    </w:p>
    <w:p w14:paraId="0BEA2515" w14:textId="77777777" w:rsidR="00F36EB0" w:rsidRPr="00F36EB0" w:rsidRDefault="00F36EB0" w:rsidP="009434F1">
      <w:pPr>
        <w:rPr>
          <w:rFonts w:ascii="Times New Roman" w:eastAsia="Times New Roman" w:hAnsi="Times New Roman" w:cs="Times New Roman"/>
          <w:b/>
          <w:bCs/>
          <w:sz w:val="28"/>
          <w:szCs w:val="28"/>
          <w:lang w:val="nl-NL"/>
        </w:rPr>
      </w:pPr>
    </w:p>
    <w:tbl>
      <w:tblPr>
        <w:tblStyle w:val="TableGrid"/>
        <w:tblW w:w="0" w:type="auto"/>
        <w:tblLook w:val="04A0" w:firstRow="1" w:lastRow="0" w:firstColumn="1" w:lastColumn="0" w:noHBand="0" w:noVBand="1"/>
      </w:tblPr>
      <w:tblGrid>
        <w:gridCol w:w="854"/>
        <w:gridCol w:w="854"/>
        <w:gridCol w:w="847"/>
        <w:gridCol w:w="846"/>
        <w:gridCol w:w="853"/>
        <w:gridCol w:w="853"/>
        <w:gridCol w:w="853"/>
        <w:gridCol w:w="854"/>
        <w:gridCol w:w="854"/>
        <w:gridCol w:w="887"/>
        <w:gridCol w:w="887"/>
        <w:gridCol w:w="887"/>
      </w:tblGrid>
      <w:tr w:rsidR="00F36EB0" w:rsidRPr="00F36EB0" w14:paraId="0F621CC8" w14:textId="77777777" w:rsidTr="000C6F26">
        <w:tc>
          <w:tcPr>
            <w:tcW w:w="1184" w:type="dxa"/>
          </w:tcPr>
          <w:p w14:paraId="309D3E0B"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1</w:t>
            </w:r>
          </w:p>
        </w:tc>
        <w:tc>
          <w:tcPr>
            <w:tcW w:w="1184" w:type="dxa"/>
          </w:tcPr>
          <w:p w14:paraId="1B61F44E"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2</w:t>
            </w:r>
          </w:p>
        </w:tc>
        <w:tc>
          <w:tcPr>
            <w:tcW w:w="1184" w:type="dxa"/>
          </w:tcPr>
          <w:p w14:paraId="17E612AE"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3</w:t>
            </w:r>
          </w:p>
        </w:tc>
        <w:tc>
          <w:tcPr>
            <w:tcW w:w="1184" w:type="dxa"/>
          </w:tcPr>
          <w:p w14:paraId="7067557B"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4</w:t>
            </w:r>
          </w:p>
        </w:tc>
        <w:tc>
          <w:tcPr>
            <w:tcW w:w="1184" w:type="dxa"/>
          </w:tcPr>
          <w:p w14:paraId="47473955"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5</w:t>
            </w:r>
          </w:p>
        </w:tc>
        <w:tc>
          <w:tcPr>
            <w:tcW w:w="1184" w:type="dxa"/>
          </w:tcPr>
          <w:p w14:paraId="126F5037"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6</w:t>
            </w:r>
          </w:p>
        </w:tc>
        <w:tc>
          <w:tcPr>
            <w:tcW w:w="1184" w:type="dxa"/>
          </w:tcPr>
          <w:p w14:paraId="53651BC1"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7</w:t>
            </w:r>
          </w:p>
        </w:tc>
        <w:tc>
          <w:tcPr>
            <w:tcW w:w="1185" w:type="dxa"/>
          </w:tcPr>
          <w:p w14:paraId="68E6A9C8"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8</w:t>
            </w:r>
          </w:p>
        </w:tc>
        <w:tc>
          <w:tcPr>
            <w:tcW w:w="1185" w:type="dxa"/>
          </w:tcPr>
          <w:p w14:paraId="740C425B"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9</w:t>
            </w:r>
          </w:p>
        </w:tc>
        <w:tc>
          <w:tcPr>
            <w:tcW w:w="1185" w:type="dxa"/>
          </w:tcPr>
          <w:p w14:paraId="155AA20F"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10</w:t>
            </w:r>
          </w:p>
        </w:tc>
        <w:tc>
          <w:tcPr>
            <w:tcW w:w="1185" w:type="dxa"/>
          </w:tcPr>
          <w:p w14:paraId="5107DCCF"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11</w:t>
            </w:r>
          </w:p>
        </w:tc>
        <w:tc>
          <w:tcPr>
            <w:tcW w:w="1185" w:type="dxa"/>
          </w:tcPr>
          <w:p w14:paraId="35AED65A"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12</w:t>
            </w:r>
          </w:p>
        </w:tc>
      </w:tr>
      <w:tr w:rsidR="00F36EB0" w:rsidRPr="00F36EB0" w14:paraId="1700CDC7" w14:textId="77777777" w:rsidTr="000C6F26">
        <w:tc>
          <w:tcPr>
            <w:tcW w:w="1184" w:type="dxa"/>
          </w:tcPr>
          <w:p w14:paraId="41F6CF37"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A</w:t>
            </w:r>
          </w:p>
        </w:tc>
        <w:tc>
          <w:tcPr>
            <w:tcW w:w="1184" w:type="dxa"/>
          </w:tcPr>
          <w:p w14:paraId="3478516A"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D</w:t>
            </w:r>
          </w:p>
        </w:tc>
        <w:tc>
          <w:tcPr>
            <w:tcW w:w="1184" w:type="dxa"/>
          </w:tcPr>
          <w:p w14:paraId="06D82096"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B</w:t>
            </w:r>
          </w:p>
        </w:tc>
        <w:tc>
          <w:tcPr>
            <w:tcW w:w="1184" w:type="dxa"/>
          </w:tcPr>
          <w:p w14:paraId="2C66BC23"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B</w:t>
            </w:r>
          </w:p>
        </w:tc>
        <w:tc>
          <w:tcPr>
            <w:tcW w:w="1184" w:type="dxa"/>
          </w:tcPr>
          <w:p w14:paraId="7C4C538B"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C</w:t>
            </w:r>
          </w:p>
        </w:tc>
        <w:tc>
          <w:tcPr>
            <w:tcW w:w="1184" w:type="dxa"/>
          </w:tcPr>
          <w:p w14:paraId="172DEA9E"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C</w:t>
            </w:r>
          </w:p>
        </w:tc>
        <w:tc>
          <w:tcPr>
            <w:tcW w:w="1184" w:type="dxa"/>
          </w:tcPr>
          <w:p w14:paraId="578E7142"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C</w:t>
            </w:r>
          </w:p>
        </w:tc>
        <w:tc>
          <w:tcPr>
            <w:tcW w:w="1185" w:type="dxa"/>
          </w:tcPr>
          <w:p w14:paraId="0E9BE438"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A</w:t>
            </w:r>
          </w:p>
        </w:tc>
        <w:tc>
          <w:tcPr>
            <w:tcW w:w="1185" w:type="dxa"/>
          </w:tcPr>
          <w:p w14:paraId="0D8EF9C2"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A</w:t>
            </w:r>
          </w:p>
        </w:tc>
        <w:tc>
          <w:tcPr>
            <w:tcW w:w="1185" w:type="dxa"/>
          </w:tcPr>
          <w:p w14:paraId="411050E8"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B</w:t>
            </w:r>
          </w:p>
        </w:tc>
        <w:tc>
          <w:tcPr>
            <w:tcW w:w="1185" w:type="dxa"/>
          </w:tcPr>
          <w:p w14:paraId="29FCAE6C"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C</w:t>
            </w:r>
          </w:p>
        </w:tc>
        <w:tc>
          <w:tcPr>
            <w:tcW w:w="1185" w:type="dxa"/>
          </w:tcPr>
          <w:p w14:paraId="5DBC2C6A"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D</w:t>
            </w:r>
          </w:p>
        </w:tc>
      </w:tr>
    </w:tbl>
    <w:p w14:paraId="14E31B05" w14:textId="77777777" w:rsidR="00F36EB0" w:rsidRPr="00F36EB0" w:rsidRDefault="00F36EB0" w:rsidP="009434F1">
      <w:pPr>
        <w:rPr>
          <w:rFonts w:ascii="Times New Roman" w:eastAsia="Times New Roman" w:hAnsi="Times New Roman" w:cs="Times New Roman"/>
          <w:b/>
          <w:bCs/>
          <w:sz w:val="28"/>
          <w:szCs w:val="28"/>
          <w:lang w:val="nl-NL"/>
        </w:rPr>
      </w:pPr>
    </w:p>
    <w:p w14:paraId="67904C7B" w14:textId="77777777" w:rsidR="00F36EB0" w:rsidRPr="00F36EB0" w:rsidRDefault="00F36EB0" w:rsidP="009434F1">
      <w:pPr>
        <w:rPr>
          <w:rFonts w:ascii="Times New Roman" w:eastAsia="Times New Roman" w:hAnsi="Times New Roman" w:cs="Times New Roman"/>
          <w:b/>
          <w:bCs/>
          <w:sz w:val="28"/>
          <w:szCs w:val="28"/>
          <w:lang w:val="nl-NL"/>
        </w:rPr>
      </w:pPr>
      <w:r w:rsidRPr="00F36EB0">
        <w:rPr>
          <w:rFonts w:ascii="Times New Roman" w:eastAsia="Times New Roman" w:hAnsi="Times New Roman" w:cs="Times New Roman"/>
          <w:b/>
          <w:bCs/>
          <w:sz w:val="28"/>
          <w:szCs w:val="28"/>
          <w:lang w:val="nl-NL"/>
        </w:rPr>
        <w:t>II. TỰ LUẬN. ( 7 ĐIỂM)</w:t>
      </w:r>
    </w:p>
    <w:tbl>
      <w:tblPr>
        <w:tblStyle w:val="TableGrid"/>
        <w:tblW w:w="0" w:type="auto"/>
        <w:tblLook w:val="04A0" w:firstRow="1" w:lastRow="0" w:firstColumn="1" w:lastColumn="0" w:noHBand="0" w:noVBand="1"/>
      </w:tblPr>
      <w:tblGrid>
        <w:gridCol w:w="1370"/>
        <w:gridCol w:w="7155"/>
        <w:gridCol w:w="1804"/>
      </w:tblGrid>
      <w:tr w:rsidR="00F36EB0" w:rsidRPr="00F36EB0" w14:paraId="3419051D" w14:textId="77777777" w:rsidTr="00C143FE">
        <w:tc>
          <w:tcPr>
            <w:tcW w:w="2235" w:type="dxa"/>
          </w:tcPr>
          <w:p w14:paraId="25D2F755"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Câu</w:t>
            </w:r>
          </w:p>
        </w:tc>
        <w:tc>
          <w:tcPr>
            <w:tcW w:w="8788" w:type="dxa"/>
          </w:tcPr>
          <w:p w14:paraId="296739E4"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Nội dung</w:t>
            </w:r>
          </w:p>
        </w:tc>
        <w:tc>
          <w:tcPr>
            <w:tcW w:w="3058" w:type="dxa"/>
          </w:tcPr>
          <w:p w14:paraId="7824BAA3"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Điểm</w:t>
            </w:r>
          </w:p>
        </w:tc>
      </w:tr>
      <w:tr w:rsidR="00F36EB0" w:rsidRPr="00F36EB0" w14:paraId="730B3C7E" w14:textId="77777777" w:rsidTr="00C143FE">
        <w:tc>
          <w:tcPr>
            <w:tcW w:w="2235" w:type="dxa"/>
          </w:tcPr>
          <w:p w14:paraId="3EE5F3CA"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13</w:t>
            </w:r>
          </w:p>
        </w:tc>
        <w:tc>
          <w:tcPr>
            <w:tcW w:w="8788" w:type="dxa"/>
          </w:tcPr>
          <w:p w14:paraId="16C66673" w14:textId="77777777" w:rsidR="00F36EB0" w:rsidRPr="00F36EB0" w:rsidRDefault="00F36EB0" w:rsidP="00C143FE">
            <w:pPr>
              <w:spacing w:line="330" w:lineRule="atLeast"/>
              <w:rPr>
                <w:rFonts w:cs="Times New Roman"/>
                <w:position w:val="-24"/>
                <w:szCs w:val="28"/>
                <w:vertAlign w:val="superscript"/>
              </w:rPr>
            </w:pPr>
            <w:r w:rsidRPr="00F36EB0">
              <w:rPr>
                <w:rFonts w:eastAsia="Times New Roman" w:cs="Times New Roman"/>
                <w:b/>
                <w:bCs/>
                <w:szCs w:val="28"/>
                <w:lang w:val="nl-NL"/>
              </w:rPr>
              <w:t xml:space="preserve">a/     </w:t>
            </w:r>
            <w:r w:rsidRPr="00F36EB0">
              <w:rPr>
                <w:rFonts w:ascii="Calibri" w:hAnsi="Calibri" w:cs="Times New Roman"/>
                <w:position w:val="-24"/>
                <w:sz w:val="24"/>
                <w:szCs w:val="28"/>
              </w:rPr>
              <w:object w:dxaOrig="1280" w:dyaOrig="620" w14:anchorId="285BBDD6">
                <v:shape id="_x0000_i1450" type="#_x0000_t75" style="width:65.25pt;height:30.75pt" o:ole="">
                  <v:imagedata r:id="rId779" o:title=""/>
                </v:shape>
                <o:OLEObject Type="Embed" ProgID="Equation.DSMT4" ShapeID="_x0000_i1450" DrawAspect="Content" ObjectID="_1738861461" r:id="rId820"/>
              </w:object>
            </w:r>
          </w:p>
          <w:p w14:paraId="545509FD" w14:textId="77777777" w:rsidR="00F36EB0" w:rsidRPr="00F36EB0" w:rsidRDefault="00F36EB0" w:rsidP="0081499C">
            <w:pPr>
              <w:spacing w:line="330" w:lineRule="atLeast"/>
              <w:rPr>
                <w:rFonts w:cs="Times New Roman"/>
                <w:szCs w:val="28"/>
              </w:rPr>
            </w:pPr>
            <w:r w:rsidRPr="00F36EB0">
              <w:rPr>
                <w:rFonts w:cs="Times New Roman"/>
                <w:szCs w:val="28"/>
              </w:rPr>
              <w:t>b/</w:t>
            </w:r>
            <w:r w:rsidRPr="00F36EB0">
              <w:rPr>
                <w:rFonts w:ascii="Calibri" w:hAnsi="Calibri" w:cs="Times New Roman"/>
                <w:position w:val="-24"/>
                <w:sz w:val="24"/>
                <w:szCs w:val="28"/>
                <w:lang w:val="pt-BR"/>
              </w:rPr>
              <w:object w:dxaOrig="2140" w:dyaOrig="620" w14:anchorId="628E8AFD">
                <v:shape id="_x0000_i1451" type="#_x0000_t75" style="width:106.5pt;height:30.75pt" o:ole="">
                  <v:imagedata r:id="rId781" o:title=""/>
                </v:shape>
                <o:OLEObject Type="Embed" ProgID="Equation.DSMT4" ShapeID="_x0000_i1451" DrawAspect="Content" ObjectID="_1738861462" r:id="rId821"/>
              </w:object>
            </w:r>
          </w:p>
        </w:tc>
        <w:tc>
          <w:tcPr>
            <w:tcW w:w="3058" w:type="dxa"/>
          </w:tcPr>
          <w:p w14:paraId="5D6D224C"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 xml:space="preserve">0,25 </w:t>
            </w:r>
          </w:p>
          <w:p w14:paraId="3EC9B352" w14:textId="77777777" w:rsidR="00F36EB0" w:rsidRPr="00F36EB0" w:rsidRDefault="00F36EB0" w:rsidP="009434F1">
            <w:pPr>
              <w:rPr>
                <w:rFonts w:eastAsia="Times New Roman" w:cs="Times New Roman"/>
                <w:b/>
                <w:bCs/>
                <w:szCs w:val="28"/>
                <w:lang w:val="nl-NL"/>
              </w:rPr>
            </w:pPr>
          </w:p>
          <w:p w14:paraId="5AF13857"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0,25</w:t>
            </w:r>
          </w:p>
        </w:tc>
      </w:tr>
      <w:tr w:rsidR="00F36EB0" w:rsidRPr="00F36EB0" w14:paraId="0FFCC83D" w14:textId="77777777" w:rsidTr="00C143FE">
        <w:tc>
          <w:tcPr>
            <w:tcW w:w="2235" w:type="dxa"/>
          </w:tcPr>
          <w:p w14:paraId="111C9447"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14</w:t>
            </w:r>
          </w:p>
        </w:tc>
        <w:tc>
          <w:tcPr>
            <w:tcW w:w="8788" w:type="dxa"/>
          </w:tcPr>
          <w:p w14:paraId="10712DDB" w14:textId="77777777" w:rsidR="00F36EB0" w:rsidRPr="00F36EB0" w:rsidRDefault="00F36EB0" w:rsidP="009434F1">
            <w:pPr>
              <w:rPr>
                <w:rFonts w:eastAsia="Times New Roman" w:cs="Times New Roman"/>
                <w:bCs/>
                <w:szCs w:val="28"/>
                <w:lang w:val="nl-NL"/>
              </w:rPr>
            </w:pPr>
            <w:r w:rsidRPr="00F36EB0">
              <w:rPr>
                <w:rFonts w:eastAsia="Times New Roman" w:cs="Times New Roman"/>
                <w:bCs/>
                <w:szCs w:val="28"/>
                <w:lang w:val="nl-NL"/>
              </w:rPr>
              <w:t xml:space="preserve">a/ Điền     c,    e </w:t>
            </w:r>
          </w:p>
          <w:p w14:paraId="60F8D7AA" w14:textId="77777777" w:rsidR="00F36EB0" w:rsidRPr="00F36EB0" w:rsidRDefault="00F36EB0" w:rsidP="009434F1">
            <w:pPr>
              <w:rPr>
                <w:rFonts w:eastAsia="Times New Roman" w:cs="Times New Roman"/>
                <w:bCs/>
                <w:szCs w:val="28"/>
                <w:lang w:val="nl-NL"/>
              </w:rPr>
            </w:pPr>
            <w:r w:rsidRPr="00F36EB0">
              <w:rPr>
                <w:rFonts w:eastAsia="Times New Roman" w:cs="Times New Roman"/>
                <w:bCs/>
                <w:szCs w:val="28"/>
                <w:lang w:val="nl-NL"/>
              </w:rPr>
              <w:lastRenderedPageBreak/>
              <w:t>b/</w:t>
            </w:r>
            <w:r w:rsidRPr="00F36EB0">
              <w:rPr>
                <w:rFonts w:ascii="Calibri" w:eastAsia="Times New Roman" w:hAnsi="Calibri" w:cs="Times New Roman"/>
                <w:bCs/>
                <w:position w:val="-44"/>
                <w:sz w:val="24"/>
                <w:szCs w:val="28"/>
                <w:lang w:val="nl-NL"/>
              </w:rPr>
              <w:object w:dxaOrig="2760" w:dyaOrig="999" w14:anchorId="1176FA5C">
                <v:shape id="_x0000_i1452" type="#_x0000_t75" style="width:137.25pt;height:49.5pt" o:ole="">
                  <v:imagedata r:id="rId783" o:title=""/>
                </v:shape>
                <o:OLEObject Type="Embed" ProgID="Equation.DSMT4" ShapeID="_x0000_i1452" DrawAspect="Content" ObjectID="_1738861463" r:id="rId822"/>
              </w:object>
            </w:r>
          </w:p>
        </w:tc>
        <w:tc>
          <w:tcPr>
            <w:tcW w:w="3058" w:type="dxa"/>
          </w:tcPr>
          <w:p w14:paraId="45767BEF"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lastRenderedPageBreak/>
              <w:t>0,25</w:t>
            </w:r>
          </w:p>
          <w:p w14:paraId="6D7D5E3B" w14:textId="77777777" w:rsidR="00F36EB0" w:rsidRPr="00F36EB0" w:rsidRDefault="00F36EB0" w:rsidP="009434F1">
            <w:pPr>
              <w:rPr>
                <w:rFonts w:eastAsia="Times New Roman" w:cs="Times New Roman"/>
                <w:b/>
                <w:bCs/>
                <w:szCs w:val="28"/>
                <w:lang w:val="nl-NL"/>
              </w:rPr>
            </w:pPr>
          </w:p>
          <w:p w14:paraId="7D94F88A" w14:textId="77777777" w:rsidR="00F36EB0" w:rsidRPr="00F36EB0" w:rsidRDefault="00F36EB0" w:rsidP="009434F1">
            <w:pPr>
              <w:rPr>
                <w:rFonts w:eastAsia="Times New Roman" w:cs="Times New Roman"/>
                <w:b/>
                <w:bCs/>
                <w:szCs w:val="28"/>
                <w:lang w:val="nl-NL"/>
              </w:rPr>
            </w:pPr>
          </w:p>
          <w:p w14:paraId="570FB0C1"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0,25</w:t>
            </w:r>
          </w:p>
        </w:tc>
      </w:tr>
      <w:tr w:rsidR="00F36EB0" w:rsidRPr="00F36EB0" w14:paraId="04445C75" w14:textId="77777777" w:rsidTr="00C143FE">
        <w:tc>
          <w:tcPr>
            <w:tcW w:w="2235" w:type="dxa"/>
          </w:tcPr>
          <w:p w14:paraId="6F9A83C1"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lastRenderedPageBreak/>
              <w:t>15</w:t>
            </w:r>
          </w:p>
        </w:tc>
        <w:tc>
          <w:tcPr>
            <w:tcW w:w="8788" w:type="dxa"/>
          </w:tcPr>
          <w:p w14:paraId="15BD7AC7" w14:textId="77777777" w:rsidR="00F36EB0" w:rsidRPr="00F36EB0" w:rsidRDefault="00F36EB0" w:rsidP="009434F1">
            <w:pPr>
              <w:rPr>
                <w:rFonts w:eastAsia="Times New Roman" w:cs="Times New Roman"/>
                <w:bCs/>
                <w:szCs w:val="28"/>
                <w:lang w:val="nl-NL"/>
              </w:rPr>
            </w:pPr>
            <w:r w:rsidRPr="00F36EB0">
              <w:rPr>
                <w:rFonts w:eastAsia="Times New Roman" w:cs="Times New Roman"/>
                <w:bCs/>
                <w:szCs w:val="28"/>
                <w:lang w:val="nl-NL"/>
              </w:rPr>
              <w:t>a/ Hệ số tỉ lệ = a.b = 3.(-10) = -30</w:t>
            </w:r>
          </w:p>
          <w:p w14:paraId="211BDAEB" w14:textId="77777777" w:rsidR="00F36EB0" w:rsidRPr="00F36EB0" w:rsidRDefault="00F36EB0" w:rsidP="009434F1">
            <w:pPr>
              <w:rPr>
                <w:rFonts w:eastAsia="Times New Roman" w:cs="Times New Roman"/>
                <w:bCs/>
                <w:szCs w:val="28"/>
                <w:lang w:val="nl-NL"/>
              </w:rPr>
            </w:pPr>
            <w:r w:rsidRPr="00F36EB0">
              <w:rPr>
                <w:rFonts w:eastAsia="Times New Roman" w:cs="Times New Roman"/>
                <w:bCs/>
                <w:szCs w:val="28"/>
                <w:lang w:val="nl-NL"/>
              </w:rPr>
              <w:t>b/ Ta có: a.b = -30</w:t>
            </w:r>
          </w:p>
          <w:p w14:paraId="44AA2CCE" w14:textId="77777777" w:rsidR="00F36EB0" w:rsidRPr="00F36EB0" w:rsidRDefault="00F36EB0" w:rsidP="009434F1">
            <w:pPr>
              <w:rPr>
                <w:rFonts w:eastAsia="Times New Roman" w:cs="Times New Roman"/>
                <w:bCs/>
                <w:szCs w:val="28"/>
                <w:lang w:val="nl-NL"/>
              </w:rPr>
            </w:pPr>
            <w:r w:rsidRPr="00F36EB0">
              <w:rPr>
                <w:rFonts w:eastAsia="Times New Roman" w:cs="Times New Roman"/>
                <w:bCs/>
                <w:szCs w:val="28"/>
                <w:lang w:val="nl-NL"/>
              </w:rPr>
              <w:t>Với a = 2 =&gt; -30: 2 = -15</w:t>
            </w:r>
          </w:p>
        </w:tc>
        <w:tc>
          <w:tcPr>
            <w:tcW w:w="3058" w:type="dxa"/>
          </w:tcPr>
          <w:p w14:paraId="4F85C6F5"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0,5</w:t>
            </w:r>
          </w:p>
          <w:p w14:paraId="5A2E82F6" w14:textId="77777777" w:rsidR="00F36EB0" w:rsidRPr="00F36EB0" w:rsidRDefault="00F36EB0" w:rsidP="009434F1">
            <w:pPr>
              <w:rPr>
                <w:rFonts w:eastAsia="Times New Roman" w:cs="Times New Roman"/>
                <w:b/>
                <w:bCs/>
                <w:szCs w:val="28"/>
                <w:lang w:val="nl-NL"/>
              </w:rPr>
            </w:pPr>
          </w:p>
          <w:p w14:paraId="45630F07"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0,5</w:t>
            </w:r>
          </w:p>
        </w:tc>
      </w:tr>
      <w:tr w:rsidR="00F36EB0" w:rsidRPr="00F36EB0" w14:paraId="6C30872D" w14:textId="77777777" w:rsidTr="00C143FE">
        <w:tc>
          <w:tcPr>
            <w:tcW w:w="2235" w:type="dxa"/>
          </w:tcPr>
          <w:p w14:paraId="4D9BB0F8"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16</w:t>
            </w:r>
          </w:p>
        </w:tc>
        <w:tc>
          <w:tcPr>
            <w:tcW w:w="8788" w:type="dxa"/>
          </w:tcPr>
          <w:p w14:paraId="68E10A56" w14:textId="77777777" w:rsidR="00F36EB0" w:rsidRPr="00F36EB0" w:rsidRDefault="00F36EB0" w:rsidP="009434F1">
            <w:pPr>
              <w:rPr>
                <w:rFonts w:eastAsia="Times New Roman" w:cs="Times New Roman"/>
                <w:bCs/>
                <w:szCs w:val="28"/>
                <w:lang w:val="nl-NL"/>
              </w:rPr>
            </w:pPr>
            <w:r w:rsidRPr="00F36EB0">
              <w:rPr>
                <w:rFonts w:eastAsia="Times New Roman" w:cs="Times New Roman"/>
                <w:bCs/>
                <w:szCs w:val="28"/>
                <w:lang w:val="nl-NL"/>
              </w:rPr>
              <w:t xml:space="preserve">Gọi x,y lần lượt là số sách quyên góp được của mỗi lớp ( x,y </w:t>
            </w:r>
            <w:r w:rsidRPr="00F36EB0">
              <w:rPr>
                <w:rFonts w:ascii="Calibri" w:eastAsia="Times New Roman" w:hAnsi="Calibri" w:cs="Times New Roman"/>
                <w:bCs/>
                <w:position w:val="-4"/>
                <w:sz w:val="24"/>
                <w:szCs w:val="28"/>
                <w:lang w:val="nl-NL"/>
              </w:rPr>
              <w:object w:dxaOrig="200" w:dyaOrig="200" w14:anchorId="1C6F44DC">
                <v:shape id="_x0000_i1453" type="#_x0000_t75" style="width:10.5pt;height:10.5pt" o:ole="">
                  <v:imagedata r:id="rId785" o:title=""/>
                </v:shape>
                <o:OLEObject Type="Embed" ProgID="Equation.DSMT4" ShapeID="_x0000_i1453" DrawAspect="Content" ObjectID="_1738861464" r:id="rId823"/>
              </w:object>
            </w:r>
            <w:r w:rsidRPr="00F36EB0">
              <w:rPr>
                <w:rFonts w:eastAsia="Times New Roman" w:cs="Times New Roman"/>
                <w:bCs/>
                <w:szCs w:val="28"/>
                <w:lang w:val="nl-NL"/>
              </w:rPr>
              <w:t>N*)</w:t>
            </w:r>
          </w:p>
          <w:p w14:paraId="1C5662D5" w14:textId="77777777" w:rsidR="00F36EB0" w:rsidRPr="00F36EB0" w:rsidRDefault="00F36EB0" w:rsidP="009434F1">
            <w:pPr>
              <w:rPr>
                <w:rFonts w:eastAsia="Times New Roman" w:cs="Times New Roman"/>
                <w:bCs/>
                <w:szCs w:val="28"/>
                <w:lang w:val="nl-NL"/>
              </w:rPr>
            </w:pPr>
            <w:r w:rsidRPr="00F36EB0">
              <w:rPr>
                <w:rFonts w:eastAsia="Times New Roman" w:cs="Times New Roman"/>
                <w:bCs/>
                <w:szCs w:val="28"/>
                <w:lang w:val="nl-NL"/>
              </w:rPr>
              <w:t xml:space="preserve">Theo đầu bài ta có:  </w:t>
            </w:r>
            <w:r w:rsidRPr="00F36EB0">
              <w:rPr>
                <w:rFonts w:ascii="Calibri" w:eastAsia="Times New Roman" w:hAnsi="Calibri" w:cs="Times New Roman"/>
                <w:bCs/>
                <w:position w:val="-24"/>
                <w:sz w:val="24"/>
                <w:szCs w:val="28"/>
                <w:lang w:val="nl-NL"/>
              </w:rPr>
              <w:object w:dxaOrig="859" w:dyaOrig="620" w14:anchorId="73B1708E">
                <v:shape id="_x0000_i1454" type="#_x0000_t75" style="width:42.75pt;height:30.75pt" o:ole="">
                  <v:imagedata r:id="rId787" o:title=""/>
                </v:shape>
                <o:OLEObject Type="Embed" ProgID="Equation.DSMT4" ShapeID="_x0000_i1454" DrawAspect="Content" ObjectID="_1738861465" r:id="rId824"/>
              </w:object>
            </w:r>
            <w:r w:rsidRPr="00F36EB0">
              <w:rPr>
                <w:rFonts w:eastAsia="Times New Roman" w:cs="Times New Roman"/>
                <w:bCs/>
                <w:szCs w:val="28"/>
                <w:lang w:val="nl-NL"/>
              </w:rPr>
              <w:t xml:space="preserve"> và  y – x = 8 </w:t>
            </w:r>
          </w:p>
          <w:p w14:paraId="391A33D6" w14:textId="77777777" w:rsidR="00F36EB0" w:rsidRPr="00F36EB0" w:rsidRDefault="00F36EB0" w:rsidP="009434F1">
            <w:pPr>
              <w:rPr>
                <w:rFonts w:eastAsia="Times New Roman" w:cs="Times New Roman"/>
                <w:bCs/>
                <w:szCs w:val="28"/>
                <w:lang w:val="nl-NL"/>
              </w:rPr>
            </w:pPr>
            <w:r w:rsidRPr="00F36EB0">
              <w:rPr>
                <w:rFonts w:eastAsia="Times New Roman" w:cs="Times New Roman"/>
                <w:bCs/>
                <w:szCs w:val="28"/>
                <w:lang w:val="nl-NL"/>
              </w:rPr>
              <w:t>Theo tính chất của dãy tỉ số bằng nhau ta được:</w:t>
            </w:r>
          </w:p>
          <w:p w14:paraId="3D4363E5" w14:textId="77777777" w:rsidR="00F36EB0" w:rsidRPr="00F36EB0" w:rsidRDefault="00F36EB0" w:rsidP="009434F1">
            <w:pPr>
              <w:rPr>
                <w:rFonts w:eastAsia="Times New Roman" w:cs="Times New Roman"/>
                <w:bCs/>
                <w:szCs w:val="28"/>
                <w:lang w:val="nl-NL"/>
              </w:rPr>
            </w:pPr>
            <w:r w:rsidRPr="00F36EB0">
              <w:rPr>
                <w:rFonts w:ascii="Calibri" w:eastAsia="Times New Roman" w:hAnsi="Calibri" w:cs="Times New Roman"/>
                <w:bCs/>
                <w:position w:val="-24"/>
                <w:sz w:val="24"/>
                <w:szCs w:val="28"/>
                <w:lang w:val="nl-NL"/>
              </w:rPr>
              <w:object w:dxaOrig="2580" w:dyaOrig="620" w14:anchorId="7937E01C">
                <v:shape id="_x0000_i1455" type="#_x0000_t75" style="width:129pt;height:30.75pt" o:ole="">
                  <v:imagedata r:id="rId789" o:title=""/>
                </v:shape>
                <o:OLEObject Type="Embed" ProgID="Equation.DSMT4" ShapeID="_x0000_i1455" DrawAspect="Content" ObjectID="_1738861466" r:id="rId825"/>
              </w:object>
            </w:r>
            <w:r w:rsidRPr="00F36EB0">
              <w:rPr>
                <w:rFonts w:eastAsia="Times New Roman" w:cs="Times New Roman"/>
                <w:bCs/>
                <w:szCs w:val="28"/>
                <w:lang w:val="nl-NL"/>
              </w:rPr>
              <w:t xml:space="preserve"> </w:t>
            </w:r>
          </w:p>
          <w:p w14:paraId="5D5C2926" w14:textId="77777777" w:rsidR="00F36EB0" w:rsidRPr="00F36EB0" w:rsidRDefault="00F36EB0" w:rsidP="009434F1">
            <w:pPr>
              <w:rPr>
                <w:rFonts w:eastAsia="Times New Roman" w:cs="Times New Roman"/>
                <w:bCs/>
                <w:szCs w:val="28"/>
                <w:lang w:val="nl-NL"/>
              </w:rPr>
            </w:pPr>
            <w:r w:rsidRPr="00F36EB0">
              <w:rPr>
                <w:rFonts w:eastAsia="Times New Roman" w:cs="Times New Roman"/>
                <w:bCs/>
                <w:szCs w:val="28"/>
                <w:lang w:val="nl-NL"/>
              </w:rPr>
              <w:t xml:space="preserve">x = 32. 2 = 64; y = 36.2 = 72 </w:t>
            </w:r>
          </w:p>
          <w:p w14:paraId="33A3724B" w14:textId="77777777" w:rsidR="00F36EB0" w:rsidRPr="00F36EB0" w:rsidRDefault="00F36EB0" w:rsidP="009434F1">
            <w:pPr>
              <w:rPr>
                <w:rFonts w:eastAsia="Times New Roman" w:cs="Times New Roman"/>
                <w:bCs/>
                <w:szCs w:val="28"/>
                <w:lang w:val="nl-NL"/>
              </w:rPr>
            </w:pPr>
            <w:r w:rsidRPr="00F36EB0">
              <w:rPr>
                <w:rFonts w:eastAsia="Times New Roman" w:cs="Times New Roman"/>
                <w:bCs/>
                <w:szCs w:val="28"/>
                <w:lang w:val="nl-NL"/>
              </w:rPr>
              <w:t>Vậy lớp 7A quyên góp được 64 quyển</w:t>
            </w:r>
          </w:p>
          <w:p w14:paraId="206478C5" w14:textId="77777777" w:rsidR="00F36EB0" w:rsidRPr="00F36EB0" w:rsidRDefault="00F36EB0" w:rsidP="009434F1">
            <w:pPr>
              <w:rPr>
                <w:rFonts w:eastAsia="Times New Roman" w:cs="Times New Roman"/>
                <w:bCs/>
                <w:szCs w:val="28"/>
                <w:lang w:val="nl-NL"/>
              </w:rPr>
            </w:pPr>
            <w:r w:rsidRPr="00F36EB0">
              <w:rPr>
                <w:rFonts w:eastAsia="Times New Roman" w:cs="Times New Roman"/>
                <w:bCs/>
                <w:szCs w:val="28"/>
                <w:lang w:val="nl-NL"/>
              </w:rPr>
              <w:t>Lớp 7B quyên góp được 72 quyển</w:t>
            </w:r>
          </w:p>
        </w:tc>
        <w:tc>
          <w:tcPr>
            <w:tcW w:w="3058" w:type="dxa"/>
          </w:tcPr>
          <w:p w14:paraId="4979E905"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0,25</w:t>
            </w:r>
          </w:p>
          <w:p w14:paraId="64ED3B48" w14:textId="77777777" w:rsidR="00F36EB0" w:rsidRPr="00F36EB0" w:rsidRDefault="00F36EB0" w:rsidP="009434F1">
            <w:pPr>
              <w:rPr>
                <w:rFonts w:eastAsia="Times New Roman" w:cs="Times New Roman"/>
                <w:b/>
                <w:bCs/>
                <w:szCs w:val="28"/>
                <w:lang w:val="nl-NL"/>
              </w:rPr>
            </w:pPr>
          </w:p>
          <w:p w14:paraId="7C082A85"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0,5</w:t>
            </w:r>
          </w:p>
          <w:p w14:paraId="605429B3" w14:textId="77777777" w:rsidR="00F36EB0" w:rsidRPr="00F36EB0" w:rsidRDefault="00F36EB0" w:rsidP="009434F1">
            <w:pPr>
              <w:rPr>
                <w:rFonts w:eastAsia="Times New Roman" w:cs="Times New Roman"/>
                <w:b/>
                <w:bCs/>
                <w:szCs w:val="28"/>
                <w:lang w:val="nl-NL"/>
              </w:rPr>
            </w:pPr>
          </w:p>
          <w:p w14:paraId="17D09BC2"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0,25</w:t>
            </w:r>
          </w:p>
          <w:p w14:paraId="38F43240" w14:textId="77777777" w:rsidR="00F36EB0" w:rsidRPr="00F36EB0" w:rsidRDefault="00F36EB0" w:rsidP="009434F1">
            <w:pPr>
              <w:rPr>
                <w:rFonts w:eastAsia="Times New Roman" w:cs="Times New Roman"/>
                <w:b/>
                <w:bCs/>
                <w:szCs w:val="28"/>
                <w:lang w:val="nl-NL"/>
              </w:rPr>
            </w:pPr>
          </w:p>
          <w:p w14:paraId="0B3893C0"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0,25</w:t>
            </w:r>
          </w:p>
          <w:p w14:paraId="1488DFB4" w14:textId="77777777" w:rsidR="00F36EB0" w:rsidRPr="00F36EB0" w:rsidRDefault="00F36EB0" w:rsidP="009434F1">
            <w:pPr>
              <w:rPr>
                <w:rFonts w:eastAsia="Times New Roman" w:cs="Times New Roman"/>
                <w:b/>
                <w:bCs/>
                <w:szCs w:val="28"/>
                <w:lang w:val="nl-NL"/>
              </w:rPr>
            </w:pPr>
          </w:p>
          <w:p w14:paraId="61FAC3A5"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0,25</w:t>
            </w:r>
          </w:p>
        </w:tc>
      </w:tr>
      <w:tr w:rsidR="00F36EB0" w:rsidRPr="00F36EB0" w14:paraId="5EB4C9A1" w14:textId="77777777" w:rsidTr="00C143FE">
        <w:tc>
          <w:tcPr>
            <w:tcW w:w="2235" w:type="dxa"/>
          </w:tcPr>
          <w:p w14:paraId="1CBEBB51"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17</w:t>
            </w:r>
          </w:p>
        </w:tc>
        <w:tc>
          <w:tcPr>
            <w:tcW w:w="8788" w:type="dxa"/>
          </w:tcPr>
          <w:p w14:paraId="5C24D08A" w14:textId="77777777" w:rsidR="00F36EB0" w:rsidRPr="00F36EB0" w:rsidRDefault="00F36EB0" w:rsidP="009434F1">
            <w:pPr>
              <w:rPr>
                <w:rFonts w:eastAsia="Times New Roman" w:cs="Times New Roman"/>
                <w:bCs/>
                <w:szCs w:val="28"/>
                <w:lang w:val="nl-NL"/>
              </w:rPr>
            </w:pPr>
            <w:r w:rsidRPr="00F36EB0">
              <w:rPr>
                <w:rFonts w:eastAsia="Times New Roman" w:cs="Times New Roman"/>
                <w:bCs/>
                <w:szCs w:val="28"/>
                <w:lang w:val="nl-NL"/>
              </w:rPr>
              <w:t>a/</w:t>
            </w:r>
          </w:p>
          <w:p w14:paraId="0B612E3B" w14:textId="77777777" w:rsidR="00F36EB0" w:rsidRPr="00F36EB0" w:rsidRDefault="00F36EB0" w:rsidP="009434F1">
            <w:pPr>
              <w:rPr>
                <w:rFonts w:eastAsia="Times New Roman" w:cs="Times New Roman"/>
                <w:bCs/>
                <w:szCs w:val="28"/>
                <w:lang w:val="nl-NL"/>
              </w:rPr>
            </w:pPr>
            <w:r w:rsidRPr="00F36EB0">
              <w:rPr>
                <w:rFonts w:cs="Times New Roman"/>
                <w:noProof/>
                <w:lang w:val="en-US"/>
              </w:rPr>
              <w:drawing>
                <wp:inline distT="0" distB="0" distL="0" distR="0" wp14:anchorId="1C3906EA" wp14:editId="52CB11CE">
                  <wp:extent cx="3362325" cy="1390650"/>
                  <wp:effectExtent l="0" t="0" r="952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1"/>
                          <a:stretch>
                            <a:fillRect/>
                          </a:stretch>
                        </pic:blipFill>
                        <pic:spPr>
                          <a:xfrm>
                            <a:off x="0" y="0"/>
                            <a:ext cx="3362325" cy="1390650"/>
                          </a:xfrm>
                          <a:prstGeom prst="rect">
                            <a:avLst/>
                          </a:prstGeom>
                        </pic:spPr>
                      </pic:pic>
                    </a:graphicData>
                  </a:graphic>
                </wp:inline>
              </w:drawing>
            </w:r>
          </w:p>
          <w:p w14:paraId="2A3736B9" w14:textId="77777777" w:rsidR="00F36EB0" w:rsidRPr="00F36EB0" w:rsidRDefault="00F36EB0" w:rsidP="009434F1">
            <w:pPr>
              <w:rPr>
                <w:rFonts w:eastAsia="Times New Roman" w:cs="Times New Roman"/>
                <w:szCs w:val="28"/>
                <w:lang w:val="nl-NL"/>
              </w:rPr>
            </w:pPr>
            <w:r w:rsidRPr="00F36EB0">
              <w:rPr>
                <w:rFonts w:cs="Times New Roman"/>
                <w:noProof/>
                <w:lang w:val="en-US"/>
              </w:rPr>
              <w:drawing>
                <wp:inline distT="0" distB="0" distL="0" distR="0" wp14:anchorId="5376DAA9" wp14:editId="11AF6289">
                  <wp:extent cx="3609975" cy="130492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2"/>
                          <a:stretch>
                            <a:fillRect/>
                          </a:stretch>
                        </pic:blipFill>
                        <pic:spPr>
                          <a:xfrm>
                            <a:off x="0" y="0"/>
                            <a:ext cx="3609975" cy="1304925"/>
                          </a:xfrm>
                          <a:prstGeom prst="rect">
                            <a:avLst/>
                          </a:prstGeom>
                        </pic:spPr>
                      </pic:pic>
                    </a:graphicData>
                  </a:graphic>
                </wp:inline>
              </w:drawing>
            </w:r>
          </w:p>
        </w:tc>
        <w:tc>
          <w:tcPr>
            <w:tcW w:w="3058" w:type="dxa"/>
          </w:tcPr>
          <w:p w14:paraId="233B0DE8" w14:textId="77777777" w:rsidR="00F36EB0" w:rsidRPr="00F36EB0" w:rsidRDefault="00F36EB0" w:rsidP="009434F1">
            <w:pPr>
              <w:rPr>
                <w:rFonts w:eastAsia="Times New Roman" w:cs="Times New Roman"/>
                <w:b/>
                <w:bCs/>
                <w:szCs w:val="28"/>
                <w:lang w:val="nl-NL"/>
              </w:rPr>
            </w:pPr>
          </w:p>
          <w:p w14:paraId="2B9147B0" w14:textId="77777777" w:rsidR="00F36EB0" w:rsidRPr="00F36EB0" w:rsidRDefault="00F36EB0" w:rsidP="009434F1">
            <w:pPr>
              <w:rPr>
                <w:rFonts w:eastAsia="Times New Roman" w:cs="Times New Roman"/>
                <w:b/>
                <w:bCs/>
                <w:szCs w:val="28"/>
                <w:lang w:val="nl-NL"/>
              </w:rPr>
            </w:pPr>
          </w:p>
          <w:p w14:paraId="7F77EC92" w14:textId="77777777" w:rsidR="00F36EB0" w:rsidRPr="00F36EB0" w:rsidRDefault="00F36EB0" w:rsidP="009434F1">
            <w:pPr>
              <w:rPr>
                <w:rFonts w:eastAsia="Times New Roman" w:cs="Times New Roman"/>
                <w:b/>
                <w:bCs/>
                <w:szCs w:val="28"/>
                <w:lang w:val="nl-NL"/>
              </w:rPr>
            </w:pPr>
          </w:p>
          <w:p w14:paraId="36BBA1BD" w14:textId="77777777" w:rsidR="00F36EB0" w:rsidRPr="00F36EB0" w:rsidRDefault="00F36EB0" w:rsidP="009434F1">
            <w:pPr>
              <w:rPr>
                <w:rFonts w:eastAsia="Times New Roman" w:cs="Times New Roman"/>
                <w:b/>
                <w:bCs/>
                <w:szCs w:val="28"/>
                <w:lang w:val="nl-NL"/>
              </w:rPr>
            </w:pPr>
          </w:p>
          <w:p w14:paraId="57389D82" w14:textId="77777777" w:rsidR="00F36EB0" w:rsidRPr="00F36EB0" w:rsidRDefault="00F36EB0" w:rsidP="009434F1">
            <w:pPr>
              <w:rPr>
                <w:rFonts w:eastAsia="Times New Roman" w:cs="Times New Roman"/>
                <w:b/>
                <w:bCs/>
                <w:szCs w:val="28"/>
                <w:lang w:val="nl-NL"/>
              </w:rPr>
            </w:pPr>
          </w:p>
          <w:p w14:paraId="31FF79DD" w14:textId="77777777" w:rsidR="00F36EB0" w:rsidRPr="00F36EB0" w:rsidRDefault="00F36EB0" w:rsidP="009434F1">
            <w:pPr>
              <w:rPr>
                <w:rFonts w:eastAsia="Times New Roman" w:cs="Times New Roman"/>
                <w:b/>
                <w:bCs/>
                <w:szCs w:val="28"/>
                <w:lang w:val="nl-NL"/>
              </w:rPr>
            </w:pPr>
          </w:p>
          <w:p w14:paraId="30F2F3DE" w14:textId="77777777" w:rsidR="00F36EB0" w:rsidRPr="00F36EB0" w:rsidRDefault="00F36EB0" w:rsidP="009434F1">
            <w:pPr>
              <w:rPr>
                <w:rFonts w:eastAsia="Times New Roman" w:cs="Times New Roman"/>
                <w:b/>
                <w:bCs/>
                <w:szCs w:val="28"/>
                <w:lang w:val="nl-NL"/>
              </w:rPr>
            </w:pPr>
          </w:p>
          <w:p w14:paraId="73826AA8"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1</w:t>
            </w:r>
          </w:p>
          <w:p w14:paraId="6D429528" w14:textId="77777777" w:rsidR="00F36EB0" w:rsidRPr="00F36EB0" w:rsidRDefault="00F36EB0" w:rsidP="009434F1">
            <w:pPr>
              <w:rPr>
                <w:rFonts w:eastAsia="Times New Roman" w:cs="Times New Roman"/>
                <w:b/>
                <w:bCs/>
                <w:szCs w:val="28"/>
                <w:lang w:val="nl-NL"/>
              </w:rPr>
            </w:pPr>
          </w:p>
          <w:p w14:paraId="2E610F8D" w14:textId="77777777" w:rsidR="00F36EB0" w:rsidRPr="00F36EB0" w:rsidRDefault="00F36EB0" w:rsidP="009434F1">
            <w:pPr>
              <w:rPr>
                <w:rFonts w:eastAsia="Times New Roman" w:cs="Times New Roman"/>
                <w:b/>
                <w:bCs/>
                <w:szCs w:val="28"/>
                <w:lang w:val="nl-NL"/>
              </w:rPr>
            </w:pPr>
          </w:p>
          <w:p w14:paraId="5C9E5CFA" w14:textId="77777777" w:rsidR="00F36EB0" w:rsidRPr="00F36EB0" w:rsidRDefault="00F36EB0" w:rsidP="009434F1">
            <w:pPr>
              <w:rPr>
                <w:rFonts w:eastAsia="Times New Roman" w:cs="Times New Roman"/>
                <w:b/>
                <w:bCs/>
                <w:szCs w:val="28"/>
                <w:lang w:val="nl-NL"/>
              </w:rPr>
            </w:pPr>
          </w:p>
          <w:p w14:paraId="4261CAF9"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0,75</w:t>
            </w:r>
          </w:p>
          <w:p w14:paraId="3CB4785E" w14:textId="77777777" w:rsidR="00F36EB0" w:rsidRPr="00F36EB0" w:rsidRDefault="00F36EB0" w:rsidP="009434F1">
            <w:pPr>
              <w:rPr>
                <w:rFonts w:eastAsia="Times New Roman" w:cs="Times New Roman"/>
                <w:b/>
                <w:bCs/>
                <w:szCs w:val="28"/>
                <w:lang w:val="nl-NL"/>
              </w:rPr>
            </w:pPr>
          </w:p>
          <w:p w14:paraId="727A73AE"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0,75</w:t>
            </w:r>
          </w:p>
        </w:tc>
      </w:tr>
      <w:tr w:rsidR="00F36EB0" w:rsidRPr="00F36EB0" w14:paraId="1EE68F91" w14:textId="77777777" w:rsidTr="00C143FE">
        <w:tc>
          <w:tcPr>
            <w:tcW w:w="2235" w:type="dxa"/>
          </w:tcPr>
          <w:p w14:paraId="58A80339"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18</w:t>
            </w:r>
          </w:p>
        </w:tc>
        <w:tc>
          <w:tcPr>
            <w:tcW w:w="8788" w:type="dxa"/>
          </w:tcPr>
          <w:p w14:paraId="40908476" w14:textId="77777777" w:rsidR="00F36EB0" w:rsidRPr="00F36EB0" w:rsidRDefault="00F36EB0" w:rsidP="009434F1">
            <w:pPr>
              <w:rPr>
                <w:rFonts w:eastAsia="Times New Roman" w:cs="Times New Roman"/>
                <w:bCs/>
                <w:szCs w:val="28"/>
                <w:lang w:val="nl-NL"/>
              </w:rPr>
            </w:pPr>
            <w:r w:rsidRPr="00F36EB0">
              <w:rPr>
                <w:rFonts w:eastAsia="Times New Roman" w:cs="Times New Roman"/>
                <w:bCs/>
                <w:szCs w:val="28"/>
                <w:lang w:val="nl-NL"/>
              </w:rPr>
              <w:t xml:space="preserve">Ta có : </w:t>
            </w:r>
            <w:r w:rsidRPr="00F36EB0">
              <w:rPr>
                <w:rFonts w:ascii="Calibri" w:eastAsia="Times New Roman" w:hAnsi="Calibri" w:cs="Times New Roman"/>
                <w:bCs/>
                <w:position w:val="-24"/>
                <w:sz w:val="24"/>
                <w:szCs w:val="28"/>
                <w:lang w:val="nl-NL"/>
              </w:rPr>
              <w:object w:dxaOrig="740" w:dyaOrig="620" w14:anchorId="6F9D7AFE">
                <v:shape id="_x0000_i1456" type="#_x0000_t75" style="width:37.5pt;height:30.75pt" o:ole="">
                  <v:imagedata r:id="rId793" o:title=""/>
                </v:shape>
                <o:OLEObject Type="Embed" ProgID="Equation.DSMT4" ShapeID="_x0000_i1456" DrawAspect="Content" ObjectID="_1738861467" r:id="rId826"/>
              </w:object>
            </w:r>
            <w:r w:rsidRPr="00F36EB0">
              <w:rPr>
                <w:rFonts w:eastAsia="Times New Roman" w:cs="Times New Roman"/>
                <w:bCs/>
                <w:szCs w:val="28"/>
                <w:lang w:val="nl-NL"/>
              </w:rPr>
              <w:t xml:space="preserve"> và </w:t>
            </w:r>
            <w:r w:rsidRPr="00F36EB0">
              <w:rPr>
                <w:rFonts w:ascii="Calibri" w:eastAsia="Times New Roman" w:hAnsi="Calibri" w:cs="Times New Roman"/>
                <w:bCs/>
                <w:position w:val="-24"/>
                <w:sz w:val="24"/>
                <w:szCs w:val="28"/>
                <w:lang w:val="nl-NL"/>
              </w:rPr>
              <w:object w:dxaOrig="639" w:dyaOrig="620" w14:anchorId="078466FA">
                <v:shape id="_x0000_i1457" type="#_x0000_t75" style="width:31.5pt;height:30.75pt" o:ole="">
                  <v:imagedata r:id="rId795" o:title=""/>
                </v:shape>
                <o:OLEObject Type="Embed" ProgID="Equation.DSMT4" ShapeID="_x0000_i1457" DrawAspect="Content" ObjectID="_1738861468" r:id="rId827"/>
              </w:object>
            </w:r>
          </w:p>
          <w:p w14:paraId="03368C25" w14:textId="77777777" w:rsidR="00F36EB0" w:rsidRPr="00F36EB0" w:rsidRDefault="00F36EB0" w:rsidP="009434F1">
            <w:pPr>
              <w:rPr>
                <w:rFonts w:eastAsia="Times New Roman" w:cs="Times New Roman"/>
                <w:bCs/>
                <w:szCs w:val="28"/>
                <w:lang w:val="nl-NL"/>
              </w:rPr>
            </w:pPr>
            <w:r w:rsidRPr="00F36EB0">
              <w:rPr>
                <w:rFonts w:eastAsia="Times New Roman" w:cs="Times New Roman"/>
                <w:bCs/>
                <w:szCs w:val="28"/>
                <w:lang w:val="nl-NL"/>
              </w:rPr>
              <w:t xml:space="preserve">=&gt; </w:t>
            </w:r>
            <w:r w:rsidRPr="00F36EB0">
              <w:rPr>
                <w:rFonts w:ascii="Calibri" w:eastAsia="Times New Roman" w:hAnsi="Calibri" w:cs="Times New Roman"/>
                <w:bCs/>
                <w:position w:val="-24"/>
                <w:sz w:val="24"/>
                <w:szCs w:val="28"/>
                <w:lang w:val="nl-NL"/>
              </w:rPr>
              <w:object w:dxaOrig="1700" w:dyaOrig="620" w14:anchorId="7D6F2C4E">
                <v:shape id="_x0000_i1458" type="#_x0000_t75" style="width:84.75pt;height:30.75pt" o:ole="">
                  <v:imagedata r:id="rId797" o:title=""/>
                </v:shape>
                <o:OLEObject Type="Embed" ProgID="Equation.DSMT4" ShapeID="_x0000_i1458" DrawAspect="Content" ObjectID="_1738861469" r:id="rId828"/>
              </w:object>
            </w:r>
            <w:r w:rsidRPr="00F36EB0">
              <w:rPr>
                <w:rFonts w:eastAsia="Times New Roman" w:cs="Times New Roman"/>
                <w:bCs/>
                <w:szCs w:val="28"/>
                <w:lang w:val="nl-NL"/>
              </w:rPr>
              <w:t xml:space="preserve"> =&gt; </w:t>
            </w:r>
            <w:r w:rsidRPr="00F36EB0">
              <w:rPr>
                <w:rFonts w:ascii="Calibri" w:eastAsia="Times New Roman" w:hAnsi="Calibri" w:cs="Times New Roman"/>
                <w:bCs/>
                <w:position w:val="-24"/>
                <w:sz w:val="24"/>
                <w:szCs w:val="28"/>
                <w:lang w:val="nl-NL"/>
              </w:rPr>
              <w:object w:dxaOrig="3460" w:dyaOrig="620" w14:anchorId="2D03A1FA">
                <v:shape id="_x0000_i1459" type="#_x0000_t75" style="width:173.25pt;height:30.75pt" o:ole="">
                  <v:imagedata r:id="rId799" o:title=""/>
                </v:shape>
                <o:OLEObject Type="Embed" ProgID="Equation.DSMT4" ShapeID="_x0000_i1459" DrawAspect="Content" ObjectID="_1738861470" r:id="rId829"/>
              </w:object>
            </w:r>
            <w:r w:rsidRPr="00F36EB0">
              <w:rPr>
                <w:rFonts w:eastAsia="Times New Roman" w:cs="Times New Roman"/>
                <w:bCs/>
                <w:szCs w:val="28"/>
                <w:lang w:val="nl-NL"/>
              </w:rPr>
              <w:t>=4</w:t>
            </w:r>
          </w:p>
          <w:p w14:paraId="5EAB22C8" w14:textId="77777777" w:rsidR="00F36EB0" w:rsidRPr="00F36EB0" w:rsidRDefault="00F36EB0" w:rsidP="009434F1">
            <w:pPr>
              <w:rPr>
                <w:rFonts w:eastAsia="Times New Roman" w:cs="Times New Roman"/>
                <w:bCs/>
                <w:szCs w:val="28"/>
                <w:lang w:val="nl-NL"/>
              </w:rPr>
            </w:pPr>
            <w:r w:rsidRPr="00F36EB0">
              <w:rPr>
                <w:rFonts w:eastAsia="Times New Roman" w:cs="Times New Roman"/>
                <w:bCs/>
                <w:szCs w:val="28"/>
                <w:lang w:val="nl-NL"/>
              </w:rPr>
              <w:t>x = 80; y = 40 ; z = 60</w:t>
            </w:r>
          </w:p>
        </w:tc>
        <w:tc>
          <w:tcPr>
            <w:tcW w:w="3058" w:type="dxa"/>
          </w:tcPr>
          <w:p w14:paraId="66624D77" w14:textId="77777777" w:rsidR="00F36EB0" w:rsidRPr="00F36EB0" w:rsidRDefault="00F36EB0" w:rsidP="009434F1">
            <w:pPr>
              <w:rPr>
                <w:rFonts w:eastAsia="Times New Roman" w:cs="Times New Roman"/>
                <w:b/>
                <w:bCs/>
                <w:szCs w:val="28"/>
                <w:lang w:val="nl-NL"/>
              </w:rPr>
            </w:pPr>
          </w:p>
          <w:p w14:paraId="6442B3E8" w14:textId="77777777" w:rsidR="00F36EB0" w:rsidRPr="00F36EB0" w:rsidRDefault="00F36EB0" w:rsidP="009434F1">
            <w:pPr>
              <w:rPr>
                <w:rFonts w:eastAsia="Times New Roman" w:cs="Times New Roman"/>
                <w:b/>
                <w:bCs/>
                <w:szCs w:val="28"/>
                <w:lang w:val="nl-NL"/>
              </w:rPr>
            </w:pPr>
          </w:p>
          <w:p w14:paraId="6DFCB7C6"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0,5</w:t>
            </w:r>
          </w:p>
          <w:p w14:paraId="132327BC" w14:textId="77777777" w:rsidR="00F36EB0" w:rsidRPr="00F36EB0" w:rsidRDefault="00F36EB0" w:rsidP="009434F1">
            <w:pPr>
              <w:rPr>
                <w:rFonts w:eastAsia="Times New Roman" w:cs="Times New Roman"/>
                <w:b/>
                <w:bCs/>
                <w:szCs w:val="28"/>
                <w:lang w:val="nl-NL"/>
              </w:rPr>
            </w:pPr>
            <w:r w:rsidRPr="00F36EB0">
              <w:rPr>
                <w:rFonts w:eastAsia="Times New Roman" w:cs="Times New Roman"/>
                <w:b/>
                <w:bCs/>
                <w:szCs w:val="28"/>
                <w:lang w:val="nl-NL"/>
              </w:rPr>
              <w:t>0,5</w:t>
            </w:r>
          </w:p>
          <w:p w14:paraId="46B81410" w14:textId="77777777" w:rsidR="00F36EB0" w:rsidRPr="00F36EB0" w:rsidRDefault="00F36EB0" w:rsidP="009434F1">
            <w:pPr>
              <w:rPr>
                <w:rFonts w:eastAsia="Times New Roman" w:cs="Times New Roman"/>
                <w:b/>
                <w:bCs/>
                <w:szCs w:val="28"/>
                <w:lang w:val="nl-NL"/>
              </w:rPr>
            </w:pPr>
          </w:p>
        </w:tc>
      </w:tr>
    </w:tbl>
    <w:p w14:paraId="0E1E7AC8" w14:textId="77777777" w:rsidR="00F36EB0" w:rsidRPr="00F36EB0" w:rsidRDefault="00F36EB0" w:rsidP="00F22125">
      <w:pPr>
        <w:tabs>
          <w:tab w:val="left" w:pos="11805"/>
        </w:tabs>
        <w:rPr>
          <w:rFonts w:ascii="Times New Roman" w:eastAsia="Times New Roman" w:hAnsi="Times New Roman" w:cs="Times New Roman"/>
          <w:b/>
          <w:bCs/>
          <w:sz w:val="28"/>
          <w:szCs w:val="28"/>
          <w:lang w:val="nl-NL"/>
        </w:rPr>
      </w:pPr>
      <w:r w:rsidRPr="00F36EB0">
        <w:rPr>
          <w:rFonts w:ascii="Times New Roman" w:eastAsia="Times New Roman" w:hAnsi="Times New Roman" w:cs="Times New Roman"/>
          <w:b/>
          <w:bCs/>
          <w:sz w:val="28"/>
          <w:szCs w:val="28"/>
          <w:lang w:val="nl-NL"/>
        </w:rPr>
        <w:tab/>
      </w:r>
    </w:p>
    <w:p w14:paraId="4258FA9C" w14:textId="77777777" w:rsidR="00F36EB0" w:rsidRPr="00F36EB0" w:rsidRDefault="00F36EB0" w:rsidP="009434F1">
      <w:pPr>
        <w:rPr>
          <w:rFonts w:ascii="Times New Roman" w:eastAsia="Times New Roman" w:hAnsi="Times New Roman" w:cs="Times New Roman"/>
          <w:b/>
          <w:bCs/>
          <w:sz w:val="28"/>
          <w:szCs w:val="28"/>
          <w:lang w:val="nl-NL"/>
        </w:rPr>
      </w:pPr>
    </w:p>
    <w:p w14:paraId="6A931619" w14:textId="77777777" w:rsidR="00F36EB0" w:rsidRPr="00F36EB0" w:rsidRDefault="00F36EB0" w:rsidP="009434F1">
      <w:pPr>
        <w:rPr>
          <w:rFonts w:ascii="Times New Roman" w:eastAsia="Times New Roman" w:hAnsi="Times New Roman" w:cs="Times New Roman"/>
          <w:b/>
          <w:bCs/>
          <w:sz w:val="28"/>
          <w:szCs w:val="28"/>
          <w:lang w:val="nl-NL"/>
        </w:rPr>
      </w:pPr>
    </w:p>
    <w:p w14:paraId="27C3BEB6" w14:textId="77777777" w:rsidR="00F36EB0" w:rsidRPr="00F36EB0" w:rsidRDefault="00F36EB0" w:rsidP="009434F1">
      <w:pPr>
        <w:rPr>
          <w:rFonts w:ascii="Times New Roman" w:eastAsia="Times New Roman" w:hAnsi="Times New Roman" w:cs="Times New Roman"/>
          <w:b/>
          <w:bCs/>
          <w:sz w:val="28"/>
          <w:szCs w:val="28"/>
          <w:lang w:val="nl-NL"/>
        </w:rPr>
      </w:pPr>
    </w:p>
    <w:p w14:paraId="1B7808BD" w14:textId="77777777" w:rsidR="00F36EB0" w:rsidRPr="00F36EB0" w:rsidRDefault="00F36EB0" w:rsidP="009434F1">
      <w:pPr>
        <w:rPr>
          <w:rFonts w:ascii="Times New Roman" w:eastAsia="Times New Roman" w:hAnsi="Times New Roman" w:cs="Times New Roman"/>
          <w:b/>
          <w:bCs/>
          <w:sz w:val="28"/>
          <w:szCs w:val="28"/>
          <w:lang w:val="nl-NL"/>
        </w:rPr>
      </w:pPr>
    </w:p>
    <w:p w14:paraId="66F3EC1C" w14:textId="77777777" w:rsidR="00F36EB0" w:rsidRPr="00F36EB0" w:rsidRDefault="00F36EB0" w:rsidP="009434F1">
      <w:pPr>
        <w:rPr>
          <w:rFonts w:ascii="Times New Roman" w:eastAsia="Times New Roman" w:hAnsi="Times New Roman" w:cs="Times New Roman"/>
          <w:b/>
          <w:bCs/>
          <w:sz w:val="28"/>
          <w:szCs w:val="28"/>
          <w:lang w:val="nl-NL"/>
        </w:rPr>
      </w:pPr>
    </w:p>
    <w:p w14:paraId="36B5E9E1" w14:textId="77777777" w:rsidR="00F36EB0" w:rsidRPr="00F36EB0" w:rsidRDefault="00F36EB0" w:rsidP="009434F1">
      <w:pPr>
        <w:rPr>
          <w:rFonts w:ascii="Times New Roman" w:eastAsia="Times New Roman" w:hAnsi="Times New Roman" w:cs="Times New Roman"/>
          <w:b/>
          <w:bCs/>
          <w:sz w:val="28"/>
          <w:szCs w:val="28"/>
          <w:lang w:val="nl-NL"/>
        </w:rPr>
      </w:pPr>
    </w:p>
    <w:p w14:paraId="7BDA324E" w14:textId="77777777" w:rsidR="00F36EB0" w:rsidRPr="00F36EB0" w:rsidRDefault="00F36EB0" w:rsidP="009434F1">
      <w:pPr>
        <w:rPr>
          <w:rFonts w:ascii="Times New Roman" w:eastAsia="Times New Roman" w:hAnsi="Times New Roman" w:cs="Times New Roman"/>
          <w:b/>
          <w:bCs/>
          <w:sz w:val="28"/>
          <w:szCs w:val="28"/>
          <w:lang w:val="nl-NL"/>
        </w:rPr>
      </w:pPr>
    </w:p>
    <w:p w14:paraId="7CC8C4CE" w14:textId="77777777" w:rsidR="00F36EB0" w:rsidRPr="00F36EB0" w:rsidRDefault="00F36EB0" w:rsidP="009434F1">
      <w:pPr>
        <w:rPr>
          <w:rFonts w:ascii="Times New Roman" w:eastAsia="Times New Roman" w:hAnsi="Times New Roman" w:cs="Times New Roman"/>
          <w:b/>
          <w:bCs/>
          <w:sz w:val="28"/>
          <w:szCs w:val="28"/>
          <w:lang w:val="nl-NL"/>
        </w:rPr>
      </w:pPr>
    </w:p>
    <w:p w14:paraId="3D331762" w14:textId="77777777" w:rsidR="00F36EB0" w:rsidRPr="00F36EB0" w:rsidRDefault="00F36EB0" w:rsidP="009434F1">
      <w:pPr>
        <w:jc w:val="center"/>
        <w:rPr>
          <w:rFonts w:ascii="Times New Roman" w:hAnsi="Times New Roman" w:cs="Times New Roman"/>
          <w:sz w:val="28"/>
          <w:lang w:val="nl-NL"/>
        </w:rPr>
      </w:pPr>
    </w:p>
    <w:p w14:paraId="6C14F0E0" w14:textId="77777777" w:rsidR="00F36EB0" w:rsidRPr="00F36EB0" w:rsidRDefault="00F36EB0" w:rsidP="00B5485B">
      <w:pPr>
        <w:jc w:val="center"/>
        <w:rPr>
          <w:rFonts w:ascii="Times New Roman" w:hAnsi="Times New Roman" w:cs="Times New Roman"/>
          <w:sz w:val="28"/>
          <w:lang w:val="nl-NL"/>
        </w:rPr>
      </w:pPr>
    </w:p>
    <w:p w14:paraId="63957CDD" w14:textId="77777777" w:rsidR="00F36EB0" w:rsidRPr="00F36EB0" w:rsidRDefault="00F36EB0">
      <w:pPr>
        <w:shd w:val="clear" w:color="auto" w:fill="FFFFCC"/>
        <w:spacing w:line="288" w:lineRule="auto"/>
        <w:ind w:left="-284" w:right="-596"/>
        <w:jc w:val="center"/>
        <w:rPr>
          <w:rFonts w:ascii="Times New Roman" w:hAnsi="Times New Roman" w:cs="Times New Roman"/>
          <w:b/>
          <w:i/>
          <w:sz w:val="32"/>
          <w:szCs w:val="28"/>
        </w:rPr>
      </w:pPr>
      <w:r w:rsidRPr="00F36EB0">
        <w:rPr>
          <w:rFonts w:ascii="Times New Roman" w:hAnsi="Times New Roman" w:cs="Times New Roman"/>
          <w:b/>
          <w:bCs/>
          <w:sz w:val="28"/>
        </w:rPr>
        <w:t>A. KHUNG MA TRẬN ĐỀ KIỂM TRA GIỮA HỌC KÌ II MÔN TOÁN – LỚP 7</w:t>
      </w:r>
    </w:p>
    <w:p w14:paraId="78E4041F" w14:textId="77777777" w:rsidR="00F36EB0" w:rsidRPr="00F36EB0" w:rsidRDefault="00F36EB0">
      <w:pPr>
        <w:jc w:val="center"/>
        <w:rPr>
          <w:rFonts w:ascii="Times New Roman" w:hAnsi="Times New Roman" w:cs="Times New Roman"/>
          <w:b/>
          <w:bCs/>
          <w:sz w:val="18"/>
        </w:rPr>
      </w:pPr>
    </w:p>
    <w:tbl>
      <w:tblPr>
        <w:tblW w:w="5195"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1"/>
        <w:gridCol w:w="969"/>
        <w:gridCol w:w="2871"/>
        <w:gridCol w:w="900"/>
        <w:gridCol w:w="689"/>
        <w:gridCol w:w="590"/>
        <w:gridCol w:w="811"/>
        <w:gridCol w:w="461"/>
        <w:gridCol w:w="124"/>
        <w:gridCol w:w="687"/>
        <w:gridCol w:w="588"/>
        <w:gridCol w:w="657"/>
        <w:gridCol w:w="884"/>
      </w:tblGrid>
      <w:tr w:rsidR="00F36EB0" w:rsidRPr="00F36EB0" w14:paraId="573273A0" w14:textId="77777777">
        <w:trPr>
          <w:trHeight w:val="501"/>
        </w:trPr>
        <w:tc>
          <w:tcPr>
            <w:tcW w:w="233" w:type="pct"/>
            <w:vMerge w:val="restart"/>
            <w:shd w:val="clear" w:color="auto" w:fill="auto"/>
            <w:vAlign w:val="center"/>
          </w:tcPr>
          <w:p w14:paraId="5E7F114C" w14:textId="77777777" w:rsidR="00F36EB0" w:rsidRPr="00F36EB0" w:rsidRDefault="00F36EB0">
            <w:pPr>
              <w:jc w:val="center"/>
              <w:rPr>
                <w:rFonts w:ascii="Times New Roman" w:hAnsi="Times New Roman" w:cs="Times New Roman"/>
                <w:b/>
                <w:spacing w:val="-8"/>
              </w:rPr>
            </w:pPr>
            <w:r w:rsidRPr="00F36EB0">
              <w:rPr>
                <w:rFonts w:ascii="Times New Roman" w:hAnsi="Times New Roman" w:cs="Times New Roman"/>
                <w:b/>
                <w:spacing w:val="-8"/>
              </w:rPr>
              <w:t>TT</w:t>
            </w:r>
          </w:p>
          <w:p w14:paraId="4BC76A26" w14:textId="77777777" w:rsidR="00F36EB0" w:rsidRPr="00F36EB0" w:rsidRDefault="00F36EB0">
            <w:pPr>
              <w:jc w:val="center"/>
              <w:rPr>
                <w:rFonts w:ascii="Times New Roman" w:hAnsi="Times New Roman" w:cs="Times New Roman"/>
                <w:b/>
                <w:spacing w:val="-8"/>
              </w:rPr>
            </w:pPr>
            <w:r w:rsidRPr="00F36EB0">
              <w:rPr>
                <w:rFonts w:ascii="Times New Roman" w:hAnsi="Times New Roman" w:cs="Times New Roman"/>
                <w:spacing w:val="-8"/>
              </w:rPr>
              <w:t>(1</w:t>
            </w:r>
            <w:r w:rsidRPr="00F36EB0">
              <w:rPr>
                <w:rFonts w:ascii="Times New Roman" w:hAnsi="Times New Roman" w:cs="Times New Roman"/>
                <w:b/>
                <w:spacing w:val="-8"/>
              </w:rPr>
              <w:t>)</w:t>
            </w:r>
          </w:p>
        </w:tc>
        <w:tc>
          <w:tcPr>
            <w:tcW w:w="451" w:type="pct"/>
            <w:vMerge w:val="restart"/>
            <w:shd w:val="clear" w:color="auto" w:fill="auto"/>
            <w:vAlign w:val="center"/>
          </w:tcPr>
          <w:p w14:paraId="3C400FF8" w14:textId="77777777" w:rsidR="00F36EB0" w:rsidRPr="00F36EB0" w:rsidRDefault="00F36EB0">
            <w:pPr>
              <w:jc w:val="center"/>
              <w:rPr>
                <w:rFonts w:ascii="Times New Roman" w:hAnsi="Times New Roman" w:cs="Times New Roman"/>
                <w:b/>
                <w:spacing w:val="-8"/>
              </w:rPr>
            </w:pPr>
            <w:r w:rsidRPr="00F36EB0">
              <w:rPr>
                <w:rFonts w:ascii="Times New Roman" w:hAnsi="Times New Roman" w:cs="Times New Roman"/>
                <w:b/>
                <w:spacing w:val="-8"/>
              </w:rPr>
              <w:t>Chương/</w:t>
            </w:r>
          </w:p>
          <w:p w14:paraId="00B1609C" w14:textId="77777777" w:rsidR="00F36EB0" w:rsidRPr="00F36EB0" w:rsidRDefault="00F36EB0">
            <w:pPr>
              <w:jc w:val="center"/>
              <w:rPr>
                <w:rFonts w:ascii="Times New Roman" w:hAnsi="Times New Roman" w:cs="Times New Roman"/>
                <w:b/>
                <w:spacing w:val="-8"/>
              </w:rPr>
            </w:pPr>
            <w:r w:rsidRPr="00F36EB0">
              <w:rPr>
                <w:rFonts w:ascii="Times New Roman" w:hAnsi="Times New Roman" w:cs="Times New Roman"/>
                <w:b/>
                <w:spacing w:val="-8"/>
              </w:rPr>
              <w:t>Chủ đề</w:t>
            </w:r>
          </w:p>
          <w:p w14:paraId="2FD3E709" w14:textId="77777777" w:rsidR="00F36EB0" w:rsidRPr="00F36EB0" w:rsidRDefault="00F36EB0">
            <w:pPr>
              <w:jc w:val="center"/>
              <w:rPr>
                <w:rFonts w:ascii="Times New Roman" w:hAnsi="Times New Roman" w:cs="Times New Roman"/>
                <w:bCs/>
                <w:spacing w:val="-8"/>
              </w:rPr>
            </w:pPr>
            <w:r w:rsidRPr="00F36EB0">
              <w:rPr>
                <w:rFonts w:ascii="Times New Roman" w:hAnsi="Times New Roman" w:cs="Times New Roman"/>
                <w:bCs/>
                <w:spacing w:val="-8"/>
              </w:rPr>
              <w:t>(2)</w:t>
            </w:r>
          </w:p>
        </w:tc>
        <w:tc>
          <w:tcPr>
            <w:tcW w:w="1335" w:type="pct"/>
            <w:vMerge w:val="restart"/>
            <w:shd w:val="clear" w:color="auto" w:fill="auto"/>
            <w:vAlign w:val="center"/>
          </w:tcPr>
          <w:p w14:paraId="6F531E1B" w14:textId="77777777" w:rsidR="00F36EB0" w:rsidRPr="00F36EB0" w:rsidRDefault="00F36EB0">
            <w:pPr>
              <w:jc w:val="center"/>
              <w:rPr>
                <w:rFonts w:ascii="Times New Roman" w:hAnsi="Times New Roman" w:cs="Times New Roman"/>
                <w:b/>
                <w:bCs/>
                <w:spacing w:val="-8"/>
              </w:rPr>
            </w:pPr>
            <w:r w:rsidRPr="00F36EB0">
              <w:rPr>
                <w:rFonts w:ascii="Times New Roman" w:hAnsi="Times New Roman" w:cs="Times New Roman"/>
                <w:b/>
                <w:bCs/>
                <w:spacing w:val="-8"/>
              </w:rPr>
              <w:t>Nội dung/đơn vị kiến thức</w:t>
            </w:r>
          </w:p>
          <w:p w14:paraId="62B6F558"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3)</w:t>
            </w:r>
          </w:p>
        </w:tc>
        <w:tc>
          <w:tcPr>
            <w:tcW w:w="2566" w:type="pct"/>
            <w:gridSpan w:val="9"/>
            <w:shd w:val="clear" w:color="auto" w:fill="auto"/>
            <w:vAlign w:val="center"/>
          </w:tcPr>
          <w:p w14:paraId="1FEF190C"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b/>
                <w:spacing w:val="-8"/>
              </w:rPr>
              <w:t xml:space="preserve">Mức độ đánh giá </w:t>
            </w:r>
            <w:r w:rsidRPr="00F36EB0">
              <w:rPr>
                <w:rFonts w:ascii="Times New Roman" w:hAnsi="Times New Roman" w:cs="Times New Roman"/>
                <w:spacing w:val="-8"/>
              </w:rPr>
              <w:t>(4-11)</w:t>
            </w:r>
          </w:p>
        </w:tc>
        <w:tc>
          <w:tcPr>
            <w:tcW w:w="412" w:type="pct"/>
            <w:shd w:val="clear" w:color="auto" w:fill="auto"/>
            <w:vAlign w:val="center"/>
          </w:tcPr>
          <w:p w14:paraId="32A0A04D" w14:textId="77777777" w:rsidR="00F36EB0" w:rsidRPr="00F36EB0" w:rsidRDefault="00F36EB0">
            <w:pPr>
              <w:jc w:val="center"/>
              <w:rPr>
                <w:rFonts w:ascii="Times New Roman" w:hAnsi="Times New Roman" w:cs="Times New Roman"/>
                <w:b/>
                <w:spacing w:val="-8"/>
              </w:rPr>
            </w:pPr>
            <w:r w:rsidRPr="00F36EB0">
              <w:rPr>
                <w:rFonts w:ascii="Times New Roman" w:hAnsi="Times New Roman" w:cs="Times New Roman"/>
                <w:b/>
                <w:spacing w:val="-8"/>
              </w:rPr>
              <w:t xml:space="preserve">Tổng % điểm </w:t>
            </w:r>
            <w:r w:rsidRPr="00F36EB0">
              <w:rPr>
                <w:rFonts w:ascii="Times New Roman" w:hAnsi="Times New Roman" w:cs="Times New Roman"/>
                <w:spacing w:val="-8"/>
              </w:rPr>
              <w:t>(12)</w:t>
            </w:r>
          </w:p>
        </w:tc>
      </w:tr>
      <w:tr w:rsidR="00F36EB0" w:rsidRPr="00F36EB0" w14:paraId="5CD98737" w14:textId="77777777">
        <w:trPr>
          <w:trHeight w:val="146"/>
        </w:trPr>
        <w:tc>
          <w:tcPr>
            <w:tcW w:w="233" w:type="pct"/>
            <w:vMerge/>
            <w:shd w:val="clear" w:color="auto" w:fill="auto"/>
            <w:vAlign w:val="center"/>
          </w:tcPr>
          <w:p w14:paraId="458AB02B" w14:textId="77777777" w:rsidR="00F36EB0" w:rsidRPr="00F36EB0" w:rsidRDefault="00F36EB0">
            <w:pPr>
              <w:jc w:val="center"/>
              <w:rPr>
                <w:rFonts w:ascii="Times New Roman" w:hAnsi="Times New Roman" w:cs="Times New Roman"/>
                <w:b/>
                <w:spacing w:val="-8"/>
              </w:rPr>
            </w:pPr>
          </w:p>
        </w:tc>
        <w:tc>
          <w:tcPr>
            <w:tcW w:w="451" w:type="pct"/>
            <w:vMerge/>
            <w:shd w:val="clear" w:color="auto" w:fill="auto"/>
            <w:vAlign w:val="center"/>
          </w:tcPr>
          <w:p w14:paraId="749542CD" w14:textId="77777777" w:rsidR="00F36EB0" w:rsidRPr="00F36EB0" w:rsidRDefault="00F36EB0">
            <w:pPr>
              <w:jc w:val="center"/>
              <w:rPr>
                <w:rFonts w:ascii="Times New Roman" w:hAnsi="Times New Roman" w:cs="Times New Roman"/>
                <w:b/>
                <w:spacing w:val="-8"/>
              </w:rPr>
            </w:pPr>
          </w:p>
        </w:tc>
        <w:tc>
          <w:tcPr>
            <w:tcW w:w="1335" w:type="pct"/>
            <w:vMerge/>
            <w:shd w:val="clear" w:color="auto" w:fill="auto"/>
            <w:vAlign w:val="center"/>
          </w:tcPr>
          <w:p w14:paraId="1D30A2DE" w14:textId="77777777" w:rsidR="00F36EB0" w:rsidRPr="00F36EB0" w:rsidRDefault="00F36EB0">
            <w:pPr>
              <w:jc w:val="center"/>
              <w:rPr>
                <w:rFonts w:ascii="Times New Roman" w:hAnsi="Times New Roman" w:cs="Times New Roman"/>
                <w:b/>
                <w:spacing w:val="-8"/>
              </w:rPr>
            </w:pPr>
          </w:p>
        </w:tc>
        <w:tc>
          <w:tcPr>
            <w:tcW w:w="740" w:type="pct"/>
            <w:gridSpan w:val="2"/>
            <w:shd w:val="clear" w:color="auto" w:fill="E2EFD9"/>
            <w:vAlign w:val="center"/>
          </w:tcPr>
          <w:p w14:paraId="6DE4E3CE" w14:textId="77777777" w:rsidR="00F36EB0" w:rsidRPr="00F36EB0" w:rsidRDefault="00F36EB0">
            <w:pPr>
              <w:jc w:val="center"/>
              <w:rPr>
                <w:rFonts w:ascii="Times New Roman" w:hAnsi="Times New Roman" w:cs="Times New Roman"/>
                <w:b/>
                <w:spacing w:val="-8"/>
              </w:rPr>
            </w:pPr>
            <w:r w:rsidRPr="00F36EB0">
              <w:rPr>
                <w:rFonts w:ascii="Times New Roman" w:hAnsi="Times New Roman" w:cs="Times New Roman"/>
                <w:b/>
                <w:spacing w:val="-8"/>
              </w:rPr>
              <w:t>Nhận biết</w:t>
            </w:r>
          </w:p>
        </w:tc>
        <w:tc>
          <w:tcPr>
            <w:tcW w:w="652" w:type="pct"/>
            <w:gridSpan w:val="2"/>
            <w:shd w:val="clear" w:color="auto" w:fill="DEEAF6"/>
            <w:vAlign w:val="center"/>
          </w:tcPr>
          <w:p w14:paraId="010448C8" w14:textId="77777777" w:rsidR="00F36EB0" w:rsidRPr="00F36EB0" w:rsidRDefault="00F36EB0">
            <w:pPr>
              <w:jc w:val="center"/>
              <w:rPr>
                <w:rFonts w:ascii="Times New Roman" w:hAnsi="Times New Roman" w:cs="Times New Roman"/>
                <w:b/>
                <w:spacing w:val="-8"/>
              </w:rPr>
            </w:pPr>
            <w:r w:rsidRPr="00F36EB0">
              <w:rPr>
                <w:rFonts w:ascii="Times New Roman" w:hAnsi="Times New Roman" w:cs="Times New Roman"/>
                <w:b/>
                <w:spacing w:val="-8"/>
              </w:rPr>
              <w:t>Thông hiểu</w:t>
            </w:r>
          </w:p>
        </w:tc>
        <w:tc>
          <w:tcPr>
            <w:tcW w:w="593" w:type="pct"/>
            <w:gridSpan w:val="3"/>
            <w:shd w:val="clear" w:color="auto" w:fill="FEF2CC"/>
            <w:vAlign w:val="center"/>
          </w:tcPr>
          <w:p w14:paraId="1C68C659" w14:textId="77777777" w:rsidR="00F36EB0" w:rsidRPr="00F36EB0" w:rsidRDefault="00F36EB0">
            <w:pPr>
              <w:jc w:val="center"/>
              <w:rPr>
                <w:rFonts w:ascii="Times New Roman" w:hAnsi="Times New Roman" w:cs="Times New Roman"/>
                <w:b/>
                <w:spacing w:val="-8"/>
              </w:rPr>
            </w:pPr>
            <w:r w:rsidRPr="00F36EB0">
              <w:rPr>
                <w:rFonts w:ascii="Times New Roman" w:hAnsi="Times New Roman" w:cs="Times New Roman"/>
                <w:b/>
                <w:spacing w:val="-8"/>
              </w:rPr>
              <w:t>Vận dụng</w:t>
            </w:r>
          </w:p>
        </w:tc>
        <w:tc>
          <w:tcPr>
            <w:tcW w:w="579" w:type="pct"/>
            <w:gridSpan w:val="2"/>
            <w:shd w:val="clear" w:color="auto" w:fill="F1F1F1"/>
            <w:vAlign w:val="center"/>
          </w:tcPr>
          <w:p w14:paraId="7A8E05D1" w14:textId="77777777" w:rsidR="00F36EB0" w:rsidRPr="00F36EB0" w:rsidRDefault="00F36EB0">
            <w:pPr>
              <w:jc w:val="center"/>
              <w:rPr>
                <w:rFonts w:ascii="Times New Roman" w:hAnsi="Times New Roman" w:cs="Times New Roman"/>
                <w:b/>
                <w:spacing w:val="-8"/>
              </w:rPr>
            </w:pPr>
            <w:r w:rsidRPr="00F36EB0">
              <w:rPr>
                <w:rFonts w:ascii="Times New Roman" w:hAnsi="Times New Roman" w:cs="Times New Roman"/>
                <w:b/>
                <w:spacing w:val="-8"/>
              </w:rPr>
              <w:t>Vận dụng cao</w:t>
            </w:r>
          </w:p>
        </w:tc>
        <w:tc>
          <w:tcPr>
            <w:tcW w:w="412" w:type="pct"/>
            <w:shd w:val="clear" w:color="auto" w:fill="auto"/>
            <w:vAlign w:val="center"/>
          </w:tcPr>
          <w:p w14:paraId="35822531" w14:textId="77777777" w:rsidR="00F36EB0" w:rsidRPr="00F36EB0" w:rsidRDefault="00F36EB0">
            <w:pPr>
              <w:jc w:val="center"/>
              <w:rPr>
                <w:rFonts w:ascii="Times New Roman" w:hAnsi="Times New Roman" w:cs="Times New Roman"/>
                <w:b/>
                <w:spacing w:val="-8"/>
              </w:rPr>
            </w:pPr>
          </w:p>
        </w:tc>
      </w:tr>
      <w:tr w:rsidR="00F36EB0" w:rsidRPr="00F36EB0" w14:paraId="745AA593" w14:textId="77777777">
        <w:trPr>
          <w:trHeight w:val="404"/>
        </w:trPr>
        <w:tc>
          <w:tcPr>
            <w:tcW w:w="233" w:type="pct"/>
            <w:vMerge/>
            <w:shd w:val="clear" w:color="auto" w:fill="auto"/>
            <w:vAlign w:val="center"/>
          </w:tcPr>
          <w:p w14:paraId="20252E96" w14:textId="77777777" w:rsidR="00F36EB0" w:rsidRPr="00F36EB0" w:rsidRDefault="00F36EB0">
            <w:pPr>
              <w:jc w:val="center"/>
              <w:rPr>
                <w:rFonts w:ascii="Times New Roman" w:hAnsi="Times New Roman" w:cs="Times New Roman"/>
                <w:b/>
                <w:spacing w:val="-8"/>
              </w:rPr>
            </w:pPr>
          </w:p>
        </w:tc>
        <w:tc>
          <w:tcPr>
            <w:tcW w:w="451" w:type="pct"/>
            <w:vMerge/>
            <w:shd w:val="clear" w:color="auto" w:fill="auto"/>
            <w:vAlign w:val="center"/>
          </w:tcPr>
          <w:p w14:paraId="4D78EFA8" w14:textId="77777777" w:rsidR="00F36EB0" w:rsidRPr="00F36EB0" w:rsidRDefault="00F36EB0">
            <w:pPr>
              <w:jc w:val="center"/>
              <w:rPr>
                <w:rFonts w:ascii="Times New Roman" w:hAnsi="Times New Roman" w:cs="Times New Roman"/>
                <w:b/>
                <w:spacing w:val="-8"/>
              </w:rPr>
            </w:pPr>
          </w:p>
        </w:tc>
        <w:tc>
          <w:tcPr>
            <w:tcW w:w="1335" w:type="pct"/>
            <w:vMerge/>
            <w:shd w:val="clear" w:color="auto" w:fill="auto"/>
            <w:vAlign w:val="center"/>
          </w:tcPr>
          <w:p w14:paraId="338EDE98" w14:textId="77777777" w:rsidR="00F36EB0" w:rsidRPr="00F36EB0" w:rsidRDefault="00F36EB0">
            <w:pPr>
              <w:jc w:val="center"/>
              <w:rPr>
                <w:rFonts w:ascii="Times New Roman" w:hAnsi="Times New Roman" w:cs="Times New Roman"/>
                <w:b/>
                <w:spacing w:val="-8"/>
              </w:rPr>
            </w:pPr>
          </w:p>
        </w:tc>
        <w:tc>
          <w:tcPr>
            <w:tcW w:w="419" w:type="pct"/>
            <w:shd w:val="clear" w:color="auto" w:fill="E2EFD9"/>
            <w:vAlign w:val="center"/>
          </w:tcPr>
          <w:p w14:paraId="0AFE298A" w14:textId="77777777" w:rsidR="00F36EB0" w:rsidRPr="00F36EB0" w:rsidRDefault="00F36EB0">
            <w:pPr>
              <w:ind w:hanging="105"/>
              <w:jc w:val="center"/>
              <w:rPr>
                <w:rFonts w:ascii="Times New Roman" w:hAnsi="Times New Roman" w:cs="Times New Roman"/>
                <w:b/>
                <w:spacing w:val="-8"/>
              </w:rPr>
            </w:pPr>
            <w:r w:rsidRPr="00F36EB0">
              <w:rPr>
                <w:rFonts w:ascii="Times New Roman" w:hAnsi="Times New Roman" w:cs="Times New Roman"/>
                <w:b/>
                <w:spacing w:val="-8"/>
              </w:rPr>
              <w:t>TNKQ</w:t>
            </w:r>
          </w:p>
        </w:tc>
        <w:tc>
          <w:tcPr>
            <w:tcW w:w="321" w:type="pct"/>
            <w:shd w:val="clear" w:color="auto" w:fill="E2EFD9"/>
            <w:vAlign w:val="center"/>
          </w:tcPr>
          <w:p w14:paraId="538C4F13" w14:textId="77777777" w:rsidR="00F36EB0" w:rsidRPr="00F36EB0" w:rsidRDefault="00F36EB0">
            <w:pPr>
              <w:ind w:hanging="105"/>
              <w:jc w:val="center"/>
              <w:rPr>
                <w:rFonts w:ascii="Times New Roman" w:hAnsi="Times New Roman" w:cs="Times New Roman"/>
                <w:b/>
                <w:spacing w:val="-8"/>
              </w:rPr>
            </w:pPr>
            <w:r w:rsidRPr="00F36EB0">
              <w:rPr>
                <w:rFonts w:ascii="Times New Roman" w:hAnsi="Times New Roman" w:cs="Times New Roman"/>
                <w:b/>
                <w:spacing w:val="-8"/>
              </w:rPr>
              <w:t>TL</w:t>
            </w:r>
          </w:p>
        </w:tc>
        <w:tc>
          <w:tcPr>
            <w:tcW w:w="275" w:type="pct"/>
            <w:shd w:val="clear" w:color="auto" w:fill="DEEAF6"/>
            <w:vAlign w:val="center"/>
          </w:tcPr>
          <w:p w14:paraId="48C271BB" w14:textId="77777777" w:rsidR="00F36EB0" w:rsidRPr="00F36EB0" w:rsidRDefault="00F36EB0">
            <w:pPr>
              <w:ind w:hanging="105"/>
              <w:jc w:val="center"/>
              <w:rPr>
                <w:rFonts w:ascii="Times New Roman" w:hAnsi="Times New Roman" w:cs="Times New Roman"/>
                <w:b/>
                <w:spacing w:val="-8"/>
              </w:rPr>
            </w:pPr>
            <w:r w:rsidRPr="00F36EB0">
              <w:rPr>
                <w:rFonts w:ascii="Times New Roman" w:hAnsi="Times New Roman" w:cs="Times New Roman"/>
                <w:b/>
                <w:spacing w:val="-8"/>
              </w:rPr>
              <w:t>TNKQ</w:t>
            </w:r>
          </w:p>
        </w:tc>
        <w:tc>
          <w:tcPr>
            <w:tcW w:w="376" w:type="pct"/>
            <w:shd w:val="clear" w:color="auto" w:fill="DEEAF6"/>
            <w:vAlign w:val="center"/>
          </w:tcPr>
          <w:p w14:paraId="6691E700" w14:textId="77777777" w:rsidR="00F36EB0" w:rsidRPr="00F36EB0" w:rsidRDefault="00F36EB0">
            <w:pPr>
              <w:ind w:hanging="105"/>
              <w:jc w:val="center"/>
              <w:rPr>
                <w:rFonts w:ascii="Times New Roman" w:hAnsi="Times New Roman" w:cs="Times New Roman"/>
                <w:b/>
                <w:spacing w:val="-8"/>
              </w:rPr>
            </w:pPr>
            <w:r w:rsidRPr="00F36EB0">
              <w:rPr>
                <w:rFonts w:ascii="Times New Roman" w:hAnsi="Times New Roman" w:cs="Times New Roman"/>
                <w:b/>
                <w:spacing w:val="-8"/>
              </w:rPr>
              <w:t>TL</w:t>
            </w:r>
          </w:p>
        </w:tc>
        <w:tc>
          <w:tcPr>
            <w:tcW w:w="273" w:type="pct"/>
            <w:gridSpan w:val="2"/>
            <w:shd w:val="clear" w:color="auto" w:fill="FEF2CC"/>
            <w:vAlign w:val="center"/>
          </w:tcPr>
          <w:p w14:paraId="0657E390" w14:textId="77777777" w:rsidR="00F36EB0" w:rsidRPr="00F36EB0" w:rsidRDefault="00F36EB0">
            <w:pPr>
              <w:ind w:hanging="105"/>
              <w:jc w:val="center"/>
              <w:rPr>
                <w:rFonts w:ascii="Times New Roman" w:hAnsi="Times New Roman" w:cs="Times New Roman"/>
                <w:b/>
                <w:spacing w:val="-8"/>
              </w:rPr>
            </w:pPr>
            <w:r w:rsidRPr="00F36EB0">
              <w:rPr>
                <w:rFonts w:ascii="Times New Roman" w:hAnsi="Times New Roman" w:cs="Times New Roman"/>
                <w:b/>
                <w:spacing w:val="-8"/>
              </w:rPr>
              <w:t>TNKQ</w:t>
            </w:r>
          </w:p>
        </w:tc>
        <w:tc>
          <w:tcPr>
            <w:tcW w:w="319" w:type="pct"/>
            <w:shd w:val="clear" w:color="auto" w:fill="FEF2CC"/>
            <w:vAlign w:val="center"/>
          </w:tcPr>
          <w:p w14:paraId="74C1C8C0" w14:textId="77777777" w:rsidR="00F36EB0" w:rsidRPr="00F36EB0" w:rsidRDefault="00F36EB0">
            <w:pPr>
              <w:ind w:hanging="105"/>
              <w:jc w:val="center"/>
              <w:rPr>
                <w:rFonts w:ascii="Times New Roman" w:hAnsi="Times New Roman" w:cs="Times New Roman"/>
                <w:b/>
                <w:spacing w:val="-8"/>
              </w:rPr>
            </w:pPr>
            <w:r w:rsidRPr="00F36EB0">
              <w:rPr>
                <w:rFonts w:ascii="Times New Roman" w:hAnsi="Times New Roman" w:cs="Times New Roman"/>
                <w:b/>
                <w:spacing w:val="-8"/>
              </w:rPr>
              <w:t>TL</w:t>
            </w:r>
          </w:p>
        </w:tc>
        <w:tc>
          <w:tcPr>
            <w:tcW w:w="274" w:type="pct"/>
            <w:shd w:val="clear" w:color="auto" w:fill="F1F1F1"/>
            <w:vAlign w:val="center"/>
          </w:tcPr>
          <w:p w14:paraId="493F6BDB" w14:textId="77777777" w:rsidR="00F36EB0" w:rsidRPr="00F36EB0" w:rsidRDefault="00F36EB0">
            <w:pPr>
              <w:ind w:hanging="105"/>
              <w:jc w:val="center"/>
              <w:rPr>
                <w:rFonts w:ascii="Times New Roman" w:hAnsi="Times New Roman" w:cs="Times New Roman"/>
                <w:b/>
                <w:spacing w:val="-8"/>
              </w:rPr>
            </w:pPr>
            <w:r w:rsidRPr="00F36EB0">
              <w:rPr>
                <w:rFonts w:ascii="Times New Roman" w:hAnsi="Times New Roman" w:cs="Times New Roman"/>
                <w:b/>
                <w:spacing w:val="-8"/>
              </w:rPr>
              <w:t>TNKQ</w:t>
            </w:r>
          </w:p>
        </w:tc>
        <w:tc>
          <w:tcPr>
            <w:tcW w:w="304" w:type="pct"/>
            <w:shd w:val="clear" w:color="auto" w:fill="F1F1F1"/>
            <w:vAlign w:val="center"/>
          </w:tcPr>
          <w:p w14:paraId="21197F03" w14:textId="77777777" w:rsidR="00F36EB0" w:rsidRPr="00F36EB0" w:rsidRDefault="00F36EB0">
            <w:pPr>
              <w:ind w:hanging="105"/>
              <w:jc w:val="center"/>
              <w:rPr>
                <w:rFonts w:ascii="Times New Roman" w:hAnsi="Times New Roman" w:cs="Times New Roman"/>
                <w:b/>
                <w:spacing w:val="-8"/>
              </w:rPr>
            </w:pPr>
            <w:r w:rsidRPr="00F36EB0">
              <w:rPr>
                <w:rFonts w:ascii="Times New Roman" w:hAnsi="Times New Roman" w:cs="Times New Roman"/>
                <w:b/>
                <w:spacing w:val="-8"/>
              </w:rPr>
              <w:t>TL</w:t>
            </w:r>
          </w:p>
        </w:tc>
        <w:tc>
          <w:tcPr>
            <w:tcW w:w="412" w:type="pct"/>
            <w:shd w:val="clear" w:color="auto" w:fill="auto"/>
            <w:vAlign w:val="center"/>
          </w:tcPr>
          <w:p w14:paraId="6A2A5062" w14:textId="77777777" w:rsidR="00F36EB0" w:rsidRPr="00F36EB0" w:rsidRDefault="00F36EB0">
            <w:pPr>
              <w:jc w:val="center"/>
              <w:rPr>
                <w:rFonts w:ascii="Times New Roman" w:hAnsi="Times New Roman" w:cs="Times New Roman"/>
                <w:b/>
                <w:spacing w:val="-8"/>
              </w:rPr>
            </w:pPr>
          </w:p>
        </w:tc>
      </w:tr>
      <w:tr w:rsidR="00F36EB0" w:rsidRPr="00F36EB0" w14:paraId="3CC40D8D" w14:textId="77777777">
        <w:trPr>
          <w:trHeight w:val="562"/>
        </w:trPr>
        <w:tc>
          <w:tcPr>
            <w:tcW w:w="233" w:type="pct"/>
            <w:vMerge w:val="restart"/>
            <w:shd w:val="clear" w:color="auto" w:fill="auto"/>
            <w:vAlign w:val="center"/>
          </w:tcPr>
          <w:p w14:paraId="548F00C5" w14:textId="77777777" w:rsidR="00F36EB0" w:rsidRPr="00F36EB0" w:rsidRDefault="00F36EB0">
            <w:pPr>
              <w:jc w:val="center"/>
              <w:rPr>
                <w:rFonts w:ascii="Times New Roman" w:hAnsi="Times New Roman" w:cs="Times New Roman"/>
                <w:b/>
                <w:spacing w:val="-8"/>
              </w:rPr>
            </w:pPr>
            <w:r w:rsidRPr="00F36EB0">
              <w:rPr>
                <w:rFonts w:ascii="Times New Roman" w:hAnsi="Times New Roman" w:cs="Times New Roman"/>
                <w:b/>
                <w:spacing w:val="-8"/>
              </w:rPr>
              <w:t>1</w:t>
            </w:r>
          </w:p>
        </w:tc>
        <w:tc>
          <w:tcPr>
            <w:tcW w:w="451" w:type="pct"/>
            <w:vMerge w:val="restart"/>
            <w:shd w:val="clear" w:color="auto" w:fill="auto"/>
            <w:vAlign w:val="center"/>
          </w:tcPr>
          <w:p w14:paraId="0D1D75E3" w14:textId="77777777" w:rsidR="00F36EB0" w:rsidRPr="00F36EB0" w:rsidRDefault="00F36EB0">
            <w:pPr>
              <w:jc w:val="center"/>
              <w:rPr>
                <w:rFonts w:ascii="Times New Roman" w:eastAsia="Times New Roman" w:hAnsi="Times New Roman" w:cs="Times New Roman"/>
                <w:b/>
                <w:iCs/>
              </w:rPr>
            </w:pPr>
            <w:r w:rsidRPr="00F36EB0">
              <w:rPr>
                <w:rFonts w:ascii="Times New Roman" w:hAnsi="Times New Roman" w:cs="Times New Roman"/>
                <w:sz w:val="28"/>
                <w:szCs w:val="22"/>
              </w:rPr>
              <w:t>Thu thập và tổ chức dữ liệu</w:t>
            </w:r>
          </w:p>
        </w:tc>
        <w:tc>
          <w:tcPr>
            <w:tcW w:w="1335" w:type="pct"/>
            <w:shd w:val="clear" w:color="auto" w:fill="auto"/>
            <w:vAlign w:val="center"/>
          </w:tcPr>
          <w:p w14:paraId="3E4043A8" w14:textId="77777777" w:rsidR="00F36EB0" w:rsidRPr="00F36EB0" w:rsidRDefault="00F36EB0">
            <w:pPr>
              <w:jc w:val="both"/>
              <w:rPr>
                <w:rFonts w:ascii="Times New Roman" w:hAnsi="Times New Roman" w:cs="Times New Roman"/>
                <w:bCs/>
                <w:iCs/>
                <w:spacing w:val="-8"/>
              </w:rPr>
            </w:pPr>
            <w:r w:rsidRPr="00F36EB0">
              <w:rPr>
                <w:rFonts w:ascii="Times New Roman" w:hAnsi="Times New Roman" w:cs="Times New Roman"/>
                <w:sz w:val="28"/>
                <w:szCs w:val="22"/>
              </w:rPr>
              <w:t>Thu thập, phân loại, biểu diễn dữ liệu theo các tiêu chí cho trước</w:t>
            </w:r>
          </w:p>
        </w:tc>
        <w:tc>
          <w:tcPr>
            <w:tcW w:w="419" w:type="pct"/>
            <w:shd w:val="clear" w:color="auto" w:fill="E2EFD9"/>
            <w:vAlign w:val="center"/>
          </w:tcPr>
          <w:p w14:paraId="427054BB" w14:textId="77777777" w:rsidR="00F36EB0" w:rsidRPr="00F36EB0" w:rsidRDefault="00F36EB0">
            <w:pPr>
              <w:jc w:val="center"/>
              <w:rPr>
                <w:rFonts w:ascii="Times New Roman" w:hAnsi="Times New Roman" w:cs="Times New Roman"/>
                <w:spacing w:val="-8"/>
              </w:rPr>
            </w:pPr>
          </w:p>
        </w:tc>
        <w:tc>
          <w:tcPr>
            <w:tcW w:w="321" w:type="pct"/>
            <w:shd w:val="clear" w:color="auto" w:fill="E2EFD9"/>
            <w:vAlign w:val="center"/>
          </w:tcPr>
          <w:p w14:paraId="6A6F5576" w14:textId="77777777" w:rsidR="00F36EB0" w:rsidRPr="00F36EB0" w:rsidRDefault="00F36EB0">
            <w:pPr>
              <w:jc w:val="center"/>
              <w:rPr>
                <w:rFonts w:ascii="Times New Roman" w:hAnsi="Times New Roman" w:cs="Times New Roman"/>
                <w:spacing w:val="-8"/>
              </w:rPr>
            </w:pPr>
          </w:p>
        </w:tc>
        <w:tc>
          <w:tcPr>
            <w:tcW w:w="275" w:type="pct"/>
            <w:shd w:val="clear" w:color="auto" w:fill="DEEAF6"/>
            <w:vAlign w:val="center"/>
          </w:tcPr>
          <w:p w14:paraId="4C2E6D4D"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1</w:t>
            </w:r>
          </w:p>
          <w:p w14:paraId="2C241038"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TN1)</w:t>
            </w:r>
          </w:p>
        </w:tc>
        <w:tc>
          <w:tcPr>
            <w:tcW w:w="376" w:type="pct"/>
            <w:shd w:val="clear" w:color="auto" w:fill="DEEAF6"/>
            <w:vAlign w:val="center"/>
          </w:tcPr>
          <w:p w14:paraId="7E8F07BC" w14:textId="77777777" w:rsidR="00F36EB0" w:rsidRPr="00F36EB0" w:rsidRDefault="00F36EB0">
            <w:pPr>
              <w:jc w:val="center"/>
              <w:rPr>
                <w:rFonts w:ascii="Times New Roman" w:hAnsi="Times New Roman" w:cs="Times New Roman"/>
                <w:spacing w:val="-8"/>
              </w:rPr>
            </w:pPr>
          </w:p>
        </w:tc>
        <w:tc>
          <w:tcPr>
            <w:tcW w:w="273" w:type="pct"/>
            <w:gridSpan w:val="2"/>
            <w:shd w:val="clear" w:color="auto" w:fill="FEF2CC"/>
            <w:vAlign w:val="center"/>
          </w:tcPr>
          <w:p w14:paraId="5028BDDE" w14:textId="77777777" w:rsidR="00F36EB0" w:rsidRPr="00F36EB0" w:rsidRDefault="00F36EB0">
            <w:pPr>
              <w:jc w:val="center"/>
              <w:rPr>
                <w:rFonts w:ascii="Times New Roman" w:hAnsi="Times New Roman" w:cs="Times New Roman"/>
                <w:spacing w:val="-8"/>
              </w:rPr>
            </w:pPr>
          </w:p>
        </w:tc>
        <w:tc>
          <w:tcPr>
            <w:tcW w:w="319" w:type="pct"/>
            <w:shd w:val="clear" w:color="auto" w:fill="FEF2CC"/>
            <w:vAlign w:val="center"/>
          </w:tcPr>
          <w:p w14:paraId="4608D02E" w14:textId="77777777" w:rsidR="00F36EB0" w:rsidRPr="00F36EB0" w:rsidRDefault="00F36EB0">
            <w:pPr>
              <w:jc w:val="center"/>
              <w:rPr>
                <w:rFonts w:ascii="Times New Roman" w:hAnsi="Times New Roman" w:cs="Times New Roman"/>
                <w:spacing w:val="-8"/>
              </w:rPr>
            </w:pPr>
          </w:p>
        </w:tc>
        <w:tc>
          <w:tcPr>
            <w:tcW w:w="274" w:type="pct"/>
            <w:shd w:val="clear" w:color="auto" w:fill="F1F1F1"/>
            <w:vAlign w:val="center"/>
          </w:tcPr>
          <w:p w14:paraId="5B274914" w14:textId="77777777" w:rsidR="00F36EB0" w:rsidRPr="00F36EB0" w:rsidRDefault="00F36EB0">
            <w:pPr>
              <w:jc w:val="center"/>
              <w:rPr>
                <w:rFonts w:ascii="Times New Roman" w:hAnsi="Times New Roman" w:cs="Times New Roman"/>
                <w:spacing w:val="-8"/>
              </w:rPr>
            </w:pPr>
          </w:p>
        </w:tc>
        <w:tc>
          <w:tcPr>
            <w:tcW w:w="304" w:type="pct"/>
            <w:shd w:val="clear" w:color="auto" w:fill="F1F1F1"/>
            <w:vAlign w:val="center"/>
          </w:tcPr>
          <w:p w14:paraId="0D2B7257" w14:textId="77777777" w:rsidR="00F36EB0" w:rsidRPr="00F36EB0" w:rsidRDefault="00F36EB0">
            <w:pPr>
              <w:jc w:val="center"/>
              <w:rPr>
                <w:rFonts w:ascii="Times New Roman" w:hAnsi="Times New Roman" w:cs="Times New Roman"/>
                <w:spacing w:val="-8"/>
              </w:rPr>
            </w:pPr>
          </w:p>
        </w:tc>
        <w:tc>
          <w:tcPr>
            <w:tcW w:w="412" w:type="pct"/>
            <w:vMerge w:val="restart"/>
            <w:shd w:val="clear" w:color="auto" w:fill="auto"/>
            <w:vAlign w:val="center"/>
          </w:tcPr>
          <w:p w14:paraId="56CE2090" w14:textId="77777777" w:rsidR="00F36EB0" w:rsidRPr="00F36EB0" w:rsidRDefault="00F36EB0">
            <w:pPr>
              <w:jc w:val="center"/>
              <w:rPr>
                <w:rFonts w:ascii="Times New Roman" w:hAnsi="Times New Roman" w:cs="Times New Roman"/>
                <w:b/>
                <w:spacing w:val="-8"/>
              </w:rPr>
            </w:pPr>
            <w:r w:rsidRPr="00F36EB0">
              <w:rPr>
                <w:rFonts w:ascii="Times New Roman" w:hAnsi="Times New Roman" w:cs="Times New Roman"/>
                <w:b/>
                <w:spacing w:val="-8"/>
              </w:rPr>
              <w:t>35%</w:t>
            </w:r>
          </w:p>
        </w:tc>
      </w:tr>
      <w:tr w:rsidR="00F36EB0" w:rsidRPr="00F36EB0" w14:paraId="73E697B6" w14:textId="77777777">
        <w:trPr>
          <w:trHeight w:val="146"/>
        </w:trPr>
        <w:tc>
          <w:tcPr>
            <w:tcW w:w="233" w:type="pct"/>
            <w:vMerge/>
            <w:shd w:val="clear" w:color="auto" w:fill="auto"/>
            <w:vAlign w:val="center"/>
          </w:tcPr>
          <w:p w14:paraId="4848C0E0" w14:textId="77777777" w:rsidR="00F36EB0" w:rsidRPr="00F36EB0" w:rsidRDefault="00F36EB0">
            <w:pPr>
              <w:jc w:val="center"/>
              <w:rPr>
                <w:rFonts w:ascii="Times New Roman" w:hAnsi="Times New Roman" w:cs="Times New Roman"/>
                <w:b/>
                <w:spacing w:val="-8"/>
              </w:rPr>
            </w:pPr>
          </w:p>
        </w:tc>
        <w:tc>
          <w:tcPr>
            <w:tcW w:w="451" w:type="pct"/>
            <w:vMerge/>
            <w:shd w:val="clear" w:color="auto" w:fill="auto"/>
            <w:vAlign w:val="center"/>
          </w:tcPr>
          <w:p w14:paraId="2A1C255F" w14:textId="77777777" w:rsidR="00F36EB0" w:rsidRPr="00F36EB0" w:rsidRDefault="00F36EB0">
            <w:pPr>
              <w:jc w:val="center"/>
              <w:rPr>
                <w:rFonts w:ascii="Times New Roman" w:eastAsia="Times New Roman" w:hAnsi="Times New Roman" w:cs="Times New Roman"/>
                <w:bCs/>
                <w:iCs/>
              </w:rPr>
            </w:pPr>
          </w:p>
        </w:tc>
        <w:tc>
          <w:tcPr>
            <w:tcW w:w="1335" w:type="pct"/>
            <w:shd w:val="clear" w:color="auto" w:fill="auto"/>
            <w:vAlign w:val="center"/>
          </w:tcPr>
          <w:p w14:paraId="14D278BE" w14:textId="77777777" w:rsidR="00F36EB0" w:rsidRPr="00F36EB0" w:rsidRDefault="00F36EB0">
            <w:pPr>
              <w:jc w:val="both"/>
              <w:rPr>
                <w:rFonts w:ascii="Times New Roman" w:eastAsia="Times New Roman" w:hAnsi="Times New Roman" w:cs="Times New Roman"/>
                <w:bCs/>
                <w:iCs/>
              </w:rPr>
            </w:pPr>
            <w:r w:rsidRPr="00F36EB0">
              <w:rPr>
                <w:rFonts w:ascii="Times New Roman" w:hAnsi="Times New Roman" w:cs="Times New Roman"/>
                <w:sz w:val="28"/>
                <w:szCs w:val="22"/>
              </w:rPr>
              <w:t>Mô tả và biểu diễn dữ liệu trên các bảng, biểu đồ</w:t>
            </w:r>
          </w:p>
        </w:tc>
        <w:tc>
          <w:tcPr>
            <w:tcW w:w="419" w:type="pct"/>
            <w:shd w:val="clear" w:color="auto" w:fill="E2EFD9"/>
            <w:vAlign w:val="center"/>
          </w:tcPr>
          <w:p w14:paraId="696ED295"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1(TN2)</w:t>
            </w:r>
          </w:p>
        </w:tc>
        <w:tc>
          <w:tcPr>
            <w:tcW w:w="321" w:type="pct"/>
            <w:shd w:val="clear" w:color="auto" w:fill="E2EFD9"/>
            <w:vAlign w:val="center"/>
          </w:tcPr>
          <w:p w14:paraId="5B919BDB" w14:textId="77777777" w:rsidR="00F36EB0" w:rsidRPr="00F36EB0" w:rsidRDefault="00F36EB0">
            <w:pPr>
              <w:jc w:val="center"/>
              <w:rPr>
                <w:rFonts w:ascii="Times New Roman" w:hAnsi="Times New Roman" w:cs="Times New Roman"/>
                <w:spacing w:val="-8"/>
              </w:rPr>
            </w:pPr>
          </w:p>
        </w:tc>
        <w:tc>
          <w:tcPr>
            <w:tcW w:w="275" w:type="pct"/>
            <w:shd w:val="clear" w:color="auto" w:fill="DEEAF6"/>
            <w:vAlign w:val="center"/>
          </w:tcPr>
          <w:p w14:paraId="7C1518D1" w14:textId="77777777" w:rsidR="00F36EB0" w:rsidRPr="00F36EB0" w:rsidRDefault="00F36EB0">
            <w:pPr>
              <w:jc w:val="center"/>
              <w:rPr>
                <w:rFonts w:ascii="Times New Roman" w:hAnsi="Times New Roman" w:cs="Times New Roman"/>
                <w:spacing w:val="-8"/>
              </w:rPr>
            </w:pPr>
          </w:p>
        </w:tc>
        <w:tc>
          <w:tcPr>
            <w:tcW w:w="376" w:type="pct"/>
            <w:shd w:val="clear" w:color="auto" w:fill="DEEAF6"/>
            <w:vAlign w:val="center"/>
          </w:tcPr>
          <w:p w14:paraId="5065F838"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6</w:t>
            </w:r>
          </w:p>
          <w:p w14:paraId="72F06491"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TL 13a, 13b, 13c, 13d)</w:t>
            </w:r>
          </w:p>
          <w:p w14:paraId="0B4F01EB"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TL14a,b)</w:t>
            </w:r>
          </w:p>
        </w:tc>
        <w:tc>
          <w:tcPr>
            <w:tcW w:w="273" w:type="pct"/>
            <w:gridSpan w:val="2"/>
            <w:shd w:val="clear" w:color="auto" w:fill="FEF2CC"/>
            <w:vAlign w:val="center"/>
          </w:tcPr>
          <w:p w14:paraId="710955EE" w14:textId="77777777" w:rsidR="00F36EB0" w:rsidRPr="00F36EB0" w:rsidRDefault="00F36EB0">
            <w:pPr>
              <w:jc w:val="center"/>
              <w:rPr>
                <w:rFonts w:ascii="Times New Roman" w:hAnsi="Times New Roman" w:cs="Times New Roman"/>
                <w:spacing w:val="-8"/>
              </w:rPr>
            </w:pPr>
          </w:p>
        </w:tc>
        <w:tc>
          <w:tcPr>
            <w:tcW w:w="319" w:type="pct"/>
            <w:shd w:val="clear" w:color="auto" w:fill="FEF2CC"/>
            <w:vAlign w:val="center"/>
          </w:tcPr>
          <w:p w14:paraId="0E328932" w14:textId="77777777" w:rsidR="00F36EB0" w:rsidRPr="00F36EB0" w:rsidRDefault="00F36EB0">
            <w:pPr>
              <w:jc w:val="center"/>
              <w:rPr>
                <w:rFonts w:ascii="Times New Roman" w:hAnsi="Times New Roman" w:cs="Times New Roman"/>
                <w:spacing w:val="-8"/>
              </w:rPr>
            </w:pPr>
          </w:p>
        </w:tc>
        <w:tc>
          <w:tcPr>
            <w:tcW w:w="274" w:type="pct"/>
            <w:shd w:val="clear" w:color="auto" w:fill="F1F1F1"/>
            <w:vAlign w:val="center"/>
          </w:tcPr>
          <w:p w14:paraId="43C5EED9" w14:textId="77777777" w:rsidR="00F36EB0" w:rsidRPr="00F36EB0" w:rsidRDefault="00F36EB0">
            <w:pPr>
              <w:jc w:val="center"/>
              <w:rPr>
                <w:rFonts w:ascii="Times New Roman" w:hAnsi="Times New Roman" w:cs="Times New Roman"/>
                <w:spacing w:val="-8"/>
              </w:rPr>
            </w:pPr>
          </w:p>
        </w:tc>
        <w:tc>
          <w:tcPr>
            <w:tcW w:w="304" w:type="pct"/>
            <w:shd w:val="clear" w:color="auto" w:fill="F1F1F1"/>
            <w:vAlign w:val="center"/>
          </w:tcPr>
          <w:p w14:paraId="1B68D0B4" w14:textId="77777777" w:rsidR="00F36EB0" w:rsidRPr="00F36EB0" w:rsidRDefault="00F36EB0">
            <w:pPr>
              <w:jc w:val="center"/>
              <w:rPr>
                <w:rFonts w:ascii="Times New Roman" w:hAnsi="Times New Roman" w:cs="Times New Roman"/>
                <w:spacing w:val="-8"/>
              </w:rPr>
            </w:pPr>
          </w:p>
        </w:tc>
        <w:tc>
          <w:tcPr>
            <w:tcW w:w="412" w:type="pct"/>
            <w:vMerge/>
            <w:shd w:val="clear" w:color="auto" w:fill="auto"/>
            <w:vAlign w:val="center"/>
          </w:tcPr>
          <w:p w14:paraId="1F1B4303" w14:textId="77777777" w:rsidR="00F36EB0" w:rsidRPr="00F36EB0" w:rsidRDefault="00F36EB0">
            <w:pPr>
              <w:jc w:val="center"/>
              <w:rPr>
                <w:rFonts w:ascii="Times New Roman" w:hAnsi="Times New Roman" w:cs="Times New Roman"/>
                <w:b/>
                <w:spacing w:val="-8"/>
              </w:rPr>
            </w:pPr>
          </w:p>
        </w:tc>
      </w:tr>
      <w:tr w:rsidR="00F36EB0" w:rsidRPr="00F36EB0" w14:paraId="1F8DA66F" w14:textId="77777777">
        <w:trPr>
          <w:trHeight w:val="146"/>
        </w:trPr>
        <w:tc>
          <w:tcPr>
            <w:tcW w:w="233" w:type="pct"/>
            <w:shd w:val="clear" w:color="auto" w:fill="auto"/>
            <w:vAlign w:val="center"/>
          </w:tcPr>
          <w:p w14:paraId="70572836" w14:textId="77777777" w:rsidR="00F36EB0" w:rsidRPr="00F36EB0" w:rsidRDefault="00F36EB0">
            <w:pPr>
              <w:jc w:val="center"/>
              <w:rPr>
                <w:rFonts w:ascii="Times New Roman" w:hAnsi="Times New Roman" w:cs="Times New Roman"/>
                <w:b/>
                <w:spacing w:val="-8"/>
              </w:rPr>
            </w:pPr>
            <w:r w:rsidRPr="00F36EB0">
              <w:rPr>
                <w:rFonts w:ascii="Times New Roman" w:hAnsi="Times New Roman" w:cs="Times New Roman"/>
                <w:b/>
                <w:spacing w:val="-8"/>
              </w:rPr>
              <w:t>2</w:t>
            </w:r>
          </w:p>
          <w:p w14:paraId="5AAE8CA3" w14:textId="77777777" w:rsidR="00F36EB0" w:rsidRPr="00F36EB0" w:rsidRDefault="00F36EB0">
            <w:pPr>
              <w:ind w:hanging="109"/>
              <w:jc w:val="center"/>
              <w:rPr>
                <w:rFonts w:ascii="Times New Roman" w:hAnsi="Times New Roman" w:cs="Times New Roman"/>
                <w:b/>
                <w:spacing w:val="-8"/>
              </w:rPr>
            </w:pPr>
          </w:p>
        </w:tc>
        <w:tc>
          <w:tcPr>
            <w:tcW w:w="451" w:type="pct"/>
            <w:shd w:val="clear" w:color="auto" w:fill="auto"/>
            <w:vAlign w:val="center"/>
          </w:tcPr>
          <w:p w14:paraId="75562E24" w14:textId="77777777" w:rsidR="00F36EB0" w:rsidRPr="00F36EB0" w:rsidRDefault="00F36EB0">
            <w:pPr>
              <w:jc w:val="center"/>
              <w:rPr>
                <w:rFonts w:ascii="Times New Roman" w:eastAsia="Times New Roman" w:hAnsi="Times New Roman" w:cs="Times New Roman"/>
                <w:b/>
                <w:iCs/>
              </w:rPr>
            </w:pPr>
            <w:r w:rsidRPr="00F36EB0">
              <w:rPr>
                <w:rFonts w:ascii="Times New Roman" w:hAnsi="Times New Roman" w:cs="Times New Roman"/>
                <w:sz w:val="28"/>
                <w:szCs w:val="22"/>
              </w:rPr>
              <w:t>Phân tích và xử lí dữ liệu</w:t>
            </w:r>
          </w:p>
        </w:tc>
        <w:tc>
          <w:tcPr>
            <w:tcW w:w="1335" w:type="pct"/>
            <w:shd w:val="clear" w:color="auto" w:fill="FFFFFF"/>
            <w:vAlign w:val="center"/>
          </w:tcPr>
          <w:p w14:paraId="06350E9F" w14:textId="77777777" w:rsidR="00F36EB0" w:rsidRPr="00F36EB0" w:rsidRDefault="00F36EB0">
            <w:pPr>
              <w:jc w:val="both"/>
              <w:rPr>
                <w:rFonts w:ascii="Times New Roman" w:eastAsia="Times New Roman" w:hAnsi="Times New Roman" w:cs="Times New Roman"/>
                <w:bCs/>
                <w:iCs/>
              </w:rPr>
            </w:pPr>
            <w:r w:rsidRPr="00F36EB0">
              <w:rPr>
                <w:rFonts w:ascii="Times New Roman" w:hAnsi="Times New Roman" w:cs="Times New Roman"/>
                <w:sz w:val="28"/>
                <w:szCs w:val="22"/>
              </w:rPr>
              <w:t>Hình thành và giải quyết vấn đề đơn giản xuất hiện từ các số liệu và biểu đồ thống kê đã có</w:t>
            </w:r>
          </w:p>
        </w:tc>
        <w:tc>
          <w:tcPr>
            <w:tcW w:w="419" w:type="pct"/>
            <w:shd w:val="clear" w:color="auto" w:fill="E2EFD9"/>
            <w:vAlign w:val="center"/>
          </w:tcPr>
          <w:p w14:paraId="3C7EA0D6"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2</w:t>
            </w:r>
          </w:p>
          <w:p w14:paraId="60ECF89F"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TN 3,4)</w:t>
            </w:r>
          </w:p>
        </w:tc>
        <w:tc>
          <w:tcPr>
            <w:tcW w:w="321" w:type="pct"/>
            <w:shd w:val="clear" w:color="auto" w:fill="E2EFD9"/>
            <w:vAlign w:val="center"/>
          </w:tcPr>
          <w:p w14:paraId="7E0AE584" w14:textId="77777777" w:rsidR="00F36EB0" w:rsidRPr="00F36EB0" w:rsidRDefault="00F36EB0">
            <w:pPr>
              <w:jc w:val="center"/>
              <w:rPr>
                <w:rFonts w:ascii="Times New Roman" w:hAnsi="Times New Roman" w:cs="Times New Roman"/>
                <w:spacing w:val="-8"/>
              </w:rPr>
            </w:pPr>
          </w:p>
        </w:tc>
        <w:tc>
          <w:tcPr>
            <w:tcW w:w="275" w:type="pct"/>
            <w:shd w:val="clear" w:color="auto" w:fill="DEEAF6"/>
            <w:vAlign w:val="center"/>
          </w:tcPr>
          <w:p w14:paraId="0313FF87" w14:textId="77777777" w:rsidR="00F36EB0" w:rsidRPr="00F36EB0" w:rsidRDefault="00F36EB0">
            <w:pPr>
              <w:jc w:val="center"/>
              <w:rPr>
                <w:rFonts w:ascii="Times New Roman" w:hAnsi="Times New Roman" w:cs="Times New Roman"/>
                <w:spacing w:val="-8"/>
              </w:rPr>
            </w:pPr>
          </w:p>
        </w:tc>
        <w:tc>
          <w:tcPr>
            <w:tcW w:w="376" w:type="pct"/>
            <w:shd w:val="clear" w:color="auto" w:fill="DEEAF6"/>
            <w:vAlign w:val="center"/>
          </w:tcPr>
          <w:p w14:paraId="313E9A36" w14:textId="77777777" w:rsidR="00F36EB0" w:rsidRPr="00F36EB0" w:rsidRDefault="00F36EB0">
            <w:pPr>
              <w:jc w:val="center"/>
              <w:rPr>
                <w:rFonts w:ascii="Times New Roman" w:hAnsi="Times New Roman" w:cs="Times New Roman"/>
                <w:spacing w:val="-8"/>
              </w:rPr>
            </w:pPr>
          </w:p>
        </w:tc>
        <w:tc>
          <w:tcPr>
            <w:tcW w:w="273" w:type="pct"/>
            <w:gridSpan w:val="2"/>
            <w:shd w:val="clear" w:color="auto" w:fill="FEF2CC"/>
            <w:vAlign w:val="center"/>
          </w:tcPr>
          <w:p w14:paraId="49AEDDFD" w14:textId="77777777" w:rsidR="00F36EB0" w:rsidRPr="00F36EB0" w:rsidRDefault="00F36EB0">
            <w:pPr>
              <w:jc w:val="center"/>
              <w:rPr>
                <w:rFonts w:ascii="Times New Roman" w:hAnsi="Times New Roman" w:cs="Times New Roman"/>
                <w:spacing w:val="-8"/>
              </w:rPr>
            </w:pPr>
          </w:p>
        </w:tc>
        <w:tc>
          <w:tcPr>
            <w:tcW w:w="319" w:type="pct"/>
            <w:shd w:val="clear" w:color="auto" w:fill="FEF2CC"/>
            <w:vAlign w:val="center"/>
          </w:tcPr>
          <w:p w14:paraId="5487119E" w14:textId="77777777" w:rsidR="00F36EB0" w:rsidRPr="00F36EB0" w:rsidRDefault="00F36EB0">
            <w:pPr>
              <w:jc w:val="center"/>
              <w:rPr>
                <w:rFonts w:ascii="Times New Roman" w:hAnsi="Times New Roman" w:cs="Times New Roman"/>
                <w:spacing w:val="-8"/>
              </w:rPr>
            </w:pPr>
          </w:p>
        </w:tc>
        <w:tc>
          <w:tcPr>
            <w:tcW w:w="274" w:type="pct"/>
            <w:shd w:val="clear" w:color="auto" w:fill="F1F1F1"/>
            <w:vAlign w:val="center"/>
          </w:tcPr>
          <w:p w14:paraId="5CBBCB04" w14:textId="77777777" w:rsidR="00F36EB0" w:rsidRPr="00F36EB0" w:rsidRDefault="00F36EB0">
            <w:pPr>
              <w:jc w:val="center"/>
              <w:rPr>
                <w:rFonts w:ascii="Times New Roman" w:hAnsi="Times New Roman" w:cs="Times New Roman"/>
                <w:spacing w:val="-8"/>
              </w:rPr>
            </w:pPr>
          </w:p>
        </w:tc>
        <w:tc>
          <w:tcPr>
            <w:tcW w:w="304" w:type="pct"/>
            <w:shd w:val="clear" w:color="auto" w:fill="F1F1F1"/>
            <w:vAlign w:val="center"/>
          </w:tcPr>
          <w:p w14:paraId="2B683285" w14:textId="77777777" w:rsidR="00F36EB0" w:rsidRPr="00F36EB0" w:rsidRDefault="00F36EB0">
            <w:pPr>
              <w:jc w:val="center"/>
              <w:rPr>
                <w:rFonts w:ascii="Times New Roman" w:hAnsi="Times New Roman" w:cs="Times New Roman"/>
                <w:spacing w:val="-8"/>
              </w:rPr>
            </w:pPr>
          </w:p>
        </w:tc>
        <w:tc>
          <w:tcPr>
            <w:tcW w:w="412" w:type="pct"/>
            <w:shd w:val="clear" w:color="auto" w:fill="auto"/>
            <w:vAlign w:val="center"/>
          </w:tcPr>
          <w:p w14:paraId="5766D887" w14:textId="77777777" w:rsidR="00F36EB0" w:rsidRPr="00F36EB0" w:rsidRDefault="00F36EB0">
            <w:pPr>
              <w:jc w:val="center"/>
              <w:rPr>
                <w:rFonts w:ascii="Times New Roman" w:hAnsi="Times New Roman" w:cs="Times New Roman"/>
                <w:b/>
                <w:spacing w:val="-8"/>
              </w:rPr>
            </w:pPr>
            <w:r w:rsidRPr="00F36EB0">
              <w:rPr>
                <w:rFonts w:ascii="Times New Roman" w:hAnsi="Times New Roman" w:cs="Times New Roman"/>
                <w:b/>
                <w:spacing w:val="-8"/>
              </w:rPr>
              <w:t>5%</w:t>
            </w:r>
          </w:p>
        </w:tc>
      </w:tr>
      <w:tr w:rsidR="00F36EB0" w:rsidRPr="00F36EB0" w14:paraId="2AEE4D6D" w14:textId="77777777">
        <w:trPr>
          <w:trHeight w:val="146"/>
        </w:trPr>
        <w:tc>
          <w:tcPr>
            <w:tcW w:w="233" w:type="pct"/>
            <w:shd w:val="clear" w:color="auto" w:fill="auto"/>
            <w:vAlign w:val="center"/>
          </w:tcPr>
          <w:p w14:paraId="1836BFAD" w14:textId="77777777" w:rsidR="00F36EB0" w:rsidRPr="00F36EB0" w:rsidRDefault="00F36EB0">
            <w:pPr>
              <w:ind w:hanging="109"/>
              <w:jc w:val="center"/>
              <w:rPr>
                <w:rFonts w:ascii="Times New Roman" w:hAnsi="Times New Roman" w:cs="Times New Roman"/>
                <w:b/>
                <w:spacing w:val="-8"/>
              </w:rPr>
            </w:pPr>
            <w:r w:rsidRPr="00F36EB0">
              <w:rPr>
                <w:rFonts w:ascii="Times New Roman" w:hAnsi="Times New Roman" w:cs="Times New Roman"/>
                <w:b/>
                <w:spacing w:val="-8"/>
              </w:rPr>
              <w:t>3</w:t>
            </w:r>
          </w:p>
        </w:tc>
        <w:tc>
          <w:tcPr>
            <w:tcW w:w="451" w:type="pct"/>
            <w:shd w:val="clear" w:color="auto" w:fill="auto"/>
            <w:vAlign w:val="center"/>
          </w:tcPr>
          <w:p w14:paraId="0764110A" w14:textId="77777777" w:rsidR="00F36EB0" w:rsidRPr="00F36EB0" w:rsidRDefault="00F36EB0">
            <w:pPr>
              <w:jc w:val="center"/>
              <w:rPr>
                <w:rFonts w:ascii="Times New Roman" w:eastAsia="Times New Roman" w:hAnsi="Times New Roman" w:cs="Times New Roman"/>
                <w:b/>
                <w:iCs/>
              </w:rPr>
            </w:pPr>
            <w:r w:rsidRPr="00F36EB0">
              <w:rPr>
                <w:rFonts w:ascii="Times New Roman" w:hAnsi="Times New Roman" w:cs="Times New Roman"/>
                <w:sz w:val="28"/>
                <w:szCs w:val="22"/>
              </w:rPr>
              <w:t>Một số yếu tố xác suất</w:t>
            </w:r>
          </w:p>
        </w:tc>
        <w:tc>
          <w:tcPr>
            <w:tcW w:w="1335" w:type="pct"/>
            <w:shd w:val="clear" w:color="auto" w:fill="auto"/>
            <w:vAlign w:val="center"/>
          </w:tcPr>
          <w:p w14:paraId="24EE6129" w14:textId="77777777" w:rsidR="00F36EB0" w:rsidRPr="00F36EB0" w:rsidRDefault="00F36EB0">
            <w:pPr>
              <w:jc w:val="both"/>
              <w:rPr>
                <w:rFonts w:ascii="Times New Roman" w:eastAsia="Times New Roman" w:hAnsi="Times New Roman" w:cs="Times New Roman"/>
                <w:bCs/>
                <w:iCs/>
              </w:rPr>
            </w:pPr>
            <w:r w:rsidRPr="00F36EB0">
              <w:rPr>
                <w:rFonts w:ascii="Times New Roman" w:hAnsi="Times New Roman" w:cs="Times New Roman"/>
                <w:sz w:val="28"/>
                <w:szCs w:val="22"/>
              </w:rPr>
              <w:t>Làm quen với biến cố ngẫu nhiên. Làm quen với xác suất của biến cố ngẫu nhiên trong một số ví dụ đơn giản</w:t>
            </w:r>
          </w:p>
        </w:tc>
        <w:tc>
          <w:tcPr>
            <w:tcW w:w="419" w:type="pct"/>
            <w:shd w:val="clear" w:color="auto" w:fill="E2EFD9"/>
            <w:vAlign w:val="center"/>
          </w:tcPr>
          <w:p w14:paraId="68122208"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2</w:t>
            </w:r>
          </w:p>
          <w:p w14:paraId="1AB07955"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TN 5,6)</w:t>
            </w:r>
          </w:p>
        </w:tc>
        <w:tc>
          <w:tcPr>
            <w:tcW w:w="321" w:type="pct"/>
            <w:shd w:val="clear" w:color="auto" w:fill="E2EFD9"/>
            <w:vAlign w:val="center"/>
          </w:tcPr>
          <w:p w14:paraId="7F2B5EFB" w14:textId="77777777" w:rsidR="00F36EB0" w:rsidRPr="00F36EB0" w:rsidRDefault="00F36EB0">
            <w:pPr>
              <w:jc w:val="center"/>
              <w:rPr>
                <w:rFonts w:ascii="Times New Roman" w:hAnsi="Times New Roman" w:cs="Times New Roman"/>
                <w:spacing w:val="-8"/>
              </w:rPr>
            </w:pPr>
          </w:p>
        </w:tc>
        <w:tc>
          <w:tcPr>
            <w:tcW w:w="275" w:type="pct"/>
            <w:shd w:val="clear" w:color="auto" w:fill="DEEAF6"/>
            <w:vAlign w:val="center"/>
          </w:tcPr>
          <w:p w14:paraId="3DE7D0B9" w14:textId="77777777" w:rsidR="00F36EB0" w:rsidRPr="00F36EB0" w:rsidRDefault="00F36EB0">
            <w:pPr>
              <w:jc w:val="center"/>
              <w:rPr>
                <w:rFonts w:ascii="Times New Roman" w:hAnsi="Times New Roman" w:cs="Times New Roman"/>
                <w:spacing w:val="-8"/>
              </w:rPr>
            </w:pPr>
          </w:p>
        </w:tc>
        <w:tc>
          <w:tcPr>
            <w:tcW w:w="376" w:type="pct"/>
            <w:shd w:val="clear" w:color="auto" w:fill="DEEAF6"/>
            <w:vAlign w:val="center"/>
          </w:tcPr>
          <w:p w14:paraId="013F27B2" w14:textId="77777777" w:rsidR="00F36EB0" w:rsidRPr="00F36EB0" w:rsidRDefault="00F36EB0">
            <w:pPr>
              <w:jc w:val="center"/>
              <w:rPr>
                <w:rFonts w:ascii="Times New Roman" w:hAnsi="Times New Roman" w:cs="Times New Roman"/>
                <w:spacing w:val="-8"/>
              </w:rPr>
            </w:pPr>
          </w:p>
        </w:tc>
        <w:tc>
          <w:tcPr>
            <w:tcW w:w="273" w:type="pct"/>
            <w:gridSpan w:val="2"/>
            <w:shd w:val="clear" w:color="auto" w:fill="FEF2CC"/>
            <w:vAlign w:val="center"/>
          </w:tcPr>
          <w:p w14:paraId="6EE28D03" w14:textId="77777777" w:rsidR="00F36EB0" w:rsidRPr="00F36EB0" w:rsidRDefault="00F36EB0">
            <w:pPr>
              <w:jc w:val="center"/>
              <w:rPr>
                <w:rFonts w:ascii="Times New Roman" w:hAnsi="Times New Roman" w:cs="Times New Roman"/>
                <w:spacing w:val="-8"/>
              </w:rPr>
            </w:pPr>
          </w:p>
        </w:tc>
        <w:tc>
          <w:tcPr>
            <w:tcW w:w="319" w:type="pct"/>
            <w:shd w:val="clear" w:color="auto" w:fill="FEF2CC"/>
            <w:vAlign w:val="center"/>
          </w:tcPr>
          <w:p w14:paraId="04489286" w14:textId="77777777" w:rsidR="00F36EB0" w:rsidRPr="00F36EB0" w:rsidRDefault="00F36EB0">
            <w:pPr>
              <w:jc w:val="center"/>
              <w:rPr>
                <w:rFonts w:ascii="Times New Roman" w:hAnsi="Times New Roman" w:cs="Times New Roman"/>
                <w:spacing w:val="-8"/>
              </w:rPr>
            </w:pPr>
          </w:p>
        </w:tc>
        <w:tc>
          <w:tcPr>
            <w:tcW w:w="274" w:type="pct"/>
            <w:shd w:val="clear" w:color="auto" w:fill="F1F1F1"/>
            <w:vAlign w:val="center"/>
          </w:tcPr>
          <w:p w14:paraId="6F29C304" w14:textId="77777777" w:rsidR="00F36EB0" w:rsidRPr="00F36EB0" w:rsidRDefault="00F36EB0">
            <w:pPr>
              <w:jc w:val="center"/>
              <w:rPr>
                <w:rFonts w:ascii="Times New Roman" w:hAnsi="Times New Roman" w:cs="Times New Roman"/>
                <w:spacing w:val="-8"/>
              </w:rPr>
            </w:pPr>
          </w:p>
        </w:tc>
        <w:tc>
          <w:tcPr>
            <w:tcW w:w="304" w:type="pct"/>
            <w:shd w:val="clear" w:color="auto" w:fill="F1F1F1"/>
            <w:vAlign w:val="center"/>
          </w:tcPr>
          <w:p w14:paraId="302B7454" w14:textId="77777777" w:rsidR="00F36EB0" w:rsidRPr="00F36EB0" w:rsidRDefault="00F36EB0">
            <w:pPr>
              <w:jc w:val="center"/>
              <w:rPr>
                <w:rFonts w:ascii="Times New Roman" w:hAnsi="Times New Roman" w:cs="Times New Roman"/>
                <w:spacing w:val="-8"/>
              </w:rPr>
            </w:pPr>
          </w:p>
        </w:tc>
        <w:tc>
          <w:tcPr>
            <w:tcW w:w="412" w:type="pct"/>
            <w:shd w:val="clear" w:color="auto" w:fill="auto"/>
            <w:vAlign w:val="center"/>
          </w:tcPr>
          <w:p w14:paraId="0E1A885F" w14:textId="77777777" w:rsidR="00F36EB0" w:rsidRPr="00F36EB0" w:rsidRDefault="00F36EB0">
            <w:pPr>
              <w:jc w:val="center"/>
              <w:rPr>
                <w:rFonts w:ascii="Times New Roman" w:hAnsi="Times New Roman" w:cs="Times New Roman"/>
                <w:b/>
                <w:spacing w:val="-8"/>
              </w:rPr>
            </w:pPr>
            <w:r w:rsidRPr="00F36EB0">
              <w:rPr>
                <w:rFonts w:ascii="Times New Roman" w:hAnsi="Times New Roman" w:cs="Times New Roman"/>
                <w:b/>
                <w:spacing w:val="-8"/>
              </w:rPr>
              <w:t>5%</w:t>
            </w:r>
          </w:p>
        </w:tc>
      </w:tr>
      <w:tr w:rsidR="00F36EB0" w:rsidRPr="00F36EB0" w14:paraId="7E1FAA0E" w14:textId="77777777">
        <w:trPr>
          <w:trHeight w:val="146"/>
        </w:trPr>
        <w:tc>
          <w:tcPr>
            <w:tcW w:w="233" w:type="pct"/>
            <w:vMerge w:val="restart"/>
            <w:shd w:val="clear" w:color="auto" w:fill="auto"/>
            <w:vAlign w:val="center"/>
          </w:tcPr>
          <w:p w14:paraId="131D08D2" w14:textId="77777777" w:rsidR="00F36EB0" w:rsidRPr="00F36EB0" w:rsidRDefault="00F36EB0">
            <w:pPr>
              <w:ind w:hanging="109"/>
              <w:jc w:val="center"/>
              <w:rPr>
                <w:rFonts w:ascii="Times New Roman" w:hAnsi="Times New Roman" w:cs="Times New Roman"/>
                <w:b/>
                <w:spacing w:val="-8"/>
              </w:rPr>
            </w:pPr>
            <w:r w:rsidRPr="00F36EB0">
              <w:rPr>
                <w:rFonts w:ascii="Times New Roman" w:hAnsi="Times New Roman" w:cs="Times New Roman"/>
                <w:b/>
                <w:spacing w:val="-8"/>
              </w:rPr>
              <w:t>4</w:t>
            </w:r>
          </w:p>
        </w:tc>
        <w:tc>
          <w:tcPr>
            <w:tcW w:w="451" w:type="pct"/>
            <w:vMerge w:val="restart"/>
            <w:shd w:val="clear" w:color="auto" w:fill="auto"/>
            <w:vAlign w:val="center"/>
          </w:tcPr>
          <w:p w14:paraId="5BE818EF" w14:textId="77777777" w:rsidR="00F36EB0" w:rsidRPr="00F36EB0" w:rsidRDefault="00F36EB0">
            <w:pPr>
              <w:jc w:val="center"/>
              <w:rPr>
                <w:rFonts w:ascii="Times New Roman" w:eastAsia="Times New Roman" w:hAnsi="Times New Roman" w:cs="Times New Roman"/>
                <w:b/>
                <w:iCs/>
              </w:rPr>
            </w:pPr>
            <w:r w:rsidRPr="00F36EB0">
              <w:rPr>
                <w:rFonts w:ascii="Times New Roman" w:hAnsi="Times New Roman" w:cs="Times New Roman"/>
                <w:sz w:val="28"/>
                <w:szCs w:val="22"/>
              </w:rPr>
              <w:t>Các hình hình học cơ bản</w:t>
            </w:r>
          </w:p>
        </w:tc>
        <w:tc>
          <w:tcPr>
            <w:tcW w:w="1335" w:type="pct"/>
            <w:shd w:val="clear" w:color="auto" w:fill="auto"/>
            <w:vAlign w:val="center"/>
          </w:tcPr>
          <w:p w14:paraId="72116EF3" w14:textId="77777777" w:rsidR="00F36EB0" w:rsidRPr="00F36EB0" w:rsidRDefault="00F36EB0">
            <w:pPr>
              <w:jc w:val="both"/>
              <w:rPr>
                <w:rFonts w:ascii="Times New Roman" w:eastAsia="Times New Roman" w:hAnsi="Times New Roman" w:cs="Times New Roman"/>
                <w:bCs/>
                <w:iCs/>
              </w:rPr>
            </w:pPr>
            <w:r w:rsidRPr="00F36EB0">
              <w:rPr>
                <w:rFonts w:ascii="Times New Roman" w:hAnsi="Times New Roman" w:cs="Times New Roman"/>
                <w:sz w:val="28"/>
                <w:szCs w:val="22"/>
                <w:lang w:val="pt-BR"/>
              </w:rPr>
              <w:t>Tam giác. Tam giác bằng nhau. Tam giác cân. Quan hệ giữa đường vuông góc và đường xiên</w:t>
            </w:r>
          </w:p>
        </w:tc>
        <w:tc>
          <w:tcPr>
            <w:tcW w:w="419" w:type="pct"/>
            <w:shd w:val="clear" w:color="auto" w:fill="E2EFD9"/>
            <w:vAlign w:val="center"/>
          </w:tcPr>
          <w:p w14:paraId="21DA5039"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5</w:t>
            </w:r>
          </w:p>
          <w:p w14:paraId="4F445C92"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TN 7,8,9,10,12)</w:t>
            </w:r>
          </w:p>
        </w:tc>
        <w:tc>
          <w:tcPr>
            <w:tcW w:w="321" w:type="pct"/>
            <w:shd w:val="clear" w:color="auto" w:fill="E2EFD9"/>
            <w:vAlign w:val="center"/>
          </w:tcPr>
          <w:p w14:paraId="0CA019EB"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1</w:t>
            </w:r>
          </w:p>
          <w:p w14:paraId="750F0DC8"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TL 15)</w:t>
            </w:r>
          </w:p>
        </w:tc>
        <w:tc>
          <w:tcPr>
            <w:tcW w:w="275" w:type="pct"/>
            <w:shd w:val="clear" w:color="auto" w:fill="DEEAF6"/>
            <w:vAlign w:val="center"/>
          </w:tcPr>
          <w:p w14:paraId="5D90A173"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1</w:t>
            </w:r>
          </w:p>
          <w:p w14:paraId="108E92EB"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TN 11)</w:t>
            </w:r>
          </w:p>
        </w:tc>
        <w:tc>
          <w:tcPr>
            <w:tcW w:w="376" w:type="pct"/>
            <w:shd w:val="clear" w:color="auto" w:fill="DEEAF6"/>
            <w:vAlign w:val="center"/>
          </w:tcPr>
          <w:p w14:paraId="48A7088E" w14:textId="77777777" w:rsidR="00F36EB0" w:rsidRPr="00F36EB0" w:rsidRDefault="00F36EB0">
            <w:pPr>
              <w:jc w:val="center"/>
              <w:rPr>
                <w:rFonts w:ascii="Times New Roman" w:hAnsi="Times New Roman" w:cs="Times New Roman"/>
                <w:spacing w:val="-8"/>
              </w:rPr>
            </w:pPr>
          </w:p>
        </w:tc>
        <w:tc>
          <w:tcPr>
            <w:tcW w:w="273" w:type="pct"/>
            <w:gridSpan w:val="2"/>
            <w:shd w:val="clear" w:color="auto" w:fill="FEF2CC"/>
            <w:vAlign w:val="center"/>
          </w:tcPr>
          <w:p w14:paraId="4AFFF87E" w14:textId="77777777" w:rsidR="00F36EB0" w:rsidRPr="00F36EB0" w:rsidRDefault="00F36EB0">
            <w:pPr>
              <w:jc w:val="center"/>
              <w:rPr>
                <w:rFonts w:ascii="Times New Roman" w:hAnsi="Times New Roman" w:cs="Times New Roman"/>
                <w:spacing w:val="-8"/>
              </w:rPr>
            </w:pPr>
          </w:p>
        </w:tc>
        <w:tc>
          <w:tcPr>
            <w:tcW w:w="319" w:type="pct"/>
            <w:shd w:val="clear" w:color="auto" w:fill="FEF2CC"/>
            <w:vAlign w:val="center"/>
          </w:tcPr>
          <w:p w14:paraId="58ECC97F" w14:textId="77777777" w:rsidR="00F36EB0" w:rsidRPr="00F36EB0" w:rsidRDefault="00F36EB0">
            <w:pPr>
              <w:jc w:val="center"/>
              <w:rPr>
                <w:rFonts w:ascii="Times New Roman" w:hAnsi="Times New Roman" w:cs="Times New Roman"/>
                <w:spacing w:val="-8"/>
              </w:rPr>
            </w:pPr>
          </w:p>
        </w:tc>
        <w:tc>
          <w:tcPr>
            <w:tcW w:w="274" w:type="pct"/>
            <w:shd w:val="clear" w:color="auto" w:fill="F1F1F1"/>
            <w:vAlign w:val="center"/>
          </w:tcPr>
          <w:p w14:paraId="0EFAF12B" w14:textId="77777777" w:rsidR="00F36EB0" w:rsidRPr="00F36EB0" w:rsidRDefault="00F36EB0">
            <w:pPr>
              <w:jc w:val="center"/>
              <w:rPr>
                <w:rFonts w:ascii="Times New Roman" w:hAnsi="Times New Roman" w:cs="Times New Roman"/>
                <w:spacing w:val="-8"/>
              </w:rPr>
            </w:pPr>
          </w:p>
        </w:tc>
        <w:tc>
          <w:tcPr>
            <w:tcW w:w="304" w:type="pct"/>
            <w:shd w:val="clear" w:color="auto" w:fill="F1F1F1"/>
            <w:vAlign w:val="center"/>
          </w:tcPr>
          <w:p w14:paraId="4C02C4E7" w14:textId="77777777" w:rsidR="00F36EB0" w:rsidRPr="00F36EB0" w:rsidRDefault="00F36EB0">
            <w:pPr>
              <w:jc w:val="center"/>
              <w:rPr>
                <w:rFonts w:ascii="Times New Roman" w:hAnsi="Times New Roman" w:cs="Times New Roman"/>
                <w:spacing w:val="-8"/>
              </w:rPr>
            </w:pPr>
          </w:p>
        </w:tc>
        <w:tc>
          <w:tcPr>
            <w:tcW w:w="412" w:type="pct"/>
            <w:shd w:val="clear" w:color="auto" w:fill="auto"/>
            <w:vAlign w:val="center"/>
          </w:tcPr>
          <w:p w14:paraId="2148BA4C" w14:textId="77777777" w:rsidR="00F36EB0" w:rsidRPr="00F36EB0" w:rsidRDefault="00F36EB0">
            <w:pPr>
              <w:jc w:val="center"/>
              <w:rPr>
                <w:rFonts w:ascii="Times New Roman" w:hAnsi="Times New Roman" w:cs="Times New Roman"/>
                <w:b/>
                <w:spacing w:val="-8"/>
              </w:rPr>
            </w:pPr>
            <w:r w:rsidRPr="00F36EB0">
              <w:rPr>
                <w:rFonts w:ascii="Times New Roman" w:hAnsi="Times New Roman" w:cs="Times New Roman"/>
                <w:b/>
                <w:spacing w:val="-8"/>
              </w:rPr>
              <w:t>25%</w:t>
            </w:r>
          </w:p>
        </w:tc>
      </w:tr>
      <w:tr w:rsidR="00F36EB0" w:rsidRPr="00F36EB0" w14:paraId="4E22E078" w14:textId="77777777">
        <w:trPr>
          <w:trHeight w:val="146"/>
        </w:trPr>
        <w:tc>
          <w:tcPr>
            <w:tcW w:w="233" w:type="pct"/>
            <w:vMerge/>
            <w:shd w:val="clear" w:color="auto" w:fill="auto"/>
            <w:vAlign w:val="center"/>
          </w:tcPr>
          <w:p w14:paraId="1FCBE0FC" w14:textId="77777777" w:rsidR="00F36EB0" w:rsidRPr="00F36EB0" w:rsidRDefault="00F36EB0">
            <w:pPr>
              <w:ind w:hanging="109"/>
              <w:jc w:val="center"/>
              <w:rPr>
                <w:rFonts w:ascii="Times New Roman" w:hAnsi="Times New Roman" w:cs="Times New Roman"/>
                <w:b/>
                <w:spacing w:val="-8"/>
                <w:sz w:val="28"/>
                <w:szCs w:val="22"/>
              </w:rPr>
            </w:pPr>
          </w:p>
        </w:tc>
        <w:tc>
          <w:tcPr>
            <w:tcW w:w="451" w:type="pct"/>
            <w:vMerge/>
            <w:shd w:val="clear" w:color="auto" w:fill="auto"/>
            <w:vAlign w:val="center"/>
          </w:tcPr>
          <w:p w14:paraId="6B82EDCC" w14:textId="77777777" w:rsidR="00F36EB0" w:rsidRPr="00F36EB0" w:rsidRDefault="00F36EB0">
            <w:pPr>
              <w:jc w:val="center"/>
              <w:rPr>
                <w:rFonts w:ascii="Times New Roman" w:hAnsi="Times New Roman" w:cs="Times New Roman"/>
                <w:sz w:val="28"/>
                <w:szCs w:val="22"/>
              </w:rPr>
            </w:pPr>
          </w:p>
        </w:tc>
        <w:tc>
          <w:tcPr>
            <w:tcW w:w="1335" w:type="pct"/>
            <w:shd w:val="clear" w:color="auto" w:fill="auto"/>
            <w:vAlign w:val="center"/>
          </w:tcPr>
          <w:p w14:paraId="18E9AB8A" w14:textId="77777777" w:rsidR="00F36EB0" w:rsidRPr="00F36EB0" w:rsidRDefault="00F36EB0">
            <w:pPr>
              <w:jc w:val="both"/>
              <w:rPr>
                <w:rFonts w:ascii="Times New Roman" w:hAnsi="Times New Roman" w:cs="Times New Roman"/>
                <w:iCs/>
                <w:sz w:val="28"/>
                <w:szCs w:val="22"/>
              </w:rPr>
            </w:pPr>
            <w:r w:rsidRPr="00F36EB0">
              <w:rPr>
                <w:rFonts w:ascii="Times New Roman" w:eastAsia="Times New Roman" w:hAnsi="Times New Roman" w:cs="Times New Roman"/>
                <w:iCs/>
                <w:color w:val="000000"/>
                <w:sz w:val="26"/>
                <w:szCs w:val="26"/>
              </w:rPr>
              <w:t>Giải bài toán có nội dung hình học và vận dụng giải quyết vấn đề thực tiễn liên quan đến hình học</w:t>
            </w:r>
          </w:p>
        </w:tc>
        <w:tc>
          <w:tcPr>
            <w:tcW w:w="419" w:type="pct"/>
            <w:shd w:val="clear" w:color="auto" w:fill="E2EFD9"/>
            <w:vAlign w:val="center"/>
          </w:tcPr>
          <w:p w14:paraId="57668D7F" w14:textId="77777777" w:rsidR="00F36EB0" w:rsidRPr="00F36EB0" w:rsidRDefault="00F36EB0">
            <w:pPr>
              <w:jc w:val="center"/>
              <w:rPr>
                <w:rFonts w:ascii="Times New Roman" w:hAnsi="Times New Roman" w:cs="Times New Roman"/>
                <w:spacing w:val="-8"/>
                <w:sz w:val="28"/>
                <w:szCs w:val="22"/>
              </w:rPr>
            </w:pPr>
          </w:p>
        </w:tc>
        <w:tc>
          <w:tcPr>
            <w:tcW w:w="321" w:type="pct"/>
            <w:shd w:val="clear" w:color="auto" w:fill="E2EFD9"/>
            <w:vAlign w:val="center"/>
          </w:tcPr>
          <w:p w14:paraId="144F1C1A" w14:textId="77777777" w:rsidR="00F36EB0" w:rsidRPr="00F36EB0" w:rsidRDefault="00F36EB0">
            <w:pPr>
              <w:jc w:val="center"/>
              <w:rPr>
                <w:rFonts w:ascii="Times New Roman" w:hAnsi="Times New Roman" w:cs="Times New Roman"/>
                <w:spacing w:val="-8"/>
                <w:sz w:val="28"/>
                <w:szCs w:val="22"/>
              </w:rPr>
            </w:pPr>
          </w:p>
        </w:tc>
        <w:tc>
          <w:tcPr>
            <w:tcW w:w="275" w:type="pct"/>
            <w:shd w:val="clear" w:color="auto" w:fill="DEEAF6"/>
            <w:vAlign w:val="center"/>
          </w:tcPr>
          <w:p w14:paraId="39F5D88E" w14:textId="77777777" w:rsidR="00F36EB0" w:rsidRPr="00F36EB0" w:rsidRDefault="00F36EB0">
            <w:pPr>
              <w:jc w:val="center"/>
              <w:rPr>
                <w:rFonts w:ascii="Times New Roman" w:hAnsi="Times New Roman" w:cs="Times New Roman"/>
                <w:spacing w:val="-8"/>
                <w:sz w:val="28"/>
                <w:szCs w:val="22"/>
              </w:rPr>
            </w:pPr>
          </w:p>
        </w:tc>
        <w:tc>
          <w:tcPr>
            <w:tcW w:w="376" w:type="pct"/>
            <w:shd w:val="clear" w:color="auto" w:fill="DEEAF6"/>
            <w:vAlign w:val="center"/>
          </w:tcPr>
          <w:p w14:paraId="27818186" w14:textId="77777777" w:rsidR="00F36EB0" w:rsidRPr="00F36EB0" w:rsidRDefault="00F36EB0">
            <w:pPr>
              <w:jc w:val="center"/>
              <w:rPr>
                <w:rFonts w:ascii="Times New Roman" w:hAnsi="Times New Roman" w:cs="Times New Roman"/>
                <w:spacing w:val="-8"/>
                <w:sz w:val="28"/>
                <w:szCs w:val="22"/>
              </w:rPr>
            </w:pPr>
          </w:p>
        </w:tc>
        <w:tc>
          <w:tcPr>
            <w:tcW w:w="273" w:type="pct"/>
            <w:gridSpan w:val="2"/>
            <w:shd w:val="clear" w:color="auto" w:fill="FEF2CC"/>
            <w:vAlign w:val="center"/>
          </w:tcPr>
          <w:p w14:paraId="2E52C587" w14:textId="77777777" w:rsidR="00F36EB0" w:rsidRPr="00F36EB0" w:rsidRDefault="00F36EB0">
            <w:pPr>
              <w:jc w:val="center"/>
              <w:rPr>
                <w:rFonts w:ascii="Times New Roman" w:hAnsi="Times New Roman" w:cs="Times New Roman"/>
                <w:spacing w:val="-8"/>
                <w:sz w:val="28"/>
                <w:szCs w:val="22"/>
              </w:rPr>
            </w:pPr>
          </w:p>
        </w:tc>
        <w:tc>
          <w:tcPr>
            <w:tcW w:w="319" w:type="pct"/>
            <w:shd w:val="clear" w:color="auto" w:fill="FEF2CC"/>
            <w:vAlign w:val="center"/>
          </w:tcPr>
          <w:p w14:paraId="38708956"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2</w:t>
            </w:r>
          </w:p>
          <w:p w14:paraId="5051720C" w14:textId="77777777" w:rsidR="00F36EB0" w:rsidRPr="00F36EB0" w:rsidRDefault="00F36EB0">
            <w:pPr>
              <w:jc w:val="center"/>
              <w:rPr>
                <w:rFonts w:ascii="Times New Roman" w:hAnsi="Times New Roman" w:cs="Times New Roman"/>
                <w:spacing w:val="-8"/>
                <w:sz w:val="28"/>
                <w:szCs w:val="22"/>
              </w:rPr>
            </w:pPr>
            <w:r w:rsidRPr="00F36EB0">
              <w:rPr>
                <w:rFonts w:ascii="Times New Roman" w:hAnsi="Times New Roman" w:cs="Times New Roman"/>
                <w:spacing w:val="-8"/>
              </w:rPr>
              <w:t>(TL 16a,b)</w:t>
            </w:r>
          </w:p>
        </w:tc>
        <w:tc>
          <w:tcPr>
            <w:tcW w:w="274" w:type="pct"/>
            <w:shd w:val="clear" w:color="auto" w:fill="F1F1F1"/>
            <w:vAlign w:val="center"/>
          </w:tcPr>
          <w:p w14:paraId="5F910CFA" w14:textId="77777777" w:rsidR="00F36EB0" w:rsidRPr="00F36EB0" w:rsidRDefault="00F36EB0">
            <w:pPr>
              <w:jc w:val="center"/>
              <w:rPr>
                <w:rFonts w:ascii="Times New Roman" w:hAnsi="Times New Roman" w:cs="Times New Roman"/>
                <w:spacing w:val="-8"/>
                <w:sz w:val="28"/>
                <w:szCs w:val="22"/>
              </w:rPr>
            </w:pPr>
          </w:p>
        </w:tc>
        <w:tc>
          <w:tcPr>
            <w:tcW w:w="304" w:type="pct"/>
            <w:shd w:val="clear" w:color="auto" w:fill="F1F1F1"/>
            <w:vAlign w:val="center"/>
          </w:tcPr>
          <w:p w14:paraId="5AABABC2"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1</w:t>
            </w:r>
          </w:p>
          <w:p w14:paraId="06E9229F" w14:textId="77777777" w:rsidR="00F36EB0" w:rsidRPr="00F36EB0" w:rsidRDefault="00F36EB0">
            <w:pPr>
              <w:jc w:val="center"/>
              <w:rPr>
                <w:rFonts w:ascii="Times New Roman" w:hAnsi="Times New Roman" w:cs="Times New Roman"/>
                <w:spacing w:val="-8"/>
                <w:sz w:val="28"/>
                <w:szCs w:val="22"/>
              </w:rPr>
            </w:pPr>
            <w:r w:rsidRPr="00F36EB0">
              <w:rPr>
                <w:rFonts w:ascii="Times New Roman" w:hAnsi="Times New Roman" w:cs="Times New Roman"/>
                <w:spacing w:val="-8"/>
              </w:rPr>
              <w:t>(TL 17)</w:t>
            </w:r>
          </w:p>
        </w:tc>
        <w:tc>
          <w:tcPr>
            <w:tcW w:w="412" w:type="pct"/>
            <w:shd w:val="clear" w:color="auto" w:fill="auto"/>
            <w:vAlign w:val="center"/>
          </w:tcPr>
          <w:p w14:paraId="38E1EBE1" w14:textId="77777777" w:rsidR="00F36EB0" w:rsidRPr="00F36EB0" w:rsidRDefault="00F36EB0">
            <w:pPr>
              <w:jc w:val="center"/>
              <w:rPr>
                <w:rFonts w:ascii="Times New Roman" w:hAnsi="Times New Roman" w:cs="Times New Roman"/>
                <w:b/>
                <w:spacing w:val="-8"/>
                <w:sz w:val="28"/>
                <w:szCs w:val="22"/>
              </w:rPr>
            </w:pPr>
            <w:r w:rsidRPr="00F36EB0">
              <w:rPr>
                <w:rFonts w:ascii="Times New Roman" w:hAnsi="Times New Roman" w:cs="Times New Roman"/>
                <w:b/>
                <w:spacing w:val="-8"/>
              </w:rPr>
              <w:t>30%</w:t>
            </w:r>
          </w:p>
        </w:tc>
      </w:tr>
      <w:tr w:rsidR="00F36EB0" w:rsidRPr="00F36EB0" w14:paraId="2AF888CE" w14:textId="77777777">
        <w:trPr>
          <w:trHeight w:val="275"/>
        </w:trPr>
        <w:tc>
          <w:tcPr>
            <w:tcW w:w="2020" w:type="pct"/>
            <w:gridSpan w:val="3"/>
            <w:shd w:val="clear" w:color="auto" w:fill="auto"/>
            <w:vAlign w:val="center"/>
          </w:tcPr>
          <w:p w14:paraId="2B0A2B3E" w14:textId="77777777" w:rsidR="00F36EB0" w:rsidRPr="00F36EB0" w:rsidRDefault="00F36EB0">
            <w:pPr>
              <w:jc w:val="center"/>
              <w:rPr>
                <w:rFonts w:ascii="Times New Roman" w:hAnsi="Times New Roman" w:cs="Times New Roman"/>
                <w:b/>
                <w:bCs/>
                <w:spacing w:val="-8"/>
              </w:rPr>
            </w:pPr>
            <w:r w:rsidRPr="00F36EB0">
              <w:rPr>
                <w:rFonts w:ascii="Times New Roman" w:hAnsi="Times New Roman" w:cs="Times New Roman"/>
                <w:b/>
                <w:bCs/>
                <w:spacing w:val="-8"/>
              </w:rPr>
              <w:t>Tổng</w:t>
            </w:r>
          </w:p>
        </w:tc>
        <w:tc>
          <w:tcPr>
            <w:tcW w:w="419" w:type="pct"/>
            <w:shd w:val="clear" w:color="auto" w:fill="E2EFD9"/>
            <w:vAlign w:val="center"/>
          </w:tcPr>
          <w:p w14:paraId="4029C696" w14:textId="77777777" w:rsidR="00F36EB0" w:rsidRPr="00F36EB0" w:rsidRDefault="00F36EB0">
            <w:pPr>
              <w:jc w:val="center"/>
              <w:rPr>
                <w:rFonts w:ascii="Times New Roman" w:hAnsi="Times New Roman" w:cs="Times New Roman"/>
                <w:b/>
                <w:bCs/>
                <w:spacing w:val="-8"/>
              </w:rPr>
            </w:pPr>
            <w:r w:rsidRPr="00F36EB0">
              <w:rPr>
                <w:rFonts w:ascii="Times New Roman" w:hAnsi="Times New Roman" w:cs="Times New Roman"/>
                <w:b/>
                <w:bCs/>
                <w:spacing w:val="-8"/>
              </w:rPr>
              <w:t>10</w:t>
            </w:r>
          </w:p>
          <w:p w14:paraId="1DB432E6" w14:textId="77777777" w:rsidR="00F36EB0" w:rsidRPr="00F36EB0" w:rsidRDefault="00F36EB0">
            <w:pPr>
              <w:jc w:val="center"/>
              <w:rPr>
                <w:rFonts w:ascii="Times New Roman" w:hAnsi="Times New Roman" w:cs="Times New Roman"/>
                <w:b/>
                <w:bCs/>
                <w:spacing w:val="-8"/>
              </w:rPr>
            </w:pPr>
            <w:r w:rsidRPr="00F36EB0">
              <w:rPr>
                <w:rFonts w:ascii="Times New Roman" w:hAnsi="Times New Roman" w:cs="Times New Roman"/>
                <w:b/>
                <w:bCs/>
                <w:spacing w:val="-8"/>
              </w:rPr>
              <w:t>(2,5 đ)</w:t>
            </w:r>
          </w:p>
        </w:tc>
        <w:tc>
          <w:tcPr>
            <w:tcW w:w="321" w:type="pct"/>
            <w:shd w:val="clear" w:color="auto" w:fill="E2EFD9"/>
            <w:vAlign w:val="center"/>
          </w:tcPr>
          <w:p w14:paraId="25116332" w14:textId="77777777" w:rsidR="00F36EB0" w:rsidRPr="00F36EB0" w:rsidRDefault="00F36EB0">
            <w:pPr>
              <w:jc w:val="center"/>
              <w:rPr>
                <w:rFonts w:ascii="Times New Roman" w:hAnsi="Times New Roman" w:cs="Times New Roman"/>
                <w:b/>
                <w:bCs/>
                <w:spacing w:val="-8"/>
              </w:rPr>
            </w:pPr>
            <w:r w:rsidRPr="00F36EB0">
              <w:rPr>
                <w:rFonts w:ascii="Times New Roman" w:hAnsi="Times New Roman" w:cs="Times New Roman"/>
                <w:b/>
                <w:bCs/>
                <w:spacing w:val="-8"/>
              </w:rPr>
              <w:t>1</w:t>
            </w:r>
          </w:p>
          <w:p w14:paraId="27172D23" w14:textId="77777777" w:rsidR="00F36EB0" w:rsidRPr="00F36EB0" w:rsidRDefault="00F36EB0">
            <w:pPr>
              <w:jc w:val="center"/>
              <w:rPr>
                <w:rFonts w:ascii="Times New Roman" w:hAnsi="Times New Roman" w:cs="Times New Roman"/>
                <w:b/>
                <w:bCs/>
                <w:spacing w:val="-8"/>
              </w:rPr>
            </w:pPr>
            <w:r w:rsidRPr="00F36EB0">
              <w:rPr>
                <w:rFonts w:ascii="Times New Roman" w:hAnsi="Times New Roman" w:cs="Times New Roman"/>
                <w:b/>
                <w:bCs/>
                <w:spacing w:val="-8"/>
              </w:rPr>
              <w:t>(1,0 đ)</w:t>
            </w:r>
          </w:p>
        </w:tc>
        <w:tc>
          <w:tcPr>
            <w:tcW w:w="275" w:type="pct"/>
            <w:shd w:val="clear" w:color="auto" w:fill="DEEAF6"/>
            <w:vAlign w:val="center"/>
          </w:tcPr>
          <w:p w14:paraId="3F2B657E" w14:textId="77777777" w:rsidR="00F36EB0" w:rsidRPr="00F36EB0" w:rsidRDefault="00F36EB0">
            <w:pPr>
              <w:jc w:val="center"/>
              <w:rPr>
                <w:rFonts w:ascii="Times New Roman" w:hAnsi="Times New Roman" w:cs="Times New Roman"/>
                <w:b/>
                <w:bCs/>
                <w:spacing w:val="-8"/>
              </w:rPr>
            </w:pPr>
            <w:r w:rsidRPr="00F36EB0">
              <w:rPr>
                <w:rFonts w:ascii="Times New Roman" w:hAnsi="Times New Roman" w:cs="Times New Roman"/>
                <w:b/>
                <w:bCs/>
                <w:spacing w:val="-8"/>
              </w:rPr>
              <w:t>2</w:t>
            </w:r>
          </w:p>
          <w:p w14:paraId="7EE15B13" w14:textId="77777777" w:rsidR="00F36EB0" w:rsidRPr="00F36EB0" w:rsidRDefault="00F36EB0">
            <w:pPr>
              <w:jc w:val="center"/>
              <w:rPr>
                <w:rFonts w:ascii="Times New Roman" w:hAnsi="Times New Roman" w:cs="Times New Roman"/>
                <w:b/>
                <w:bCs/>
                <w:spacing w:val="-8"/>
              </w:rPr>
            </w:pPr>
            <w:r w:rsidRPr="00F36EB0">
              <w:rPr>
                <w:rFonts w:ascii="Times New Roman" w:hAnsi="Times New Roman" w:cs="Times New Roman"/>
                <w:b/>
                <w:bCs/>
                <w:spacing w:val="-8"/>
              </w:rPr>
              <w:t>(0,5 đ)</w:t>
            </w:r>
          </w:p>
        </w:tc>
        <w:tc>
          <w:tcPr>
            <w:tcW w:w="376" w:type="pct"/>
            <w:shd w:val="clear" w:color="auto" w:fill="DEEAF6"/>
            <w:vAlign w:val="center"/>
          </w:tcPr>
          <w:p w14:paraId="266FF2F9" w14:textId="77777777" w:rsidR="00F36EB0" w:rsidRPr="00F36EB0" w:rsidRDefault="00F36EB0">
            <w:pPr>
              <w:ind w:hanging="143"/>
              <w:jc w:val="center"/>
              <w:rPr>
                <w:rFonts w:ascii="Times New Roman" w:hAnsi="Times New Roman" w:cs="Times New Roman"/>
                <w:b/>
                <w:bCs/>
                <w:spacing w:val="-8"/>
              </w:rPr>
            </w:pPr>
            <w:r w:rsidRPr="00F36EB0">
              <w:rPr>
                <w:rFonts w:ascii="Times New Roman" w:hAnsi="Times New Roman" w:cs="Times New Roman"/>
                <w:b/>
                <w:bCs/>
                <w:spacing w:val="-8"/>
              </w:rPr>
              <w:t>6</w:t>
            </w:r>
          </w:p>
          <w:p w14:paraId="2FC8F2BB" w14:textId="77777777" w:rsidR="00F36EB0" w:rsidRPr="00F36EB0" w:rsidRDefault="00F36EB0">
            <w:pPr>
              <w:ind w:hanging="143"/>
              <w:jc w:val="center"/>
              <w:rPr>
                <w:rFonts w:ascii="Times New Roman" w:hAnsi="Times New Roman" w:cs="Times New Roman"/>
                <w:b/>
                <w:bCs/>
                <w:spacing w:val="-8"/>
              </w:rPr>
            </w:pPr>
            <w:r w:rsidRPr="00F36EB0">
              <w:rPr>
                <w:rFonts w:ascii="Times New Roman" w:hAnsi="Times New Roman" w:cs="Times New Roman"/>
                <w:b/>
                <w:bCs/>
                <w:spacing w:val="-8"/>
              </w:rPr>
              <w:t>(3,0 đ)</w:t>
            </w:r>
          </w:p>
        </w:tc>
        <w:tc>
          <w:tcPr>
            <w:tcW w:w="215" w:type="pct"/>
            <w:shd w:val="clear" w:color="auto" w:fill="FEF2CC"/>
            <w:vAlign w:val="center"/>
          </w:tcPr>
          <w:p w14:paraId="4B14B338" w14:textId="77777777" w:rsidR="00F36EB0" w:rsidRPr="00F36EB0" w:rsidRDefault="00F36EB0">
            <w:pPr>
              <w:jc w:val="center"/>
              <w:rPr>
                <w:rFonts w:ascii="Times New Roman" w:hAnsi="Times New Roman" w:cs="Times New Roman"/>
                <w:b/>
                <w:bCs/>
                <w:spacing w:val="-8"/>
              </w:rPr>
            </w:pPr>
          </w:p>
        </w:tc>
        <w:tc>
          <w:tcPr>
            <w:tcW w:w="378" w:type="pct"/>
            <w:gridSpan w:val="2"/>
            <w:shd w:val="clear" w:color="auto" w:fill="FEF2CC"/>
            <w:vAlign w:val="center"/>
          </w:tcPr>
          <w:p w14:paraId="742C4987" w14:textId="77777777" w:rsidR="00F36EB0" w:rsidRPr="00F36EB0" w:rsidRDefault="00F36EB0">
            <w:pPr>
              <w:ind w:right="-105" w:hanging="101"/>
              <w:jc w:val="center"/>
              <w:rPr>
                <w:rFonts w:ascii="Times New Roman" w:hAnsi="Times New Roman" w:cs="Times New Roman"/>
                <w:b/>
                <w:bCs/>
                <w:spacing w:val="-8"/>
              </w:rPr>
            </w:pPr>
            <w:r w:rsidRPr="00F36EB0">
              <w:rPr>
                <w:rFonts w:ascii="Times New Roman" w:hAnsi="Times New Roman" w:cs="Times New Roman"/>
                <w:b/>
                <w:bCs/>
                <w:spacing w:val="-8"/>
              </w:rPr>
              <w:t>2</w:t>
            </w:r>
          </w:p>
          <w:p w14:paraId="620DA63E" w14:textId="77777777" w:rsidR="00F36EB0" w:rsidRPr="00F36EB0" w:rsidRDefault="00F36EB0">
            <w:pPr>
              <w:ind w:right="-105" w:hanging="101"/>
              <w:jc w:val="center"/>
              <w:rPr>
                <w:rFonts w:ascii="Times New Roman" w:hAnsi="Times New Roman" w:cs="Times New Roman"/>
                <w:b/>
                <w:bCs/>
                <w:spacing w:val="-8"/>
              </w:rPr>
            </w:pPr>
            <w:r w:rsidRPr="00F36EB0">
              <w:rPr>
                <w:rFonts w:ascii="Times New Roman" w:hAnsi="Times New Roman" w:cs="Times New Roman"/>
                <w:b/>
                <w:bCs/>
                <w:spacing w:val="-8"/>
              </w:rPr>
              <w:t>(2,0 đ)</w:t>
            </w:r>
          </w:p>
        </w:tc>
        <w:tc>
          <w:tcPr>
            <w:tcW w:w="274" w:type="pct"/>
            <w:shd w:val="clear" w:color="auto" w:fill="F1F1F1"/>
            <w:vAlign w:val="center"/>
          </w:tcPr>
          <w:p w14:paraId="40AF8F6F" w14:textId="77777777" w:rsidR="00F36EB0" w:rsidRPr="00F36EB0" w:rsidRDefault="00F36EB0">
            <w:pPr>
              <w:jc w:val="center"/>
              <w:rPr>
                <w:rFonts w:ascii="Times New Roman" w:hAnsi="Times New Roman" w:cs="Times New Roman"/>
                <w:b/>
                <w:bCs/>
                <w:spacing w:val="-8"/>
              </w:rPr>
            </w:pPr>
          </w:p>
        </w:tc>
        <w:tc>
          <w:tcPr>
            <w:tcW w:w="304" w:type="pct"/>
            <w:shd w:val="clear" w:color="auto" w:fill="F1F1F1"/>
            <w:vAlign w:val="center"/>
          </w:tcPr>
          <w:p w14:paraId="2A1E7948" w14:textId="77777777" w:rsidR="00F36EB0" w:rsidRPr="00F36EB0" w:rsidRDefault="00F36EB0">
            <w:pPr>
              <w:jc w:val="center"/>
              <w:rPr>
                <w:rFonts w:ascii="Times New Roman" w:hAnsi="Times New Roman" w:cs="Times New Roman"/>
                <w:b/>
                <w:bCs/>
                <w:spacing w:val="-8"/>
              </w:rPr>
            </w:pPr>
            <w:r w:rsidRPr="00F36EB0">
              <w:rPr>
                <w:rFonts w:ascii="Times New Roman" w:hAnsi="Times New Roman" w:cs="Times New Roman"/>
                <w:b/>
                <w:bCs/>
                <w:spacing w:val="-8"/>
              </w:rPr>
              <w:t>1</w:t>
            </w:r>
          </w:p>
          <w:p w14:paraId="6E1F7E78" w14:textId="77777777" w:rsidR="00F36EB0" w:rsidRPr="00F36EB0" w:rsidRDefault="00F36EB0">
            <w:pPr>
              <w:jc w:val="center"/>
              <w:rPr>
                <w:rFonts w:ascii="Times New Roman" w:hAnsi="Times New Roman" w:cs="Times New Roman"/>
                <w:b/>
                <w:bCs/>
                <w:spacing w:val="-8"/>
              </w:rPr>
            </w:pPr>
            <w:r w:rsidRPr="00F36EB0">
              <w:rPr>
                <w:rFonts w:ascii="Times New Roman" w:hAnsi="Times New Roman" w:cs="Times New Roman"/>
                <w:b/>
                <w:bCs/>
                <w:spacing w:val="-8"/>
              </w:rPr>
              <w:t>(1,0 đ)</w:t>
            </w:r>
          </w:p>
        </w:tc>
        <w:tc>
          <w:tcPr>
            <w:tcW w:w="412" w:type="pct"/>
            <w:shd w:val="clear" w:color="auto" w:fill="auto"/>
            <w:vAlign w:val="center"/>
          </w:tcPr>
          <w:p w14:paraId="4943AE17" w14:textId="77777777" w:rsidR="00F36EB0" w:rsidRPr="00F36EB0" w:rsidRDefault="00F36EB0">
            <w:pPr>
              <w:jc w:val="center"/>
              <w:rPr>
                <w:rFonts w:ascii="Times New Roman" w:hAnsi="Times New Roman" w:cs="Times New Roman"/>
                <w:b/>
                <w:bCs/>
                <w:spacing w:val="-8"/>
              </w:rPr>
            </w:pPr>
            <w:r w:rsidRPr="00F36EB0">
              <w:rPr>
                <w:rFonts w:ascii="Times New Roman" w:hAnsi="Times New Roman" w:cs="Times New Roman"/>
                <w:b/>
                <w:bCs/>
                <w:spacing w:val="-8"/>
              </w:rPr>
              <w:t>22</w:t>
            </w:r>
          </w:p>
          <w:p w14:paraId="447A82CB"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b/>
                <w:bCs/>
                <w:spacing w:val="-8"/>
              </w:rPr>
              <w:t>(10 đ)</w:t>
            </w:r>
          </w:p>
        </w:tc>
      </w:tr>
      <w:tr w:rsidR="00F36EB0" w:rsidRPr="00F36EB0" w14:paraId="713A0440" w14:textId="77777777">
        <w:trPr>
          <w:trHeight w:val="275"/>
        </w:trPr>
        <w:tc>
          <w:tcPr>
            <w:tcW w:w="2020" w:type="pct"/>
            <w:gridSpan w:val="3"/>
            <w:shd w:val="clear" w:color="auto" w:fill="auto"/>
            <w:vAlign w:val="center"/>
          </w:tcPr>
          <w:p w14:paraId="1BA4FF42" w14:textId="77777777" w:rsidR="00F36EB0" w:rsidRPr="00F36EB0" w:rsidRDefault="00F36EB0">
            <w:pPr>
              <w:jc w:val="center"/>
              <w:rPr>
                <w:rFonts w:ascii="Times New Roman" w:hAnsi="Times New Roman" w:cs="Times New Roman"/>
                <w:b/>
                <w:bCs/>
                <w:spacing w:val="-8"/>
              </w:rPr>
            </w:pPr>
            <w:r w:rsidRPr="00F36EB0">
              <w:rPr>
                <w:rFonts w:ascii="Times New Roman" w:hAnsi="Times New Roman" w:cs="Times New Roman"/>
                <w:b/>
                <w:bCs/>
                <w:spacing w:val="-8"/>
              </w:rPr>
              <w:lastRenderedPageBreak/>
              <w:t>Tỉ lệ %</w:t>
            </w:r>
          </w:p>
        </w:tc>
        <w:tc>
          <w:tcPr>
            <w:tcW w:w="740" w:type="pct"/>
            <w:gridSpan w:val="2"/>
            <w:shd w:val="clear" w:color="auto" w:fill="E2EFD9"/>
            <w:vAlign w:val="center"/>
          </w:tcPr>
          <w:p w14:paraId="23E15833" w14:textId="77777777" w:rsidR="00F36EB0" w:rsidRPr="00F36EB0" w:rsidRDefault="00F36EB0">
            <w:pPr>
              <w:jc w:val="center"/>
              <w:rPr>
                <w:rFonts w:ascii="Times New Roman" w:hAnsi="Times New Roman" w:cs="Times New Roman"/>
                <w:b/>
                <w:bCs/>
                <w:spacing w:val="-8"/>
              </w:rPr>
            </w:pPr>
            <w:r w:rsidRPr="00F36EB0">
              <w:rPr>
                <w:rFonts w:ascii="Times New Roman" w:hAnsi="Times New Roman" w:cs="Times New Roman"/>
                <w:b/>
                <w:spacing w:val="-8"/>
              </w:rPr>
              <w:t>3,5%</w:t>
            </w:r>
          </w:p>
        </w:tc>
        <w:tc>
          <w:tcPr>
            <w:tcW w:w="652" w:type="pct"/>
            <w:gridSpan w:val="2"/>
            <w:shd w:val="clear" w:color="auto" w:fill="DEEAF6"/>
            <w:vAlign w:val="center"/>
          </w:tcPr>
          <w:p w14:paraId="17017279" w14:textId="77777777" w:rsidR="00F36EB0" w:rsidRPr="00F36EB0" w:rsidRDefault="00F36EB0">
            <w:pPr>
              <w:ind w:hanging="143"/>
              <w:jc w:val="center"/>
              <w:rPr>
                <w:rFonts w:ascii="Times New Roman" w:hAnsi="Times New Roman" w:cs="Times New Roman"/>
                <w:b/>
                <w:bCs/>
                <w:spacing w:val="-8"/>
              </w:rPr>
            </w:pPr>
            <w:r w:rsidRPr="00F36EB0">
              <w:rPr>
                <w:rFonts w:ascii="Times New Roman" w:hAnsi="Times New Roman" w:cs="Times New Roman"/>
                <w:b/>
                <w:spacing w:val="-8"/>
              </w:rPr>
              <w:t>35%</w:t>
            </w:r>
          </w:p>
        </w:tc>
        <w:tc>
          <w:tcPr>
            <w:tcW w:w="593" w:type="pct"/>
            <w:gridSpan w:val="3"/>
            <w:shd w:val="clear" w:color="auto" w:fill="FEF2CC"/>
            <w:vAlign w:val="center"/>
          </w:tcPr>
          <w:p w14:paraId="2D914C8C" w14:textId="77777777" w:rsidR="00F36EB0" w:rsidRPr="00F36EB0" w:rsidRDefault="00F36EB0">
            <w:pPr>
              <w:ind w:right="-105" w:hanging="101"/>
              <w:jc w:val="center"/>
              <w:rPr>
                <w:rFonts w:ascii="Times New Roman" w:hAnsi="Times New Roman" w:cs="Times New Roman"/>
                <w:b/>
                <w:bCs/>
                <w:spacing w:val="-8"/>
              </w:rPr>
            </w:pPr>
            <w:r w:rsidRPr="00F36EB0">
              <w:rPr>
                <w:rFonts w:ascii="Times New Roman" w:hAnsi="Times New Roman" w:cs="Times New Roman"/>
                <w:b/>
                <w:spacing w:val="-8"/>
              </w:rPr>
              <w:t>20%</w:t>
            </w:r>
          </w:p>
        </w:tc>
        <w:tc>
          <w:tcPr>
            <w:tcW w:w="579" w:type="pct"/>
            <w:gridSpan w:val="2"/>
            <w:shd w:val="clear" w:color="auto" w:fill="F1F1F1"/>
            <w:vAlign w:val="center"/>
          </w:tcPr>
          <w:p w14:paraId="3A32605D" w14:textId="77777777" w:rsidR="00F36EB0" w:rsidRPr="00F36EB0" w:rsidRDefault="00F36EB0">
            <w:pPr>
              <w:jc w:val="center"/>
              <w:rPr>
                <w:rFonts w:ascii="Times New Roman" w:hAnsi="Times New Roman" w:cs="Times New Roman"/>
                <w:b/>
                <w:bCs/>
                <w:spacing w:val="-8"/>
              </w:rPr>
            </w:pPr>
            <w:r w:rsidRPr="00F36EB0">
              <w:rPr>
                <w:rFonts w:ascii="Times New Roman" w:hAnsi="Times New Roman" w:cs="Times New Roman"/>
                <w:b/>
                <w:spacing w:val="-8"/>
              </w:rPr>
              <w:t>10%</w:t>
            </w:r>
          </w:p>
        </w:tc>
        <w:tc>
          <w:tcPr>
            <w:tcW w:w="412" w:type="pct"/>
            <w:shd w:val="clear" w:color="auto" w:fill="auto"/>
            <w:vAlign w:val="center"/>
          </w:tcPr>
          <w:p w14:paraId="39A7B0E5" w14:textId="77777777" w:rsidR="00F36EB0" w:rsidRPr="00F36EB0" w:rsidRDefault="00F36EB0">
            <w:pPr>
              <w:jc w:val="center"/>
              <w:rPr>
                <w:rFonts w:ascii="Times New Roman" w:hAnsi="Times New Roman" w:cs="Times New Roman"/>
                <w:b/>
                <w:bCs/>
                <w:spacing w:val="-8"/>
              </w:rPr>
            </w:pPr>
            <w:r w:rsidRPr="00F36EB0">
              <w:rPr>
                <w:rFonts w:ascii="Times New Roman" w:hAnsi="Times New Roman" w:cs="Times New Roman"/>
                <w:b/>
                <w:bCs/>
                <w:spacing w:val="-8"/>
              </w:rPr>
              <w:t>100%</w:t>
            </w:r>
          </w:p>
        </w:tc>
      </w:tr>
      <w:tr w:rsidR="00F36EB0" w:rsidRPr="00F36EB0" w14:paraId="509A1F43" w14:textId="77777777">
        <w:trPr>
          <w:trHeight w:val="146"/>
        </w:trPr>
        <w:tc>
          <w:tcPr>
            <w:tcW w:w="2020" w:type="pct"/>
            <w:gridSpan w:val="3"/>
            <w:shd w:val="clear" w:color="auto" w:fill="auto"/>
            <w:vAlign w:val="center"/>
          </w:tcPr>
          <w:p w14:paraId="59C1FAE4" w14:textId="77777777" w:rsidR="00F36EB0" w:rsidRPr="00F36EB0" w:rsidRDefault="00F36EB0">
            <w:pPr>
              <w:jc w:val="center"/>
              <w:rPr>
                <w:rFonts w:ascii="Times New Roman" w:hAnsi="Times New Roman" w:cs="Times New Roman"/>
                <w:b/>
                <w:bCs/>
                <w:spacing w:val="-8"/>
                <w:sz w:val="26"/>
                <w:szCs w:val="26"/>
              </w:rPr>
            </w:pPr>
            <w:r w:rsidRPr="00F36EB0">
              <w:rPr>
                <w:rFonts w:ascii="Times New Roman" w:hAnsi="Times New Roman" w:cs="Times New Roman"/>
                <w:b/>
                <w:bCs/>
                <w:spacing w:val="-8"/>
                <w:sz w:val="26"/>
                <w:szCs w:val="26"/>
              </w:rPr>
              <w:t>Tỉ lệ chung</w:t>
            </w:r>
          </w:p>
        </w:tc>
        <w:tc>
          <w:tcPr>
            <w:tcW w:w="1393" w:type="pct"/>
            <w:gridSpan w:val="4"/>
            <w:shd w:val="clear" w:color="auto" w:fill="E2EFD9"/>
            <w:vAlign w:val="center"/>
          </w:tcPr>
          <w:p w14:paraId="01C2EF8C"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70%</w:t>
            </w:r>
          </w:p>
        </w:tc>
        <w:tc>
          <w:tcPr>
            <w:tcW w:w="1173" w:type="pct"/>
            <w:gridSpan w:val="5"/>
            <w:shd w:val="clear" w:color="auto" w:fill="FEF2CC"/>
            <w:vAlign w:val="center"/>
          </w:tcPr>
          <w:p w14:paraId="2E6C84DC"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30%</w:t>
            </w:r>
          </w:p>
        </w:tc>
        <w:tc>
          <w:tcPr>
            <w:tcW w:w="412" w:type="pct"/>
            <w:shd w:val="clear" w:color="auto" w:fill="auto"/>
            <w:vAlign w:val="center"/>
          </w:tcPr>
          <w:p w14:paraId="1431ABD7" w14:textId="77777777" w:rsidR="00F36EB0" w:rsidRPr="00F36EB0" w:rsidRDefault="00F36EB0">
            <w:pPr>
              <w:jc w:val="center"/>
              <w:rPr>
                <w:rFonts w:ascii="Times New Roman" w:hAnsi="Times New Roman" w:cs="Times New Roman"/>
                <w:b/>
                <w:bCs/>
                <w:spacing w:val="-8"/>
                <w:sz w:val="26"/>
                <w:szCs w:val="26"/>
              </w:rPr>
            </w:pPr>
          </w:p>
        </w:tc>
      </w:tr>
    </w:tbl>
    <w:p w14:paraId="43AE241B" w14:textId="77777777" w:rsidR="00F36EB0" w:rsidRPr="00F36EB0" w:rsidRDefault="00F36EB0">
      <w:pPr>
        <w:shd w:val="clear" w:color="auto" w:fill="FFFFCC"/>
        <w:spacing w:line="288" w:lineRule="auto"/>
        <w:ind w:left="-284" w:right="-596"/>
        <w:jc w:val="center"/>
        <w:rPr>
          <w:rFonts w:ascii="Times New Roman" w:hAnsi="Times New Roman" w:cs="Times New Roman"/>
          <w:b/>
          <w:i/>
          <w:sz w:val="28"/>
          <w:szCs w:val="28"/>
        </w:rPr>
      </w:pPr>
      <w:r w:rsidRPr="00F36EB0">
        <w:rPr>
          <w:rFonts w:ascii="Times New Roman" w:hAnsi="Times New Roman" w:cs="Times New Roman"/>
          <w:b/>
          <w:sz w:val="28"/>
          <w:szCs w:val="28"/>
        </w:rPr>
        <w:t xml:space="preserve">B. BẢN ĐẶC TẢ MỨC ĐỘ ĐÁNH GIÁ </w:t>
      </w:r>
      <w:r w:rsidRPr="00F36EB0">
        <w:rPr>
          <w:rFonts w:ascii="Times New Roman" w:hAnsi="Times New Roman" w:cs="Times New Roman"/>
          <w:b/>
          <w:bCs/>
          <w:sz w:val="28"/>
        </w:rPr>
        <w:t>GIỮA HỌC KÌ II MÔN TOÁN – LỚP 7</w:t>
      </w:r>
    </w:p>
    <w:p w14:paraId="0AAC06B0" w14:textId="77777777" w:rsidR="00F36EB0" w:rsidRPr="00F36EB0" w:rsidRDefault="00F36EB0">
      <w:pPr>
        <w:jc w:val="center"/>
        <w:rPr>
          <w:rFonts w:ascii="Times New Roman" w:hAnsi="Times New Roman" w:cs="Times New Roman"/>
          <w:b/>
        </w:rPr>
      </w:pPr>
    </w:p>
    <w:tbl>
      <w:tblPr>
        <w:tblW w:w="15385"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5"/>
        <w:gridCol w:w="1388"/>
        <w:gridCol w:w="1985"/>
        <w:gridCol w:w="5811"/>
        <w:gridCol w:w="1305"/>
        <w:gridCol w:w="1559"/>
        <w:gridCol w:w="1105"/>
        <w:gridCol w:w="1417"/>
      </w:tblGrid>
      <w:tr w:rsidR="00F36EB0" w:rsidRPr="00F36EB0" w14:paraId="39BD6AA5" w14:textId="77777777">
        <w:trPr>
          <w:trHeight w:val="626"/>
        </w:trPr>
        <w:tc>
          <w:tcPr>
            <w:tcW w:w="815" w:type="dxa"/>
            <w:vMerge w:val="restart"/>
            <w:shd w:val="clear" w:color="auto" w:fill="auto"/>
            <w:vAlign w:val="center"/>
          </w:tcPr>
          <w:p w14:paraId="0489507A"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TT</w:t>
            </w:r>
          </w:p>
        </w:tc>
        <w:tc>
          <w:tcPr>
            <w:tcW w:w="1388" w:type="dxa"/>
            <w:vMerge w:val="restart"/>
            <w:shd w:val="clear" w:color="auto" w:fill="auto"/>
            <w:vAlign w:val="center"/>
          </w:tcPr>
          <w:p w14:paraId="22E11730"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Chương/</w:t>
            </w:r>
          </w:p>
          <w:p w14:paraId="30434F20"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Chủ đề</w:t>
            </w:r>
          </w:p>
        </w:tc>
        <w:tc>
          <w:tcPr>
            <w:tcW w:w="1985" w:type="dxa"/>
            <w:vMerge w:val="restart"/>
            <w:shd w:val="clear" w:color="auto" w:fill="auto"/>
            <w:vAlign w:val="center"/>
          </w:tcPr>
          <w:p w14:paraId="213F4B6E"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Nội dung/Đơn vị kiến thức</w:t>
            </w:r>
          </w:p>
        </w:tc>
        <w:tc>
          <w:tcPr>
            <w:tcW w:w="5811" w:type="dxa"/>
            <w:vMerge w:val="restart"/>
            <w:shd w:val="clear" w:color="auto" w:fill="auto"/>
            <w:vAlign w:val="center"/>
          </w:tcPr>
          <w:p w14:paraId="143D7568"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Mức độ đánh giá</w:t>
            </w:r>
          </w:p>
        </w:tc>
        <w:tc>
          <w:tcPr>
            <w:tcW w:w="5386" w:type="dxa"/>
            <w:gridSpan w:val="4"/>
            <w:shd w:val="clear" w:color="auto" w:fill="99FF99"/>
            <w:vAlign w:val="center"/>
          </w:tcPr>
          <w:p w14:paraId="14CDE456"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Số câu hỏi theo mức độ nhận thức</w:t>
            </w:r>
          </w:p>
        </w:tc>
      </w:tr>
      <w:tr w:rsidR="00F36EB0" w:rsidRPr="00F36EB0" w14:paraId="4B04E40B" w14:textId="77777777">
        <w:trPr>
          <w:trHeight w:val="626"/>
        </w:trPr>
        <w:tc>
          <w:tcPr>
            <w:tcW w:w="815" w:type="dxa"/>
            <w:vMerge/>
            <w:shd w:val="clear" w:color="auto" w:fill="auto"/>
            <w:vAlign w:val="center"/>
          </w:tcPr>
          <w:p w14:paraId="32B106A5" w14:textId="77777777" w:rsidR="00F36EB0" w:rsidRPr="00F36EB0" w:rsidRDefault="00F36EB0">
            <w:pPr>
              <w:jc w:val="center"/>
              <w:rPr>
                <w:rFonts w:ascii="Times New Roman" w:hAnsi="Times New Roman" w:cs="Times New Roman"/>
                <w:b/>
                <w:spacing w:val="-8"/>
                <w:sz w:val="26"/>
                <w:szCs w:val="26"/>
              </w:rPr>
            </w:pPr>
          </w:p>
        </w:tc>
        <w:tc>
          <w:tcPr>
            <w:tcW w:w="1388" w:type="dxa"/>
            <w:vMerge/>
            <w:shd w:val="clear" w:color="auto" w:fill="auto"/>
            <w:vAlign w:val="center"/>
          </w:tcPr>
          <w:p w14:paraId="4C58C574" w14:textId="77777777" w:rsidR="00F36EB0" w:rsidRPr="00F36EB0" w:rsidRDefault="00F36EB0">
            <w:pPr>
              <w:jc w:val="center"/>
              <w:rPr>
                <w:rFonts w:ascii="Times New Roman" w:hAnsi="Times New Roman" w:cs="Times New Roman"/>
                <w:b/>
                <w:spacing w:val="-8"/>
                <w:sz w:val="26"/>
                <w:szCs w:val="26"/>
              </w:rPr>
            </w:pPr>
          </w:p>
        </w:tc>
        <w:tc>
          <w:tcPr>
            <w:tcW w:w="1985" w:type="dxa"/>
            <w:vMerge/>
            <w:shd w:val="clear" w:color="auto" w:fill="auto"/>
            <w:vAlign w:val="center"/>
          </w:tcPr>
          <w:p w14:paraId="049BC0FF" w14:textId="77777777" w:rsidR="00F36EB0" w:rsidRPr="00F36EB0" w:rsidRDefault="00F36EB0">
            <w:pPr>
              <w:jc w:val="center"/>
              <w:rPr>
                <w:rFonts w:ascii="Times New Roman" w:hAnsi="Times New Roman" w:cs="Times New Roman"/>
                <w:b/>
                <w:spacing w:val="-8"/>
                <w:sz w:val="26"/>
                <w:szCs w:val="26"/>
              </w:rPr>
            </w:pPr>
          </w:p>
        </w:tc>
        <w:tc>
          <w:tcPr>
            <w:tcW w:w="5811" w:type="dxa"/>
            <w:vMerge/>
            <w:shd w:val="clear" w:color="auto" w:fill="auto"/>
            <w:vAlign w:val="center"/>
          </w:tcPr>
          <w:p w14:paraId="66479F8C" w14:textId="77777777" w:rsidR="00F36EB0" w:rsidRPr="00F36EB0" w:rsidRDefault="00F36EB0">
            <w:pPr>
              <w:jc w:val="both"/>
              <w:rPr>
                <w:rFonts w:ascii="Times New Roman" w:hAnsi="Times New Roman" w:cs="Times New Roman"/>
                <w:b/>
                <w:spacing w:val="-8"/>
                <w:sz w:val="26"/>
                <w:szCs w:val="26"/>
              </w:rPr>
            </w:pPr>
          </w:p>
        </w:tc>
        <w:tc>
          <w:tcPr>
            <w:tcW w:w="1305" w:type="dxa"/>
            <w:shd w:val="clear" w:color="auto" w:fill="E2EFD9"/>
            <w:vAlign w:val="center"/>
          </w:tcPr>
          <w:p w14:paraId="64C09E71" w14:textId="77777777" w:rsidR="00F36EB0" w:rsidRPr="00F36EB0" w:rsidRDefault="00F36EB0">
            <w:pPr>
              <w:jc w:val="center"/>
              <w:rPr>
                <w:rFonts w:ascii="Times New Roman" w:hAnsi="Times New Roman" w:cs="Times New Roman"/>
                <w:b/>
                <w:spacing w:val="-8"/>
                <w:sz w:val="26"/>
                <w:szCs w:val="26"/>
                <w:lang w:val="en-AU"/>
              </w:rPr>
            </w:pPr>
            <w:r w:rsidRPr="00F36EB0">
              <w:rPr>
                <w:rFonts w:ascii="Times New Roman" w:hAnsi="Times New Roman" w:cs="Times New Roman"/>
                <w:b/>
                <w:spacing w:val="-8"/>
                <w:sz w:val="26"/>
                <w:szCs w:val="26"/>
                <w:lang w:val="en-AU"/>
              </w:rPr>
              <w:t>Nhận biết</w:t>
            </w:r>
          </w:p>
        </w:tc>
        <w:tc>
          <w:tcPr>
            <w:tcW w:w="1559" w:type="dxa"/>
            <w:shd w:val="clear" w:color="auto" w:fill="DEEAF6"/>
            <w:vAlign w:val="center"/>
          </w:tcPr>
          <w:p w14:paraId="4C8B340F" w14:textId="77777777" w:rsidR="00F36EB0" w:rsidRPr="00F36EB0" w:rsidRDefault="00F36EB0">
            <w:pPr>
              <w:jc w:val="center"/>
              <w:rPr>
                <w:rFonts w:ascii="Times New Roman" w:hAnsi="Times New Roman" w:cs="Times New Roman"/>
                <w:b/>
                <w:spacing w:val="-8"/>
                <w:sz w:val="26"/>
                <w:szCs w:val="26"/>
                <w:lang w:val="en-AU"/>
              </w:rPr>
            </w:pPr>
            <w:r w:rsidRPr="00F36EB0">
              <w:rPr>
                <w:rFonts w:ascii="Times New Roman" w:hAnsi="Times New Roman" w:cs="Times New Roman"/>
                <w:b/>
                <w:spacing w:val="-8"/>
                <w:sz w:val="26"/>
                <w:szCs w:val="26"/>
                <w:lang w:val="en-AU"/>
              </w:rPr>
              <w:t>Thông hiểu</w:t>
            </w:r>
          </w:p>
        </w:tc>
        <w:tc>
          <w:tcPr>
            <w:tcW w:w="1105" w:type="dxa"/>
            <w:shd w:val="clear" w:color="auto" w:fill="FEF2CC"/>
            <w:vAlign w:val="center"/>
          </w:tcPr>
          <w:p w14:paraId="13590994" w14:textId="77777777" w:rsidR="00F36EB0" w:rsidRPr="00F36EB0" w:rsidRDefault="00F36EB0">
            <w:pPr>
              <w:jc w:val="center"/>
              <w:rPr>
                <w:rFonts w:ascii="Times New Roman" w:hAnsi="Times New Roman" w:cs="Times New Roman"/>
                <w:b/>
                <w:spacing w:val="-8"/>
                <w:sz w:val="26"/>
                <w:szCs w:val="26"/>
                <w:lang w:val="en-AU"/>
              </w:rPr>
            </w:pPr>
            <w:r w:rsidRPr="00F36EB0">
              <w:rPr>
                <w:rFonts w:ascii="Times New Roman" w:hAnsi="Times New Roman" w:cs="Times New Roman"/>
                <w:b/>
                <w:spacing w:val="-8"/>
                <w:sz w:val="26"/>
                <w:szCs w:val="26"/>
                <w:lang w:val="en-AU"/>
              </w:rPr>
              <w:t>Vận dụng</w:t>
            </w:r>
          </w:p>
        </w:tc>
        <w:tc>
          <w:tcPr>
            <w:tcW w:w="1417" w:type="dxa"/>
            <w:shd w:val="clear" w:color="auto" w:fill="ECECEC"/>
            <w:vAlign w:val="center"/>
          </w:tcPr>
          <w:p w14:paraId="59D13C58" w14:textId="77777777" w:rsidR="00F36EB0" w:rsidRPr="00F36EB0" w:rsidRDefault="00F36EB0">
            <w:pPr>
              <w:jc w:val="center"/>
              <w:rPr>
                <w:rFonts w:ascii="Times New Roman" w:hAnsi="Times New Roman" w:cs="Times New Roman"/>
                <w:b/>
                <w:spacing w:val="-8"/>
                <w:sz w:val="26"/>
                <w:szCs w:val="26"/>
                <w:lang w:val="en-AU"/>
              </w:rPr>
            </w:pPr>
            <w:r w:rsidRPr="00F36EB0">
              <w:rPr>
                <w:rFonts w:ascii="Times New Roman" w:hAnsi="Times New Roman" w:cs="Times New Roman"/>
                <w:b/>
                <w:spacing w:val="-8"/>
                <w:sz w:val="26"/>
                <w:szCs w:val="26"/>
                <w:lang w:val="en-AU"/>
              </w:rPr>
              <w:t>Vận dụng cao</w:t>
            </w:r>
          </w:p>
        </w:tc>
      </w:tr>
      <w:tr w:rsidR="00F36EB0" w:rsidRPr="00F36EB0" w14:paraId="03CAF9C0" w14:textId="77777777">
        <w:trPr>
          <w:trHeight w:val="1737"/>
        </w:trPr>
        <w:tc>
          <w:tcPr>
            <w:tcW w:w="815" w:type="dxa"/>
            <w:vMerge w:val="restart"/>
            <w:shd w:val="clear" w:color="auto" w:fill="auto"/>
            <w:vAlign w:val="center"/>
          </w:tcPr>
          <w:p w14:paraId="15AD5F4D"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1</w:t>
            </w:r>
          </w:p>
        </w:tc>
        <w:tc>
          <w:tcPr>
            <w:tcW w:w="1388" w:type="dxa"/>
            <w:vMerge w:val="restart"/>
            <w:shd w:val="clear" w:color="auto" w:fill="auto"/>
            <w:vAlign w:val="center"/>
          </w:tcPr>
          <w:p w14:paraId="372DD6A1"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sz w:val="28"/>
                <w:szCs w:val="22"/>
              </w:rPr>
              <w:t>Thu thập và tổ chức dữ liệu</w:t>
            </w:r>
          </w:p>
        </w:tc>
        <w:tc>
          <w:tcPr>
            <w:tcW w:w="1985" w:type="dxa"/>
            <w:shd w:val="clear" w:color="auto" w:fill="auto"/>
            <w:vAlign w:val="center"/>
          </w:tcPr>
          <w:p w14:paraId="748FA72A" w14:textId="77777777" w:rsidR="00F36EB0" w:rsidRPr="00F36EB0" w:rsidRDefault="00F36EB0">
            <w:pPr>
              <w:jc w:val="center"/>
              <w:rPr>
                <w:rFonts w:ascii="Times New Roman" w:hAnsi="Times New Roman" w:cs="Times New Roman"/>
                <w:b/>
                <w:bCs/>
                <w:spacing w:val="-8"/>
                <w:sz w:val="26"/>
                <w:szCs w:val="26"/>
              </w:rPr>
            </w:pPr>
            <w:r w:rsidRPr="00F36EB0">
              <w:rPr>
                <w:rFonts w:ascii="Times New Roman" w:hAnsi="Times New Roman" w:cs="Times New Roman"/>
                <w:sz w:val="28"/>
                <w:szCs w:val="22"/>
              </w:rPr>
              <w:t>Thu thập, phân loại, biểu diễn dữ liệu theo các tiêu chí cho trước</w:t>
            </w:r>
          </w:p>
        </w:tc>
        <w:tc>
          <w:tcPr>
            <w:tcW w:w="5811" w:type="dxa"/>
            <w:shd w:val="clear" w:color="auto" w:fill="auto"/>
            <w:vAlign w:val="center"/>
          </w:tcPr>
          <w:p w14:paraId="460CFDCE" w14:textId="77777777" w:rsidR="00F36EB0" w:rsidRPr="00F36EB0" w:rsidRDefault="00F36EB0">
            <w:pPr>
              <w:jc w:val="both"/>
              <w:rPr>
                <w:rFonts w:ascii="Times New Roman" w:hAnsi="Times New Roman" w:cs="Times New Roman"/>
                <w:b/>
                <w:bCs/>
                <w:sz w:val="28"/>
                <w:szCs w:val="22"/>
              </w:rPr>
            </w:pPr>
            <w:r w:rsidRPr="00F36EB0">
              <w:rPr>
                <w:rFonts w:ascii="Times New Roman" w:hAnsi="Times New Roman" w:cs="Times New Roman"/>
                <w:b/>
                <w:bCs/>
                <w:sz w:val="28"/>
                <w:szCs w:val="22"/>
              </w:rPr>
              <w:t>Thông hiểu:</w:t>
            </w:r>
          </w:p>
          <w:p w14:paraId="7B7191F0" w14:textId="77777777" w:rsidR="00F36EB0" w:rsidRPr="00F36EB0" w:rsidRDefault="00F36EB0">
            <w:pPr>
              <w:jc w:val="both"/>
              <w:rPr>
                <w:rFonts w:ascii="Times New Roman" w:hAnsi="Times New Roman" w:cs="Times New Roman"/>
                <w:b/>
                <w:bCs/>
                <w:sz w:val="28"/>
                <w:szCs w:val="22"/>
              </w:rPr>
            </w:pPr>
            <w:r w:rsidRPr="00F36EB0">
              <w:rPr>
                <w:rFonts w:ascii="Times New Roman" w:eastAsia="Times New Roman" w:hAnsi="Times New Roman" w:cs="Times New Roman"/>
                <w:color w:val="000000"/>
                <w:sz w:val="26"/>
                <w:szCs w:val="26"/>
              </w:rPr>
              <w:t>– Giải thích được tính hợp lí của dữ liệu theo các tiêu chí toán học đơn giản (ví dụ: tính hợp lí, tính đại diện của một kết luận trong phỏng vấn; tính hợp lí của các quảng cáo;...).</w:t>
            </w:r>
          </w:p>
          <w:p w14:paraId="4EF896AD" w14:textId="77777777" w:rsidR="00F36EB0" w:rsidRPr="00F36EB0" w:rsidRDefault="00F36EB0">
            <w:pPr>
              <w:jc w:val="both"/>
              <w:rPr>
                <w:rFonts w:ascii="Times New Roman" w:hAnsi="Times New Roman" w:cs="Times New Roman"/>
                <w:sz w:val="28"/>
                <w:szCs w:val="22"/>
              </w:rPr>
            </w:pPr>
          </w:p>
        </w:tc>
        <w:tc>
          <w:tcPr>
            <w:tcW w:w="1305" w:type="dxa"/>
            <w:shd w:val="clear" w:color="auto" w:fill="E2EFD9"/>
            <w:vAlign w:val="center"/>
          </w:tcPr>
          <w:p w14:paraId="31B959AB" w14:textId="77777777" w:rsidR="00F36EB0" w:rsidRPr="00F36EB0" w:rsidRDefault="00F36EB0">
            <w:pPr>
              <w:jc w:val="center"/>
              <w:rPr>
                <w:rFonts w:ascii="Times New Roman" w:hAnsi="Times New Roman" w:cs="Times New Roman"/>
                <w:spacing w:val="-8"/>
                <w:sz w:val="26"/>
                <w:szCs w:val="26"/>
                <w:lang w:val="en-AU"/>
              </w:rPr>
            </w:pPr>
          </w:p>
        </w:tc>
        <w:tc>
          <w:tcPr>
            <w:tcW w:w="1559" w:type="dxa"/>
            <w:shd w:val="clear" w:color="auto" w:fill="DEEAF6"/>
            <w:vAlign w:val="center"/>
          </w:tcPr>
          <w:p w14:paraId="2EB1C166" w14:textId="77777777" w:rsidR="00F36EB0" w:rsidRPr="00F36EB0" w:rsidRDefault="00F36EB0">
            <w:pPr>
              <w:jc w:val="center"/>
              <w:rPr>
                <w:rFonts w:ascii="Times New Roman" w:hAnsi="Times New Roman" w:cs="Times New Roman"/>
                <w:spacing w:val="-8"/>
                <w:sz w:val="26"/>
                <w:szCs w:val="26"/>
              </w:rPr>
            </w:pPr>
            <w:r w:rsidRPr="00F36EB0">
              <w:rPr>
                <w:rFonts w:ascii="Times New Roman" w:hAnsi="Times New Roman" w:cs="Times New Roman"/>
                <w:spacing w:val="-8"/>
                <w:sz w:val="26"/>
                <w:szCs w:val="26"/>
              </w:rPr>
              <w:t>1</w:t>
            </w:r>
          </w:p>
          <w:p w14:paraId="74553C72" w14:textId="77777777" w:rsidR="00F36EB0" w:rsidRPr="00F36EB0" w:rsidRDefault="00F36EB0">
            <w:pPr>
              <w:jc w:val="center"/>
              <w:rPr>
                <w:rFonts w:ascii="Times New Roman" w:hAnsi="Times New Roman" w:cs="Times New Roman"/>
                <w:spacing w:val="-8"/>
                <w:sz w:val="26"/>
                <w:szCs w:val="26"/>
              </w:rPr>
            </w:pPr>
            <w:r w:rsidRPr="00F36EB0">
              <w:rPr>
                <w:rFonts w:ascii="Times New Roman" w:hAnsi="Times New Roman" w:cs="Times New Roman"/>
                <w:spacing w:val="-8"/>
                <w:sz w:val="26"/>
                <w:szCs w:val="26"/>
                <w:lang w:val="en-AU"/>
              </w:rPr>
              <w:t>(TN1</w:t>
            </w:r>
            <w:r w:rsidRPr="00F36EB0">
              <w:rPr>
                <w:rFonts w:ascii="Times New Roman" w:hAnsi="Times New Roman" w:cs="Times New Roman"/>
                <w:spacing w:val="-8"/>
                <w:sz w:val="26"/>
                <w:szCs w:val="26"/>
              </w:rPr>
              <w:t>)</w:t>
            </w:r>
          </w:p>
        </w:tc>
        <w:tc>
          <w:tcPr>
            <w:tcW w:w="1105" w:type="dxa"/>
            <w:shd w:val="clear" w:color="auto" w:fill="FEF2CC"/>
            <w:vAlign w:val="center"/>
          </w:tcPr>
          <w:p w14:paraId="04FCCBD1" w14:textId="77777777" w:rsidR="00F36EB0" w:rsidRPr="00F36EB0" w:rsidRDefault="00F36EB0">
            <w:pPr>
              <w:jc w:val="center"/>
              <w:rPr>
                <w:rFonts w:ascii="Times New Roman" w:hAnsi="Times New Roman" w:cs="Times New Roman"/>
                <w:spacing w:val="-8"/>
                <w:sz w:val="26"/>
                <w:szCs w:val="26"/>
              </w:rPr>
            </w:pPr>
          </w:p>
        </w:tc>
        <w:tc>
          <w:tcPr>
            <w:tcW w:w="1417" w:type="dxa"/>
            <w:shd w:val="clear" w:color="auto" w:fill="ECECEC"/>
            <w:vAlign w:val="center"/>
          </w:tcPr>
          <w:p w14:paraId="7123C1B4" w14:textId="77777777" w:rsidR="00F36EB0" w:rsidRPr="00F36EB0" w:rsidRDefault="00F36EB0">
            <w:pPr>
              <w:jc w:val="center"/>
              <w:rPr>
                <w:rFonts w:ascii="Times New Roman" w:hAnsi="Times New Roman" w:cs="Times New Roman"/>
                <w:spacing w:val="-8"/>
                <w:sz w:val="26"/>
                <w:szCs w:val="26"/>
              </w:rPr>
            </w:pPr>
          </w:p>
        </w:tc>
      </w:tr>
      <w:tr w:rsidR="00F36EB0" w:rsidRPr="00F36EB0" w14:paraId="57F8062F" w14:textId="77777777">
        <w:trPr>
          <w:trHeight w:val="1344"/>
        </w:trPr>
        <w:tc>
          <w:tcPr>
            <w:tcW w:w="815" w:type="dxa"/>
            <w:vMerge/>
            <w:shd w:val="clear" w:color="auto" w:fill="auto"/>
            <w:vAlign w:val="center"/>
          </w:tcPr>
          <w:p w14:paraId="1CDBE8D5" w14:textId="77777777" w:rsidR="00F36EB0" w:rsidRPr="00F36EB0" w:rsidRDefault="00F36EB0">
            <w:pPr>
              <w:jc w:val="center"/>
              <w:rPr>
                <w:rFonts w:ascii="Times New Roman" w:hAnsi="Times New Roman" w:cs="Times New Roman"/>
                <w:b/>
                <w:spacing w:val="-8"/>
                <w:sz w:val="26"/>
                <w:szCs w:val="26"/>
              </w:rPr>
            </w:pPr>
          </w:p>
        </w:tc>
        <w:tc>
          <w:tcPr>
            <w:tcW w:w="1388" w:type="dxa"/>
            <w:vMerge/>
            <w:shd w:val="clear" w:color="auto" w:fill="auto"/>
            <w:vAlign w:val="center"/>
          </w:tcPr>
          <w:p w14:paraId="3B80020E" w14:textId="77777777" w:rsidR="00F36EB0" w:rsidRPr="00F36EB0" w:rsidRDefault="00F36EB0">
            <w:pPr>
              <w:jc w:val="center"/>
              <w:rPr>
                <w:rFonts w:ascii="Times New Roman" w:hAnsi="Times New Roman" w:cs="Times New Roman"/>
                <w:b/>
                <w:spacing w:val="-8"/>
                <w:sz w:val="26"/>
                <w:szCs w:val="26"/>
                <w:lang w:val="en-AU"/>
              </w:rPr>
            </w:pPr>
          </w:p>
        </w:tc>
        <w:tc>
          <w:tcPr>
            <w:tcW w:w="1985" w:type="dxa"/>
            <w:vMerge w:val="restart"/>
            <w:shd w:val="clear" w:color="auto" w:fill="auto"/>
            <w:vAlign w:val="center"/>
          </w:tcPr>
          <w:p w14:paraId="38DBA249" w14:textId="77777777" w:rsidR="00F36EB0" w:rsidRPr="00F36EB0" w:rsidRDefault="00F36EB0">
            <w:pPr>
              <w:jc w:val="center"/>
              <w:rPr>
                <w:rFonts w:ascii="Times New Roman" w:hAnsi="Times New Roman" w:cs="Times New Roman"/>
                <w:b/>
                <w:spacing w:val="-8"/>
                <w:sz w:val="26"/>
                <w:szCs w:val="26"/>
                <w:lang w:val="en-AU"/>
              </w:rPr>
            </w:pPr>
            <w:r w:rsidRPr="00F36EB0">
              <w:rPr>
                <w:rFonts w:ascii="Times New Roman" w:hAnsi="Times New Roman" w:cs="Times New Roman"/>
                <w:sz w:val="28"/>
                <w:szCs w:val="22"/>
              </w:rPr>
              <w:t>Mô tả và biểu diễn dữ liệu trên các bảng, biểu đồ</w:t>
            </w:r>
          </w:p>
        </w:tc>
        <w:tc>
          <w:tcPr>
            <w:tcW w:w="5811" w:type="dxa"/>
            <w:shd w:val="clear" w:color="auto" w:fill="auto"/>
            <w:vAlign w:val="center"/>
          </w:tcPr>
          <w:p w14:paraId="5CEDA422" w14:textId="77777777" w:rsidR="00F36EB0" w:rsidRPr="00F36EB0" w:rsidRDefault="00F36EB0">
            <w:pPr>
              <w:spacing w:before="120" w:after="120" w:line="312" w:lineRule="auto"/>
              <w:jc w:val="both"/>
              <w:rPr>
                <w:rFonts w:ascii="Times New Roman" w:hAnsi="Times New Roman" w:cs="Times New Roman"/>
                <w:b/>
                <w:i/>
                <w:spacing w:val="-8"/>
                <w:sz w:val="26"/>
                <w:szCs w:val="26"/>
              </w:rPr>
            </w:pPr>
            <w:r w:rsidRPr="00F36EB0">
              <w:rPr>
                <w:rFonts w:ascii="Times New Roman" w:hAnsi="Times New Roman" w:cs="Times New Roman"/>
                <w:b/>
                <w:i/>
                <w:spacing w:val="-8"/>
                <w:sz w:val="26"/>
                <w:szCs w:val="26"/>
              </w:rPr>
              <w:t>Nhận biết:</w:t>
            </w:r>
          </w:p>
          <w:p w14:paraId="23BE8F7C" w14:textId="77777777" w:rsidR="00F36EB0" w:rsidRPr="00F36EB0" w:rsidRDefault="00F36EB0">
            <w:pPr>
              <w:jc w:val="both"/>
              <w:rPr>
                <w:rFonts w:ascii="Times New Roman" w:eastAsia="Times New Roman" w:hAnsi="Times New Roman" w:cs="Times New Roman"/>
                <w:color w:val="000000"/>
                <w:sz w:val="26"/>
                <w:szCs w:val="26"/>
              </w:rPr>
            </w:pPr>
            <w:r w:rsidRPr="00F36EB0">
              <w:rPr>
                <w:rFonts w:ascii="Times New Roman" w:hAnsi="Times New Roman" w:cs="Times New Roman"/>
                <w:color w:val="000000"/>
                <w:sz w:val="26"/>
                <w:szCs w:val="26"/>
              </w:rPr>
              <w:t>– Nhận biết được những dạng biểu diễn khác nhau cho một tập dữ liệu.</w:t>
            </w:r>
          </w:p>
        </w:tc>
        <w:tc>
          <w:tcPr>
            <w:tcW w:w="1305" w:type="dxa"/>
            <w:shd w:val="clear" w:color="auto" w:fill="E2EFD9"/>
            <w:vAlign w:val="center"/>
          </w:tcPr>
          <w:p w14:paraId="6093476F" w14:textId="77777777" w:rsidR="00F36EB0" w:rsidRPr="00F36EB0" w:rsidRDefault="00F36EB0">
            <w:pPr>
              <w:jc w:val="center"/>
              <w:rPr>
                <w:rFonts w:ascii="Times New Roman" w:hAnsi="Times New Roman" w:cs="Times New Roman"/>
                <w:spacing w:val="-4"/>
                <w:sz w:val="26"/>
                <w:szCs w:val="26"/>
              </w:rPr>
            </w:pPr>
            <w:r w:rsidRPr="00F36EB0">
              <w:rPr>
                <w:rFonts w:ascii="Times New Roman" w:hAnsi="Times New Roman" w:cs="Times New Roman"/>
                <w:spacing w:val="-4"/>
                <w:sz w:val="26"/>
                <w:szCs w:val="26"/>
              </w:rPr>
              <w:t>1</w:t>
            </w:r>
          </w:p>
          <w:p w14:paraId="0D2860CB" w14:textId="77777777" w:rsidR="00F36EB0" w:rsidRPr="00F36EB0" w:rsidRDefault="00F36EB0">
            <w:pPr>
              <w:jc w:val="center"/>
              <w:rPr>
                <w:rFonts w:ascii="Times New Roman" w:hAnsi="Times New Roman" w:cs="Times New Roman"/>
                <w:spacing w:val="-4"/>
                <w:sz w:val="26"/>
                <w:szCs w:val="26"/>
              </w:rPr>
            </w:pPr>
            <w:r w:rsidRPr="00F36EB0">
              <w:rPr>
                <w:rFonts w:ascii="Times New Roman" w:hAnsi="Times New Roman" w:cs="Times New Roman"/>
                <w:spacing w:val="-4"/>
                <w:sz w:val="26"/>
                <w:szCs w:val="26"/>
              </w:rPr>
              <w:t>(TN 2)</w:t>
            </w:r>
          </w:p>
        </w:tc>
        <w:tc>
          <w:tcPr>
            <w:tcW w:w="1559" w:type="dxa"/>
            <w:shd w:val="clear" w:color="auto" w:fill="DEEAF6"/>
            <w:vAlign w:val="center"/>
          </w:tcPr>
          <w:p w14:paraId="6115FBB3" w14:textId="77777777" w:rsidR="00F36EB0" w:rsidRPr="00F36EB0" w:rsidRDefault="00F36EB0">
            <w:pPr>
              <w:jc w:val="center"/>
              <w:rPr>
                <w:rFonts w:ascii="Times New Roman" w:hAnsi="Times New Roman" w:cs="Times New Roman"/>
                <w:spacing w:val="-4"/>
                <w:sz w:val="26"/>
                <w:szCs w:val="26"/>
              </w:rPr>
            </w:pPr>
          </w:p>
        </w:tc>
        <w:tc>
          <w:tcPr>
            <w:tcW w:w="1105" w:type="dxa"/>
            <w:shd w:val="clear" w:color="auto" w:fill="FEF2CC"/>
            <w:vAlign w:val="center"/>
          </w:tcPr>
          <w:p w14:paraId="2365E576" w14:textId="77777777" w:rsidR="00F36EB0" w:rsidRPr="00F36EB0" w:rsidRDefault="00F36EB0">
            <w:pPr>
              <w:jc w:val="center"/>
              <w:rPr>
                <w:rFonts w:ascii="Times New Roman" w:hAnsi="Times New Roman" w:cs="Times New Roman"/>
                <w:spacing w:val="-4"/>
                <w:sz w:val="26"/>
                <w:szCs w:val="26"/>
              </w:rPr>
            </w:pPr>
          </w:p>
        </w:tc>
        <w:tc>
          <w:tcPr>
            <w:tcW w:w="1417" w:type="dxa"/>
            <w:shd w:val="clear" w:color="auto" w:fill="ECECEC"/>
            <w:vAlign w:val="center"/>
          </w:tcPr>
          <w:p w14:paraId="172094C5" w14:textId="77777777" w:rsidR="00F36EB0" w:rsidRPr="00F36EB0" w:rsidRDefault="00F36EB0">
            <w:pPr>
              <w:jc w:val="center"/>
              <w:rPr>
                <w:rFonts w:ascii="Times New Roman" w:hAnsi="Times New Roman" w:cs="Times New Roman"/>
                <w:spacing w:val="-4"/>
                <w:sz w:val="26"/>
                <w:szCs w:val="26"/>
              </w:rPr>
            </w:pPr>
          </w:p>
        </w:tc>
      </w:tr>
      <w:tr w:rsidR="00F36EB0" w:rsidRPr="00F36EB0" w14:paraId="0DFC106C" w14:textId="77777777">
        <w:trPr>
          <w:trHeight w:val="1344"/>
        </w:trPr>
        <w:tc>
          <w:tcPr>
            <w:tcW w:w="815" w:type="dxa"/>
            <w:vMerge/>
            <w:shd w:val="clear" w:color="auto" w:fill="auto"/>
            <w:vAlign w:val="center"/>
          </w:tcPr>
          <w:p w14:paraId="611210E3" w14:textId="77777777" w:rsidR="00F36EB0" w:rsidRPr="00F36EB0" w:rsidRDefault="00F36EB0">
            <w:pPr>
              <w:jc w:val="center"/>
              <w:rPr>
                <w:rFonts w:ascii="Times New Roman" w:hAnsi="Times New Roman" w:cs="Times New Roman"/>
                <w:b/>
                <w:spacing w:val="-8"/>
                <w:sz w:val="26"/>
                <w:szCs w:val="26"/>
              </w:rPr>
            </w:pPr>
          </w:p>
        </w:tc>
        <w:tc>
          <w:tcPr>
            <w:tcW w:w="1388" w:type="dxa"/>
            <w:vMerge/>
            <w:shd w:val="clear" w:color="auto" w:fill="auto"/>
            <w:vAlign w:val="center"/>
          </w:tcPr>
          <w:p w14:paraId="0D1ED02D" w14:textId="77777777" w:rsidR="00F36EB0" w:rsidRPr="00F36EB0" w:rsidRDefault="00F36EB0">
            <w:pPr>
              <w:jc w:val="center"/>
              <w:rPr>
                <w:rFonts w:ascii="Times New Roman" w:hAnsi="Times New Roman" w:cs="Times New Roman"/>
                <w:b/>
                <w:spacing w:val="-8"/>
                <w:sz w:val="26"/>
                <w:szCs w:val="26"/>
                <w:lang w:val="en-AU"/>
              </w:rPr>
            </w:pPr>
          </w:p>
        </w:tc>
        <w:tc>
          <w:tcPr>
            <w:tcW w:w="1985" w:type="dxa"/>
            <w:vMerge/>
            <w:shd w:val="clear" w:color="auto" w:fill="auto"/>
            <w:vAlign w:val="center"/>
          </w:tcPr>
          <w:p w14:paraId="7224FD8D" w14:textId="77777777" w:rsidR="00F36EB0" w:rsidRPr="00F36EB0" w:rsidRDefault="00F36EB0">
            <w:pPr>
              <w:jc w:val="center"/>
              <w:rPr>
                <w:rFonts w:ascii="Times New Roman" w:hAnsi="Times New Roman" w:cs="Times New Roman"/>
                <w:sz w:val="28"/>
                <w:szCs w:val="22"/>
              </w:rPr>
            </w:pPr>
          </w:p>
        </w:tc>
        <w:tc>
          <w:tcPr>
            <w:tcW w:w="5811" w:type="dxa"/>
            <w:shd w:val="clear" w:color="auto" w:fill="auto"/>
            <w:vAlign w:val="center"/>
          </w:tcPr>
          <w:p w14:paraId="101FF4B3" w14:textId="77777777" w:rsidR="00F36EB0" w:rsidRPr="00F36EB0" w:rsidRDefault="00F36EB0">
            <w:pPr>
              <w:spacing w:before="120" w:after="120" w:line="312" w:lineRule="auto"/>
              <w:jc w:val="both"/>
              <w:rPr>
                <w:rFonts w:ascii="Times New Roman" w:hAnsi="Times New Roman" w:cs="Times New Roman"/>
                <w:b/>
                <w:i/>
                <w:spacing w:val="-8"/>
                <w:sz w:val="26"/>
                <w:szCs w:val="26"/>
              </w:rPr>
            </w:pPr>
            <w:r w:rsidRPr="00F36EB0">
              <w:rPr>
                <w:rFonts w:ascii="Times New Roman" w:hAnsi="Times New Roman" w:cs="Times New Roman"/>
                <w:b/>
                <w:i/>
                <w:spacing w:val="-8"/>
                <w:sz w:val="26"/>
                <w:szCs w:val="26"/>
              </w:rPr>
              <w:t>Thông hiểu:</w:t>
            </w:r>
          </w:p>
          <w:p w14:paraId="34FB2EDA" w14:textId="77777777" w:rsidR="00F36EB0" w:rsidRPr="00F36EB0" w:rsidRDefault="00F36EB0">
            <w:pPr>
              <w:jc w:val="both"/>
              <w:rPr>
                <w:rFonts w:ascii="Times New Roman" w:eastAsia="Times New Roman" w:hAnsi="Times New Roman" w:cs="Times New Roman"/>
                <w:color w:val="000000"/>
                <w:sz w:val="26"/>
                <w:szCs w:val="26"/>
              </w:rPr>
            </w:pPr>
            <w:r w:rsidRPr="00F36EB0">
              <w:rPr>
                <w:rFonts w:ascii="Times New Roman" w:eastAsia="Times New Roman" w:hAnsi="Times New Roman" w:cs="Times New Roman"/>
                <w:color w:val="000000"/>
                <w:sz w:val="26"/>
                <w:szCs w:val="26"/>
              </w:rPr>
              <w:t>– Đọc và mô tả được các dữ liệu ở dạng biểu đồ thống kê: biểu đồ hình quạt tròn (</w:t>
            </w:r>
            <w:r w:rsidRPr="00F36EB0">
              <w:rPr>
                <w:rFonts w:ascii="Times New Roman" w:eastAsia="Times New Roman" w:hAnsi="Times New Roman" w:cs="Times New Roman"/>
                <w:i/>
                <w:color w:val="000000"/>
                <w:sz w:val="26"/>
                <w:szCs w:val="26"/>
              </w:rPr>
              <w:t>pie chart</w:t>
            </w:r>
            <w:r w:rsidRPr="00F36EB0">
              <w:rPr>
                <w:rFonts w:ascii="Times New Roman" w:eastAsia="Times New Roman" w:hAnsi="Times New Roman" w:cs="Times New Roman"/>
                <w:color w:val="000000"/>
                <w:sz w:val="26"/>
                <w:szCs w:val="26"/>
              </w:rPr>
              <w:t>); biểu đồ đoạn thẳng (</w:t>
            </w:r>
            <w:r w:rsidRPr="00F36EB0">
              <w:rPr>
                <w:rFonts w:ascii="Times New Roman" w:eastAsia="Times New Roman" w:hAnsi="Times New Roman" w:cs="Times New Roman"/>
                <w:i/>
                <w:color w:val="000000"/>
                <w:sz w:val="26"/>
                <w:szCs w:val="26"/>
              </w:rPr>
              <w:t>line graph</w:t>
            </w:r>
            <w:r w:rsidRPr="00F36EB0">
              <w:rPr>
                <w:rFonts w:ascii="Times New Roman" w:eastAsia="Times New Roman" w:hAnsi="Times New Roman" w:cs="Times New Roman"/>
                <w:color w:val="000000"/>
                <w:sz w:val="26"/>
                <w:szCs w:val="26"/>
              </w:rPr>
              <w:t>).</w:t>
            </w:r>
          </w:p>
        </w:tc>
        <w:tc>
          <w:tcPr>
            <w:tcW w:w="1305" w:type="dxa"/>
            <w:shd w:val="clear" w:color="auto" w:fill="E2EFD9"/>
            <w:vAlign w:val="center"/>
          </w:tcPr>
          <w:p w14:paraId="23412109" w14:textId="77777777" w:rsidR="00F36EB0" w:rsidRPr="00F36EB0" w:rsidRDefault="00F36EB0">
            <w:pPr>
              <w:jc w:val="center"/>
              <w:rPr>
                <w:rFonts w:ascii="Times New Roman" w:hAnsi="Times New Roman" w:cs="Times New Roman"/>
                <w:spacing w:val="-4"/>
                <w:sz w:val="26"/>
                <w:szCs w:val="26"/>
              </w:rPr>
            </w:pPr>
          </w:p>
        </w:tc>
        <w:tc>
          <w:tcPr>
            <w:tcW w:w="1559" w:type="dxa"/>
            <w:shd w:val="clear" w:color="auto" w:fill="DEEAF6"/>
            <w:vAlign w:val="center"/>
          </w:tcPr>
          <w:p w14:paraId="149D26D2" w14:textId="77777777" w:rsidR="00F36EB0" w:rsidRPr="00F36EB0" w:rsidRDefault="00F36EB0">
            <w:pPr>
              <w:jc w:val="center"/>
              <w:rPr>
                <w:rFonts w:ascii="Times New Roman" w:hAnsi="Times New Roman" w:cs="Times New Roman"/>
                <w:spacing w:val="-8"/>
                <w:sz w:val="26"/>
                <w:szCs w:val="26"/>
              </w:rPr>
            </w:pPr>
            <w:r w:rsidRPr="00F36EB0">
              <w:rPr>
                <w:rFonts w:ascii="Times New Roman" w:hAnsi="Times New Roman" w:cs="Times New Roman"/>
                <w:spacing w:val="-8"/>
                <w:sz w:val="26"/>
                <w:szCs w:val="26"/>
              </w:rPr>
              <w:t>6</w:t>
            </w:r>
          </w:p>
          <w:p w14:paraId="6BE703E1" w14:textId="77777777" w:rsidR="00F36EB0" w:rsidRPr="00F36EB0" w:rsidRDefault="00F36EB0">
            <w:pPr>
              <w:jc w:val="center"/>
              <w:rPr>
                <w:rFonts w:ascii="Times New Roman" w:hAnsi="Times New Roman" w:cs="Times New Roman"/>
                <w:spacing w:val="-8"/>
                <w:sz w:val="26"/>
                <w:szCs w:val="26"/>
              </w:rPr>
            </w:pPr>
            <w:r w:rsidRPr="00F36EB0">
              <w:rPr>
                <w:rFonts w:ascii="Times New Roman" w:hAnsi="Times New Roman" w:cs="Times New Roman"/>
                <w:spacing w:val="-8"/>
                <w:sz w:val="26"/>
                <w:szCs w:val="26"/>
                <w:lang w:val="en-AU"/>
              </w:rPr>
              <w:t>(TL</w:t>
            </w:r>
            <w:r w:rsidRPr="00F36EB0">
              <w:rPr>
                <w:rFonts w:ascii="Times New Roman" w:hAnsi="Times New Roman" w:cs="Times New Roman"/>
                <w:spacing w:val="-8"/>
                <w:sz w:val="26"/>
                <w:szCs w:val="26"/>
              </w:rPr>
              <w:t xml:space="preserve"> 1</w:t>
            </w:r>
            <w:r w:rsidRPr="00F36EB0">
              <w:rPr>
                <w:rFonts w:ascii="Times New Roman" w:hAnsi="Times New Roman" w:cs="Times New Roman"/>
                <w:spacing w:val="-8"/>
                <w:sz w:val="26"/>
                <w:szCs w:val="26"/>
                <w:lang w:val="en-AU"/>
              </w:rPr>
              <w:t>3a</w:t>
            </w:r>
            <w:r w:rsidRPr="00F36EB0">
              <w:rPr>
                <w:rFonts w:ascii="Times New Roman" w:hAnsi="Times New Roman" w:cs="Times New Roman"/>
                <w:spacing w:val="-8"/>
                <w:sz w:val="26"/>
                <w:szCs w:val="26"/>
              </w:rPr>
              <w:t>,b,c,d</w:t>
            </w:r>
          </w:p>
          <w:p w14:paraId="188CB46B" w14:textId="77777777" w:rsidR="00F36EB0" w:rsidRPr="00F36EB0" w:rsidRDefault="00F36EB0">
            <w:pPr>
              <w:jc w:val="center"/>
              <w:rPr>
                <w:rFonts w:ascii="Times New Roman" w:hAnsi="Times New Roman" w:cs="Times New Roman"/>
                <w:spacing w:val="-8"/>
                <w:sz w:val="26"/>
                <w:szCs w:val="26"/>
                <w:lang w:val="en-AU"/>
              </w:rPr>
            </w:pPr>
            <w:r w:rsidRPr="00F36EB0">
              <w:rPr>
                <w:rFonts w:ascii="Times New Roman" w:hAnsi="Times New Roman" w:cs="Times New Roman"/>
                <w:spacing w:val="-8"/>
                <w:sz w:val="26"/>
                <w:szCs w:val="26"/>
                <w:lang w:val="en-AU"/>
              </w:rPr>
              <w:t>TL14a</w:t>
            </w:r>
            <w:r w:rsidRPr="00F36EB0">
              <w:rPr>
                <w:rFonts w:ascii="Times New Roman" w:hAnsi="Times New Roman" w:cs="Times New Roman"/>
                <w:spacing w:val="-8"/>
                <w:sz w:val="26"/>
                <w:szCs w:val="26"/>
              </w:rPr>
              <w:t>,b</w:t>
            </w:r>
            <w:r w:rsidRPr="00F36EB0">
              <w:rPr>
                <w:rFonts w:ascii="Times New Roman" w:hAnsi="Times New Roman" w:cs="Times New Roman"/>
                <w:spacing w:val="-8"/>
                <w:sz w:val="26"/>
                <w:szCs w:val="26"/>
                <w:lang w:val="en-AU"/>
              </w:rPr>
              <w:t>)</w:t>
            </w:r>
          </w:p>
        </w:tc>
        <w:tc>
          <w:tcPr>
            <w:tcW w:w="1105" w:type="dxa"/>
            <w:shd w:val="clear" w:color="auto" w:fill="FEF2CC"/>
            <w:vAlign w:val="center"/>
          </w:tcPr>
          <w:p w14:paraId="68F23314" w14:textId="77777777" w:rsidR="00F36EB0" w:rsidRPr="00F36EB0" w:rsidRDefault="00F36EB0">
            <w:pPr>
              <w:jc w:val="center"/>
              <w:rPr>
                <w:rFonts w:ascii="Times New Roman" w:hAnsi="Times New Roman" w:cs="Times New Roman"/>
                <w:spacing w:val="-4"/>
                <w:sz w:val="26"/>
                <w:szCs w:val="26"/>
              </w:rPr>
            </w:pPr>
          </w:p>
        </w:tc>
        <w:tc>
          <w:tcPr>
            <w:tcW w:w="1417" w:type="dxa"/>
            <w:shd w:val="clear" w:color="auto" w:fill="ECECEC"/>
            <w:vAlign w:val="center"/>
          </w:tcPr>
          <w:p w14:paraId="2E9E67AC" w14:textId="77777777" w:rsidR="00F36EB0" w:rsidRPr="00F36EB0" w:rsidRDefault="00F36EB0">
            <w:pPr>
              <w:jc w:val="center"/>
              <w:rPr>
                <w:rFonts w:ascii="Times New Roman" w:hAnsi="Times New Roman" w:cs="Times New Roman"/>
                <w:spacing w:val="-4"/>
                <w:sz w:val="26"/>
                <w:szCs w:val="26"/>
              </w:rPr>
            </w:pPr>
          </w:p>
        </w:tc>
      </w:tr>
      <w:tr w:rsidR="00F36EB0" w:rsidRPr="00F36EB0" w14:paraId="159B08ED" w14:textId="77777777">
        <w:trPr>
          <w:trHeight w:val="831"/>
        </w:trPr>
        <w:tc>
          <w:tcPr>
            <w:tcW w:w="815" w:type="dxa"/>
            <w:shd w:val="clear" w:color="auto" w:fill="auto"/>
            <w:vAlign w:val="center"/>
          </w:tcPr>
          <w:p w14:paraId="1A0EB808"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2</w:t>
            </w:r>
          </w:p>
        </w:tc>
        <w:tc>
          <w:tcPr>
            <w:tcW w:w="1388" w:type="dxa"/>
            <w:shd w:val="clear" w:color="auto" w:fill="auto"/>
            <w:vAlign w:val="center"/>
          </w:tcPr>
          <w:p w14:paraId="41B6D89B" w14:textId="77777777" w:rsidR="00F36EB0" w:rsidRPr="00F36EB0" w:rsidRDefault="00F36EB0">
            <w:pPr>
              <w:jc w:val="center"/>
              <w:rPr>
                <w:rFonts w:ascii="Times New Roman" w:eastAsia="Times New Roman" w:hAnsi="Times New Roman" w:cs="Times New Roman"/>
                <w:b/>
                <w:iCs/>
                <w:color w:val="000000"/>
                <w:sz w:val="26"/>
                <w:szCs w:val="26"/>
              </w:rPr>
            </w:pPr>
            <w:r w:rsidRPr="00F36EB0">
              <w:rPr>
                <w:rFonts w:ascii="Times New Roman" w:hAnsi="Times New Roman" w:cs="Times New Roman"/>
                <w:sz w:val="28"/>
                <w:szCs w:val="22"/>
              </w:rPr>
              <w:t>Phân tích và xử lí dữ liệu</w:t>
            </w:r>
          </w:p>
        </w:tc>
        <w:tc>
          <w:tcPr>
            <w:tcW w:w="1985" w:type="dxa"/>
            <w:shd w:val="clear" w:color="auto" w:fill="auto"/>
            <w:vAlign w:val="center"/>
          </w:tcPr>
          <w:p w14:paraId="1EA09A03"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sz w:val="28"/>
                <w:szCs w:val="22"/>
              </w:rPr>
              <w:t>Hình thành và giải quyết vấn đề đơn giản xuất hiện từ các số liệu và biểu đồ thống kê đã có</w:t>
            </w:r>
          </w:p>
        </w:tc>
        <w:tc>
          <w:tcPr>
            <w:tcW w:w="5811" w:type="dxa"/>
            <w:shd w:val="clear" w:color="auto" w:fill="auto"/>
            <w:vAlign w:val="center"/>
          </w:tcPr>
          <w:p w14:paraId="1241278E" w14:textId="77777777" w:rsidR="00F36EB0" w:rsidRPr="00F36EB0" w:rsidRDefault="00F36EB0">
            <w:pPr>
              <w:spacing w:before="120" w:after="120" w:line="312" w:lineRule="auto"/>
              <w:jc w:val="both"/>
              <w:rPr>
                <w:rFonts w:ascii="Times New Roman" w:hAnsi="Times New Roman" w:cs="Times New Roman"/>
                <w:b/>
                <w:i/>
                <w:spacing w:val="-8"/>
                <w:sz w:val="26"/>
                <w:szCs w:val="26"/>
              </w:rPr>
            </w:pPr>
            <w:r w:rsidRPr="00F36EB0">
              <w:rPr>
                <w:rFonts w:ascii="Times New Roman" w:hAnsi="Times New Roman" w:cs="Times New Roman"/>
                <w:b/>
                <w:i/>
                <w:spacing w:val="-8"/>
                <w:sz w:val="26"/>
                <w:szCs w:val="26"/>
              </w:rPr>
              <w:t>Nhận biết:</w:t>
            </w:r>
          </w:p>
          <w:p w14:paraId="68972A7B" w14:textId="77777777" w:rsidR="00F36EB0" w:rsidRPr="00F36EB0" w:rsidRDefault="00F36EB0">
            <w:pPr>
              <w:jc w:val="both"/>
              <w:rPr>
                <w:rFonts w:ascii="Times New Roman" w:hAnsi="Times New Roman" w:cs="Times New Roman"/>
                <w:sz w:val="28"/>
                <w:szCs w:val="22"/>
              </w:rPr>
            </w:pPr>
            <w:r w:rsidRPr="00F36EB0">
              <w:rPr>
                <w:rFonts w:ascii="Times New Roman" w:hAnsi="Times New Roman" w:cs="Times New Roman"/>
                <w:color w:val="000000"/>
                <w:sz w:val="26"/>
                <w:szCs w:val="26"/>
              </w:rPr>
              <w:t>– Nhận biết được mối liên quan giữa thống kê với những kiến thức trong các môn học khác trong Chương trình lớp 7 (ví dụ: Lịch sử và Địa lí lớp 7, Khoa học tự nhiên lớp 7,...) và trong thực tiễn (ví dụ: môi trường, y học, tài chính,...).</w:t>
            </w:r>
          </w:p>
        </w:tc>
        <w:tc>
          <w:tcPr>
            <w:tcW w:w="1305" w:type="dxa"/>
            <w:shd w:val="clear" w:color="auto" w:fill="E2EFD9"/>
            <w:vAlign w:val="center"/>
          </w:tcPr>
          <w:p w14:paraId="0A459DDC" w14:textId="77777777" w:rsidR="00F36EB0" w:rsidRPr="00F36EB0" w:rsidRDefault="00F36EB0">
            <w:pPr>
              <w:jc w:val="center"/>
              <w:rPr>
                <w:rFonts w:ascii="Times New Roman" w:hAnsi="Times New Roman" w:cs="Times New Roman"/>
                <w:spacing w:val="-8"/>
                <w:sz w:val="26"/>
                <w:szCs w:val="26"/>
                <w:lang w:val="en-AU"/>
              </w:rPr>
            </w:pPr>
            <w:r w:rsidRPr="00F36EB0">
              <w:rPr>
                <w:rFonts w:ascii="Times New Roman" w:hAnsi="Times New Roman" w:cs="Times New Roman"/>
                <w:spacing w:val="-8"/>
                <w:sz w:val="26"/>
                <w:szCs w:val="26"/>
                <w:lang w:val="en-AU"/>
              </w:rPr>
              <w:t>2</w:t>
            </w:r>
          </w:p>
          <w:p w14:paraId="2BC5A6FD" w14:textId="77777777" w:rsidR="00F36EB0" w:rsidRPr="00F36EB0" w:rsidRDefault="00F36EB0">
            <w:pPr>
              <w:jc w:val="center"/>
              <w:rPr>
                <w:rFonts w:ascii="Times New Roman" w:hAnsi="Times New Roman" w:cs="Times New Roman"/>
                <w:spacing w:val="-4"/>
                <w:sz w:val="26"/>
                <w:szCs w:val="26"/>
              </w:rPr>
            </w:pPr>
            <w:r w:rsidRPr="00F36EB0">
              <w:rPr>
                <w:rFonts w:ascii="Times New Roman" w:hAnsi="Times New Roman" w:cs="Times New Roman"/>
                <w:spacing w:val="-8"/>
                <w:sz w:val="26"/>
                <w:szCs w:val="26"/>
                <w:lang w:val="en-AU"/>
              </w:rPr>
              <w:t>(TN 3,4)</w:t>
            </w:r>
          </w:p>
        </w:tc>
        <w:tc>
          <w:tcPr>
            <w:tcW w:w="1559" w:type="dxa"/>
            <w:shd w:val="clear" w:color="auto" w:fill="DEEAF6"/>
            <w:vAlign w:val="center"/>
          </w:tcPr>
          <w:p w14:paraId="58A3F5E0" w14:textId="77777777" w:rsidR="00F36EB0" w:rsidRPr="00F36EB0" w:rsidRDefault="00F36EB0">
            <w:pPr>
              <w:jc w:val="center"/>
              <w:rPr>
                <w:rFonts w:ascii="Times New Roman" w:hAnsi="Times New Roman" w:cs="Times New Roman"/>
                <w:spacing w:val="-4"/>
                <w:sz w:val="26"/>
                <w:szCs w:val="26"/>
              </w:rPr>
            </w:pPr>
          </w:p>
        </w:tc>
        <w:tc>
          <w:tcPr>
            <w:tcW w:w="1105" w:type="dxa"/>
            <w:shd w:val="clear" w:color="auto" w:fill="FEF2CC"/>
            <w:vAlign w:val="center"/>
          </w:tcPr>
          <w:p w14:paraId="251C7488" w14:textId="77777777" w:rsidR="00F36EB0" w:rsidRPr="00F36EB0" w:rsidRDefault="00F36EB0">
            <w:pPr>
              <w:jc w:val="center"/>
              <w:rPr>
                <w:rFonts w:ascii="Times New Roman" w:hAnsi="Times New Roman" w:cs="Times New Roman"/>
                <w:spacing w:val="-4"/>
                <w:sz w:val="26"/>
                <w:szCs w:val="26"/>
              </w:rPr>
            </w:pPr>
          </w:p>
        </w:tc>
        <w:tc>
          <w:tcPr>
            <w:tcW w:w="1417" w:type="dxa"/>
            <w:shd w:val="clear" w:color="auto" w:fill="ECECEC"/>
            <w:vAlign w:val="center"/>
          </w:tcPr>
          <w:p w14:paraId="4FAF5D4C" w14:textId="77777777" w:rsidR="00F36EB0" w:rsidRPr="00F36EB0" w:rsidRDefault="00F36EB0">
            <w:pPr>
              <w:jc w:val="center"/>
              <w:rPr>
                <w:rFonts w:ascii="Times New Roman" w:hAnsi="Times New Roman" w:cs="Times New Roman"/>
                <w:spacing w:val="-4"/>
                <w:sz w:val="26"/>
                <w:szCs w:val="26"/>
              </w:rPr>
            </w:pPr>
          </w:p>
        </w:tc>
      </w:tr>
      <w:tr w:rsidR="00F36EB0" w:rsidRPr="00F36EB0" w14:paraId="41A3A5EF" w14:textId="77777777">
        <w:trPr>
          <w:trHeight w:val="481"/>
        </w:trPr>
        <w:tc>
          <w:tcPr>
            <w:tcW w:w="815" w:type="dxa"/>
            <w:shd w:val="clear" w:color="auto" w:fill="auto"/>
            <w:vAlign w:val="center"/>
          </w:tcPr>
          <w:p w14:paraId="77B2172E"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3</w:t>
            </w:r>
          </w:p>
          <w:p w14:paraId="06302A90" w14:textId="77777777" w:rsidR="00F36EB0" w:rsidRPr="00F36EB0" w:rsidRDefault="00F36EB0">
            <w:pPr>
              <w:jc w:val="center"/>
              <w:rPr>
                <w:rFonts w:ascii="Times New Roman" w:hAnsi="Times New Roman" w:cs="Times New Roman"/>
                <w:b/>
                <w:spacing w:val="-8"/>
                <w:sz w:val="26"/>
                <w:szCs w:val="26"/>
              </w:rPr>
            </w:pPr>
          </w:p>
        </w:tc>
        <w:tc>
          <w:tcPr>
            <w:tcW w:w="1388" w:type="dxa"/>
            <w:shd w:val="clear" w:color="auto" w:fill="auto"/>
            <w:vAlign w:val="center"/>
          </w:tcPr>
          <w:p w14:paraId="00DD8AB1"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sz w:val="28"/>
                <w:szCs w:val="22"/>
              </w:rPr>
              <w:t>Một số yếu tố xác suất</w:t>
            </w:r>
          </w:p>
        </w:tc>
        <w:tc>
          <w:tcPr>
            <w:tcW w:w="1985" w:type="dxa"/>
            <w:shd w:val="clear" w:color="auto" w:fill="auto"/>
            <w:vAlign w:val="center"/>
          </w:tcPr>
          <w:p w14:paraId="4E1E5A81"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sz w:val="28"/>
                <w:szCs w:val="22"/>
              </w:rPr>
              <w:t>Làm quen với một số mô hình xác suất đơn giản. Làm quen với việc mô tả xác suất (thực nghiệm) của khả năng xảy ra nhiều lần của một sự kiện trong một số mô hình xác suất đơn giản</w:t>
            </w:r>
          </w:p>
        </w:tc>
        <w:tc>
          <w:tcPr>
            <w:tcW w:w="5811" w:type="dxa"/>
            <w:shd w:val="clear" w:color="auto" w:fill="auto"/>
            <w:vAlign w:val="center"/>
          </w:tcPr>
          <w:p w14:paraId="7D82D529" w14:textId="77777777" w:rsidR="00F36EB0" w:rsidRPr="00F36EB0" w:rsidRDefault="00F36EB0">
            <w:pPr>
              <w:spacing w:before="120" w:after="120" w:line="312" w:lineRule="auto"/>
              <w:jc w:val="both"/>
              <w:rPr>
                <w:rFonts w:ascii="Times New Roman" w:hAnsi="Times New Roman" w:cs="Times New Roman"/>
                <w:b/>
                <w:i/>
                <w:spacing w:val="-8"/>
                <w:sz w:val="26"/>
                <w:szCs w:val="26"/>
              </w:rPr>
            </w:pPr>
            <w:r w:rsidRPr="00F36EB0">
              <w:rPr>
                <w:rFonts w:ascii="Times New Roman" w:hAnsi="Times New Roman" w:cs="Times New Roman"/>
                <w:b/>
                <w:i/>
                <w:spacing w:val="-8"/>
                <w:sz w:val="26"/>
                <w:szCs w:val="26"/>
              </w:rPr>
              <w:t>Nhận biết:</w:t>
            </w:r>
          </w:p>
          <w:p w14:paraId="1F388A72" w14:textId="77777777" w:rsidR="00F36EB0" w:rsidRPr="00F36EB0" w:rsidRDefault="00F36EB0">
            <w:pPr>
              <w:jc w:val="both"/>
              <w:rPr>
                <w:rFonts w:ascii="Times New Roman" w:hAnsi="Times New Roman" w:cs="Times New Roman"/>
                <w:bCs/>
                <w:color w:val="000000"/>
                <w:sz w:val="26"/>
                <w:szCs w:val="26"/>
              </w:rPr>
            </w:pPr>
            <w:r w:rsidRPr="00F36EB0">
              <w:rPr>
                <w:rFonts w:ascii="Times New Roman" w:eastAsia="Times New Roman" w:hAnsi="Times New Roman" w:cs="Times New Roman"/>
                <w:color w:val="000000"/>
                <w:sz w:val="26"/>
                <w:szCs w:val="26"/>
              </w:rPr>
              <w:t>–</w:t>
            </w:r>
            <w:r w:rsidRPr="00F36EB0">
              <w:rPr>
                <w:rFonts w:ascii="Times New Roman" w:hAnsi="Times New Roman" w:cs="Times New Roman"/>
                <w:i/>
                <w:color w:val="000000"/>
                <w:sz w:val="26"/>
                <w:szCs w:val="26"/>
              </w:rPr>
              <w:t xml:space="preserve"> </w:t>
            </w:r>
            <w:r w:rsidRPr="00F36EB0">
              <w:rPr>
                <w:rFonts w:ascii="Times New Roman" w:hAnsi="Times New Roman" w:cs="Times New Roman"/>
                <w:color w:val="000000"/>
                <w:sz w:val="26"/>
                <w:szCs w:val="26"/>
              </w:rPr>
              <w:t>Làm quen với</w:t>
            </w:r>
            <w:r w:rsidRPr="00F36EB0">
              <w:rPr>
                <w:rFonts w:ascii="Times New Roman" w:hAnsi="Times New Roman" w:cs="Times New Roman"/>
                <w:i/>
                <w:color w:val="000000"/>
                <w:sz w:val="26"/>
                <w:szCs w:val="26"/>
              </w:rPr>
              <w:t xml:space="preserve"> </w:t>
            </w:r>
            <w:r w:rsidRPr="00F36EB0">
              <w:rPr>
                <w:rFonts w:ascii="Times New Roman" w:eastAsia="Times New Roman" w:hAnsi="Times New Roman" w:cs="Times New Roman"/>
                <w:color w:val="000000"/>
                <w:sz w:val="26"/>
                <w:szCs w:val="26"/>
              </w:rPr>
              <w:t xml:space="preserve">các </w:t>
            </w:r>
            <w:r w:rsidRPr="00F36EB0">
              <w:rPr>
                <w:rFonts w:ascii="Times New Roman" w:hAnsi="Times New Roman" w:cs="Times New Roman"/>
                <w:bCs/>
                <w:color w:val="000000"/>
                <w:sz w:val="26"/>
                <w:szCs w:val="26"/>
              </w:rPr>
              <w:t>khái niệm mở đầu về biến cố ngẫu nhiên và xác suất</w:t>
            </w:r>
            <w:r w:rsidRPr="00F36EB0">
              <w:rPr>
                <w:rFonts w:ascii="Times New Roman" w:eastAsia="Times New Roman" w:hAnsi="Times New Roman" w:cs="Times New Roman"/>
                <w:i/>
                <w:color w:val="000000"/>
                <w:sz w:val="26"/>
                <w:szCs w:val="26"/>
              </w:rPr>
              <w:t xml:space="preserve"> </w:t>
            </w:r>
            <w:r w:rsidRPr="00F36EB0">
              <w:rPr>
                <w:rFonts w:ascii="Times New Roman" w:eastAsia="Times New Roman" w:hAnsi="Times New Roman" w:cs="Times New Roman"/>
                <w:color w:val="000000"/>
                <w:sz w:val="26"/>
                <w:szCs w:val="26"/>
              </w:rPr>
              <w:t xml:space="preserve">của biến cố </w:t>
            </w:r>
            <w:r w:rsidRPr="00F36EB0">
              <w:rPr>
                <w:rFonts w:ascii="Times New Roman" w:hAnsi="Times New Roman" w:cs="Times New Roman"/>
                <w:bCs/>
                <w:color w:val="000000"/>
                <w:sz w:val="26"/>
                <w:szCs w:val="26"/>
              </w:rPr>
              <w:t>ngẫu nhiên</w:t>
            </w:r>
            <w:r w:rsidRPr="00F36EB0">
              <w:rPr>
                <w:rFonts w:ascii="Times New Roman" w:eastAsia="Times New Roman" w:hAnsi="Times New Roman" w:cs="Times New Roman"/>
                <w:color w:val="000000"/>
                <w:sz w:val="26"/>
                <w:szCs w:val="26"/>
              </w:rPr>
              <w:t xml:space="preserve"> trong các ví dụ đơn giản</w:t>
            </w:r>
            <w:r w:rsidRPr="00F36EB0">
              <w:rPr>
                <w:rFonts w:ascii="Times New Roman" w:hAnsi="Times New Roman" w:cs="Times New Roman"/>
                <w:bCs/>
                <w:color w:val="000000"/>
                <w:sz w:val="26"/>
                <w:szCs w:val="26"/>
              </w:rPr>
              <w:t>.</w:t>
            </w:r>
          </w:p>
          <w:p w14:paraId="5723F754" w14:textId="77777777" w:rsidR="00F36EB0" w:rsidRPr="00F36EB0" w:rsidRDefault="00F36EB0">
            <w:pPr>
              <w:jc w:val="both"/>
              <w:rPr>
                <w:rFonts w:ascii="Times New Roman" w:hAnsi="Times New Roman" w:cs="Times New Roman"/>
                <w:color w:val="000000"/>
                <w:sz w:val="26"/>
                <w:szCs w:val="26"/>
              </w:rPr>
            </w:pPr>
          </w:p>
        </w:tc>
        <w:tc>
          <w:tcPr>
            <w:tcW w:w="1305" w:type="dxa"/>
            <w:shd w:val="clear" w:color="auto" w:fill="E2EFD9"/>
            <w:vAlign w:val="center"/>
          </w:tcPr>
          <w:p w14:paraId="19D42909" w14:textId="77777777" w:rsidR="00F36EB0" w:rsidRPr="00F36EB0" w:rsidRDefault="00F36EB0">
            <w:pPr>
              <w:jc w:val="center"/>
              <w:rPr>
                <w:rFonts w:ascii="Times New Roman" w:hAnsi="Times New Roman" w:cs="Times New Roman"/>
                <w:spacing w:val="-8"/>
                <w:sz w:val="26"/>
                <w:szCs w:val="26"/>
              </w:rPr>
            </w:pPr>
            <w:r w:rsidRPr="00F36EB0">
              <w:rPr>
                <w:rFonts w:ascii="Times New Roman" w:hAnsi="Times New Roman" w:cs="Times New Roman"/>
                <w:spacing w:val="-8"/>
                <w:sz w:val="26"/>
                <w:szCs w:val="26"/>
              </w:rPr>
              <w:t>2</w:t>
            </w:r>
          </w:p>
          <w:p w14:paraId="7B36F7BC" w14:textId="77777777" w:rsidR="00F36EB0" w:rsidRPr="00F36EB0" w:rsidRDefault="00F36EB0">
            <w:pPr>
              <w:jc w:val="center"/>
              <w:rPr>
                <w:rFonts w:ascii="Times New Roman" w:hAnsi="Times New Roman" w:cs="Times New Roman"/>
                <w:spacing w:val="-8"/>
                <w:sz w:val="26"/>
                <w:szCs w:val="26"/>
              </w:rPr>
            </w:pPr>
            <w:r w:rsidRPr="00F36EB0">
              <w:rPr>
                <w:rFonts w:ascii="Times New Roman" w:hAnsi="Times New Roman" w:cs="Times New Roman"/>
                <w:spacing w:val="-8"/>
                <w:sz w:val="26"/>
                <w:szCs w:val="26"/>
                <w:lang w:val="en-AU"/>
              </w:rPr>
              <w:t>(TN 5</w:t>
            </w:r>
            <w:r w:rsidRPr="00F36EB0">
              <w:rPr>
                <w:rFonts w:ascii="Times New Roman" w:hAnsi="Times New Roman" w:cs="Times New Roman"/>
                <w:spacing w:val="-8"/>
                <w:sz w:val="26"/>
                <w:szCs w:val="26"/>
              </w:rPr>
              <w:t>,6</w:t>
            </w:r>
            <w:r w:rsidRPr="00F36EB0">
              <w:rPr>
                <w:rFonts w:ascii="Times New Roman" w:hAnsi="Times New Roman" w:cs="Times New Roman"/>
                <w:spacing w:val="-8"/>
                <w:sz w:val="26"/>
                <w:szCs w:val="26"/>
                <w:lang w:val="en-AU"/>
              </w:rPr>
              <w:t>)</w:t>
            </w:r>
          </w:p>
        </w:tc>
        <w:tc>
          <w:tcPr>
            <w:tcW w:w="1559" w:type="dxa"/>
            <w:shd w:val="clear" w:color="auto" w:fill="DEEAF6"/>
            <w:vAlign w:val="center"/>
          </w:tcPr>
          <w:p w14:paraId="06CAF3B7" w14:textId="77777777" w:rsidR="00F36EB0" w:rsidRPr="00F36EB0" w:rsidRDefault="00F36EB0">
            <w:pPr>
              <w:jc w:val="center"/>
              <w:rPr>
                <w:rFonts w:ascii="Times New Roman" w:hAnsi="Times New Roman" w:cs="Times New Roman"/>
                <w:spacing w:val="-8"/>
                <w:sz w:val="26"/>
                <w:szCs w:val="26"/>
              </w:rPr>
            </w:pPr>
          </w:p>
        </w:tc>
        <w:tc>
          <w:tcPr>
            <w:tcW w:w="1105" w:type="dxa"/>
            <w:shd w:val="clear" w:color="auto" w:fill="FEF2CC"/>
            <w:vAlign w:val="center"/>
          </w:tcPr>
          <w:p w14:paraId="32F4763E" w14:textId="77777777" w:rsidR="00F36EB0" w:rsidRPr="00F36EB0" w:rsidRDefault="00F36EB0">
            <w:pPr>
              <w:jc w:val="center"/>
              <w:rPr>
                <w:rFonts w:ascii="Times New Roman" w:hAnsi="Times New Roman" w:cs="Times New Roman"/>
                <w:spacing w:val="-8"/>
                <w:sz w:val="26"/>
                <w:szCs w:val="26"/>
              </w:rPr>
            </w:pPr>
          </w:p>
        </w:tc>
        <w:tc>
          <w:tcPr>
            <w:tcW w:w="1417" w:type="dxa"/>
            <w:shd w:val="clear" w:color="auto" w:fill="ECECEC"/>
            <w:vAlign w:val="center"/>
          </w:tcPr>
          <w:p w14:paraId="6768FC4B" w14:textId="77777777" w:rsidR="00F36EB0" w:rsidRPr="00F36EB0" w:rsidRDefault="00F36EB0">
            <w:pPr>
              <w:jc w:val="center"/>
              <w:rPr>
                <w:rFonts w:ascii="Times New Roman" w:hAnsi="Times New Roman" w:cs="Times New Roman"/>
                <w:spacing w:val="-8"/>
                <w:sz w:val="26"/>
                <w:szCs w:val="26"/>
              </w:rPr>
            </w:pPr>
          </w:p>
        </w:tc>
      </w:tr>
      <w:tr w:rsidR="00F36EB0" w:rsidRPr="00F36EB0" w14:paraId="1EB685FB" w14:textId="77777777">
        <w:trPr>
          <w:trHeight w:val="983"/>
        </w:trPr>
        <w:tc>
          <w:tcPr>
            <w:tcW w:w="815" w:type="dxa"/>
            <w:vMerge w:val="restart"/>
            <w:shd w:val="clear" w:color="auto" w:fill="auto"/>
            <w:vAlign w:val="center"/>
          </w:tcPr>
          <w:p w14:paraId="3E218FC0"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lastRenderedPageBreak/>
              <w:t>4</w:t>
            </w:r>
          </w:p>
        </w:tc>
        <w:tc>
          <w:tcPr>
            <w:tcW w:w="1388" w:type="dxa"/>
            <w:vMerge w:val="restart"/>
            <w:shd w:val="clear" w:color="auto" w:fill="auto"/>
            <w:vAlign w:val="center"/>
          </w:tcPr>
          <w:p w14:paraId="28948EFF"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Tam giác</w:t>
            </w:r>
          </w:p>
        </w:tc>
        <w:tc>
          <w:tcPr>
            <w:tcW w:w="1985" w:type="dxa"/>
            <w:shd w:val="clear" w:color="auto" w:fill="auto"/>
            <w:vAlign w:val="center"/>
          </w:tcPr>
          <w:p w14:paraId="663E82BC" w14:textId="77777777" w:rsidR="00F36EB0" w:rsidRPr="00F36EB0" w:rsidRDefault="00F36EB0">
            <w:pPr>
              <w:jc w:val="center"/>
              <w:rPr>
                <w:rFonts w:ascii="Times New Roman" w:hAnsi="Times New Roman" w:cs="Times New Roman"/>
                <w:b/>
                <w:spacing w:val="-8"/>
                <w:sz w:val="26"/>
                <w:szCs w:val="26"/>
              </w:rPr>
            </w:pPr>
            <w:r w:rsidRPr="00F36EB0">
              <w:rPr>
                <w:rFonts w:ascii="Times New Roman" w:eastAsia="Times New Roman" w:hAnsi="Times New Roman" w:cs="Times New Roman"/>
                <w:b/>
                <w:i/>
                <w:color w:val="000000"/>
                <w:sz w:val="26"/>
                <w:szCs w:val="26"/>
              </w:rPr>
              <w:t xml:space="preserve">Tam giác. Tam giác bằng nhau. Tam giác cân. Quan hệ giữa đường vuông góc và đường xiên. </w:t>
            </w:r>
          </w:p>
        </w:tc>
        <w:tc>
          <w:tcPr>
            <w:tcW w:w="5811" w:type="dxa"/>
            <w:shd w:val="clear" w:color="auto" w:fill="auto"/>
          </w:tcPr>
          <w:p w14:paraId="072A45AF" w14:textId="77777777" w:rsidR="00F36EB0" w:rsidRPr="00F36EB0" w:rsidRDefault="00F36EB0">
            <w:pPr>
              <w:spacing w:before="120" w:after="120" w:line="312" w:lineRule="auto"/>
              <w:jc w:val="both"/>
              <w:rPr>
                <w:rFonts w:ascii="Times New Roman" w:hAnsi="Times New Roman" w:cs="Times New Roman"/>
                <w:b/>
                <w:i/>
                <w:spacing w:val="-8"/>
                <w:sz w:val="26"/>
                <w:szCs w:val="26"/>
              </w:rPr>
            </w:pPr>
            <w:r w:rsidRPr="00F36EB0">
              <w:rPr>
                <w:rFonts w:ascii="Times New Roman" w:hAnsi="Times New Roman" w:cs="Times New Roman"/>
                <w:b/>
                <w:i/>
                <w:spacing w:val="-8"/>
                <w:sz w:val="26"/>
                <w:szCs w:val="26"/>
              </w:rPr>
              <w:t>Nhận biết:</w:t>
            </w:r>
          </w:p>
          <w:p w14:paraId="7BC006D0" w14:textId="77777777" w:rsidR="00F36EB0" w:rsidRPr="00F36EB0" w:rsidRDefault="00F36EB0">
            <w:pPr>
              <w:suppressAutoHyphens/>
              <w:autoSpaceDE w:val="0"/>
              <w:autoSpaceDN w:val="0"/>
              <w:adjustRightInd w:val="0"/>
              <w:spacing w:before="120" w:after="120" w:line="312" w:lineRule="auto"/>
              <w:rPr>
                <w:rFonts w:ascii="Times New Roman" w:eastAsia="Times New Roman" w:hAnsi="Times New Roman" w:cs="Times New Roman"/>
                <w:sz w:val="26"/>
                <w:szCs w:val="26"/>
              </w:rPr>
            </w:pPr>
            <w:r w:rsidRPr="00F36EB0">
              <w:rPr>
                <w:rFonts w:ascii="Times New Roman" w:eastAsia="Times New Roman" w:hAnsi="Times New Roman" w:cs="Times New Roman"/>
                <w:sz w:val="26"/>
                <w:szCs w:val="26"/>
              </w:rPr>
              <w:t>– Nhận biết được liên hệ về độ dài của ba cạnh trong một tam giác.</w:t>
            </w:r>
          </w:p>
          <w:p w14:paraId="10D25B44" w14:textId="77777777" w:rsidR="00F36EB0" w:rsidRPr="00F36EB0" w:rsidRDefault="00F36EB0">
            <w:pPr>
              <w:suppressAutoHyphens/>
              <w:autoSpaceDE w:val="0"/>
              <w:autoSpaceDN w:val="0"/>
              <w:adjustRightInd w:val="0"/>
              <w:spacing w:before="120" w:after="120" w:line="312" w:lineRule="auto"/>
              <w:rPr>
                <w:rFonts w:ascii="Times New Roman" w:eastAsia="Times New Roman" w:hAnsi="Times New Roman" w:cs="Times New Roman"/>
                <w:sz w:val="26"/>
                <w:szCs w:val="26"/>
              </w:rPr>
            </w:pPr>
            <w:r w:rsidRPr="00F36EB0">
              <w:rPr>
                <w:rFonts w:ascii="Times New Roman" w:eastAsia="Times New Roman" w:hAnsi="Times New Roman" w:cs="Times New Roman"/>
                <w:sz w:val="26"/>
                <w:szCs w:val="26"/>
              </w:rPr>
              <w:t>– Nhận biết được khái niệm hai tam giác bằng nhau.</w:t>
            </w:r>
          </w:p>
          <w:p w14:paraId="7104035C" w14:textId="77777777" w:rsidR="00F36EB0" w:rsidRPr="00F36EB0" w:rsidRDefault="00F36EB0">
            <w:pPr>
              <w:suppressAutoHyphens/>
              <w:autoSpaceDE w:val="0"/>
              <w:autoSpaceDN w:val="0"/>
              <w:adjustRightInd w:val="0"/>
              <w:spacing w:before="120" w:after="120" w:line="312" w:lineRule="auto"/>
              <w:jc w:val="both"/>
              <w:rPr>
                <w:rFonts w:ascii="Times New Roman" w:eastAsia="Times New Roman" w:hAnsi="Times New Roman" w:cs="Times New Roman"/>
                <w:sz w:val="26"/>
                <w:szCs w:val="26"/>
              </w:rPr>
            </w:pPr>
            <w:r w:rsidRPr="00F36EB0">
              <w:rPr>
                <w:rFonts w:ascii="Times New Roman" w:eastAsia="Times New Roman" w:hAnsi="Times New Roman" w:cs="Times New Roman"/>
                <w:sz w:val="26"/>
                <w:szCs w:val="26"/>
              </w:rPr>
              <w:t>– Nhận biết được khái niệm: đường vuông góc và đường xiên; khoảng cách từ một điểm đến một đường thẳng.</w:t>
            </w:r>
          </w:p>
          <w:p w14:paraId="4201E173" w14:textId="77777777" w:rsidR="00F36EB0" w:rsidRPr="00F36EB0" w:rsidRDefault="00F36EB0">
            <w:pPr>
              <w:spacing w:before="120" w:after="120" w:line="312" w:lineRule="auto"/>
              <w:jc w:val="both"/>
              <w:rPr>
                <w:rFonts w:ascii="Times New Roman" w:hAnsi="Times New Roman" w:cs="Times New Roman"/>
                <w:b/>
                <w:i/>
                <w:spacing w:val="-8"/>
                <w:sz w:val="26"/>
                <w:szCs w:val="26"/>
              </w:rPr>
            </w:pPr>
            <w:r w:rsidRPr="00F36EB0">
              <w:rPr>
                <w:rFonts w:ascii="Times New Roman" w:hAnsi="Times New Roman" w:cs="Times New Roman"/>
                <w:b/>
                <w:i/>
                <w:spacing w:val="-8"/>
                <w:sz w:val="26"/>
                <w:szCs w:val="26"/>
              </w:rPr>
              <w:t>Thông hiểu:</w:t>
            </w:r>
          </w:p>
          <w:p w14:paraId="5D32CA86" w14:textId="77777777" w:rsidR="00F36EB0" w:rsidRPr="00F36EB0" w:rsidRDefault="00F36EB0">
            <w:pPr>
              <w:suppressAutoHyphens/>
              <w:autoSpaceDE w:val="0"/>
              <w:autoSpaceDN w:val="0"/>
              <w:adjustRightInd w:val="0"/>
              <w:spacing w:before="120" w:after="120" w:line="312" w:lineRule="auto"/>
              <w:rPr>
                <w:rFonts w:ascii="Times New Roman" w:eastAsia="Times New Roman" w:hAnsi="Times New Roman" w:cs="Times New Roman"/>
                <w:sz w:val="26"/>
                <w:szCs w:val="26"/>
              </w:rPr>
            </w:pPr>
            <w:r w:rsidRPr="00F36EB0">
              <w:rPr>
                <w:rFonts w:ascii="Times New Roman" w:eastAsia="Times New Roman" w:hAnsi="Times New Roman" w:cs="Times New Roman"/>
                <w:sz w:val="26"/>
                <w:szCs w:val="26"/>
              </w:rPr>
              <w:t>– Giải thích được định lí về tổng các góc trong một tam giác bằng 180</w:t>
            </w:r>
            <w:r w:rsidRPr="00F36EB0">
              <w:rPr>
                <w:rFonts w:ascii="Times New Roman" w:eastAsia="Times New Roman" w:hAnsi="Times New Roman" w:cs="Times New Roman"/>
                <w:sz w:val="26"/>
                <w:szCs w:val="26"/>
                <w:vertAlign w:val="superscript"/>
              </w:rPr>
              <w:t>o</w:t>
            </w:r>
            <w:r w:rsidRPr="00F36EB0">
              <w:rPr>
                <w:rFonts w:ascii="Times New Roman" w:eastAsia="Times New Roman" w:hAnsi="Times New Roman" w:cs="Times New Roman"/>
                <w:sz w:val="26"/>
                <w:szCs w:val="26"/>
              </w:rPr>
              <w:t>.</w:t>
            </w:r>
          </w:p>
          <w:p w14:paraId="0090570B" w14:textId="77777777" w:rsidR="00F36EB0" w:rsidRPr="00F36EB0" w:rsidRDefault="00F36EB0">
            <w:pPr>
              <w:jc w:val="both"/>
              <w:rPr>
                <w:rFonts w:ascii="Times New Roman" w:hAnsi="Times New Roman" w:cs="Times New Roman"/>
                <w:b/>
                <w:bCs/>
                <w:spacing w:val="-8"/>
                <w:sz w:val="26"/>
                <w:szCs w:val="26"/>
              </w:rPr>
            </w:pPr>
            <w:r w:rsidRPr="00F36EB0">
              <w:rPr>
                <w:rFonts w:ascii="Times New Roman" w:eastAsia="Times New Roman" w:hAnsi="Times New Roman" w:cs="Times New Roman"/>
                <w:sz w:val="26"/>
                <w:szCs w:val="26"/>
              </w:rPr>
              <w:t>– Giải thích được quan hệ giữa đường vuông góc và đường xiên dựa trên mối quan hệ giữa cạnh và góc đối trong tam giác (đối diện với góc lớn hơn là cạnh lớn hơn và ngược lại).</w:t>
            </w:r>
          </w:p>
        </w:tc>
        <w:tc>
          <w:tcPr>
            <w:tcW w:w="1305" w:type="dxa"/>
            <w:shd w:val="clear" w:color="auto" w:fill="E2EFD9"/>
            <w:vAlign w:val="center"/>
          </w:tcPr>
          <w:p w14:paraId="3C67E4BD"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6</w:t>
            </w:r>
          </w:p>
          <w:p w14:paraId="78BEF2C9"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TN 7,8,9,10,12</w:t>
            </w:r>
          </w:p>
          <w:p w14:paraId="5075034D" w14:textId="77777777" w:rsidR="00F36EB0" w:rsidRPr="00F36EB0" w:rsidRDefault="00F36EB0">
            <w:pPr>
              <w:jc w:val="center"/>
              <w:rPr>
                <w:rFonts w:ascii="Times New Roman" w:hAnsi="Times New Roman" w:cs="Times New Roman"/>
                <w:spacing w:val="-8"/>
                <w:sz w:val="26"/>
                <w:szCs w:val="26"/>
              </w:rPr>
            </w:pPr>
            <w:r w:rsidRPr="00F36EB0">
              <w:rPr>
                <w:rFonts w:ascii="Times New Roman" w:hAnsi="Times New Roman" w:cs="Times New Roman"/>
                <w:spacing w:val="-8"/>
              </w:rPr>
              <w:t>TL 15)</w:t>
            </w:r>
          </w:p>
        </w:tc>
        <w:tc>
          <w:tcPr>
            <w:tcW w:w="1559" w:type="dxa"/>
            <w:shd w:val="clear" w:color="auto" w:fill="DEEAF6"/>
            <w:vAlign w:val="center"/>
          </w:tcPr>
          <w:p w14:paraId="340C8B99" w14:textId="77777777" w:rsidR="00F36EB0" w:rsidRPr="00F36EB0" w:rsidRDefault="00F36EB0">
            <w:pPr>
              <w:jc w:val="center"/>
              <w:rPr>
                <w:rFonts w:ascii="Times New Roman" w:hAnsi="Times New Roman" w:cs="Times New Roman"/>
                <w:spacing w:val="-8"/>
                <w:sz w:val="26"/>
                <w:szCs w:val="26"/>
                <w:lang w:val="en-AU"/>
              </w:rPr>
            </w:pPr>
          </w:p>
          <w:p w14:paraId="60543244" w14:textId="77777777" w:rsidR="00F36EB0" w:rsidRPr="00F36EB0" w:rsidRDefault="00F36EB0">
            <w:pPr>
              <w:jc w:val="center"/>
              <w:rPr>
                <w:rFonts w:ascii="Times New Roman" w:hAnsi="Times New Roman" w:cs="Times New Roman"/>
                <w:spacing w:val="-8"/>
                <w:sz w:val="26"/>
                <w:szCs w:val="26"/>
                <w:lang w:val="en-AU"/>
              </w:rPr>
            </w:pPr>
          </w:p>
          <w:p w14:paraId="191931B3" w14:textId="77777777" w:rsidR="00F36EB0" w:rsidRPr="00F36EB0" w:rsidRDefault="00F36EB0">
            <w:pPr>
              <w:jc w:val="center"/>
              <w:rPr>
                <w:rFonts w:ascii="Times New Roman" w:hAnsi="Times New Roman" w:cs="Times New Roman"/>
                <w:spacing w:val="-8"/>
                <w:sz w:val="26"/>
                <w:szCs w:val="26"/>
                <w:lang w:val="en-AU"/>
              </w:rPr>
            </w:pPr>
          </w:p>
          <w:p w14:paraId="76944F14" w14:textId="77777777" w:rsidR="00F36EB0" w:rsidRPr="00F36EB0" w:rsidRDefault="00F36EB0">
            <w:pPr>
              <w:jc w:val="center"/>
              <w:rPr>
                <w:rFonts w:ascii="Times New Roman" w:hAnsi="Times New Roman" w:cs="Times New Roman"/>
                <w:spacing w:val="-8"/>
                <w:sz w:val="26"/>
                <w:szCs w:val="26"/>
                <w:lang w:val="en-AU"/>
              </w:rPr>
            </w:pPr>
          </w:p>
          <w:p w14:paraId="32AAB52B" w14:textId="77777777" w:rsidR="00F36EB0" w:rsidRPr="00F36EB0" w:rsidRDefault="00F36EB0">
            <w:pPr>
              <w:jc w:val="center"/>
              <w:rPr>
                <w:rFonts w:ascii="Times New Roman" w:hAnsi="Times New Roman" w:cs="Times New Roman"/>
                <w:spacing w:val="-8"/>
                <w:sz w:val="26"/>
                <w:szCs w:val="26"/>
              </w:rPr>
            </w:pPr>
          </w:p>
          <w:p w14:paraId="59F4F2AF" w14:textId="77777777" w:rsidR="00F36EB0" w:rsidRPr="00F36EB0" w:rsidRDefault="00F36EB0">
            <w:pPr>
              <w:jc w:val="center"/>
              <w:rPr>
                <w:rFonts w:ascii="Times New Roman" w:hAnsi="Times New Roman" w:cs="Times New Roman"/>
                <w:spacing w:val="-8"/>
                <w:sz w:val="26"/>
                <w:szCs w:val="26"/>
                <w:lang w:val="en-AU"/>
              </w:rPr>
            </w:pPr>
          </w:p>
          <w:p w14:paraId="250F0907" w14:textId="77777777" w:rsidR="00F36EB0" w:rsidRPr="00F36EB0" w:rsidRDefault="00F36EB0">
            <w:pPr>
              <w:jc w:val="center"/>
              <w:rPr>
                <w:rFonts w:ascii="Times New Roman" w:hAnsi="Times New Roman" w:cs="Times New Roman"/>
                <w:spacing w:val="-8"/>
                <w:sz w:val="26"/>
                <w:szCs w:val="26"/>
                <w:lang w:val="en-AU"/>
              </w:rPr>
            </w:pPr>
          </w:p>
          <w:p w14:paraId="4CDA2922" w14:textId="77777777" w:rsidR="00F36EB0" w:rsidRPr="00F36EB0" w:rsidRDefault="00F36EB0">
            <w:pPr>
              <w:jc w:val="center"/>
              <w:rPr>
                <w:rFonts w:ascii="Times New Roman" w:hAnsi="Times New Roman" w:cs="Times New Roman"/>
                <w:spacing w:val="-8"/>
                <w:sz w:val="26"/>
                <w:szCs w:val="26"/>
                <w:lang w:val="en-AU"/>
              </w:rPr>
            </w:pPr>
          </w:p>
          <w:p w14:paraId="6868E427" w14:textId="77777777" w:rsidR="00F36EB0" w:rsidRPr="00F36EB0" w:rsidRDefault="00F36EB0">
            <w:pPr>
              <w:jc w:val="center"/>
              <w:rPr>
                <w:rFonts w:ascii="Times New Roman" w:hAnsi="Times New Roman" w:cs="Times New Roman"/>
                <w:spacing w:val="-8"/>
                <w:sz w:val="26"/>
                <w:szCs w:val="26"/>
                <w:lang w:val="en-AU"/>
              </w:rPr>
            </w:pPr>
          </w:p>
          <w:p w14:paraId="1B058E1A" w14:textId="77777777" w:rsidR="00F36EB0" w:rsidRPr="00F36EB0" w:rsidRDefault="00F36EB0">
            <w:pPr>
              <w:jc w:val="center"/>
              <w:rPr>
                <w:rFonts w:ascii="Times New Roman" w:hAnsi="Times New Roman" w:cs="Times New Roman"/>
                <w:spacing w:val="-8"/>
                <w:sz w:val="26"/>
                <w:szCs w:val="26"/>
                <w:lang w:val="en-AU"/>
              </w:rPr>
            </w:pPr>
          </w:p>
          <w:p w14:paraId="3F293E6E" w14:textId="77777777" w:rsidR="00F36EB0" w:rsidRPr="00F36EB0" w:rsidRDefault="00F36EB0">
            <w:pPr>
              <w:jc w:val="center"/>
              <w:rPr>
                <w:rFonts w:ascii="Times New Roman" w:hAnsi="Times New Roman" w:cs="Times New Roman"/>
                <w:spacing w:val="-8"/>
                <w:sz w:val="26"/>
                <w:szCs w:val="26"/>
                <w:lang w:val="en-AU"/>
              </w:rPr>
            </w:pPr>
          </w:p>
          <w:p w14:paraId="2C4CEAA3" w14:textId="77777777" w:rsidR="00F36EB0" w:rsidRPr="00F36EB0" w:rsidRDefault="00F36EB0">
            <w:pPr>
              <w:jc w:val="center"/>
              <w:rPr>
                <w:rFonts w:ascii="Times New Roman" w:hAnsi="Times New Roman" w:cs="Times New Roman"/>
                <w:spacing w:val="-8"/>
                <w:sz w:val="26"/>
                <w:szCs w:val="26"/>
                <w:lang w:val="en-AU"/>
              </w:rPr>
            </w:pPr>
          </w:p>
          <w:p w14:paraId="1DD23F8A" w14:textId="77777777" w:rsidR="00F36EB0" w:rsidRPr="00F36EB0" w:rsidRDefault="00F36EB0">
            <w:pPr>
              <w:jc w:val="center"/>
              <w:rPr>
                <w:rFonts w:ascii="Times New Roman" w:hAnsi="Times New Roman" w:cs="Times New Roman"/>
                <w:spacing w:val="-8"/>
                <w:sz w:val="26"/>
                <w:szCs w:val="26"/>
                <w:lang w:val="en-AU"/>
              </w:rPr>
            </w:pPr>
          </w:p>
          <w:p w14:paraId="25DC602F" w14:textId="77777777" w:rsidR="00F36EB0" w:rsidRPr="00F36EB0" w:rsidRDefault="00F36EB0">
            <w:pPr>
              <w:jc w:val="center"/>
              <w:rPr>
                <w:rFonts w:ascii="Times New Roman" w:hAnsi="Times New Roman" w:cs="Times New Roman"/>
                <w:spacing w:val="-8"/>
              </w:rPr>
            </w:pPr>
          </w:p>
          <w:p w14:paraId="1262B6C1" w14:textId="77777777" w:rsidR="00F36EB0" w:rsidRPr="00F36EB0" w:rsidRDefault="00F36EB0">
            <w:pPr>
              <w:jc w:val="center"/>
              <w:rPr>
                <w:rFonts w:ascii="Times New Roman" w:hAnsi="Times New Roman" w:cs="Times New Roman"/>
                <w:spacing w:val="-8"/>
              </w:rPr>
            </w:pPr>
          </w:p>
          <w:p w14:paraId="7009CF1F"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1</w:t>
            </w:r>
          </w:p>
          <w:p w14:paraId="435BBD44" w14:textId="77777777" w:rsidR="00F36EB0" w:rsidRPr="00F36EB0" w:rsidRDefault="00F36EB0">
            <w:pPr>
              <w:jc w:val="center"/>
              <w:rPr>
                <w:rFonts w:ascii="Times New Roman" w:hAnsi="Times New Roman" w:cs="Times New Roman"/>
                <w:spacing w:val="-8"/>
                <w:sz w:val="26"/>
                <w:szCs w:val="26"/>
                <w:lang w:val="en-AU"/>
              </w:rPr>
            </w:pPr>
            <w:r w:rsidRPr="00F36EB0">
              <w:rPr>
                <w:rFonts w:ascii="Times New Roman" w:hAnsi="Times New Roman" w:cs="Times New Roman"/>
                <w:spacing w:val="-8"/>
              </w:rPr>
              <w:t>(TN 11)</w:t>
            </w:r>
          </w:p>
          <w:p w14:paraId="3178ADD9" w14:textId="77777777" w:rsidR="00F36EB0" w:rsidRPr="00F36EB0" w:rsidRDefault="00F36EB0">
            <w:pPr>
              <w:jc w:val="center"/>
              <w:rPr>
                <w:rFonts w:ascii="Times New Roman" w:hAnsi="Times New Roman" w:cs="Times New Roman"/>
                <w:spacing w:val="-8"/>
                <w:sz w:val="26"/>
                <w:szCs w:val="26"/>
              </w:rPr>
            </w:pPr>
          </w:p>
        </w:tc>
        <w:tc>
          <w:tcPr>
            <w:tcW w:w="1105" w:type="dxa"/>
            <w:shd w:val="clear" w:color="auto" w:fill="FEF2CC"/>
            <w:vAlign w:val="center"/>
          </w:tcPr>
          <w:p w14:paraId="7DB236FE" w14:textId="77777777" w:rsidR="00F36EB0" w:rsidRPr="00F36EB0" w:rsidRDefault="00F36EB0">
            <w:pPr>
              <w:jc w:val="center"/>
              <w:rPr>
                <w:rFonts w:ascii="Times New Roman" w:hAnsi="Times New Roman" w:cs="Times New Roman"/>
                <w:spacing w:val="-8"/>
                <w:sz w:val="26"/>
                <w:szCs w:val="26"/>
              </w:rPr>
            </w:pPr>
          </w:p>
        </w:tc>
        <w:tc>
          <w:tcPr>
            <w:tcW w:w="1417" w:type="dxa"/>
            <w:shd w:val="clear" w:color="auto" w:fill="ECECEC"/>
            <w:vAlign w:val="center"/>
          </w:tcPr>
          <w:p w14:paraId="38F4B452" w14:textId="77777777" w:rsidR="00F36EB0" w:rsidRPr="00F36EB0" w:rsidRDefault="00F36EB0">
            <w:pPr>
              <w:jc w:val="center"/>
              <w:rPr>
                <w:rFonts w:ascii="Times New Roman" w:hAnsi="Times New Roman" w:cs="Times New Roman"/>
                <w:spacing w:val="-8"/>
                <w:sz w:val="26"/>
                <w:szCs w:val="26"/>
              </w:rPr>
            </w:pPr>
          </w:p>
        </w:tc>
      </w:tr>
      <w:tr w:rsidR="00F36EB0" w:rsidRPr="00F36EB0" w14:paraId="52E54AA3" w14:textId="77777777">
        <w:trPr>
          <w:trHeight w:val="493"/>
        </w:trPr>
        <w:tc>
          <w:tcPr>
            <w:tcW w:w="815" w:type="dxa"/>
            <w:vMerge/>
            <w:shd w:val="clear" w:color="auto" w:fill="auto"/>
            <w:vAlign w:val="center"/>
          </w:tcPr>
          <w:p w14:paraId="5B3EC001" w14:textId="77777777" w:rsidR="00F36EB0" w:rsidRPr="00F36EB0" w:rsidRDefault="00F36EB0">
            <w:pPr>
              <w:jc w:val="center"/>
              <w:rPr>
                <w:rFonts w:ascii="Times New Roman" w:hAnsi="Times New Roman" w:cs="Times New Roman"/>
                <w:b/>
                <w:spacing w:val="-8"/>
                <w:sz w:val="26"/>
                <w:szCs w:val="26"/>
              </w:rPr>
            </w:pPr>
          </w:p>
        </w:tc>
        <w:tc>
          <w:tcPr>
            <w:tcW w:w="1388" w:type="dxa"/>
            <w:vMerge/>
            <w:shd w:val="clear" w:color="auto" w:fill="auto"/>
            <w:vAlign w:val="center"/>
          </w:tcPr>
          <w:p w14:paraId="1158CDB1" w14:textId="77777777" w:rsidR="00F36EB0" w:rsidRPr="00F36EB0" w:rsidRDefault="00F36EB0">
            <w:pPr>
              <w:jc w:val="center"/>
              <w:rPr>
                <w:rFonts w:ascii="Times New Roman" w:hAnsi="Times New Roman" w:cs="Times New Roman"/>
                <w:b/>
                <w:spacing w:val="-8"/>
                <w:sz w:val="26"/>
                <w:szCs w:val="26"/>
              </w:rPr>
            </w:pPr>
          </w:p>
        </w:tc>
        <w:tc>
          <w:tcPr>
            <w:tcW w:w="1985" w:type="dxa"/>
            <w:shd w:val="clear" w:color="auto" w:fill="auto"/>
            <w:vAlign w:val="center"/>
          </w:tcPr>
          <w:p w14:paraId="16D7C549" w14:textId="77777777" w:rsidR="00F36EB0" w:rsidRPr="00F36EB0" w:rsidRDefault="00F36EB0">
            <w:pPr>
              <w:jc w:val="center"/>
              <w:rPr>
                <w:rFonts w:ascii="Times New Roman" w:hAnsi="Times New Roman" w:cs="Times New Roman"/>
                <w:b/>
                <w:spacing w:val="-8"/>
                <w:sz w:val="26"/>
                <w:szCs w:val="26"/>
              </w:rPr>
            </w:pPr>
            <w:r w:rsidRPr="00F36EB0">
              <w:rPr>
                <w:rFonts w:ascii="Times New Roman" w:eastAsia="Times New Roman" w:hAnsi="Times New Roman" w:cs="Times New Roman"/>
                <w:b/>
                <w:bCs/>
                <w:i/>
                <w:color w:val="000000"/>
                <w:sz w:val="26"/>
                <w:szCs w:val="26"/>
              </w:rPr>
              <w:t>Giải bài toán có nội dung hình học và vận dụng giải quyết vấn đề thực tiễn liên quan đến hình học</w:t>
            </w:r>
          </w:p>
        </w:tc>
        <w:tc>
          <w:tcPr>
            <w:tcW w:w="5811" w:type="dxa"/>
            <w:shd w:val="clear" w:color="auto" w:fill="auto"/>
          </w:tcPr>
          <w:p w14:paraId="6EB84E05" w14:textId="77777777" w:rsidR="00F36EB0" w:rsidRPr="00F36EB0" w:rsidRDefault="00F36EB0">
            <w:pPr>
              <w:spacing w:before="120" w:after="120" w:line="312" w:lineRule="auto"/>
              <w:jc w:val="both"/>
              <w:rPr>
                <w:rFonts w:ascii="Times New Roman" w:hAnsi="Times New Roman" w:cs="Times New Roman"/>
                <w:b/>
                <w:i/>
                <w:spacing w:val="-8"/>
                <w:sz w:val="26"/>
                <w:szCs w:val="26"/>
              </w:rPr>
            </w:pPr>
            <w:r w:rsidRPr="00F36EB0">
              <w:rPr>
                <w:rFonts w:ascii="Times New Roman" w:hAnsi="Times New Roman" w:cs="Times New Roman"/>
                <w:b/>
                <w:i/>
                <w:spacing w:val="-8"/>
                <w:sz w:val="26"/>
                <w:szCs w:val="26"/>
              </w:rPr>
              <w:t>Vận dụng:</w:t>
            </w:r>
          </w:p>
          <w:p w14:paraId="2F96011D" w14:textId="77777777" w:rsidR="00F36EB0" w:rsidRPr="00F36EB0" w:rsidRDefault="00F36EB0">
            <w:pPr>
              <w:suppressAutoHyphens/>
              <w:spacing w:before="120" w:after="120" w:line="312" w:lineRule="auto"/>
              <w:jc w:val="both"/>
              <w:rPr>
                <w:rFonts w:ascii="Times New Roman" w:eastAsia="Times New Roman" w:hAnsi="Times New Roman" w:cs="Times New Roman"/>
                <w:color w:val="000000"/>
                <w:sz w:val="26"/>
                <w:szCs w:val="26"/>
              </w:rPr>
            </w:pPr>
            <w:r w:rsidRPr="00F36EB0">
              <w:rPr>
                <w:rFonts w:ascii="Times New Roman" w:eastAsia="Times New Roman" w:hAnsi="Times New Roman" w:cs="Times New Roman"/>
                <w:color w:val="000000"/>
                <w:sz w:val="26"/>
                <w:szCs w:val="26"/>
              </w:rPr>
              <w:t xml:space="preserve">– Diễn đạt được lập luận và chứng minh hình học trong những trường hợp đơn giản </w:t>
            </w:r>
            <w:r w:rsidRPr="00F36EB0">
              <w:rPr>
                <w:rFonts w:ascii="Times New Roman" w:hAnsi="Times New Roman" w:cs="Times New Roman"/>
                <w:bCs/>
                <w:color w:val="000000"/>
                <w:sz w:val="26"/>
                <w:szCs w:val="26"/>
              </w:rPr>
              <w:t>(ví dụ: lập luận và chứng minh được các đoạn thẳng bằng nhau, các góc bằng nhau từ các điều kiện ban đầu liên quan đến tam giác,...)</w:t>
            </w:r>
            <w:r w:rsidRPr="00F36EB0">
              <w:rPr>
                <w:rFonts w:ascii="Times New Roman" w:eastAsia="Times New Roman" w:hAnsi="Times New Roman" w:cs="Times New Roman"/>
                <w:color w:val="000000"/>
                <w:sz w:val="26"/>
                <w:szCs w:val="26"/>
              </w:rPr>
              <w:t>.</w:t>
            </w:r>
          </w:p>
          <w:p w14:paraId="28B59392" w14:textId="77777777" w:rsidR="00F36EB0" w:rsidRPr="00F36EB0" w:rsidRDefault="00F36EB0">
            <w:pPr>
              <w:spacing w:before="120" w:after="120" w:line="312" w:lineRule="auto"/>
              <w:jc w:val="both"/>
              <w:rPr>
                <w:rFonts w:ascii="Times New Roman" w:hAnsi="Times New Roman" w:cs="Times New Roman"/>
                <w:b/>
                <w:i/>
                <w:spacing w:val="-8"/>
                <w:sz w:val="26"/>
                <w:szCs w:val="26"/>
              </w:rPr>
            </w:pPr>
            <w:r w:rsidRPr="00F36EB0">
              <w:rPr>
                <w:rFonts w:ascii="Times New Roman" w:hAnsi="Times New Roman" w:cs="Times New Roman"/>
                <w:b/>
                <w:i/>
                <w:spacing w:val="-8"/>
                <w:sz w:val="26"/>
                <w:szCs w:val="26"/>
              </w:rPr>
              <w:t xml:space="preserve">Vận dụng cao: </w:t>
            </w:r>
          </w:p>
          <w:p w14:paraId="58EB204E" w14:textId="77777777" w:rsidR="00F36EB0" w:rsidRPr="00F36EB0" w:rsidRDefault="00F36EB0">
            <w:pPr>
              <w:jc w:val="both"/>
              <w:rPr>
                <w:rFonts w:ascii="Times New Roman" w:eastAsia="Times New Roman" w:hAnsi="Times New Roman" w:cs="Times New Roman"/>
                <w:color w:val="000000"/>
                <w:sz w:val="26"/>
                <w:szCs w:val="26"/>
              </w:rPr>
            </w:pPr>
            <w:r w:rsidRPr="00F36EB0">
              <w:rPr>
                <w:rFonts w:ascii="Times New Roman" w:eastAsia="Times New Roman" w:hAnsi="Times New Roman" w:cs="Times New Roman"/>
                <w:color w:val="000000"/>
                <w:sz w:val="26"/>
                <w:szCs w:val="26"/>
              </w:rPr>
              <w:t xml:space="preserve">– Giải quyết được một số vấn đề thực tiễn </w:t>
            </w:r>
            <w:r w:rsidRPr="00F36EB0">
              <w:rPr>
                <w:rFonts w:ascii="Times New Roman" w:eastAsia="Times New Roman" w:hAnsi="Times New Roman" w:cs="Times New Roman"/>
                <w:b/>
                <w:bCs/>
                <w:i/>
                <w:iCs/>
                <w:color w:val="000000"/>
                <w:sz w:val="26"/>
                <w:szCs w:val="26"/>
              </w:rPr>
              <w:t xml:space="preserve">(phức hợp, không quen thuộc) </w:t>
            </w:r>
            <w:r w:rsidRPr="00F36EB0">
              <w:rPr>
                <w:rFonts w:ascii="Times New Roman" w:eastAsia="Times New Roman" w:hAnsi="Times New Roman" w:cs="Times New Roman"/>
                <w:color w:val="000000"/>
                <w:sz w:val="26"/>
                <w:szCs w:val="26"/>
              </w:rPr>
              <w:t>liên quan đến ứng dụng của hình học như: đo, vẽ, tạo dựng các hình đã học.</w:t>
            </w:r>
          </w:p>
        </w:tc>
        <w:tc>
          <w:tcPr>
            <w:tcW w:w="1305" w:type="dxa"/>
            <w:shd w:val="clear" w:color="auto" w:fill="E2EFD9"/>
            <w:vAlign w:val="center"/>
          </w:tcPr>
          <w:p w14:paraId="4F432920" w14:textId="77777777" w:rsidR="00F36EB0" w:rsidRPr="00F36EB0" w:rsidRDefault="00F36EB0">
            <w:pPr>
              <w:jc w:val="center"/>
              <w:rPr>
                <w:rFonts w:ascii="Times New Roman" w:hAnsi="Times New Roman" w:cs="Times New Roman"/>
                <w:spacing w:val="-8"/>
                <w:sz w:val="26"/>
                <w:szCs w:val="26"/>
              </w:rPr>
            </w:pPr>
          </w:p>
        </w:tc>
        <w:tc>
          <w:tcPr>
            <w:tcW w:w="1559" w:type="dxa"/>
            <w:shd w:val="clear" w:color="auto" w:fill="DEEAF6"/>
            <w:vAlign w:val="center"/>
          </w:tcPr>
          <w:p w14:paraId="5E8D93D4" w14:textId="77777777" w:rsidR="00F36EB0" w:rsidRPr="00F36EB0" w:rsidRDefault="00F36EB0">
            <w:pPr>
              <w:jc w:val="center"/>
              <w:rPr>
                <w:rFonts w:ascii="Times New Roman" w:hAnsi="Times New Roman" w:cs="Times New Roman"/>
                <w:spacing w:val="-8"/>
                <w:sz w:val="26"/>
                <w:szCs w:val="26"/>
              </w:rPr>
            </w:pPr>
          </w:p>
        </w:tc>
        <w:tc>
          <w:tcPr>
            <w:tcW w:w="1105" w:type="dxa"/>
            <w:shd w:val="clear" w:color="auto" w:fill="FEF2CC"/>
            <w:vAlign w:val="center"/>
          </w:tcPr>
          <w:p w14:paraId="786D18BC"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2</w:t>
            </w:r>
          </w:p>
          <w:p w14:paraId="0C5AD3A5" w14:textId="77777777" w:rsidR="00F36EB0" w:rsidRPr="00F36EB0" w:rsidRDefault="00F36EB0">
            <w:pPr>
              <w:jc w:val="center"/>
              <w:rPr>
                <w:rFonts w:ascii="Times New Roman" w:hAnsi="Times New Roman" w:cs="Times New Roman"/>
                <w:spacing w:val="-8"/>
                <w:sz w:val="26"/>
                <w:szCs w:val="26"/>
              </w:rPr>
            </w:pPr>
            <w:r w:rsidRPr="00F36EB0">
              <w:rPr>
                <w:rFonts w:ascii="Times New Roman" w:hAnsi="Times New Roman" w:cs="Times New Roman"/>
                <w:spacing w:val="-8"/>
              </w:rPr>
              <w:t>(TL16 a,b)</w:t>
            </w:r>
          </w:p>
        </w:tc>
        <w:tc>
          <w:tcPr>
            <w:tcW w:w="1417" w:type="dxa"/>
            <w:shd w:val="clear" w:color="auto" w:fill="ECECEC"/>
            <w:vAlign w:val="center"/>
          </w:tcPr>
          <w:p w14:paraId="1376116C" w14:textId="77777777" w:rsidR="00F36EB0" w:rsidRPr="00F36EB0" w:rsidRDefault="00F36EB0">
            <w:pPr>
              <w:jc w:val="center"/>
              <w:rPr>
                <w:rFonts w:ascii="Times New Roman" w:hAnsi="Times New Roman" w:cs="Times New Roman"/>
                <w:spacing w:val="-8"/>
              </w:rPr>
            </w:pPr>
          </w:p>
          <w:p w14:paraId="338723B8" w14:textId="77777777" w:rsidR="00F36EB0" w:rsidRPr="00F36EB0" w:rsidRDefault="00F36EB0">
            <w:pPr>
              <w:jc w:val="center"/>
              <w:rPr>
                <w:rFonts w:ascii="Times New Roman" w:hAnsi="Times New Roman" w:cs="Times New Roman"/>
                <w:spacing w:val="-8"/>
              </w:rPr>
            </w:pPr>
          </w:p>
          <w:p w14:paraId="62720842" w14:textId="77777777" w:rsidR="00F36EB0" w:rsidRPr="00F36EB0" w:rsidRDefault="00F36EB0">
            <w:pPr>
              <w:jc w:val="center"/>
              <w:rPr>
                <w:rFonts w:ascii="Times New Roman" w:hAnsi="Times New Roman" w:cs="Times New Roman"/>
                <w:spacing w:val="-8"/>
              </w:rPr>
            </w:pPr>
          </w:p>
          <w:p w14:paraId="4BB3B194" w14:textId="77777777" w:rsidR="00F36EB0" w:rsidRPr="00F36EB0" w:rsidRDefault="00F36EB0">
            <w:pPr>
              <w:jc w:val="center"/>
              <w:rPr>
                <w:rFonts w:ascii="Times New Roman" w:hAnsi="Times New Roman" w:cs="Times New Roman"/>
                <w:spacing w:val="-8"/>
              </w:rPr>
            </w:pPr>
          </w:p>
          <w:p w14:paraId="47B0604B" w14:textId="77777777" w:rsidR="00F36EB0" w:rsidRPr="00F36EB0" w:rsidRDefault="00F36EB0">
            <w:pPr>
              <w:jc w:val="center"/>
              <w:rPr>
                <w:rFonts w:ascii="Times New Roman" w:hAnsi="Times New Roman" w:cs="Times New Roman"/>
                <w:spacing w:val="-8"/>
              </w:rPr>
            </w:pPr>
          </w:p>
          <w:p w14:paraId="546AFBCE" w14:textId="77777777" w:rsidR="00F36EB0" w:rsidRPr="00F36EB0" w:rsidRDefault="00F36EB0">
            <w:pPr>
              <w:jc w:val="center"/>
              <w:rPr>
                <w:rFonts w:ascii="Times New Roman" w:hAnsi="Times New Roman" w:cs="Times New Roman"/>
                <w:spacing w:val="-8"/>
              </w:rPr>
            </w:pPr>
          </w:p>
          <w:p w14:paraId="274AF085" w14:textId="77777777" w:rsidR="00F36EB0" w:rsidRPr="00F36EB0" w:rsidRDefault="00F36EB0">
            <w:pPr>
              <w:jc w:val="center"/>
              <w:rPr>
                <w:rFonts w:ascii="Times New Roman" w:hAnsi="Times New Roman" w:cs="Times New Roman"/>
                <w:spacing w:val="-8"/>
              </w:rPr>
            </w:pPr>
          </w:p>
          <w:p w14:paraId="00F9DA43" w14:textId="77777777" w:rsidR="00F36EB0" w:rsidRPr="00F36EB0" w:rsidRDefault="00F36EB0">
            <w:pPr>
              <w:jc w:val="center"/>
              <w:rPr>
                <w:rFonts w:ascii="Times New Roman" w:hAnsi="Times New Roman" w:cs="Times New Roman"/>
                <w:spacing w:val="-8"/>
              </w:rPr>
            </w:pPr>
          </w:p>
          <w:p w14:paraId="0C36FBCF" w14:textId="77777777" w:rsidR="00F36EB0" w:rsidRPr="00F36EB0" w:rsidRDefault="00F36EB0">
            <w:pPr>
              <w:jc w:val="center"/>
              <w:rPr>
                <w:rFonts w:ascii="Times New Roman" w:hAnsi="Times New Roman" w:cs="Times New Roman"/>
                <w:spacing w:val="-8"/>
              </w:rPr>
            </w:pPr>
          </w:p>
          <w:p w14:paraId="3466E1E8" w14:textId="77777777" w:rsidR="00F36EB0" w:rsidRPr="00F36EB0" w:rsidRDefault="00F36EB0">
            <w:pPr>
              <w:jc w:val="center"/>
              <w:rPr>
                <w:rFonts w:ascii="Times New Roman" w:hAnsi="Times New Roman" w:cs="Times New Roman"/>
                <w:spacing w:val="-8"/>
              </w:rPr>
            </w:pPr>
          </w:p>
          <w:p w14:paraId="69F55EFA" w14:textId="77777777" w:rsidR="00F36EB0" w:rsidRPr="00F36EB0" w:rsidRDefault="00F36EB0">
            <w:pPr>
              <w:jc w:val="center"/>
              <w:rPr>
                <w:rFonts w:ascii="Times New Roman" w:hAnsi="Times New Roman" w:cs="Times New Roman"/>
                <w:spacing w:val="-8"/>
              </w:rPr>
            </w:pPr>
          </w:p>
          <w:p w14:paraId="05498F47" w14:textId="77777777" w:rsidR="00F36EB0" w:rsidRPr="00F36EB0" w:rsidRDefault="00F36EB0">
            <w:pPr>
              <w:rPr>
                <w:rFonts w:ascii="Times New Roman" w:hAnsi="Times New Roman" w:cs="Times New Roman"/>
                <w:spacing w:val="-8"/>
              </w:rPr>
            </w:pPr>
          </w:p>
          <w:p w14:paraId="720A488B" w14:textId="77777777" w:rsidR="00F36EB0" w:rsidRPr="00F36EB0" w:rsidRDefault="00F36EB0">
            <w:pPr>
              <w:jc w:val="center"/>
              <w:rPr>
                <w:rFonts w:ascii="Times New Roman" w:hAnsi="Times New Roman" w:cs="Times New Roman"/>
                <w:spacing w:val="-8"/>
              </w:rPr>
            </w:pPr>
            <w:r w:rsidRPr="00F36EB0">
              <w:rPr>
                <w:rFonts w:ascii="Times New Roman" w:hAnsi="Times New Roman" w:cs="Times New Roman"/>
                <w:spacing w:val="-8"/>
              </w:rPr>
              <w:t>1</w:t>
            </w:r>
          </w:p>
          <w:p w14:paraId="0F8DEDB7" w14:textId="77777777" w:rsidR="00F36EB0" w:rsidRPr="00F36EB0" w:rsidRDefault="00F36EB0">
            <w:pPr>
              <w:jc w:val="center"/>
              <w:rPr>
                <w:rFonts w:ascii="Times New Roman" w:hAnsi="Times New Roman" w:cs="Times New Roman"/>
                <w:spacing w:val="-8"/>
                <w:sz w:val="26"/>
                <w:szCs w:val="26"/>
              </w:rPr>
            </w:pPr>
            <w:r w:rsidRPr="00F36EB0">
              <w:rPr>
                <w:rFonts w:ascii="Times New Roman" w:hAnsi="Times New Roman" w:cs="Times New Roman"/>
                <w:spacing w:val="-8"/>
              </w:rPr>
              <w:t>(TL 17)</w:t>
            </w:r>
          </w:p>
        </w:tc>
      </w:tr>
      <w:tr w:rsidR="00F36EB0" w:rsidRPr="00F36EB0" w14:paraId="4EFE1A81" w14:textId="77777777">
        <w:trPr>
          <w:trHeight w:val="152"/>
        </w:trPr>
        <w:tc>
          <w:tcPr>
            <w:tcW w:w="4188" w:type="dxa"/>
            <w:gridSpan w:val="3"/>
            <w:shd w:val="clear" w:color="auto" w:fill="auto"/>
            <w:vAlign w:val="center"/>
          </w:tcPr>
          <w:p w14:paraId="416D4228" w14:textId="77777777" w:rsidR="00F36EB0" w:rsidRPr="00F36EB0" w:rsidRDefault="00F36EB0">
            <w:pPr>
              <w:jc w:val="center"/>
              <w:rPr>
                <w:rFonts w:ascii="Times New Roman" w:hAnsi="Times New Roman" w:cs="Times New Roman"/>
                <w:b/>
                <w:bCs/>
                <w:spacing w:val="-8"/>
                <w:sz w:val="26"/>
                <w:szCs w:val="26"/>
                <w:lang w:val="en-AU"/>
              </w:rPr>
            </w:pPr>
            <w:r w:rsidRPr="00F36EB0">
              <w:rPr>
                <w:rFonts w:ascii="Times New Roman" w:hAnsi="Times New Roman" w:cs="Times New Roman"/>
                <w:b/>
                <w:bCs/>
                <w:spacing w:val="-8"/>
                <w:sz w:val="26"/>
                <w:szCs w:val="26"/>
                <w:lang w:val="en-AU"/>
              </w:rPr>
              <w:t>Tổng</w:t>
            </w:r>
          </w:p>
        </w:tc>
        <w:tc>
          <w:tcPr>
            <w:tcW w:w="5811" w:type="dxa"/>
            <w:shd w:val="clear" w:color="auto" w:fill="auto"/>
            <w:vAlign w:val="center"/>
          </w:tcPr>
          <w:p w14:paraId="178FC470" w14:textId="77777777" w:rsidR="00F36EB0" w:rsidRPr="00F36EB0" w:rsidRDefault="00F36EB0">
            <w:pPr>
              <w:jc w:val="both"/>
              <w:rPr>
                <w:rFonts w:ascii="Times New Roman" w:hAnsi="Times New Roman" w:cs="Times New Roman"/>
                <w:b/>
                <w:spacing w:val="-8"/>
                <w:sz w:val="26"/>
                <w:szCs w:val="26"/>
              </w:rPr>
            </w:pPr>
          </w:p>
        </w:tc>
        <w:tc>
          <w:tcPr>
            <w:tcW w:w="1305" w:type="dxa"/>
            <w:shd w:val="clear" w:color="auto" w:fill="E2EFD9"/>
            <w:vAlign w:val="center"/>
          </w:tcPr>
          <w:p w14:paraId="016FB03E"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11</w:t>
            </w:r>
          </w:p>
        </w:tc>
        <w:tc>
          <w:tcPr>
            <w:tcW w:w="1559" w:type="dxa"/>
            <w:shd w:val="clear" w:color="auto" w:fill="DEEAF6"/>
            <w:vAlign w:val="center"/>
          </w:tcPr>
          <w:p w14:paraId="34C8ECCD"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8</w:t>
            </w:r>
          </w:p>
        </w:tc>
        <w:tc>
          <w:tcPr>
            <w:tcW w:w="1105" w:type="dxa"/>
            <w:shd w:val="clear" w:color="auto" w:fill="FEF2CC"/>
            <w:vAlign w:val="center"/>
          </w:tcPr>
          <w:p w14:paraId="1B3149BF"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2</w:t>
            </w:r>
          </w:p>
        </w:tc>
        <w:tc>
          <w:tcPr>
            <w:tcW w:w="1417" w:type="dxa"/>
            <w:shd w:val="clear" w:color="auto" w:fill="ECECEC"/>
            <w:vAlign w:val="center"/>
          </w:tcPr>
          <w:p w14:paraId="4CE6D820"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1</w:t>
            </w:r>
          </w:p>
        </w:tc>
      </w:tr>
      <w:tr w:rsidR="00F36EB0" w:rsidRPr="00F36EB0" w14:paraId="77EAC2A0" w14:textId="77777777">
        <w:trPr>
          <w:trHeight w:val="152"/>
        </w:trPr>
        <w:tc>
          <w:tcPr>
            <w:tcW w:w="4188" w:type="dxa"/>
            <w:gridSpan w:val="3"/>
            <w:shd w:val="clear" w:color="auto" w:fill="auto"/>
            <w:vAlign w:val="center"/>
          </w:tcPr>
          <w:p w14:paraId="054BA4FA" w14:textId="77777777" w:rsidR="00F36EB0" w:rsidRPr="00F36EB0" w:rsidRDefault="00F36EB0">
            <w:pPr>
              <w:jc w:val="center"/>
              <w:rPr>
                <w:rFonts w:ascii="Times New Roman" w:hAnsi="Times New Roman" w:cs="Times New Roman"/>
                <w:b/>
                <w:bCs/>
                <w:spacing w:val="-8"/>
                <w:sz w:val="26"/>
                <w:szCs w:val="26"/>
                <w:lang w:val="en-AU"/>
              </w:rPr>
            </w:pPr>
            <w:r w:rsidRPr="00F36EB0">
              <w:rPr>
                <w:rFonts w:ascii="Times New Roman" w:hAnsi="Times New Roman" w:cs="Times New Roman"/>
                <w:b/>
                <w:bCs/>
                <w:spacing w:val="-8"/>
                <w:sz w:val="26"/>
                <w:szCs w:val="26"/>
                <w:lang w:val="en-AU"/>
              </w:rPr>
              <w:t>Tỉ lệ %</w:t>
            </w:r>
          </w:p>
        </w:tc>
        <w:tc>
          <w:tcPr>
            <w:tcW w:w="5811" w:type="dxa"/>
            <w:shd w:val="clear" w:color="auto" w:fill="auto"/>
            <w:vAlign w:val="center"/>
          </w:tcPr>
          <w:p w14:paraId="4204C3B1" w14:textId="77777777" w:rsidR="00F36EB0" w:rsidRPr="00F36EB0" w:rsidRDefault="00F36EB0">
            <w:pPr>
              <w:jc w:val="both"/>
              <w:rPr>
                <w:rFonts w:ascii="Times New Roman" w:hAnsi="Times New Roman" w:cs="Times New Roman"/>
                <w:b/>
                <w:spacing w:val="-8"/>
                <w:sz w:val="26"/>
                <w:szCs w:val="26"/>
              </w:rPr>
            </w:pPr>
          </w:p>
        </w:tc>
        <w:tc>
          <w:tcPr>
            <w:tcW w:w="1305" w:type="dxa"/>
            <w:shd w:val="clear" w:color="auto" w:fill="E2EFD9"/>
            <w:vAlign w:val="center"/>
          </w:tcPr>
          <w:p w14:paraId="4BD431F8"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35%</w:t>
            </w:r>
          </w:p>
        </w:tc>
        <w:tc>
          <w:tcPr>
            <w:tcW w:w="1559" w:type="dxa"/>
            <w:shd w:val="clear" w:color="auto" w:fill="DEEAF6"/>
            <w:vAlign w:val="center"/>
          </w:tcPr>
          <w:p w14:paraId="268DDAAD"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35%</w:t>
            </w:r>
          </w:p>
        </w:tc>
        <w:tc>
          <w:tcPr>
            <w:tcW w:w="1105" w:type="dxa"/>
            <w:shd w:val="clear" w:color="auto" w:fill="FEF2CC"/>
            <w:vAlign w:val="center"/>
          </w:tcPr>
          <w:p w14:paraId="2B0AE1AF"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20%</w:t>
            </w:r>
          </w:p>
        </w:tc>
        <w:tc>
          <w:tcPr>
            <w:tcW w:w="1417" w:type="dxa"/>
            <w:shd w:val="clear" w:color="auto" w:fill="ECECEC"/>
            <w:vAlign w:val="center"/>
          </w:tcPr>
          <w:p w14:paraId="5B80D150"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10%</w:t>
            </w:r>
          </w:p>
        </w:tc>
      </w:tr>
      <w:tr w:rsidR="00F36EB0" w:rsidRPr="00F36EB0" w14:paraId="4C14D4A7" w14:textId="77777777">
        <w:trPr>
          <w:trHeight w:val="152"/>
        </w:trPr>
        <w:tc>
          <w:tcPr>
            <w:tcW w:w="4188" w:type="dxa"/>
            <w:gridSpan w:val="3"/>
            <w:shd w:val="clear" w:color="auto" w:fill="auto"/>
            <w:vAlign w:val="center"/>
          </w:tcPr>
          <w:p w14:paraId="043968CB" w14:textId="77777777" w:rsidR="00F36EB0" w:rsidRPr="00F36EB0" w:rsidRDefault="00F36EB0">
            <w:pPr>
              <w:jc w:val="center"/>
              <w:rPr>
                <w:rFonts w:ascii="Times New Roman" w:hAnsi="Times New Roman" w:cs="Times New Roman"/>
                <w:b/>
                <w:bCs/>
                <w:spacing w:val="-8"/>
                <w:sz w:val="26"/>
                <w:szCs w:val="26"/>
                <w:lang w:val="en-AU"/>
              </w:rPr>
            </w:pPr>
            <w:r w:rsidRPr="00F36EB0">
              <w:rPr>
                <w:rFonts w:ascii="Times New Roman" w:hAnsi="Times New Roman" w:cs="Times New Roman"/>
                <w:b/>
                <w:bCs/>
                <w:spacing w:val="-8"/>
                <w:sz w:val="26"/>
                <w:szCs w:val="26"/>
                <w:lang w:val="en-AU"/>
              </w:rPr>
              <w:t>Tỉ lệ chung</w:t>
            </w:r>
          </w:p>
        </w:tc>
        <w:tc>
          <w:tcPr>
            <w:tcW w:w="5811" w:type="dxa"/>
            <w:shd w:val="clear" w:color="auto" w:fill="auto"/>
            <w:vAlign w:val="center"/>
          </w:tcPr>
          <w:p w14:paraId="2975E02E" w14:textId="77777777" w:rsidR="00F36EB0" w:rsidRPr="00F36EB0" w:rsidRDefault="00F36EB0">
            <w:pPr>
              <w:jc w:val="both"/>
              <w:rPr>
                <w:rFonts w:ascii="Times New Roman" w:hAnsi="Times New Roman" w:cs="Times New Roman"/>
                <w:b/>
                <w:spacing w:val="-8"/>
                <w:sz w:val="26"/>
                <w:szCs w:val="26"/>
              </w:rPr>
            </w:pPr>
          </w:p>
        </w:tc>
        <w:tc>
          <w:tcPr>
            <w:tcW w:w="2864" w:type="dxa"/>
            <w:gridSpan w:val="2"/>
            <w:shd w:val="clear" w:color="auto" w:fill="FFCCCC"/>
            <w:vAlign w:val="center"/>
          </w:tcPr>
          <w:p w14:paraId="2A26138A"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70%</w:t>
            </w:r>
          </w:p>
        </w:tc>
        <w:tc>
          <w:tcPr>
            <w:tcW w:w="2522" w:type="dxa"/>
            <w:gridSpan w:val="2"/>
            <w:shd w:val="clear" w:color="auto" w:fill="FFCCCC"/>
            <w:vAlign w:val="center"/>
          </w:tcPr>
          <w:p w14:paraId="11C84BE9" w14:textId="77777777" w:rsidR="00F36EB0" w:rsidRPr="00F36EB0" w:rsidRDefault="00F36EB0">
            <w:pPr>
              <w:jc w:val="center"/>
              <w:rPr>
                <w:rFonts w:ascii="Times New Roman" w:hAnsi="Times New Roman" w:cs="Times New Roman"/>
                <w:b/>
                <w:spacing w:val="-8"/>
                <w:sz w:val="26"/>
                <w:szCs w:val="26"/>
              </w:rPr>
            </w:pPr>
            <w:r w:rsidRPr="00F36EB0">
              <w:rPr>
                <w:rFonts w:ascii="Times New Roman" w:hAnsi="Times New Roman" w:cs="Times New Roman"/>
                <w:b/>
                <w:spacing w:val="-8"/>
                <w:sz w:val="26"/>
                <w:szCs w:val="26"/>
              </w:rPr>
              <w:t>30%</w:t>
            </w:r>
          </w:p>
        </w:tc>
      </w:tr>
    </w:tbl>
    <w:p w14:paraId="562EEE8C" w14:textId="77777777" w:rsidR="00F36EB0" w:rsidRPr="00F36EB0" w:rsidRDefault="00F36EB0">
      <w:pPr>
        <w:rPr>
          <w:rFonts w:ascii="Times New Roman" w:hAnsi="Times New Roman" w:cs="Times New Roman"/>
        </w:rPr>
      </w:pPr>
    </w:p>
    <w:p w14:paraId="5F335E4B" w14:textId="77777777" w:rsidR="00F36EB0" w:rsidRPr="00F36EB0" w:rsidRDefault="00F36EB0">
      <w:pPr>
        <w:shd w:val="clear" w:color="auto" w:fill="FFFFCC"/>
        <w:spacing w:line="288" w:lineRule="auto"/>
        <w:ind w:left="-284" w:right="-7"/>
        <w:jc w:val="center"/>
        <w:rPr>
          <w:rFonts w:ascii="Times New Roman" w:hAnsi="Times New Roman" w:cs="Times New Roman"/>
          <w:b/>
          <w:sz w:val="28"/>
          <w:szCs w:val="28"/>
        </w:rPr>
      </w:pPr>
      <w:r w:rsidRPr="00F36EB0">
        <w:rPr>
          <w:rFonts w:ascii="Times New Roman" w:hAnsi="Times New Roman" w:cs="Times New Roman"/>
          <w:b/>
          <w:sz w:val="28"/>
          <w:szCs w:val="28"/>
        </w:rPr>
        <w:t>C. ĐỀ MINH HỌA</w:t>
      </w:r>
    </w:p>
    <w:p w14:paraId="50B53D4F" w14:textId="77777777" w:rsidR="00F36EB0" w:rsidRPr="00F36EB0" w:rsidRDefault="00F36EB0">
      <w:pPr>
        <w:shd w:val="clear" w:color="auto" w:fill="FFFFCC"/>
        <w:spacing w:line="288" w:lineRule="auto"/>
        <w:ind w:left="-284" w:right="-7"/>
        <w:jc w:val="center"/>
        <w:rPr>
          <w:rFonts w:ascii="Times New Roman" w:hAnsi="Times New Roman" w:cs="Times New Roman"/>
          <w:b/>
          <w:i/>
          <w:sz w:val="28"/>
          <w:szCs w:val="28"/>
        </w:rPr>
      </w:pPr>
      <w:r w:rsidRPr="00F36EB0">
        <w:rPr>
          <w:rFonts w:ascii="Times New Roman" w:hAnsi="Times New Roman" w:cs="Times New Roman"/>
          <w:b/>
          <w:sz w:val="28"/>
          <w:szCs w:val="28"/>
        </w:rPr>
        <w:t xml:space="preserve"> </w:t>
      </w:r>
      <w:r w:rsidRPr="00F36EB0">
        <w:rPr>
          <w:rFonts w:ascii="Times New Roman" w:hAnsi="Times New Roman" w:cs="Times New Roman"/>
          <w:b/>
          <w:bCs/>
          <w:sz w:val="28"/>
          <w:szCs w:val="28"/>
        </w:rPr>
        <w:t>GIỮA HỌC KÌ II MÔN TOÁN – LỚP 7</w:t>
      </w:r>
    </w:p>
    <w:p w14:paraId="53FDE646" w14:textId="77777777" w:rsidR="00F36EB0" w:rsidRPr="00F36EB0" w:rsidRDefault="00F36EB0">
      <w:pPr>
        <w:rPr>
          <w:rFonts w:ascii="Times New Roman" w:hAnsi="Times New Roman" w:cs="Times New Roman"/>
        </w:rPr>
      </w:pPr>
    </w:p>
    <w:p w14:paraId="4E77FED2" w14:textId="77777777" w:rsidR="00F36EB0" w:rsidRPr="00F36EB0" w:rsidRDefault="00F36EB0">
      <w:pPr>
        <w:rPr>
          <w:rFonts w:ascii="Times New Roman" w:hAnsi="Times New Roman" w:cs="Times New Roman"/>
          <w:b/>
          <w:sz w:val="28"/>
          <w:szCs w:val="28"/>
        </w:rPr>
      </w:pPr>
      <w:r w:rsidRPr="00F36EB0">
        <w:rPr>
          <w:rFonts w:ascii="Times New Roman" w:hAnsi="Times New Roman" w:cs="Times New Roman"/>
          <w:b/>
          <w:sz w:val="28"/>
          <w:szCs w:val="28"/>
        </w:rPr>
        <w:t>PHẦN I: TRẮC NGHIỆM KHÁCH QUAN (3 điểm)</w:t>
      </w:r>
    </w:p>
    <w:p w14:paraId="6C778DA3"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b/>
          <w:sz w:val="28"/>
          <w:szCs w:val="28"/>
        </w:rPr>
        <w:t>Câu 1:</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Thông hiểu)</w:t>
      </w:r>
      <w:r w:rsidRPr="00F36EB0">
        <w:rPr>
          <w:rFonts w:ascii="Times New Roman" w:hAnsi="Times New Roman" w:cs="Times New Roman"/>
          <w:sz w:val="28"/>
          <w:szCs w:val="28"/>
        </w:rPr>
        <w:t xml:space="preserve"> Điểm bài KTTX môn Toán của các HS lớp 7A trong tổ được thống kê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8"/>
        <w:gridCol w:w="1029"/>
        <w:gridCol w:w="1034"/>
        <w:gridCol w:w="1031"/>
        <w:gridCol w:w="1034"/>
        <w:gridCol w:w="1038"/>
        <w:gridCol w:w="1022"/>
        <w:gridCol w:w="1031"/>
        <w:gridCol w:w="1032"/>
        <w:gridCol w:w="1040"/>
      </w:tblGrid>
      <w:tr w:rsidR="00F36EB0" w:rsidRPr="00F36EB0" w14:paraId="2FB2DED6" w14:textId="77777777">
        <w:tc>
          <w:tcPr>
            <w:tcW w:w="1047" w:type="dxa"/>
            <w:shd w:val="clear" w:color="auto" w:fill="auto"/>
          </w:tcPr>
          <w:p w14:paraId="41818DC4"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HS tổ 1</w:t>
            </w:r>
          </w:p>
        </w:tc>
        <w:tc>
          <w:tcPr>
            <w:tcW w:w="1047" w:type="dxa"/>
            <w:shd w:val="clear" w:color="auto" w:fill="auto"/>
          </w:tcPr>
          <w:p w14:paraId="2228733E"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Lan</w:t>
            </w:r>
          </w:p>
        </w:tc>
        <w:tc>
          <w:tcPr>
            <w:tcW w:w="1047" w:type="dxa"/>
            <w:shd w:val="clear" w:color="auto" w:fill="auto"/>
          </w:tcPr>
          <w:p w14:paraId="04D9DF9A"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Nam</w:t>
            </w:r>
          </w:p>
        </w:tc>
        <w:tc>
          <w:tcPr>
            <w:tcW w:w="1047" w:type="dxa"/>
            <w:shd w:val="clear" w:color="auto" w:fill="auto"/>
          </w:tcPr>
          <w:p w14:paraId="3563D4C3"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Huệ</w:t>
            </w:r>
          </w:p>
        </w:tc>
        <w:tc>
          <w:tcPr>
            <w:tcW w:w="1047" w:type="dxa"/>
            <w:shd w:val="clear" w:color="auto" w:fill="auto"/>
          </w:tcPr>
          <w:p w14:paraId="51E6110F"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Bình</w:t>
            </w:r>
          </w:p>
        </w:tc>
        <w:tc>
          <w:tcPr>
            <w:tcW w:w="1047" w:type="dxa"/>
            <w:shd w:val="clear" w:color="auto" w:fill="auto"/>
          </w:tcPr>
          <w:p w14:paraId="02294C96"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Dũng</w:t>
            </w:r>
          </w:p>
        </w:tc>
        <w:tc>
          <w:tcPr>
            <w:tcW w:w="1047" w:type="dxa"/>
            <w:shd w:val="clear" w:color="auto" w:fill="auto"/>
          </w:tcPr>
          <w:p w14:paraId="056BCBB2"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Vi</w:t>
            </w:r>
          </w:p>
        </w:tc>
        <w:tc>
          <w:tcPr>
            <w:tcW w:w="1048" w:type="dxa"/>
            <w:shd w:val="clear" w:color="auto" w:fill="auto"/>
          </w:tcPr>
          <w:p w14:paraId="13721DCC"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Thu</w:t>
            </w:r>
          </w:p>
        </w:tc>
        <w:tc>
          <w:tcPr>
            <w:tcW w:w="1048" w:type="dxa"/>
            <w:shd w:val="clear" w:color="auto" w:fill="auto"/>
          </w:tcPr>
          <w:p w14:paraId="1BEDD313"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Đức</w:t>
            </w:r>
          </w:p>
        </w:tc>
        <w:tc>
          <w:tcPr>
            <w:tcW w:w="1048" w:type="dxa"/>
            <w:shd w:val="clear" w:color="auto" w:fill="auto"/>
          </w:tcPr>
          <w:p w14:paraId="0DC73E6F"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Mạnh</w:t>
            </w:r>
          </w:p>
        </w:tc>
      </w:tr>
      <w:tr w:rsidR="00F36EB0" w:rsidRPr="00F36EB0" w14:paraId="7FFA3F6D" w14:textId="77777777">
        <w:tc>
          <w:tcPr>
            <w:tcW w:w="1047" w:type="dxa"/>
            <w:shd w:val="clear" w:color="auto" w:fill="auto"/>
          </w:tcPr>
          <w:p w14:paraId="7C1B83E7"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lastRenderedPageBreak/>
              <w:t>Điểm</w:t>
            </w:r>
          </w:p>
        </w:tc>
        <w:tc>
          <w:tcPr>
            <w:tcW w:w="1047" w:type="dxa"/>
            <w:shd w:val="clear" w:color="auto" w:fill="auto"/>
          </w:tcPr>
          <w:p w14:paraId="46A03A67"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5</w:t>
            </w:r>
          </w:p>
        </w:tc>
        <w:tc>
          <w:tcPr>
            <w:tcW w:w="1047" w:type="dxa"/>
            <w:shd w:val="clear" w:color="auto" w:fill="auto"/>
          </w:tcPr>
          <w:p w14:paraId="0BED5EDB"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8</w:t>
            </w:r>
          </w:p>
        </w:tc>
        <w:tc>
          <w:tcPr>
            <w:tcW w:w="1047" w:type="dxa"/>
            <w:shd w:val="clear" w:color="auto" w:fill="auto"/>
          </w:tcPr>
          <w:p w14:paraId="2C5CBE71"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9</w:t>
            </w:r>
          </w:p>
        </w:tc>
        <w:tc>
          <w:tcPr>
            <w:tcW w:w="1047" w:type="dxa"/>
            <w:shd w:val="clear" w:color="auto" w:fill="auto"/>
          </w:tcPr>
          <w:p w14:paraId="7D02C871"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4</w:t>
            </w:r>
          </w:p>
        </w:tc>
        <w:tc>
          <w:tcPr>
            <w:tcW w:w="1047" w:type="dxa"/>
            <w:shd w:val="clear" w:color="auto" w:fill="auto"/>
          </w:tcPr>
          <w:p w14:paraId="6ED09D9F"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8</w:t>
            </w:r>
          </w:p>
        </w:tc>
        <w:tc>
          <w:tcPr>
            <w:tcW w:w="1047" w:type="dxa"/>
            <w:shd w:val="clear" w:color="auto" w:fill="auto"/>
          </w:tcPr>
          <w:p w14:paraId="543BBF4B"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7</w:t>
            </w:r>
          </w:p>
        </w:tc>
        <w:tc>
          <w:tcPr>
            <w:tcW w:w="1048" w:type="dxa"/>
            <w:shd w:val="clear" w:color="auto" w:fill="auto"/>
          </w:tcPr>
          <w:p w14:paraId="132674B1"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6</w:t>
            </w:r>
          </w:p>
        </w:tc>
        <w:tc>
          <w:tcPr>
            <w:tcW w:w="1048" w:type="dxa"/>
            <w:shd w:val="clear" w:color="auto" w:fill="auto"/>
          </w:tcPr>
          <w:p w14:paraId="455778FA"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7</w:t>
            </w:r>
          </w:p>
        </w:tc>
        <w:tc>
          <w:tcPr>
            <w:tcW w:w="1048" w:type="dxa"/>
            <w:shd w:val="clear" w:color="auto" w:fill="auto"/>
          </w:tcPr>
          <w:p w14:paraId="47C8DE05"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2</w:t>
            </w:r>
          </w:p>
        </w:tc>
      </w:tr>
    </w:tbl>
    <w:p w14:paraId="3E604217"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Theo bảng thống kê trên, HS nào đạt điểm cao nhất?</w:t>
      </w:r>
    </w:p>
    <w:p w14:paraId="0DD45230" w14:textId="77777777" w:rsidR="00F36EB0" w:rsidRPr="00F36EB0" w:rsidRDefault="00F36EB0">
      <w:pPr>
        <w:spacing w:after="160" w:line="259" w:lineRule="auto"/>
        <w:ind w:firstLine="720"/>
        <w:rPr>
          <w:rFonts w:ascii="Times New Roman" w:hAnsi="Times New Roman" w:cs="Times New Roman"/>
          <w:b/>
          <w:sz w:val="28"/>
          <w:szCs w:val="28"/>
        </w:rPr>
      </w:pPr>
      <w:r w:rsidRPr="00F36EB0">
        <w:rPr>
          <w:rFonts w:ascii="Times New Roman" w:hAnsi="Times New Roman" w:cs="Times New Roman"/>
          <w:b/>
          <w:sz w:val="28"/>
          <w:szCs w:val="28"/>
        </w:rPr>
        <w:t xml:space="preserve">A. </w:t>
      </w:r>
      <w:r w:rsidRPr="00F36EB0">
        <w:rPr>
          <w:rFonts w:ascii="Times New Roman" w:hAnsi="Times New Roman" w:cs="Times New Roman"/>
          <w:bCs/>
          <w:sz w:val="28"/>
          <w:szCs w:val="28"/>
        </w:rPr>
        <w:t>Mạnh</w:t>
      </w:r>
      <w:r w:rsidRPr="00F36EB0">
        <w:rPr>
          <w:rFonts w:ascii="Times New Roman" w:hAnsi="Times New Roman" w:cs="Times New Roman"/>
          <w:bCs/>
          <w:sz w:val="28"/>
          <w:szCs w:val="28"/>
        </w:rPr>
        <w:tab/>
      </w:r>
      <w:r w:rsidRPr="00F36EB0">
        <w:rPr>
          <w:rFonts w:ascii="Times New Roman" w:hAnsi="Times New Roman" w:cs="Times New Roman"/>
          <w:b/>
          <w:sz w:val="28"/>
          <w:szCs w:val="28"/>
        </w:rPr>
        <w:tab/>
        <w:t xml:space="preserve">B. </w:t>
      </w:r>
      <w:r w:rsidRPr="00F36EB0">
        <w:rPr>
          <w:rFonts w:ascii="Times New Roman" w:hAnsi="Times New Roman" w:cs="Times New Roman"/>
          <w:bCs/>
          <w:sz w:val="28"/>
          <w:szCs w:val="28"/>
        </w:rPr>
        <w:t>Huệ</w:t>
      </w:r>
      <w:r w:rsidRPr="00F36EB0">
        <w:rPr>
          <w:rFonts w:ascii="Times New Roman" w:hAnsi="Times New Roman" w:cs="Times New Roman"/>
          <w:b/>
          <w:sz w:val="28"/>
          <w:szCs w:val="28"/>
        </w:rPr>
        <w:tab/>
      </w:r>
      <w:r w:rsidRPr="00F36EB0">
        <w:rPr>
          <w:rFonts w:ascii="Times New Roman" w:hAnsi="Times New Roman" w:cs="Times New Roman"/>
          <w:b/>
          <w:sz w:val="28"/>
          <w:szCs w:val="28"/>
        </w:rPr>
        <w:tab/>
        <w:t xml:space="preserve">C. </w:t>
      </w:r>
      <w:r w:rsidRPr="00F36EB0">
        <w:rPr>
          <w:rFonts w:ascii="Times New Roman" w:hAnsi="Times New Roman" w:cs="Times New Roman"/>
          <w:bCs/>
          <w:sz w:val="28"/>
          <w:szCs w:val="28"/>
        </w:rPr>
        <w:t>Nam</w:t>
      </w:r>
      <w:r w:rsidRPr="00F36EB0">
        <w:rPr>
          <w:rFonts w:ascii="Times New Roman" w:hAnsi="Times New Roman" w:cs="Times New Roman"/>
          <w:b/>
          <w:sz w:val="28"/>
          <w:szCs w:val="28"/>
        </w:rPr>
        <w:tab/>
      </w:r>
      <w:r w:rsidRPr="00F36EB0">
        <w:rPr>
          <w:rFonts w:ascii="Times New Roman" w:hAnsi="Times New Roman" w:cs="Times New Roman"/>
          <w:b/>
          <w:sz w:val="28"/>
          <w:szCs w:val="28"/>
        </w:rPr>
        <w:tab/>
        <w:t xml:space="preserve">D. </w:t>
      </w:r>
      <w:r w:rsidRPr="00F36EB0">
        <w:rPr>
          <w:rFonts w:ascii="Times New Roman" w:hAnsi="Times New Roman" w:cs="Times New Roman"/>
          <w:bCs/>
          <w:sz w:val="28"/>
          <w:szCs w:val="28"/>
        </w:rPr>
        <w:t>Thu</w:t>
      </w:r>
    </w:p>
    <w:p w14:paraId="2561A925" w14:textId="77777777" w:rsidR="00F36EB0" w:rsidRPr="00F36EB0" w:rsidRDefault="00293BE8">
      <w:pPr>
        <w:pStyle w:val="ListParagraph"/>
        <w:ind w:hanging="720"/>
        <w:rPr>
          <w:rFonts w:ascii="Times New Roman" w:hAnsi="Times New Roman" w:cs="Times New Roman"/>
          <w:sz w:val="28"/>
          <w:szCs w:val="28"/>
        </w:rPr>
      </w:pPr>
      <w:r>
        <w:rPr>
          <w:rFonts w:ascii="Times New Roman" w:hAnsi="Times New Roman" w:cs="Times New Roman"/>
          <w:bCs/>
          <w:sz w:val="28"/>
          <w:szCs w:val="28"/>
        </w:rPr>
        <w:pict w14:anchorId="6F02AF6F">
          <v:shape id="Object 39" o:spid="_x0000_s1062" type="#_x0000_t75" style="position:absolute;left:0;text-align:left;margin-left:249.2pt;margin-top:25.9pt;width:171.05pt;height:137.85pt;z-index:251713536">
            <v:imagedata r:id="rId830" o:title=""/>
            <w10:wrap type="square"/>
          </v:shape>
          <o:OLEObject Type="Embed" ProgID="PBrush" ShapeID="Object 39" DrawAspect="Content" ObjectID="_1738861828" r:id="rId831">
            <o:FieldCodes>\* MERGEFORMAT</o:FieldCodes>
          </o:OLEObject>
        </w:pict>
      </w:r>
      <w:r w:rsidR="00F36EB0" w:rsidRPr="00F36EB0">
        <w:rPr>
          <w:rFonts w:ascii="Times New Roman" w:hAnsi="Times New Roman" w:cs="Times New Roman"/>
          <w:b/>
          <w:sz w:val="28"/>
          <w:szCs w:val="28"/>
        </w:rPr>
        <w:t>Câu 2:</w:t>
      </w:r>
      <w:r w:rsidR="00F36EB0" w:rsidRPr="00F36EB0">
        <w:rPr>
          <w:rFonts w:ascii="Times New Roman" w:hAnsi="Times New Roman" w:cs="Times New Roman"/>
          <w:sz w:val="28"/>
          <w:szCs w:val="28"/>
        </w:rPr>
        <w:t xml:space="preserve"> </w:t>
      </w:r>
      <w:r w:rsidR="00F36EB0" w:rsidRPr="00F36EB0">
        <w:rPr>
          <w:rFonts w:ascii="Times New Roman" w:hAnsi="Times New Roman" w:cs="Times New Roman"/>
          <w:color w:val="FF0000"/>
          <w:sz w:val="28"/>
          <w:szCs w:val="28"/>
        </w:rPr>
        <w:t xml:space="preserve">(Nhận biết) </w:t>
      </w:r>
      <w:r w:rsidR="00F36EB0" w:rsidRPr="00F36EB0">
        <w:rPr>
          <w:rFonts w:ascii="Times New Roman" w:hAnsi="Times New Roman" w:cs="Times New Roman"/>
          <w:sz w:val="28"/>
          <w:szCs w:val="28"/>
        </w:rPr>
        <w:t>Theo hình 1, doanh thu du lịch của tỉnh Khánh Hòa đạt cao nhất vào năm nào?</w:t>
      </w:r>
    </w:p>
    <w:p w14:paraId="2EA2C2A4" w14:textId="77777777" w:rsidR="00F36EB0" w:rsidRPr="00F36EB0" w:rsidRDefault="00F36EB0" w:rsidP="0008177B">
      <w:pPr>
        <w:pStyle w:val="ListParagraph"/>
        <w:numPr>
          <w:ilvl w:val="0"/>
          <w:numId w:val="56"/>
        </w:numPr>
        <w:spacing w:after="160" w:line="259" w:lineRule="auto"/>
        <w:rPr>
          <w:rFonts w:ascii="Times New Roman" w:hAnsi="Times New Roman" w:cs="Times New Roman"/>
          <w:bCs/>
          <w:sz w:val="28"/>
          <w:szCs w:val="28"/>
        </w:rPr>
      </w:pPr>
      <w:r w:rsidRPr="00F36EB0">
        <w:rPr>
          <w:rFonts w:ascii="Times New Roman" w:hAnsi="Times New Roman" w:cs="Times New Roman"/>
          <w:bCs/>
          <w:sz w:val="28"/>
          <w:szCs w:val="28"/>
        </w:rPr>
        <w:t>2020</w:t>
      </w:r>
      <w:r w:rsidRPr="00F36EB0">
        <w:rPr>
          <w:rFonts w:ascii="Times New Roman" w:hAnsi="Times New Roman" w:cs="Times New Roman"/>
          <w:bCs/>
          <w:sz w:val="28"/>
          <w:szCs w:val="28"/>
        </w:rPr>
        <w:tab/>
      </w:r>
      <w:r w:rsidRPr="00F36EB0">
        <w:rPr>
          <w:rFonts w:ascii="Times New Roman" w:hAnsi="Times New Roman" w:cs="Times New Roman"/>
          <w:bCs/>
          <w:sz w:val="28"/>
          <w:szCs w:val="28"/>
        </w:rPr>
        <w:tab/>
      </w:r>
      <w:r w:rsidRPr="00F36EB0">
        <w:rPr>
          <w:rFonts w:ascii="Times New Roman" w:hAnsi="Times New Roman" w:cs="Times New Roman"/>
          <w:bCs/>
          <w:sz w:val="28"/>
          <w:szCs w:val="28"/>
        </w:rPr>
        <w:tab/>
      </w:r>
    </w:p>
    <w:p w14:paraId="3511CB05" w14:textId="77777777" w:rsidR="00F36EB0" w:rsidRPr="00F36EB0" w:rsidRDefault="00F36EB0" w:rsidP="0008177B">
      <w:pPr>
        <w:pStyle w:val="ListParagraph"/>
        <w:numPr>
          <w:ilvl w:val="0"/>
          <w:numId w:val="56"/>
        </w:numPr>
        <w:spacing w:after="160" w:line="259" w:lineRule="auto"/>
        <w:rPr>
          <w:rFonts w:ascii="Times New Roman" w:hAnsi="Times New Roman" w:cs="Times New Roman"/>
          <w:b/>
          <w:sz w:val="28"/>
          <w:szCs w:val="28"/>
        </w:rPr>
      </w:pPr>
      <w:r w:rsidRPr="00F36EB0">
        <w:rPr>
          <w:rFonts w:ascii="Times New Roman" w:hAnsi="Times New Roman" w:cs="Times New Roman"/>
          <w:sz w:val="28"/>
          <w:szCs w:val="28"/>
        </w:rPr>
        <w:t>2019</w:t>
      </w:r>
      <w:r w:rsidRPr="00F36EB0">
        <w:rPr>
          <w:rFonts w:ascii="Times New Roman" w:hAnsi="Times New Roman" w:cs="Times New Roman"/>
          <w:b/>
          <w:sz w:val="28"/>
          <w:szCs w:val="28"/>
        </w:rPr>
        <w:tab/>
      </w:r>
      <w:r w:rsidRPr="00F36EB0">
        <w:rPr>
          <w:rFonts w:ascii="Times New Roman" w:hAnsi="Times New Roman" w:cs="Times New Roman"/>
          <w:b/>
          <w:sz w:val="28"/>
          <w:szCs w:val="28"/>
        </w:rPr>
        <w:tab/>
      </w:r>
      <w:r w:rsidRPr="00F36EB0">
        <w:rPr>
          <w:rFonts w:ascii="Times New Roman" w:hAnsi="Times New Roman" w:cs="Times New Roman"/>
          <w:b/>
          <w:sz w:val="28"/>
          <w:szCs w:val="28"/>
        </w:rPr>
        <w:tab/>
      </w:r>
    </w:p>
    <w:p w14:paraId="06A65690" w14:textId="77777777" w:rsidR="00F36EB0" w:rsidRPr="00F36EB0" w:rsidRDefault="00F36EB0" w:rsidP="0008177B">
      <w:pPr>
        <w:pStyle w:val="ListParagraph"/>
        <w:numPr>
          <w:ilvl w:val="0"/>
          <w:numId w:val="56"/>
        </w:numPr>
        <w:spacing w:after="160" w:line="259" w:lineRule="auto"/>
        <w:rPr>
          <w:rFonts w:ascii="Times New Roman" w:hAnsi="Times New Roman" w:cs="Times New Roman"/>
          <w:b/>
          <w:sz w:val="28"/>
          <w:szCs w:val="28"/>
        </w:rPr>
      </w:pPr>
      <w:r w:rsidRPr="00F36EB0">
        <w:rPr>
          <w:rFonts w:ascii="Times New Roman" w:hAnsi="Times New Roman" w:cs="Times New Roman"/>
          <w:sz w:val="28"/>
          <w:szCs w:val="28"/>
        </w:rPr>
        <w:t>2018</w:t>
      </w:r>
      <w:r w:rsidRPr="00F36EB0">
        <w:rPr>
          <w:rFonts w:ascii="Times New Roman" w:hAnsi="Times New Roman" w:cs="Times New Roman"/>
          <w:b/>
          <w:sz w:val="28"/>
          <w:szCs w:val="28"/>
        </w:rPr>
        <w:tab/>
      </w:r>
      <w:r w:rsidRPr="00F36EB0">
        <w:rPr>
          <w:rFonts w:ascii="Times New Roman" w:hAnsi="Times New Roman" w:cs="Times New Roman"/>
          <w:b/>
          <w:sz w:val="28"/>
          <w:szCs w:val="28"/>
        </w:rPr>
        <w:tab/>
      </w:r>
      <w:r w:rsidRPr="00F36EB0">
        <w:rPr>
          <w:rFonts w:ascii="Times New Roman" w:hAnsi="Times New Roman" w:cs="Times New Roman"/>
          <w:b/>
          <w:sz w:val="28"/>
          <w:szCs w:val="28"/>
        </w:rPr>
        <w:tab/>
      </w:r>
    </w:p>
    <w:p w14:paraId="36537A53" w14:textId="77777777" w:rsidR="00F36EB0" w:rsidRPr="00F36EB0" w:rsidRDefault="00F36EB0" w:rsidP="0008177B">
      <w:pPr>
        <w:pStyle w:val="ListParagraph"/>
        <w:numPr>
          <w:ilvl w:val="0"/>
          <w:numId w:val="56"/>
        </w:numPr>
        <w:spacing w:after="160" w:line="259" w:lineRule="auto"/>
        <w:rPr>
          <w:rFonts w:ascii="Times New Roman" w:hAnsi="Times New Roman" w:cs="Times New Roman"/>
          <w:b/>
          <w:sz w:val="28"/>
          <w:szCs w:val="28"/>
        </w:rPr>
      </w:pPr>
      <w:r w:rsidRPr="00F36EB0">
        <w:rPr>
          <w:rFonts w:ascii="Times New Roman" w:hAnsi="Times New Roman" w:cs="Times New Roman"/>
          <w:sz w:val="28"/>
          <w:szCs w:val="28"/>
        </w:rPr>
        <w:t>2016</w:t>
      </w:r>
    </w:p>
    <w:p w14:paraId="3B889BD8" w14:textId="77777777" w:rsidR="00F36EB0" w:rsidRPr="00F36EB0" w:rsidRDefault="00F36EB0">
      <w:pPr>
        <w:pStyle w:val="ListParagraph"/>
        <w:spacing w:after="160" w:line="259" w:lineRule="auto"/>
        <w:ind w:left="1080"/>
        <w:rPr>
          <w:rFonts w:ascii="Times New Roman" w:hAnsi="Times New Roman" w:cs="Times New Roman"/>
          <w:b/>
          <w:sz w:val="28"/>
          <w:szCs w:val="28"/>
        </w:rPr>
      </w:pPr>
    </w:p>
    <w:p w14:paraId="02CF7135" w14:textId="77777777" w:rsidR="00F36EB0" w:rsidRPr="00F36EB0" w:rsidRDefault="00F36EB0">
      <w:pPr>
        <w:rPr>
          <w:rFonts w:ascii="Times New Roman" w:hAnsi="Times New Roman" w:cs="Times New Roman"/>
          <w:b/>
          <w:sz w:val="28"/>
          <w:szCs w:val="28"/>
        </w:rPr>
      </w:pPr>
    </w:p>
    <w:p w14:paraId="6B36B985" w14:textId="77777777" w:rsidR="00F36EB0" w:rsidRPr="00F36EB0" w:rsidRDefault="00F36EB0">
      <w:pPr>
        <w:rPr>
          <w:rFonts w:ascii="Times New Roman" w:hAnsi="Times New Roman" w:cs="Times New Roman"/>
          <w:b/>
          <w:sz w:val="28"/>
          <w:szCs w:val="28"/>
        </w:rPr>
      </w:pPr>
    </w:p>
    <w:p w14:paraId="2D781729" w14:textId="77777777" w:rsidR="00F36EB0" w:rsidRPr="00F36EB0" w:rsidRDefault="00F36EB0">
      <w:pPr>
        <w:rPr>
          <w:rFonts w:ascii="Times New Roman" w:hAnsi="Times New Roman" w:cs="Times New Roman"/>
          <w:b/>
          <w:sz w:val="28"/>
          <w:szCs w:val="28"/>
        </w:rPr>
      </w:pPr>
    </w:p>
    <w:p w14:paraId="731D4367" w14:textId="77777777" w:rsidR="00F36EB0" w:rsidRPr="00F36EB0" w:rsidRDefault="00F36EB0">
      <w:pPr>
        <w:rPr>
          <w:rFonts w:ascii="Times New Roman" w:eastAsia="DengXian" w:hAnsi="Times New Roman" w:cs="Times New Roman"/>
          <w:sz w:val="28"/>
          <w:szCs w:val="28"/>
        </w:rPr>
      </w:pPr>
      <w:r w:rsidRPr="00F36EB0">
        <w:rPr>
          <w:rFonts w:ascii="Times New Roman" w:hAnsi="Times New Roman" w:cs="Times New Roman"/>
          <w:b/>
          <w:sz w:val="28"/>
          <w:szCs w:val="28"/>
        </w:rPr>
        <w:t>Câu 3:</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hận biết) </w:t>
      </w:r>
      <w:r w:rsidRPr="00F36EB0">
        <w:rPr>
          <w:rFonts w:ascii="Times New Roman" w:hAnsi="Times New Roman" w:cs="Times New Roman"/>
          <w:sz w:val="28"/>
          <w:szCs w:val="28"/>
        </w:rPr>
        <w:t>Theo hình 2, số lược khách du lịch đến Ninh Bình trong năm 2018 tăng bao nhiêu % so với năm 2016 (làm tròn kết quả đến hàng phần 10).</w:t>
      </w:r>
    </w:p>
    <w:p w14:paraId="44AFB982" w14:textId="77777777" w:rsidR="00F36EB0" w:rsidRPr="00F36EB0" w:rsidRDefault="00293BE8" w:rsidP="0008177B">
      <w:pPr>
        <w:pStyle w:val="ListParagraph"/>
        <w:numPr>
          <w:ilvl w:val="0"/>
          <w:numId w:val="57"/>
        </w:numPr>
        <w:spacing w:after="160" w:line="259" w:lineRule="auto"/>
        <w:rPr>
          <w:rFonts w:ascii="Times New Roman" w:hAnsi="Times New Roman" w:cs="Times New Roman"/>
          <w:b/>
          <w:sz w:val="28"/>
          <w:szCs w:val="28"/>
        </w:rPr>
      </w:pPr>
      <w:r>
        <w:rPr>
          <w:rFonts w:ascii="Times New Roman" w:hAnsi="Times New Roman" w:cs="Times New Roman"/>
        </w:rPr>
        <w:pict w14:anchorId="55111BE6">
          <v:shape id="Picture 55" o:spid="_x0000_s1076" type="#_x0000_t75" style="position:absolute;left:0;text-align:left;margin-left:187.25pt;margin-top:5.9pt;width:192pt;height:144.75pt;z-index:-251597824" wrapcoords="21592 -2 0 0 0 21600 21592 21602 8 21602 21600 21600 21600 0 8 -2 21592 -2">
            <v:fill o:detectmouseclick="t"/>
            <v:imagedata r:id="rId832" o:title=""/>
            <w10:wrap type="tight"/>
          </v:shape>
        </w:pict>
      </w:r>
      <w:r w:rsidR="00F36EB0" w:rsidRPr="00F36EB0">
        <w:rPr>
          <w:rFonts w:ascii="Times New Roman" w:hAnsi="Times New Roman" w:cs="Times New Roman"/>
          <w:bCs/>
          <w:sz w:val="28"/>
          <w:szCs w:val="28"/>
        </w:rPr>
        <w:t>113,3</w:t>
      </w:r>
      <w:r w:rsidR="00F36EB0" w:rsidRPr="00F36EB0">
        <w:rPr>
          <w:rFonts w:ascii="Times New Roman" w:hAnsi="Times New Roman" w:cs="Times New Roman"/>
          <w:b/>
          <w:sz w:val="28"/>
          <w:szCs w:val="28"/>
        </w:rPr>
        <w:tab/>
      </w:r>
      <w:r w:rsidR="00F36EB0" w:rsidRPr="00F36EB0">
        <w:rPr>
          <w:rFonts w:ascii="Times New Roman" w:hAnsi="Times New Roman" w:cs="Times New Roman"/>
          <w:b/>
          <w:sz w:val="28"/>
          <w:szCs w:val="28"/>
        </w:rPr>
        <w:tab/>
      </w:r>
      <w:r w:rsidR="00F36EB0" w:rsidRPr="00F36EB0">
        <w:rPr>
          <w:rFonts w:ascii="Times New Roman" w:hAnsi="Times New Roman" w:cs="Times New Roman"/>
          <w:b/>
          <w:sz w:val="28"/>
          <w:szCs w:val="28"/>
        </w:rPr>
        <w:tab/>
      </w:r>
    </w:p>
    <w:p w14:paraId="246C8A11" w14:textId="77777777" w:rsidR="00F36EB0" w:rsidRPr="00F36EB0" w:rsidRDefault="00F36EB0" w:rsidP="0008177B">
      <w:pPr>
        <w:pStyle w:val="ListParagraph"/>
        <w:numPr>
          <w:ilvl w:val="0"/>
          <w:numId w:val="57"/>
        </w:numPr>
        <w:spacing w:after="160" w:line="259" w:lineRule="auto"/>
        <w:rPr>
          <w:rFonts w:ascii="Times New Roman" w:hAnsi="Times New Roman" w:cs="Times New Roman"/>
          <w:b/>
          <w:sz w:val="28"/>
          <w:szCs w:val="28"/>
        </w:rPr>
      </w:pPr>
      <w:r w:rsidRPr="00F36EB0">
        <w:rPr>
          <w:rFonts w:ascii="Times New Roman" w:hAnsi="Times New Roman" w:cs="Times New Roman"/>
          <w:bCs/>
          <w:sz w:val="28"/>
          <w:szCs w:val="28"/>
        </w:rPr>
        <w:t>113,4</w:t>
      </w:r>
      <w:r w:rsidRPr="00F36EB0">
        <w:rPr>
          <w:rFonts w:ascii="Times New Roman" w:hAnsi="Times New Roman" w:cs="Times New Roman"/>
          <w:b/>
          <w:sz w:val="28"/>
          <w:szCs w:val="28"/>
        </w:rPr>
        <w:tab/>
      </w:r>
      <w:r w:rsidRPr="00F36EB0">
        <w:rPr>
          <w:rFonts w:ascii="Times New Roman" w:hAnsi="Times New Roman" w:cs="Times New Roman"/>
          <w:b/>
          <w:sz w:val="28"/>
          <w:szCs w:val="28"/>
        </w:rPr>
        <w:tab/>
      </w:r>
    </w:p>
    <w:p w14:paraId="72F97FD8" w14:textId="77777777" w:rsidR="00F36EB0" w:rsidRPr="00F36EB0" w:rsidRDefault="00F36EB0" w:rsidP="0008177B">
      <w:pPr>
        <w:pStyle w:val="ListParagraph"/>
        <w:numPr>
          <w:ilvl w:val="0"/>
          <w:numId w:val="57"/>
        </w:numPr>
        <w:spacing w:after="160" w:line="259" w:lineRule="auto"/>
        <w:rPr>
          <w:rFonts w:ascii="Times New Roman" w:hAnsi="Times New Roman" w:cs="Times New Roman"/>
          <w:b/>
          <w:sz w:val="28"/>
          <w:szCs w:val="28"/>
        </w:rPr>
      </w:pPr>
      <w:r w:rsidRPr="00F36EB0">
        <w:rPr>
          <w:rFonts w:ascii="Times New Roman" w:hAnsi="Times New Roman" w:cs="Times New Roman"/>
          <w:bCs/>
          <w:sz w:val="28"/>
          <w:szCs w:val="28"/>
        </w:rPr>
        <w:t>113,5</w:t>
      </w:r>
      <w:r w:rsidRPr="00F36EB0">
        <w:rPr>
          <w:rFonts w:ascii="Times New Roman" w:hAnsi="Times New Roman" w:cs="Times New Roman"/>
          <w:b/>
          <w:sz w:val="28"/>
          <w:szCs w:val="28"/>
        </w:rPr>
        <w:tab/>
      </w:r>
      <w:r w:rsidRPr="00F36EB0">
        <w:rPr>
          <w:rFonts w:ascii="Times New Roman" w:hAnsi="Times New Roman" w:cs="Times New Roman"/>
          <w:b/>
          <w:sz w:val="28"/>
          <w:szCs w:val="28"/>
        </w:rPr>
        <w:tab/>
      </w:r>
    </w:p>
    <w:p w14:paraId="68AA8138" w14:textId="77777777" w:rsidR="00F36EB0" w:rsidRPr="00F36EB0" w:rsidRDefault="00F36EB0" w:rsidP="0008177B">
      <w:pPr>
        <w:pStyle w:val="ListParagraph"/>
        <w:numPr>
          <w:ilvl w:val="0"/>
          <w:numId w:val="57"/>
        </w:numPr>
        <w:spacing w:after="160" w:line="259" w:lineRule="auto"/>
        <w:rPr>
          <w:rFonts w:ascii="Times New Roman" w:hAnsi="Times New Roman" w:cs="Times New Roman"/>
          <w:b/>
          <w:sz w:val="28"/>
          <w:szCs w:val="28"/>
        </w:rPr>
      </w:pPr>
      <w:r w:rsidRPr="00F36EB0">
        <w:rPr>
          <w:rFonts w:ascii="Times New Roman" w:hAnsi="Times New Roman" w:cs="Times New Roman"/>
          <w:bCs/>
          <w:sz w:val="28"/>
          <w:szCs w:val="28"/>
        </w:rPr>
        <w:t>113,6</w:t>
      </w:r>
    </w:p>
    <w:p w14:paraId="702C3601" w14:textId="77777777" w:rsidR="00F36EB0" w:rsidRPr="00F36EB0" w:rsidRDefault="00F36EB0">
      <w:pPr>
        <w:rPr>
          <w:rFonts w:ascii="Times New Roman" w:hAnsi="Times New Roman" w:cs="Times New Roman"/>
          <w:b/>
          <w:sz w:val="28"/>
          <w:szCs w:val="28"/>
        </w:rPr>
      </w:pPr>
    </w:p>
    <w:p w14:paraId="6B20BD72" w14:textId="77777777" w:rsidR="00F36EB0" w:rsidRPr="00F36EB0" w:rsidRDefault="00F36EB0">
      <w:pPr>
        <w:rPr>
          <w:rFonts w:ascii="Times New Roman" w:hAnsi="Times New Roman" w:cs="Times New Roman"/>
          <w:b/>
          <w:sz w:val="28"/>
          <w:szCs w:val="28"/>
        </w:rPr>
      </w:pPr>
    </w:p>
    <w:p w14:paraId="6210ACA2" w14:textId="77777777" w:rsidR="00F36EB0" w:rsidRPr="00F36EB0" w:rsidRDefault="00F36EB0">
      <w:pPr>
        <w:rPr>
          <w:rFonts w:ascii="Times New Roman" w:hAnsi="Times New Roman" w:cs="Times New Roman"/>
          <w:b/>
          <w:sz w:val="28"/>
          <w:szCs w:val="28"/>
        </w:rPr>
      </w:pPr>
    </w:p>
    <w:p w14:paraId="34BBA42F" w14:textId="77777777" w:rsidR="00F36EB0" w:rsidRPr="00F36EB0" w:rsidRDefault="00F36EB0">
      <w:pPr>
        <w:rPr>
          <w:rFonts w:ascii="Times New Roman" w:hAnsi="Times New Roman" w:cs="Times New Roman"/>
          <w:b/>
          <w:sz w:val="28"/>
          <w:szCs w:val="28"/>
        </w:rPr>
      </w:pPr>
    </w:p>
    <w:p w14:paraId="1D96770B" w14:textId="77777777" w:rsidR="00F36EB0" w:rsidRPr="00F36EB0" w:rsidRDefault="00F36EB0">
      <w:pPr>
        <w:ind w:firstLineChars="1900" w:firstLine="5320"/>
        <w:rPr>
          <w:rFonts w:ascii="Times New Roman" w:hAnsi="Times New Roman" w:cs="Times New Roman"/>
          <w:b/>
          <w:sz w:val="28"/>
          <w:szCs w:val="28"/>
        </w:rPr>
      </w:pPr>
      <w:r w:rsidRPr="00F36EB0">
        <w:rPr>
          <w:rFonts w:ascii="Times New Roman" w:hAnsi="Times New Roman" w:cs="Times New Roman"/>
          <w:bCs/>
          <w:sz w:val="28"/>
          <w:szCs w:val="28"/>
        </w:rPr>
        <w:t>Hình 2</w:t>
      </w:r>
    </w:p>
    <w:p w14:paraId="30619DEA" w14:textId="77777777" w:rsidR="00F36EB0" w:rsidRPr="00F36EB0" w:rsidRDefault="00F36EB0">
      <w:pPr>
        <w:rPr>
          <w:rFonts w:ascii="Times New Roman" w:eastAsia="DengXian" w:hAnsi="Times New Roman" w:cs="Times New Roman"/>
          <w:sz w:val="28"/>
          <w:szCs w:val="28"/>
        </w:rPr>
      </w:pPr>
      <w:r w:rsidRPr="00F36EB0">
        <w:rPr>
          <w:rFonts w:ascii="Times New Roman" w:hAnsi="Times New Roman" w:cs="Times New Roman"/>
          <w:b/>
          <w:sz w:val="28"/>
          <w:szCs w:val="28"/>
        </w:rPr>
        <w:t>Câu 4:</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hận biết) </w:t>
      </w:r>
      <w:r w:rsidRPr="00F36EB0">
        <w:rPr>
          <w:rFonts w:ascii="Times New Roman" w:eastAsia="DengXian" w:hAnsi="Times New Roman" w:cs="Times New Roman"/>
          <w:sz w:val="28"/>
          <w:szCs w:val="28"/>
        </w:rPr>
        <w:t>Cho hình 3, trong các tháng trên, tháng nào có lượng mưa ít nhất?</w:t>
      </w:r>
    </w:p>
    <w:p w14:paraId="2BF3E756" w14:textId="77777777" w:rsidR="00F36EB0" w:rsidRPr="00F36EB0" w:rsidRDefault="00293BE8">
      <w:pPr>
        <w:spacing w:after="160" w:line="259" w:lineRule="auto"/>
        <w:ind w:firstLine="720"/>
        <w:rPr>
          <w:rFonts w:ascii="Times New Roman" w:hAnsi="Times New Roman" w:cs="Times New Roman"/>
          <w:b/>
          <w:sz w:val="28"/>
          <w:szCs w:val="28"/>
        </w:rPr>
      </w:pPr>
      <w:r>
        <w:rPr>
          <w:rFonts w:ascii="Times New Roman" w:hAnsi="Times New Roman" w:cs="Times New Roman"/>
        </w:rPr>
        <w:pict w14:anchorId="0C683A06">
          <v:shape id="Picture 56" o:spid="_x0000_s1077" type="#_x0000_t75" style="position:absolute;left:0;text-align:left;margin-left:224.75pt;margin-top:9.8pt;width:265.5pt;height:133.5pt;z-index:-251596800" wrapcoords="21592 -2 0 0 0 21600 21592 21602 8 21602 21600 21600 21600 0 8 -2 21592 -2">
            <v:fill o:detectmouseclick="t"/>
            <v:imagedata r:id="rId833" o:title=""/>
            <w10:wrap type="tight"/>
          </v:shape>
        </w:pict>
      </w:r>
      <w:r w:rsidR="00F36EB0" w:rsidRPr="00F36EB0">
        <w:rPr>
          <w:rFonts w:ascii="Times New Roman" w:hAnsi="Times New Roman" w:cs="Times New Roman"/>
          <w:b/>
          <w:sz w:val="28"/>
          <w:szCs w:val="28"/>
        </w:rPr>
        <w:t>A.</w:t>
      </w:r>
      <w:r w:rsidR="00F36EB0" w:rsidRPr="00F36EB0">
        <w:rPr>
          <w:rFonts w:ascii="Times New Roman" w:hAnsi="Times New Roman" w:cs="Times New Roman"/>
          <w:sz w:val="28"/>
          <w:szCs w:val="28"/>
        </w:rPr>
        <w:t>tháng 7</w:t>
      </w:r>
      <w:r w:rsidR="00F36EB0" w:rsidRPr="00F36EB0">
        <w:rPr>
          <w:rFonts w:ascii="Times New Roman" w:hAnsi="Times New Roman" w:cs="Times New Roman"/>
          <w:b/>
          <w:sz w:val="28"/>
          <w:szCs w:val="28"/>
        </w:rPr>
        <w:tab/>
      </w:r>
      <w:r w:rsidR="00F36EB0" w:rsidRPr="00F36EB0">
        <w:rPr>
          <w:rFonts w:ascii="Times New Roman" w:hAnsi="Times New Roman" w:cs="Times New Roman"/>
          <w:b/>
          <w:sz w:val="28"/>
          <w:szCs w:val="28"/>
        </w:rPr>
        <w:tab/>
      </w:r>
      <w:r w:rsidR="00F36EB0" w:rsidRPr="00F36EB0">
        <w:rPr>
          <w:rFonts w:ascii="Times New Roman" w:hAnsi="Times New Roman" w:cs="Times New Roman"/>
          <w:b/>
          <w:sz w:val="28"/>
          <w:szCs w:val="28"/>
        </w:rPr>
        <w:tab/>
      </w:r>
    </w:p>
    <w:p w14:paraId="46FE931A" w14:textId="77777777" w:rsidR="00F36EB0" w:rsidRPr="00F36EB0" w:rsidRDefault="00F36EB0">
      <w:pPr>
        <w:spacing w:after="160" w:line="259" w:lineRule="auto"/>
        <w:ind w:firstLine="720"/>
        <w:rPr>
          <w:rFonts w:ascii="Times New Roman" w:hAnsi="Times New Roman" w:cs="Times New Roman"/>
          <w:b/>
          <w:sz w:val="28"/>
          <w:szCs w:val="28"/>
        </w:rPr>
      </w:pPr>
      <w:r w:rsidRPr="00F36EB0">
        <w:rPr>
          <w:rFonts w:ascii="Times New Roman" w:hAnsi="Times New Roman" w:cs="Times New Roman"/>
          <w:b/>
          <w:sz w:val="28"/>
          <w:szCs w:val="28"/>
        </w:rPr>
        <w:t xml:space="preserve">B. </w:t>
      </w:r>
      <w:r w:rsidRPr="00F36EB0">
        <w:rPr>
          <w:rFonts w:ascii="Times New Roman" w:hAnsi="Times New Roman" w:cs="Times New Roman"/>
          <w:bCs/>
          <w:sz w:val="28"/>
          <w:szCs w:val="28"/>
        </w:rPr>
        <w:t>tháng 8</w:t>
      </w:r>
      <w:r w:rsidRPr="00F36EB0">
        <w:rPr>
          <w:rFonts w:ascii="Times New Roman" w:hAnsi="Times New Roman" w:cs="Times New Roman"/>
          <w:b/>
          <w:sz w:val="28"/>
          <w:szCs w:val="28"/>
        </w:rPr>
        <w:tab/>
      </w:r>
      <w:r w:rsidRPr="00F36EB0">
        <w:rPr>
          <w:rFonts w:ascii="Times New Roman" w:hAnsi="Times New Roman" w:cs="Times New Roman"/>
          <w:b/>
          <w:sz w:val="28"/>
          <w:szCs w:val="28"/>
        </w:rPr>
        <w:tab/>
      </w:r>
      <w:r w:rsidRPr="00F36EB0">
        <w:rPr>
          <w:rFonts w:ascii="Times New Roman" w:hAnsi="Times New Roman" w:cs="Times New Roman"/>
          <w:b/>
          <w:sz w:val="28"/>
          <w:szCs w:val="28"/>
        </w:rPr>
        <w:tab/>
      </w:r>
    </w:p>
    <w:p w14:paraId="2F5E2383" w14:textId="77777777" w:rsidR="00F36EB0" w:rsidRPr="00F36EB0" w:rsidRDefault="00F36EB0">
      <w:pPr>
        <w:spacing w:after="160" w:line="259" w:lineRule="auto"/>
        <w:ind w:firstLine="720"/>
        <w:rPr>
          <w:rFonts w:ascii="Times New Roman" w:hAnsi="Times New Roman" w:cs="Times New Roman"/>
          <w:b/>
          <w:sz w:val="28"/>
          <w:szCs w:val="28"/>
        </w:rPr>
      </w:pPr>
      <w:r w:rsidRPr="00F36EB0">
        <w:rPr>
          <w:rFonts w:ascii="Times New Roman" w:hAnsi="Times New Roman" w:cs="Times New Roman"/>
          <w:b/>
          <w:sz w:val="28"/>
          <w:szCs w:val="28"/>
        </w:rPr>
        <w:t>C.</w:t>
      </w:r>
      <w:r w:rsidRPr="00F36EB0">
        <w:rPr>
          <w:rFonts w:ascii="Times New Roman" w:hAnsi="Times New Roman" w:cs="Times New Roman"/>
          <w:sz w:val="28"/>
          <w:szCs w:val="28"/>
        </w:rPr>
        <w:t>tháng 10</w:t>
      </w:r>
      <w:r w:rsidRPr="00F36EB0">
        <w:rPr>
          <w:rFonts w:ascii="Times New Roman" w:hAnsi="Times New Roman" w:cs="Times New Roman"/>
          <w:b/>
          <w:sz w:val="28"/>
          <w:szCs w:val="28"/>
        </w:rPr>
        <w:tab/>
      </w:r>
      <w:r w:rsidRPr="00F36EB0">
        <w:rPr>
          <w:rFonts w:ascii="Times New Roman" w:hAnsi="Times New Roman" w:cs="Times New Roman"/>
          <w:b/>
          <w:sz w:val="28"/>
          <w:szCs w:val="28"/>
        </w:rPr>
        <w:tab/>
      </w:r>
      <w:r w:rsidRPr="00F36EB0">
        <w:rPr>
          <w:rFonts w:ascii="Times New Roman" w:hAnsi="Times New Roman" w:cs="Times New Roman"/>
          <w:b/>
          <w:sz w:val="28"/>
          <w:szCs w:val="28"/>
        </w:rPr>
        <w:tab/>
      </w:r>
    </w:p>
    <w:p w14:paraId="498534FA" w14:textId="77777777" w:rsidR="00F36EB0" w:rsidRPr="00F36EB0" w:rsidRDefault="00F36EB0">
      <w:pPr>
        <w:spacing w:after="160" w:line="259" w:lineRule="auto"/>
        <w:ind w:firstLine="720"/>
        <w:rPr>
          <w:rFonts w:ascii="Times New Roman" w:hAnsi="Times New Roman" w:cs="Times New Roman"/>
          <w:b/>
          <w:sz w:val="28"/>
          <w:szCs w:val="28"/>
        </w:rPr>
      </w:pPr>
      <w:r w:rsidRPr="00F36EB0">
        <w:rPr>
          <w:rFonts w:ascii="Times New Roman" w:hAnsi="Times New Roman" w:cs="Times New Roman"/>
          <w:b/>
          <w:sz w:val="28"/>
          <w:szCs w:val="28"/>
        </w:rPr>
        <w:t xml:space="preserve">D. </w:t>
      </w:r>
      <w:r w:rsidRPr="00F36EB0">
        <w:rPr>
          <w:rFonts w:ascii="Times New Roman" w:hAnsi="Times New Roman" w:cs="Times New Roman"/>
          <w:sz w:val="28"/>
          <w:szCs w:val="28"/>
        </w:rPr>
        <w:t>tháng 12</w:t>
      </w:r>
    </w:p>
    <w:p w14:paraId="164E333D" w14:textId="77777777" w:rsidR="00F36EB0" w:rsidRPr="00F36EB0" w:rsidRDefault="00F36EB0">
      <w:pPr>
        <w:jc w:val="both"/>
        <w:rPr>
          <w:rFonts w:ascii="Times New Roman" w:hAnsi="Times New Roman" w:cs="Times New Roman"/>
          <w:b/>
          <w:sz w:val="28"/>
          <w:szCs w:val="28"/>
        </w:rPr>
      </w:pPr>
    </w:p>
    <w:p w14:paraId="51106B86" w14:textId="77777777" w:rsidR="00F36EB0" w:rsidRPr="00F36EB0" w:rsidRDefault="00F36EB0">
      <w:pPr>
        <w:jc w:val="both"/>
        <w:rPr>
          <w:rFonts w:ascii="Times New Roman" w:hAnsi="Times New Roman" w:cs="Times New Roman"/>
          <w:b/>
          <w:sz w:val="28"/>
          <w:szCs w:val="28"/>
        </w:rPr>
      </w:pPr>
    </w:p>
    <w:p w14:paraId="7DF9CEA4" w14:textId="77777777" w:rsidR="00F36EB0" w:rsidRPr="00F36EB0" w:rsidRDefault="00F36EB0">
      <w:pPr>
        <w:jc w:val="both"/>
        <w:rPr>
          <w:rFonts w:ascii="Times New Roman" w:hAnsi="Times New Roman" w:cs="Times New Roman"/>
          <w:b/>
          <w:sz w:val="28"/>
          <w:szCs w:val="28"/>
        </w:rPr>
      </w:pPr>
    </w:p>
    <w:p w14:paraId="7379570C" w14:textId="77777777" w:rsidR="00F36EB0" w:rsidRPr="00F36EB0" w:rsidRDefault="00F36EB0">
      <w:pPr>
        <w:jc w:val="both"/>
        <w:rPr>
          <w:rFonts w:ascii="Times New Roman" w:hAnsi="Times New Roman" w:cs="Times New Roman"/>
          <w:b/>
          <w:sz w:val="28"/>
          <w:szCs w:val="28"/>
        </w:rPr>
      </w:pPr>
      <w:r w:rsidRPr="00F36EB0">
        <w:rPr>
          <w:rFonts w:ascii="Times New Roman" w:hAnsi="Times New Roman" w:cs="Times New Roman"/>
          <w:b/>
          <w:sz w:val="28"/>
          <w:szCs w:val="28"/>
        </w:rPr>
        <w:tab/>
      </w:r>
      <w:r w:rsidRPr="00F36EB0">
        <w:rPr>
          <w:rFonts w:ascii="Times New Roman" w:hAnsi="Times New Roman" w:cs="Times New Roman"/>
          <w:b/>
          <w:sz w:val="28"/>
          <w:szCs w:val="28"/>
        </w:rPr>
        <w:tab/>
      </w:r>
      <w:r w:rsidRPr="00F36EB0">
        <w:rPr>
          <w:rFonts w:ascii="Times New Roman" w:hAnsi="Times New Roman" w:cs="Times New Roman"/>
          <w:b/>
          <w:sz w:val="28"/>
          <w:szCs w:val="28"/>
        </w:rPr>
        <w:tab/>
      </w:r>
      <w:r w:rsidRPr="00F36EB0">
        <w:rPr>
          <w:rFonts w:ascii="Times New Roman" w:hAnsi="Times New Roman" w:cs="Times New Roman"/>
          <w:b/>
          <w:sz w:val="28"/>
          <w:szCs w:val="28"/>
        </w:rPr>
        <w:tab/>
      </w:r>
      <w:r w:rsidRPr="00F36EB0">
        <w:rPr>
          <w:rFonts w:ascii="Times New Roman" w:hAnsi="Times New Roman" w:cs="Times New Roman"/>
          <w:b/>
          <w:sz w:val="28"/>
          <w:szCs w:val="28"/>
        </w:rPr>
        <w:tab/>
      </w:r>
      <w:r w:rsidRPr="00F36EB0">
        <w:rPr>
          <w:rFonts w:ascii="Times New Roman" w:hAnsi="Times New Roman" w:cs="Times New Roman"/>
          <w:b/>
          <w:sz w:val="28"/>
          <w:szCs w:val="28"/>
        </w:rPr>
        <w:tab/>
        <w:t xml:space="preserve">                           Hình 3</w:t>
      </w:r>
    </w:p>
    <w:p w14:paraId="110D4FBD" w14:textId="77777777" w:rsidR="00F36EB0" w:rsidRPr="00F36EB0" w:rsidRDefault="00F36EB0">
      <w:pPr>
        <w:jc w:val="both"/>
        <w:rPr>
          <w:rFonts w:ascii="Times New Roman" w:hAnsi="Times New Roman" w:cs="Times New Roman"/>
          <w:b/>
          <w:sz w:val="28"/>
          <w:szCs w:val="28"/>
        </w:rPr>
      </w:pPr>
    </w:p>
    <w:p w14:paraId="46B8BA2F" w14:textId="77777777" w:rsidR="00F36EB0" w:rsidRPr="00F36EB0" w:rsidRDefault="00F36EB0">
      <w:pPr>
        <w:jc w:val="both"/>
        <w:rPr>
          <w:rFonts w:ascii="Times New Roman" w:hAnsi="Times New Roman" w:cs="Times New Roman"/>
          <w:sz w:val="28"/>
          <w:szCs w:val="28"/>
        </w:rPr>
      </w:pPr>
      <w:r w:rsidRPr="00F36EB0">
        <w:rPr>
          <w:rFonts w:ascii="Times New Roman" w:hAnsi="Times New Roman" w:cs="Times New Roman"/>
          <w:b/>
          <w:sz w:val="28"/>
          <w:szCs w:val="28"/>
        </w:rPr>
        <w:t xml:space="preserve">Câu 5: </w:t>
      </w:r>
      <w:r w:rsidRPr="00F36EB0">
        <w:rPr>
          <w:rFonts w:ascii="Times New Roman" w:hAnsi="Times New Roman" w:cs="Times New Roman"/>
          <w:color w:val="FF0000"/>
          <w:sz w:val="28"/>
          <w:szCs w:val="28"/>
        </w:rPr>
        <w:t>(Nhận biết)</w:t>
      </w:r>
      <w:r w:rsidRPr="00F36EB0">
        <w:rPr>
          <w:rFonts w:ascii="Times New Roman" w:hAnsi="Times New Roman" w:cs="Times New Roman"/>
          <w:sz w:val="28"/>
          <w:szCs w:val="28"/>
        </w:rPr>
        <w:t xml:space="preserve"> Trong hộp có 5 chiếc thẻ cùng loại, mỗi thẻ được ghi một trong các số 1; 2; 3 ;4 ;5. Hai thẻ khác nhau thì ghi hai số khác nhau. Rút ngẫu nhiên một thẻ trong hộp. Tìm số phần tử của tập hợp A gồm các kết quả có thể xảy ra đối với số xuất hiện trên thẻ được lấy ra là:</w:t>
      </w:r>
    </w:p>
    <w:p w14:paraId="37CB8394" w14:textId="77777777" w:rsidR="00F36EB0" w:rsidRPr="00F36EB0" w:rsidRDefault="00F36EB0">
      <w:pPr>
        <w:ind w:left="709"/>
        <w:rPr>
          <w:rFonts w:ascii="Times New Roman" w:hAnsi="Times New Roman" w:cs="Times New Roman"/>
          <w:b/>
          <w:sz w:val="28"/>
          <w:szCs w:val="28"/>
        </w:rPr>
      </w:pPr>
      <w:r w:rsidRPr="00F36EB0">
        <w:rPr>
          <w:rFonts w:ascii="Times New Roman" w:hAnsi="Times New Roman" w:cs="Times New Roman"/>
          <w:b/>
          <w:sz w:val="28"/>
          <w:szCs w:val="28"/>
        </w:rPr>
        <w:lastRenderedPageBreak/>
        <w:t>A. 1</w:t>
      </w:r>
    </w:p>
    <w:p w14:paraId="15838AD4" w14:textId="77777777" w:rsidR="00F36EB0" w:rsidRPr="00F36EB0" w:rsidRDefault="00F36EB0">
      <w:pPr>
        <w:ind w:left="709"/>
        <w:rPr>
          <w:rFonts w:ascii="Times New Roman" w:eastAsia="DengXian" w:hAnsi="Times New Roman" w:cs="Times New Roman"/>
          <w:sz w:val="28"/>
          <w:szCs w:val="28"/>
        </w:rPr>
      </w:pPr>
      <w:r w:rsidRPr="00F36EB0">
        <w:rPr>
          <w:rFonts w:ascii="Times New Roman" w:eastAsia="DengXian" w:hAnsi="Times New Roman" w:cs="Times New Roman"/>
          <w:sz w:val="28"/>
          <w:szCs w:val="28"/>
        </w:rPr>
        <w:tab/>
      </w:r>
      <w:r w:rsidRPr="00F36EB0">
        <w:rPr>
          <w:rFonts w:ascii="Times New Roman" w:eastAsia="DengXian" w:hAnsi="Times New Roman" w:cs="Times New Roman"/>
          <w:b/>
          <w:sz w:val="28"/>
          <w:szCs w:val="28"/>
        </w:rPr>
        <w:t>B.</w:t>
      </w:r>
      <w:r w:rsidRPr="00F36EB0">
        <w:rPr>
          <w:rFonts w:ascii="Times New Roman" w:eastAsia="DengXian" w:hAnsi="Times New Roman" w:cs="Times New Roman"/>
          <w:sz w:val="28"/>
          <w:szCs w:val="28"/>
        </w:rPr>
        <w:t xml:space="preserve"> 2</w:t>
      </w:r>
    </w:p>
    <w:p w14:paraId="7271941F" w14:textId="77777777" w:rsidR="00F36EB0" w:rsidRPr="00F36EB0" w:rsidRDefault="00F36EB0">
      <w:pPr>
        <w:ind w:left="709"/>
        <w:rPr>
          <w:rFonts w:ascii="Times New Roman" w:eastAsia="DengXian" w:hAnsi="Times New Roman" w:cs="Times New Roman"/>
          <w:sz w:val="28"/>
          <w:szCs w:val="28"/>
        </w:rPr>
      </w:pPr>
      <w:r w:rsidRPr="00F36EB0">
        <w:rPr>
          <w:rFonts w:ascii="Times New Roman" w:eastAsia="DengXian" w:hAnsi="Times New Roman" w:cs="Times New Roman"/>
          <w:b/>
          <w:sz w:val="28"/>
          <w:szCs w:val="28"/>
        </w:rPr>
        <w:t>C.</w:t>
      </w:r>
      <w:r w:rsidRPr="00F36EB0">
        <w:rPr>
          <w:rFonts w:ascii="Times New Roman" w:eastAsia="DengXian" w:hAnsi="Times New Roman" w:cs="Times New Roman"/>
          <w:bCs/>
          <w:sz w:val="28"/>
          <w:szCs w:val="28"/>
        </w:rPr>
        <w:t>4</w:t>
      </w:r>
      <w:r w:rsidRPr="00F36EB0">
        <w:rPr>
          <w:rFonts w:ascii="Times New Roman" w:eastAsia="DengXian" w:hAnsi="Times New Roman" w:cs="Times New Roman"/>
          <w:sz w:val="28"/>
          <w:szCs w:val="28"/>
        </w:rPr>
        <w:tab/>
      </w:r>
      <w:r w:rsidRPr="00F36EB0">
        <w:rPr>
          <w:rFonts w:ascii="Times New Roman" w:eastAsia="DengXian" w:hAnsi="Times New Roman" w:cs="Times New Roman"/>
          <w:sz w:val="28"/>
          <w:szCs w:val="28"/>
        </w:rPr>
        <w:tab/>
      </w:r>
      <w:r w:rsidRPr="00F36EB0">
        <w:rPr>
          <w:rFonts w:ascii="Times New Roman" w:eastAsia="DengXian" w:hAnsi="Times New Roman" w:cs="Times New Roman"/>
          <w:sz w:val="28"/>
          <w:szCs w:val="28"/>
        </w:rPr>
        <w:tab/>
      </w:r>
    </w:p>
    <w:p w14:paraId="0A4C5071" w14:textId="77777777" w:rsidR="00F36EB0" w:rsidRPr="00F36EB0" w:rsidRDefault="00F36EB0">
      <w:pPr>
        <w:ind w:left="709"/>
        <w:rPr>
          <w:rFonts w:ascii="Times New Roman" w:eastAsia="DengXian" w:hAnsi="Times New Roman" w:cs="Times New Roman"/>
          <w:sz w:val="28"/>
          <w:szCs w:val="28"/>
        </w:rPr>
      </w:pPr>
      <w:r w:rsidRPr="00F36EB0">
        <w:rPr>
          <w:rFonts w:ascii="Times New Roman" w:eastAsia="DengXian" w:hAnsi="Times New Roman" w:cs="Times New Roman"/>
          <w:b/>
          <w:sz w:val="28"/>
          <w:szCs w:val="28"/>
        </w:rPr>
        <w:t>D.</w:t>
      </w:r>
      <w:r w:rsidRPr="00F36EB0">
        <w:rPr>
          <w:rFonts w:ascii="Times New Roman" w:eastAsia="DengXian" w:hAnsi="Times New Roman" w:cs="Times New Roman"/>
          <w:sz w:val="28"/>
          <w:szCs w:val="28"/>
        </w:rPr>
        <w:t xml:space="preserve"> 5</w:t>
      </w:r>
    </w:p>
    <w:p w14:paraId="2CB6B72C" w14:textId="77777777" w:rsidR="00F36EB0" w:rsidRPr="00F36EB0" w:rsidRDefault="00F36EB0">
      <w:pPr>
        <w:pStyle w:val="ListParagraph"/>
        <w:ind w:left="0"/>
        <w:jc w:val="both"/>
        <w:rPr>
          <w:rFonts w:ascii="Times New Roman" w:eastAsia="SimSun" w:hAnsi="Times New Roman" w:cs="Times New Roman"/>
          <w:color w:val="000000"/>
          <w:sz w:val="27"/>
          <w:szCs w:val="27"/>
          <w:shd w:val="clear" w:color="auto" w:fill="FFFFFF"/>
        </w:rPr>
      </w:pPr>
      <w:r w:rsidRPr="00F36EB0">
        <w:rPr>
          <w:rFonts w:ascii="Times New Roman" w:hAnsi="Times New Roman" w:cs="Times New Roman"/>
          <w:b/>
          <w:sz w:val="28"/>
          <w:szCs w:val="28"/>
        </w:rPr>
        <w:t>Câu 6:</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hận biết) </w:t>
      </w:r>
      <w:r w:rsidRPr="00F36EB0">
        <w:rPr>
          <w:rFonts w:ascii="Times New Roman" w:eastAsia="SimSun" w:hAnsi="Times New Roman" w:cs="Times New Roman"/>
          <w:color w:val="000000"/>
          <w:sz w:val="27"/>
          <w:szCs w:val="27"/>
          <w:shd w:val="clear" w:color="auto" w:fill="FFFFFF"/>
        </w:rPr>
        <w:t xml:space="preserve">Biểu đồ đoạn thẳng trong </w:t>
      </w:r>
      <w:r w:rsidRPr="00F36EB0">
        <w:rPr>
          <w:rFonts w:ascii="Times New Roman" w:eastAsia="SimSun" w:hAnsi="Times New Roman" w:cs="Times New Roman"/>
          <w:sz w:val="27"/>
          <w:szCs w:val="27"/>
          <w:shd w:val="clear" w:color="auto" w:fill="FFFFFF"/>
        </w:rPr>
        <w:t>Hình 4</w:t>
      </w:r>
      <w:r w:rsidRPr="00F36EB0">
        <w:rPr>
          <w:rFonts w:ascii="Times New Roman" w:eastAsia="SimSun" w:hAnsi="Times New Roman" w:cs="Times New Roman"/>
          <w:color w:val="000000"/>
          <w:sz w:val="27"/>
          <w:szCs w:val="27"/>
          <w:shd w:val="clear" w:color="auto" w:fill="FFFFFF"/>
        </w:rPr>
        <w:t xml:space="preserve"> biểu diễn nhiệt độ trong một ngày mùa đông tại một địa điểm ở miền ôn đới. Nhiệt độ lúc 2h là:</w:t>
      </w:r>
    </w:p>
    <w:p w14:paraId="789DEEB2" w14:textId="77777777" w:rsidR="00F36EB0" w:rsidRPr="00F36EB0" w:rsidRDefault="00293BE8">
      <w:pPr>
        <w:rPr>
          <w:rFonts w:ascii="Times New Roman" w:hAnsi="Times New Roman" w:cs="Times New Roman"/>
          <w:b/>
          <w:sz w:val="28"/>
          <w:szCs w:val="28"/>
        </w:rPr>
      </w:pPr>
      <w:r>
        <w:rPr>
          <w:rFonts w:ascii="Times New Roman" w:hAnsi="Times New Roman" w:cs="Times New Roman"/>
        </w:rPr>
        <w:pict w14:anchorId="1586A823">
          <v:shape id="Picture 53" o:spid="_x0000_s1074" type="#_x0000_t75" style="position:absolute;margin-left:215.2pt;margin-top:3.45pt;width:271pt;height:131.7pt;z-index:-251599872" wrapcoords="21592 -2 0 0 0 21600 21592 21602 8 21602 21600 21600 21600 0 8 -2 21592 -2">
            <v:fill o:detectmouseclick="t"/>
            <v:imagedata r:id="rId834" o:title=""/>
            <w10:wrap type="tight"/>
          </v:shape>
        </w:pict>
      </w:r>
    </w:p>
    <w:p w14:paraId="5DDB0917" w14:textId="77777777" w:rsidR="00F36EB0" w:rsidRPr="00F36EB0" w:rsidRDefault="00F36EB0" w:rsidP="0008177B">
      <w:pPr>
        <w:numPr>
          <w:ilvl w:val="0"/>
          <w:numId w:val="58"/>
        </w:numPr>
        <w:ind w:hanging="360"/>
        <w:jc w:val="both"/>
        <w:rPr>
          <w:rFonts w:ascii="Times New Roman" w:hAnsi="Times New Roman" w:cs="Times New Roman"/>
          <w:bCs/>
          <w:sz w:val="28"/>
          <w:szCs w:val="28"/>
        </w:rPr>
      </w:pPr>
      <w:r w:rsidRPr="00F36EB0">
        <w:rPr>
          <w:rFonts w:ascii="Times New Roman" w:hAnsi="Times New Roman" w:cs="Times New Roman"/>
          <w:bCs/>
          <w:sz w:val="28"/>
          <w:szCs w:val="28"/>
        </w:rPr>
        <w:t>-7 độ</w:t>
      </w:r>
    </w:p>
    <w:p w14:paraId="36F89CE2" w14:textId="77777777" w:rsidR="00F36EB0" w:rsidRPr="00F36EB0" w:rsidRDefault="00F36EB0" w:rsidP="0008177B">
      <w:pPr>
        <w:numPr>
          <w:ilvl w:val="0"/>
          <w:numId w:val="58"/>
        </w:numPr>
        <w:ind w:hanging="360"/>
        <w:jc w:val="both"/>
        <w:rPr>
          <w:rFonts w:ascii="Times New Roman" w:hAnsi="Times New Roman" w:cs="Times New Roman"/>
          <w:bCs/>
          <w:sz w:val="28"/>
          <w:szCs w:val="28"/>
        </w:rPr>
      </w:pPr>
      <w:r w:rsidRPr="00F36EB0">
        <w:rPr>
          <w:rFonts w:ascii="Times New Roman" w:hAnsi="Times New Roman" w:cs="Times New Roman"/>
          <w:bCs/>
          <w:sz w:val="28"/>
          <w:szCs w:val="28"/>
        </w:rPr>
        <w:t>-8 độ</w:t>
      </w:r>
    </w:p>
    <w:p w14:paraId="7AA768A8" w14:textId="77777777" w:rsidR="00F36EB0" w:rsidRPr="00F36EB0" w:rsidRDefault="00F36EB0" w:rsidP="0008177B">
      <w:pPr>
        <w:numPr>
          <w:ilvl w:val="0"/>
          <w:numId w:val="58"/>
        </w:numPr>
        <w:ind w:hanging="360"/>
        <w:jc w:val="both"/>
        <w:rPr>
          <w:rFonts w:ascii="Times New Roman" w:hAnsi="Times New Roman" w:cs="Times New Roman"/>
          <w:bCs/>
          <w:sz w:val="28"/>
          <w:szCs w:val="28"/>
        </w:rPr>
      </w:pPr>
      <w:r w:rsidRPr="00F36EB0">
        <w:rPr>
          <w:rFonts w:ascii="Times New Roman" w:hAnsi="Times New Roman" w:cs="Times New Roman"/>
          <w:bCs/>
          <w:sz w:val="28"/>
          <w:szCs w:val="28"/>
        </w:rPr>
        <w:t>-9 độ</w:t>
      </w:r>
    </w:p>
    <w:p w14:paraId="0366FE14" w14:textId="77777777" w:rsidR="00F36EB0" w:rsidRPr="00F36EB0" w:rsidRDefault="00F36EB0" w:rsidP="0008177B">
      <w:pPr>
        <w:numPr>
          <w:ilvl w:val="0"/>
          <w:numId w:val="58"/>
        </w:numPr>
        <w:ind w:hanging="360"/>
        <w:jc w:val="both"/>
        <w:rPr>
          <w:rFonts w:ascii="Times New Roman" w:hAnsi="Times New Roman" w:cs="Times New Roman"/>
          <w:b/>
          <w:sz w:val="28"/>
          <w:szCs w:val="28"/>
        </w:rPr>
      </w:pPr>
      <w:r w:rsidRPr="00F36EB0">
        <w:rPr>
          <w:rFonts w:ascii="Times New Roman" w:hAnsi="Times New Roman" w:cs="Times New Roman"/>
          <w:bCs/>
          <w:sz w:val="28"/>
          <w:szCs w:val="28"/>
        </w:rPr>
        <w:t>2 độ</w:t>
      </w:r>
    </w:p>
    <w:p w14:paraId="212E0149" w14:textId="77777777" w:rsidR="00F36EB0" w:rsidRPr="00F36EB0" w:rsidRDefault="00F36EB0">
      <w:pPr>
        <w:jc w:val="both"/>
        <w:rPr>
          <w:rFonts w:ascii="Times New Roman" w:hAnsi="Times New Roman" w:cs="Times New Roman"/>
          <w:b/>
          <w:sz w:val="28"/>
          <w:szCs w:val="28"/>
        </w:rPr>
      </w:pPr>
    </w:p>
    <w:p w14:paraId="7CF413F3" w14:textId="77777777" w:rsidR="00F36EB0" w:rsidRPr="00F36EB0" w:rsidRDefault="00F36EB0">
      <w:pPr>
        <w:jc w:val="both"/>
        <w:rPr>
          <w:rFonts w:ascii="Times New Roman" w:hAnsi="Times New Roman" w:cs="Times New Roman"/>
          <w:b/>
          <w:sz w:val="28"/>
          <w:szCs w:val="28"/>
        </w:rPr>
      </w:pPr>
    </w:p>
    <w:p w14:paraId="3AAE4797" w14:textId="77777777" w:rsidR="00F36EB0" w:rsidRPr="00F36EB0" w:rsidRDefault="00F36EB0">
      <w:pPr>
        <w:jc w:val="both"/>
        <w:rPr>
          <w:rFonts w:ascii="Times New Roman" w:hAnsi="Times New Roman" w:cs="Times New Roman"/>
          <w:b/>
          <w:sz w:val="28"/>
          <w:szCs w:val="28"/>
        </w:rPr>
      </w:pPr>
    </w:p>
    <w:p w14:paraId="4AFD3E80" w14:textId="77777777" w:rsidR="00F36EB0" w:rsidRPr="00F36EB0" w:rsidRDefault="00F36EB0">
      <w:pPr>
        <w:jc w:val="both"/>
        <w:rPr>
          <w:rFonts w:ascii="Times New Roman" w:hAnsi="Times New Roman" w:cs="Times New Roman"/>
          <w:b/>
          <w:sz w:val="28"/>
          <w:szCs w:val="28"/>
        </w:rPr>
      </w:pPr>
    </w:p>
    <w:p w14:paraId="70539BC0" w14:textId="77777777" w:rsidR="00F36EB0" w:rsidRPr="00F36EB0" w:rsidRDefault="00F36EB0">
      <w:pPr>
        <w:jc w:val="both"/>
        <w:rPr>
          <w:rFonts w:ascii="Times New Roman" w:hAnsi="Times New Roman" w:cs="Times New Roman"/>
          <w:b/>
          <w:sz w:val="28"/>
          <w:szCs w:val="28"/>
        </w:rPr>
      </w:pPr>
      <w:r w:rsidRPr="00F36EB0">
        <w:rPr>
          <w:rFonts w:ascii="Times New Roman" w:hAnsi="Times New Roman" w:cs="Times New Roman"/>
          <w:b/>
          <w:sz w:val="28"/>
          <w:szCs w:val="28"/>
        </w:rPr>
        <w:tab/>
      </w:r>
      <w:r w:rsidRPr="00F36EB0">
        <w:rPr>
          <w:rFonts w:ascii="Times New Roman" w:hAnsi="Times New Roman" w:cs="Times New Roman"/>
          <w:b/>
          <w:sz w:val="28"/>
          <w:szCs w:val="28"/>
        </w:rPr>
        <w:tab/>
      </w:r>
      <w:r w:rsidRPr="00F36EB0">
        <w:rPr>
          <w:rFonts w:ascii="Times New Roman" w:hAnsi="Times New Roman" w:cs="Times New Roman"/>
          <w:b/>
          <w:sz w:val="28"/>
          <w:szCs w:val="28"/>
        </w:rPr>
        <w:tab/>
      </w:r>
      <w:r w:rsidRPr="00F36EB0">
        <w:rPr>
          <w:rFonts w:ascii="Times New Roman" w:hAnsi="Times New Roman" w:cs="Times New Roman"/>
          <w:b/>
          <w:sz w:val="28"/>
          <w:szCs w:val="28"/>
        </w:rPr>
        <w:tab/>
      </w:r>
      <w:r w:rsidRPr="00F36EB0">
        <w:rPr>
          <w:rFonts w:ascii="Times New Roman" w:hAnsi="Times New Roman" w:cs="Times New Roman"/>
          <w:b/>
          <w:sz w:val="28"/>
          <w:szCs w:val="28"/>
        </w:rPr>
        <w:tab/>
      </w:r>
      <w:r w:rsidRPr="00F36EB0">
        <w:rPr>
          <w:rFonts w:ascii="Times New Roman" w:hAnsi="Times New Roman" w:cs="Times New Roman"/>
          <w:b/>
          <w:sz w:val="28"/>
          <w:szCs w:val="28"/>
        </w:rPr>
        <w:tab/>
      </w:r>
      <w:r w:rsidRPr="00F36EB0">
        <w:rPr>
          <w:rFonts w:ascii="Times New Roman" w:hAnsi="Times New Roman" w:cs="Times New Roman"/>
          <w:b/>
          <w:sz w:val="28"/>
          <w:szCs w:val="28"/>
        </w:rPr>
        <w:tab/>
      </w:r>
      <w:r w:rsidRPr="00F36EB0">
        <w:rPr>
          <w:rFonts w:ascii="Times New Roman" w:hAnsi="Times New Roman" w:cs="Times New Roman"/>
          <w:b/>
          <w:sz w:val="28"/>
          <w:szCs w:val="28"/>
        </w:rPr>
        <w:tab/>
        <w:t>Hình 4</w:t>
      </w:r>
    </w:p>
    <w:p w14:paraId="528AFA21" w14:textId="77777777" w:rsidR="00F36EB0" w:rsidRPr="00F36EB0" w:rsidRDefault="00F36EB0">
      <w:pPr>
        <w:jc w:val="both"/>
        <w:rPr>
          <w:rFonts w:ascii="Times New Roman" w:hAnsi="Times New Roman" w:cs="Times New Roman"/>
          <w:sz w:val="28"/>
          <w:szCs w:val="28"/>
        </w:rPr>
      </w:pPr>
      <w:r w:rsidRPr="00F36EB0">
        <w:rPr>
          <w:rFonts w:ascii="Times New Roman" w:hAnsi="Times New Roman" w:cs="Times New Roman"/>
          <w:b/>
          <w:sz w:val="28"/>
          <w:szCs w:val="28"/>
        </w:rPr>
        <w:t>Câu 7:</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Nhận biết)</w:t>
      </w:r>
      <w:r w:rsidRPr="00F36EB0">
        <w:rPr>
          <w:rFonts w:ascii="Times New Roman" w:hAnsi="Times New Roman" w:cs="Times New Roman"/>
          <w:sz w:val="28"/>
          <w:szCs w:val="28"/>
        </w:rPr>
        <w:t xml:space="preserve"> Bộ ba nào trong các bộ ba sau có thể là độ dài ba cạnh của một tam giác?</w:t>
      </w:r>
    </w:p>
    <w:tbl>
      <w:tblPr>
        <w:tblW w:w="10859" w:type="dxa"/>
        <w:tblLook w:val="0000" w:firstRow="0" w:lastRow="0" w:firstColumn="0" w:lastColumn="0" w:noHBand="0" w:noVBand="0"/>
      </w:tblPr>
      <w:tblGrid>
        <w:gridCol w:w="2464"/>
        <w:gridCol w:w="5114"/>
        <w:gridCol w:w="3281"/>
      </w:tblGrid>
      <w:tr w:rsidR="00F36EB0" w:rsidRPr="00F36EB0" w14:paraId="21ED85AB" w14:textId="77777777">
        <w:tc>
          <w:tcPr>
            <w:tcW w:w="2464" w:type="dxa"/>
          </w:tcPr>
          <w:p w14:paraId="38AA94B0" w14:textId="77777777" w:rsidR="00F36EB0" w:rsidRPr="00F36EB0" w:rsidRDefault="00F36EB0">
            <w:pPr>
              <w:tabs>
                <w:tab w:val="left" w:pos="4800"/>
              </w:tabs>
              <w:ind w:right="-153"/>
              <w:rPr>
                <w:rFonts w:ascii="Times New Roman" w:hAnsi="Times New Roman" w:cs="Times New Roman"/>
                <w:sz w:val="28"/>
                <w:szCs w:val="28"/>
              </w:rPr>
            </w:pPr>
            <w:r w:rsidRPr="00F36EB0">
              <w:rPr>
                <w:rFonts w:ascii="Times New Roman" w:hAnsi="Times New Roman" w:cs="Times New Roman"/>
                <w:b/>
                <w:bCs/>
                <w:sz w:val="28"/>
                <w:szCs w:val="28"/>
              </w:rPr>
              <w:t>A.</w:t>
            </w:r>
            <w:r w:rsidRPr="00F36EB0">
              <w:rPr>
                <w:rFonts w:ascii="Times New Roman" w:hAnsi="Times New Roman" w:cs="Times New Roman"/>
                <w:sz w:val="28"/>
                <w:szCs w:val="28"/>
              </w:rPr>
              <w:t xml:space="preserve"> </w:t>
            </w:r>
            <w:r w:rsidRPr="00F36EB0">
              <w:rPr>
                <w:rFonts w:ascii="Times New Roman" w:hAnsi="Times New Roman" w:cs="Times New Roman"/>
                <w:sz w:val="28"/>
                <w:szCs w:val="28"/>
                <w:lang w:val="nl-NL"/>
              </w:rPr>
              <w:t>1cm ; 4cm ; 5cm</w:t>
            </w:r>
          </w:p>
        </w:tc>
        <w:tc>
          <w:tcPr>
            <w:tcW w:w="8395" w:type="dxa"/>
            <w:gridSpan w:val="2"/>
          </w:tcPr>
          <w:p w14:paraId="0316EF78" w14:textId="77777777" w:rsidR="00F36EB0" w:rsidRPr="00F36EB0" w:rsidRDefault="00F36EB0">
            <w:pPr>
              <w:tabs>
                <w:tab w:val="left" w:pos="4800"/>
              </w:tabs>
              <w:ind w:left="-63" w:right="-209" w:firstLine="2640"/>
              <w:rPr>
                <w:rFonts w:ascii="Times New Roman" w:hAnsi="Times New Roman" w:cs="Times New Roman"/>
                <w:sz w:val="28"/>
                <w:szCs w:val="28"/>
              </w:rPr>
            </w:pPr>
            <w:r w:rsidRPr="00F36EB0">
              <w:rPr>
                <w:rFonts w:ascii="Times New Roman" w:hAnsi="Times New Roman" w:cs="Times New Roman"/>
                <w:b/>
                <w:bCs/>
                <w:sz w:val="28"/>
                <w:szCs w:val="28"/>
              </w:rPr>
              <w:t xml:space="preserve"> B.</w:t>
            </w:r>
            <w:r w:rsidRPr="00F36EB0">
              <w:rPr>
                <w:rFonts w:ascii="Times New Roman" w:hAnsi="Times New Roman" w:cs="Times New Roman"/>
                <w:sz w:val="28"/>
                <w:szCs w:val="28"/>
              </w:rPr>
              <w:t xml:space="preserve"> </w:t>
            </w:r>
            <w:r w:rsidRPr="00F36EB0">
              <w:rPr>
                <w:rFonts w:ascii="Times New Roman" w:hAnsi="Times New Roman" w:cs="Times New Roman"/>
                <w:sz w:val="28"/>
                <w:szCs w:val="28"/>
                <w:lang w:val="nl-NL"/>
              </w:rPr>
              <w:t>5cm ; 5cm ; 11cm</w:t>
            </w:r>
          </w:p>
        </w:tc>
      </w:tr>
      <w:tr w:rsidR="00F36EB0" w:rsidRPr="00F36EB0" w14:paraId="3C0657FB" w14:textId="77777777">
        <w:trPr>
          <w:gridAfter w:val="1"/>
          <w:wAfter w:w="3281" w:type="dxa"/>
        </w:trPr>
        <w:tc>
          <w:tcPr>
            <w:tcW w:w="2464" w:type="dxa"/>
          </w:tcPr>
          <w:p w14:paraId="302DB802" w14:textId="77777777" w:rsidR="00F36EB0" w:rsidRPr="00F36EB0" w:rsidRDefault="00F36EB0">
            <w:pPr>
              <w:tabs>
                <w:tab w:val="left" w:pos="4800"/>
              </w:tabs>
              <w:rPr>
                <w:rFonts w:ascii="Times New Roman" w:hAnsi="Times New Roman" w:cs="Times New Roman"/>
                <w:sz w:val="28"/>
                <w:szCs w:val="28"/>
              </w:rPr>
            </w:pPr>
            <w:r w:rsidRPr="00F36EB0">
              <w:rPr>
                <w:rFonts w:ascii="Times New Roman" w:hAnsi="Times New Roman" w:cs="Times New Roman"/>
                <w:b/>
                <w:bCs/>
                <w:sz w:val="28"/>
                <w:szCs w:val="28"/>
              </w:rPr>
              <w:t>C.</w:t>
            </w:r>
            <w:r w:rsidRPr="00F36EB0">
              <w:rPr>
                <w:rFonts w:ascii="Times New Roman" w:hAnsi="Times New Roman" w:cs="Times New Roman"/>
                <w:sz w:val="28"/>
                <w:szCs w:val="28"/>
              </w:rPr>
              <w:t xml:space="preserve"> </w:t>
            </w:r>
            <w:r w:rsidRPr="00F36EB0">
              <w:rPr>
                <w:rFonts w:ascii="Times New Roman" w:hAnsi="Times New Roman" w:cs="Times New Roman"/>
                <w:sz w:val="28"/>
                <w:szCs w:val="28"/>
                <w:lang w:val="nl-NL"/>
              </w:rPr>
              <w:t>3cm ; 4cm ; 6cm</w:t>
            </w:r>
          </w:p>
        </w:tc>
        <w:tc>
          <w:tcPr>
            <w:tcW w:w="5114" w:type="dxa"/>
          </w:tcPr>
          <w:p w14:paraId="64F8E8C2" w14:textId="77777777" w:rsidR="00F36EB0" w:rsidRPr="00F36EB0" w:rsidRDefault="00F36EB0">
            <w:pPr>
              <w:tabs>
                <w:tab w:val="left" w:pos="4800"/>
              </w:tabs>
              <w:ind w:right="-81" w:firstLine="2666"/>
              <w:rPr>
                <w:rFonts w:ascii="Times New Roman" w:hAnsi="Times New Roman" w:cs="Times New Roman"/>
                <w:sz w:val="28"/>
                <w:szCs w:val="28"/>
              </w:rPr>
            </w:pPr>
            <w:r w:rsidRPr="00F36EB0">
              <w:rPr>
                <w:rFonts w:ascii="Times New Roman" w:hAnsi="Times New Roman" w:cs="Times New Roman"/>
                <w:b/>
                <w:bCs/>
                <w:sz w:val="28"/>
                <w:szCs w:val="28"/>
              </w:rPr>
              <w:t>D.</w:t>
            </w:r>
            <w:r w:rsidRPr="00F36EB0">
              <w:rPr>
                <w:rFonts w:ascii="Times New Roman" w:hAnsi="Times New Roman" w:cs="Times New Roman"/>
                <w:sz w:val="28"/>
                <w:szCs w:val="28"/>
              </w:rPr>
              <w:t xml:space="preserve"> </w:t>
            </w:r>
            <w:r w:rsidRPr="00F36EB0">
              <w:rPr>
                <w:rFonts w:ascii="Times New Roman" w:hAnsi="Times New Roman" w:cs="Times New Roman"/>
                <w:sz w:val="28"/>
                <w:szCs w:val="28"/>
                <w:lang w:val="nl-NL"/>
              </w:rPr>
              <w:t>3cm ; 4cm ; 1cm</w:t>
            </w:r>
          </w:p>
        </w:tc>
      </w:tr>
    </w:tbl>
    <w:p w14:paraId="5A6A1B8A" w14:textId="77777777" w:rsidR="00F36EB0" w:rsidRPr="00F36EB0" w:rsidRDefault="00F36EB0">
      <w:pPr>
        <w:tabs>
          <w:tab w:val="left" w:pos="4800"/>
        </w:tabs>
        <w:rPr>
          <w:rFonts w:ascii="Times New Roman" w:hAnsi="Times New Roman" w:cs="Times New Roman"/>
          <w:sz w:val="28"/>
          <w:szCs w:val="28"/>
        </w:rPr>
      </w:pPr>
      <w:r w:rsidRPr="00F36EB0">
        <w:rPr>
          <w:rFonts w:ascii="Times New Roman" w:hAnsi="Times New Roman" w:cs="Times New Roman"/>
          <w:b/>
          <w:sz w:val="28"/>
          <w:szCs w:val="28"/>
          <w:lang w:val="pt-BR"/>
        </w:rPr>
        <w:t>Câu 8:</w:t>
      </w:r>
      <w:r w:rsidRPr="00F36EB0">
        <w:rPr>
          <w:rFonts w:ascii="Times New Roman" w:hAnsi="Times New Roman" w:cs="Times New Roman"/>
          <w:sz w:val="28"/>
          <w:szCs w:val="28"/>
          <w:lang w:val="pt-BR"/>
        </w:rPr>
        <w:t xml:space="preserve"> </w:t>
      </w:r>
      <w:r w:rsidRPr="00F36EB0">
        <w:rPr>
          <w:rFonts w:ascii="Times New Roman" w:hAnsi="Times New Roman" w:cs="Times New Roman"/>
          <w:color w:val="FF0000"/>
          <w:sz w:val="28"/>
          <w:szCs w:val="28"/>
          <w:lang w:val="pt-BR"/>
        </w:rPr>
        <w:t>(Nhận biết)</w:t>
      </w:r>
      <w:r w:rsidRPr="00F36EB0">
        <w:rPr>
          <w:rFonts w:ascii="Times New Roman" w:hAnsi="Times New Roman" w:cs="Times New Roman"/>
          <w:color w:val="FF0000"/>
          <w:sz w:val="28"/>
          <w:szCs w:val="28"/>
        </w:rPr>
        <w:t xml:space="preserve"> </w:t>
      </w:r>
      <w:r w:rsidRPr="00F36EB0">
        <w:rPr>
          <w:rFonts w:ascii="Times New Roman" w:hAnsi="Times New Roman" w:cs="Times New Roman"/>
          <w:sz w:val="28"/>
          <w:szCs w:val="28"/>
          <w:lang w:val="pt-BR"/>
        </w:rPr>
        <w:t xml:space="preserve">Cho tam giác ABC có </w:t>
      </w:r>
      <w:r w:rsidRPr="00F36EB0">
        <w:rPr>
          <w:rFonts w:ascii="Times New Roman" w:hAnsi="Times New Roman" w:cs="Times New Roman"/>
          <w:position w:val="-6"/>
          <w:sz w:val="28"/>
          <w:szCs w:val="28"/>
          <w:lang w:val="pt-BR"/>
        </w:rPr>
        <w:object w:dxaOrig="799" w:dyaOrig="359" w14:anchorId="7820DFA1">
          <v:shape id="Object 1" o:spid="_x0000_i1460" type="#_x0000_t75" style="width:39.75pt;height:18pt;mso-position-horizontal-relative:page;mso-position-vertical-relative:page" o:ole="">
            <v:imagedata r:id="rId835" o:title=""/>
          </v:shape>
          <o:OLEObject Type="Embed" ProgID="Equation.DSMT4" ShapeID="Object 1" DrawAspect="Content" ObjectID="_1738861471" r:id="rId836">
            <o:FieldCodes>\s</o:FieldCodes>
          </o:OLEObject>
        </w:object>
      </w:r>
      <w:r w:rsidRPr="00F36EB0">
        <w:rPr>
          <w:rFonts w:ascii="Times New Roman" w:hAnsi="Times New Roman" w:cs="Times New Roman"/>
          <w:sz w:val="28"/>
          <w:szCs w:val="28"/>
          <w:lang w:val="pt-BR"/>
        </w:rPr>
        <w:t xml:space="preserve"> ; </w:t>
      </w:r>
      <w:r w:rsidRPr="00F36EB0">
        <w:rPr>
          <w:rFonts w:ascii="Times New Roman" w:hAnsi="Times New Roman" w:cs="Times New Roman"/>
          <w:position w:val="-6"/>
          <w:sz w:val="28"/>
          <w:szCs w:val="28"/>
          <w:lang w:val="pt-BR"/>
        </w:rPr>
        <w:object w:dxaOrig="799" w:dyaOrig="359" w14:anchorId="20302292">
          <v:shape id="Object 2" o:spid="_x0000_i1461" type="#_x0000_t75" style="width:39.75pt;height:18pt;mso-position-horizontal-relative:page;mso-position-vertical-relative:page" o:ole="">
            <v:imagedata r:id="rId837" o:title=""/>
          </v:shape>
          <o:OLEObject Type="Embed" ProgID="Equation.DSMT4" ShapeID="Object 2" DrawAspect="Content" ObjectID="_1738861472" r:id="rId838">
            <o:FieldCodes>\s</o:FieldCodes>
          </o:OLEObject>
        </w:object>
      </w:r>
      <w:r w:rsidRPr="00F36EB0">
        <w:rPr>
          <w:rFonts w:ascii="Times New Roman" w:hAnsi="Times New Roman" w:cs="Times New Roman"/>
          <w:position w:val="-4"/>
          <w:sz w:val="28"/>
          <w:szCs w:val="28"/>
          <w:lang w:val="pt-BR"/>
        </w:rPr>
        <w:t xml:space="preserve">; </w:t>
      </w:r>
      <w:r w:rsidRPr="00F36EB0">
        <w:rPr>
          <w:rFonts w:ascii="Times New Roman" w:hAnsi="Times New Roman" w:cs="Times New Roman"/>
          <w:position w:val="-6"/>
          <w:sz w:val="28"/>
          <w:szCs w:val="28"/>
          <w:lang w:val="pt-BR"/>
        </w:rPr>
        <w:object w:dxaOrig="779" w:dyaOrig="359" w14:anchorId="71AAF0E9">
          <v:shape id="Object 3" o:spid="_x0000_i1462" type="#_x0000_t75" style="width:39pt;height:18pt;mso-position-horizontal-relative:page;mso-position-vertical-relative:page" o:ole="">
            <v:imagedata r:id="rId839" o:title=""/>
          </v:shape>
          <o:OLEObject Type="Embed" ProgID="Equation.DSMT4" ShapeID="Object 3" DrawAspect="Content" ObjectID="_1738861473" r:id="rId840">
            <o:FieldCodes>\s</o:FieldCodes>
          </o:OLEObject>
        </w:object>
      </w:r>
      <w:r w:rsidRPr="00F36EB0">
        <w:rPr>
          <w:rFonts w:ascii="Times New Roman" w:hAnsi="Times New Roman" w:cs="Times New Roman"/>
          <w:sz w:val="28"/>
          <w:szCs w:val="28"/>
          <w:lang w:val="pt-BR"/>
        </w:rPr>
        <w:t xml:space="preserve">. </w:t>
      </w:r>
      <w:r w:rsidRPr="00F36EB0">
        <w:rPr>
          <w:rFonts w:ascii="Times New Roman" w:hAnsi="Times New Roman" w:cs="Times New Roman"/>
          <w:sz w:val="28"/>
          <w:szCs w:val="28"/>
          <w:lang w:val="nl-NL"/>
        </w:rPr>
        <w:t>Câu nào sau đây là đúng?</w:t>
      </w:r>
    </w:p>
    <w:tbl>
      <w:tblPr>
        <w:tblW w:w="10401" w:type="dxa"/>
        <w:tblLook w:val="0000" w:firstRow="0" w:lastRow="0" w:firstColumn="0" w:lastColumn="0" w:noHBand="0" w:noVBand="0"/>
      </w:tblPr>
      <w:tblGrid>
        <w:gridCol w:w="2463"/>
        <w:gridCol w:w="368"/>
        <w:gridCol w:w="4837"/>
        <w:gridCol w:w="2733"/>
      </w:tblGrid>
      <w:tr w:rsidR="00F36EB0" w:rsidRPr="00F36EB0" w14:paraId="3E220F78" w14:textId="77777777">
        <w:tc>
          <w:tcPr>
            <w:tcW w:w="2463" w:type="dxa"/>
          </w:tcPr>
          <w:p w14:paraId="33AF516E" w14:textId="77777777" w:rsidR="00F36EB0" w:rsidRPr="00F36EB0" w:rsidRDefault="00F36EB0">
            <w:pPr>
              <w:tabs>
                <w:tab w:val="left" w:pos="4800"/>
              </w:tabs>
              <w:rPr>
                <w:rFonts w:ascii="Times New Roman" w:hAnsi="Times New Roman" w:cs="Times New Roman"/>
                <w:sz w:val="28"/>
                <w:szCs w:val="28"/>
              </w:rPr>
            </w:pPr>
            <w:r w:rsidRPr="00F36EB0">
              <w:rPr>
                <w:rFonts w:ascii="Times New Roman" w:hAnsi="Times New Roman" w:cs="Times New Roman"/>
                <w:b/>
                <w:bCs/>
                <w:sz w:val="28"/>
                <w:szCs w:val="28"/>
              </w:rPr>
              <w:t>A.</w:t>
            </w:r>
            <w:r w:rsidRPr="00F36EB0">
              <w:rPr>
                <w:rFonts w:ascii="Times New Roman" w:hAnsi="Times New Roman" w:cs="Times New Roman"/>
                <w:sz w:val="28"/>
                <w:szCs w:val="28"/>
              </w:rPr>
              <w:t xml:space="preserve"> </w:t>
            </w:r>
            <w:r w:rsidRPr="00F36EB0">
              <w:rPr>
                <w:rFonts w:ascii="Times New Roman" w:hAnsi="Times New Roman" w:cs="Times New Roman"/>
                <w:sz w:val="28"/>
                <w:szCs w:val="28"/>
                <w:lang w:val="nl-NL"/>
              </w:rPr>
              <w:t>AB &gt; AC &gt; BC</w:t>
            </w:r>
          </w:p>
        </w:tc>
        <w:tc>
          <w:tcPr>
            <w:tcW w:w="7938" w:type="dxa"/>
            <w:gridSpan w:val="3"/>
          </w:tcPr>
          <w:p w14:paraId="67D3A9B2" w14:textId="77777777" w:rsidR="00F36EB0" w:rsidRPr="00F36EB0" w:rsidRDefault="00F36EB0">
            <w:pPr>
              <w:tabs>
                <w:tab w:val="left" w:pos="4800"/>
              </w:tabs>
              <w:ind w:firstLine="2757"/>
              <w:rPr>
                <w:rFonts w:ascii="Times New Roman" w:hAnsi="Times New Roman" w:cs="Times New Roman"/>
                <w:sz w:val="28"/>
                <w:szCs w:val="28"/>
              </w:rPr>
            </w:pPr>
            <w:r w:rsidRPr="00F36EB0">
              <w:rPr>
                <w:rFonts w:ascii="Times New Roman" w:hAnsi="Times New Roman" w:cs="Times New Roman"/>
                <w:b/>
                <w:bCs/>
                <w:sz w:val="28"/>
                <w:szCs w:val="28"/>
              </w:rPr>
              <w:t>B.</w:t>
            </w:r>
            <w:r w:rsidRPr="00F36EB0">
              <w:rPr>
                <w:rFonts w:ascii="Times New Roman" w:hAnsi="Times New Roman" w:cs="Times New Roman"/>
                <w:sz w:val="28"/>
                <w:szCs w:val="28"/>
              </w:rPr>
              <w:t xml:space="preserve"> </w:t>
            </w:r>
            <w:r w:rsidRPr="00F36EB0">
              <w:rPr>
                <w:rFonts w:ascii="Times New Roman" w:hAnsi="Times New Roman" w:cs="Times New Roman"/>
                <w:sz w:val="28"/>
                <w:szCs w:val="28"/>
                <w:lang w:val="nl-NL"/>
              </w:rPr>
              <w:t>AB &gt; BC &gt; AC</w:t>
            </w:r>
          </w:p>
        </w:tc>
      </w:tr>
      <w:tr w:rsidR="00F36EB0" w:rsidRPr="00F36EB0" w14:paraId="633CFE72" w14:textId="77777777">
        <w:trPr>
          <w:gridAfter w:val="1"/>
          <w:wAfter w:w="2733" w:type="dxa"/>
        </w:trPr>
        <w:tc>
          <w:tcPr>
            <w:tcW w:w="2831" w:type="dxa"/>
            <w:gridSpan w:val="2"/>
          </w:tcPr>
          <w:p w14:paraId="3BB84776" w14:textId="77777777" w:rsidR="00F36EB0" w:rsidRPr="00F36EB0" w:rsidRDefault="00F36EB0">
            <w:pPr>
              <w:tabs>
                <w:tab w:val="left" w:pos="4800"/>
              </w:tabs>
              <w:rPr>
                <w:rFonts w:ascii="Times New Roman" w:hAnsi="Times New Roman" w:cs="Times New Roman"/>
                <w:sz w:val="28"/>
                <w:szCs w:val="28"/>
              </w:rPr>
            </w:pPr>
            <w:r w:rsidRPr="00F36EB0">
              <w:rPr>
                <w:rFonts w:ascii="Times New Roman" w:hAnsi="Times New Roman" w:cs="Times New Roman"/>
                <w:b/>
                <w:bCs/>
                <w:sz w:val="28"/>
                <w:szCs w:val="28"/>
              </w:rPr>
              <w:t>C.</w:t>
            </w:r>
            <w:r w:rsidRPr="00F36EB0">
              <w:rPr>
                <w:rFonts w:ascii="Times New Roman" w:hAnsi="Times New Roman" w:cs="Times New Roman"/>
                <w:sz w:val="28"/>
                <w:szCs w:val="28"/>
              </w:rPr>
              <w:t xml:space="preserve"> </w:t>
            </w:r>
            <w:r w:rsidRPr="00F36EB0">
              <w:rPr>
                <w:rFonts w:ascii="Times New Roman" w:hAnsi="Times New Roman" w:cs="Times New Roman"/>
                <w:sz w:val="28"/>
                <w:szCs w:val="28"/>
                <w:lang w:val="nl-NL"/>
              </w:rPr>
              <w:t>AC &gt; AB &gt; BC</w:t>
            </w:r>
          </w:p>
        </w:tc>
        <w:tc>
          <w:tcPr>
            <w:tcW w:w="4837" w:type="dxa"/>
          </w:tcPr>
          <w:p w14:paraId="279A3DAE" w14:textId="77777777" w:rsidR="00F36EB0" w:rsidRPr="00F36EB0" w:rsidRDefault="00F36EB0">
            <w:pPr>
              <w:tabs>
                <w:tab w:val="left" w:pos="4800"/>
              </w:tabs>
              <w:ind w:firstLine="2389"/>
              <w:rPr>
                <w:rFonts w:ascii="Times New Roman" w:hAnsi="Times New Roman" w:cs="Times New Roman"/>
                <w:sz w:val="28"/>
                <w:szCs w:val="28"/>
              </w:rPr>
            </w:pPr>
            <w:r w:rsidRPr="00F36EB0">
              <w:rPr>
                <w:rFonts w:ascii="Times New Roman" w:hAnsi="Times New Roman" w:cs="Times New Roman"/>
                <w:b/>
                <w:bCs/>
                <w:sz w:val="28"/>
                <w:szCs w:val="28"/>
              </w:rPr>
              <w:t>D.</w:t>
            </w:r>
            <w:r w:rsidRPr="00F36EB0">
              <w:rPr>
                <w:rFonts w:ascii="Times New Roman" w:hAnsi="Times New Roman" w:cs="Times New Roman"/>
                <w:sz w:val="28"/>
                <w:szCs w:val="28"/>
              </w:rPr>
              <w:t xml:space="preserve"> </w:t>
            </w:r>
            <w:r w:rsidRPr="00F36EB0">
              <w:rPr>
                <w:rFonts w:ascii="Times New Roman" w:hAnsi="Times New Roman" w:cs="Times New Roman"/>
                <w:sz w:val="28"/>
                <w:szCs w:val="28"/>
                <w:lang w:val="nl-NL"/>
              </w:rPr>
              <w:t>BC &gt; AB &gt; AC</w:t>
            </w:r>
          </w:p>
        </w:tc>
      </w:tr>
    </w:tbl>
    <w:p w14:paraId="35FA4B22" w14:textId="77777777" w:rsidR="00F36EB0" w:rsidRPr="00F36EB0" w:rsidRDefault="00F36EB0">
      <w:pPr>
        <w:spacing w:after="280"/>
        <w:ind w:left="48" w:right="48"/>
        <w:contextualSpacing/>
        <w:jc w:val="both"/>
        <w:rPr>
          <w:rFonts w:ascii="Times New Roman" w:hAnsi="Times New Roman" w:cs="Times New Roman"/>
          <w:sz w:val="28"/>
          <w:szCs w:val="28"/>
        </w:rPr>
      </w:pPr>
      <w:r w:rsidRPr="00F36EB0">
        <w:rPr>
          <w:rFonts w:ascii="Times New Roman" w:hAnsi="Times New Roman" w:cs="Times New Roman"/>
          <w:b/>
          <w:sz w:val="28"/>
          <w:szCs w:val="28"/>
        </w:rPr>
        <w:t>Câu 9:</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hận biết) </w:t>
      </w:r>
      <w:r w:rsidRPr="00F36EB0">
        <w:rPr>
          <w:rFonts w:ascii="Times New Roman" w:hAnsi="Times New Roman" w:cs="Times New Roman"/>
          <w:sz w:val="28"/>
          <w:szCs w:val="28"/>
        </w:rPr>
        <w:t>Cho tam giác ABD và tam giác IKH có AB = KI, AD = KH, DB = IH. Phát biểu nào sau đây đúng?</w:t>
      </w:r>
    </w:p>
    <w:p w14:paraId="5E212A85" w14:textId="77777777" w:rsidR="00F36EB0" w:rsidRPr="00F36EB0" w:rsidRDefault="00F36EB0">
      <w:pPr>
        <w:spacing w:after="280"/>
        <w:ind w:left="48" w:right="48"/>
        <w:contextualSpacing/>
        <w:jc w:val="both"/>
        <w:rPr>
          <w:rFonts w:ascii="Times New Roman" w:hAnsi="Times New Roman" w:cs="Times New Roman"/>
          <w:sz w:val="28"/>
          <w:szCs w:val="28"/>
        </w:rPr>
      </w:pPr>
      <w:r w:rsidRPr="00F36EB0">
        <w:rPr>
          <w:rFonts w:ascii="Times New Roman" w:hAnsi="Times New Roman" w:cs="Times New Roman"/>
          <w:b/>
          <w:sz w:val="28"/>
          <w:szCs w:val="28"/>
        </w:rPr>
        <w:t>A.</w:t>
      </w:r>
      <w:r w:rsidRPr="00F36EB0">
        <w:rPr>
          <w:rFonts w:ascii="Times New Roman" w:hAnsi="Times New Roman" w:cs="Times New Roman"/>
          <w:sz w:val="28"/>
          <w:szCs w:val="28"/>
        </w:rPr>
        <w:t xml:space="preserve"> ΔBAD = ΔHIK</w:t>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p>
    <w:p w14:paraId="396921FC" w14:textId="77777777" w:rsidR="00F36EB0" w:rsidRPr="00F36EB0" w:rsidRDefault="00F36EB0">
      <w:pPr>
        <w:spacing w:after="280"/>
        <w:ind w:left="48" w:right="48"/>
        <w:contextualSpacing/>
        <w:jc w:val="both"/>
        <w:rPr>
          <w:rFonts w:ascii="Times New Roman" w:hAnsi="Times New Roman" w:cs="Times New Roman"/>
          <w:sz w:val="28"/>
          <w:szCs w:val="28"/>
        </w:rPr>
      </w:pPr>
      <w:r w:rsidRPr="00F36EB0">
        <w:rPr>
          <w:rFonts w:ascii="Times New Roman" w:hAnsi="Times New Roman" w:cs="Times New Roman"/>
          <w:b/>
          <w:sz w:val="28"/>
          <w:szCs w:val="28"/>
        </w:rPr>
        <w:t>B.</w:t>
      </w:r>
      <w:r w:rsidRPr="00F36EB0">
        <w:rPr>
          <w:rFonts w:ascii="Times New Roman" w:hAnsi="Times New Roman" w:cs="Times New Roman"/>
          <w:sz w:val="28"/>
          <w:szCs w:val="28"/>
        </w:rPr>
        <w:t xml:space="preserve"> ΔABD = ΔKHI</w:t>
      </w:r>
    </w:p>
    <w:p w14:paraId="11498915" w14:textId="77777777" w:rsidR="00F36EB0" w:rsidRPr="00F36EB0" w:rsidRDefault="00F36EB0">
      <w:pPr>
        <w:spacing w:after="280"/>
        <w:ind w:left="48" w:right="48"/>
        <w:contextualSpacing/>
        <w:jc w:val="both"/>
        <w:rPr>
          <w:rFonts w:ascii="Times New Roman" w:hAnsi="Times New Roman" w:cs="Times New Roman"/>
          <w:sz w:val="28"/>
          <w:szCs w:val="28"/>
        </w:rPr>
      </w:pPr>
      <w:r w:rsidRPr="00F36EB0">
        <w:rPr>
          <w:rFonts w:ascii="Times New Roman" w:hAnsi="Times New Roman" w:cs="Times New Roman"/>
          <w:b/>
          <w:sz w:val="28"/>
          <w:szCs w:val="28"/>
        </w:rPr>
        <w:t>C.</w:t>
      </w:r>
      <w:r w:rsidRPr="00F36EB0">
        <w:rPr>
          <w:rFonts w:ascii="Times New Roman" w:hAnsi="Times New Roman" w:cs="Times New Roman"/>
          <w:sz w:val="28"/>
          <w:szCs w:val="28"/>
        </w:rPr>
        <w:t xml:space="preserve"> ΔDAB = ΔHIK</w:t>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p>
    <w:p w14:paraId="4D1C9783" w14:textId="77777777" w:rsidR="00F36EB0" w:rsidRPr="00F36EB0" w:rsidRDefault="00F36EB0">
      <w:pPr>
        <w:spacing w:after="280"/>
        <w:ind w:left="48" w:right="48"/>
        <w:contextualSpacing/>
        <w:jc w:val="both"/>
        <w:rPr>
          <w:rFonts w:ascii="Times New Roman" w:hAnsi="Times New Roman" w:cs="Times New Roman"/>
          <w:sz w:val="28"/>
          <w:szCs w:val="28"/>
        </w:rPr>
      </w:pPr>
      <w:r w:rsidRPr="00F36EB0">
        <w:rPr>
          <w:rFonts w:ascii="Times New Roman" w:hAnsi="Times New Roman" w:cs="Times New Roman"/>
          <w:b/>
          <w:sz w:val="28"/>
          <w:szCs w:val="28"/>
        </w:rPr>
        <w:t>D.</w:t>
      </w:r>
      <w:r w:rsidRPr="00F36EB0">
        <w:rPr>
          <w:rFonts w:ascii="Times New Roman" w:hAnsi="Times New Roman" w:cs="Times New Roman"/>
          <w:sz w:val="28"/>
          <w:szCs w:val="28"/>
        </w:rPr>
        <w:t xml:space="preserve"> ΔABD = ΔKIH</w:t>
      </w:r>
    </w:p>
    <w:p w14:paraId="5CED4EDC"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b/>
          <w:sz w:val="28"/>
          <w:szCs w:val="28"/>
        </w:rPr>
        <w:t>Câu 10:</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hận biết) </w:t>
      </w:r>
      <w:r w:rsidRPr="00F36EB0">
        <w:rPr>
          <w:rFonts w:ascii="Times New Roman" w:hAnsi="Times New Roman" w:cs="Times New Roman"/>
          <w:sz w:val="28"/>
          <w:szCs w:val="28"/>
        </w:rPr>
        <w:t>Cho hình 5, biết MN &lt; MP. Kết luận nào sau đây là đúng?</w:t>
      </w:r>
    </w:p>
    <w:p w14:paraId="16F738B3" w14:textId="77777777" w:rsidR="00F36EB0" w:rsidRPr="00F36EB0" w:rsidRDefault="00F36EB0">
      <w:pPr>
        <w:tabs>
          <w:tab w:val="left" w:pos="360"/>
        </w:tabs>
        <w:rPr>
          <w:rFonts w:ascii="Times New Roman" w:hAnsi="Times New Roman" w:cs="Times New Roman"/>
          <w:sz w:val="28"/>
          <w:szCs w:val="28"/>
          <w:lang w:val="nl-NL"/>
        </w:rPr>
      </w:pPr>
      <w:r w:rsidRPr="00F36EB0">
        <w:rPr>
          <w:rFonts w:ascii="Times New Roman" w:hAnsi="Times New Roman" w:cs="Times New Roman"/>
          <w:b/>
          <w:bCs/>
          <w:sz w:val="28"/>
          <w:szCs w:val="28"/>
          <w:lang w:val="nl-NL"/>
        </w:rPr>
        <w:t>A.</w:t>
      </w:r>
      <w:r w:rsidRPr="00F36EB0">
        <w:rPr>
          <w:rFonts w:ascii="Times New Roman" w:hAnsi="Times New Roman" w:cs="Times New Roman"/>
          <w:sz w:val="28"/>
          <w:szCs w:val="28"/>
          <w:lang w:val="nl-NL"/>
        </w:rPr>
        <w:t xml:space="preserve"> NH = HP</w:t>
      </w:r>
      <w:r w:rsidRPr="00F36EB0">
        <w:rPr>
          <w:rFonts w:ascii="Times New Roman" w:hAnsi="Times New Roman" w:cs="Times New Roman"/>
          <w:sz w:val="28"/>
          <w:szCs w:val="28"/>
          <w:lang w:val="nl-NL"/>
        </w:rPr>
        <w:tab/>
      </w:r>
    </w:p>
    <w:p w14:paraId="2546D849" w14:textId="77777777" w:rsidR="00F36EB0" w:rsidRPr="00F36EB0" w:rsidRDefault="00F36EB0">
      <w:pPr>
        <w:tabs>
          <w:tab w:val="left" w:pos="360"/>
        </w:tabs>
        <w:rPr>
          <w:rFonts w:ascii="Times New Roman" w:hAnsi="Times New Roman" w:cs="Times New Roman"/>
          <w:sz w:val="28"/>
          <w:szCs w:val="28"/>
          <w:lang w:val="nl-NL"/>
        </w:rPr>
      </w:pPr>
      <w:r w:rsidRPr="00F36EB0">
        <w:rPr>
          <w:rFonts w:ascii="Times New Roman" w:hAnsi="Times New Roman" w:cs="Times New Roman"/>
          <w:b/>
          <w:bCs/>
          <w:sz w:val="28"/>
          <w:szCs w:val="28"/>
          <w:lang w:val="nl-NL"/>
        </w:rPr>
        <w:t>B.</w:t>
      </w:r>
      <w:r w:rsidRPr="00F36EB0">
        <w:rPr>
          <w:rFonts w:ascii="Times New Roman" w:hAnsi="Times New Roman" w:cs="Times New Roman"/>
          <w:sz w:val="28"/>
          <w:szCs w:val="28"/>
          <w:lang w:val="nl-NL"/>
        </w:rPr>
        <w:t xml:space="preserve"> NH &gt; HP</w:t>
      </w:r>
      <w:r w:rsidRPr="00F36EB0">
        <w:rPr>
          <w:rFonts w:ascii="Times New Roman" w:hAnsi="Times New Roman" w:cs="Times New Roman"/>
          <w:sz w:val="28"/>
          <w:szCs w:val="28"/>
          <w:lang w:val="nl-NL"/>
        </w:rPr>
        <w:tab/>
      </w:r>
    </w:p>
    <w:p w14:paraId="29E43745" w14:textId="77777777" w:rsidR="00F36EB0" w:rsidRPr="00F36EB0" w:rsidRDefault="00293BE8">
      <w:pPr>
        <w:tabs>
          <w:tab w:val="left" w:pos="360"/>
        </w:tabs>
        <w:rPr>
          <w:rFonts w:ascii="Times New Roman" w:hAnsi="Times New Roman" w:cs="Times New Roman"/>
          <w:sz w:val="28"/>
          <w:szCs w:val="28"/>
          <w:lang w:val="nl-NL"/>
        </w:rPr>
      </w:pPr>
      <w:r>
        <w:rPr>
          <w:rFonts w:ascii="Times New Roman" w:hAnsi="Times New Roman" w:cs="Times New Roman"/>
          <w:sz w:val="28"/>
          <w:szCs w:val="28"/>
        </w:rPr>
        <w:pict w14:anchorId="69ED03C7">
          <v:group id="Group 20" o:spid="_x0000_s1063" style="position:absolute;margin-left:206.75pt;margin-top:-7.95pt;width:2in;height:78pt;z-index:251714560" coordorigin="5634,5231" coordsize="2880,1560" o:gfxdata="UEsDBAoAAAAAAIdO4kAAAAAAAAAAAAAAAAAEAAAAZHJzL1BLAwQUAAAACACHTuJAfYbHk9oAAAAL AQAADwAAAGRycy9kb3ducmV2LnhtbE2PwU7DMAyG70i8Q2QkblsStsIoTSc0AadpEhvSxM1rvbZa k1RN1m5vjznB0fan39+fLS+2FQP1ofHOgJ4qEOQKXzauMvC1e58sQISIrsTWOzJwpQDL/PYmw7T0 o/ukYRsrwSEupGigjrFLpQxFTRbD1Hfk+Hb0vcXIY1/JsseRw20rH5R6lBYbxx9q7GhVU3Hanq2B jxHH15l+G9an4+r6vUs2+7UmY+7vtHoBEekS/2D41Wd1yNnp4M+uDKI1MNezhFEDE508g2DiSWne HBidKw0yz+T/DvkPUEsDBBQAAAAIAIdO4kAtvI1F5wMAAKQVAAAOAAAAZHJzL2Uyb0RvYy54bWzt WNty2zYQfe9M/wGD95giKVISx3QmtWu3M07rqd0PgEjwMiUBFIBMOV+fBUCKouzMuE2c6EF8kHBd AGcXexZ7/n7bNuiRSlVzlmL/bIYRZRnPa1am+O+H63dLjJQmLCcNZzTFT1Th9xc//3TeiYQGvOJN TiUCIUwlnUhxpbVIPE9lFW2JOuOCMugsuGyJhqosvVySDqS3jRfMZrHXcZkLyTOqFLReuU7cS5Sv EciLos7oFc82LWXaSZW0IRqOpKpaKHxhd1sUNNN/FoWiGjUphpNq+wuLQHltfr2Lc5KUkoiqzvot kNds4eBMLakZLLoTdUU0QRtZPxPV1pnkihf6LOOt5w5iEYFT+LMDbG4k3wh7ljLpSrEDHRR1gPr/ Fpv98XgnUZ2nOABIGGlB43ZZBHUApxNlAmNupLgXd7JvKF3NnHdbyNb8w0nQ1sL6tIOVbjXKoNFf BsvlDMRn0LdazWIoW9yzCpRjpkVxOMcIeqMg9Ie+X/vpZrKb60exnekN63pme7vddAIsUo0wqa+D 6b4iglr0lYFggCkYYLqtGUVh6FCyQy7ZnTRgZFt2L2559o9CjF9WhJXUCnt4EgCvPSDsfG+KqSjA F627jzyHMWSjubWnA3x3QMXzAagB5RGmKUYkEVLpG8pbZAopbmDfVjZ5vFUaFAFwDkPM7hm/rpvG KqhhqAOVRUFkJyje1LnpNMOULNeXjUSPxFwt+xkoQNhkGJgwy117w6B7OKoxLZWsef5kzcq2g/Jc 89trMZxqcf72WkRFU4vfjPr37kscRr3hR4f6DMHW3Y1x12Vn9KO2TgodryXA6LyXu5bR2yt0X40L /0tqPCnxJWb7gm+NpkqMj0WJfnC6jPl/0GM86PHBsNMvfIvCxZ4uTSiB9BbaB3eoDujyg5S8qyjJ gcMnfGmmOo54FV/GfrCygUUcLq01kWTgy2jeX03jaB1BDWQ7sGHvXyVEka8mzAmDgs9+gfT0dr2F BUf+Q5K7wBTCcihUXH7CqIOgNMXq3w2RFKPmdwZQrPy52bW2lXm0MDGb3O9Z7/cQloGoFGuMXPFS u8h3I2RdVrCS4yLGP0C4UdQ2Fhh31ZP1dyTlxXOzWf4Ys4n6ePR5mHUym6MzG3iwOuofvc3qh5jN YrFyYcDJbMDxHLu3AWI4MBvwrb1fhvfedySp+dKR1Pj6PZEUOlKSCoFyndn8BWEBPO0biuY2RDHM 2duNfR+/VUgzvDXiIOpzJYO1+LtECRS+KqSZPOEnL/1r+/XSJ8O+QbKgrTXkFpu6TTEkjODr13kh iHKZg+OPnGyKCpJ3NjPSJxpNdnC/biOtMbl68RlQSwMECgAAAAAAh07iQAAAAAAAAAAAAAAAAAYA AABfcmVscy9QSwMEFAAAAAgAh07iQIoUZjzRAAAAlAEAAAsAAABfcmVscy8ucmVsc6WQwWrDMAyG 74O9g9F9cZrDGKNOL6PQa+kewNiKYxpbRjLZ+vbzDoNl9LajfqHvE//+8JkWtSJLpGxg1/WgMDvy MQcD75fj0wsoqTZ7u1BGAzcUOIyPD/szLra2I5ljEdUoWQzMtZZXrcXNmKx0VDC3zUScbG0jB12s u9qAeuj7Z82/GTBumOrkDfDJD6Aut9LMf9gpOiahqXaOkqZpiu4eVQe2ZY7uyDbhG7lGsxywGvAs GgdqWdd+BH1fv/un3tNHPuO61X6HjOuPV2+6HL8AUEsDBBQAAAAIAIdO4kB+5uUg9wAAAOEBAAAT AAAAW0NvbnRlbnRfVHlwZXNdLnhtbJWRQU7DMBBF90jcwfIWJU67QAgl6YK0S0CoHGBkTxKLZGx5 TGhvj5O2G0SRWNoz/78nu9wcxkFMGNg6quQqL6RA0s5Y6ir5vt9lD1JwBDIwOMJKHpHlpr69KfdH jyxSmriSfYz+USnWPY7AufNIadK6MEJMx9ApD/oDOlTrorhX2lFEilmcO2RdNtjC5xDF9pCuTyYB B5bi6bQ4syoJ3g9WQ0ymaiLzg5KdCXlKLjvcW893SUOqXwnz5DrgnHtJTxOsQfEKIT7DmDSUCayM +6KAU/53yWw5cuba1mrMm8BNir3hdLG61o5r1zj93/Ltkrp0q+WD6m9QSwECFAAUAAAACACHTuJA fublIPcAAADhAQAAEwAAAAAAAAABACAAAABaBgAAW0NvbnRlbnRfVHlwZXNdLnhtbFBLAQIUAAoA AAAAAIdO4kAAAAAAAAAAAAAAAAAGAAAAAAAAAAAAEAAAADwFAABfcmVscy9QSwECFAAUAAAACACH TuJAihRmPNEAAACUAQAACwAAAAAAAAABACAAAABgBQAAX3JlbHMvLnJlbHNQSwECFAAKAAAAAACH TuJAAAAAAAAAAAAAAAAABAAAAAAAAAAAABAAAAAAAAAAZHJzL1BLAQIUABQAAAAIAIdO4kB9hseT 2gAAAAsBAAAPAAAAAAAAAAEAIAAAACIAAABkcnMvZG93bnJldi54bWxQSwECFAAUAAAACACHTuJA LbyNRecDAACkFQAADgAAAAAAAAABACAAAAApAQAAZHJzL2Uyb0RvYy54bWxQSwUGAAAAAAYABgBZ AQAAggcAAAAA ">
            <v:line id="Line 33" o:spid="_x0000_s1064" style="position:absolute" from="5634,6431" to="8514,6431" o:gfxdata="UEsDBAoAAAAAAIdO4kAAAAAAAAAAAAAAAAAEAAAAZHJzL1BLAwQUAAAACACHTuJAds4h+b0AAADb AAAADwAAAGRycy9kb3ducmV2LnhtbEWPzYvCMBTE74L/Q3gLe5E1sYJIt9HDamEPe/ELr4/m2Rab l9rEj/WvN4LgcZiZ3zDZ/GYbcaHO1441jIYKBHHhTM2lhu0m/5qC8AHZYOOYNPyTh/ms38swNe7K K7qsQykihH2KGqoQ2lRKX1Rk0Q9dSxy9g+sshii7UpoOrxFuG5koNZEWa44LFbb0U1FxXJ+tBp/v 6JTfB8VA7celo+S0+Fui1p8fI/UNItAtvMOv9q/RkCTw/BJ/gJw9AFBLAwQUAAAACACHTuJAMy8F njsAAAA5AAAAEAAAAGRycy9zaGFwZXhtbC54bWyzsa/IzVEoSy0qzszPs1Uy1DNQUkjNS85PycxL t1UKDXHTtVBSKC5JzEtJzMnPS7VVqkwtVrK34+UCAFBLAwQKAAAAAACHTuJAAAAAAAAAAAAAAAAA BgAAAF9yZWxzL1BLAwQUAAAACACHTuJA1VwmKMwAAACPAQAACwAAAF9yZWxzLy5yZWxzpZCxagMx DIb3QN/BaO/5kqGUEF+2QtaQQldh6+5MzpaxzDV5+7iUQi9ky6BBv9D3Ce32lzCpmbJ4jgbWTQuK omXn42Dg8/Tx+g5KCkaHE0cycCWBffey2h1pwlKXZPRJVKVEMTCWkrZaix0poDScKNZJzzlgqW0e dEJ7xoH0pm3fdP7PgG7BVAdnIB/cBtTpmqr5jh28zSzcl8Zy0Nz33j6iahkx0VeYKgbzQMWAy/Kb 1tOaWqAfm9dPmh1/xyPNS/FPmGn+8+rFG7sbUEsDBBQAAAAIAIdO4kBa4xFm9wAAAOIBAAATAAAA W0NvbnRlbnRfVHlwZXNdLnhtbJWRTU/EIBCG7yb+BzJX01I9GGNK92D1qEbXHzCBaUu2BcJg3f33 0v24GNfEI8y8z/sE6tV2GsVMka13Cq7LCgQ57Y11vYKP9VNxB4ITOoOjd6RgRwyr5vKiXu8Cschp xwqGlMK9lKwHmpBLH8jlSefjhCkfYy8D6g32JG+q6lZq7xK5VKSFAU3dUoefYxKP23x9MIk0MoiH w+LSpQBDGK3GlE3l7MyPluLYUObkfocHG/gqa4D8tWGZnC845l7y00RrSLxiTM84ZQ1pIkvjv1yk ufwbslhOXPius5rKNnKbY280n6zO0XnAQBn9X/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B2ziH5vQAA ANsAAAAPAAAAAAAAAAEAIAAAACIAAABkcnMvZG93bnJldi54bWxQSwECFAAUAAAACACHTuJAMy8F njsAAAA5AAAAEAAAAAAAAAABACAAAAAMAQAAZHJzL3NoYXBleG1sLnhtbFBLBQYAAAAABgAGAFsB AAC2AwAAAAA= ">
              <v:fill o:detectmouseclick="t"/>
            </v:line>
            <v:line id="Line 34" o:spid="_x0000_s1065" style="position:absolute;flip:x" from="6354,5531" to="6714,6431" o:gfxdata="UEsDBAoAAAAAAIdO4kAAAAAAAAAAAAAAAAAEAAAAZHJzL1BLAwQUAAAACACHTuJAKIy6SL0AAADb AAAADwAAAGRycy9kb3ducmV2LnhtbEWPQWvCQBSE74L/YXmCN91NhKKpaxCxUigI2tjza/Y1CWbf huw22n/vFgo9DjPzDbPO77YVA/W+cawhmSsQxKUzDVcaiveX2RKED8gGW8ek4Yc85JvxaI2ZcTc+ 0XAOlYgQ9hlqqEPoMil9WZNFP3cdcfS+XG8xRNlX0vR4i3DbylSpJ2mx4bhQY0e7msrr+dtq2H68 7RfH4dO61qyq4mJsoQ6p1tNJop5BBLqH//Bf+9VoSBfw+yX+ALl5AFBLAwQUAAAACACHTuJAMy8F njsAAAA5AAAAEAAAAGRycy9zaGFwZXhtbC54bWyzsa/IzVEoSy0qzszPs1Uy1DNQUkjNS85PycxL t1UKDXHTtVBSKC5JzEtJzMnPS7VVqkwtVrK34+UCAFBLAwQKAAAAAACHTuJAAAAAAAAAAAAAAAAA BgAAAF9yZWxzL1BLAwQUAAAACACHTuJA1VwmKMwAAACPAQAACwAAAF9yZWxzLy5yZWxzpZCxagMx DIb3QN/BaO/5kqGUEF+2QtaQQldh6+5MzpaxzDV5+7iUQi9ky6BBv9D3Ce32lzCpmbJ4jgbWTQuK omXn42Dg8/Tx+g5KCkaHE0cycCWBffey2h1pwlKXZPRJVKVEMTCWkrZaix0poDScKNZJzzlgqW0e dEJ7xoH0pm3fdP7PgG7BVAdnIB/cBtTpmqr5jh28zSzcl8Zy0Nz33j6iahkx0VeYKgbzQMWAy/Kb 1tOaWqAfm9dPmh1/xyPNS/FPmGn+8+rFG7sbUEsDBBQAAAAIAIdO4kBa4xFm9wAAAOIBAAATAAAA W0NvbnRlbnRfVHlwZXNdLnhtbJWRTU/EIBCG7yb+BzJX01I9GGNK92D1qEbXHzCBaUu2BcJg3f33 0v24GNfEI8y8z/sE6tV2GsVMka13Cq7LCgQ57Y11vYKP9VNxB4ITOoOjd6RgRwyr5vKiXu8Cschp xwqGlMK9lKwHmpBLH8jlSefjhCkfYy8D6g32JG+q6lZq7xK5VKSFAU3dUoefYxKP23x9MIk0MoiH w+LSpQBDGK3GlE3l7MyPluLYUObkfocHG/gqa4D8tWGZnC845l7y00RrSLxiTM84ZQ1pIkvjv1yk ufwbslhOXPius5rKNnKbY280n6zO0XnAQBn9X/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AojLpIvQAA ANsAAAAPAAAAAAAAAAEAIAAAACIAAABkcnMvZG93bnJldi54bWxQSwECFAAUAAAACACHTuJAMy8F njsAAAA5AAAAEAAAAAAAAAABACAAAAAMAQAAZHJzL3NoYXBleG1sLnhtbFBLBQYAAAAABgAGAFsB AAC2AwAAAAA= ">
              <v:fill o:detectmouseclick="t"/>
            </v:line>
            <v:line id="Line 35" o:spid="_x0000_s1066" style="position:absolute" from="6714,5531" to="6714,6431" o:gfxdata="UEsDBAoAAAAAAIdO4kAAAAAAAAAAAAAAAAAEAAAAZHJzL1BLAwQUAAAACACHTuJAlmscFr0AAADb AAAADwAAAGRycy9kb3ducmV2LnhtbEWPzYvCMBTE7wv+D+EJexFN7C4i1ehBLXjw4hdeH82zLTYv tcn69ddvhIU9DjPzG2Y6f9ha3Kj1lWMNw4ECQZw7U3Gh4bDP+mMQPiAbrB2Thid5mM86H1NMjbvz lm67UIgIYZ+ihjKEJpXS5yVZ9APXEEfv7FqLIcq2kKbFe4TbWiZKjaTFiuNCiQ0tSsovux+rwWdH umavXt5Tp6/CUXJdblao9Wd3qCYgAj3Cf/ivvTYakm94f4k/QM5+AVBLAwQUAAAACACHTuJAMy8F njsAAAA5AAAAEAAAAGRycy9zaGFwZXhtbC54bWyzsa/IzVEoSy0qzszPs1Uy1DNQUkjNS85PycxL t1UKDXHTtVBSKC5JzEtJzMnPS7VVqkwtVrK34+UCAFBLAwQKAAAAAACHTuJAAAAAAAAAAAAAAAAA BgAAAF9yZWxzL1BLAwQUAAAACACHTuJA1VwmKMwAAACPAQAACwAAAF9yZWxzLy5yZWxzpZCxagMx DIb3QN/BaO/5kqGUEF+2QtaQQldh6+5MzpaxzDV5+7iUQi9ky6BBv9D3Ce32lzCpmbJ4jgbWTQuK omXn42Dg8/Tx+g5KCkaHE0cycCWBffey2h1pwlKXZPRJVKVEMTCWkrZaix0poDScKNZJzzlgqW0e dEJ7xoH0pm3fdP7PgG7BVAdnIB/cBtTpmqr5jh28zSzcl8Zy0Nz33j6iahkx0VeYKgbzQMWAy/Kb 1tOaWqAfm9dPmh1/xyPNS/FPmGn+8+rFG7sbUEsDBBQAAAAIAIdO4kBa4xFm9wAAAOIBAAATAAAA W0NvbnRlbnRfVHlwZXNdLnhtbJWRTU/EIBCG7yb+BzJX01I9GGNK92D1qEbXHzCBaUu2BcJg3f33 0v24GNfEI8y8z/sE6tV2GsVMka13Cq7LCgQ57Y11vYKP9VNxB4ITOoOjd6RgRwyr5vKiXu8Cschp xwqGlMK9lKwHmpBLH8jlSefjhCkfYy8D6g32JG+q6lZq7xK5VKSFAU3dUoefYxKP23x9MIk0MoiH w+LSpQBDGK3GlE3l7MyPluLYUObkfocHG/gqa4D8tWGZnC845l7y00RrSLxiTM84ZQ1pIkvjv1yk ufwbslhOXPius5rKNnKbY280n6zO0XnAQBn9X/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CWaxwWvQAA ANsAAAAPAAAAAAAAAAEAIAAAACIAAABkcnMvZG93bnJldi54bWxQSwECFAAUAAAACACHTuJAMy8F njsAAAA5AAAAEAAAAAAAAAABACAAAAAMAQAAZHJzL3NoYXBleG1sLnhtbFBLBQYAAAAABgAGAFsB AAC2AwAAAAA= ">
              <v:fill o:detectmouseclick="t"/>
            </v:line>
            <v:line id="Line 36" o:spid="_x0000_s1067" style="position:absolute" from="6714,5531" to="7974,6431" o:gfxdata="UEsDBAoAAAAAAIdO4kAAAAAAAAAAAAAAAAAEAAAAZHJzL1BLAwQUAAAACACHTuJA+Se5jb0AAADb AAAADwAAAGRycy9kb3ducmV2LnhtbEWPzYvCMBTE7wv+D+EJexFN7LIi1ehBLXjw4hdeH82zLTYv tcn69ddvhIU9DjPzG2Y6f9ha3Kj1lWMNw4ECQZw7U3Gh4bDP+mMQPiAbrB2Thid5mM86H1NMjbvz lm67UIgIYZ+ihjKEJpXS5yVZ9APXEEfv7FqLIcq2kKbFe4TbWiZKjaTFiuNCiQ0tSsovux+rwWdH umavXt5Tp6/CUXJdblao9Wd3qCYgAj3Cf/ivvTYakm94f4k/QM5+AVBLAwQUAAAACACHTuJAMy8F njsAAAA5AAAAEAAAAGRycy9zaGFwZXhtbC54bWyzsa/IzVEoSy0qzszPs1Uy1DNQUkjNS85PycxL t1UKDXHTtVBSKC5JzEtJzMnPS7VVqkwtVrK34+UCAFBLAwQKAAAAAACHTuJAAAAAAAAAAAAAAAAA BgAAAF9yZWxzL1BLAwQUAAAACACHTuJA1VwmKMwAAACPAQAACwAAAF9yZWxzLy5yZWxzpZCxagMx DIb3QN/BaO/5kqGUEF+2QtaQQldh6+5MzpaxzDV5+7iUQi9ky6BBv9D3Ce32lzCpmbJ4jgbWTQuK omXn42Dg8/Tx+g5KCkaHE0cycCWBffey2h1pwlKXZPRJVKVEMTCWkrZaix0poDScKNZJzzlgqW0e dEJ7xoH0pm3fdP7PgG7BVAdnIB/cBtTpmqr5jh28zSzcl8Zy0Nz33j6iahkx0VeYKgbzQMWAy/Kb 1tOaWqAfm9dPmh1/xyPNS/FPmGn+8+rFG7sbUEsDBBQAAAAIAIdO4kBa4xFm9wAAAOIBAAATAAAA W0NvbnRlbnRfVHlwZXNdLnhtbJWRTU/EIBCG7yb+BzJX01I9GGNK92D1qEbXHzCBaUu2BcJg3f33 0v24GNfEI8y8z/sE6tV2GsVMka13Cq7LCgQ57Y11vYKP9VNxB4ITOoOjd6RgRwyr5vKiXu8Cschp xwqGlMK9lKwHmpBLH8jlSefjhCkfYy8D6g32JG+q6lZq7xK5VKSFAU3dUoefYxKP23x9MIk0MoiH w+LSpQBDGK3GlE3l7MyPluLYUObkfocHG/gqa4D8tWGZnC845l7y00RrSLxiTM84ZQ1pIkvjv1yk ufwbslhOXPius5rKNnKbY280n6zO0XnAQBn9X/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D5J7mNvQAA ANsAAAAPAAAAAAAAAAEAIAAAACIAAABkcnMvZG93bnJldi54bWxQSwECFAAUAAAACACHTuJAMy8F njsAAAA5AAAAEAAAAAAAAAABACAAAAAMAQAAZHJzL3NoYXBleG1sLnhtbFBLBQYAAAAABgAGAFsB AAC2AwAAAAA= ">
              <v:fill o:detectmouseclick="t"/>
            </v:line>
            <v:shape id="Text Box 37" o:spid="_x0000_s1068" type="#_x0000_t202" style="position:absolute;left:6129;top:6386;width:540;height:360" o:gfxdata="UEsDBAoAAAAAAIdO4kAAAAAAAAAAAAAAAAAEAAAAZHJzL1BLAwQUAAAACACHTuJAbXpxpL0AAADb AAAADwAAAGRycy9kb3ducmV2LnhtbEWPQWvCQBSE74X+h+UVvDW7ESs1deNBKXiyNLYFb4/sMwnN vg3ZbRL/vVsQPA4z8w2z3ky2FQP1vnGsIU0UCOLSmYYrDV/H9+dXED4gG2wdk4YLedjkjw9rzIwb +ZOGIlQiQthnqKEOocuk9GVNFn3iOuLonV1vMUTZV9L0OEa4beVcqaW02HBcqLGjbU3lb/FnNXwf zqefhfqodvalG92kJNuV1Hr2lKo3EIGmcA/f2nujYb6E/y/xB8j8ClBLAwQUAAAACACHTuJAMy8F njsAAAA5AAAAEAAAAGRycy9zaGFwZXhtbC54bWyzsa/IzVEoSy0qzszPs1Uy1DNQUkjNS85PycxL t1UKDXHTtVBSKC5JzEtJzMnPS7VVqkwtVrK34+UCAFBLAwQKAAAAAACHTuJAAAAAAAAAAAAAAAAA BgAAAF9yZWxzL1BLAwQUAAAACACHTuJA1VwmKMwAAACPAQAACwAAAF9yZWxzLy5yZWxzpZCxagMx DIb3QN/BaO/5kqGUEF+2QtaQQldh6+5MzpaxzDV5+7iUQi9ky6BBv9D3Ce32lzCpmbJ4jgbWTQuK omXn42Dg8/Tx+g5KCkaHE0cycCWBffey2h1pwlKXZPRJVKVEMTCWkrZaix0poDScKNZJzzlgqW0e dEJ7xoH0pm3fdP7PgG7BVAdnIB/cBtTpmqr5jh28zSzcl8Zy0Nz33j6iahkx0VeYKgbzQMWAy/Kb 1tOaWqAfm9dPmh1/xyPNS/FPmGn+8+rFG7sbUEsDBBQAAAAIAIdO4kBa4xFm9wAAAOIBAAATAAAA W0NvbnRlbnRfVHlwZXNdLnhtbJWRTU/EIBCG7yb+BzJX01I9GGNK92D1qEbXHzCBaUu2BcJg3f33 0v24GNfEI8y8z/sE6tV2GsVMka13Cq7LCgQ57Y11vYKP9VNxB4ITOoOjd6RgRwyr5vKiXu8Cschp xwqGlMK9lKwHmpBLH8jlSefjhCkfYy8D6g32JG+q6lZq7xK5VKSFAU3dUoefYxKP23x9MIk0MoiH w+LSpQBDGK3GlE3l7MyPluLYUObkfocHG/gqa4D8tWGZnC845l7y00RrSLxiTM84ZQ1pIkvjv1yk ufwbslhOXPius5rKNnKbY280n6zO0XnAQBn9X/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BtenGkvQAA ANsAAAAPAAAAAAAAAAEAIAAAACIAAABkcnMvZG93bnJldi54bWxQSwECFAAUAAAACACHTuJAMy8F njsAAAA5AAAAEAAAAAAAAAABACAAAAAMAQAAZHJzL3NoYXBleG1sLnhtbFBLBQYAAAAABgAGAFsB AAC2AwAAAAA= " filled="f" stroked="f">
              <v:fill o:detectmouseclick="t"/>
              <v:textbox>
                <w:txbxContent>
                  <w:p w14:paraId="26EB0465" w14:textId="77777777" w:rsidR="00F36EB0" w:rsidRDefault="00F36EB0">
                    <w:pPr>
                      <w:rPr>
                        <w:sz w:val="20"/>
                        <w:szCs w:val="20"/>
                      </w:rPr>
                    </w:pPr>
                    <w:r>
                      <w:rPr>
                        <w:sz w:val="20"/>
                        <w:szCs w:val="20"/>
                      </w:rPr>
                      <w:t>N</w:t>
                    </w:r>
                  </w:p>
                </w:txbxContent>
              </v:textbox>
            </v:shape>
            <v:shape id="Text Box 38" o:spid="_x0000_s1069" type="#_x0000_t202" style="position:absolute;left:6534;top:6431;width:540;height:360" o:gfxdata="UEsDBAoAAAAAAIdO4kAAAAAAAAAAAAAAAAAEAAAAZHJzL1BLAwQUAAAACACHTuJAAjbUP70AAADb AAAADwAAAGRycy9kb3ducmV2LnhtbEWPT2vCQBTE74LfYXmCN7Nr0NZGVw8thZ6U2lbo7ZF9+YPZ tyG7TdJv7xYKHoeZ+Q2zO4y2ET11vnasYZkoEMS5MzWXGj4/XhcbED4gG2wck4Zf8nDYTyc7zIwb +J36cyhFhLDPUEMVQptJ6fOKLPrEtcTRK1xnMUTZldJ0OES4bWSq1IO0WHNcqLCl54ry6/nHavg6 Ft+XlTqVL3bdDm5Uku2T1Ho+W6otiEBjuIf/229GQ/oIf1/iD5D7G1BLAwQUAAAACACHTuJAMy8F njsAAAA5AAAAEAAAAGRycy9zaGFwZXhtbC54bWyzsa/IzVEoSy0qzszPs1Uy1DNQUkjNS85PycxL t1UKDXHTtVBSKC5JzEtJzMnPS7VVqkwtVrK34+UCAFBLAwQKAAAAAACHTuJAAAAAAAAAAAAAAAAA BgAAAF9yZWxzL1BLAwQUAAAACACHTuJA1VwmKMwAAACPAQAACwAAAF9yZWxzLy5yZWxzpZCxagMx DIb3QN/BaO/5kqGUEF+2QtaQQldh6+5MzpaxzDV5+7iUQi9ky6BBv9D3Ce32lzCpmbJ4jgbWTQuK omXn42Dg8/Tx+g5KCkaHE0cycCWBffey2h1pwlKXZPRJVKVEMTCWkrZaix0poDScKNZJzzlgqW0e dEJ7xoH0pm3fdP7PgG7BVAdnIB/cBtTpmqr5jh28zSzcl8Zy0Nz33j6iahkx0VeYKgbzQMWAy/Kb 1tOaWqAfm9dPmh1/xyPNS/FPmGn+8+rFG7sbUEsDBBQAAAAIAIdO4kBa4xFm9wAAAOIBAAATAAAA W0NvbnRlbnRfVHlwZXNdLnhtbJWRTU/EIBCG7yb+BzJX01I9GGNK92D1qEbXHzCBaUu2BcJg3f33 0v24GNfEI8y8z/sE6tV2GsVMka13Cq7LCgQ57Y11vYKP9VNxB4ITOoOjd6RgRwyr5vKiXu8Cschp xwqGlMK9lKwHmpBLH8jlSefjhCkfYy8D6g32JG+q6lZq7xK5VKSFAU3dUoefYxKP23x9MIk0MoiH w+LSpQBDGK3GlE3l7MyPluLYUObkfocHG/gqa4D8tWGZnC845l7y00RrSLxiTM84ZQ1pIkvjv1yk ufwbslhOXPius5rKNnKbY280n6zO0XnAQBn9X/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ACNtQ/vQAA ANsAAAAPAAAAAAAAAAEAIAAAACIAAABkcnMvZG93bnJldi54bWxQSwECFAAUAAAACACHTuJAMy8F njsAAAA5AAAAEAAAAAAAAAABACAAAAAMAQAAZHJzL3NoYXBleG1sLnhtbFBLBQYAAAAABgAGAFsB AAC2AwAAAAA= " filled="f" stroked="f">
              <v:fill o:detectmouseclick="t"/>
              <v:textbox>
                <w:txbxContent>
                  <w:p w14:paraId="24EC4896" w14:textId="77777777" w:rsidR="00F36EB0" w:rsidRDefault="00F36EB0">
                    <w:pPr>
                      <w:rPr>
                        <w:sz w:val="20"/>
                        <w:szCs w:val="20"/>
                      </w:rPr>
                    </w:pPr>
                    <w:r>
                      <w:rPr>
                        <w:sz w:val="20"/>
                        <w:szCs w:val="20"/>
                      </w:rPr>
                      <w:t>H</w:t>
                    </w:r>
                  </w:p>
                </w:txbxContent>
              </v:textbox>
            </v:shape>
            <v:shape id="Text Box 39" o:spid="_x0000_s1070" type="#_x0000_t202" style="position:absolute;left:7794;top:6431;width:540;height:360" o:gfxdata="UEsDBAoAAAAAAIdO4kAAAAAAAAAAAAAAAAAEAAAAZHJzL1BLAwQUAAAACACHTuJAc6lATbkAAADb AAAADwAAAGRycy9kb3ducmV2LnhtbEVPy4rCMBTdC/5DuII7TRQdnE5TF4rgShlfMLtLc23LNDel ibb+vVkMzPJw3um6t7V4UusrxxpmUwWCOHem4kLD5bybrED4gGywdkwaXuRhnQ0HKSbGdfxNz1Mo RAxhn6CGMoQmkdLnJVn0U9cQR+7uWoshwraQpsUuhttazpX6kBYrjg0lNrQpKf89PayG6+H+c1uo Y7G1y6ZzvZJsP6XW49FMfYEI1Id/8Z97bzTM49j4Jf4Amb0BUEsDBBQAAAAIAIdO4kAzLwWeOwAA ADkAAAAQAAAAZHJzL3NoYXBleG1sLnhtbLOxr8jNUShLLSrOzM+zVTLUM1BSSM1Lzk/JzEu3VQoN cdO1UFIoLknMS0nMyc9LtVWqTC1Wsrfj5QIAUEsDBAoAAAAAAIdO4kAAAAAAAAAAAAAAAAAGAAAA X3JlbHMvUEsDBBQAAAAIAIdO4kDVXCYozAAAAI8BAAALAAAAX3JlbHMvLnJlbHOlkLFqAzEMhvdA 38Fo7/mSoZQQX7ZC1pBCV2Hr7kzOlrHMNXn7uJRCL2TLoEG/0PcJ7faXMKmZsniOBtZNC4qiZefj YODz9PH6DkoKRocTRzJwJYF997LaHWnCUpdk9ElUpUQxMJaStlqLHSmgNJwo1knPOWCpbR50QnvG gfSmbd90/s+AbsFUB2cgH9wG1OmaqvmOHbzNLNyXxnLQ3PfePqJqGTHRV5gqBvNAxYDL8pvW05pa oB+b10+aHX/HI81L8U+Yaf7z6sUbuxtQSwMEFAAAAAgAh07iQFrjEWb3AAAA4gEAABMAAABbQ29u dGVudF9UeXBlc10ueG1slZFNT8QgEIbvJv4HMlfTUj0YY0r3YPWoRtcfMIFpS7YFwmDd/ffS/bgY 18QjzLzP+wTq1XYaxUyRrXcKrssKBDntjXW9go/1U3EHghM6g6N3pGBHDKvm8qJe7wKxyGnHCoaU wr2UrAeakEsfyOVJ5+OEKR9jLwPqDfYkb6rqVmrvErlUpIUBTd1Sh59jEo/bfH0wiTQyiIfD4tKl AEMYrcaUTeXszI+W4thQ5uR+hwcb+CprgPy1YZmcLzjmXvLTRGtIvGJMzzhlDWkiS+O/XKS5/Buy WE5c+K6zmso2cptjbzSfrM7RecBAGf1f/PuSO8Hl/oeab1BLAQIUABQAAAAIAIdO4kBa4xFm9wAA AOIBAAATAAAAAAAAAAEAIAAAAIoCAABbQ29udGVudF9UeXBlc10ueG1sUEsBAhQACgAAAAAAh07i QAAAAAAAAAAAAAAAAAYAAAAAAAAAAAAQAAAAcQEAAF9yZWxzL1BLAQIUABQAAAAIAIdO4kDVXCYo zAAAAI8BAAALAAAAAAAAAAEAIAAAAJUBAABfcmVscy8ucmVsc1BLAQIUAAoAAAAAAIdO4kAAAAAA AAAAAAAAAAAEAAAAAAAAAAAAEAAAAAAAAABkcnMvUEsBAhQAFAAAAAgAh07iQHOpQE25AAAA2wAA AA8AAAAAAAAAAQAgAAAAIgAAAGRycy9kb3ducmV2LnhtbFBLAQIUABQAAAAIAIdO4kAzLwWeOwAA ADkAAAAQAAAAAAAAAAEAIAAAAAgBAABkcnMvc2hhcGV4bWwueG1sUEsFBgAAAAAGAAYAWwEAALID AAAAAA== " filled="f" stroked="f">
              <v:fill o:detectmouseclick="t"/>
              <v:textbox>
                <w:txbxContent>
                  <w:p w14:paraId="5722D374" w14:textId="77777777" w:rsidR="00F36EB0" w:rsidRDefault="00F36EB0">
                    <w:pPr>
                      <w:rPr>
                        <w:sz w:val="20"/>
                        <w:szCs w:val="20"/>
                      </w:rPr>
                    </w:pPr>
                    <w:r>
                      <w:rPr>
                        <w:sz w:val="20"/>
                        <w:szCs w:val="20"/>
                      </w:rPr>
                      <w:t>P</w:t>
                    </w:r>
                  </w:p>
                </w:txbxContent>
              </v:textbox>
            </v:shape>
            <v:shape id="Text Box 40" o:spid="_x0000_s1071" type="#_x0000_t202" style="position:absolute;left:6489;top:5231;width:540;height:360" o:gfxdata="UEsDBAoAAAAAAIdO4kAAAAAAAAAAAAAAAAAEAAAAZHJzL1BLAwQUAAAACACHTuJAHOXl1rsAAADb AAAADwAAAGRycy9kb3ducmV2LnhtbEWPT4vCMBTE74LfITzBmyaKLlqNHlwWPLn4F7w9mmdbbF5K E2399htB2OMwM79hluvWluJJtS8caxgNFQji1JmCMw2n489gBsIHZIOlY9LwIg/rVbezxMS4hvf0 PIRMRAj7BDXkIVSJlD7NyaIfuoo4ejdXWwxR1pk0NTYRbks5VupLWiw4LuRY0San9H54WA3n3e16 majf7NtOq8a1SrKdS637vZFagAjUhv/wp701GsZzeH+JP0Cu/gBQSwMEFAAAAAgAh07iQDMvBZ47 AAAAOQAAABAAAABkcnMvc2hhcGV4bWwueG1ss7GvyM1RKEstKs7Mz7NVMtQzUFJIzUvOT8nMS7dV Cg1x07VQUiguScxLSczJz0u1VapMLVayt+PlAgBQSwMECgAAAAAAh07iQAAAAAAAAAAAAAAAAAYA AABfcmVscy9QSwMEFAAAAAgAh07iQNVcJijMAAAAjwEAAAsAAABfcmVscy8ucmVsc6WQsWoDMQyG 90DfwWjv+ZKhlBBftkLWkEJXYevuTM6Wscw1efu4lEIvZMugQb/Q9wnt9pcwqZmyeI4G1k0LiqJl 5+Ng4PP08foOSgpGhxNHMnAlgX33stodacJSl2T0SVSlRDEwlpK2WosdKaA0nCjWSc85YKltHnRC e8aB9KZt33T+z4BuwVQHZyAf3AbU6Zqq+Y4dvM0s3JfGctDc994+omoZMdFXmCoG80DFgMvym9bT mlqgH5vXT5odf8cjzUvxT5hp/vPqxRu7G1BLAwQUAAAACACHTuJAWuMRZvcAAADiAQAAEwAAAFtD b250ZW50X1R5cGVzXS54bWyVkU1PxCAQhu8m/gcyV9NSPRhjSvdg9ahG1x8wgWlLtgXCYN3999L9 uBjXxCPMvM/7BOrVdhrFTJGtdwquywoEOe2Ndb2Cj/VTcQeCEzqDo3ekYEcMq+byol7vArHIaccK hpTCvZSsB5qQSx/I5Unn44QpH2MvA+oN9iRvqupWau8SuVSkhQFN3VKHn2MSj9t8fTCJNDKIh8Pi 0qUAQxitxpRN5ezMj5bi2FDm5H6HBxv4KmuA/LVhmZwvOOZe8tNEa0i8YkzPOGUNaSJL479cpLn8 G7JYTlz4rrOayjZym2NvNJ+sztF5wEAZ/V/8+5I7weX+h5pvUEsBAhQAFAAAAAgAh07iQFrjEWb3 AAAA4gEAABMAAAAAAAAAAQAgAAAAjAIAAFtDb250ZW50X1R5cGVzXS54bWxQSwECFAAKAAAAAACH TuJAAAAAAAAAAAAAAAAABgAAAAAAAAAAABAAAABzAQAAX3JlbHMvUEsBAhQAFAAAAAgAh07iQNVc JijMAAAAjwEAAAsAAAAAAAAAAQAgAAAAlwEAAF9yZWxzLy5yZWxzUEsBAhQACgAAAAAAh07iQAAA AAAAAAAAAAAAAAQAAAAAAAAAAAAQAAAAAAAAAGRycy9QSwECFAAUAAAACACHTuJAHOXl1rsAAADb AAAADwAAAAAAAAABACAAAAAiAAAAZHJzL2Rvd25yZXYueG1sUEsBAhQAFAAAAAgAh07iQDMvBZ47 AAAAOQAAABAAAAAAAAAAAQAgAAAACgEAAGRycy9zaGFwZXhtbC54bWxQSwUGAAAAAAYABgBbAQAA tAMAAAAA " filled="f" stroked="f">
              <v:fill o:detectmouseclick="t"/>
              <v:textbox>
                <w:txbxContent>
                  <w:p w14:paraId="0084380C" w14:textId="77777777" w:rsidR="00F36EB0" w:rsidRDefault="00F36EB0">
                    <w:pPr>
                      <w:rPr>
                        <w:sz w:val="20"/>
                        <w:szCs w:val="20"/>
                      </w:rPr>
                    </w:pPr>
                    <w:r>
                      <w:rPr>
                        <w:sz w:val="20"/>
                        <w:szCs w:val="20"/>
                      </w:rPr>
                      <w:t>M</w:t>
                    </w:r>
                  </w:p>
                </w:txbxContent>
              </v:textbox>
            </v:shape>
            <v:rect id="Rectangle 41" o:spid="_x0000_s1072" style="position:absolute;left:6714;top:6251;width:180;height:180" o:gfxdata="UEsDBAoAAAAAAIdO4kAAAAAAAAAAAAAAAAAEAAAAZHJzL1BLAwQUAAAACACHTuJAzilC8bsAAADb AAAADwAAAGRycy9kb3ducmV2LnhtbEVPPU/DMBDdkfgP1iF1o3YaCUGIk6FVqzK26cJ2xNckbXyO YrcJ/Ho8IDE+ve+8nG0v7jT6zrGGZKlAENfOdNxoOFXb51cQPiAb7B2Thm/yUBaPDzlmxk18oPsx NCKGsM9QQxvCkEnp65Ys+qUbiCN3dqPFEOHYSDPiFMNtL1dKvUiLHceGFgdat1Rfjzer4atbnfDn UO2Ufdum4WOuLrfPjdaLp0S9gwg0h3/xn3tvNKRxffwSf4AsfgFQSwMEFAAAAAgAh07iQDMvBZ47 AAAAOQAAABAAAABkcnMvc2hhcGV4bWwueG1ss7GvyM1RKEstKs7Mz7NVMtQzUFJIzUvOT8nMS7dV Cg1x07VQUiguScxLSczJz0u1VapMLVayt+PlAgBQSwMECgAAAAAAh07iQAAAAAAAAAAAAAAAAAYA AABfcmVscy9QSwMEFAAAAAgAh07iQNVcJijMAAAAjwEAAAsAAABfcmVscy8ucmVsc6WQsWoDMQyG 90DfwWjv+ZKhlBBftkLWkEJXYevuTM6Wscw1efu4lEIvZMugQb/Q9wnt9pcwqZmyeI4G1k0LiqJl 5+Ng4PP08foOSgpGhxNHMnAlgX33stodacJSl2T0SVSlRDEwlpK2WosdKaA0nCjWSc85YKltHnRC e8aB9KZt33T+z4BuwVQHZyAf3AbU6Zqq+Y4dvM0s3JfGctDc994+omoZMdFXmCoG80DFgMvym9bT mlqgH5vXT5odf8cjzUvxT5hp/vPqxRu7G1BLAwQUAAAACACHTuJAWuMRZvcAAADiAQAAEwAAAFtD b250ZW50X1R5cGVzXS54bWyVkU1PxCAQhu8m/gcyV9NSPRhjSvdg9ahG1x8wgWlLtgXCYN3999L9 uBjXxCPMvM/7BOrVdhrFTJGtdwquywoEOe2Ndb2Cj/VTcQeCEzqDo3ekYEcMq+byol7vArHIaccK hpTCvZSsB5qQSx/I5Unn44QpH2MvA+oN9iRvqupWau8SuVSkhQFN3VKHn2MSj9t8fTCJNDKIh8Pi 0qUAQxitxpRN5ezMj5bi2FDm5H6HBxv4KmuA/LVhmZwvOOZe8tNEa0i8YkzPOGUNaSJL479cpLn8 G7JYTlz4rrOayjZym2NvNJ+sztF5wEAZ/V/8+5I7weX+h5pvUEsBAhQAFAAAAAgAh07iQFrjEWb3 AAAA4gEAABMAAAAAAAAAAQAgAAAAjAIAAFtDb250ZW50X1R5cGVzXS54bWxQSwECFAAKAAAAAACH TuJAAAAAAAAAAAAAAAAABgAAAAAAAAAAABAAAABzAQAAX3JlbHMvUEsBAhQAFAAAAAgAh07iQNVc JijMAAAAjwEAAAsAAAAAAAAAAQAgAAAAlwEAAF9yZWxzLy5yZWxzUEsBAhQACgAAAAAAh07iQAAA AAAAAAAAAAAAAAQAAAAAAAAAAAAQAAAAAAAAAGRycy9QSwECFAAUAAAACACHTuJAzilC8bsAAADb AAAADwAAAAAAAAABACAAAAAiAAAAZHJzL2Rvd25yZXYueG1sUEsBAhQAFAAAAAgAh07iQDMvBZ47 AAAAOQAAABAAAAAAAAAAAQAgAAAACgEAAGRycy9zaGFwZXhtbC54bWxQSwUGAAAAAAYABgBbAQAA tAMAAAAA "/>
          </v:group>
        </w:pict>
      </w:r>
      <w:r w:rsidR="00F36EB0" w:rsidRPr="00F36EB0">
        <w:rPr>
          <w:rFonts w:ascii="Times New Roman" w:hAnsi="Times New Roman" w:cs="Times New Roman"/>
          <w:b/>
          <w:bCs/>
          <w:sz w:val="28"/>
          <w:szCs w:val="28"/>
          <w:lang w:val="nl-NL"/>
        </w:rPr>
        <w:t>C.</w:t>
      </w:r>
      <w:r w:rsidR="00F36EB0" w:rsidRPr="00F36EB0">
        <w:rPr>
          <w:rFonts w:ascii="Times New Roman" w:hAnsi="Times New Roman" w:cs="Times New Roman"/>
          <w:sz w:val="28"/>
          <w:szCs w:val="28"/>
          <w:lang w:val="nl-NL"/>
        </w:rPr>
        <w:t xml:space="preserve"> NH &lt; HP</w:t>
      </w:r>
      <w:r w:rsidR="00F36EB0" w:rsidRPr="00F36EB0">
        <w:rPr>
          <w:rFonts w:ascii="Times New Roman" w:hAnsi="Times New Roman" w:cs="Times New Roman"/>
          <w:sz w:val="28"/>
          <w:szCs w:val="28"/>
          <w:lang w:val="nl-NL"/>
        </w:rPr>
        <w:tab/>
      </w:r>
    </w:p>
    <w:p w14:paraId="3329283C" w14:textId="77777777" w:rsidR="00F36EB0" w:rsidRPr="00F36EB0" w:rsidRDefault="00F36EB0">
      <w:pPr>
        <w:tabs>
          <w:tab w:val="left" w:pos="360"/>
        </w:tabs>
        <w:rPr>
          <w:rFonts w:ascii="Times New Roman" w:hAnsi="Times New Roman" w:cs="Times New Roman"/>
          <w:sz w:val="28"/>
          <w:szCs w:val="28"/>
          <w:lang w:val="nl-NL"/>
        </w:rPr>
      </w:pPr>
      <w:r w:rsidRPr="00F36EB0">
        <w:rPr>
          <w:rFonts w:ascii="Times New Roman" w:hAnsi="Times New Roman" w:cs="Times New Roman"/>
          <w:b/>
          <w:bCs/>
          <w:sz w:val="28"/>
          <w:szCs w:val="28"/>
          <w:lang w:val="nl-NL"/>
        </w:rPr>
        <w:t>D.</w:t>
      </w:r>
      <w:r w:rsidRPr="00F36EB0">
        <w:rPr>
          <w:rFonts w:ascii="Times New Roman" w:hAnsi="Times New Roman" w:cs="Times New Roman"/>
          <w:sz w:val="28"/>
          <w:szCs w:val="28"/>
          <w:lang w:val="nl-NL"/>
        </w:rPr>
        <w:t xml:space="preserve"> NH &gt; MN</w:t>
      </w:r>
      <w:r w:rsidRPr="00F36EB0">
        <w:rPr>
          <w:rFonts w:ascii="Times New Roman" w:hAnsi="Times New Roman" w:cs="Times New Roman"/>
          <w:sz w:val="28"/>
          <w:szCs w:val="28"/>
          <w:lang w:val="nl-NL"/>
        </w:rPr>
        <w:tab/>
      </w:r>
    </w:p>
    <w:p w14:paraId="4CF95B4A" w14:textId="77777777" w:rsidR="00F36EB0" w:rsidRPr="00F36EB0" w:rsidRDefault="00F36EB0">
      <w:pPr>
        <w:tabs>
          <w:tab w:val="left" w:pos="4800"/>
        </w:tabs>
        <w:rPr>
          <w:rFonts w:ascii="Times New Roman" w:eastAsia="DengXian" w:hAnsi="Times New Roman" w:cs="Times New Roman"/>
          <w:sz w:val="28"/>
          <w:szCs w:val="28"/>
          <w:lang w:val="nl-NL"/>
        </w:rPr>
      </w:pPr>
    </w:p>
    <w:p w14:paraId="15300964" w14:textId="77777777" w:rsidR="00F36EB0" w:rsidRPr="00F36EB0" w:rsidRDefault="00F36EB0">
      <w:pPr>
        <w:jc w:val="both"/>
        <w:rPr>
          <w:rFonts w:ascii="Times New Roman" w:hAnsi="Times New Roman" w:cs="Times New Roman"/>
          <w:b/>
          <w:sz w:val="28"/>
          <w:szCs w:val="28"/>
        </w:rPr>
      </w:pPr>
    </w:p>
    <w:p w14:paraId="6EE4FD31" w14:textId="77777777" w:rsidR="00F36EB0" w:rsidRPr="00F36EB0" w:rsidRDefault="00F36EB0">
      <w:pPr>
        <w:jc w:val="both"/>
        <w:rPr>
          <w:rFonts w:ascii="Times New Roman" w:hAnsi="Times New Roman" w:cs="Times New Roman"/>
          <w:b/>
          <w:sz w:val="28"/>
          <w:szCs w:val="28"/>
        </w:rPr>
      </w:pPr>
    </w:p>
    <w:p w14:paraId="61D24606" w14:textId="77777777" w:rsidR="00F36EB0" w:rsidRPr="00F36EB0" w:rsidRDefault="00F36EB0">
      <w:pPr>
        <w:jc w:val="both"/>
        <w:rPr>
          <w:rFonts w:ascii="Times New Roman" w:hAnsi="Times New Roman" w:cs="Times New Roman"/>
          <w:bCs/>
          <w:sz w:val="28"/>
          <w:szCs w:val="28"/>
          <w:lang w:val="nl-NL"/>
        </w:rPr>
      </w:pPr>
      <w:r w:rsidRPr="00F36EB0">
        <w:rPr>
          <w:rFonts w:ascii="Times New Roman" w:hAnsi="Times New Roman" w:cs="Times New Roman"/>
          <w:bCs/>
          <w:sz w:val="28"/>
          <w:szCs w:val="28"/>
        </w:rPr>
        <w:t xml:space="preserve">                                                                           Hình </w:t>
      </w:r>
      <w:r w:rsidRPr="00F36EB0">
        <w:rPr>
          <w:rFonts w:ascii="Times New Roman" w:hAnsi="Times New Roman" w:cs="Times New Roman"/>
          <w:bCs/>
          <w:sz w:val="28"/>
          <w:szCs w:val="28"/>
          <w:lang w:val="nl-NL"/>
        </w:rPr>
        <w:t>5</w:t>
      </w:r>
    </w:p>
    <w:p w14:paraId="5AD52C85" w14:textId="77777777" w:rsidR="00F36EB0" w:rsidRPr="00F36EB0" w:rsidRDefault="00F36EB0">
      <w:pPr>
        <w:jc w:val="both"/>
        <w:rPr>
          <w:rFonts w:ascii="Times New Roman" w:hAnsi="Times New Roman" w:cs="Times New Roman"/>
          <w:sz w:val="28"/>
          <w:szCs w:val="28"/>
          <w:lang w:val="nl-NL"/>
        </w:rPr>
      </w:pPr>
      <w:r w:rsidRPr="00F36EB0">
        <w:rPr>
          <w:rFonts w:ascii="Times New Roman" w:hAnsi="Times New Roman" w:cs="Times New Roman"/>
          <w:b/>
          <w:sz w:val="28"/>
          <w:szCs w:val="28"/>
        </w:rPr>
        <w:t xml:space="preserve">Câu 11: </w:t>
      </w:r>
      <w:r w:rsidRPr="00F36EB0">
        <w:rPr>
          <w:rFonts w:ascii="Times New Roman" w:hAnsi="Times New Roman" w:cs="Times New Roman"/>
          <w:color w:val="FF0000"/>
          <w:sz w:val="28"/>
          <w:szCs w:val="28"/>
        </w:rPr>
        <w:t>(Thông hiểu)</w:t>
      </w:r>
      <w:r w:rsidRPr="00F36EB0">
        <w:rPr>
          <w:rFonts w:ascii="Times New Roman" w:hAnsi="Times New Roman" w:cs="Times New Roman"/>
          <w:sz w:val="28"/>
          <w:szCs w:val="28"/>
        </w:rPr>
        <w:t xml:space="preserve"> </w:t>
      </w:r>
      <w:r w:rsidRPr="00F36EB0">
        <w:rPr>
          <w:rFonts w:ascii="Times New Roman" w:hAnsi="Times New Roman" w:cs="Times New Roman"/>
          <w:sz w:val="28"/>
          <w:szCs w:val="28"/>
          <w:lang w:val="pt-BR"/>
        </w:rPr>
        <w:t xml:space="preserve">Cho tam giác MNP có </w:t>
      </w:r>
      <w:r w:rsidRPr="00F36EB0">
        <w:rPr>
          <w:rFonts w:ascii="Times New Roman" w:hAnsi="Times New Roman" w:cs="Times New Roman"/>
          <w:position w:val="-10"/>
          <w:sz w:val="28"/>
          <w:szCs w:val="28"/>
          <w:lang w:val="pt-BR"/>
        </w:rPr>
        <w:object w:dxaOrig="1779" w:dyaOrig="399" w14:anchorId="45E90B7D">
          <v:shape id="Object 4" o:spid="_x0000_i1463" type="#_x0000_t75" style="width:89.25pt;height:20.25pt;mso-position-horizontal-relative:page;mso-position-vertical-relative:page" o:ole="">
            <v:imagedata r:id="rId841" o:title=""/>
          </v:shape>
          <o:OLEObject Type="Embed" ProgID="Equation.DSMT4" ShapeID="Object 4" DrawAspect="Content" ObjectID="_1738861474" r:id="rId842">
            <o:FieldCodes>\s</o:FieldCodes>
          </o:OLEObject>
        </w:object>
      </w:r>
      <w:r w:rsidRPr="00F36EB0">
        <w:rPr>
          <w:rFonts w:ascii="Times New Roman" w:hAnsi="Times New Roman" w:cs="Times New Roman"/>
          <w:sz w:val="28"/>
          <w:szCs w:val="28"/>
          <w:lang w:val="pt-BR"/>
        </w:rPr>
        <w:t xml:space="preserve">. </w:t>
      </w:r>
      <w:r w:rsidRPr="00F36EB0">
        <w:rPr>
          <w:rFonts w:ascii="Times New Roman" w:hAnsi="Times New Roman" w:cs="Times New Roman"/>
          <w:sz w:val="28"/>
          <w:szCs w:val="28"/>
          <w:lang w:val="nl-NL"/>
        </w:rPr>
        <w:t xml:space="preserve">Số đo </w:t>
      </w:r>
      <w:r w:rsidRPr="00F36EB0">
        <w:rPr>
          <w:rFonts w:ascii="Times New Roman" w:hAnsi="Times New Roman" w:cs="Times New Roman"/>
          <w:position w:val="-4"/>
          <w:sz w:val="28"/>
          <w:szCs w:val="28"/>
          <w:lang w:val="pt-BR"/>
        </w:rPr>
        <w:object w:dxaOrig="239" w:dyaOrig="339" w14:anchorId="186A832B">
          <v:shape id="Object 5" o:spid="_x0000_i1464" type="#_x0000_t75" style="width:11.25pt;height:17.25pt;mso-position-horizontal-relative:page;mso-position-vertical-relative:page" o:ole="">
            <v:imagedata r:id="rId843" o:title=""/>
          </v:shape>
          <o:OLEObject Type="Embed" ProgID="Equation.DSMT4" ShapeID="Object 5" DrawAspect="Content" ObjectID="_1738861475" r:id="rId844">
            <o:FieldCodes>\s</o:FieldCodes>
          </o:OLEObject>
        </w:object>
      </w:r>
      <w:r w:rsidRPr="00F36EB0">
        <w:rPr>
          <w:rFonts w:ascii="Times New Roman" w:hAnsi="Times New Roman" w:cs="Times New Roman"/>
          <w:position w:val="-6"/>
          <w:sz w:val="28"/>
          <w:szCs w:val="28"/>
          <w:lang w:val="pt-BR"/>
        </w:rPr>
        <w:t xml:space="preserve"> </w:t>
      </w:r>
      <w:r w:rsidRPr="00F36EB0">
        <w:rPr>
          <w:rFonts w:ascii="Times New Roman" w:hAnsi="Times New Roman" w:cs="Times New Roman"/>
          <w:sz w:val="28"/>
          <w:szCs w:val="28"/>
          <w:lang w:val="nl-NL"/>
        </w:rPr>
        <w:t xml:space="preserve">là: </w:t>
      </w:r>
    </w:p>
    <w:tbl>
      <w:tblPr>
        <w:tblW w:w="0" w:type="auto"/>
        <w:tblLook w:val="0000" w:firstRow="0" w:lastRow="0" w:firstColumn="0" w:lastColumn="0" w:noHBand="0" w:noVBand="0"/>
      </w:tblPr>
      <w:tblGrid>
        <w:gridCol w:w="2463"/>
        <w:gridCol w:w="2464"/>
        <w:gridCol w:w="2464"/>
        <w:gridCol w:w="2464"/>
      </w:tblGrid>
      <w:tr w:rsidR="00F36EB0" w:rsidRPr="00F36EB0" w14:paraId="66EC0181" w14:textId="77777777">
        <w:tc>
          <w:tcPr>
            <w:tcW w:w="2463" w:type="dxa"/>
          </w:tcPr>
          <w:p w14:paraId="3F19CA13" w14:textId="77777777" w:rsidR="00F36EB0" w:rsidRPr="00F36EB0" w:rsidRDefault="00F36EB0">
            <w:pPr>
              <w:tabs>
                <w:tab w:val="left" w:pos="4800"/>
              </w:tabs>
              <w:ind w:right="-153"/>
              <w:rPr>
                <w:rFonts w:ascii="Times New Roman" w:hAnsi="Times New Roman" w:cs="Times New Roman"/>
                <w:sz w:val="28"/>
                <w:szCs w:val="28"/>
              </w:rPr>
            </w:pPr>
            <w:r w:rsidRPr="00F36EB0">
              <w:rPr>
                <w:rFonts w:ascii="Times New Roman" w:hAnsi="Times New Roman" w:cs="Times New Roman"/>
                <w:b/>
                <w:bCs/>
                <w:sz w:val="28"/>
                <w:szCs w:val="28"/>
              </w:rPr>
              <w:t>A.</w:t>
            </w:r>
            <w:r w:rsidRPr="00F36EB0">
              <w:rPr>
                <w:rFonts w:ascii="Times New Roman" w:hAnsi="Times New Roman" w:cs="Times New Roman"/>
                <w:sz w:val="28"/>
                <w:szCs w:val="28"/>
              </w:rPr>
              <w:t xml:space="preserve"> </w:t>
            </w:r>
            <w:r w:rsidRPr="00F36EB0">
              <w:rPr>
                <w:rFonts w:ascii="Times New Roman" w:hAnsi="Times New Roman" w:cs="Times New Roman"/>
                <w:position w:val="-6"/>
                <w:sz w:val="28"/>
                <w:szCs w:val="28"/>
                <w:lang w:val="pt-BR"/>
              </w:rPr>
              <w:object w:dxaOrig="399" w:dyaOrig="319" w14:anchorId="4936CA68">
                <v:shape id="Object 6" o:spid="_x0000_i1465" type="#_x0000_t75" style="width:20.25pt;height:15.75pt;mso-position-horizontal-relative:page;mso-position-vertical-relative:page" o:ole="">
                  <v:imagedata r:id="rId845" o:title=""/>
                </v:shape>
                <o:OLEObject Type="Embed" ProgID="Equation.DSMT4" ShapeID="Object 6" DrawAspect="Content" ObjectID="_1738861476" r:id="rId846">
                  <o:FieldCodes>\s</o:FieldCodes>
                </o:OLEObject>
              </w:object>
            </w:r>
          </w:p>
        </w:tc>
        <w:tc>
          <w:tcPr>
            <w:tcW w:w="2464" w:type="dxa"/>
          </w:tcPr>
          <w:p w14:paraId="5B6A19FC" w14:textId="77777777" w:rsidR="00F36EB0" w:rsidRPr="00F36EB0" w:rsidRDefault="00F36EB0">
            <w:pPr>
              <w:tabs>
                <w:tab w:val="left" w:pos="4800"/>
              </w:tabs>
              <w:ind w:left="-63" w:right="-209"/>
              <w:rPr>
                <w:rFonts w:ascii="Times New Roman" w:hAnsi="Times New Roman" w:cs="Times New Roman"/>
                <w:sz w:val="28"/>
                <w:szCs w:val="28"/>
              </w:rPr>
            </w:pPr>
            <w:r w:rsidRPr="00F36EB0">
              <w:rPr>
                <w:rFonts w:ascii="Times New Roman" w:hAnsi="Times New Roman" w:cs="Times New Roman"/>
                <w:b/>
                <w:bCs/>
                <w:sz w:val="28"/>
                <w:szCs w:val="28"/>
              </w:rPr>
              <w:t>B.</w:t>
            </w:r>
            <w:r w:rsidRPr="00F36EB0">
              <w:rPr>
                <w:rFonts w:ascii="Times New Roman" w:hAnsi="Times New Roman" w:cs="Times New Roman"/>
                <w:sz w:val="28"/>
                <w:szCs w:val="28"/>
              </w:rPr>
              <w:t xml:space="preserve"> </w:t>
            </w:r>
            <w:r w:rsidRPr="00F36EB0">
              <w:rPr>
                <w:rFonts w:ascii="Times New Roman" w:hAnsi="Times New Roman" w:cs="Times New Roman"/>
                <w:position w:val="-6"/>
                <w:sz w:val="28"/>
                <w:szCs w:val="28"/>
                <w:lang w:val="pt-BR"/>
              </w:rPr>
              <w:object w:dxaOrig="379" w:dyaOrig="319" w14:anchorId="55FFE40D">
                <v:shape id="Object 7" o:spid="_x0000_i1466" type="#_x0000_t75" style="width:18.75pt;height:15.75pt;mso-position-horizontal-relative:page;mso-position-vertical-relative:page" o:ole="">
                  <v:imagedata r:id="rId847" o:title=""/>
                </v:shape>
                <o:OLEObject Type="Embed" ProgID="Equation.DSMT4" ShapeID="Object 7" DrawAspect="Content" ObjectID="_1738861477" r:id="rId848">
                  <o:FieldCodes>\s</o:FieldCodes>
                </o:OLEObject>
              </w:object>
            </w:r>
          </w:p>
        </w:tc>
        <w:tc>
          <w:tcPr>
            <w:tcW w:w="2464" w:type="dxa"/>
          </w:tcPr>
          <w:p w14:paraId="1073C5A5" w14:textId="77777777" w:rsidR="00F36EB0" w:rsidRPr="00F36EB0" w:rsidRDefault="00F36EB0">
            <w:pPr>
              <w:tabs>
                <w:tab w:val="left" w:pos="4800"/>
              </w:tabs>
              <w:rPr>
                <w:rFonts w:ascii="Times New Roman" w:hAnsi="Times New Roman" w:cs="Times New Roman"/>
                <w:sz w:val="28"/>
                <w:szCs w:val="28"/>
              </w:rPr>
            </w:pPr>
            <w:r w:rsidRPr="00F36EB0">
              <w:rPr>
                <w:rFonts w:ascii="Times New Roman" w:hAnsi="Times New Roman" w:cs="Times New Roman"/>
                <w:b/>
                <w:bCs/>
                <w:sz w:val="28"/>
                <w:szCs w:val="28"/>
              </w:rPr>
              <w:t xml:space="preserve">C. </w:t>
            </w:r>
            <w:r w:rsidRPr="00F36EB0">
              <w:rPr>
                <w:rFonts w:ascii="Times New Roman" w:hAnsi="Times New Roman" w:cs="Times New Roman"/>
                <w:position w:val="-6"/>
                <w:sz w:val="28"/>
                <w:szCs w:val="28"/>
                <w:lang w:val="pt-BR"/>
              </w:rPr>
              <w:object w:dxaOrig="379" w:dyaOrig="319" w14:anchorId="54DCB29E">
                <v:shape id="Object 8" o:spid="_x0000_i1467" type="#_x0000_t75" style="width:18.75pt;height:15.75pt;mso-position-horizontal-relative:page;mso-position-vertical-relative:page" o:ole="">
                  <v:imagedata r:id="rId849" o:title=""/>
                </v:shape>
                <o:OLEObject Type="Embed" ProgID="Equation.DSMT4" ShapeID="Object 8" DrawAspect="Content" ObjectID="_1738861478" r:id="rId850">
                  <o:FieldCodes>\s</o:FieldCodes>
                </o:OLEObject>
              </w:object>
            </w:r>
          </w:p>
        </w:tc>
        <w:tc>
          <w:tcPr>
            <w:tcW w:w="2464" w:type="dxa"/>
          </w:tcPr>
          <w:p w14:paraId="44721066" w14:textId="77777777" w:rsidR="00F36EB0" w:rsidRPr="00F36EB0" w:rsidRDefault="00F36EB0">
            <w:pPr>
              <w:tabs>
                <w:tab w:val="left" w:pos="4800"/>
              </w:tabs>
              <w:ind w:right="-81"/>
              <w:rPr>
                <w:rFonts w:ascii="Times New Roman" w:hAnsi="Times New Roman" w:cs="Times New Roman"/>
                <w:sz w:val="28"/>
                <w:szCs w:val="28"/>
              </w:rPr>
            </w:pPr>
            <w:r w:rsidRPr="00F36EB0">
              <w:rPr>
                <w:rFonts w:ascii="Times New Roman" w:hAnsi="Times New Roman" w:cs="Times New Roman"/>
                <w:b/>
                <w:bCs/>
                <w:sz w:val="28"/>
                <w:szCs w:val="28"/>
              </w:rPr>
              <w:t>D.</w:t>
            </w:r>
            <w:r w:rsidRPr="00F36EB0">
              <w:rPr>
                <w:rFonts w:ascii="Times New Roman" w:hAnsi="Times New Roman" w:cs="Times New Roman"/>
                <w:sz w:val="28"/>
                <w:szCs w:val="28"/>
              </w:rPr>
              <w:t xml:space="preserve"> </w:t>
            </w:r>
            <w:r w:rsidRPr="00F36EB0">
              <w:rPr>
                <w:rFonts w:ascii="Times New Roman" w:hAnsi="Times New Roman" w:cs="Times New Roman"/>
                <w:position w:val="-6"/>
                <w:sz w:val="28"/>
                <w:szCs w:val="28"/>
                <w:lang w:val="pt-BR"/>
              </w:rPr>
              <w:object w:dxaOrig="379" w:dyaOrig="319" w14:anchorId="31BD46D1">
                <v:shape id="Object 9" o:spid="_x0000_i1468" type="#_x0000_t75" style="width:18.75pt;height:15.75pt;mso-position-horizontal-relative:page;mso-position-vertical-relative:page" o:ole="">
                  <v:imagedata r:id="rId851" o:title=""/>
                </v:shape>
                <o:OLEObject Type="Embed" ProgID="Equation.DSMT4" ShapeID="Object 9" DrawAspect="Content" ObjectID="_1738861479" r:id="rId852">
                  <o:FieldCodes>\s</o:FieldCodes>
                </o:OLEObject>
              </w:object>
            </w:r>
          </w:p>
        </w:tc>
      </w:tr>
    </w:tbl>
    <w:p w14:paraId="070293A6" w14:textId="77777777" w:rsidR="00F36EB0" w:rsidRPr="00F36EB0" w:rsidRDefault="00F36EB0">
      <w:pPr>
        <w:tabs>
          <w:tab w:val="left" w:pos="4800"/>
        </w:tabs>
        <w:rPr>
          <w:rFonts w:ascii="Times New Roman" w:hAnsi="Times New Roman" w:cs="Times New Roman"/>
          <w:sz w:val="28"/>
          <w:szCs w:val="28"/>
        </w:rPr>
      </w:pPr>
      <w:r w:rsidRPr="00F36EB0">
        <w:rPr>
          <w:rFonts w:ascii="Times New Roman" w:hAnsi="Times New Roman" w:cs="Times New Roman"/>
          <w:b/>
          <w:sz w:val="28"/>
          <w:szCs w:val="28"/>
        </w:rPr>
        <w:t xml:space="preserve">Câu 12: </w:t>
      </w:r>
      <w:r w:rsidRPr="00F36EB0">
        <w:rPr>
          <w:rFonts w:ascii="Times New Roman" w:hAnsi="Times New Roman" w:cs="Times New Roman"/>
          <w:color w:val="FF0000"/>
          <w:sz w:val="28"/>
          <w:szCs w:val="28"/>
        </w:rPr>
        <w:t xml:space="preserve">(Nhận biết) </w:t>
      </w:r>
      <w:r w:rsidRPr="00F36EB0">
        <w:rPr>
          <w:rFonts w:ascii="Times New Roman" w:hAnsi="Times New Roman" w:cs="Times New Roman"/>
          <w:sz w:val="28"/>
          <w:szCs w:val="28"/>
        </w:rPr>
        <w:t>Cho tam giác ABC, nếu AC &gt; AB thì:</w:t>
      </w:r>
    </w:p>
    <w:tbl>
      <w:tblPr>
        <w:tblW w:w="0" w:type="auto"/>
        <w:tblLook w:val="0000" w:firstRow="0" w:lastRow="0" w:firstColumn="0" w:lastColumn="0" w:noHBand="0" w:noVBand="0"/>
      </w:tblPr>
      <w:tblGrid>
        <w:gridCol w:w="2463"/>
        <w:gridCol w:w="2464"/>
        <w:gridCol w:w="2464"/>
        <w:gridCol w:w="2464"/>
      </w:tblGrid>
      <w:tr w:rsidR="00F36EB0" w:rsidRPr="00F36EB0" w14:paraId="5BFF2EBA" w14:textId="77777777">
        <w:tc>
          <w:tcPr>
            <w:tcW w:w="2463" w:type="dxa"/>
          </w:tcPr>
          <w:p w14:paraId="08E6FC5C" w14:textId="77777777" w:rsidR="00F36EB0" w:rsidRPr="00F36EB0" w:rsidRDefault="00F36EB0">
            <w:pPr>
              <w:tabs>
                <w:tab w:val="left" w:pos="4800"/>
              </w:tabs>
              <w:rPr>
                <w:rFonts w:ascii="Times New Roman" w:hAnsi="Times New Roman" w:cs="Times New Roman"/>
                <w:sz w:val="28"/>
                <w:szCs w:val="28"/>
              </w:rPr>
            </w:pPr>
            <w:r w:rsidRPr="00F36EB0">
              <w:rPr>
                <w:rFonts w:ascii="Times New Roman" w:hAnsi="Times New Roman" w:cs="Times New Roman"/>
                <w:b/>
                <w:bCs/>
                <w:sz w:val="28"/>
                <w:szCs w:val="28"/>
              </w:rPr>
              <w:t>A.</w:t>
            </w:r>
            <w:r w:rsidRPr="00F36EB0">
              <w:rPr>
                <w:rFonts w:ascii="Times New Roman" w:hAnsi="Times New Roman" w:cs="Times New Roman"/>
                <w:sz w:val="28"/>
                <w:szCs w:val="28"/>
              </w:rPr>
              <w:t xml:space="preserve"> </w:t>
            </w:r>
            <w:r w:rsidRPr="00F36EB0">
              <w:rPr>
                <w:rFonts w:ascii="Times New Roman" w:hAnsi="Times New Roman" w:cs="Times New Roman"/>
                <w:position w:val="-6"/>
                <w:sz w:val="28"/>
                <w:szCs w:val="28"/>
                <w:lang w:val="pt-BR"/>
              </w:rPr>
              <w:object w:dxaOrig="639" w:dyaOrig="359" w14:anchorId="45529D96">
                <v:shape id="Object 10" o:spid="_x0000_i1469" type="#_x0000_t75" style="width:32.25pt;height:18pt;mso-position-horizontal-relative:page;mso-position-vertical-relative:page" o:ole="">
                  <v:imagedata r:id="rId853" o:title=""/>
                </v:shape>
                <o:OLEObject Type="Embed" ProgID="Equation.DSMT4" ShapeID="Object 10" DrawAspect="Content" ObjectID="_1738861480" r:id="rId854">
                  <o:FieldCodes>\s</o:FieldCodes>
                </o:OLEObject>
              </w:object>
            </w:r>
          </w:p>
        </w:tc>
        <w:tc>
          <w:tcPr>
            <w:tcW w:w="2464" w:type="dxa"/>
          </w:tcPr>
          <w:p w14:paraId="206BF99D" w14:textId="77777777" w:rsidR="00F36EB0" w:rsidRPr="00F36EB0" w:rsidRDefault="00F36EB0">
            <w:pPr>
              <w:tabs>
                <w:tab w:val="left" w:pos="4800"/>
              </w:tabs>
              <w:rPr>
                <w:rFonts w:ascii="Times New Roman" w:hAnsi="Times New Roman" w:cs="Times New Roman"/>
                <w:sz w:val="28"/>
                <w:szCs w:val="28"/>
              </w:rPr>
            </w:pPr>
            <w:r w:rsidRPr="00F36EB0">
              <w:rPr>
                <w:rFonts w:ascii="Times New Roman" w:hAnsi="Times New Roman" w:cs="Times New Roman"/>
                <w:b/>
                <w:bCs/>
                <w:sz w:val="28"/>
                <w:szCs w:val="28"/>
              </w:rPr>
              <w:t>B.</w:t>
            </w:r>
            <w:r w:rsidRPr="00F36EB0">
              <w:rPr>
                <w:rFonts w:ascii="Times New Roman" w:hAnsi="Times New Roman" w:cs="Times New Roman"/>
                <w:sz w:val="28"/>
                <w:szCs w:val="28"/>
              </w:rPr>
              <w:t xml:space="preserve"> </w:t>
            </w:r>
            <w:r w:rsidRPr="00F36EB0">
              <w:rPr>
                <w:rFonts w:ascii="Times New Roman" w:hAnsi="Times New Roman" w:cs="Times New Roman"/>
                <w:position w:val="-4"/>
                <w:sz w:val="28"/>
                <w:szCs w:val="28"/>
                <w:lang w:val="pt-BR"/>
              </w:rPr>
              <w:object w:dxaOrig="639" w:dyaOrig="339" w14:anchorId="0D745F48">
                <v:shape id="Object 11" o:spid="_x0000_i1470" type="#_x0000_t75" style="width:32.25pt;height:17.25pt;mso-position-horizontal-relative:page;mso-position-vertical-relative:page" o:ole="">
                  <v:imagedata r:id="rId855" o:title=""/>
                </v:shape>
                <o:OLEObject Type="Embed" ProgID="Equation.DSMT4" ShapeID="Object 11" DrawAspect="Content" ObjectID="_1738861481" r:id="rId856">
                  <o:FieldCodes>\s</o:FieldCodes>
                </o:OLEObject>
              </w:object>
            </w:r>
          </w:p>
        </w:tc>
        <w:tc>
          <w:tcPr>
            <w:tcW w:w="2464" w:type="dxa"/>
          </w:tcPr>
          <w:p w14:paraId="6953CB9B" w14:textId="77777777" w:rsidR="00F36EB0" w:rsidRPr="00F36EB0" w:rsidRDefault="00F36EB0">
            <w:pPr>
              <w:tabs>
                <w:tab w:val="left" w:pos="4800"/>
              </w:tabs>
              <w:rPr>
                <w:rFonts w:ascii="Times New Roman" w:hAnsi="Times New Roman" w:cs="Times New Roman"/>
                <w:sz w:val="28"/>
                <w:szCs w:val="28"/>
              </w:rPr>
            </w:pPr>
            <w:r w:rsidRPr="00F36EB0">
              <w:rPr>
                <w:rFonts w:ascii="Times New Roman" w:hAnsi="Times New Roman" w:cs="Times New Roman"/>
                <w:b/>
                <w:bCs/>
                <w:sz w:val="28"/>
                <w:szCs w:val="28"/>
              </w:rPr>
              <w:t>C.</w:t>
            </w:r>
            <w:r w:rsidRPr="00F36EB0">
              <w:rPr>
                <w:rFonts w:ascii="Times New Roman" w:hAnsi="Times New Roman" w:cs="Times New Roman"/>
                <w:sz w:val="28"/>
                <w:szCs w:val="28"/>
              </w:rPr>
              <w:t xml:space="preserve"> </w:t>
            </w:r>
            <w:r w:rsidRPr="00F36EB0">
              <w:rPr>
                <w:rFonts w:ascii="Times New Roman" w:hAnsi="Times New Roman" w:cs="Times New Roman"/>
                <w:position w:val="-6"/>
                <w:sz w:val="28"/>
                <w:szCs w:val="28"/>
                <w:lang w:val="pt-BR"/>
              </w:rPr>
              <w:object w:dxaOrig="639" w:dyaOrig="359" w14:anchorId="44781430">
                <v:shape id="Object 12" o:spid="_x0000_i1471" type="#_x0000_t75" style="width:32.25pt;height:18pt;mso-position-horizontal-relative:page;mso-position-vertical-relative:page" o:ole="">
                  <v:imagedata r:id="rId857" o:title=""/>
                </v:shape>
                <o:OLEObject Type="Embed" ProgID="Equation.DSMT4" ShapeID="Object 12" DrawAspect="Content" ObjectID="_1738861482" r:id="rId858">
                  <o:FieldCodes>\s</o:FieldCodes>
                </o:OLEObject>
              </w:object>
            </w:r>
          </w:p>
        </w:tc>
        <w:tc>
          <w:tcPr>
            <w:tcW w:w="2464" w:type="dxa"/>
          </w:tcPr>
          <w:p w14:paraId="4EB6F5C4" w14:textId="77777777" w:rsidR="00F36EB0" w:rsidRPr="00F36EB0" w:rsidRDefault="00F36EB0">
            <w:pPr>
              <w:tabs>
                <w:tab w:val="left" w:pos="4800"/>
              </w:tabs>
              <w:rPr>
                <w:rFonts w:ascii="Times New Roman" w:hAnsi="Times New Roman" w:cs="Times New Roman"/>
                <w:sz w:val="28"/>
                <w:szCs w:val="28"/>
              </w:rPr>
            </w:pPr>
            <w:r w:rsidRPr="00F36EB0">
              <w:rPr>
                <w:rFonts w:ascii="Times New Roman" w:hAnsi="Times New Roman" w:cs="Times New Roman"/>
                <w:b/>
                <w:bCs/>
                <w:sz w:val="28"/>
                <w:szCs w:val="28"/>
              </w:rPr>
              <w:t>D.</w:t>
            </w:r>
            <w:r w:rsidRPr="00F36EB0">
              <w:rPr>
                <w:rFonts w:ascii="Times New Roman" w:hAnsi="Times New Roman" w:cs="Times New Roman"/>
                <w:sz w:val="28"/>
                <w:szCs w:val="28"/>
              </w:rPr>
              <w:t xml:space="preserve"> </w:t>
            </w:r>
            <w:r w:rsidRPr="00F36EB0">
              <w:rPr>
                <w:rFonts w:ascii="Times New Roman" w:hAnsi="Times New Roman" w:cs="Times New Roman"/>
                <w:position w:val="-6"/>
                <w:sz w:val="28"/>
                <w:szCs w:val="28"/>
                <w:lang w:val="pt-BR"/>
              </w:rPr>
              <w:object w:dxaOrig="639" w:dyaOrig="359" w14:anchorId="4DAB56C5">
                <v:shape id="Object 13" o:spid="_x0000_i1472" type="#_x0000_t75" style="width:32.25pt;height:18pt;mso-position-horizontal-relative:page;mso-position-vertical-relative:page" o:ole="">
                  <v:imagedata r:id="rId859" o:title=""/>
                </v:shape>
                <o:OLEObject Type="Embed" ProgID="Equation.DSMT4" ShapeID="Object 13" DrawAspect="Content" ObjectID="_1738861483" r:id="rId860">
                  <o:FieldCodes>\s</o:FieldCodes>
                </o:OLEObject>
              </w:object>
            </w:r>
          </w:p>
        </w:tc>
      </w:tr>
    </w:tbl>
    <w:p w14:paraId="67B07D32" w14:textId="77777777" w:rsidR="00F36EB0" w:rsidRPr="00F36EB0" w:rsidRDefault="00F36EB0">
      <w:pPr>
        <w:rPr>
          <w:rFonts w:ascii="Times New Roman" w:hAnsi="Times New Roman" w:cs="Times New Roman"/>
          <w:b/>
          <w:sz w:val="28"/>
          <w:szCs w:val="28"/>
        </w:rPr>
      </w:pPr>
      <w:r w:rsidRPr="00F36EB0">
        <w:rPr>
          <w:rFonts w:ascii="Times New Roman" w:hAnsi="Times New Roman" w:cs="Times New Roman"/>
          <w:b/>
          <w:sz w:val="28"/>
          <w:szCs w:val="28"/>
        </w:rPr>
        <w:lastRenderedPageBreak/>
        <w:t>PHẦN II: TỰ LUẬN (7 điểm)</w:t>
      </w:r>
    </w:p>
    <w:p w14:paraId="78BFC904"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b/>
          <w:bCs/>
          <w:sz w:val="28"/>
          <w:szCs w:val="28"/>
        </w:rPr>
        <w:t>Câu 13:</w:t>
      </w:r>
      <w:r w:rsidRPr="00F36EB0">
        <w:rPr>
          <w:rFonts w:ascii="Times New Roman" w:hAnsi="Times New Roman" w:cs="Times New Roman"/>
          <w:sz w:val="28"/>
          <w:szCs w:val="28"/>
        </w:rPr>
        <w:t xml:space="preserve"> </w:t>
      </w:r>
      <w:r w:rsidRPr="00F36EB0">
        <w:rPr>
          <w:rFonts w:ascii="Times New Roman" w:hAnsi="Times New Roman" w:cs="Times New Roman"/>
          <w:b/>
          <w:bCs/>
          <w:sz w:val="28"/>
          <w:szCs w:val="28"/>
        </w:rPr>
        <w:t>( 2,0 đ)</w:t>
      </w:r>
      <w:r w:rsidRPr="00F36EB0">
        <w:rPr>
          <w:rFonts w:ascii="Times New Roman" w:hAnsi="Times New Roman" w:cs="Times New Roman"/>
          <w:sz w:val="28"/>
          <w:szCs w:val="28"/>
        </w:rPr>
        <w:t xml:space="preserve"> Biểu đồ đoạn thẳng ở hình 6, biểu diễn số vụ tai nạn giao thông (TNGT) của nước ta trong giai đoạn từ 2016 - 2020. </w:t>
      </w:r>
    </w:p>
    <w:p w14:paraId="708FA732" w14:textId="77777777" w:rsidR="00F36EB0" w:rsidRPr="00F36EB0" w:rsidRDefault="00293BE8">
      <w:pPr>
        <w:rPr>
          <w:rFonts w:ascii="Times New Roman" w:hAnsi="Times New Roman" w:cs="Times New Roman"/>
          <w:sz w:val="28"/>
          <w:szCs w:val="28"/>
        </w:rPr>
      </w:pPr>
      <w:r>
        <w:rPr>
          <w:rFonts w:ascii="Times New Roman" w:hAnsi="Times New Roman" w:cs="Times New Roman"/>
        </w:rPr>
        <w:pict w14:anchorId="44B6EAEB">
          <v:shape id="Picture 54" o:spid="_x0000_s1075" type="#_x0000_t75" style="position:absolute;margin-left:132.1pt;margin-top:.55pt;width:353.6pt;height:210.95pt;z-index:-251598848" wrapcoords="21592 -2 0 0 0 21599 21592 21601 8 21601 21600 21599 21600 0 8 -2 21592 -2">
            <v:fill o:detectmouseclick="t"/>
            <v:imagedata r:id="rId861" o:title=""/>
            <w10:wrap type="tight"/>
          </v:shape>
        </w:pict>
      </w:r>
    </w:p>
    <w:p w14:paraId="520E1609" w14:textId="77777777" w:rsidR="00F36EB0" w:rsidRPr="00F36EB0" w:rsidRDefault="00F36EB0">
      <w:pPr>
        <w:ind w:firstLine="720"/>
        <w:rPr>
          <w:rFonts w:ascii="Times New Roman" w:hAnsi="Times New Roman" w:cs="Times New Roman"/>
          <w:sz w:val="28"/>
          <w:szCs w:val="28"/>
        </w:rPr>
      </w:pP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p>
    <w:p w14:paraId="01702E44" w14:textId="77777777" w:rsidR="00F36EB0" w:rsidRPr="00F36EB0" w:rsidRDefault="00F36EB0">
      <w:pPr>
        <w:ind w:firstLine="720"/>
        <w:rPr>
          <w:rFonts w:ascii="Times New Roman" w:hAnsi="Times New Roman" w:cs="Times New Roman"/>
          <w:sz w:val="28"/>
          <w:szCs w:val="28"/>
        </w:rPr>
      </w:pPr>
    </w:p>
    <w:p w14:paraId="47AB95C2" w14:textId="77777777" w:rsidR="00F36EB0" w:rsidRPr="00F36EB0" w:rsidRDefault="00F36EB0">
      <w:pPr>
        <w:ind w:firstLine="720"/>
        <w:rPr>
          <w:rFonts w:ascii="Times New Roman" w:hAnsi="Times New Roman" w:cs="Times New Roman"/>
          <w:sz w:val="28"/>
          <w:szCs w:val="28"/>
        </w:rPr>
      </w:pPr>
    </w:p>
    <w:p w14:paraId="1C9D1004" w14:textId="77777777" w:rsidR="00F36EB0" w:rsidRPr="00F36EB0" w:rsidRDefault="00F36EB0">
      <w:pPr>
        <w:ind w:firstLine="720"/>
        <w:rPr>
          <w:rFonts w:ascii="Times New Roman" w:hAnsi="Times New Roman" w:cs="Times New Roman"/>
          <w:sz w:val="28"/>
          <w:szCs w:val="28"/>
        </w:rPr>
      </w:pPr>
    </w:p>
    <w:p w14:paraId="507C34E8" w14:textId="77777777" w:rsidR="00F36EB0" w:rsidRPr="00F36EB0" w:rsidRDefault="00F36EB0">
      <w:pPr>
        <w:ind w:firstLine="720"/>
        <w:rPr>
          <w:rFonts w:ascii="Times New Roman" w:hAnsi="Times New Roman" w:cs="Times New Roman"/>
          <w:sz w:val="28"/>
          <w:szCs w:val="28"/>
        </w:rPr>
      </w:pPr>
    </w:p>
    <w:p w14:paraId="48067EC0" w14:textId="77777777" w:rsidR="00F36EB0" w:rsidRPr="00F36EB0" w:rsidRDefault="00F36EB0">
      <w:pPr>
        <w:ind w:firstLine="720"/>
        <w:rPr>
          <w:rFonts w:ascii="Times New Roman" w:hAnsi="Times New Roman" w:cs="Times New Roman"/>
          <w:sz w:val="28"/>
          <w:szCs w:val="28"/>
        </w:rPr>
      </w:pPr>
    </w:p>
    <w:p w14:paraId="3C3956C1" w14:textId="77777777" w:rsidR="00F36EB0" w:rsidRPr="00F36EB0" w:rsidRDefault="00F36EB0">
      <w:pPr>
        <w:ind w:firstLine="720"/>
        <w:rPr>
          <w:rFonts w:ascii="Times New Roman" w:hAnsi="Times New Roman" w:cs="Times New Roman"/>
          <w:sz w:val="28"/>
          <w:szCs w:val="28"/>
        </w:rPr>
      </w:pPr>
    </w:p>
    <w:p w14:paraId="7EC1FD21" w14:textId="77777777" w:rsidR="00F36EB0" w:rsidRPr="00F36EB0" w:rsidRDefault="00F36EB0">
      <w:pPr>
        <w:rPr>
          <w:rFonts w:ascii="Times New Roman" w:hAnsi="Times New Roman" w:cs="Times New Roman"/>
          <w:sz w:val="28"/>
          <w:szCs w:val="28"/>
        </w:rPr>
      </w:pPr>
    </w:p>
    <w:p w14:paraId="7318E514" w14:textId="77777777" w:rsidR="00F36EB0" w:rsidRPr="00F36EB0" w:rsidRDefault="00F36EB0">
      <w:pPr>
        <w:ind w:firstLine="720"/>
        <w:rPr>
          <w:rFonts w:ascii="Times New Roman" w:hAnsi="Times New Roman" w:cs="Times New Roman"/>
          <w:sz w:val="28"/>
          <w:szCs w:val="28"/>
        </w:rPr>
      </w:pPr>
    </w:p>
    <w:p w14:paraId="1D19277B" w14:textId="77777777" w:rsidR="00F36EB0" w:rsidRPr="00F36EB0" w:rsidRDefault="00F36EB0">
      <w:pPr>
        <w:ind w:firstLine="720"/>
        <w:rPr>
          <w:rFonts w:ascii="Times New Roman" w:hAnsi="Times New Roman" w:cs="Times New Roman"/>
          <w:sz w:val="28"/>
          <w:szCs w:val="28"/>
        </w:rPr>
      </w:pP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sz w:val="28"/>
          <w:szCs w:val="28"/>
        </w:rPr>
        <w:tab/>
        <w:t xml:space="preserve">                                              Hình 6</w:t>
      </w:r>
    </w:p>
    <w:p w14:paraId="690C4CDC" w14:textId="77777777" w:rsidR="00F36EB0" w:rsidRPr="00F36EB0" w:rsidRDefault="00F36EB0">
      <w:pPr>
        <w:ind w:firstLine="720"/>
        <w:rPr>
          <w:rFonts w:ascii="Times New Roman" w:hAnsi="Times New Roman" w:cs="Times New Roman"/>
          <w:sz w:val="28"/>
          <w:szCs w:val="28"/>
        </w:rPr>
      </w:pPr>
      <w:r w:rsidRPr="00F36EB0">
        <w:rPr>
          <w:rFonts w:ascii="Times New Roman" w:hAnsi="Times New Roman" w:cs="Times New Roman"/>
          <w:sz w:val="28"/>
          <w:szCs w:val="28"/>
        </w:rPr>
        <w:t xml:space="preserve">a) (0,5đ) </w:t>
      </w:r>
      <w:r w:rsidRPr="00F36EB0">
        <w:rPr>
          <w:rFonts w:ascii="Times New Roman" w:hAnsi="Times New Roman" w:cs="Times New Roman"/>
          <w:color w:val="FF0000"/>
          <w:sz w:val="28"/>
          <w:szCs w:val="28"/>
        </w:rPr>
        <w:t xml:space="preserve">(Thông hiểu) </w:t>
      </w:r>
      <w:r w:rsidRPr="00F36EB0">
        <w:rPr>
          <w:rFonts w:ascii="Times New Roman" w:hAnsi="Times New Roman" w:cs="Times New Roman"/>
          <w:sz w:val="28"/>
          <w:szCs w:val="28"/>
        </w:rPr>
        <w:t>Lập bảng số liệu thống kê số vụ TNGT của nước ta theo mẫu sau:</w:t>
      </w:r>
    </w:p>
    <w:tbl>
      <w:tblPr>
        <w:tblW w:w="9488"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6"/>
        <w:gridCol w:w="1558"/>
        <w:gridCol w:w="1558"/>
        <w:gridCol w:w="1558"/>
        <w:gridCol w:w="1559"/>
        <w:gridCol w:w="1559"/>
      </w:tblGrid>
      <w:tr w:rsidR="00F36EB0" w:rsidRPr="00F36EB0" w14:paraId="2B49DEF8" w14:textId="77777777">
        <w:tc>
          <w:tcPr>
            <w:tcW w:w="1696" w:type="dxa"/>
            <w:shd w:val="clear" w:color="auto" w:fill="auto"/>
          </w:tcPr>
          <w:p w14:paraId="17ED7016" w14:textId="77777777" w:rsidR="00F36EB0" w:rsidRPr="00F36EB0" w:rsidRDefault="00F36EB0">
            <w:pPr>
              <w:jc w:val="center"/>
              <w:rPr>
                <w:rFonts w:ascii="Times New Roman" w:hAnsi="Times New Roman" w:cs="Times New Roman"/>
                <w:sz w:val="28"/>
                <w:szCs w:val="28"/>
              </w:rPr>
            </w:pPr>
            <w:r w:rsidRPr="00F36EB0">
              <w:rPr>
                <w:rFonts w:ascii="Times New Roman" w:hAnsi="Times New Roman" w:cs="Times New Roman"/>
                <w:sz w:val="28"/>
                <w:szCs w:val="28"/>
              </w:rPr>
              <w:t>Năm</w:t>
            </w:r>
          </w:p>
        </w:tc>
        <w:tc>
          <w:tcPr>
            <w:tcW w:w="1558" w:type="dxa"/>
            <w:shd w:val="clear" w:color="auto" w:fill="auto"/>
          </w:tcPr>
          <w:p w14:paraId="0AF1BF82" w14:textId="77777777" w:rsidR="00F36EB0" w:rsidRPr="00F36EB0" w:rsidRDefault="00F36EB0">
            <w:pPr>
              <w:jc w:val="center"/>
              <w:rPr>
                <w:rFonts w:ascii="Times New Roman" w:hAnsi="Times New Roman" w:cs="Times New Roman"/>
                <w:sz w:val="28"/>
                <w:szCs w:val="28"/>
              </w:rPr>
            </w:pPr>
            <w:r w:rsidRPr="00F36EB0">
              <w:rPr>
                <w:rFonts w:ascii="Times New Roman" w:hAnsi="Times New Roman" w:cs="Times New Roman"/>
                <w:sz w:val="28"/>
                <w:szCs w:val="28"/>
              </w:rPr>
              <w:t>2016</w:t>
            </w:r>
          </w:p>
        </w:tc>
        <w:tc>
          <w:tcPr>
            <w:tcW w:w="1558" w:type="dxa"/>
            <w:shd w:val="clear" w:color="auto" w:fill="auto"/>
          </w:tcPr>
          <w:p w14:paraId="774C8496" w14:textId="77777777" w:rsidR="00F36EB0" w:rsidRPr="00F36EB0" w:rsidRDefault="00F36EB0">
            <w:pPr>
              <w:jc w:val="center"/>
              <w:rPr>
                <w:rFonts w:ascii="Times New Roman" w:hAnsi="Times New Roman" w:cs="Times New Roman"/>
                <w:sz w:val="28"/>
                <w:szCs w:val="28"/>
              </w:rPr>
            </w:pPr>
            <w:r w:rsidRPr="00F36EB0">
              <w:rPr>
                <w:rFonts w:ascii="Times New Roman" w:hAnsi="Times New Roman" w:cs="Times New Roman"/>
                <w:sz w:val="28"/>
                <w:szCs w:val="28"/>
              </w:rPr>
              <w:t>2017</w:t>
            </w:r>
          </w:p>
        </w:tc>
        <w:tc>
          <w:tcPr>
            <w:tcW w:w="1558" w:type="dxa"/>
            <w:shd w:val="clear" w:color="auto" w:fill="auto"/>
          </w:tcPr>
          <w:p w14:paraId="4D876EB2" w14:textId="77777777" w:rsidR="00F36EB0" w:rsidRPr="00F36EB0" w:rsidRDefault="00F36EB0">
            <w:pPr>
              <w:jc w:val="center"/>
              <w:rPr>
                <w:rFonts w:ascii="Times New Roman" w:hAnsi="Times New Roman" w:cs="Times New Roman"/>
                <w:sz w:val="28"/>
                <w:szCs w:val="28"/>
              </w:rPr>
            </w:pPr>
            <w:r w:rsidRPr="00F36EB0">
              <w:rPr>
                <w:rFonts w:ascii="Times New Roman" w:hAnsi="Times New Roman" w:cs="Times New Roman"/>
                <w:sz w:val="28"/>
                <w:szCs w:val="28"/>
              </w:rPr>
              <w:t>2018</w:t>
            </w:r>
          </w:p>
        </w:tc>
        <w:tc>
          <w:tcPr>
            <w:tcW w:w="1559" w:type="dxa"/>
            <w:shd w:val="clear" w:color="auto" w:fill="auto"/>
          </w:tcPr>
          <w:p w14:paraId="5FAE7469" w14:textId="77777777" w:rsidR="00F36EB0" w:rsidRPr="00F36EB0" w:rsidRDefault="00F36EB0">
            <w:pPr>
              <w:jc w:val="center"/>
              <w:rPr>
                <w:rFonts w:ascii="Times New Roman" w:hAnsi="Times New Roman" w:cs="Times New Roman"/>
                <w:sz w:val="28"/>
                <w:szCs w:val="28"/>
              </w:rPr>
            </w:pPr>
            <w:r w:rsidRPr="00F36EB0">
              <w:rPr>
                <w:rFonts w:ascii="Times New Roman" w:hAnsi="Times New Roman" w:cs="Times New Roman"/>
                <w:sz w:val="28"/>
                <w:szCs w:val="28"/>
              </w:rPr>
              <w:t>2019</w:t>
            </w:r>
          </w:p>
        </w:tc>
        <w:tc>
          <w:tcPr>
            <w:tcW w:w="1559" w:type="dxa"/>
            <w:shd w:val="clear" w:color="auto" w:fill="auto"/>
          </w:tcPr>
          <w:p w14:paraId="42B4C081" w14:textId="77777777" w:rsidR="00F36EB0" w:rsidRPr="00F36EB0" w:rsidRDefault="00F36EB0">
            <w:pPr>
              <w:jc w:val="center"/>
              <w:rPr>
                <w:rFonts w:ascii="Times New Roman" w:hAnsi="Times New Roman" w:cs="Times New Roman"/>
                <w:sz w:val="28"/>
                <w:szCs w:val="28"/>
              </w:rPr>
            </w:pPr>
            <w:r w:rsidRPr="00F36EB0">
              <w:rPr>
                <w:rFonts w:ascii="Times New Roman" w:hAnsi="Times New Roman" w:cs="Times New Roman"/>
                <w:sz w:val="28"/>
                <w:szCs w:val="28"/>
              </w:rPr>
              <w:t>2020</w:t>
            </w:r>
          </w:p>
        </w:tc>
      </w:tr>
      <w:tr w:rsidR="00F36EB0" w:rsidRPr="00F36EB0" w14:paraId="4114DE36" w14:textId="77777777">
        <w:tc>
          <w:tcPr>
            <w:tcW w:w="1696" w:type="dxa"/>
            <w:shd w:val="clear" w:color="auto" w:fill="auto"/>
          </w:tcPr>
          <w:p w14:paraId="4BFB9C38" w14:textId="77777777" w:rsidR="00F36EB0" w:rsidRPr="00F36EB0" w:rsidRDefault="00F36EB0">
            <w:pPr>
              <w:jc w:val="center"/>
              <w:rPr>
                <w:rFonts w:ascii="Times New Roman" w:hAnsi="Times New Roman" w:cs="Times New Roman"/>
                <w:sz w:val="28"/>
                <w:szCs w:val="28"/>
              </w:rPr>
            </w:pPr>
            <w:r w:rsidRPr="00F36EB0">
              <w:rPr>
                <w:rFonts w:ascii="Times New Roman" w:hAnsi="Times New Roman" w:cs="Times New Roman"/>
                <w:sz w:val="28"/>
                <w:szCs w:val="28"/>
              </w:rPr>
              <w:t>Số vụ TNGT</w:t>
            </w:r>
          </w:p>
        </w:tc>
        <w:tc>
          <w:tcPr>
            <w:tcW w:w="1558" w:type="dxa"/>
            <w:shd w:val="clear" w:color="auto" w:fill="auto"/>
          </w:tcPr>
          <w:p w14:paraId="0EA4FF2B" w14:textId="77777777" w:rsidR="00F36EB0" w:rsidRPr="00F36EB0" w:rsidRDefault="00F36EB0">
            <w:pPr>
              <w:jc w:val="center"/>
              <w:rPr>
                <w:rFonts w:ascii="Times New Roman" w:hAnsi="Times New Roman" w:cs="Times New Roman"/>
                <w:sz w:val="28"/>
                <w:szCs w:val="28"/>
              </w:rPr>
            </w:pPr>
          </w:p>
        </w:tc>
        <w:tc>
          <w:tcPr>
            <w:tcW w:w="1558" w:type="dxa"/>
            <w:shd w:val="clear" w:color="auto" w:fill="auto"/>
          </w:tcPr>
          <w:p w14:paraId="6ADDBA88" w14:textId="77777777" w:rsidR="00F36EB0" w:rsidRPr="00F36EB0" w:rsidRDefault="00F36EB0">
            <w:pPr>
              <w:jc w:val="center"/>
              <w:rPr>
                <w:rFonts w:ascii="Times New Roman" w:hAnsi="Times New Roman" w:cs="Times New Roman"/>
                <w:sz w:val="28"/>
                <w:szCs w:val="28"/>
              </w:rPr>
            </w:pPr>
          </w:p>
        </w:tc>
        <w:tc>
          <w:tcPr>
            <w:tcW w:w="1558" w:type="dxa"/>
            <w:shd w:val="clear" w:color="auto" w:fill="auto"/>
          </w:tcPr>
          <w:p w14:paraId="5749F029" w14:textId="77777777" w:rsidR="00F36EB0" w:rsidRPr="00F36EB0" w:rsidRDefault="00F36EB0">
            <w:pPr>
              <w:jc w:val="center"/>
              <w:rPr>
                <w:rFonts w:ascii="Times New Roman" w:hAnsi="Times New Roman" w:cs="Times New Roman"/>
                <w:sz w:val="28"/>
                <w:szCs w:val="28"/>
              </w:rPr>
            </w:pPr>
          </w:p>
        </w:tc>
        <w:tc>
          <w:tcPr>
            <w:tcW w:w="1559" w:type="dxa"/>
            <w:shd w:val="clear" w:color="auto" w:fill="auto"/>
          </w:tcPr>
          <w:p w14:paraId="4A8F3F5E" w14:textId="77777777" w:rsidR="00F36EB0" w:rsidRPr="00F36EB0" w:rsidRDefault="00F36EB0">
            <w:pPr>
              <w:jc w:val="center"/>
              <w:rPr>
                <w:rFonts w:ascii="Times New Roman" w:hAnsi="Times New Roman" w:cs="Times New Roman"/>
                <w:sz w:val="28"/>
                <w:szCs w:val="28"/>
              </w:rPr>
            </w:pPr>
          </w:p>
        </w:tc>
        <w:tc>
          <w:tcPr>
            <w:tcW w:w="1559" w:type="dxa"/>
            <w:shd w:val="clear" w:color="auto" w:fill="auto"/>
          </w:tcPr>
          <w:p w14:paraId="747ED741" w14:textId="77777777" w:rsidR="00F36EB0" w:rsidRPr="00F36EB0" w:rsidRDefault="00F36EB0">
            <w:pPr>
              <w:jc w:val="center"/>
              <w:rPr>
                <w:rFonts w:ascii="Times New Roman" w:hAnsi="Times New Roman" w:cs="Times New Roman"/>
                <w:sz w:val="28"/>
                <w:szCs w:val="28"/>
              </w:rPr>
            </w:pPr>
          </w:p>
        </w:tc>
      </w:tr>
    </w:tbl>
    <w:p w14:paraId="589D925C" w14:textId="77777777" w:rsidR="00F36EB0" w:rsidRPr="00F36EB0" w:rsidRDefault="00F36EB0">
      <w:pPr>
        <w:ind w:firstLine="720"/>
        <w:rPr>
          <w:rFonts w:ascii="Times New Roman" w:hAnsi="Times New Roman" w:cs="Times New Roman"/>
          <w:sz w:val="28"/>
          <w:szCs w:val="28"/>
        </w:rPr>
      </w:pPr>
      <w:r w:rsidRPr="00F36EB0">
        <w:rPr>
          <w:rFonts w:ascii="Times New Roman" w:hAnsi="Times New Roman" w:cs="Times New Roman"/>
          <w:sz w:val="28"/>
          <w:szCs w:val="28"/>
        </w:rPr>
        <w:t xml:space="preserve">b) (0,5đ) </w:t>
      </w:r>
      <w:r w:rsidRPr="00F36EB0">
        <w:rPr>
          <w:rFonts w:ascii="Times New Roman" w:hAnsi="Times New Roman" w:cs="Times New Roman"/>
          <w:color w:val="FF0000"/>
          <w:sz w:val="28"/>
          <w:szCs w:val="28"/>
        </w:rPr>
        <w:t xml:space="preserve">(Thông hiểu) </w:t>
      </w:r>
      <w:r w:rsidRPr="00F36EB0">
        <w:rPr>
          <w:rFonts w:ascii="Times New Roman" w:hAnsi="Times New Roman" w:cs="Times New Roman"/>
          <w:sz w:val="28"/>
          <w:szCs w:val="28"/>
        </w:rPr>
        <w:t>Trong giai đoạn từ 2016-2020, năm nào số vụ TNGT nhiều nhất?</w:t>
      </w:r>
    </w:p>
    <w:p w14:paraId="3004BDF9" w14:textId="77777777" w:rsidR="00F36EB0" w:rsidRPr="00F36EB0" w:rsidRDefault="00F36EB0">
      <w:pPr>
        <w:ind w:firstLine="720"/>
        <w:rPr>
          <w:rFonts w:ascii="Times New Roman" w:hAnsi="Times New Roman" w:cs="Times New Roman"/>
          <w:sz w:val="28"/>
          <w:szCs w:val="28"/>
        </w:rPr>
      </w:pPr>
      <w:r w:rsidRPr="00F36EB0">
        <w:rPr>
          <w:rFonts w:ascii="Times New Roman" w:hAnsi="Times New Roman" w:cs="Times New Roman"/>
          <w:sz w:val="28"/>
          <w:szCs w:val="28"/>
        </w:rPr>
        <w:t xml:space="preserve">c) (0,5đ) </w:t>
      </w:r>
      <w:r w:rsidRPr="00F36EB0">
        <w:rPr>
          <w:rFonts w:ascii="Times New Roman" w:hAnsi="Times New Roman" w:cs="Times New Roman"/>
          <w:color w:val="FF0000"/>
          <w:sz w:val="28"/>
          <w:szCs w:val="28"/>
        </w:rPr>
        <w:t xml:space="preserve">(Thông hiểu) </w:t>
      </w:r>
      <w:r w:rsidRPr="00F36EB0">
        <w:rPr>
          <w:rFonts w:ascii="Times New Roman" w:hAnsi="Times New Roman" w:cs="Times New Roman"/>
          <w:sz w:val="28"/>
          <w:szCs w:val="28"/>
        </w:rPr>
        <w:t>Số vụ TNGT năm 2019 đã giảm bao nhiêu phần trăm so với 2018 ( làm tròn kết quả đến hàng đơn vị)</w:t>
      </w:r>
    </w:p>
    <w:p w14:paraId="40F8B82C" w14:textId="77777777" w:rsidR="00F36EB0" w:rsidRPr="00F36EB0" w:rsidRDefault="00F36EB0">
      <w:pPr>
        <w:ind w:firstLine="720"/>
        <w:rPr>
          <w:rFonts w:ascii="Times New Roman" w:hAnsi="Times New Roman" w:cs="Times New Roman"/>
          <w:sz w:val="28"/>
          <w:szCs w:val="28"/>
        </w:rPr>
      </w:pPr>
      <w:r w:rsidRPr="00F36EB0">
        <w:rPr>
          <w:rFonts w:ascii="Times New Roman" w:hAnsi="Times New Roman" w:cs="Times New Roman"/>
          <w:sz w:val="28"/>
          <w:szCs w:val="28"/>
        </w:rPr>
        <w:t xml:space="preserve">d) (0,5đ) </w:t>
      </w:r>
      <w:r w:rsidRPr="00F36EB0">
        <w:rPr>
          <w:rFonts w:ascii="Times New Roman" w:hAnsi="Times New Roman" w:cs="Times New Roman"/>
          <w:color w:val="FF0000"/>
          <w:sz w:val="28"/>
          <w:szCs w:val="28"/>
        </w:rPr>
        <w:t xml:space="preserve">(Thông hiểu) </w:t>
      </w:r>
      <w:r w:rsidRPr="00F36EB0">
        <w:rPr>
          <w:rFonts w:ascii="Times New Roman" w:hAnsi="Times New Roman" w:cs="Times New Roman"/>
          <w:sz w:val="28"/>
          <w:szCs w:val="28"/>
        </w:rPr>
        <w:t xml:space="preserve"> Dựa vào biểu đồ đoạn thẳng ở hình trên nêu nhận xét về số vụ TNGT ở nước ta trong giai đoạn từ 2016-2020</w:t>
      </w:r>
    </w:p>
    <w:p w14:paraId="20BE4B19"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b/>
          <w:bCs/>
          <w:sz w:val="28"/>
          <w:szCs w:val="28"/>
        </w:rPr>
        <w:t>Câu 14:( 1,0 đ)</w:t>
      </w:r>
      <w:r w:rsidRPr="00F36EB0">
        <w:rPr>
          <w:rFonts w:ascii="Times New Roman" w:hAnsi="Times New Roman" w:cs="Times New Roman"/>
          <w:sz w:val="28"/>
          <w:szCs w:val="28"/>
        </w:rPr>
        <w:t xml:space="preserve"> Một hộp có 12 chiếc thẻ cùng loại, mỗi thẻ được ghi 1 trong các số 1;2;3;4;…;12. Hai thẻ khác nhau thì ghi số khác nhau. Rút ngẫu nhiên 1 thẻ trong hộp. </w:t>
      </w:r>
    </w:p>
    <w:p w14:paraId="3F53D320" w14:textId="77777777" w:rsidR="00F36EB0" w:rsidRPr="00F36EB0" w:rsidRDefault="00F36EB0">
      <w:pPr>
        <w:ind w:firstLine="720"/>
        <w:rPr>
          <w:rFonts w:ascii="Times New Roman" w:hAnsi="Times New Roman" w:cs="Times New Roman"/>
          <w:sz w:val="28"/>
          <w:szCs w:val="28"/>
        </w:rPr>
      </w:pPr>
      <w:r w:rsidRPr="00F36EB0">
        <w:rPr>
          <w:rFonts w:ascii="Times New Roman" w:hAnsi="Times New Roman" w:cs="Times New Roman"/>
          <w:sz w:val="28"/>
          <w:szCs w:val="28"/>
        </w:rPr>
        <w:t xml:space="preserve">a) (0,5đ) </w:t>
      </w:r>
      <w:r w:rsidRPr="00F36EB0">
        <w:rPr>
          <w:rFonts w:ascii="Times New Roman" w:hAnsi="Times New Roman" w:cs="Times New Roman"/>
          <w:color w:val="FF0000"/>
          <w:sz w:val="28"/>
          <w:szCs w:val="28"/>
        </w:rPr>
        <w:t xml:space="preserve">(Thông hiểu) </w:t>
      </w:r>
      <w:r w:rsidRPr="00F36EB0">
        <w:rPr>
          <w:rFonts w:ascii="Times New Roman" w:hAnsi="Times New Roman" w:cs="Times New Roman"/>
          <w:sz w:val="28"/>
          <w:szCs w:val="28"/>
        </w:rPr>
        <w:t>Tìm số phần tử của tập hợp B gồm các kết quả có thể xảy ra đối với số xuất hiện trên thẻ được rút ra.</w:t>
      </w:r>
    </w:p>
    <w:p w14:paraId="0DD752B0" w14:textId="77777777" w:rsidR="00F36EB0" w:rsidRPr="00F36EB0" w:rsidRDefault="00F36EB0">
      <w:pPr>
        <w:ind w:firstLine="720"/>
        <w:rPr>
          <w:rFonts w:ascii="Times New Roman" w:hAnsi="Times New Roman" w:cs="Times New Roman"/>
          <w:sz w:val="28"/>
          <w:szCs w:val="28"/>
        </w:rPr>
      </w:pPr>
      <w:r w:rsidRPr="00F36EB0">
        <w:rPr>
          <w:rFonts w:ascii="Times New Roman" w:hAnsi="Times New Roman" w:cs="Times New Roman"/>
          <w:sz w:val="28"/>
          <w:szCs w:val="28"/>
        </w:rPr>
        <w:t xml:space="preserve">b) (0,5đ) </w:t>
      </w:r>
      <w:r w:rsidRPr="00F36EB0">
        <w:rPr>
          <w:rFonts w:ascii="Times New Roman" w:hAnsi="Times New Roman" w:cs="Times New Roman"/>
          <w:color w:val="FF0000"/>
          <w:sz w:val="28"/>
          <w:szCs w:val="28"/>
        </w:rPr>
        <w:t xml:space="preserve">(Thông hiểu) </w:t>
      </w:r>
      <w:r w:rsidRPr="00F36EB0">
        <w:rPr>
          <w:rFonts w:ascii="Times New Roman" w:hAnsi="Times New Roman" w:cs="Times New Roman"/>
          <w:sz w:val="28"/>
          <w:szCs w:val="28"/>
        </w:rPr>
        <w:t>Xét biến cố “ Số xuất hiện trên thẻ được rút ra là số nguyên tố”. Tính xác suất của biến cố trên.</w:t>
      </w:r>
    </w:p>
    <w:p w14:paraId="188BD82C" w14:textId="77777777" w:rsidR="00F36EB0" w:rsidRPr="00F36EB0" w:rsidRDefault="00F36EB0">
      <w:pPr>
        <w:spacing w:after="280"/>
        <w:ind w:left="48" w:right="48"/>
        <w:contextualSpacing/>
        <w:jc w:val="both"/>
        <w:rPr>
          <w:rFonts w:ascii="Times New Roman" w:hAnsi="Times New Roman" w:cs="Times New Roman"/>
          <w:sz w:val="28"/>
          <w:szCs w:val="28"/>
        </w:rPr>
      </w:pPr>
      <w:r w:rsidRPr="00F36EB0">
        <w:rPr>
          <w:rFonts w:ascii="Times New Roman" w:hAnsi="Times New Roman" w:cs="Times New Roman"/>
          <w:b/>
          <w:sz w:val="28"/>
          <w:szCs w:val="28"/>
        </w:rPr>
        <w:t>Câu 15 (1,0 đ):</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Nhận biết) </w:t>
      </w:r>
      <w:r w:rsidRPr="00F36EB0">
        <w:rPr>
          <w:rFonts w:ascii="Times New Roman" w:hAnsi="Times New Roman" w:cs="Times New Roman"/>
          <w:sz w:val="28"/>
          <w:szCs w:val="28"/>
        </w:rPr>
        <w:t>Cho hình 7</w:t>
      </w:r>
    </w:p>
    <w:p w14:paraId="47F0C63B" w14:textId="77777777" w:rsidR="00F36EB0" w:rsidRPr="00F36EB0" w:rsidRDefault="00F36EB0">
      <w:pPr>
        <w:spacing w:after="280"/>
        <w:ind w:left="48" w:right="48"/>
        <w:contextualSpacing/>
        <w:jc w:val="both"/>
        <w:rPr>
          <w:rFonts w:ascii="Times New Roman" w:hAnsi="Times New Roman" w:cs="Times New Roman"/>
          <w:sz w:val="28"/>
          <w:szCs w:val="28"/>
        </w:rPr>
      </w:pPr>
    </w:p>
    <w:p w14:paraId="7AF1B2C0" w14:textId="77777777" w:rsidR="00F36EB0" w:rsidRPr="00F36EB0" w:rsidRDefault="00293BE8">
      <w:pPr>
        <w:pStyle w:val="ListParagraph"/>
        <w:ind w:hanging="720"/>
        <w:rPr>
          <w:rFonts w:ascii="Times New Roman" w:hAnsi="Times New Roman" w:cs="Times New Roman"/>
          <w:sz w:val="28"/>
          <w:szCs w:val="28"/>
        </w:rPr>
      </w:pPr>
      <w:r>
        <w:rPr>
          <w:rFonts w:ascii="Times New Roman" w:hAnsi="Times New Roman" w:cs="Times New Roman"/>
          <w:sz w:val="28"/>
          <w:szCs w:val="28"/>
        </w:rPr>
        <w:pict w14:anchorId="385F1C5A">
          <v:shape id="Picture 7" o:spid="_x0000_s1073" type="#_x0000_t75" alt="Description: Trắc nghiệm Trường hợp bằng nhau thứ nhất của tam giác: cạnh - cạnh - cạnh (c.c.c) - Bài tập Toán lớp 7 chọn lọc có đáp án, lời giải chi tiết" style="position:absolute;left:0;text-align:left;margin-left:245.55pt;margin-top:-14.7pt;width:157.65pt;height:74.25pt;z-index:251715584;mso-position-horizontal-relative:page">
            <v:fill o:detectmouseclick="t"/>
            <v:imagedata r:id="rId862" o:title=" cạnh - cạnh - cạnh (c"/>
            <o:lock v:ext="edit" aspectratio="f"/>
            <w10:wrap anchorx="page"/>
          </v:shape>
        </w:pict>
      </w:r>
    </w:p>
    <w:p w14:paraId="2563707B" w14:textId="77777777" w:rsidR="00F36EB0" w:rsidRPr="00F36EB0" w:rsidRDefault="00F36EB0">
      <w:pPr>
        <w:rPr>
          <w:rFonts w:ascii="Times New Roman" w:hAnsi="Times New Roman" w:cs="Times New Roman"/>
          <w:b/>
          <w:sz w:val="28"/>
          <w:szCs w:val="28"/>
        </w:rPr>
      </w:pPr>
    </w:p>
    <w:p w14:paraId="72DED48E" w14:textId="77777777" w:rsidR="00F36EB0" w:rsidRPr="00F36EB0" w:rsidRDefault="00F36EB0">
      <w:pPr>
        <w:rPr>
          <w:rFonts w:ascii="Times New Roman" w:hAnsi="Times New Roman" w:cs="Times New Roman"/>
          <w:bCs/>
          <w:sz w:val="28"/>
          <w:szCs w:val="28"/>
        </w:rPr>
      </w:pPr>
    </w:p>
    <w:p w14:paraId="698D3C6D" w14:textId="77777777" w:rsidR="00F36EB0" w:rsidRPr="00F36EB0" w:rsidRDefault="00F36EB0">
      <w:pPr>
        <w:rPr>
          <w:rFonts w:ascii="Times New Roman" w:hAnsi="Times New Roman" w:cs="Times New Roman"/>
          <w:bCs/>
          <w:sz w:val="28"/>
          <w:szCs w:val="28"/>
        </w:rPr>
      </w:pPr>
      <w:r w:rsidRPr="00F36EB0">
        <w:rPr>
          <w:rFonts w:ascii="Times New Roman" w:hAnsi="Times New Roman" w:cs="Times New Roman"/>
          <w:bCs/>
          <w:sz w:val="28"/>
          <w:szCs w:val="28"/>
        </w:rPr>
        <w:t xml:space="preserve">                                                                          </w:t>
      </w:r>
    </w:p>
    <w:p w14:paraId="6A5410B7" w14:textId="77777777" w:rsidR="00F36EB0" w:rsidRPr="00F36EB0" w:rsidRDefault="00F36EB0">
      <w:pPr>
        <w:rPr>
          <w:rFonts w:ascii="Times New Roman" w:hAnsi="Times New Roman" w:cs="Times New Roman"/>
          <w:bCs/>
          <w:sz w:val="28"/>
          <w:szCs w:val="28"/>
        </w:rPr>
      </w:pPr>
      <w:r w:rsidRPr="00F36EB0">
        <w:rPr>
          <w:rFonts w:ascii="Times New Roman" w:hAnsi="Times New Roman" w:cs="Times New Roman"/>
          <w:bCs/>
          <w:sz w:val="28"/>
          <w:szCs w:val="28"/>
        </w:rPr>
        <w:t xml:space="preserve">                                                                          Hình 7</w:t>
      </w:r>
    </w:p>
    <w:p w14:paraId="361224A2" w14:textId="77777777" w:rsidR="00F36EB0" w:rsidRPr="00F36EB0" w:rsidRDefault="00F36EB0">
      <w:pPr>
        <w:rPr>
          <w:rFonts w:ascii="Times New Roman" w:hAnsi="Times New Roman" w:cs="Times New Roman"/>
          <w:bCs/>
          <w:sz w:val="28"/>
          <w:szCs w:val="28"/>
        </w:rPr>
      </w:pPr>
      <w:r w:rsidRPr="00F36EB0">
        <w:rPr>
          <w:rFonts w:ascii="Times New Roman" w:hAnsi="Times New Roman" w:cs="Times New Roman"/>
          <w:bCs/>
          <w:sz w:val="28"/>
          <w:szCs w:val="28"/>
        </w:rPr>
        <w:t>Hãy viết kí hiệu hai tam giác bằng nhau</w:t>
      </w:r>
    </w:p>
    <w:p w14:paraId="711420C2" w14:textId="77777777" w:rsidR="00F36EB0" w:rsidRPr="00F36EB0" w:rsidRDefault="00F36EB0">
      <w:pPr>
        <w:rPr>
          <w:rFonts w:ascii="Times New Roman" w:hAnsi="Times New Roman" w:cs="Times New Roman"/>
          <w:position w:val="-6"/>
          <w:sz w:val="28"/>
          <w:szCs w:val="28"/>
        </w:rPr>
      </w:pPr>
      <w:r w:rsidRPr="00F36EB0">
        <w:rPr>
          <w:rFonts w:ascii="Times New Roman" w:hAnsi="Times New Roman" w:cs="Times New Roman"/>
          <w:b/>
          <w:sz w:val="28"/>
          <w:szCs w:val="28"/>
        </w:rPr>
        <w:lastRenderedPageBreak/>
        <w:t>Câu 16 (2,0 đ):</w:t>
      </w:r>
      <w:r w:rsidRPr="00F36EB0">
        <w:rPr>
          <w:rFonts w:ascii="Times New Roman" w:hAnsi="Times New Roman" w:cs="Times New Roman"/>
          <w:sz w:val="28"/>
          <w:szCs w:val="28"/>
        </w:rPr>
        <w:t xml:space="preserve"> Cho tam giác ABC cân tại A, vẽ AM là tia phân giác </w:t>
      </w:r>
      <w:r w:rsidRPr="00F36EB0">
        <w:rPr>
          <w:rFonts w:ascii="Times New Roman" w:hAnsi="Times New Roman" w:cs="Times New Roman"/>
          <w:position w:val="-10"/>
          <w:sz w:val="28"/>
          <w:szCs w:val="28"/>
          <w:lang w:val="pt-BR"/>
        </w:rPr>
        <w:object w:dxaOrig="1538" w:dyaOrig="399" w14:anchorId="412C9B88">
          <v:shape id="Object 14" o:spid="_x0000_i1473" type="#_x0000_t75" style="width:77.25pt;height:20.25pt;mso-position-horizontal-relative:page;mso-position-vertical-relative:page" o:ole="">
            <v:imagedata r:id="rId863" o:title=""/>
          </v:shape>
          <o:OLEObject Type="Embed" ProgID="Equation.DSMT4" ShapeID="Object 14" DrawAspect="Content" ObjectID="_1738861484" r:id="rId864">
            <o:FieldCodes>\s</o:FieldCodes>
          </o:OLEObject>
        </w:object>
      </w:r>
      <w:r w:rsidRPr="00F36EB0">
        <w:rPr>
          <w:rFonts w:ascii="Times New Roman" w:hAnsi="Times New Roman" w:cs="Times New Roman"/>
          <w:position w:val="-6"/>
          <w:sz w:val="28"/>
          <w:szCs w:val="28"/>
        </w:rPr>
        <w:t xml:space="preserve">. </w:t>
      </w:r>
    </w:p>
    <w:p w14:paraId="2C399E60"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position w:val="-6"/>
          <w:sz w:val="28"/>
          <w:szCs w:val="28"/>
        </w:rPr>
        <w:t xml:space="preserve">a/ </w:t>
      </w:r>
      <w:r w:rsidRPr="00F36EB0">
        <w:rPr>
          <w:rFonts w:ascii="Times New Roman" w:hAnsi="Times New Roman" w:cs="Times New Roman"/>
          <w:sz w:val="28"/>
          <w:szCs w:val="28"/>
        </w:rPr>
        <w:t xml:space="preserve">(1,0 đ) </w:t>
      </w:r>
      <w:r w:rsidRPr="00F36EB0">
        <w:rPr>
          <w:rFonts w:ascii="Times New Roman" w:hAnsi="Times New Roman" w:cs="Times New Roman"/>
          <w:color w:val="FF0000"/>
          <w:sz w:val="28"/>
          <w:szCs w:val="28"/>
        </w:rPr>
        <w:t xml:space="preserve">(Vận dụng) </w:t>
      </w:r>
      <w:r w:rsidRPr="00F36EB0">
        <w:rPr>
          <w:rFonts w:ascii="Times New Roman" w:hAnsi="Times New Roman" w:cs="Times New Roman"/>
          <w:position w:val="-6"/>
          <w:sz w:val="28"/>
          <w:szCs w:val="28"/>
        </w:rPr>
        <w:t>Chứng minh :</w:t>
      </w:r>
      <w:r w:rsidRPr="00F36EB0">
        <w:rPr>
          <w:rFonts w:ascii="Times New Roman" w:hAnsi="Times New Roman" w:cs="Times New Roman"/>
          <w:position w:val="-6"/>
          <w:sz w:val="28"/>
          <w:szCs w:val="28"/>
          <w:lang w:val="pt-BR"/>
        </w:rPr>
        <w:object w:dxaOrig="1618" w:dyaOrig="279" w14:anchorId="675793AF">
          <v:shape id="Object 15" o:spid="_x0000_i1474" type="#_x0000_t75" style="width:81pt;height:14.25pt;mso-position-horizontal-relative:page;mso-position-vertical-relative:page" o:ole="">
            <v:imagedata r:id="rId865" o:title=""/>
          </v:shape>
          <o:OLEObject Type="Embed" ProgID="Equation.DSMT4" ShapeID="Object 15" DrawAspect="Content" ObjectID="_1738861485" r:id="rId866">
            <o:FieldCodes>\s</o:FieldCodes>
          </o:OLEObject>
        </w:object>
      </w:r>
    </w:p>
    <w:p w14:paraId="397D91EE"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sz w:val="28"/>
          <w:szCs w:val="28"/>
        </w:rPr>
        <w:t>b</w:t>
      </w:r>
      <w:r w:rsidRPr="00F36EB0">
        <w:rPr>
          <w:rFonts w:ascii="Times New Roman" w:hAnsi="Times New Roman" w:cs="Times New Roman"/>
          <w:position w:val="-6"/>
          <w:sz w:val="28"/>
          <w:szCs w:val="28"/>
        </w:rPr>
        <w:t xml:space="preserve">/ </w:t>
      </w:r>
      <w:r w:rsidRPr="00F36EB0">
        <w:rPr>
          <w:rFonts w:ascii="Times New Roman" w:hAnsi="Times New Roman" w:cs="Times New Roman"/>
          <w:sz w:val="28"/>
          <w:szCs w:val="28"/>
        </w:rPr>
        <w:t xml:space="preserve">(1,0 đ) </w:t>
      </w:r>
      <w:r w:rsidRPr="00F36EB0">
        <w:rPr>
          <w:rFonts w:ascii="Times New Roman" w:hAnsi="Times New Roman" w:cs="Times New Roman"/>
          <w:color w:val="FF0000"/>
          <w:sz w:val="28"/>
          <w:szCs w:val="28"/>
        </w:rPr>
        <w:t xml:space="preserve">(Vận dụng) </w:t>
      </w:r>
      <w:r w:rsidRPr="00F36EB0">
        <w:rPr>
          <w:rFonts w:ascii="Times New Roman" w:hAnsi="Times New Roman" w:cs="Times New Roman"/>
          <w:sz w:val="28"/>
          <w:szCs w:val="28"/>
        </w:rPr>
        <w:t>Chứng minh: AM vuông góc BC</w:t>
      </w:r>
    </w:p>
    <w:p w14:paraId="21543520" w14:textId="77777777" w:rsidR="00F36EB0" w:rsidRPr="00F36EB0" w:rsidRDefault="00F36EB0">
      <w:pPr>
        <w:rPr>
          <w:rFonts w:ascii="Times New Roman" w:hAnsi="Times New Roman" w:cs="Times New Roman"/>
          <w:sz w:val="28"/>
          <w:szCs w:val="28"/>
        </w:rPr>
      </w:pPr>
      <w:r w:rsidRPr="00F36EB0">
        <w:rPr>
          <w:rFonts w:ascii="Times New Roman" w:hAnsi="Times New Roman" w:cs="Times New Roman"/>
          <w:b/>
          <w:sz w:val="28"/>
          <w:szCs w:val="28"/>
        </w:rPr>
        <w:t>Câu 17 (1,0 đ):</w:t>
      </w:r>
      <w:r w:rsidRPr="00F36EB0">
        <w:rPr>
          <w:rFonts w:ascii="Times New Roman" w:hAnsi="Times New Roman" w:cs="Times New Roman"/>
          <w:sz w:val="28"/>
          <w:szCs w:val="28"/>
        </w:rPr>
        <w:t xml:space="preserve"> </w:t>
      </w:r>
      <w:r w:rsidRPr="00F36EB0">
        <w:rPr>
          <w:rFonts w:ascii="Times New Roman" w:hAnsi="Times New Roman" w:cs="Times New Roman"/>
          <w:color w:val="FF0000"/>
          <w:sz w:val="28"/>
          <w:szCs w:val="28"/>
        </w:rPr>
        <w:t xml:space="preserve">(Vận dụng cao) </w:t>
      </w:r>
      <w:r w:rsidRPr="00F36EB0">
        <w:rPr>
          <w:rFonts w:ascii="Times New Roman" w:hAnsi="Times New Roman" w:cs="Times New Roman"/>
          <w:sz w:val="28"/>
          <w:szCs w:val="28"/>
        </w:rPr>
        <w:t>Cho tam giác cân có độ dài hai cạnh 7 cm và 1 cm tính chu vi tam giác đó.</w:t>
      </w:r>
    </w:p>
    <w:p w14:paraId="3686C20D" w14:textId="77777777" w:rsidR="00F36EB0" w:rsidRPr="00F36EB0" w:rsidRDefault="00F36EB0">
      <w:pPr>
        <w:ind w:firstLine="720"/>
        <w:rPr>
          <w:rFonts w:ascii="Times New Roman" w:hAnsi="Times New Roman" w:cs="Times New Roman"/>
          <w:sz w:val="28"/>
          <w:szCs w:val="28"/>
        </w:rPr>
      </w:pPr>
    </w:p>
    <w:p w14:paraId="6ACF33C1" w14:textId="77777777" w:rsidR="00F36EB0" w:rsidRPr="00F36EB0" w:rsidRDefault="00F36EB0">
      <w:pPr>
        <w:jc w:val="center"/>
        <w:rPr>
          <w:rFonts w:ascii="Times New Roman" w:hAnsi="Times New Roman" w:cs="Times New Roman"/>
          <w:b/>
          <w:sz w:val="28"/>
          <w:szCs w:val="26"/>
        </w:rPr>
      </w:pPr>
      <w:r w:rsidRPr="00F36EB0">
        <w:rPr>
          <w:rFonts w:ascii="Times New Roman" w:hAnsi="Times New Roman" w:cs="Times New Roman"/>
          <w:b/>
          <w:sz w:val="28"/>
          <w:szCs w:val="26"/>
        </w:rPr>
        <w:t>----------------HẾT----------------</w:t>
      </w:r>
    </w:p>
    <w:p w14:paraId="2A015472" w14:textId="77777777" w:rsidR="00F36EB0" w:rsidRPr="00F36EB0" w:rsidRDefault="00F36EB0">
      <w:pPr>
        <w:ind w:firstLine="720"/>
        <w:rPr>
          <w:rFonts w:ascii="Times New Roman" w:hAnsi="Times New Roman" w:cs="Times New Roman"/>
          <w:sz w:val="28"/>
          <w:szCs w:val="28"/>
          <w:lang w:val="pt-BR"/>
        </w:rPr>
      </w:pPr>
    </w:p>
    <w:p w14:paraId="10117175" w14:textId="77777777" w:rsidR="00F36EB0" w:rsidRPr="00F36EB0" w:rsidRDefault="00F36EB0">
      <w:pPr>
        <w:rPr>
          <w:rFonts w:ascii="Times New Roman" w:hAnsi="Times New Roman" w:cs="Times New Roman"/>
          <w:b/>
          <w:sz w:val="26"/>
          <w:szCs w:val="26"/>
          <w:lang w:val="pt-BR"/>
        </w:rPr>
      </w:pPr>
    </w:p>
    <w:p w14:paraId="38409A41" w14:textId="77777777" w:rsidR="00F36EB0" w:rsidRPr="00F36EB0" w:rsidRDefault="00F36EB0" w:rsidP="0008177B">
      <w:pPr>
        <w:pStyle w:val="ListParagraph"/>
        <w:numPr>
          <w:ilvl w:val="0"/>
          <w:numId w:val="59"/>
        </w:numPr>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KHUNG MA TRẬN ĐỀ KIỂM TRA GIỮA HỌC KỲ 2 MÔN TOÁN – LỚP 7</w:t>
      </w:r>
    </w:p>
    <w:tbl>
      <w:tblPr>
        <w:tblW w:w="14280"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2"/>
        <w:gridCol w:w="1688"/>
        <w:gridCol w:w="2948"/>
        <w:gridCol w:w="1275"/>
        <w:gridCol w:w="993"/>
        <w:gridCol w:w="1275"/>
        <w:gridCol w:w="1134"/>
        <w:gridCol w:w="709"/>
        <w:gridCol w:w="851"/>
        <w:gridCol w:w="708"/>
        <w:gridCol w:w="851"/>
        <w:gridCol w:w="1096"/>
      </w:tblGrid>
      <w:tr w:rsidR="00F36EB0" w:rsidRPr="00F36EB0" w14:paraId="1653A812" w14:textId="77777777" w:rsidTr="00F50E16">
        <w:trPr>
          <w:trHeight w:val="361"/>
        </w:trPr>
        <w:tc>
          <w:tcPr>
            <w:tcW w:w="752" w:type="dxa"/>
            <w:vMerge w:val="restart"/>
            <w:vAlign w:val="center"/>
          </w:tcPr>
          <w:p w14:paraId="216A9020" w14:textId="77777777" w:rsidR="00F36EB0" w:rsidRPr="00F36EB0" w:rsidRDefault="00F36EB0">
            <w:pPr>
              <w:spacing w:before="120"/>
              <w:jc w:val="center"/>
              <w:rPr>
                <w:rFonts w:ascii="Times New Roman" w:hAnsi="Times New Roman" w:cs="Times New Roman"/>
                <w:b/>
              </w:rPr>
            </w:pPr>
            <w:r w:rsidRPr="00F36EB0">
              <w:rPr>
                <w:rFonts w:ascii="Times New Roman" w:hAnsi="Times New Roman" w:cs="Times New Roman"/>
                <w:b/>
              </w:rPr>
              <w:t>TT</w:t>
            </w:r>
          </w:p>
        </w:tc>
        <w:tc>
          <w:tcPr>
            <w:tcW w:w="1688" w:type="dxa"/>
            <w:vMerge w:val="restart"/>
            <w:vAlign w:val="center"/>
          </w:tcPr>
          <w:p w14:paraId="1027CD4E" w14:textId="77777777" w:rsidR="00F36EB0" w:rsidRPr="00F36EB0" w:rsidRDefault="00F36EB0">
            <w:pPr>
              <w:spacing w:before="120"/>
              <w:rPr>
                <w:rFonts w:ascii="Times New Roman" w:hAnsi="Times New Roman" w:cs="Times New Roman"/>
                <w:b/>
                <w:color w:val="FF0000"/>
              </w:rPr>
            </w:pPr>
            <w:r w:rsidRPr="00F36EB0">
              <w:rPr>
                <w:rFonts w:ascii="Times New Roman" w:hAnsi="Times New Roman" w:cs="Times New Roman"/>
                <w:b/>
              </w:rPr>
              <w:t>Chủ đề</w:t>
            </w:r>
          </w:p>
        </w:tc>
        <w:tc>
          <w:tcPr>
            <w:tcW w:w="2948" w:type="dxa"/>
            <w:vMerge w:val="restart"/>
            <w:vAlign w:val="center"/>
          </w:tcPr>
          <w:p w14:paraId="61FBED38" w14:textId="77777777" w:rsidR="00F36EB0" w:rsidRPr="00F36EB0" w:rsidRDefault="00F36EB0">
            <w:pPr>
              <w:spacing w:before="120"/>
              <w:jc w:val="center"/>
              <w:rPr>
                <w:rFonts w:ascii="Times New Roman" w:hAnsi="Times New Roman" w:cs="Times New Roman"/>
                <w:b/>
                <w:color w:val="FF0000"/>
              </w:rPr>
            </w:pPr>
            <w:r w:rsidRPr="00F36EB0">
              <w:rPr>
                <w:rFonts w:ascii="Times New Roman" w:hAnsi="Times New Roman" w:cs="Times New Roman"/>
                <w:b/>
              </w:rPr>
              <w:t>Nội dung/Đơn vị kiến thức</w:t>
            </w:r>
          </w:p>
        </w:tc>
        <w:tc>
          <w:tcPr>
            <w:tcW w:w="7796" w:type="dxa"/>
            <w:gridSpan w:val="8"/>
            <w:vAlign w:val="center"/>
          </w:tcPr>
          <w:p w14:paraId="18C86CEA" w14:textId="77777777" w:rsidR="00F36EB0" w:rsidRPr="00F36EB0" w:rsidRDefault="00F36EB0">
            <w:pPr>
              <w:spacing w:before="120"/>
              <w:jc w:val="center"/>
              <w:rPr>
                <w:rFonts w:ascii="Times New Roman" w:hAnsi="Times New Roman" w:cs="Times New Roman"/>
                <w:b/>
              </w:rPr>
            </w:pPr>
            <w:r w:rsidRPr="00F36EB0">
              <w:rPr>
                <w:rFonts w:ascii="Times New Roman" w:hAnsi="Times New Roman" w:cs="Times New Roman"/>
                <w:b/>
              </w:rPr>
              <w:t>Mức độ đánh giá</w:t>
            </w:r>
          </w:p>
        </w:tc>
        <w:tc>
          <w:tcPr>
            <w:tcW w:w="1096" w:type="dxa"/>
            <w:vMerge w:val="restart"/>
          </w:tcPr>
          <w:p w14:paraId="5C07123D" w14:textId="77777777" w:rsidR="00F36EB0" w:rsidRPr="00F36EB0" w:rsidRDefault="00F36EB0">
            <w:pPr>
              <w:spacing w:before="120"/>
              <w:jc w:val="center"/>
              <w:rPr>
                <w:rFonts w:ascii="Times New Roman" w:hAnsi="Times New Roman" w:cs="Times New Roman"/>
                <w:b/>
              </w:rPr>
            </w:pPr>
            <w:r w:rsidRPr="00F36EB0">
              <w:rPr>
                <w:rFonts w:ascii="Times New Roman" w:hAnsi="Times New Roman" w:cs="Times New Roman"/>
                <w:b/>
              </w:rPr>
              <w:t>Tổng % điểm</w:t>
            </w:r>
          </w:p>
        </w:tc>
      </w:tr>
      <w:tr w:rsidR="00F36EB0" w:rsidRPr="00F36EB0" w14:paraId="79219839" w14:textId="77777777" w:rsidTr="00F50E16">
        <w:trPr>
          <w:trHeight w:val="335"/>
        </w:trPr>
        <w:tc>
          <w:tcPr>
            <w:tcW w:w="752" w:type="dxa"/>
            <w:vMerge/>
            <w:vAlign w:val="center"/>
          </w:tcPr>
          <w:p w14:paraId="22638253"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c>
          <w:tcPr>
            <w:tcW w:w="1688" w:type="dxa"/>
            <w:vMerge/>
            <w:vAlign w:val="center"/>
          </w:tcPr>
          <w:p w14:paraId="5E8B5E13"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c>
          <w:tcPr>
            <w:tcW w:w="2948" w:type="dxa"/>
            <w:vMerge/>
            <w:vAlign w:val="center"/>
          </w:tcPr>
          <w:p w14:paraId="23A4FA63"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c>
          <w:tcPr>
            <w:tcW w:w="2268" w:type="dxa"/>
            <w:gridSpan w:val="2"/>
            <w:shd w:val="clear" w:color="auto" w:fill="E2EFD9"/>
            <w:vAlign w:val="center"/>
          </w:tcPr>
          <w:p w14:paraId="0B2668A2" w14:textId="77777777" w:rsidR="00F36EB0" w:rsidRPr="00F36EB0" w:rsidRDefault="00F36EB0">
            <w:pPr>
              <w:spacing w:before="120"/>
              <w:jc w:val="center"/>
              <w:rPr>
                <w:rFonts w:ascii="Times New Roman" w:hAnsi="Times New Roman" w:cs="Times New Roman"/>
                <w:b/>
              </w:rPr>
            </w:pPr>
            <w:r w:rsidRPr="00F36EB0">
              <w:rPr>
                <w:rFonts w:ascii="Times New Roman" w:hAnsi="Times New Roman" w:cs="Times New Roman"/>
                <w:b/>
              </w:rPr>
              <w:t>Nhận biết</w:t>
            </w:r>
          </w:p>
        </w:tc>
        <w:tc>
          <w:tcPr>
            <w:tcW w:w="2409" w:type="dxa"/>
            <w:gridSpan w:val="2"/>
            <w:shd w:val="clear" w:color="auto" w:fill="DEEBF6"/>
            <w:vAlign w:val="center"/>
          </w:tcPr>
          <w:p w14:paraId="5B88B8F6" w14:textId="77777777" w:rsidR="00F36EB0" w:rsidRPr="00F36EB0" w:rsidRDefault="00F36EB0">
            <w:pPr>
              <w:spacing w:before="120"/>
              <w:jc w:val="center"/>
              <w:rPr>
                <w:rFonts w:ascii="Times New Roman" w:hAnsi="Times New Roman" w:cs="Times New Roman"/>
                <w:b/>
              </w:rPr>
            </w:pPr>
            <w:r w:rsidRPr="00F36EB0">
              <w:rPr>
                <w:rFonts w:ascii="Times New Roman" w:hAnsi="Times New Roman" w:cs="Times New Roman"/>
                <w:b/>
              </w:rPr>
              <w:t>Thông hiểu</w:t>
            </w:r>
          </w:p>
        </w:tc>
        <w:tc>
          <w:tcPr>
            <w:tcW w:w="1560" w:type="dxa"/>
            <w:gridSpan w:val="2"/>
            <w:shd w:val="clear" w:color="auto" w:fill="FFF2CC"/>
            <w:vAlign w:val="center"/>
          </w:tcPr>
          <w:p w14:paraId="272C925B" w14:textId="77777777" w:rsidR="00F36EB0" w:rsidRPr="00F36EB0" w:rsidRDefault="00F36EB0">
            <w:pPr>
              <w:spacing w:before="120"/>
              <w:jc w:val="center"/>
              <w:rPr>
                <w:rFonts w:ascii="Times New Roman" w:hAnsi="Times New Roman" w:cs="Times New Roman"/>
                <w:b/>
              </w:rPr>
            </w:pPr>
            <w:r w:rsidRPr="00F36EB0">
              <w:rPr>
                <w:rFonts w:ascii="Times New Roman" w:hAnsi="Times New Roman" w:cs="Times New Roman"/>
                <w:b/>
              </w:rPr>
              <w:t>Vận dụng</w:t>
            </w:r>
          </w:p>
        </w:tc>
        <w:tc>
          <w:tcPr>
            <w:tcW w:w="1559" w:type="dxa"/>
            <w:gridSpan w:val="2"/>
            <w:shd w:val="clear" w:color="auto" w:fill="E7E6E6"/>
            <w:vAlign w:val="center"/>
          </w:tcPr>
          <w:p w14:paraId="73F7707E" w14:textId="77777777" w:rsidR="00F36EB0" w:rsidRPr="00F36EB0" w:rsidRDefault="00F36EB0">
            <w:pPr>
              <w:spacing w:before="120"/>
              <w:jc w:val="center"/>
              <w:rPr>
                <w:rFonts w:ascii="Times New Roman" w:hAnsi="Times New Roman" w:cs="Times New Roman"/>
                <w:b/>
              </w:rPr>
            </w:pPr>
            <w:r w:rsidRPr="00F36EB0">
              <w:rPr>
                <w:rFonts w:ascii="Times New Roman" w:hAnsi="Times New Roman" w:cs="Times New Roman"/>
                <w:b/>
              </w:rPr>
              <w:t>Vận dụng cao</w:t>
            </w:r>
          </w:p>
        </w:tc>
        <w:tc>
          <w:tcPr>
            <w:tcW w:w="1096" w:type="dxa"/>
            <w:vMerge/>
          </w:tcPr>
          <w:p w14:paraId="76A37DE4"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r>
      <w:tr w:rsidR="00F36EB0" w:rsidRPr="00F36EB0" w14:paraId="57D8B3FA" w14:textId="77777777" w:rsidTr="00F50E16">
        <w:trPr>
          <w:trHeight w:val="144"/>
        </w:trPr>
        <w:tc>
          <w:tcPr>
            <w:tcW w:w="752" w:type="dxa"/>
            <w:vMerge/>
            <w:vAlign w:val="center"/>
          </w:tcPr>
          <w:p w14:paraId="18D9C16A"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c>
          <w:tcPr>
            <w:tcW w:w="1688" w:type="dxa"/>
            <w:vMerge/>
            <w:vAlign w:val="center"/>
          </w:tcPr>
          <w:p w14:paraId="74DDB8FA"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c>
          <w:tcPr>
            <w:tcW w:w="2948" w:type="dxa"/>
            <w:vMerge/>
            <w:vAlign w:val="center"/>
          </w:tcPr>
          <w:p w14:paraId="790E34DF"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c>
          <w:tcPr>
            <w:tcW w:w="1275" w:type="dxa"/>
            <w:shd w:val="clear" w:color="auto" w:fill="E2EFD9"/>
            <w:vAlign w:val="center"/>
          </w:tcPr>
          <w:p w14:paraId="310F3823" w14:textId="77777777" w:rsidR="00F36EB0" w:rsidRPr="00F36EB0" w:rsidRDefault="00F36EB0">
            <w:pPr>
              <w:spacing w:before="120"/>
              <w:jc w:val="center"/>
              <w:rPr>
                <w:rFonts w:ascii="Times New Roman" w:hAnsi="Times New Roman" w:cs="Times New Roman"/>
                <w:b/>
                <w:sz w:val="26"/>
                <w:szCs w:val="26"/>
              </w:rPr>
            </w:pPr>
            <w:r w:rsidRPr="00F36EB0">
              <w:rPr>
                <w:rFonts w:ascii="Times New Roman" w:hAnsi="Times New Roman" w:cs="Times New Roman"/>
                <w:b/>
                <w:sz w:val="26"/>
                <w:szCs w:val="26"/>
              </w:rPr>
              <w:t>TNKQ</w:t>
            </w:r>
          </w:p>
        </w:tc>
        <w:tc>
          <w:tcPr>
            <w:tcW w:w="993" w:type="dxa"/>
            <w:shd w:val="clear" w:color="auto" w:fill="E2EFD9"/>
            <w:vAlign w:val="center"/>
          </w:tcPr>
          <w:p w14:paraId="2FE96A90" w14:textId="77777777" w:rsidR="00F36EB0" w:rsidRPr="00F36EB0" w:rsidRDefault="00F36EB0">
            <w:pPr>
              <w:spacing w:before="120"/>
              <w:jc w:val="center"/>
              <w:rPr>
                <w:rFonts w:ascii="Times New Roman" w:hAnsi="Times New Roman" w:cs="Times New Roman"/>
                <w:b/>
                <w:sz w:val="26"/>
                <w:szCs w:val="26"/>
              </w:rPr>
            </w:pPr>
            <w:r w:rsidRPr="00F36EB0">
              <w:rPr>
                <w:rFonts w:ascii="Times New Roman" w:hAnsi="Times New Roman" w:cs="Times New Roman"/>
                <w:b/>
                <w:sz w:val="26"/>
                <w:szCs w:val="26"/>
              </w:rPr>
              <w:t>TL</w:t>
            </w:r>
          </w:p>
        </w:tc>
        <w:tc>
          <w:tcPr>
            <w:tcW w:w="1275" w:type="dxa"/>
            <w:shd w:val="clear" w:color="auto" w:fill="DEEBF6"/>
            <w:vAlign w:val="center"/>
          </w:tcPr>
          <w:p w14:paraId="28A9D39B" w14:textId="77777777" w:rsidR="00F36EB0" w:rsidRPr="00F36EB0" w:rsidRDefault="00F36EB0">
            <w:pPr>
              <w:spacing w:before="120"/>
              <w:jc w:val="center"/>
              <w:rPr>
                <w:rFonts w:ascii="Times New Roman" w:hAnsi="Times New Roman" w:cs="Times New Roman"/>
                <w:b/>
                <w:sz w:val="26"/>
                <w:szCs w:val="26"/>
              </w:rPr>
            </w:pPr>
            <w:r w:rsidRPr="00F36EB0">
              <w:rPr>
                <w:rFonts w:ascii="Times New Roman" w:hAnsi="Times New Roman" w:cs="Times New Roman"/>
                <w:b/>
                <w:sz w:val="26"/>
                <w:szCs w:val="26"/>
              </w:rPr>
              <w:t>TNKQ</w:t>
            </w:r>
          </w:p>
        </w:tc>
        <w:tc>
          <w:tcPr>
            <w:tcW w:w="1134" w:type="dxa"/>
            <w:shd w:val="clear" w:color="auto" w:fill="DEEBF6"/>
            <w:vAlign w:val="center"/>
          </w:tcPr>
          <w:p w14:paraId="1627AB1E" w14:textId="77777777" w:rsidR="00F36EB0" w:rsidRPr="00F36EB0" w:rsidRDefault="00F36EB0">
            <w:pPr>
              <w:spacing w:before="120"/>
              <w:jc w:val="center"/>
              <w:rPr>
                <w:rFonts w:ascii="Times New Roman" w:hAnsi="Times New Roman" w:cs="Times New Roman"/>
                <w:b/>
                <w:sz w:val="26"/>
                <w:szCs w:val="26"/>
              </w:rPr>
            </w:pPr>
            <w:r w:rsidRPr="00F36EB0">
              <w:rPr>
                <w:rFonts w:ascii="Times New Roman" w:hAnsi="Times New Roman" w:cs="Times New Roman"/>
                <w:b/>
                <w:sz w:val="26"/>
                <w:szCs w:val="26"/>
              </w:rPr>
              <w:t>TL</w:t>
            </w:r>
          </w:p>
        </w:tc>
        <w:tc>
          <w:tcPr>
            <w:tcW w:w="709" w:type="dxa"/>
            <w:shd w:val="clear" w:color="auto" w:fill="FFF2CC"/>
            <w:vAlign w:val="center"/>
          </w:tcPr>
          <w:p w14:paraId="0ADC4E28" w14:textId="77777777" w:rsidR="00F36EB0" w:rsidRPr="00F36EB0" w:rsidRDefault="00F36EB0">
            <w:pPr>
              <w:spacing w:before="120"/>
              <w:jc w:val="center"/>
              <w:rPr>
                <w:rFonts w:ascii="Times New Roman" w:hAnsi="Times New Roman" w:cs="Times New Roman"/>
                <w:b/>
                <w:sz w:val="26"/>
                <w:szCs w:val="26"/>
              </w:rPr>
            </w:pPr>
            <w:r w:rsidRPr="00F36EB0">
              <w:rPr>
                <w:rFonts w:ascii="Times New Roman" w:hAnsi="Times New Roman" w:cs="Times New Roman"/>
                <w:b/>
                <w:sz w:val="26"/>
                <w:szCs w:val="26"/>
              </w:rPr>
              <w:t>TNKQ</w:t>
            </w:r>
          </w:p>
        </w:tc>
        <w:tc>
          <w:tcPr>
            <w:tcW w:w="851" w:type="dxa"/>
            <w:shd w:val="clear" w:color="auto" w:fill="FFF2CC"/>
            <w:vAlign w:val="center"/>
          </w:tcPr>
          <w:p w14:paraId="40AF071C" w14:textId="77777777" w:rsidR="00F36EB0" w:rsidRPr="00F36EB0" w:rsidRDefault="00F36EB0">
            <w:pPr>
              <w:spacing w:before="120"/>
              <w:jc w:val="center"/>
              <w:rPr>
                <w:rFonts w:ascii="Times New Roman" w:hAnsi="Times New Roman" w:cs="Times New Roman"/>
                <w:b/>
                <w:sz w:val="26"/>
                <w:szCs w:val="26"/>
              </w:rPr>
            </w:pPr>
            <w:r w:rsidRPr="00F36EB0">
              <w:rPr>
                <w:rFonts w:ascii="Times New Roman" w:hAnsi="Times New Roman" w:cs="Times New Roman"/>
                <w:b/>
                <w:sz w:val="26"/>
                <w:szCs w:val="26"/>
              </w:rPr>
              <w:t>TL</w:t>
            </w:r>
          </w:p>
        </w:tc>
        <w:tc>
          <w:tcPr>
            <w:tcW w:w="708" w:type="dxa"/>
            <w:shd w:val="clear" w:color="auto" w:fill="E7E6E6"/>
            <w:vAlign w:val="center"/>
          </w:tcPr>
          <w:p w14:paraId="15B087F4" w14:textId="77777777" w:rsidR="00F36EB0" w:rsidRPr="00F36EB0" w:rsidRDefault="00F36EB0">
            <w:pPr>
              <w:spacing w:before="120"/>
              <w:jc w:val="center"/>
              <w:rPr>
                <w:rFonts w:ascii="Times New Roman" w:hAnsi="Times New Roman" w:cs="Times New Roman"/>
                <w:b/>
                <w:sz w:val="26"/>
                <w:szCs w:val="26"/>
                <w:lang w:val="en-US"/>
              </w:rPr>
            </w:pPr>
            <w:r w:rsidRPr="00F36EB0">
              <w:rPr>
                <w:rFonts w:ascii="Times New Roman" w:hAnsi="Times New Roman" w:cs="Times New Roman"/>
                <w:b/>
                <w:sz w:val="26"/>
                <w:szCs w:val="26"/>
              </w:rPr>
              <w:t>TN</w:t>
            </w:r>
          </w:p>
          <w:p w14:paraId="305C59C2" w14:textId="77777777" w:rsidR="00F36EB0" w:rsidRPr="00F36EB0" w:rsidRDefault="00F36EB0">
            <w:pPr>
              <w:spacing w:before="120"/>
              <w:jc w:val="center"/>
              <w:rPr>
                <w:rFonts w:ascii="Times New Roman" w:hAnsi="Times New Roman" w:cs="Times New Roman"/>
                <w:b/>
                <w:sz w:val="26"/>
                <w:szCs w:val="26"/>
              </w:rPr>
            </w:pPr>
            <w:r w:rsidRPr="00F36EB0">
              <w:rPr>
                <w:rFonts w:ascii="Times New Roman" w:hAnsi="Times New Roman" w:cs="Times New Roman"/>
                <w:b/>
                <w:sz w:val="26"/>
                <w:szCs w:val="26"/>
              </w:rPr>
              <w:t>KQ</w:t>
            </w:r>
          </w:p>
        </w:tc>
        <w:tc>
          <w:tcPr>
            <w:tcW w:w="851" w:type="dxa"/>
            <w:shd w:val="clear" w:color="auto" w:fill="E7E6E6"/>
            <w:vAlign w:val="center"/>
          </w:tcPr>
          <w:p w14:paraId="61EC3134" w14:textId="77777777" w:rsidR="00F36EB0" w:rsidRPr="00F36EB0" w:rsidRDefault="00F36EB0">
            <w:pPr>
              <w:spacing w:before="120"/>
              <w:jc w:val="center"/>
              <w:rPr>
                <w:rFonts w:ascii="Times New Roman" w:hAnsi="Times New Roman" w:cs="Times New Roman"/>
                <w:b/>
                <w:sz w:val="26"/>
                <w:szCs w:val="26"/>
              </w:rPr>
            </w:pPr>
            <w:r w:rsidRPr="00F36EB0">
              <w:rPr>
                <w:rFonts w:ascii="Times New Roman" w:hAnsi="Times New Roman" w:cs="Times New Roman"/>
                <w:b/>
                <w:sz w:val="26"/>
                <w:szCs w:val="26"/>
              </w:rPr>
              <w:t>TL</w:t>
            </w:r>
          </w:p>
        </w:tc>
        <w:tc>
          <w:tcPr>
            <w:tcW w:w="1096" w:type="dxa"/>
            <w:vMerge/>
          </w:tcPr>
          <w:p w14:paraId="3D288DE7"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sz w:val="26"/>
                <w:szCs w:val="26"/>
              </w:rPr>
            </w:pPr>
          </w:p>
        </w:tc>
      </w:tr>
      <w:tr w:rsidR="00F36EB0" w:rsidRPr="00F36EB0" w14:paraId="342E54F0" w14:textId="77777777" w:rsidTr="00F50E16">
        <w:trPr>
          <w:trHeight w:val="553"/>
        </w:trPr>
        <w:tc>
          <w:tcPr>
            <w:tcW w:w="752" w:type="dxa"/>
            <w:vMerge w:val="restart"/>
            <w:vAlign w:val="center"/>
          </w:tcPr>
          <w:p w14:paraId="2F7D6E97" w14:textId="77777777" w:rsidR="00F36EB0" w:rsidRPr="00F36EB0" w:rsidRDefault="00F36EB0">
            <w:pPr>
              <w:jc w:val="center"/>
              <w:rPr>
                <w:rFonts w:ascii="Times New Roman" w:hAnsi="Times New Roman" w:cs="Times New Roman"/>
                <w:b/>
              </w:rPr>
            </w:pPr>
            <w:r w:rsidRPr="00F36EB0">
              <w:rPr>
                <w:rFonts w:ascii="Times New Roman" w:hAnsi="Times New Roman" w:cs="Times New Roman"/>
                <w:b/>
              </w:rPr>
              <w:t>1</w:t>
            </w:r>
          </w:p>
        </w:tc>
        <w:tc>
          <w:tcPr>
            <w:tcW w:w="1688" w:type="dxa"/>
            <w:vMerge w:val="restart"/>
            <w:vAlign w:val="center"/>
          </w:tcPr>
          <w:p w14:paraId="7A08587D" w14:textId="77777777" w:rsidR="00F36EB0" w:rsidRPr="00F36EB0" w:rsidRDefault="00F36EB0">
            <w:pPr>
              <w:jc w:val="center"/>
              <w:rPr>
                <w:rFonts w:ascii="Times New Roman" w:hAnsi="Times New Roman" w:cs="Times New Roman"/>
                <w:b/>
                <w:color w:val="FF0000"/>
              </w:rPr>
            </w:pPr>
            <w:r w:rsidRPr="00F36EB0">
              <w:rPr>
                <w:rFonts w:ascii="Times New Roman" w:hAnsi="Times New Roman" w:cs="Times New Roman"/>
                <w:b/>
                <w:color w:val="FF0000"/>
              </w:rPr>
              <w:t xml:space="preserve"> </w:t>
            </w:r>
          </w:p>
          <w:p w14:paraId="2D37B81C" w14:textId="77777777" w:rsidR="00F36EB0" w:rsidRPr="00F36EB0" w:rsidRDefault="00F36EB0" w:rsidP="00DA15CF">
            <w:pPr>
              <w:jc w:val="center"/>
              <w:rPr>
                <w:rFonts w:ascii="Times New Roman" w:hAnsi="Times New Roman" w:cs="Times New Roman"/>
                <w:b/>
              </w:rPr>
            </w:pPr>
            <w:r w:rsidRPr="00F36EB0">
              <w:rPr>
                <w:rFonts w:ascii="Times New Roman" w:hAnsi="Times New Roman" w:cs="Times New Roman"/>
                <w:b/>
              </w:rPr>
              <w:t xml:space="preserve">Tỉ lệ thức và đại lượng tỉ lệ </w:t>
            </w:r>
          </w:p>
          <w:p w14:paraId="4D9ED806" w14:textId="77777777" w:rsidR="00F36EB0" w:rsidRPr="00F36EB0" w:rsidRDefault="00F36EB0" w:rsidP="00DA15CF">
            <w:pPr>
              <w:jc w:val="center"/>
              <w:rPr>
                <w:rFonts w:ascii="Times New Roman" w:hAnsi="Times New Roman" w:cs="Times New Roman"/>
                <w:b/>
              </w:rPr>
            </w:pPr>
          </w:p>
        </w:tc>
        <w:tc>
          <w:tcPr>
            <w:tcW w:w="2948" w:type="dxa"/>
          </w:tcPr>
          <w:p w14:paraId="61D22D74" w14:textId="77777777" w:rsidR="00F36EB0" w:rsidRPr="00F36EB0" w:rsidRDefault="00F36EB0">
            <w:pPr>
              <w:spacing w:line="312" w:lineRule="auto"/>
              <w:jc w:val="both"/>
              <w:rPr>
                <w:rFonts w:ascii="Times New Roman" w:hAnsi="Times New Roman" w:cs="Times New Roman"/>
              </w:rPr>
            </w:pPr>
            <w:r w:rsidRPr="00F36EB0">
              <w:rPr>
                <w:rFonts w:ascii="Times New Roman" w:hAnsi="Times New Roman" w:cs="Times New Roman"/>
              </w:rPr>
              <w:t>Đại lượng tỉ lệ thuận; Tỉ lệ thức và dãy tỉ số bằng nhau</w:t>
            </w:r>
          </w:p>
        </w:tc>
        <w:tc>
          <w:tcPr>
            <w:tcW w:w="1275" w:type="dxa"/>
            <w:shd w:val="clear" w:color="auto" w:fill="E2EFD9"/>
            <w:vAlign w:val="center"/>
          </w:tcPr>
          <w:p w14:paraId="57269BB9" w14:textId="77777777" w:rsidR="00F36EB0" w:rsidRPr="00F36EB0" w:rsidRDefault="00F36EB0">
            <w:pPr>
              <w:jc w:val="center"/>
              <w:rPr>
                <w:rFonts w:ascii="Times New Roman" w:hAnsi="Times New Roman" w:cs="Times New Roman"/>
                <w:sz w:val="26"/>
                <w:szCs w:val="26"/>
                <w:lang w:val="en-US"/>
              </w:rPr>
            </w:pPr>
            <w:r w:rsidRPr="00F36EB0">
              <w:rPr>
                <w:rFonts w:ascii="Times New Roman" w:hAnsi="Times New Roman" w:cs="Times New Roman"/>
                <w:sz w:val="26"/>
                <w:szCs w:val="26"/>
                <w:lang w:val="en-US"/>
              </w:rPr>
              <w:t>4</w:t>
            </w:r>
          </w:p>
          <w:p w14:paraId="7F30E736" w14:textId="77777777" w:rsidR="00F36EB0" w:rsidRPr="00F36EB0" w:rsidRDefault="00F36EB0">
            <w:pPr>
              <w:jc w:val="center"/>
              <w:rPr>
                <w:rFonts w:ascii="Times New Roman" w:hAnsi="Times New Roman" w:cs="Times New Roman"/>
                <w:sz w:val="26"/>
                <w:szCs w:val="26"/>
                <w:lang w:val="en-US"/>
              </w:rPr>
            </w:pPr>
            <w:r w:rsidRPr="00F36EB0">
              <w:rPr>
                <w:rFonts w:ascii="Times New Roman" w:hAnsi="Times New Roman" w:cs="Times New Roman"/>
                <w:sz w:val="26"/>
                <w:szCs w:val="26"/>
                <w:lang w:val="en-US"/>
              </w:rPr>
              <w:t>C1-C4</w:t>
            </w:r>
          </w:p>
          <w:p w14:paraId="12230F1C" w14:textId="77777777" w:rsidR="00F36EB0" w:rsidRPr="00F36EB0" w:rsidRDefault="00F36EB0">
            <w:pPr>
              <w:jc w:val="center"/>
              <w:rPr>
                <w:rFonts w:ascii="Times New Roman" w:hAnsi="Times New Roman" w:cs="Times New Roman"/>
                <w:sz w:val="26"/>
                <w:szCs w:val="26"/>
              </w:rPr>
            </w:pPr>
            <w:r w:rsidRPr="00F36EB0">
              <w:rPr>
                <w:rFonts w:ascii="Times New Roman" w:hAnsi="Times New Roman" w:cs="Times New Roman"/>
                <w:sz w:val="26"/>
                <w:szCs w:val="26"/>
              </w:rPr>
              <w:t>(</w:t>
            </w:r>
            <w:r w:rsidRPr="00F36EB0">
              <w:rPr>
                <w:rFonts w:ascii="Times New Roman" w:hAnsi="Times New Roman" w:cs="Times New Roman"/>
                <w:sz w:val="26"/>
                <w:szCs w:val="26"/>
                <w:lang w:val="en-US"/>
              </w:rPr>
              <w:t>1,0</w:t>
            </w:r>
            <w:r w:rsidRPr="00F36EB0">
              <w:rPr>
                <w:rFonts w:ascii="Times New Roman" w:hAnsi="Times New Roman" w:cs="Times New Roman"/>
                <w:sz w:val="26"/>
                <w:szCs w:val="26"/>
              </w:rPr>
              <w:t>đ)</w:t>
            </w:r>
          </w:p>
        </w:tc>
        <w:tc>
          <w:tcPr>
            <w:tcW w:w="993" w:type="dxa"/>
            <w:shd w:val="clear" w:color="auto" w:fill="E2EFD9"/>
            <w:vAlign w:val="center"/>
          </w:tcPr>
          <w:p w14:paraId="66076ED3" w14:textId="77777777" w:rsidR="00F36EB0" w:rsidRPr="00F36EB0" w:rsidRDefault="00F36EB0" w:rsidP="00583462">
            <w:pPr>
              <w:jc w:val="center"/>
              <w:rPr>
                <w:rFonts w:ascii="Times New Roman" w:hAnsi="Times New Roman" w:cs="Times New Roman"/>
                <w:color w:val="000000" w:themeColor="text1"/>
                <w:sz w:val="26"/>
                <w:szCs w:val="26"/>
                <w:lang w:val="en-US"/>
              </w:rPr>
            </w:pPr>
            <w:r w:rsidRPr="00F36EB0">
              <w:rPr>
                <w:rFonts w:ascii="Times New Roman" w:hAnsi="Times New Roman" w:cs="Times New Roman"/>
                <w:color w:val="000000" w:themeColor="text1"/>
                <w:sz w:val="26"/>
                <w:szCs w:val="26"/>
                <w:lang w:val="en-US"/>
              </w:rPr>
              <w:t>1</w:t>
            </w:r>
          </w:p>
          <w:p w14:paraId="463383B2" w14:textId="77777777" w:rsidR="00F36EB0" w:rsidRPr="00F36EB0" w:rsidRDefault="00F36EB0" w:rsidP="00583462">
            <w:pPr>
              <w:jc w:val="center"/>
              <w:rPr>
                <w:rFonts w:ascii="Times New Roman" w:hAnsi="Times New Roman" w:cs="Times New Roman"/>
                <w:color w:val="000000" w:themeColor="text1"/>
                <w:sz w:val="26"/>
                <w:szCs w:val="26"/>
                <w:lang w:val="en-US"/>
              </w:rPr>
            </w:pPr>
            <w:r w:rsidRPr="00F36EB0">
              <w:rPr>
                <w:rFonts w:ascii="Times New Roman" w:hAnsi="Times New Roman" w:cs="Times New Roman"/>
                <w:color w:val="000000" w:themeColor="text1"/>
                <w:sz w:val="26"/>
                <w:szCs w:val="26"/>
                <w:lang w:val="en-US"/>
              </w:rPr>
              <w:t>C13a</w:t>
            </w:r>
          </w:p>
          <w:p w14:paraId="415024D9" w14:textId="77777777" w:rsidR="00F36EB0" w:rsidRPr="00F36EB0" w:rsidRDefault="00F36EB0" w:rsidP="00583462">
            <w:pPr>
              <w:jc w:val="center"/>
              <w:rPr>
                <w:rFonts w:ascii="Times New Roman" w:hAnsi="Times New Roman" w:cs="Times New Roman"/>
                <w:color w:val="FF0000"/>
                <w:sz w:val="26"/>
                <w:szCs w:val="26"/>
                <w:lang w:val="en-US"/>
              </w:rPr>
            </w:pPr>
            <w:r w:rsidRPr="00F36EB0">
              <w:rPr>
                <w:rFonts w:ascii="Times New Roman" w:hAnsi="Times New Roman" w:cs="Times New Roman"/>
                <w:color w:val="000000" w:themeColor="text1"/>
                <w:sz w:val="26"/>
                <w:szCs w:val="26"/>
                <w:lang w:val="en-US"/>
              </w:rPr>
              <w:t>(1,0đ)</w:t>
            </w:r>
          </w:p>
        </w:tc>
        <w:tc>
          <w:tcPr>
            <w:tcW w:w="1275" w:type="dxa"/>
            <w:shd w:val="clear" w:color="auto" w:fill="DEEBF6"/>
            <w:vAlign w:val="center"/>
          </w:tcPr>
          <w:p w14:paraId="3AA262DD" w14:textId="77777777" w:rsidR="00F36EB0" w:rsidRPr="00F36EB0" w:rsidRDefault="00F36EB0">
            <w:pPr>
              <w:jc w:val="center"/>
              <w:rPr>
                <w:rFonts w:ascii="Times New Roman" w:hAnsi="Times New Roman" w:cs="Times New Roman"/>
                <w:color w:val="000000" w:themeColor="text1"/>
                <w:sz w:val="26"/>
                <w:szCs w:val="26"/>
                <w:lang w:val="en-US"/>
              </w:rPr>
            </w:pPr>
            <w:r w:rsidRPr="00F36EB0">
              <w:rPr>
                <w:rFonts w:ascii="Times New Roman" w:hAnsi="Times New Roman" w:cs="Times New Roman"/>
                <w:color w:val="000000" w:themeColor="text1"/>
                <w:sz w:val="26"/>
                <w:szCs w:val="26"/>
                <w:lang w:val="en-US"/>
              </w:rPr>
              <w:t>2</w:t>
            </w:r>
          </w:p>
          <w:p w14:paraId="02B77D73" w14:textId="77777777" w:rsidR="00F36EB0" w:rsidRPr="00F36EB0" w:rsidRDefault="00F36EB0">
            <w:pPr>
              <w:jc w:val="center"/>
              <w:rPr>
                <w:rFonts w:ascii="Times New Roman" w:hAnsi="Times New Roman" w:cs="Times New Roman"/>
                <w:color w:val="000000" w:themeColor="text1"/>
                <w:sz w:val="26"/>
                <w:szCs w:val="26"/>
                <w:lang w:val="en-US"/>
              </w:rPr>
            </w:pPr>
            <w:r w:rsidRPr="00F36EB0">
              <w:rPr>
                <w:rFonts w:ascii="Times New Roman" w:hAnsi="Times New Roman" w:cs="Times New Roman"/>
                <w:color w:val="000000" w:themeColor="text1"/>
                <w:sz w:val="26"/>
                <w:szCs w:val="26"/>
                <w:lang w:val="en-US"/>
              </w:rPr>
              <w:t>C5, C6</w:t>
            </w:r>
          </w:p>
          <w:p w14:paraId="54544AFD" w14:textId="77777777" w:rsidR="00F36EB0" w:rsidRPr="00F36EB0" w:rsidRDefault="00F36EB0">
            <w:pPr>
              <w:jc w:val="center"/>
              <w:rPr>
                <w:rFonts w:ascii="Times New Roman" w:hAnsi="Times New Roman" w:cs="Times New Roman"/>
                <w:color w:val="FF0000"/>
                <w:sz w:val="26"/>
                <w:szCs w:val="26"/>
                <w:lang w:val="en-US"/>
              </w:rPr>
            </w:pPr>
            <w:r w:rsidRPr="00F36EB0">
              <w:rPr>
                <w:rFonts w:ascii="Times New Roman" w:hAnsi="Times New Roman" w:cs="Times New Roman"/>
                <w:color w:val="000000" w:themeColor="text1"/>
                <w:sz w:val="26"/>
                <w:szCs w:val="26"/>
                <w:lang w:val="en-US"/>
              </w:rPr>
              <w:t>(0.5đ)</w:t>
            </w:r>
          </w:p>
        </w:tc>
        <w:tc>
          <w:tcPr>
            <w:tcW w:w="1134" w:type="dxa"/>
            <w:shd w:val="clear" w:color="auto" w:fill="DEEBF6"/>
            <w:vAlign w:val="center"/>
          </w:tcPr>
          <w:p w14:paraId="40CDBE2E" w14:textId="77777777" w:rsidR="00F36EB0" w:rsidRPr="00F36EB0" w:rsidRDefault="00F36EB0">
            <w:pPr>
              <w:jc w:val="center"/>
              <w:rPr>
                <w:rFonts w:ascii="Times New Roman" w:hAnsi="Times New Roman" w:cs="Times New Roman"/>
                <w:sz w:val="26"/>
                <w:szCs w:val="26"/>
              </w:rPr>
            </w:pPr>
          </w:p>
        </w:tc>
        <w:tc>
          <w:tcPr>
            <w:tcW w:w="709" w:type="dxa"/>
            <w:shd w:val="clear" w:color="auto" w:fill="FFF2CC"/>
            <w:vAlign w:val="center"/>
          </w:tcPr>
          <w:p w14:paraId="3005B544" w14:textId="77777777" w:rsidR="00F36EB0" w:rsidRPr="00F36EB0" w:rsidRDefault="00F36EB0">
            <w:pPr>
              <w:jc w:val="center"/>
              <w:rPr>
                <w:rFonts w:ascii="Times New Roman" w:hAnsi="Times New Roman" w:cs="Times New Roman"/>
                <w:color w:val="FF0000"/>
                <w:sz w:val="26"/>
                <w:szCs w:val="26"/>
              </w:rPr>
            </w:pPr>
          </w:p>
        </w:tc>
        <w:tc>
          <w:tcPr>
            <w:tcW w:w="851" w:type="dxa"/>
            <w:shd w:val="clear" w:color="auto" w:fill="FFF2CC"/>
            <w:vAlign w:val="center"/>
          </w:tcPr>
          <w:p w14:paraId="6607C146" w14:textId="77777777" w:rsidR="00F36EB0" w:rsidRPr="00F36EB0" w:rsidRDefault="00F36EB0">
            <w:pPr>
              <w:jc w:val="center"/>
              <w:rPr>
                <w:rFonts w:ascii="Times New Roman" w:hAnsi="Times New Roman" w:cs="Times New Roman"/>
                <w:sz w:val="26"/>
                <w:szCs w:val="26"/>
                <w:lang w:val="en-US"/>
              </w:rPr>
            </w:pPr>
            <w:r w:rsidRPr="00F36EB0">
              <w:rPr>
                <w:rFonts w:ascii="Times New Roman" w:hAnsi="Times New Roman" w:cs="Times New Roman"/>
                <w:sz w:val="26"/>
                <w:szCs w:val="26"/>
              </w:rPr>
              <w:t>1</w:t>
            </w:r>
          </w:p>
          <w:p w14:paraId="528E96E3" w14:textId="77777777" w:rsidR="00F36EB0" w:rsidRPr="00F36EB0" w:rsidRDefault="00F36EB0">
            <w:pPr>
              <w:jc w:val="center"/>
              <w:rPr>
                <w:rFonts w:ascii="Times New Roman" w:hAnsi="Times New Roman" w:cs="Times New Roman"/>
                <w:sz w:val="26"/>
                <w:szCs w:val="26"/>
                <w:lang w:val="en-US"/>
              </w:rPr>
            </w:pPr>
            <w:r w:rsidRPr="00F36EB0">
              <w:rPr>
                <w:rFonts w:ascii="Times New Roman" w:hAnsi="Times New Roman" w:cs="Times New Roman"/>
                <w:sz w:val="26"/>
                <w:szCs w:val="26"/>
                <w:lang w:val="en-US"/>
              </w:rPr>
              <w:t>C13b</w:t>
            </w:r>
          </w:p>
          <w:p w14:paraId="433F50FD" w14:textId="77777777" w:rsidR="00F36EB0" w:rsidRPr="00F36EB0" w:rsidRDefault="00F36EB0" w:rsidP="00C87C19">
            <w:pPr>
              <w:rPr>
                <w:rFonts w:ascii="Times New Roman" w:hAnsi="Times New Roman" w:cs="Times New Roman"/>
                <w:sz w:val="26"/>
                <w:szCs w:val="26"/>
              </w:rPr>
            </w:pPr>
            <w:r w:rsidRPr="00F36EB0">
              <w:rPr>
                <w:rFonts w:ascii="Times New Roman" w:hAnsi="Times New Roman" w:cs="Times New Roman"/>
                <w:sz w:val="26"/>
                <w:szCs w:val="26"/>
              </w:rPr>
              <w:t>(1</w:t>
            </w:r>
            <w:r w:rsidRPr="00F36EB0">
              <w:rPr>
                <w:rFonts w:ascii="Times New Roman" w:hAnsi="Times New Roman" w:cs="Times New Roman"/>
                <w:sz w:val="26"/>
                <w:szCs w:val="26"/>
                <w:lang w:val="en-US"/>
              </w:rPr>
              <w:t>,0</w:t>
            </w:r>
            <w:r w:rsidRPr="00F36EB0">
              <w:rPr>
                <w:rFonts w:ascii="Times New Roman" w:hAnsi="Times New Roman" w:cs="Times New Roman"/>
                <w:sz w:val="26"/>
                <w:szCs w:val="26"/>
              </w:rPr>
              <w:t>đ)</w:t>
            </w:r>
          </w:p>
        </w:tc>
        <w:tc>
          <w:tcPr>
            <w:tcW w:w="708" w:type="dxa"/>
            <w:shd w:val="clear" w:color="auto" w:fill="E7E6E6"/>
            <w:vAlign w:val="center"/>
          </w:tcPr>
          <w:p w14:paraId="6F12E189" w14:textId="77777777" w:rsidR="00F36EB0" w:rsidRPr="00F36EB0" w:rsidRDefault="00F36EB0">
            <w:pPr>
              <w:jc w:val="center"/>
              <w:rPr>
                <w:rFonts w:ascii="Times New Roman" w:hAnsi="Times New Roman" w:cs="Times New Roman"/>
                <w:sz w:val="26"/>
                <w:szCs w:val="26"/>
              </w:rPr>
            </w:pPr>
          </w:p>
        </w:tc>
        <w:tc>
          <w:tcPr>
            <w:tcW w:w="851" w:type="dxa"/>
            <w:shd w:val="clear" w:color="auto" w:fill="E7E6E6"/>
            <w:vAlign w:val="center"/>
          </w:tcPr>
          <w:p w14:paraId="426326A0" w14:textId="77777777" w:rsidR="00F36EB0" w:rsidRPr="00F36EB0" w:rsidRDefault="00F36EB0" w:rsidP="008B1325">
            <w:pPr>
              <w:jc w:val="center"/>
              <w:rPr>
                <w:rFonts w:ascii="Times New Roman" w:hAnsi="Times New Roman" w:cs="Times New Roman"/>
                <w:sz w:val="26"/>
                <w:szCs w:val="26"/>
              </w:rPr>
            </w:pPr>
          </w:p>
        </w:tc>
        <w:tc>
          <w:tcPr>
            <w:tcW w:w="1096" w:type="dxa"/>
          </w:tcPr>
          <w:p w14:paraId="70CDAAA7" w14:textId="77777777" w:rsidR="00F36EB0" w:rsidRPr="00F36EB0" w:rsidRDefault="00F36EB0">
            <w:pPr>
              <w:jc w:val="center"/>
              <w:rPr>
                <w:rFonts w:ascii="Times New Roman" w:hAnsi="Times New Roman" w:cs="Times New Roman"/>
                <w:sz w:val="26"/>
                <w:szCs w:val="26"/>
                <w:lang w:val="en-US"/>
              </w:rPr>
            </w:pPr>
          </w:p>
          <w:p w14:paraId="1D18C367" w14:textId="77777777" w:rsidR="00F36EB0" w:rsidRPr="00F36EB0" w:rsidRDefault="00F36EB0" w:rsidP="00C3619E">
            <w:pPr>
              <w:rPr>
                <w:rFonts w:ascii="Times New Roman" w:hAnsi="Times New Roman" w:cs="Times New Roman"/>
                <w:sz w:val="26"/>
                <w:szCs w:val="26"/>
                <w:lang w:val="en-US"/>
              </w:rPr>
            </w:pPr>
            <w:r w:rsidRPr="00F36EB0">
              <w:rPr>
                <w:rFonts w:ascii="Times New Roman" w:hAnsi="Times New Roman" w:cs="Times New Roman"/>
                <w:sz w:val="26"/>
                <w:szCs w:val="26"/>
                <w:lang w:val="en-US"/>
              </w:rPr>
              <w:t>3,5điểm</w:t>
            </w:r>
          </w:p>
          <w:p w14:paraId="5A0D0E46" w14:textId="77777777" w:rsidR="00F36EB0" w:rsidRPr="00F36EB0" w:rsidRDefault="00F36EB0">
            <w:pPr>
              <w:jc w:val="center"/>
              <w:rPr>
                <w:rFonts w:ascii="Times New Roman" w:hAnsi="Times New Roman" w:cs="Times New Roman"/>
                <w:sz w:val="26"/>
                <w:szCs w:val="26"/>
                <w:lang w:val="en-US"/>
              </w:rPr>
            </w:pPr>
            <w:r w:rsidRPr="00F36EB0">
              <w:rPr>
                <w:rFonts w:ascii="Times New Roman" w:hAnsi="Times New Roman" w:cs="Times New Roman"/>
                <w:sz w:val="26"/>
                <w:szCs w:val="26"/>
                <w:lang w:val="en-US"/>
              </w:rPr>
              <w:t>35%</w:t>
            </w:r>
          </w:p>
          <w:p w14:paraId="41E974B0" w14:textId="77777777" w:rsidR="00F36EB0" w:rsidRPr="00F36EB0" w:rsidRDefault="00F36EB0">
            <w:pPr>
              <w:jc w:val="center"/>
              <w:rPr>
                <w:rFonts w:ascii="Times New Roman" w:hAnsi="Times New Roman" w:cs="Times New Roman"/>
                <w:sz w:val="26"/>
                <w:szCs w:val="26"/>
                <w:lang w:val="en-US"/>
              </w:rPr>
            </w:pPr>
          </w:p>
        </w:tc>
      </w:tr>
      <w:tr w:rsidR="00F36EB0" w:rsidRPr="00F36EB0" w14:paraId="4745FBD1" w14:textId="77777777" w:rsidTr="00F50E16">
        <w:trPr>
          <w:trHeight w:val="144"/>
        </w:trPr>
        <w:tc>
          <w:tcPr>
            <w:tcW w:w="752" w:type="dxa"/>
            <w:vMerge/>
            <w:vAlign w:val="center"/>
          </w:tcPr>
          <w:p w14:paraId="707D3C39"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1688" w:type="dxa"/>
            <w:vMerge/>
            <w:vAlign w:val="center"/>
          </w:tcPr>
          <w:p w14:paraId="0F7C4A06"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2948" w:type="dxa"/>
          </w:tcPr>
          <w:p w14:paraId="2E3090A3" w14:textId="77777777" w:rsidR="00F36EB0" w:rsidRPr="00F36EB0" w:rsidRDefault="00F36EB0">
            <w:pPr>
              <w:rPr>
                <w:rFonts w:ascii="Times New Roman" w:hAnsi="Times New Roman" w:cs="Times New Roman"/>
              </w:rPr>
            </w:pPr>
            <w:r w:rsidRPr="00F36EB0">
              <w:rPr>
                <w:rFonts w:ascii="Times New Roman" w:hAnsi="Times New Roman" w:cs="Times New Roman"/>
              </w:rPr>
              <w:t>Giải toán về đại lượng tỉ lệ</w:t>
            </w:r>
          </w:p>
        </w:tc>
        <w:tc>
          <w:tcPr>
            <w:tcW w:w="1275" w:type="dxa"/>
            <w:shd w:val="clear" w:color="auto" w:fill="E2EFD9"/>
          </w:tcPr>
          <w:p w14:paraId="1829897F" w14:textId="77777777" w:rsidR="00F36EB0" w:rsidRPr="00F36EB0" w:rsidRDefault="00F36EB0">
            <w:pPr>
              <w:jc w:val="center"/>
              <w:rPr>
                <w:rFonts w:ascii="Times New Roman" w:hAnsi="Times New Roman" w:cs="Times New Roman"/>
                <w:color w:val="FF0000"/>
                <w:sz w:val="26"/>
                <w:szCs w:val="26"/>
              </w:rPr>
            </w:pPr>
          </w:p>
        </w:tc>
        <w:tc>
          <w:tcPr>
            <w:tcW w:w="993" w:type="dxa"/>
            <w:shd w:val="clear" w:color="auto" w:fill="E2EFD9"/>
          </w:tcPr>
          <w:p w14:paraId="0C8C7D2B" w14:textId="77777777" w:rsidR="00F36EB0" w:rsidRPr="00F36EB0" w:rsidRDefault="00F36EB0">
            <w:pPr>
              <w:jc w:val="center"/>
              <w:rPr>
                <w:rFonts w:ascii="Times New Roman" w:hAnsi="Times New Roman" w:cs="Times New Roman"/>
                <w:sz w:val="26"/>
                <w:szCs w:val="26"/>
              </w:rPr>
            </w:pPr>
          </w:p>
        </w:tc>
        <w:tc>
          <w:tcPr>
            <w:tcW w:w="1275" w:type="dxa"/>
            <w:shd w:val="clear" w:color="auto" w:fill="DEEBF6"/>
          </w:tcPr>
          <w:p w14:paraId="04AA9EA9" w14:textId="77777777" w:rsidR="00F36EB0" w:rsidRPr="00F36EB0" w:rsidRDefault="00F36EB0">
            <w:pPr>
              <w:jc w:val="center"/>
              <w:rPr>
                <w:rFonts w:ascii="Times New Roman" w:hAnsi="Times New Roman" w:cs="Times New Roman"/>
                <w:sz w:val="26"/>
                <w:szCs w:val="26"/>
              </w:rPr>
            </w:pPr>
          </w:p>
        </w:tc>
        <w:tc>
          <w:tcPr>
            <w:tcW w:w="1134" w:type="dxa"/>
            <w:shd w:val="clear" w:color="auto" w:fill="DEEBF6"/>
          </w:tcPr>
          <w:p w14:paraId="20956A2D" w14:textId="77777777" w:rsidR="00F36EB0" w:rsidRPr="00F36EB0" w:rsidRDefault="00F36EB0">
            <w:pPr>
              <w:jc w:val="center"/>
              <w:rPr>
                <w:rFonts w:ascii="Times New Roman" w:hAnsi="Times New Roman" w:cs="Times New Roman"/>
                <w:sz w:val="26"/>
                <w:szCs w:val="26"/>
              </w:rPr>
            </w:pPr>
          </w:p>
        </w:tc>
        <w:tc>
          <w:tcPr>
            <w:tcW w:w="709" w:type="dxa"/>
            <w:shd w:val="clear" w:color="auto" w:fill="FFF2CC"/>
          </w:tcPr>
          <w:p w14:paraId="1F16FD57" w14:textId="77777777" w:rsidR="00F36EB0" w:rsidRPr="00F36EB0" w:rsidRDefault="00F36EB0">
            <w:pPr>
              <w:jc w:val="center"/>
              <w:rPr>
                <w:rFonts w:ascii="Times New Roman" w:hAnsi="Times New Roman" w:cs="Times New Roman"/>
                <w:color w:val="FF0000"/>
                <w:sz w:val="26"/>
                <w:szCs w:val="26"/>
              </w:rPr>
            </w:pPr>
          </w:p>
        </w:tc>
        <w:tc>
          <w:tcPr>
            <w:tcW w:w="851" w:type="dxa"/>
            <w:shd w:val="clear" w:color="auto" w:fill="FFF2CC"/>
          </w:tcPr>
          <w:p w14:paraId="5001C6E6" w14:textId="77777777" w:rsidR="00F36EB0" w:rsidRPr="00F36EB0" w:rsidRDefault="00F36EB0">
            <w:pPr>
              <w:jc w:val="center"/>
              <w:rPr>
                <w:rFonts w:ascii="Times New Roman" w:hAnsi="Times New Roman" w:cs="Times New Roman"/>
                <w:sz w:val="26"/>
                <w:szCs w:val="26"/>
                <w:lang w:val="en-US"/>
              </w:rPr>
            </w:pPr>
            <w:r w:rsidRPr="00F36EB0">
              <w:rPr>
                <w:rFonts w:ascii="Times New Roman" w:hAnsi="Times New Roman" w:cs="Times New Roman"/>
                <w:sz w:val="26"/>
                <w:szCs w:val="26"/>
                <w:lang w:val="en-US"/>
              </w:rPr>
              <w:t>1</w:t>
            </w:r>
          </w:p>
          <w:p w14:paraId="6F384CA7" w14:textId="77777777" w:rsidR="00F36EB0" w:rsidRPr="00F36EB0" w:rsidRDefault="00F36EB0">
            <w:pPr>
              <w:jc w:val="center"/>
              <w:rPr>
                <w:rFonts w:ascii="Times New Roman" w:hAnsi="Times New Roman" w:cs="Times New Roman"/>
                <w:sz w:val="26"/>
                <w:szCs w:val="26"/>
                <w:lang w:val="en-US"/>
              </w:rPr>
            </w:pPr>
            <w:r w:rsidRPr="00F36EB0">
              <w:rPr>
                <w:rFonts w:ascii="Times New Roman" w:hAnsi="Times New Roman" w:cs="Times New Roman"/>
                <w:sz w:val="26"/>
                <w:szCs w:val="26"/>
                <w:lang w:val="en-US"/>
              </w:rPr>
              <w:t>C14</w:t>
            </w:r>
          </w:p>
          <w:p w14:paraId="5DE1A079" w14:textId="77777777" w:rsidR="00F36EB0" w:rsidRPr="00F36EB0" w:rsidRDefault="00F36EB0" w:rsidP="00314982">
            <w:pPr>
              <w:rPr>
                <w:rFonts w:ascii="Times New Roman" w:hAnsi="Times New Roman" w:cs="Times New Roman"/>
                <w:sz w:val="26"/>
                <w:szCs w:val="26"/>
              </w:rPr>
            </w:pPr>
            <w:r w:rsidRPr="00F36EB0">
              <w:rPr>
                <w:rFonts w:ascii="Times New Roman" w:hAnsi="Times New Roman" w:cs="Times New Roman"/>
                <w:sz w:val="26"/>
                <w:szCs w:val="26"/>
              </w:rPr>
              <w:t>(2</w:t>
            </w:r>
            <w:r w:rsidRPr="00F36EB0">
              <w:rPr>
                <w:rFonts w:ascii="Times New Roman" w:hAnsi="Times New Roman" w:cs="Times New Roman"/>
                <w:sz w:val="26"/>
                <w:szCs w:val="26"/>
                <w:lang w:val="en-US"/>
              </w:rPr>
              <w:t>,0</w:t>
            </w:r>
            <w:r w:rsidRPr="00F36EB0">
              <w:rPr>
                <w:rFonts w:ascii="Times New Roman" w:hAnsi="Times New Roman" w:cs="Times New Roman"/>
                <w:sz w:val="26"/>
                <w:szCs w:val="26"/>
              </w:rPr>
              <w:t>đ)</w:t>
            </w:r>
          </w:p>
        </w:tc>
        <w:tc>
          <w:tcPr>
            <w:tcW w:w="708" w:type="dxa"/>
            <w:shd w:val="clear" w:color="auto" w:fill="E7E6E6"/>
          </w:tcPr>
          <w:p w14:paraId="33D61AE6" w14:textId="77777777" w:rsidR="00F36EB0" w:rsidRPr="00F36EB0" w:rsidRDefault="00F36EB0">
            <w:pPr>
              <w:jc w:val="center"/>
              <w:rPr>
                <w:rFonts w:ascii="Times New Roman" w:hAnsi="Times New Roman" w:cs="Times New Roman"/>
                <w:color w:val="FF0000"/>
                <w:sz w:val="26"/>
                <w:szCs w:val="26"/>
              </w:rPr>
            </w:pPr>
          </w:p>
        </w:tc>
        <w:tc>
          <w:tcPr>
            <w:tcW w:w="851" w:type="dxa"/>
            <w:shd w:val="clear" w:color="auto" w:fill="E7E6E6"/>
          </w:tcPr>
          <w:p w14:paraId="37D2B455" w14:textId="77777777" w:rsidR="00F36EB0" w:rsidRPr="00F36EB0" w:rsidRDefault="00F36EB0">
            <w:pPr>
              <w:jc w:val="center"/>
              <w:rPr>
                <w:rFonts w:ascii="Times New Roman" w:hAnsi="Times New Roman" w:cs="Times New Roman"/>
                <w:sz w:val="26"/>
                <w:szCs w:val="26"/>
              </w:rPr>
            </w:pPr>
          </w:p>
        </w:tc>
        <w:tc>
          <w:tcPr>
            <w:tcW w:w="1096" w:type="dxa"/>
          </w:tcPr>
          <w:p w14:paraId="295D055C" w14:textId="77777777" w:rsidR="00F36EB0" w:rsidRPr="00F36EB0" w:rsidRDefault="00F36EB0">
            <w:pPr>
              <w:jc w:val="center"/>
              <w:rPr>
                <w:rFonts w:ascii="Times New Roman" w:hAnsi="Times New Roman" w:cs="Times New Roman"/>
                <w:sz w:val="26"/>
                <w:szCs w:val="26"/>
                <w:lang w:val="en-US"/>
              </w:rPr>
            </w:pPr>
            <w:r w:rsidRPr="00F36EB0">
              <w:rPr>
                <w:rFonts w:ascii="Times New Roman" w:hAnsi="Times New Roman" w:cs="Times New Roman"/>
                <w:sz w:val="26"/>
                <w:szCs w:val="26"/>
              </w:rPr>
              <w:t>2</w:t>
            </w:r>
            <w:r w:rsidRPr="00F36EB0">
              <w:rPr>
                <w:rFonts w:ascii="Times New Roman" w:hAnsi="Times New Roman" w:cs="Times New Roman"/>
                <w:sz w:val="26"/>
                <w:szCs w:val="26"/>
                <w:lang w:val="en-US"/>
              </w:rPr>
              <w:t>,0điểm</w:t>
            </w:r>
          </w:p>
          <w:p w14:paraId="70A36426" w14:textId="77777777" w:rsidR="00F36EB0" w:rsidRPr="00F36EB0" w:rsidRDefault="00F36EB0">
            <w:pPr>
              <w:jc w:val="center"/>
              <w:rPr>
                <w:rFonts w:ascii="Times New Roman" w:hAnsi="Times New Roman" w:cs="Times New Roman"/>
                <w:sz w:val="26"/>
                <w:szCs w:val="26"/>
                <w:lang w:val="en-US"/>
              </w:rPr>
            </w:pPr>
            <w:r w:rsidRPr="00F36EB0">
              <w:rPr>
                <w:rFonts w:ascii="Times New Roman" w:hAnsi="Times New Roman" w:cs="Times New Roman"/>
                <w:sz w:val="26"/>
                <w:szCs w:val="26"/>
                <w:lang w:val="en-US"/>
              </w:rPr>
              <w:t>20%</w:t>
            </w:r>
          </w:p>
        </w:tc>
      </w:tr>
      <w:tr w:rsidR="00F36EB0" w:rsidRPr="00F36EB0" w14:paraId="1A4AB7F7" w14:textId="77777777" w:rsidTr="00F50E16">
        <w:trPr>
          <w:trHeight w:val="260"/>
        </w:trPr>
        <w:tc>
          <w:tcPr>
            <w:tcW w:w="752" w:type="dxa"/>
            <w:vMerge w:val="restart"/>
            <w:vAlign w:val="center"/>
          </w:tcPr>
          <w:p w14:paraId="62DA5E0F" w14:textId="77777777" w:rsidR="00F36EB0" w:rsidRPr="00F36EB0" w:rsidRDefault="00F36EB0">
            <w:pPr>
              <w:jc w:val="center"/>
              <w:rPr>
                <w:rFonts w:ascii="Times New Roman" w:hAnsi="Times New Roman" w:cs="Times New Roman"/>
                <w:b/>
              </w:rPr>
            </w:pPr>
            <w:r w:rsidRPr="00F36EB0">
              <w:rPr>
                <w:rFonts w:ascii="Times New Roman" w:hAnsi="Times New Roman" w:cs="Times New Roman"/>
                <w:b/>
              </w:rPr>
              <w:t>2</w:t>
            </w:r>
          </w:p>
          <w:p w14:paraId="6E575D2F" w14:textId="77777777" w:rsidR="00F36EB0" w:rsidRPr="00F36EB0" w:rsidRDefault="00F36EB0">
            <w:pPr>
              <w:ind w:hanging="109"/>
              <w:jc w:val="center"/>
              <w:rPr>
                <w:rFonts w:ascii="Times New Roman" w:hAnsi="Times New Roman" w:cs="Times New Roman"/>
                <w:b/>
              </w:rPr>
            </w:pPr>
          </w:p>
        </w:tc>
        <w:tc>
          <w:tcPr>
            <w:tcW w:w="1688" w:type="dxa"/>
            <w:vMerge w:val="restart"/>
            <w:vAlign w:val="center"/>
          </w:tcPr>
          <w:p w14:paraId="289EB7F5" w14:textId="77777777" w:rsidR="00F36EB0" w:rsidRPr="00F36EB0" w:rsidRDefault="00F36EB0">
            <w:pPr>
              <w:jc w:val="center"/>
              <w:rPr>
                <w:rFonts w:ascii="Times New Roman" w:hAnsi="Times New Roman" w:cs="Times New Roman"/>
                <w:b/>
                <w:color w:val="000000"/>
              </w:rPr>
            </w:pPr>
            <w:r w:rsidRPr="00F36EB0">
              <w:rPr>
                <w:rFonts w:ascii="Times New Roman" w:hAnsi="Times New Roman" w:cs="Times New Roman"/>
                <w:b/>
                <w:color w:val="000000"/>
              </w:rPr>
              <w:t>Các hình hình học cơ bản</w:t>
            </w:r>
          </w:p>
          <w:p w14:paraId="6C03EA6C" w14:textId="77777777" w:rsidR="00F36EB0" w:rsidRPr="00F36EB0" w:rsidRDefault="00F36EB0" w:rsidP="009F72CB">
            <w:pPr>
              <w:jc w:val="center"/>
              <w:rPr>
                <w:rFonts w:ascii="Times New Roman" w:hAnsi="Times New Roman" w:cs="Times New Roman"/>
                <w:b/>
                <w:color w:val="000000"/>
              </w:rPr>
            </w:pPr>
          </w:p>
        </w:tc>
        <w:tc>
          <w:tcPr>
            <w:tcW w:w="2948" w:type="dxa"/>
          </w:tcPr>
          <w:p w14:paraId="6D4528D1" w14:textId="77777777" w:rsidR="00F36EB0" w:rsidRPr="00F36EB0" w:rsidRDefault="00F36EB0">
            <w:pPr>
              <w:spacing w:line="312" w:lineRule="auto"/>
              <w:jc w:val="both"/>
              <w:rPr>
                <w:rFonts w:ascii="Times New Roman" w:hAnsi="Times New Roman" w:cs="Times New Roman"/>
              </w:rPr>
            </w:pPr>
            <w:r w:rsidRPr="00F36EB0">
              <w:rPr>
                <w:rFonts w:ascii="Times New Roman" w:hAnsi="Times New Roman" w:cs="Times New Roman"/>
              </w:rPr>
              <w:t xml:space="preserve">Quan hệ giữa đường vuông góc và đường xiên. Các đường đồng quy của tam giác. </w:t>
            </w:r>
          </w:p>
        </w:tc>
        <w:tc>
          <w:tcPr>
            <w:tcW w:w="1275" w:type="dxa"/>
            <w:shd w:val="clear" w:color="auto" w:fill="E2EFD9"/>
            <w:vAlign w:val="center"/>
          </w:tcPr>
          <w:p w14:paraId="113BD63C" w14:textId="77777777" w:rsidR="00F36EB0" w:rsidRPr="00F36EB0" w:rsidRDefault="00F36EB0">
            <w:pPr>
              <w:jc w:val="center"/>
              <w:rPr>
                <w:rFonts w:ascii="Times New Roman" w:hAnsi="Times New Roman" w:cs="Times New Roman"/>
                <w:sz w:val="26"/>
                <w:szCs w:val="26"/>
                <w:lang w:val="en-US"/>
              </w:rPr>
            </w:pPr>
            <w:r w:rsidRPr="00F36EB0">
              <w:rPr>
                <w:rFonts w:ascii="Times New Roman" w:hAnsi="Times New Roman" w:cs="Times New Roman"/>
                <w:sz w:val="26"/>
                <w:szCs w:val="26"/>
                <w:lang w:val="en-US"/>
              </w:rPr>
              <w:t>4</w:t>
            </w:r>
          </w:p>
          <w:p w14:paraId="3F967C76" w14:textId="77777777" w:rsidR="00F36EB0" w:rsidRPr="00F36EB0" w:rsidRDefault="00F36EB0">
            <w:pPr>
              <w:jc w:val="center"/>
              <w:rPr>
                <w:rFonts w:ascii="Times New Roman" w:hAnsi="Times New Roman" w:cs="Times New Roman"/>
                <w:sz w:val="26"/>
                <w:szCs w:val="26"/>
                <w:lang w:val="en-US"/>
              </w:rPr>
            </w:pPr>
            <w:r w:rsidRPr="00F36EB0">
              <w:rPr>
                <w:rFonts w:ascii="Times New Roman" w:hAnsi="Times New Roman" w:cs="Times New Roman"/>
                <w:sz w:val="26"/>
                <w:szCs w:val="26"/>
                <w:lang w:val="en-US"/>
              </w:rPr>
              <w:t>C7-C10</w:t>
            </w:r>
          </w:p>
          <w:p w14:paraId="0B318B58" w14:textId="77777777" w:rsidR="00F36EB0" w:rsidRPr="00F36EB0" w:rsidRDefault="00F36EB0" w:rsidP="000539D8">
            <w:pPr>
              <w:rPr>
                <w:rFonts w:ascii="Times New Roman" w:hAnsi="Times New Roman" w:cs="Times New Roman"/>
                <w:sz w:val="26"/>
                <w:szCs w:val="26"/>
              </w:rPr>
            </w:pPr>
            <w:r w:rsidRPr="00F36EB0">
              <w:rPr>
                <w:rFonts w:ascii="Times New Roman" w:hAnsi="Times New Roman" w:cs="Times New Roman"/>
                <w:sz w:val="26"/>
                <w:szCs w:val="26"/>
                <w:lang w:val="en-US"/>
              </w:rPr>
              <w:t xml:space="preserve">    </w:t>
            </w:r>
            <w:r w:rsidRPr="00F36EB0">
              <w:rPr>
                <w:rFonts w:ascii="Times New Roman" w:hAnsi="Times New Roman" w:cs="Times New Roman"/>
                <w:sz w:val="26"/>
                <w:szCs w:val="26"/>
              </w:rPr>
              <w:t>(1,</w:t>
            </w:r>
            <w:r w:rsidRPr="00F36EB0">
              <w:rPr>
                <w:rFonts w:ascii="Times New Roman" w:hAnsi="Times New Roman" w:cs="Times New Roman"/>
                <w:sz w:val="26"/>
                <w:szCs w:val="26"/>
                <w:lang w:val="en-US"/>
              </w:rPr>
              <w:t>0</w:t>
            </w:r>
            <w:r w:rsidRPr="00F36EB0">
              <w:rPr>
                <w:rFonts w:ascii="Times New Roman" w:hAnsi="Times New Roman" w:cs="Times New Roman"/>
                <w:sz w:val="26"/>
                <w:szCs w:val="26"/>
              </w:rPr>
              <w:t>đ)</w:t>
            </w:r>
          </w:p>
        </w:tc>
        <w:tc>
          <w:tcPr>
            <w:tcW w:w="993" w:type="dxa"/>
            <w:shd w:val="clear" w:color="auto" w:fill="E2EFD9"/>
            <w:vAlign w:val="center"/>
          </w:tcPr>
          <w:p w14:paraId="06BB6598" w14:textId="77777777" w:rsidR="00F36EB0" w:rsidRPr="00F36EB0" w:rsidRDefault="00F36EB0">
            <w:pPr>
              <w:jc w:val="center"/>
              <w:rPr>
                <w:rFonts w:ascii="Times New Roman" w:hAnsi="Times New Roman" w:cs="Times New Roman"/>
                <w:sz w:val="26"/>
                <w:szCs w:val="26"/>
              </w:rPr>
            </w:pPr>
          </w:p>
        </w:tc>
        <w:tc>
          <w:tcPr>
            <w:tcW w:w="1275" w:type="dxa"/>
            <w:shd w:val="clear" w:color="auto" w:fill="DEEBF6"/>
            <w:vAlign w:val="center"/>
          </w:tcPr>
          <w:p w14:paraId="5E353BA7" w14:textId="77777777" w:rsidR="00F36EB0" w:rsidRPr="00F36EB0" w:rsidRDefault="00F36EB0">
            <w:pPr>
              <w:jc w:val="center"/>
              <w:rPr>
                <w:rFonts w:ascii="Times New Roman" w:hAnsi="Times New Roman" w:cs="Times New Roman"/>
                <w:sz w:val="26"/>
                <w:szCs w:val="26"/>
                <w:lang w:val="en-US"/>
              </w:rPr>
            </w:pPr>
            <w:r w:rsidRPr="00F36EB0">
              <w:rPr>
                <w:rFonts w:ascii="Times New Roman" w:hAnsi="Times New Roman" w:cs="Times New Roman"/>
                <w:sz w:val="26"/>
                <w:szCs w:val="26"/>
                <w:lang w:val="en-US"/>
              </w:rPr>
              <w:t>2</w:t>
            </w:r>
          </w:p>
          <w:p w14:paraId="3B3E61CA" w14:textId="77777777" w:rsidR="00F36EB0" w:rsidRPr="00F36EB0" w:rsidRDefault="00F36EB0">
            <w:pPr>
              <w:jc w:val="center"/>
              <w:rPr>
                <w:rFonts w:ascii="Times New Roman" w:hAnsi="Times New Roman" w:cs="Times New Roman"/>
                <w:sz w:val="26"/>
                <w:szCs w:val="26"/>
                <w:lang w:val="en-US"/>
              </w:rPr>
            </w:pPr>
            <w:r w:rsidRPr="00F36EB0">
              <w:rPr>
                <w:rFonts w:ascii="Times New Roman" w:hAnsi="Times New Roman" w:cs="Times New Roman"/>
                <w:sz w:val="26"/>
                <w:szCs w:val="26"/>
                <w:lang w:val="en-US"/>
              </w:rPr>
              <w:t>C11,C12</w:t>
            </w:r>
          </w:p>
          <w:p w14:paraId="633A6057" w14:textId="77777777" w:rsidR="00F36EB0" w:rsidRPr="00F36EB0" w:rsidRDefault="00F36EB0">
            <w:pPr>
              <w:jc w:val="center"/>
              <w:rPr>
                <w:rFonts w:ascii="Times New Roman" w:hAnsi="Times New Roman" w:cs="Times New Roman"/>
                <w:sz w:val="26"/>
                <w:szCs w:val="26"/>
                <w:lang w:val="en-US"/>
              </w:rPr>
            </w:pPr>
            <w:r w:rsidRPr="00F36EB0">
              <w:rPr>
                <w:rFonts w:ascii="Times New Roman" w:hAnsi="Times New Roman" w:cs="Times New Roman"/>
                <w:sz w:val="26"/>
                <w:szCs w:val="26"/>
                <w:lang w:val="en-US"/>
              </w:rPr>
              <w:t>(0.5đ)</w:t>
            </w:r>
          </w:p>
        </w:tc>
        <w:tc>
          <w:tcPr>
            <w:tcW w:w="1134" w:type="dxa"/>
            <w:shd w:val="clear" w:color="auto" w:fill="DEEBF6"/>
            <w:vAlign w:val="center"/>
          </w:tcPr>
          <w:p w14:paraId="518EE144" w14:textId="77777777" w:rsidR="00F36EB0" w:rsidRPr="00F36EB0" w:rsidRDefault="00F36EB0" w:rsidP="00DA15CF">
            <w:pPr>
              <w:jc w:val="center"/>
              <w:rPr>
                <w:rFonts w:ascii="Times New Roman" w:hAnsi="Times New Roman" w:cs="Times New Roman"/>
                <w:sz w:val="26"/>
                <w:szCs w:val="26"/>
                <w:lang w:val="en-US"/>
              </w:rPr>
            </w:pPr>
            <w:r w:rsidRPr="00F36EB0">
              <w:rPr>
                <w:rFonts w:ascii="Times New Roman" w:hAnsi="Times New Roman" w:cs="Times New Roman"/>
                <w:sz w:val="26"/>
                <w:szCs w:val="26"/>
                <w:lang w:val="en-US"/>
              </w:rPr>
              <w:t>1</w:t>
            </w:r>
          </w:p>
          <w:p w14:paraId="7164CA9D" w14:textId="77777777" w:rsidR="00F36EB0" w:rsidRPr="00F36EB0" w:rsidRDefault="00F36EB0" w:rsidP="00DA15CF">
            <w:pPr>
              <w:jc w:val="center"/>
              <w:rPr>
                <w:rFonts w:ascii="Times New Roman" w:hAnsi="Times New Roman" w:cs="Times New Roman"/>
                <w:sz w:val="26"/>
                <w:szCs w:val="26"/>
                <w:lang w:val="en-US"/>
              </w:rPr>
            </w:pPr>
            <w:r w:rsidRPr="00F36EB0">
              <w:rPr>
                <w:rFonts w:ascii="Times New Roman" w:hAnsi="Times New Roman" w:cs="Times New Roman"/>
                <w:sz w:val="26"/>
                <w:szCs w:val="26"/>
                <w:lang w:val="en-US"/>
              </w:rPr>
              <w:t>C15</w:t>
            </w:r>
          </w:p>
          <w:p w14:paraId="42BDCBDE" w14:textId="77777777" w:rsidR="00F36EB0" w:rsidRPr="00F36EB0" w:rsidRDefault="00F36EB0" w:rsidP="00DA15CF">
            <w:pPr>
              <w:jc w:val="center"/>
              <w:rPr>
                <w:rFonts w:ascii="Times New Roman" w:hAnsi="Times New Roman" w:cs="Times New Roman"/>
                <w:sz w:val="26"/>
                <w:szCs w:val="26"/>
              </w:rPr>
            </w:pPr>
            <w:r w:rsidRPr="00F36EB0">
              <w:rPr>
                <w:rFonts w:ascii="Times New Roman" w:hAnsi="Times New Roman" w:cs="Times New Roman"/>
                <w:sz w:val="26"/>
                <w:szCs w:val="26"/>
                <w:lang w:val="en-US"/>
              </w:rPr>
              <w:t>(2đ)</w:t>
            </w:r>
          </w:p>
        </w:tc>
        <w:tc>
          <w:tcPr>
            <w:tcW w:w="709" w:type="dxa"/>
            <w:shd w:val="clear" w:color="auto" w:fill="FFF2CC"/>
            <w:vAlign w:val="center"/>
          </w:tcPr>
          <w:p w14:paraId="0642CD9B" w14:textId="77777777" w:rsidR="00F36EB0" w:rsidRPr="00F36EB0" w:rsidRDefault="00F36EB0">
            <w:pPr>
              <w:jc w:val="center"/>
              <w:rPr>
                <w:rFonts w:ascii="Times New Roman" w:hAnsi="Times New Roman" w:cs="Times New Roman"/>
                <w:color w:val="FF0000"/>
                <w:sz w:val="26"/>
                <w:szCs w:val="26"/>
              </w:rPr>
            </w:pPr>
          </w:p>
        </w:tc>
        <w:tc>
          <w:tcPr>
            <w:tcW w:w="851" w:type="dxa"/>
            <w:shd w:val="clear" w:color="auto" w:fill="FFF2CC"/>
            <w:vAlign w:val="center"/>
          </w:tcPr>
          <w:p w14:paraId="4BD67180" w14:textId="77777777" w:rsidR="00F36EB0" w:rsidRPr="00F36EB0" w:rsidRDefault="00F36EB0">
            <w:pPr>
              <w:jc w:val="center"/>
              <w:rPr>
                <w:rFonts w:ascii="Times New Roman" w:hAnsi="Times New Roman" w:cs="Times New Roman"/>
                <w:sz w:val="26"/>
                <w:szCs w:val="26"/>
              </w:rPr>
            </w:pPr>
          </w:p>
        </w:tc>
        <w:tc>
          <w:tcPr>
            <w:tcW w:w="708" w:type="dxa"/>
            <w:shd w:val="clear" w:color="auto" w:fill="E7E6E6"/>
            <w:vAlign w:val="center"/>
          </w:tcPr>
          <w:p w14:paraId="7CCD0C32" w14:textId="77777777" w:rsidR="00F36EB0" w:rsidRPr="00F36EB0" w:rsidRDefault="00F36EB0">
            <w:pPr>
              <w:jc w:val="center"/>
              <w:rPr>
                <w:rFonts w:ascii="Times New Roman" w:hAnsi="Times New Roman" w:cs="Times New Roman"/>
                <w:color w:val="FF0000"/>
                <w:sz w:val="26"/>
                <w:szCs w:val="26"/>
              </w:rPr>
            </w:pPr>
          </w:p>
        </w:tc>
        <w:tc>
          <w:tcPr>
            <w:tcW w:w="851" w:type="dxa"/>
            <w:shd w:val="clear" w:color="auto" w:fill="E7E6E6"/>
            <w:vAlign w:val="center"/>
          </w:tcPr>
          <w:p w14:paraId="6159CC0E" w14:textId="77777777" w:rsidR="00F36EB0" w:rsidRPr="00F36EB0" w:rsidRDefault="00F36EB0">
            <w:pPr>
              <w:jc w:val="center"/>
              <w:rPr>
                <w:rFonts w:ascii="Times New Roman" w:hAnsi="Times New Roman" w:cs="Times New Roman"/>
                <w:sz w:val="26"/>
                <w:szCs w:val="26"/>
              </w:rPr>
            </w:pPr>
          </w:p>
        </w:tc>
        <w:tc>
          <w:tcPr>
            <w:tcW w:w="1096" w:type="dxa"/>
          </w:tcPr>
          <w:p w14:paraId="4CF61285" w14:textId="77777777" w:rsidR="00F36EB0" w:rsidRPr="00F36EB0" w:rsidRDefault="00F36EB0">
            <w:pPr>
              <w:jc w:val="center"/>
              <w:rPr>
                <w:rFonts w:ascii="Times New Roman" w:hAnsi="Times New Roman" w:cs="Times New Roman"/>
                <w:sz w:val="26"/>
                <w:szCs w:val="26"/>
              </w:rPr>
            </w:pPr>
          </w:p>
          <w:p w14:paraId="17316591" w14:textId="77777777" w:rsidR="00F36EB0" w:rsidRPr="00F36EB0" w:rsidRDefault="00F36EB0" w:rsidP="00C3619E">
            <w:pPr>
              <w:rPr>
                <w:rFonts w:ascii="Times New Roman" w:hAnsi="Times New Roman" w:cs="Times New Roman"/>
                <w:sz w:val="26"/>
                <w:szCs w:val="26"/>
                <w:lang w:val="en-US"/>
              </w:rPr>
            </w:pPr>
            <w:r w:rsidRPr="00F36EB0">
              <w:rPr>
                <w:rFonts w:ascii="Times New Roman" w:hAnsi="Times New Roman" w:cs="Times New Roman"/>
                <w:sz w:val="26"/>
                <w:szCs w:val="26"/>
                <w:lang w:val="en-US"/>
              </w:rPr>
              <w:t>3,</w:t>
            </w:r>
            <w:r w:rsidRPr="00F36EB0">
              <w:rPr>
                <w:rFonts w:ascii="Times New Roman" w:hAnsi="Times New Roman" w:cs="Times New Roman"/>
                <w:sz w:val="26"/>
                <w:szCs w:val="26"/>
              </w:rPr>
              <w:t>5</w:t>
            </w:r>
            <w:r w:rsidRPr="00F36EB0">
              <w:rPr>
                <w:rFonts w:ascii="Times New Roman" w:hAnsi="Times New Roman" w:cs="Times New Roman"/>
                <w:sz w:val="26"/>
                <w:szCs w:val="26"/>
                <w:lang w:val="en-US"/>
              </w:rPr>
              <w:t>điểm</w:t>
            </w:r>
          </w:p>
          <w:p w14:paraId="5D1218B5" w14:textId="77777777" w:rsidR="00F36EB0" w:rsidRPr="00F36EB0" w:rsidRDefault="00F36EB0">
            <w:pPr>
              <w:jc w:val="center"/>
              <w:rPr>
                <w:rFonts w:ascii="Times New Roman" w:hAnsi="Times New Roman" w:cs="Times New Roman"/>
                <w:sz w:val="26"/>
                <w:szCs w:val="26"/>
                <w:lang w:val="en-US"/>
              </w:rPr>
            </w:pPr>
            <w:r w:rsidRPr="00F36EB0">
              <w:rPr>
                <w:rFonts w:ascii="Times New Roman" w:hAnsi="Times New Roman" w:cs="Times New Roman"/>
                <w:sz w:val="26"/>
                <w:szCs w:val="26"/>
                <w:lang w:val="en-US"/>
              </w:rPr>
              <w:t>35%</w:t>
            </w:r>
          </w:p>
        </w:tc>
      </w:tr>
      <w:tr w:rsidR="00F36EB0" w:rsidRPr="00F36EB0" w14:paraId="23D47857" w14:textId="77777777" w:rsidTr="00F50E16">
        <w:trPr>
          <w:trHeight w:val="1200"/>
        </w:trPr>
        <w:tc>
          <w:tcPr>
            <w:tcW w:w="752" w:type="dxa"/>
            <w:vMerge/>
            <w:vAlign w:val="center"/>
          </w:tcPr>
          <w:p w14:paraId="3F803AE6"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1688" w:type="dxa"/>
            <w:vMerge/>
            <w:vAlign w:val="center"/>
          </w:tcPr>
          <w:p w14:paraId="35605DED"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2948" w:type="dxa"/>
          </w:tcPr>
          <w:p w14:paraId="4D0014CE" w14:textId="77777777" w:rsidR="00F36EB0" w:rsidRPr="00F36EB0" w:rsidRDefault="00F36EB0">
            <w:pPr>
              <w:spacing w:line="312" w:lineRule="auto"/>
              <w:jc w:val="both"/>
              <w:rPr>
                <w:rFonts w:ascii="Times New Roman" w:hAnsi="Times New Roman" w:cs="Times New Roman"/>
              </w:rPr>
            </w:pPr>
            <w:r w:rsidRPr="00F36EB0">
              <w:rPr>
                <w:rFonts w:ascii="Times New Roman" w:hAnsi="Times New Roman" w:cs="Times New Roman"/>
              </w:rPr>
              <w:t>Giải bài toán có nội dung hình học và vận dụng giải quyết vấn đề thực tiễn liên quan.</w:t>
            </w:r>
          </w:p>
        </w:tc>
        <w:tc>
          <w:tcPr>
            <w:tcW w:w="1275" w:type="dxa"/>
            <w:shd w:val="clear" w:color="auto" w:fill="E2EFD9"/>
            <w:vAlign w:val="center"/>
          </w:tcPr>
          <w:p w14:paraId="172AF629" w14:textId="77777777" w:rsidR="00F36EB0" w:rsidRPr="00F36EB0" w:rsidRDefault="00F36EB0">
            <w:pPr>
              <w:jc w:val="center"/>
              <w:rPr>
                <w:rFonts w:ascii="Times New Roman" w:hAnsi="Times New Roman" w:cs="Times New Roman"/>
                <w:sz w:val="26"/>
                <w:szCs w:val="26"/>
              </w:rPr>
            </w:pPr>
          </w:p>
        </w:tc>
        <w:tc>
          <w:tcPr>
            <w:tcW w:w="993" w:type="dxa"/>
            <w:shd w:val="clear" w:color="auto" w:fill="E2EFD9"/>
            <w:vAlign w:val="center"/>
          </w:tcPr>
          <w:p w14:paraId="663235C5" w14:textId="77777777" w:rsidR="00F36EB0" w:rsidRPr="00F36EB0" w:rsidRDefault="00F36EB0">
            <w:pPr>
              <w:jc w:val="center"/>
              <w:rPr>
                <w:rFonts w:ascii="Times New Roman" w:hAnsi="Times New Roman" w:cs="Times New Roman"/>
                <w:sz w:val="26"/>
                <w:szCs w:val="26"/>
              </w:rPr>
            </w:pPr>
          </w:p>
        </w:tc>
        <w:tc>
          <w:tcPr>
            <w:tcW w:w="1275" w:type="dxa"/>
            <w:shd w:val="clear" w:color="auto" w:fill="DEEBF6"/>
            <w:vAlign w:val="center"/>
          </w:tcPr>
          <w:p w14:paraId="2F45AD38" w14:textId="77777777" w:rsidR="00F36EB0" w:rsidRPr="00F36EB0" w:rsidRDefault="00F36EB0">
            <w:pPr>
              <w:jc w:val="center"/>
              <w:rPr>
                <w:rFonts w:ascii="Times New Roman" w:hAnsi="Times New Roman" w:cs="Times New Roman"/>
                <w:sz w:val="26"/>
                <w:szCs w:val="26"/>
              </w:rPr>
            </w:pPr>
          </w:p>
        </w:tc>
        <w:tc>
          <w:tcPr>
            <w:tcW w:w="1134" w:type="dxa"/>
            <w:shd w:val="clear" w:color="auto" w:fill="DEEBF6"/>
            <w:vAlign w:val="center"/>
          </w:tcPr>
          <w:p w14:paraId="1F131157" w14:textId="77777777" w:rsidR="00F36EB0" w:rsidRPr="00F36EB0" w:rsidRDefault="00F36EB0">
            <w:pPr>
              <w:jc w:val="center"/>
              <w:rPr>
                <w:rFonts w:ascii="Times New Roman" w:hAnsi="Times New Roman" w:cs="Times New Roman"/>
                <w:sz w:val="26"/>
                <w:szCs w:val="26"/>
              </w:rPr>
            </w:pPr>
          </w:p>
        </w:tc>
        <w:tc>
          <w:tcPr>
            <w:tcW w:w="709" w:type="dxa"/>
            <w:shd w:val="clear" w:color="auto" w:fill="FFF2CC"/>
            <w:vAlign w:val="center"/>
          </w:tcPr>
          <w:p w14:paraId="398D01D6" w14:textId="77777777" w:rsidR="00F36EB0" w:rsidRPr="00F36EB0" w:rsidRDefault="00F36EB0">
            <w:pPr>
              <w:jc w:val="center"/>
              <w:rPr>
                <w:rFonts w:ascii="Times New Roman" w:hAnsi="Times New Roman" w:cs="Times New Roman"/>
                <w:color w:val="FF0000"/>
                <w:sz w:val="26"/>
                <w:szCs w:val="26"/>
              </w:rPr>
            </w:pPr>
          </w:p>
        </w:tc>
        <w:tc>
          <w:tcPr>
            <w:tcW w:w="851" w:type="dxa"/>
            <w:shd w:val="clear" w:color="auto" w:fill="FFF2CC"/>
            <w:vAlign w:val="center"/>
          </w:tcPr>
          <w:p w14:paraId="718C304D" w14:textId="77777777" w:rsidR="00F36EB0" w:rsidRPr="00F36EB0" w:rsidRDefault="00F36EB0" w:rsidP="008A7546">
            <w:pPr>
              <w:jc w:val="center"/>
              <w:rPr>
                <w:rFonts w:ascii="Times New Roman" w:hAnsi="Times New Roman" w:cs="Times New Roman"/>
                <w:sz w:val="26"/>
                <w:szCs w:val="26"/>
              </w:rPr>
            </w:pPr>
          </w:p>
        </w:tc>
        <w:tc>
          <w:tcPr>
            <w:tcW w:w="708" w:type="dxa"/>
            <w:shd w:val="clear" w:color="auto" w:fill="E7E6E6"/>
            <w:vAlign w:val="center"/>
          </w:tcPr>
          <w:p w14:paraId="2A25F7B4" w14:textId="77777777" w:rsidR="00F36EB0" w:rsidRPr="00F36EB0" w:rsidRDefault="00F36EB0">
            <w:pPr>
              <w:jc w:val="center"/>
              <w:rPr>
                <w:rFonts w:ascii="Times New Roman" w:hAnsi="Times New Roman" w:cs="Times New Roman"/>
                <w:color w:val="FF0000"/>
                <w:sz w:val="26"/>
                <w:szCs w:val="26"/>
              </w:rPr>
            </w:pPr>
          </w:p>
        </w:tc>
        <w:tc>
          <w:tcPr>
            <w:tcW w:w="851" w:type="dxa"/>
            <w:shd w:val="clear" w:color="auto" w:fill="E7E6E6"/>
            <w:vAlign w:val="center"/>
          </w:tcPr>
          <w:p w14:paraId="0D9C8671" w14:textId="77777777" w:rsidR="00F36EB0" w:rsidRPr="00F36EB0" w:rsidRDefault="00F36EB0" w:rsidP="00C3619E">
            <w:pPr>
              <w:rPr>
                <w:rFonts w:ascii="Times New Roman" w:hAnsi="Times New Roman" w:cs="Times New Roman"/>
                <w:sz w:val="26"/>
                <w:szCs w:val="26"/>
                <w:lang w:val="en-US"/>
              </w:rPr>
            </w:pPr>
            <w:r w:rsidRPr="00F36EB0">
              <w:rPr>
                <w:rFonts w:ascii="Times New Roman" w:hAnsi="Times New Roman" w:cs="Times New Roman"/>
                <w:sz w:val="26"/>
                <w:szCs w:val="26"/>
              </w:rPr>
              <w:t>1</w:t>
            </w:r>
          </w:p>
          <w:p w14:paraId="48DE4C8E" w14:textId="77777777" w:rsidR="00F36EB0" w:rsidRPr="00F36EB0" w:rsidRDefault="00F36EB0" w:rsidP="006913FC">
            <w:pPr>
              <w:jc w:val="center"/>
              <w:rPr>
                <w:rFonts w:ascii="Times New Roman" w:hAnsi="Times New Roman" w:cs="Times New Roman"/>
                <w:sz w:val="26"/>
                <w:szCs w:val="26"/>
                <w:lang w:val="en-US"/>
              </w:rPr>
            </w:pPr>
            <w:r w:rsidRPr="00F36EB0">
              <w:rPr>
                <w:rFonts w:ascii="Times New Roman" w:hAnsi="Times New Roman" w:cs="Times New Roman"/>
                <w:sz w:val="26"/>
                <w:szCs w:val="26"/>
                <w:lang w:val="en-US"/>
              </w:rPr>
              <w:t>C16</w:t>
            </w:r>
          </w:p>
          <w:p w14:paraId="132BC392" w14:textId="77777777" w:rsidR="00F36EB0" w:rsidRPr="00F36EB0" w:rsidRDefault="00F36EB0" w:rsidP="006913FC">
            <w:pPr>
              <w:jc w:val="center"/>
              <w:rPr>
                <w:rFonts w:ascii="Times New Roman" w:hAnsi="Times New Roman" w:cs="Times New Roman"/>
                <w:sz w:val="26"/>
                <w:szCs w:val="26"/>
              </w:rPr>
            </w:pPr>
            <w:r w:rsidRPr="00F36EB0">
              <w:rPr>
                <w:rFonts w:ascii="Times New Roman" w:hAnsi="Times New Roman" w:cs="Times New Roman"/>
                <w:sz w:val="26"/>
                <w:szCs w:val="26"/>
              </w:rPr>
              <w:t>(1</w:t>
            </w:r>
            <w:r w:rsidRPr="00F36EB0">
              <w:rPr>
                <w:rFonts w:ascii="Times New Roman" w:hAnsi="Times New Roman" w:cs="Times New Roman"/>
                <w:sz w:val="26"/>
                <w:szCs w:val="26"/>
                <w:lang w:val="en-US"/>
              </w:rPr>
              <w:t>,0</w:t>
            </w:r>
            <w:r w:rsidRPr="00F36EB0">
              <w:rPr>
                <w:rFonts w:ascii="Times New Roman" w:hAnsi="Times New Roman" w:cs="Times New Roman"/>
                <w:sz w:val="26"/>
                <w:szCs w:val="26"/>
              </w:rPr>
              <w:t>đ)</w:t>
            </w:r>
          </w:p>
        </w:tc>
        <w:tc>
          <w:tcPr>
            <w:tcW w:w="1096" w:type="dxa"/>
          </w:tcPr>
          <w:p w14:paraId="10FA85AB" w14:textId="77777777" w:rsidR="00F36EB0" w:rsidRPr="00F36EB0" w:rsidRDefault="00F36EB0">
            <w:pPr>
              <w:jc w:val="center"/>
              <w:rPr>
                <w:rFonts w:ascii="Times New Roman" w:hAnsi="Times New Roman" w:cs="Times New Roman"/>
                <w:sz w:val="26"/>
                <w:szCs w:val="26"/>
                <w:lang w:val="en-US"/>
              </w:rPr>
            </w:pPr>
          </w:p>
          <w:p w14:paraId="75E6AB7D" w14:textId="77777777" w:rsidR="00F36EB0" w:rsidRPr="00F36EB0" w:rsidRDefault="00F36EB0">
            <w:pPr>
              <w:jc w:val="center"/>
              <w:rPr>
                <w:rFonts w:ascii="Times New Roman" w:hAnsi="Times New Roman" w:cs="Times New Roman"/>
                <w:sz w:val="26"/>
                <w:szCs w:val="26"/>
                <w:lang w:val="en-US"/>
              </w:rPr>
            </w:pPr>
          </w:p>
          <w:p w14:paraId="2D4DC75B" w14:textId="77777777" w:rsidR="00F36EB0" w:rsidRPr="00F36EB0" w:rsidRDefault="00F36EB0">
            <w:pPr>
              <w:jc w:val="center"/>
              <w:rPr>
                <w:rFonts w:ascii="Times New Roman" w:hAnsi="Times New Roman" w:cs="Times New Roman"/>
                <w:sz w:val="26"/>
                <w:szCs w:val="26"/>
                <w:lang w:val="en-US"/>
              </w:rPr>
            </w:pPr>
            <w:r w:rsidRPr="00F36EB0">
              <w:rPr>
                <w:rFonts w:ascii="Times New Roman" w:hAnsi="Times New Roman" w:cs="Times New Roman"/>
                <w:sz w:val="26"/>
                <w:szCs w:val="26"/>
                <w:lang w:val="en-US"/>
              </w:rPr>
              <w:t>1,0điểm</w:t>
            </w:r>
          </w:p>
          <w:p w14:paraId="1BE5CC19" w14:textId="77777777" w:rsidR="00F36EB0" w:rsidRPr="00F36EB0" w:rsidRDefault="00F36EB0">
            <w:pPr>
              <w:jc w:val="center"/>
              <w:rPr>
                <w:rFonts w:ascii="Times New Roman" w:hAnsi="Times New Roman" w:cs="Times New Roman"/>
                <w:sz w:val="26"/>
                <w:szCs w:val="26"/>
                <w:lang w:val="en-US"/>
              </w:rPr>
            </w:pPr>
          </w:p>
          <w:p w14:paraId="59D38CFC" w14:textId="77777777" w:rsidR="00F36EB0" w:rsidRPr="00F36EB0" w:rsidRDefault="00F36EB0">
            <w:pPr>
              <w:jc w:val="center"/>
              <w:rPr>
                <w:rFonts w:ascii="Times New Roman" w:hAnsi="Times New Roman" w:cs="Times New Roman"/>
                <w:sz w:val="26"/>
                <w:szCs w:val="26"/>
                <w:lang w:val="en-US"/>
              </w:rPr>
            </w:pPr>
            <w:r w:rsidRPr="00F36EB0">
              <w:rPr>
                <w:rFonts w:ascii="Times New Roman" w:hAnsi="Times New Roman" w:cs="Times New Roman"/>
                <w:sz w:val="26"/>
                <w:szCs w:val="26"/>
              </w:rPr>
              <w:t>10</w:t>
            </w:r>
            <w:r w:rsidRPr="00F36EB0">
              <w:rPr>
                <w:rFonts w:ascii="Times New Roman" w:hAnsi="Times New Roman" w:cs="Times New Roman"/>
                <w:sz w:val="26"/>
                <w:szCs w:val="26"/>
                <w:lang w:val="en-US"/>
              </w:rPr>
              <w:t>%</w:t>
            </w:r>
          </w:p>
        </w:tc>
      </w:tr>
      <w:tr w:rsidR="00F36EB0" w:rsidRPr="00F36EB0" w14:paraId="04AC9DDC" w14:textId="77777777" w:rsidTr="00F50E16">
        <w:trPr>
          <w:trHeight w:val="271"/>
        </w:trPr>
        <w:tc>
          <w:tcPr>
            <w:tcW w:w="5388" w:type="dxa"/>
            <w:gridSpan w:val="3"/>
          </w:tcPr>
          <w:p w14:paraId="29195E73" w14:textId="77777777" w:rsidR="00F36EB0" w:rsidRPr="00F36EB0" w:rsidRDefault="00F36EB0">
            <w:pPr>
              <w:jc w:val="center"/>
              <w:rPr>
                <w:rFonts w:ascii="Times New Roman" w:hAnsi="Times New Roman" w:cs="Times New Roman"/>
                <w:b/>
              </w:rPr>
            </w:pPr>
            <w:r w:rsidRPr="00F36EB0">
              <w:rPr>
                <w:rFonts w:ascii="Times New Roman" w:hAnsi="Times New Roman" w:cs="Times New Roman"/>
                <w:b/>
              </w:rPr>
              <w:t>Tổng</w:t>
            </w:r>
          </w:p>
        </w:tc>
        <w:tc>
          <w:tcPr>
            <w:tcW w:w="1275" w:type="dxa"/>
            <w:shd w:val="clear" w:color="auto" w:fill="E2EFD9"/>
            <w:vAlign w:val="center"/>
          </w:tcPr>
          <w:p w14:paraId="4D492822" w14:textId="77777777" w:rsidR="00F36EB0" w:rsidRPr="00F36EB0" w:rsidRDefault="00F36EB0">
            <w:pPr>
              <w:jc w:val="center"/>
              <w:rPr>
                <w:rFonts w:ascii="Times New Roman" w:hAnsi="Times New Roman" w:cs="Times New Roman"/>
                <w:b/>
                <w:sz w:val="26"/>
                <w:szCs w:val="26"/>
                <w:lang w:val="en-US"/>
              </w:rPr>
            </w:pPr>
            <w:r w:rsidRPr="00F36EB0">
              <w:rPr>
                <w:rFonts w:ascii="Times New Roman" w:hAnsi="Times New Roman" w:cs="Times New Roman"/>
                <w:b/>
                <w:sz w:val="26"/>
                <w:szCs w:val="26"/>
                <w:lang w:val="en-US"/>
              </w:rPr>
              <w:t>8</w:t>
            </w:r>
          </w:p>
          <w:p w14:paraId="0A958FB3" w14:textId="77777777" w:rsidR="00F36EB0" w:rsidRPr="00F36EB0" w:rsidRDefault="00F36EB0">
            <w:pPr>
              <w:jc w:val="center"/>
              <w:rPr>
                <w:rFonts w:ascii="Times New Roman" w:hAnsi="Times New Roman" w:cs="Times New Roman"/>
                <w:b/>
                <w:sz w:val="26"/>
                <w:szCs w:val="26"/>
              </w:rPr>
            </w:pPr>
            <w:r w:rsidRPr="00F36EB0">
              <w:rPr>
                <w:rFonts w:ascii="Times New Roman" w:hAnsi="Times New Roman" w:cs="Times New Roman"/>
                <w:b/>
                <w:sz w:val="26"/>
                <w:szCs w:val="26"/>
              </w:rPr>
              <w:t>(</w:t>
            </w:r>
            <w:r w:rsidRPr="00F36EB0">
              <w:rPr>
                <w:rFonts w:ascii="Times New Roman" w:hAnsi="Times New Roman" w:cs="Times New Roman"/>
                <w:b/>
                <w:sz w:val="26"/>
                <w:szCs w:val="26"/>
                <w:lang w:val="en-US"/>
              </w:rPr>
              <w:t>2</w:t>
            </w:r>
            <w:r w:rsidRPr="00F36EB0">
              <w:rPr>
                <w:rFonts w:ascii="Times New Roman" w:hAnsi="Times New Roman" w:cs="Times New Roman"/>
                <w:b/>
                <w:sz w:val="26"/>
                <w:szCs w:val="26"/>
              </w:rPr>
              <w:t>đ)</w:t>
            </w:r>
          </w:p>
        </w:tc>
        <w:tc>
          <w:tcPr>
            <w:tcW w:w="993" w:type="dxa"/>
            <w:shd w:val="clear" w:color="auto" w:fill="E2EFD9"/>
            <w:vAlign w:val="center"/>
          </w:tcPr>
          <w:p w14:paraId="26B6765C" w14:textId="77777777" w:rsidR="00F36EB0" w:rsidRPr="00F36EB0" w:rsidRDefault="00F36EB0">
            <w:pPr>
              <w:jc w:val="center"/>
              <w:rPr>
                <w:rFonts w:ascii="Times New Roman" w:hAnsi="Times New Roman" w:cs="Times New Roman"/>
                <w:b/>
                <w:sz w:val="26"/>
                <w:szCs w:val="26"/>
                <w:lang w:val="en-US"/>
              </w:rPr>
            </w:pPr>
            <w:r w:rsidRPr="00F36EB0">
              <w:rPr>
                <w:rFonts w:ascii="Times New Roman" w:hAnsi="Times New Roman" w:cs="Times New Roman"/>
                <w:b/>
                <w:sz w:val="26"/>
                <w:szCs w:val="26"/>
                <w:lang w:val="en-US"/>
              </w:rPr>
              <w:t>1</w:t>
            </w:r>
          </w:p>
          <w:p w14:paraId="40E760F8" w14:textId="77777777" w:rsidR="00F36EB0" w:rsidRPr="00F36EB0" w:rsidRDefault="00F36EB0" w:rsidP="00583462">
            <w:pPr>
              <w:rPr>
                <w:rFonts w:ascii="Times New Roman" w:hAnsi="Times New Roman" w:cs="Times New Roman"/>
                <w:b/>
                <w:sz w:val="26"/>
                <w:szCs w:val="26"/>
                <w:lang w:val="en-US"/>
              </w:rPr>
            </w:pPr>
            <w:r w:rsidRPr="00F36EB0">
              <w:rPr>
                <w:rFonts w:ascii="Times New Roman" w:hAnsi="Times New Roman" w:cs="Times New Roman"/>
                <w:b/>
                <w:sz w:val="26"/>
                <w:szCs w:val="26"/>
                <w:lang w:val="en-US"/>
              </w:rPr>
              <w:t>(1đ)</w:t>
            </w:r>
          </w:p>
        </w:tc>
        <w:tc>
          <w:tcPr>
            <w:tcW w:w="1275" w:type="dxa"/>
            <w:shd w:val="clear" w:color="auto" w:fill="DEEBF6"/>
            <w:vAlign w:val="center"/>
          </w:tcPr>
          <w:p w14:paraId="077FD0C1" w14:textId="77777777" w:rsidR="00F36EB0" w:rsidRPr="00F36EB0" w:rsidRDefault="00F36EB0">
            <w:pPr>
              <w:jc w:val="center"/>
              <w:rPr>
                <w:rFonts w:ascii="Times New Roman" w:hAnsi="Times New Roman" w:cs="Times New Roman"/>
                <w:b/>
                <w:sz w:val="26"/>
                <w:szCs w:val="26"/>
                <w:lang w:val="en-US"/>
              </w:rPr>
            </w:pPr>
            <w:r w:rsidRPr="00F36EB0">
              <w:rPr>
                <w:rFonts w:ascii="Times New Roman" w:hAnsi="Times New Roman" w:cs="Times New Roman"/>
                <w:b/>
                <w:sz w:val="26"/>
                <w:szCs w:val="26"/>
                <w:lang w:val="en-US"/>
              </w:rPr>
              <w:t>4</w:t>
            </w:r>
          </w:p>
          <w:p w14:paraId="4D783A9A" w14:textId="77777777" w:rsidR="00F36EB0" w:rsidRPr="00F36EB0" w:rsidRDefault="00F36EB0">
            <w:pPr>
              <w:jc w:val="center"/>
              <w:rPr>
                <w:rFonts w:ascii="Times New Roman" w:hAnsi="Times New Roman" w:cs="Times New Roman"/>
                <w:b/>
                <w:sz w:val="26"/>
                <w:szCs w:val="26"/>
                <w:lang w:val="en-US"/>
              </w:rPr>
            </w:pPr>
            <w:r w:rsidRPr="00F36EB0">
              <w:rPr>
                <w:rFonts w:ascii="Times New Roman" w:hAnsi="Times New Roman" w:cs="Times New Roman"/>
                <w:b/>
                <w:sz w:val="26"/>
                <w:szCs w:val="26"/>
                <w:lang w:val="en-US"/>
              </w:rPr>
              <w:t>(1đ)</w:t>
            </w:r>
          </w:p>
        </w:tc>
        <w:tc>
          <w:tcPr>
            <w:tcW w:w="1134" w:type="dxa"/>
            <w:shd w:val="clear" w:color="auto" w:fill="DEEBF6"/>
            <w:vAlign w:val="center"/>
          </w:tcPr>
          <w:p w14:paraId="186D1285" w14:textId="77777777" w:rsidR="00F36EB0" w:rsidRPr="00F36EB0" w:rsidRDefault="00F36EB0">
            <w:pPr>
              <w:jc w:val="center"/>
              <w:rPr>
                <w:rFonts w:ascii="Times New Roman" w:hAnsi="Times New Roman" w:cs="Times New Roman"/>
                <w:b/>
                <w:sz w:val="26"/>
                <w:szCs w:val="26"/>
                <w:lang w:val="en-US"/>
              </w:rPr>
            </w:pPr>
            <w:r w:rsidRPr="00F36EB0">
              <w:rPr>
                <w:rFonts w:ascii="Times New Roman" w:hAnsi="Times New Roman" w:cs="Times New Roman"/>
                <w:b/>
                <w:sz w:val="26"/>
                <w:szCs w:val="26"/>
                <w:lang w:val="en-US"/>
              </w:rPr>
              <w:t>1</w:t>
            </w:r>
          </w:p>
          <w:p w14:paraId="2B6C335D" w14:textId="77777777" w:rsidR="00F36EB0" w:rsidRPr="00F36EB0" w:rsidRDefault="00F36EB0">
            <w:pPr>
              <w:jc w:val="center"/>
              <w:rPr>
                <w:rFonts w:ascii="Times New Roman" w:hAnsi="Times New Roman" w:cs="Times New Roman"/>
                <w:b/>
                <w:sz w:val="26"/>
                <w:szCs w:val="26"/>
              </w:rPr>
            </w:pPr>
            <w:r w:rsidRPr="00F36EB0">
              <w:rPr>
                <w:rFonts w:ascii="Times New Roman" w:hAnsi="Times New Roman" w:cs="Times New Roman"/>
                <w:b/>
                <w:sz w:val="26"/>
                <w:szCs w:val="26"/>
              </w:rPr>
              <w:t>(</w:t>
            </w:r>
            <w:r w:rsidRPr="00F36EB0">
              <w:rPr>
                <w:rFonts w:ascii="Times New Roman" w:hAnsi="Times New Roman" w:cs="Times New Roman"/>
                <w:b/>
                <w:sz w:val="26"/>
                <w:szCs w:val="26"/>
                <w:lang w:val="en-US"/>
              </w:rPr>
              <w:t>2</w:t>
            </w:r>
            <w:r w:rsidRPr="00F36EB0">
              <w:rPr>
                <w:rFonts w:ascii="Times New Roman" w:hAnsi="Times New Roman" w:cs="Times New Roman"/>
                <w:b/>
                <w:sz w:val="26"/>
                <w:szCs w:val="26"/>
              </w:rPr>
              <w:t>đ)</w:t>
            </w:r>
          </w:p>
        </w:tc>
        <w:tc>
          <w:tcPr>
            <w:tcW w:w="709" w:type="dxa"/>
            <w:shd w:val="clear" w:color="auto" w:fill="FFF2CC"/>
            <w:vAlign w:val="center"/>
          </w:tcPr>
          <w:p w14:paraId="70FB2F5A" w14:textId="77777777" w:rsidR="00F36EB0" w:rsidRPr="00F36EB0" w:rsidRDefault="00F36EB0">
            <w:pPr>
              <w:jc w:val="center"/>
              <w:rPr>
                <w:rFonts w:ascii="Times New Roman" w:hAnsi="Times New Roman" w:cs="Times New Roman"/>
                <w:b/>
                <w:sz w:val="26"/>
                <w:szCs w:val="26"/>
              </w:rPr>
            </w:pPr>
          </w:p>
        </w:tc>
        <w:tc>
          <w:tcPr>
            <w:tcW w:w="851" w:type="dxa"/>
            <w:shd w:val="clear" w:color="auto" w:fill="FFF2CC"/>
            <w:vAlign w:val="center"/>
          </w:tcPr>
          <w:p w14:paraId="6F549537" w14:textId="77777777" w:rsidR="00F36EB0" w:rsidRPr="00F36EB0" w:rsidRDefault="00F36EB0">
            <w:pPr>
              <w:jc w:val="center"/>
              <w:rPr>
                <w:rFonts w:ascii="Times New Roman" w:hAnsi="Times New Roman" w:cs="Times New Roman"/>
                <w:b/>
                <w:sz w:val="26"/>
                <w:szCs w:val="26"/>
              </w:rPr>
            </w:pPr>
            <w:r w:rsidRPr="00F36EB0">
              <w:rPr>
                <w:rFonts w:ascii="Times New Roman" w:hAnsi="Times New Roman" w:cs="Times New Roman"/>
                <w:b/>
                <w:sz w:val="26"/>
                <w:szCs w:val="26"/>
              </w:rPr>
              <w:t>3</w:t>
            </w:r>
          </w:p>
          <w:p w14:paraId="1AED5332" w14:textId="77777777" w:rsidR="00F36EB0" w:rsidRPr="00F36EB0" w:rsidRDefault="00F36EB0">
            <w:pPr>
              <w:ind w:right="-105" w:hanging="101"/>
              <w:jc w:val="center"/>
              <w:rPr>
                <w:rFonts w:ascii="Times New Roman" w:hAnsi="Times New Roman" w:cs="Times New Roman"/>
                <w:b/>
                <w:sz w:val="26"/>
                <w:szCs w:val="26"/>
              </w:rPr>
            </w:pPr>
            <w:r w:rsidRPr="00F36EB0">
              <w:rPr>
                <w:rFonts w:ascii="Times New Roman" w:hAnsi="Times New Roman" w:cs="Times New Roman"/>
                <w:b/>
                <w:sz w:val="26"/>
                <w:szCs w:val="26"/>
              </w:rPr>
              <w:t>(3đ)</w:t>
            </w:r>
          </w:p>
        </w:tc>
        <w:tc>
          <w:tcPr>
            <w:tcW w:w="708" w:type="dxa"/>
            <w:shd w:val="clear" w:color="auto" w:fill="E7E6E6"/>
            <w:vAlign w:val="center"/>
          </w:tcPr>
          <w:p w14:paraId="1D9D7484" w14:textId="77777777" w:rsidR="00F36EB0" w:rsidRPr="00F36EB0" w:rsidRDefault="00F36EB0">
            <w:pPr>
              <w:jc w:val="center"/>
              <w:rPr>
                <w:rFonts w:ascii="Times New Roman" w:hAnsi="Times New Roman" w:cs="Times New Roman"/>
                <w:b/>
                <w:sz w:val="26"/>
                <w:szCs w:val="26"/>
              </w:rPr>
            </w:pPr>
          </w:p>
        </w:tc>
        <w:tc>
          <w:tcPr>
            <w:tcW w:w="851" w:type="dxa"/>
            <w:shd w:val="clear" w:color="auto" w:fill="E7E6E6"/>
            <w:vAlign w:val="center"/>
          </w:tcPr>
          <w:p w14:paraId="3C8BAD24" w14:textId="77777777" w:rsidR="00F36EB0" w:rsidRPr="00F36EB0" w:rsidRDefault="00F36EB0" w:rsidP="008B1325">
            <w:pPr>
              <w:jc w:val="center"/>
              <w:rPr>
                <w:rFonts w:ascii="Times New Roman" w:hAnsi="Times New Roman" w:cs="Times New Roman"/>
                <w:b/>
                <w:sz w:val="26"/>
                <w:szCs w:val="26"/>
              </w:rPr>
            </w:pPr>
            <w:r w:rsidRPr="00F36EB0">
              <w:rPr>
                <w:rFonts w:ascii="Times New Roman" w:hAnsi="Times New Roman" w:cs="Times New Roman"/>
                <w:b/>
                <w:sz w:val="26"/>
                <w:szCs w:val="26"/>
              </w:rPr>
              <w:t>1</w:t>
            </w:r>
          </w:p>
          <w:p w14:paraId="557E18F7" w14:textId="77777777" w:rsidR="00F36EB0" w:rsidRPr="00F36EB0" w:rsidRDefault="00F36EB0" w:rsidP="008B1325">
            <w:pPr>
              <w:jc w:val="center"/>
              <w:rPr>
                <w:rFonts w:ascii="Times New Roman" w:hAnsi="Times New Roman" w:cs="Times New Roman"/>
                <w:b/>
                <w:sz w:val="26"/>
                <w:szCs w:val="26"/>
              </w:rPr>
            </w:pPr>
            <w:r w:rsidRPr="00F36EB0">
              <w:rPr>
                <w:rFonts w:ascii="Times New Roman" w:hAnsi="Times New Roman" w:cs="Times New Roman"/>
                <w:b/>
                <w:sz w:val="26"/>
                <w:szCs w:val="26"/>
              </w:rPr>
              <w:t>(1đ)</w:t>
            </w:r>
          </w:p>
        </w:tc>
        <w:tc>
          <w:tcPr>
            <w:tcW w:w="1096" w:type="dxa"/>
          </w:tcPr>
          <w:p w14:paraId="6190A23B" w14:textId="77777777" w:rsidR="00F36EB0" w:rsidRPr="00F36EB0" w:rsidRDefault="00F36EB0" w:rsidP="006B2DED">
            <w:pPr>
              <w:jc w:val="center"/>
              <w:rPr>
                <w:rFonts w:ascii="Times New Roman" w:hAnsi="Times New Roman" w:cs="Times New Roman"/>
                <w:b/>
                <w:sz w:val="26"/>
                <w:szCs w:val="26"/>
                <w:lang w:val="en-US"/>
              </w:rPr>
            </w:pPr>
          </w:p>
        </w:tc>
      </w:tr>
      <w:tr w:rsidR="00F36EB0" w:rsidRPr="00F36EB0" w14:paraId="03754A8B" w14:textId="77777777" w:rsidTr="00F50E16">
        <w:trPr>
          <w:trHeight w:val="271"/>
        </w:trPr>
        <w:tc>
          <w:tcPr>
            <w:tcW w:w="5388" w:type="dxa"/>
            <w:gridSpan w:val="3"/>
          </w:tcPr>
          <w:p w14:paraId="6D30AE07" w14:textId="77777777" w:rsidR="00F36EB0" w:rsidRPr="00F36EB0" w:rsidRDefault="00F36EB0">
            <w:pPr>
              <w:spacing w:line="360" w:lineRule="auto"/>
              <w:jc w:val="center"/>
              <w:rPr>
                <w:rFonts w:ascii="Times New Roman" w:hAnsi="Times New Roman" w:cs="Times New Roman"/>
                <w:b/>
              </w:rPr>
            </w:pPr>
            <w:r w:rsidRPr="00F36EB0">
              <w:rPr>
                <w:rFonts w:ascii="Times New Roman" w:hAnsi="Times New Roman" w:cs="Times New Roman"/>
                <w:b/>
              </w:rPr>
              <w:t>Tỉ lệ %</w:t>
            </w:r>
          </w:p>
        </w:tc>
        <w:tc>
          <w:tcPr>
            <w:tcW w:w="2268" w:type="dxa"/>
            <w:gridSpan w:val="2"/>
            <w:shd w:val="clear" w:color="auto" w:fill="E2EFD9"/>
            <w:vAlign w:val="center"/>
          </w:tcPr>
          <w:p w14:paraId="7F9129B7" w14:textId="77777777" w:rsidR="00F36EB0" w:rsidRPr="00F36EB0" w:rsidRDefault="00F36EB0">
            <w:pPr>
              <w:spacing w:line="360" w:lineRule="auto"/>
              <w:jc w:val="center"/>
              <w:rPr>
                <w:rFonts w:ascii="Times New Roman" w:hAnsi="Times New Roman" w:cs="Times New Roman"/>
                <w:b/>
                <w:sz w:val="26"/>
                <w:szCs w:val="26"/>
              </w:rPr>
            </w:pPr>
            <w:r w:rsidRPr="00F36EB0">
              <w:rPr>
                <w:rFonts w:ascii="Times New Roman" w:hAnsi="Times New Roman" w:cs="Times New Roman"/>
                <w:b/>
                <w:sz w:val="26"/>
                <w:szCs w:val="26"/>
              </w:rPr>
              <w:t>30%</w:t>
            </w:r>
          </w:p>
        </w:tc>
        <w:tc>
          <w:tcPr>
            <w:tcW w:w="2409" w:type="dxa"/>
            <w:gridSpan w:val="2"/>
            <w:shd w:val="clear" w:color="auto" w:fill="DEEBF6"/>
            <w:vAlign w:val="center"/>
          </w:tcPr>
          <w:p w14:paraId="7EFA5653" w14:textId="77777777" w:rsidR="00F36EB0" w:rsidRPr="00F36EB0" w:rsidRDefault="00F36EB0">
            <w:pPr>
              <w:spacing w:line="360" w:lineRule="auto"/>
              <w:ind w:hanging="143"/>
              <w:jc w:val="center"/>
              <w:rPr>
                <w:rFonts w:ascii="Times New Roman" w:hAnsi="Times New Roman" w:cs="Times New Roman"/>
                <w:b/>
                <w:sz w:val="26"/>
                <w:szCs w:val="26"/>
              </w:rPr>
            </w:pPr>
            <w:r w:rsidRPr="00F36EB0">
              <w:rPr>
                <w:rFonts w:ascii="Times New Roman" w:hAnsi="Times New Roman" w:cs="Times New Roman"/>
                <w:b/>
                <w:sz w:val="26"/>
                <w:szCs w:val="26"/>
              </w:rPr>
              <w:t>30%</w:t>
            </w:r>
          </w:p>
        </w:tc>
        <w:tc>
          <w:tcPr>
            <w:tcW w:w="1560" w:type="dxa"/>
            <w:gridSpan w:val="2"/>
            <w:shd w:val="clear" w:color="auto" w:fill="FFF2CC"/>
            <w:vAlign w:val="center"/>
          </w:tcPr>
          <w:p w14:paraId="64CEB04D" w14:textId="77777777" w:rsidR="00F36EB0" w:rsidRPr="00F36EB0" w:rsidRDefault="00F36EB0">
            <w:pPr>
              <w:spacing w:line="360" w:lineRule="auto"/>
              <w:ind w:right="-105" w:hanging="101"/>
              <w:jc w:val="center"/>
              <w:rPr>
                <w:rFonts w:ascii="Times New Roman" w:hAnsi="Times New Roman" w:cs="Times New Roman"/>
                <w:b/>
                <w:sz w:val="26"/>
                <w:szCs w:val="26"/>
              </w:rPr>
            </w:pPr>
            <w:r w:rsidRPr="00F36EB0">
              <w:rPr>
                <w:rFonts w:ascii="Times New Roman" w:hAnsi="Times New Roman" w:cs="Times New Roman"/>
                <w:b/>
                <w:sz w:val="26"/>
                <w:szCs w:val="26"/>
              </w:rPr>
              <w:t>30%</w:t>
            </w:r>
          </w:p>
        </w:tc>
        <w:tc>
          <w:tcPr>
            <w:tcW w:w="1559" w:type="dxa"/>
            <w:gridSpan w:val="2"/>
            <w:shd w:val="clear" w:color="auto" w:fill="E7E6E6"/>
            <w:vAlign w:val="center"/>
          </w:tcPr>
          <w:p w14:paraId="684E6771" w14:textId="77777777" w:rsidR="00F36EB0" w:rsidRPr="00F36EB0" w:rsidRDefault="00F36EB0" w:rsidP="00E97263">
            <w:pPr>
              <w:spacing w:line="360" w:lineRule="auto"/>
              <w:jc w:val="center"/>
              <w:rPr>
                <w:rFonts w:ascii="Times New Roman" w:hAnsi="Times New Roman" w:cs="Times New Roman"/>
                <w:b/>
                <w:sz w:val="26"/>
                <w:szCs w:val="26"/>
              </w:rPr>
            </w:pPr>
            <w:r w:rsidRPr="00F36EB0">
              <w:rPr>
                <w:rFonts w:ascii="Times New Roman" w:hAnsi="Times New Roman" w:cs="Times New Roman"/>
                <w:b/>
                <w:sz w:val="26"/>
                <w:szCs w:val="26"/>
              </w:rPr>
              <w:t>10%</w:t>
            </w:r>
          </w:p>
        </w:tc>
        <w:tc>
          <w:tcPr>
            <w:tcW w:w="1096" w:type="dxa"/>
          </w:tcPr>
          <w:p w14:paraId="22E3425A" w14:textId="77777777" w:rsidR="00F36EB0" w:rsidRPr="00F36EB0" w:rsidRDefault="00F36EB0">
            <w:pPr>
              <w:spacing w:line="360" w:lineRule="auto"/>
              <w:jc w:val="center"/>
              <w:rPr>
                <w:rFonts w:ascii="Times New Roman" w:hAnsi="Times New Roman" w:cs="Times New Roman"/>
                <w:b/>
                <w:sz w:val="26"/>
                <w:szCs w:val="26"/>
              </w:rPr>
            </w:pPr>
            <w:r w:rsidRPr="00F36EB0">
              <w:rPr>
                <w:rFonts w:ascii="Times New Roman" w:hAnsi="Times New Roman" w:cs="Times New Roman"/>
                <w:b/>
                <w:sz w:val="26"/>
                <w:szCs w:val="26"/>
              </w:rPr>
              <w:t>100</w:t>
            </w:r>
          </w:p>
        </w:tc>
      </w:tr>
      <w:tr w:rsidR="00F36EB0" w:rsidRPr="00F36EB0" w14:paraId="1E453753" w14:textId="77777777" w:rsidTr="00F50E16">
        <w:trPr>
          <w:trHeight w:val="144"/>
        </w:trPr>
        <w:tc>
          <w:tcPr>
            <w:tcW w:w="5388" w:type="dxa"/>
            <w:gridSpan w:val="3"/>
          </w:tcPr>
          <w:p w14:paraId="45B973CA" w14:textId="77777777" w:rsidR="00F36EB0" w:rsidRPr="00F36EB0" w:rsidRDefault="00F36EB0">
            <w:pPr>
              <w:spacing w:line="360" w:lineRule="auto"/>
              <w:jc w:val="center"/>
              <w:rPr>
                <w:rFonts w:ascii="Times New Roman" w:hAnsi="Times New Roman" w:cs="Times New Roman"/>
                <w:b/>
              </w:rPr>
            </w:pPr>
            <w:r w:rsidRPr="00F36EB0">
              <w:rPr>
                <w:rFonts w:ascii="Times New Roman" w:hAnsi="Times New Roman" w:cs="Times New Roman"/>
                <w:b/>
              </w:rPr>
              <w:t>Tỉ lệ chung</w:t>
            </w:r>
          </w:p>
        </w:tc>
        <w:tc>
          <w:tcPr>
            <w:tcW w:w="4677" w:type="dxa"/>
            <w:gridSpan w:val="4"/>
            <w:shd w:val="clear" w:color="auto" w:fill="E2EFD9"/>
            <w:vAlign w:val="center"/>
          </w:tcPr>
          <w:p w14:paraId="769BD62F" w14:textId="77777777" w:rsidR="00F36EB0" w:rsidRPr="00F36EB0" w:rsidRDefault="00F36EB0">
            <w:pPr>
              <w:spacing w:line="360" w:lineRule="auto"/>
              <w:jc w:val="center"/>
              <w:rPr>
                <w:rFonts w:ascii="Times New Roman" w:hAnsi="Times New Roman" w:cs="Times New Roman"/>
                <w:b/>
              </w:rPr>
            </w:pPr>
            <w:r w:rsidRPr="00F36EB0">
              <w:rPr>
                <w:rFonts w:ascii="Times New Roman" w:hAnsi="Times New Roman" w:cs="Times New Roman"/>
                <w:b/>
              </w:rPr>
              <w:t>60%</w:t>
            </w:r>
          </w:p>
        </w:tc>
        <w:tc>
          <w:tcPr>
            <w:tcW w:w="3119" w:type="dxa"/>
            <w:gridSpan w:val="4"/>
            <w:shd w:val="clear" w:color="auto" w:fill="FFF2CC"/>
            <w:vAlign w:val="center"/>
          </w:tcPr>
          <w:p w14:paraId="5374C60E" w14:textId="77777777" w:rsidR="00F36EB0" w:rsidRPr="00F36EB0" w:rsidRDefault="00F36EB0">
            <w:pPr>
              <w:spacing w:line="360" w:lineRule="auto"/>
              <w:jc w:val="center"/>
              <w:rPr>
                <w:rFonts w:ascii="Times New Roman" w:hAnsi="Times New Roman" w:cs="Times New Roman"/>
                <w:b/>
              </w:rPr>
            </w:pPr>
            <w:r w:rsidRPr="00F36EB0">
              <w:rPr>
                <w:rFonts w:ascii="Times New Roman" w:hAnsi="Times New Roman" w:cs="Times New Roman"/>
                <w:b/>
              </w:rPr>
              <w:t>40%</w:t>
            </w:r>
          </w:p>
        </w:tc>
        <w:tc>
          <w:tcPr>
            <w:tcW w:w="1096" w:type="dxa"/>
          </w:tcPr>
          <w:p w14:paraId="41DEE007" w14:textId="77777777" w:rsidR="00F36EB0" w:rsidRPr="00F36EB0" w:rsidRDefault="00F36EB0">
            <w:pPr>
              <w:spacing w:line="360" w:lineRule="auto"/>
              <w:jc w:val="center"/>
              <w:rPr>
                <w:rFonts w:ascii="Times New Roman" w:hAnsi="Times New Roman" w:cs="Times New Roman"/>
                <w:b/>
                <w:lang w:val="en-US"/>
              </w:rPr>
            </w:pPr>
            <w:r w:rsidRPr="00F36EB0">
              <w:rPr>
                <w:rFonts w:ascii="Times New Roman" w:hAnsi="Times New Roman" w:cs="Times New Roman"/>
                <w:b/>
              </w:rPr>
              <w:t>100</w:t>
            </w:r>
          </w:p>
        </w:tc>
      </w:tr>
    </w:tbl>
    <w:p w14:paraId="60682944" w14:textId="77777777" w:rsidR="00F36EB0" w:rsidRPr="00F36EB0" w:rsidRDefault="00F36EB0" w:rsidP="00C3619E">
      <w:pPr>
        <w:tabs>
          <w:tab w:val="left" w:pos="720"/>
          <w:tab w:val="center" w:pos="6786"/>
        </w:tabs>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BẢNG ĐẶC TẢ MA TRẬN ĐỀ KIỂM TRA GIỮA  KÌ II MÔN TOÁN – LỚP 7</w:t>
      </w:r>
    </w:p>
    <w:p w14:paraId="170405CC" w14:textId="77777777" w:rsidR="00F36EB0" w:rsidRPr="00F36EB0" w:rsidRDefault="00F36EB0">
      <w:pPr>
        <w:tabs>
          <w:tab w:val="left" w:pos="720"/>
          <w:tab w:val="center" w:pos="6786"/>
        </w:tabs>
        <w:jc w:val="center"/>
        <w:rPr>
          <w:rFonts w:ascii="Times New Roman" w:eastAsia="Times New Roman" w:hAnsi="Times New Roman" w:cs="Times New Roman"/>
          <w:b/>
          <w:sz w:val="28"/>
          <w:szCs w:val="28"/>
        </w:rPr>
      </w:pPr>
    </w:p>
    <w:tbl>
      <w:tblPr>
        <w:tblW w:w="1396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2160"/>
        <w:gridCol w:w="9"/>
        <w:gridCol w:w="5060"/>
        <w:gridCol w:w="990"/>
        <w:gridCol w:w="1134"/>
        <w:gridCol w:w="1067"/>
        <w:gridCol w:w="1174"/>
      </w:tblGrid>
      <w:tr w:rsidR="00F36EB0" w:rsidRPr="00F36EB0" w14:paraId="2A086BE7" w14:textId="77777777" w:rsidTr="00BF5BC3">
        <w:trPr>
          <w:trHeight w:val="627"/>
        </w:trPr>
        <w:tc>
          <w:tcPr>
            <w:tcW w:w="780" w:type="dxa"/>
            <w:vMerge w:val="restart"/>
            <w:vAlign w:val="center"/>
          </w:tcPr>
          <w:p w14:paraId="105F32C3" w14:textId="77777777" w:rsidR="00F36EB0" w:rsidRPr="00F36EB0" w:rsidRDefault="00F36EB0">
            <w:pPr>
              <w:spacing w:before="60"/>
              <w:jc w:val="center"/>
              <w:rPr>
                <w:rFonts w:ascii="Times New Roman" w:hAnsi="Times New Roman" w:cs="Times New Roman"/>
                <w:b/>
              </w:rPr>
            </w:pPr>
            <w:r w:rsidRPr="00F36EB0">
              <w:rPr>
                <w:rFonts w:ascii="Times New Roman" w:hAnsi="Times New Roman" w:cs="Times New Roman"/>
                <w:b/>
              </w:rPr>
              <w:t>TT</w:t>
            </w:r>
          </w:p>
        </w:tc>
        <w:tc>
          <w:tcPr>
            <w:tcW w:w="3763" w:type="dxa"/>
            <w:gridSpan w:val="3"/>
            <w:vMerge w:val="restart"/>
            <w:vAlign w:val="center"/>
          </w:tcPr>
          <w:p w14:paraId="2F2B198A" w14:textId="77777777" w:rsidR="00F36EB0" w:rsidRPr="00F36EB0" w:rsidRDefault="00F36EB0">
            <w:pPr>
              <w:spacing w:before="60"/>
              <w:jc w:val="center"/>
              <w:rPr>
                <w:rFonts w:ascii="Times New Roman" w:hAnsi="Times New Roman" w:cs="Times New Roman"/>
                <w:b/>
              </w:rPr>
            </w:pPr>
            <w:r w:rsidRPr="00F36EB0">
              <w:rPr>
                <w:rFonts w:ascii="Times New Roman" w:hAnsi="Times New Roman" w:cs="Times New Roman"/>
                <w:b/>
              </w:rPr>
              <w:t>Chủ đề</w:t>
            </w:r>
          </w:p>
        </w:tc>
        <w:tc>
          <w:tcPr>
            <w:tcW w:w="5060" w:type="dxa"/>
            <w:vMerge w:val="restart"/>
            <w:vAlign w:val="center"/>
          </w:tcPr>
          <w:p w14:paraId="237F8D8A" w14:textId="77777777" w:rsidR="00F36EB0" w:rsidRPr="00F36EB0" w:rsidRDefault="00F36EB0">
            <w:pPr>
              <w:spacing w:before="60"/>
              <w:jc w:val="center"/>
              <w:rPr>
                <w:rFonts w:ascii="Times New Roman" w:hAnsi="Times New Roman" w:cs="Times New Roman"/>
                <w:b/>
              </w:rPr>
            </w:pPr>
            <w:r w:rsidRPr="00F36EB0">
              <w:rPr>
                <w:rFonts w:ascii="Times New Roman" w:hAnsi="Times New Roman" w:cs="Times New Roman"/>
                <w:b/>
              </w:rPr>
              <w:t xml:space="preserve">Mức độ đánh giá </w:t>
            </w:r>
          </w:p>
        </w:tc>
        <w:tc>
          <w:tcPr>
            <w:tcW w:w="4365" w:type="dxa"/>
            <w:gridSpan w:val="4"/>
          </w:tcPr>
          <w:p w14:paraId="6F65A8C4" w14:textId="77777777" w:rsidR="00F36EB0" w:rsidRPr="00F36EB0" w:rsidRDefault="00F36EB0">
            <w:pPr>
              <w:spacing w:before="60"/>
              <w:jc w:val="center"/>
              <w:rPr>
                <w:rFonts w:ascii="Times New Roman" w:hAnsi="Times New Roman" w:cs="Times New Roman"/>
                <w:b/>
              </w:rPr>
            </w:pPr>
            <w:r w:rsidRPr="00F36EB0">
              <w:rPr>
                <w:rFonts w:ascii="Times New Roman" w:hAnsi="Times New Roman" w:cs="Times New Roman"/>
                <w:b/>
              </w:rPr>
              <w:t>Số câu hỏi theo mức độ nhận thức</w:t>
            </w:r>
          </w:p>
        </w:tc>
      </w:tr>
      <w:tr w:rsidR="00F36EB0" w:rsidRPr="00F36EB0" w14:paraId="009115A1" w14:textId="77777777" w:rsidTr="00BF5BC3">
        <w:trPr>
          <w:trHeight w:val="627"/>
        </w:trPr>
        <w:tc>
          <w:tcPr>
            <w:tcW w:w="780" w:type="dxa"/>
            <w:vMerge/>
            <w:vAlign w:val="center"/>
          </w:tcPr>
          <w:p w14:paraId="20204AC5"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c>
          <w:tcPr>
            <w:tcW w:w="3763" w:type="dxa"/>
            <w:gridSpan w:val="3"/>
            <w:vMerge/>
            <w:vAlign w:val="center"/>
          </w:tcPr>
          <w:p w14:paraId="11E136D8"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c>
          <w:tcPr>
            <w:tcW w:w="5060" w:type="dxa"/>
            <w:vMerge/>
            <w:vAlign w:val="center"/>
          </w:tcPr>
          <w:p w14:paraId="0801B6B1"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b/>
              </w:rPr>
            </w:pPr>
          </w:p>
        </w:tc>
        <w:tc>
          <w:tcPr>
            <w:tcW w:w="990" w:type="dxa"/>
          </w:tcPr>
          <w:p w14:paraId="44CA5CF2" w14:textId="77777777" w:rsidR="00F36EB0" w:rsidRPr="00F36EB0" w:rsidRDefault="00F36EB0">
            <w:pPr>
              <w:spacing w:before="60"/>
              <w:jc w:val="center"/>
              <w:rPr>
                <w:rFonts w:ascii="Times New Roman" w:hAnsi="Times New Roman" w:cs="Times New Roman"/>
                <w:b/>
              </w:rPr>
            </w:pPr>
            <w:r w:rsidRPr="00F36EB0">
              <w:rPr>
                <w:rFonts w:ascii="Times New Roman" w:hAnsi="Times New Roman" w:cs="Times New Roman"/>
                <w:b/>
              </w:rPr>
              <w:t>Nhận biết</w:t>
            </w:r>
          </w:p>
        </w:tc>
        <w:tc>
          <w:tcPr>
            <w:tcW w:w="1134" w:type="dxa"/>
          </w:tcPr>
          <w:p w14:paraId="225C960B" w14:textId="77777777" w:rsidR="00F36EB0" w:rsidRPr="00F36EB0" w:rsidRDefault="00F36EB0">
            <w:pPr>
              <w:spacing w:before="60"/>
              <w:jc w:val="center"/>
              <w:rPr>
                <w:rFonts w:ascii="Times New Roman" w:hAnsi="Times New Roman" w:cs="Times New Roman"/>
                <w:b/>
              </w:rPr>
            </w:pPr>
            <w:r w:rsidRPr="00F36EB0">
              <w:rPr>
                <w:rFonts w:ascii="Times New Roman" w:hAnsi="Times New Roman" w:cs="Times New Roman"/>
                <w:b/>
              </w:rPr>
              <w:t>Thông hiểu</w:t>
            </w:r>
          </w:p>
        </w:tc>
        <w:tc>
          <w:tcPr>
            <w:tcW w:w="1067" w:type="dxa"/>
          </w:tcPr>
          <w:p w14:paraId="54F4ED93" w14:textId="77777777" w:rsidR="00F36EB0" w:rsidRPr="00F36EB0" w:rsidRDefault="00F36EB0">
            <w:pPr>
              <w:spacing w:before="60"/>
              <w:jc w:val="center"/>
              <w:rPr>
                <w:rFonts w:ascii="Times New Roman" w:hAnsi="Times New Roman" w:cs="Times New Roman"/>
                <w:b/>
              </w:rPr>
            </w:pPr>
            <w:r w:rsidRPr="00F36EB0">
              <w:rPr>
                <w:rFonts w:ascii="Times New Roman" w:hAnsi="Times New Roman" w:cs="Times New Roman"/>
                <w:b/>
              </w:rPr>
              <w:t>Vận dụng</w:t>
            </w:r>
          </w:p>
        </w:tc>
        <w:tc>
          <w:tcPr>
            <w:tcW w:w="1174" w:type="dxa"/>
          </w:tcPr>
          <w:p w14:paraId="534B087A" w14:textId="77777777" w:rsidR="00F36EB0" w:rsidRPr="00F36EB0" w:rsidRDefault="00F36EB0">
            <w:pPr>
              <w:spacing w:before="60"/>
              <w:jc w:val="center"/>
              <w:rPr>
                <w:rFonts w:ascii="Times New Roman" w:hAnsi="Times New Roman" w:cs="Times New Roman"/>
                <w:b/>
              </w:rPr>
            </w:pPr>
            <w:r w:rsidRPr="00F36EB0">
              <w:rPr>
                <w:rFonts w:ascii="Times New Roman" w:hAnsi="Times New Roman" w:cs="Times New Roman"/>
                <w:b/>
              </w:rPr>
              <w:t>Vận dụng cao</w:t>
            </w:r>
          </w:p>
        </w:tc>
      </w:tr>
      <w:tr w:rsidR="00F36EB0" w:rsidRPr="00F36EB0" w14:paraId="733D0C74" w14:textId="77777777" w:rsidTr="00BF5BC3">
        <w:trPr>
          <w:cantSplit/>
          <w:trHeight w:val="1755"/>
        </w:trPr>
        <w:tc>
          <w:tcPr>
            <w:tcW w:w="780" w:type="dxa"/>
            <w:vMerge w:val="restart"/>
            <w:vAlign w:val="center"/>
          </w:tcPr>
          <w:p w14:paraId="58F764C7" w14:textId="77777777" w:rsidR="00F36EB0" w:rsidRPr="00F36EB0" w:rsidRDefault="00F36EB0" w:rsidP="00C3619E">
            <w:pPr>
              <w:jc w:val="center"/>
              <w:rPr>
                <w:rFonts w:ascii="Times New Roman" w:hAnsi="Times New Roman" w:cs="Times New Roman"/>
                <w:b/>
              </w:rPr>
            </w:pPr>
            <w:r w:rsidRPr="00F36EB0">
              <w:rPr>
                <w:rFonts w:ascii="Times New Roman" w:hAnsi="Times New Roman" w:cs="Times New Roman"/>
                <w:b/>
              </w:rPr>
              <w:lastRenderedPageBreak/>
              <w:t>1</w:t>
            </w:r>
          </w:p>
        </w:tc>
        <w:tc>
          <w:tcPr>
            <w:tcW w:w="1594" w:type="dxa"/>
            <w:vMerge w:val="restart"/>
            <w:vAlign w:val="center"/>
          </w:tcPr>
          <w:p w14:paraId="25E21557" w14:textId="77777777" w:rsidR="00F36EB0" w:rsidRPr="00F36EB0" w:rsidRDefault="00F36EB0" w:rsidP="00C3619E">
            <w:pPr>
              <w:jc w:val="center"/>
              <w:rPr>
                <w:rFonts w:ascii="Times New Roman" w:hAnsi="Times New Roman" w:cs="Times New Roman"/>
                <w:b/>
              </w:rPr>
            </w:pPr>
            <w:r w:rsidRPr="00F36EB0">
              <w:rPr>
                <w:rFonts w:ascii="Times New Roman" w:hAnsi="Times New Roman" w:cs="Times New Roman"/>
                <w:b/>
              </w:rPr>
              <w:t>Tỉ lệ thức</w:t>
            </w:r>
          </w:p>
          <w:p w14:paraId="6D5970E3" w14:textId="77777777" w:rsidR="00F36EB0" w:rsidRPr="00F36EB0" w:rsidRDefault="00F36EB0" w:rsidP="00C3619E">
            <w:pPr>
              <w:jc w:val="center"/>
              <w:rPr>
                <w:rFonts w:ascii="Times New Roman" w:hAnsi="Times New Roman" w:cs="Times New Roman"/>
                <w:b/>
              </w:rPr>
            </w:pPr>
            <w:r w:rsidRPr="00F36EB0">
              <w:rPr>
                <w:rFonts w:ascii="Times New Roman" w:hAnsi="Times New Roman" w:cs="Times New Roman"/>
                <w:b/>
              </w:rPr>
              <w:t>và đại lượng tỉ lệ</w:t>
            </w:r>
          </w:p>
          <w:p w14:paraId="1B4C9CD8" w14:textId="77777777" w:rsidR="00F36EB0" w:rsidRPr="00F36EB0" w:rsidRDefault="00F36EB0" w:rsidP="00C3619E">
            <w:pPr>
              <w:jc w:val="center"/>
              <w:rPr>
                <w:rFonts w:ascii="Times New Roman" w:hAnsi="Times New Roman" w:cs="Times New Roman"/>
                <w:b/>
              </w:rPr>
            </w:pPr>
          </w:p>
          <w:p w14:paraId="6529BEFE" w14:textId="77777777" w:rsidR="00F36EB0" w:rsidRPr="00F36EB0" w:rsidRDefault="00F36EB0" w:rsidP="00C3619E">
            <w:pPr>
              <w:jc w:val="center"/>
              <w:rPr>
                <w:rFonts w:ascii="Times New Roman" w:hAnsi="Times New Roman" w:cs="Times New Roman"/>
                <w:b/>
              </w:rPr>
            </w:pPr>
          </w:p>
        </w:tc>
        <w:tc>
          <w:tcPr>
            <w:tcW w:w="2160" w:type="dxa"/>
            <w:vMerge w:val="restart"/>
            <w:vAlign w:val="center"/>
          </w:tcPr>
          <w:p w14:paraId="0D90FCC7" w14:textId="77777777" w:rsidR="00F36EB0" w:rsidRPr="00F36EB0" w:rsidRDefault="00F36EB0" w:rsidP="00C3619E">
            <w:pPr>
              <w:spacing w:line="312" w:lineRule="auto"/>
              <w:jc w:val="center"/>
              <w:rPr>
                <w:rFonts w:ascii="Times New Roman" w:hAnsi="Times New Roman" w:cs="Times New Roman"/>
                <w:i/>
              </w:rPr>
            </w:pPr>
            <w:r w:rsidRPr="00F36EB0">
              <w:rPr>
                <w:rFonts w:ascii="Times New Roman" w:hAnsi="Times New Roman" w:cs="Times New Roman"/>
                <w:i/>
              </w:rPr>
              <w:t>Đại lượng tỉ lệ thuận; Tỉ lệ thức và dãy tỉ số bằng nhau</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E3E245B" w14:textId="77777777" w:rsidR="00F36EB0" w:rsidRPr="00F36EB0" w:rsidRDefault="00F36EB0">
            <w:pPr>
              <w:spacing w:line="312" w:lineRule="auto"/>
              <w:ind w:left="-110"/>
              <w:jc w:val="both"/>
              <w:rPr>
                <w:rFonts w:ascii="Times New Roman" w:hAnsi="Times New Roman" w:cs="Times New Roman"/>
                <w:b/>
              </w:rPr>
            </w:pPr>
            <w:r w:rsidRPr="00F36EB0">
              <w:rPr>
                <w:rFonts w:ascii="Times New Roman" w:hAnsi="Times New Roman" w:cs="Times New Roman"/>
                <w:b/>
              </w:rPr>
              <w:t>* Nhận biết:</w:t>
            </w:r>
          </w:p>
          <w:p w14:paraId="0105642B" w14:textId="77777777" w:rsidR="00F36EB0" w:rsidRPr="00F36EB0" w:rsidRDefault="00F36EB0">
            <w:pPr>
              <w:spacing w:line="312" w:lineRule="auto"/>
              <w:ind w:left="3"/>
              <w:jc w:val="both"/>
              <w:rPr>
                <w:rFonts w:ascii="Times New Roman" w:hAnsi="Times New Roman" w:cs="Times New Roman"/>
              </w:rPr>
            </w:pPr>
            <w:r w:rsidRPr="00F36EB0">
              <w:rPr>
                <w:rFonts w:ascii="Times New Roman" w:hAnsi="Times New Roman" w:cs="Times New Roman"/>
              </w:rPr>
              <w:t xml:space="preserve">– Nhận biết được hai đại lượng tỉ lệ thuận </w:t>
            </w:r>
          </w:p>
          <w:p w14:paraId="46E0866F" w14:textId="77777777" w:rsidR="00F36EB0" w:rsidRPr="00F36EB0" w:rsidRDefault="00F36EB0">
            <w:pPr>
              <w:spacing w:line="312" w:lineRule="auto"/>
              <w:ind w:left="3"/>
              <w:jc w:val="both"/>
              <w:rPr>
                <w:rFonts w:ascii="Times New Roman" w:hAnsi="Times New Roman" w:cs="Times New Roman"/>
              </w:rPr>
            </w:pPr>
            <w:r w:rsidRPr="00F36EB0">
              <w:rPr>
                <w:rFonts w:ascii="Times New Roman" w:hAnsi="Times New Roman" w:cs="Times New Roman"/>
              </w:rPr>
              <w:t>– Nhận biết được tỉ lệ thức và các tính chất của tỉ lệ thức.</w:t>
            </w:r>
          </w:p>
          <w:p w14:paraId="2E922EBD" w14:textId="77777777" w:rsidR="00F36EB0" w:rsidRPr="00F36EB0" w:rsidRDefault="00F36EB0">
            <w:pPr>
              <w:spacing w:line="312" w:lineRule="auto"/>
              <w:ind w:left="3"/>
              <w:jc w:val="both"/>
              <w:rPr>
                <w:rFonts w:ascii="Times New Roman" w:hAnsi="Times New Roman" w:cs="Times New Roman"/>
              </w:rPr>
            </w:pPr>
            <w:r w:rsidRPr="00F36EB0">
              <w:rPr>
                <w:rFonts w:ascii="Times New Roman" w:hAnsi="Times New Roman" w:cs="Times New Roman"/>
              </w:rPr>
              <w:t>– Nhận biết được dãy tỉ số bằng nhau.</w:t>
            </w:r>
          </w:p>
        </w:tc>
        <w:tc>
          <w:tcPr>
            <w:tcW w:w="990" w:type="dxa"/>
          </w:tcPr>
          <w:p w14:paraId="3917C281" w14:textId="77777777" w:rsidR="00F36EB0" w:rsidRPr="00F36EB0" w:rsidRDefault="00F36EB0">
            <w:pPr>
              <w:jc w:val="center"/>
              <w:rPr>
                <w:rFonts w:ascii="Times New Roman" w:hAnsi="Times New Roman" w:cs="Times New Roman"/>
              </w:rPr>
            </w:pPr>
            <w:r w:rsidRPr="00F36EB0">
              <w:rPr>
                <w:rFonts w:ascii="Times New Roman" w:hAnsi="Times New Roman" w:cs="Times New Roman"/>
                <w:lang w:val="en-US"/>
              </w:rPr>
              <w:t>4</w:t>
            </w:r>
            <w:r w:rsidRPr="00F36EB0">
              <w:rPr>
                <w:rFonts w:ascii="Times New Roman" w:hAnsi="Times New Roman" w:cs="Times New Roman"/>
              </w:rPr>
              <w:t>(TN)</w:t>
            </w:r>
          </w:p>
          <w:p w14:paraId="5F8DB164" w14:textId="77777777" w:rsidR="00F36EB0" w:rsidRPr="00F36EB0" w:rsidRDefault="00F36EB0" w:rsidP="0002599F">
            <w:pPr>
              <w:rPr>
                <w:rFonts w:ascii="Times New Roman" w:hAnsi="Times New Roman" w:cs="Times New Roman"/>
                <w:lang w:val="en-US"/>
              </w:rPr>
            </w:pPr>
            <w:r w:rsidRPr="00F36EB0">
              <w:rPr>
                <w:rFonts w:ascii="Times New Roman" w:hAnsi="Times New Roman" w:cs="Times New Roman"/>
                <w:lang w:val="en-US"/>
              </w:rPr>
              <w:t>1(TL)</w:t>
            </w:r>
          </w:p>
        </w:tc>
        <w:tc>
          <w:tcPr>
            <w:tcW w:w="1134" w:type="dxa"/>
          </w:tcPr>
          <w:p w14:paraId="59DB440F" w14:textId="77777777" w:rsidR="00F36EB0" w:rsidRPr="00F36EB0" w:rsidRDefault="00F36EB0">
            <w:pPr>
              <w:jc w:val="both"/>
              <w:rPr>
                <w:rFonts w:ascii="Times New Roman" w:hAnsi="Times New Roman" w:cs="Times New Roman"/>
                <w:lang w:val="en-US"/>
              </w:rPr>
            </w:pPr>
            <w:r w:rsidRPr="00F36EB0">
              <w:rPr>
                <w:rFonts w:ascii="Times New Roman" w:hAnsi="Times New Roman" w:cs="Times New Roman"/>
                <w:lang w:val="en-US"/>
              </w:rPr>
              <w:t>2(TN)</w:t>
            </w:r>
          </w:p>
        </w:tc>
        <w:tc>
          <w:tcPr>
            <w:tcW w:w="1067" w:type="dxa"/>
          </w:tcPr>
          <w:p w14:paraId="4BCEE185" w14:textId="77777777" w:rsidR="00F36EB0" w:rsidRPr="00F36EB0" w:rsidRDefault="00F36EB0">
            <w:pPr>
              <w:jc w:val="both"/>
              <w:rPr>
                <w:rFonts w:ascii="Times New Roman" w:hAnsi="Times New Roman" w:cs="Times New Roman"/>
                <w:lang w:val="en-US"/>
              </w:rPr>
            </w:pPr>
          </w:p>
        </w:tc>
        <w:tc>
          <w:tcPr>
            <w:tcW w:w="1174" w:type="dxa"/>
          </w:tcPr>
          <w:p w14:paraId="5AAE7EA3" w14:textId="77777777" w:rsidR="00F36EB0" w:rsidRPr="00F36EB0" w:rsidRDefault="00F36EB0">
            <w:pPr>
              <w:jc w:val="both"/>
              <w:rPr>
                <w:rFonts w:ascii="Times New Roman" w:hAnsi="Times New Roman" w:cs="Times New Roman"/>
              </w:rPr>
            </w:pPr>
          </w:p>
        </w:tc>
      </w:tr>
      <w:tr w:rsidR="00F36EB0" w:rsidRPr="00F36EB0" w14:paraId="7D1B48A1" w14:textId="77777777" w:rsidTr="00BF5BC3">
        <w:trPr>
          <w:cantSplit/>
          <w:trHeight w:val="1755"/>
        </w:trPr>
        <w:tc>
          <w:tcPr>
            <w:tcW w:w="780" w:type="dxa"/>
            <w:vMerge/>
          </w:tcPr>
          <w:p w14:paraId="0813A4CC"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74A5D3E3"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2160" w:type="dxa"/>
            <w:vMerge/>
          </w:tcPr>
          <w:p w14:paraId="18BEAAFF"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5B2B21B" w14:textId="77777777" w:rsidR="00F36EB0" w:rsidRPr="00F36EB0" w:rsidRDefault="00F36EB0">
            <w:pPr>
              <w:spacing w:line="312" w:lineRule="auto"/>
              <w:jc w:val="both"/>
              <w:rPr>
                <w:rFonts w:ascii="Times New Roman" w:hAnsi="Times New Roman" w:cs="Times New Roman"/>
                <w:b/>
              </w:rPr>
            </w:pPr>
            <w:r w:rsidRPr="00F36EB0">
              <w:rPr>
                <w:rFonts w:ascii="Times New Roman" w:hAnsi="Times New Roman" w:cs="Times New Roman"/>
                <w:b/>
              </w:rPr>
              <w:t>* Vận dụng:</w:t>
            </w:r>
          </w:p>
          <w:p w14:paraId="13679BDD" w14:textId="77777777" w:rsidR="00F36EB0" w:rsidRPr="00F36EB0" w:rsidRDefault="00F36EB0">
            <w:pPr>
              <w:spacing w:line="312" w:lineRule="auto"/>
              <w:jc w:val="both"/>
              <w:rPr>
                <w:rFonts w:ascii="Times New Roman" w:hAnsi="Times New Roman" w:cs="Times New Roman"/>
              </w:rPr>
            </w:pPr>
            <w:r w:rsidRPr="00F36EB0">
              <w:rPr>
                <w:rFonts w:ascii="Times New Roman" w:hAnsi="Times New Roman" w:cs="Times New Roman"/>
              </w:rPr>
              <w:t>– Vận dụng được tính chất của tỉ lệ thức trong giải toán.</w:t>
            </w:r>
          </w:p>
          <w:p w14:paraId="08D32FE6" w14:textId="77777777" w:rsidR="00F36EB0" w:rsidRPr="00F36EB0" w:rsidRDefault="00F36EB0">
            <w:pPr>
              <w:spacing w:line="312" w:lineRule="auto"/>
              <w:jc w:val="both"/>
              <w:rPr>
                <w:rFonts w:ascii="Times New Roman" w:hAnsi="Times New Roman" w:cs="Times New Roman"/>
              </w:rPr>
            </w:pPr>
            <w:r w:rsidRPr="00F36EB0">
              <w:rPr>
                <w:rFonts w:ascii="Times New Roman" w:hAnsi="Times New Roman" w:cs="Times New Roman"/>
              </w:rPr>
              <w:t>– Vận dụng được tính chất của dãy tỉ số bằng nhau trong giải toán (ví dụ: chia một số thành các phần tỉ lệ với các số cho trước,...).</w:t>
            </w:r>
          </w:p>
        </w:tc>
        <w:tc>
          <w:tcPr>
            <w:tcW w:w="990" w:type="dxa"/>
          </w:tcPr>
          <w:p w14:paraId="28E15064" w14:textId="77777777" w:rsidR="00F36EB0" w:rsidRPr="00F36EB0" w:rsidRDefault="00F36EB0">
            <w:pPr>
              <w:jc w:val="center"/>
              <w:rPr>
                <w:rFonts w:ascii="Times New Roman" w:hAnsi="Times New Roman" w:cs="Times New Roman"/>
              </w:rPr>
            </w:pPr>
          </w:p>
        </w:tc>
        <w:tc>
          <w:tcPr>
            <w:tcW w:w="1134" w:type="dxa"/>
          </w:tcPr>
          <w:p w14:paraId="66D5CAE4" w14:textId="77777777" w:rsidR="00F36EB0" w:rsidRPr="00F36EB0" w:rsidRDefault="00F36EB0">
            <w:pPr>
              <w:jc w:val="both"/>
              <w:rPr>
                <w:rFonts w:ascii="Times New Roman" w:hAnsi="Times New Roman" w:cs="Times New Roman"/>
              </w:rPr>
            </w:pPr>
          </w:p>
        </w:tc>
        <w:tc>
          <w:tcPr>
            <w:tcW w:w="1067" w:type="dxa"/>
          </w:tcPr>
          <w:p w14:paraId="32D5805E" w14:textId="77777777" w:rsidR="00F36EB0" w:rsidRPr="00F36EB0" w:rsidRDefault="00F36EB0">
            <w:pPr>
              <w:jc w:val="both"/>
              <w:rPr>
                <w:rFonts w:ascii="Times New Roman" w:hAnsi="Times New Roman" w:cs="Times New Roman"/>
              </w:rPr>
            </w:pPr>
            <w:r w:rsidRPr="00F36EB0">
              <w:rPr>
                <w:rFonts w:ascii="Times New Roman" w:hAnsi="Times New Roman" w:cs="Times New Roman"/>
              </w:rPr>
              <w:t>1(TL)</w:t>
            </w:r>
          </w:p>
        </w:tc>
        <w:tc>
          <w:tcPr>
            <w:tcW w:w="1174" w:type="dxa"/>
          </w:tcPr>
          <w:p w14:paraId="43AA736F" w14:textId="77777777" w:rsidR="00F36EB0" w:rsidRPr="00F36EB0" w:rsidRDefault="00F36EB0">
            <w:pPr>
              <w:jc w:val="both"/>
              <w:rPr>
                <w:rFonts w:ascii="Times New Roman" w:hAnsi="Times New Roman" w:cs="Times New Roman"/>
              </w:rPr>
            </w:pPr>
          </w:p>
        </w:tc>
      </w:tr>
      <w:tr w:rsidR="00F36EB0" w:rsidRPr="00F36EB0" w14:paraId="04E0608F" w14:textId="77777777" w:rsidTr="00BF5BC3">
        <w:trPr>
          <w:cantSplit/>
          <w:trHeight w:val="1804"/>
        </w:trPr>
        <w:tc>
          <w:tcPr>
            <w:tcW w:w="780" w:type="dxa"/>
            <w:vMerge/>
          </w:tcPr>
          <w:p w14:paraId="1ABE4A7E"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113C7CF2"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2160" w:type="dxa"/>
          </w:tcPr>
          <w:p w14:paraId="58921A18" w14:textId="77777777" w:rsidR="00F36EB0" w:rsidRPr="00F36EB0" w:rsidRDefault="00F36EB0">
            <w:pPr>
              <w:jc w:val="center"/>
              <w:rPr>
                <w:rFonts w:ascii="Times New Roman" w:hAnsi="Times New Roman" w:cs="Times New Roman"/>
                <w:i/>
              </w:rPr>
            </w:pPr>
            <w:r w:rsidRPr="00F36EB0">
              <w:rPr>
                <w:rFonts w:ascii="Times New Roman" w:hAnsi="Times New Roman" w:cs="Times New Roman"/>
                <w:i/>
              </w:rPr>
              <w:t>Giải toán về đại lượng tỉ lệ</w:t>
            </w:r>
          </w:p>
          <w:p w14:paraId="77FFDDD0" w14:textId="77777777" w:rsidR="00F36EB0" w:rsidRPr="00F36EB0" w:rsidRDefault="00F36EB0">
            <w:pPr>
              <w:jc w:val="center"/>
              <w:rPr>
                <w:rFonts w:ascii="Times New Roman" w:hAnsi="Times New Roman" w:cs="Times New Roman"/>
              </w:rPr>
            </w:pP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2DED5F43" w14:textId="77777777" w:rsidR="00F36EB0" w:rsidRPr="00F36EB0" w:rsidRDefault="00F36EB0">
            <w:pPr>
              <w:spacing w:line="312" w:lineRule="auto"/>
              <w:jc w:val="both"/>
              <w:rPr>
                <w:rFonts w:ascii="Times New Roman" w:hAnsi="Times New Roman" w:cs="Times New Roman"/>
                <w:b/>
              </w:rPr>
            </w:pPr>
            <w:r w:rsidRPr="00F36EB0">
              <w:rPr>
                <w:rFonts w:ascii="Times New Roman" w:hAnsi="Times New Roman" w:cs="Times New Roman"/>
                <w:b/>
              </w:rPr>
              <w:t>*Vận dụng:</w:t>
            </w:r>
          </w:p>
          <w:p w14:paraId="066C59FF" w14:textId="77777777" w:rsidR="00F36EB0" w:rsidRPr="00F36EB0" w:rsidRDefault="00F36EB0">
            <w:pPr>
              <w:spacing w:line="312" w:lineRule="auto"/>
              <w:ind w:left="32"/>
              <w:jc w:val="both"/>
              <w:rPr>
                <w:rFonts w:ascii="Times New Roman" w:hAnsi="Times New Roman" w:cs="Times New Roman"/>
              </w:rPr>
            </w:pPr>
            <w:r w:rsidRPr="00F36EB0">
              <w:rPr>
                <w:rFonts w:ascii="Times New Roman" w:hAnsi="Times New Roman" w:cs="Times New Roman"/>
              </w:rPr>
              <w:t>– Giải được một số bài toán đơn giản về đại lượng tỉ lệ thuận (ví dụ: bài toán về tổng sản phẩm thu được và năng suất lao động,...).</w:t>
            </w:r>
          </w:p>
          <w:p w14:paraId="05C53826" w14:textId="77777777" w:rsidR="00F36EB0" w:rsidRPr="00F36EB0" w:rsidRDefault="00F36EB0">
            <w:pPr>
              <w:spacing w:line="312" w:lineRule="auto"/>
              <w:ind w:left="32"/>
              <w:jc w:val="both"/>
              <w:rPr>
                <w:rFonts w:ascii="Times New Roman" w:hAnsi="Times New Roman" w:cs="Times New Roman"/>
              </w:rPr>
            </w:pPr>
          </w:p>
        </w:tc>
        <w:tc>
          <w:tcPr>
            <w:tcW w:w="990" w:type="dxa"/>
          </w:tcPr>
          <w:p w14:paraId="7A07B93B" w14:textId="77777777" w:rsidR="00F36EB0" w:rsidRPr="00F36EB0" w:rsidRDefault="00F36EB0">
            <w:pPr>
              <w:jc w:val="center"/>
              <w:rPr>
                <w:rFonts w:ascii="Times New Roman" w:hAnsi="Times New Roman" w:cs="Times New Roman"/>
              </w:rPr>
            </w:pPr>
          </w:p>
        </w:tc>
        <w:tc>
          <w:tcPr>
            <w:tcW w:w="1134" w:type="dxa"/>
          </w:tcPr>
          <w:p w14:paraId="155A0BD1" w14:textId="77777777" w:rsidR="00F36EB0" w:rsidRPr="00F36EB0" w:rsidRDefault="00F36EB0">
            <w:pPr>
              <w:jc w:val="center"/>
              <w:rPr>
                <w:rFonts w:ascii="Times New Roman" w:hAnsi="Times New Roman" w:cs="Times New Roman"/>
              </w:rPr>
            </w:pPr>
          </w:p>
        </w:tc>
        <w:tc>
          <w:tcPr>
            <w:tcW w:w="1067" w:type="dxa"/>
          </w:tcPr>
          <w:p w14:paraId="3A83FC4F" w14:textId="77777777" w:rsidR="00F36EB0" w:rsidRPr="00F36EB0" w:rsidRDefault="00F36EB0">
            <w:pPr>
              <w:jc w:val="center"/>
              <w:rPr>
                <w:rFonts w:ascii="Times New Roman" w:hAnsi="Times New Roman" w:cs="Times New Roman"/>
              </w:rPr>
            </w:pPr>
            <w:r w:rsidRPr="00F36EB0">
              <w:rPr>
                <w:rFonts w:ascii="Times New Roman" w:hAnsi="Times New Roman" w:cs="Times New Roman"/>
                <w:lang w:val="en-US"/>
              </w:rPr>
              <w:t>1</w:t>
            </w:r>
            <w:r w:rsidRPr="00F36EB0">
              <w:rPr>
                <w:rFonts w:ascii="Times New Roman" w:hAnsi="Times New Roman" w:cs="Times New Roman"/>
              </w:rPr>
              <w:t xml:space="preserve"> (TL)</w:t>
            </w:r>
          </w:p>
        </w:tc>
        <w:tc>
          <w:tcPr>
            <w:tcW w:w="1174" w:type="dxa"/>
          </w:tcPr>
          <w:p w14:paraId="7473430E" w14:textId="77777777" w:rsidR="00F36EB0" w:rsidRPr="00F36EB0" w:rsidRDefault="00F36EB0">
            <w:pPr>
              <w:jc w:val="center"/>
              <w:rPr>
                <w:rFonts w:ascii="Times New Roman" w:hAnsi="Times New Roman" w:cs="Times New Roman"/>
              </w:rPr>
            </w:pPr>
          </w:p>
        </w:tc>
      </w:tr>
      <w:tr w:rsidR="00F36EB0" w:rsidRPr="00F36EB0" w14:paraId="637ECBCF" w14:textId="77777777" w:rsidTr="00BF5BC3">
        <w:trPr>
          <w:cantSplit/>
          <w:trHeight w:val="3969"/>
        </w:trPr>
        <w:tc>
          <w:tcPr>
            <w:tcW w:w="780" w:type="dxa"/>
            <w:vMerge w:val="restart"/>
          </w:tcPr>
          <w:p w14:paraId="2EE4F3CA" w14:textId="77777777" w:rsidR="00F36EB0" w:rsidRPr="00F36EB0" w:rsidRDefault="00F36EB0">
            <w:pPr>
              <w:spacing w:before="60"/>
              <w:jc w:val="center"/>
              <w:rPr>
                <w:rFonts w:ascii="Times New Roman" w:hAnsi="Times New Roman" w:cs="Times New Roman"/>
                <w:b/>
              </w:rPr>
            </w:pPr>
            <w:r w:rsidRPr="00F36EB0">
              <w:rPr>
                <w:rFonts w:ascii="Times New Roman" w:hAnsi="Times New Roman" w:cs="Times New Roman"/>
                <w:b/>
              </w:rPr>
              <w:t>2</w:t>
            </w:r>
          </w:p>
        </w:tc>
        <w:tc>
          <w:tcPr>
            <w:tcW w:w="1594" w:type="dxa"/>
            <w:vMerge w:val="restart"/>
          </w:tcPr>
          <w:p w14:paraId="20695BCF" w14:textId="77777777" w:rsidR="00F36EB0" w:rsidRPr="00F36EB0" w:rsidRDefault="00F36EB0">
            <w:pPr>
              <w:jc w:val="center"/>
              <w:rPr>
                <w:rFonts w:ascii="Times New Roman" w:hAnsi="Times New Roman" w:cs="Times New Roman"/>
                <w:b/>
              </w:rPr>
            </w:pPr>
            <w:r w:rsidRPr="00F36EB0">
              <w:rPr>
                <w:rFonts w:ascii="Times New Roman" w:hAnsi="Times New Roman" w:cs="Times New Roman"/>
                <w:b/>
              </w:rPr>
              <w:t>Các hình hình học cơ bản</w:t>
            </w:r>
          </w:p>
          <w:p w14:paraId="04F3DC5C" w14:textId="77777777" w:rsidR="00F36EB0" w:rsidRPr="00F36EB0" w:rsidRDefault="00F36EB0" w:rsidP="007238AB">
            <w:pPr>
              <w:jc w:val="center"/>
              <w:rPr>
                <w:rFonts w:ascii="Times New Roman" w:hAnsi="Times New Roman" w:cs="Times New Roman"/>
                <w:b/>
              </w:rPr>
            </w:pPr>
          </w:p>
        </w:tc>
        <w:tc>
          <w:tcPr>
            <w:tcW w:w="2160" w:type="dxa"/>
            <w:vMerge w:val="restart"/>
          </w:tcPr>
          <w:p w14:paraId="1A5965D4" w14:textId="77777777" w:rsidR="00F36EB0" w:rsidRPr="00F36EB0" w:rsidRDefault="00F36EB0">
            <w:pPr>
              <w:spacing w:line="312" w:lineRule="auto"/>
              <w:jc w:val="center"/>
              <w:rPr>
                <w:rFonts w:ascii="Times New Roman" w:hAnsi="Times New Roman" w:cs="Times New Roman"/>
                <w:i/>
              </w:rPr>
            </w:pPr>
            <w:r w:rsidRPr="00F36EB0">
              <w:rPr>
                <w:rFonts w:ascii="Times New Roman" w:hAnsi="Times New Roman" w:cs="Times New Roman"/>
                <w:i/>
              </w:rPr>
              <w:t>Quan hệ giữa đường vuông góc và đường xiên. Các đường đồng quy của tam giác</w:t>
            </w:r>
          </w:p>
          <w:p w14:paraId="72A43687" w14:textId="77777777" w:rsidR="00F36EB0" w:rsidRPr="00F36EB0" w:rsidRDefault="00F36EB0">
            <w:pPr>
              <w:jc w:val="center"/>
              <w:rPr>
                <w:rFonts w:ascii="Times New Roman" w:hAnsi="Times New Roman" w:cs="Times New Roman"/>
                <w:b/>
                <w:i/>
              </w:rPr>
            </w:pPr>
          </w:p>
        </w:tc>
        <w:tc>
          <w:tcPr>
            <w:tcW w:w="5069" w:type="dxa"/>
            <w:gridSpan w:val="2"/>
          </w:tcPr>
          <w:p w14:paraId="20CCC1F2" w14:textId="77777777" w:rsidR="00F36EB0" w:rsidRPr="00F36EB0" w:rsidRDefault="00F36EB0">
            <w:pPr>
              <w:spacing w:line="312" w:lineRule="auto"/>
              <w:jc w:val="both"/>
              <w:rPr>
                <w:rFonts w:ascii="Times New Roman" w:hAnsi="Times New Roman" w:cs="Times New Roman"/>
              </w:rPr>
            </w:pPr>
            <w:r w:rsidRPr="00F36EB0">
              <w:rPr>
                <w:rFonts w:ascii="Times New Roman" w:hAnsi="Times New Roman" w:cs="Times New Roman"/>
                <w:b/>
              </w:rPr>
              <w:t>Nhận biết</w:t>
            </w:r>
            <w:r w:rsidRPr="00F36EB0">
              <w:rPr>
                <w:rFonts w:ascii="Times New Roman" w:hAnsi="Times New Roman" w:cs="Times New Roman"/>
              </w:rPr>
              <w:t>:</w:t>
            </w:r>
          </w:p>
          <w:p w14:paraId="6A391FC7" w14:textId="77777777" w:rsidR="00F36EB0" w:rsidRPr="00F36EB0" w:rsidRDefault="00F36EB0">
            <w:pPr>
              <w:spacing w:line="312" w:lineRule="auto"/>
              <w:jc w:val="both"/>
              <w:rPr>
                <w:rFonts w:ascii="Times New Roman" w:hAnsi="Times New Roman" w:cs="Times New Roman"/>
              </w:rPr>
            </w:pPr>
            <w:r w:rsidRPr="00F36EB0">
              <w:rPr>
                <w:rFonts w:ascii="Times New Roman" w:hAnsi="Times New Roman" w:cs="Times New Roman"/>
              </w:rPr>
              <w:t>– Nhận biết được khái niệm: đường vuông góc và đường xiên; khoảng cách từ một điểm đến một đường thẳng.</w:t>
            </w:r>
          </w:p>
          <w:p w14:paraId="2C84FE58" w14:textId="77777777" w:rsidR="00F36EB0" w:rsidRPr="00F36EB0" w:rsidRDefault="00F36EB0">
            <w:pPr>
              <w:spacing w:line="312" w:lineRule="auto"/>
              <w:jc w:val="both"/>
              <w:rPr>
                <w:rFonts w:ascii="Times New Roman" w:hAnsi="Times New Roman" w:cs="Times New Roman"/>
              </w:rPr>
            </w:pPr>
            <w:r w:rsidRPr="00F36EB0">
              <w:rPr>
                <w:rFonts w:ascii="Times New Roman" w:hAnsi="Times New Roman" w:cs="Times New Roman"/>
              </w:rPr>
              <w:t>– Nhận biết được đường trung trực của một đoạn thẳng và tính chất cơ bản của đường trung trực.</w:t>
            </w:r>
          </w:p>
          <w:p w14:paraId="051E42C6" w14:textId="77777777" w:rsidR="00F36EB0" w:rsidRPr="00F36EB0" w:rsidRDefault="00F36EB0">
            <w:pPr>
              <w:jc w:val="both"/>
              <w:rPr>
                <w:rFonts w:ascii="Times New Roman" w:hAnsi="Times New Roman" w:cs="Times New Roman"/>
              </w:rPr>
            </w:pPr>
            <w:r w:rsidRPr="00F36EB0">
              <w:rPr>
                <w:rFonts w:ascii="Times New Roman" w:hAnsi="Times New Roman" w:cs="Times New Roman"/>
              </w:rPr>
              <w:t>– Nhận biết được: các đường đặc biệt trong tam giác (đường trung tuyến, đường cao, đường phân giác, đường trung trực); sự đồng quy của các đường đặc biệt đó.</w:t>
            </w:r>
          </w:p>
        </w:tc>
        <w:tc>
          <w:tcPr>
            <w:tcW w:w="990" w:type="dxa"/>
          </w:tcPr>
          <w:p w14:paraId="74F4605F" w14:textId="77777777" w:rsidR="00F36EB0" w:rsidRPr="00F36EB0" w:rsidRDefault="00F36EB0">
            <w:pPr>
              <w:jc w:val="center"/>
              <w:rPr>
                <w:rFonts w:ascii="Times New Roman" w:hAnsi="Times New Roman" w:cs="Times New Roman"/>
              </w:rPr>
            </w:pPr>
            <w:r w:rsidRPr="00F36EB0">
              <w:rPr>
                <w:rFonts w:ascii="Times New Roman" w:hAnsi="Times New Roman" w:cs="Times New Roman"/>
                <w:lang w:val="en-US"/>
              </w:rPr>
              <w:t>4</w:t>
            </w:r>
            <w:r w:rsidRPr="00F36EB0">
              <w:rPr>
                <w:rFonts w:ascii="Times New Roman" w:hAnsi="Times New Roman" w:cs="Times New Roman"/>
              </w:rPr>
              <w:t>(TN)</w:t>
            </w:r>
          </w:p>
        </w:tc>
        <w:tc>
          <w:tcPr>
            <w:tcW w:w="1134" w:type="dxa"/>
          </w:tcPr>
          <w:p w14:paraId="5E22106D" w14:textId="77777777" w:rsidR="00F36EB0" w:rsidRPr="00F36EB0" w:rsidRDefault="00F36EB0">
            <w:pPr>
              <w:jc w:val="center"/>
              <w:rPr>
                <w:rFonts w:ascii="Times New Roman" w:hAnsi="Times New Roman" w:cs="Times New Roman"/>
                <w:lang w:val="en-US"/>
              </w:rPr>
            </w:pPr>
          </w:p>
        </w:tc>
        <w:tc>
          <w:tcPr>
            <w:tcW w:w="1067" w:type="dxa"/>
          </w:tcPr>
          <w:p w14:paraId="5BDCFF6F" w14:textId="77777777" w:rsidR="00F36EB0" w:rsidRPr="00F36EB0" w:rsidRDefault="00F36EB0">
            <w:pPr>
              <w:jc w:val="center"/>
              <w:rPr>
                <w:rFonts w:ascii="Times New Roman" w:hAnsi="Times New Roman" w:cs="Times New Roman"/>
              </w:rPr>
            </w:pPr>
          </w:p>
        </w:tc>
        <w:tc>
          <w:tcPr>
            <w:tcW w:w="1174" w:type="dxa"/>
          </w:tcPr>
          <w:p w14:paraId="48403D5C" w14:textId="77777777" w:rsidR="00F36EB0" w:rsidRPr="00F36EB0" w:rsidRDefault="00F36EB0">
            <w:pPr>
              <w:jc w:val="center"/>
              <w:rPr>
                <w:rFonts w:ascii="Times New Roman" w:hAnsi="Times New Roman" w:cs="Times New Roman"/>
              </w:rPr>
            </w:pPr>
          </w:p>
        </w:tc>
      </w:tr>
      <w:tr w:rsidR="00F36EB0" w:rsidRPr="00F36EB0" w14:paraId="00CD81F2" w14:textId="77777777" w:rsidTr="00BF5BC3">
        <w:trPr>
          <w:cantSplit/>
          <w:trHeight w:val="2830"/>
        </w:trPr>
        <w:tc>
          <w:tcPr>
            <w:tcW w:w="780" w:type="dxa"/>
            <w:vMerge/>
          </w:tcPr>
          <w:p w14:paraId="125DB8CA"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3086E923"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2160" w:type="dxa"/>
            <w:vMerge/>
          </w:tcPr>
          <w:p w14:paraId="42AAAFB1"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5069" w:type="dxa"/>
            <w:gridSpan w:val="2"/>
          </w:tcPr>
          <w:p w14:paraId="2922FA2F" w14:textId="77777777" w:rsidR="00F36EB0" w:rsidRPr="00F36EB0" w:rsidRDefault="00F36EB0">
            <w:pPr>
              <w:spacing w:line="312" w:lineRule="auto"/>
              <w:jc w:val="both"/>
              <w:rPr>
                <w:rFonts w:ascii="Times New Roman" w:hAnsi="Times New Roman" w:cs="Times New Roman"/>
                <w:b/>
              </w:rPr>
            </w:pPr>
            <w:r w:rsidRPr="00F36EB0">
              <w:rPr>
                <w:rFonts w:ascii="Times New Roman" w:hAnsi="Times New Roman" w:cs="Times New Roman"/>
                <w:b/>
              </w:rPr>
              <w:t>Thông hiểu:</w:t>
            </w:r>
          </w:p>
          <w:p w14:paraId="3DE4B198" w14:textId="77777777" w:rsidR="00F36EB0" w:rsidRPr="00F36EB0" w:rsidRDefault="00F36EB0">
            <w:pPr>
              <w:spacing w:line="312" w:lineRule="auto"/>
              <w:jc w:val="both"/>
              <w:rPr>
                <w:rFonts w:ascii="Times New Roman" w:hAnsi="Times New Roman" w:cs="Times New Roman"/>
              </w:rPr>
            </w:pPr>
            <w:r w:rsidRPr="00F36EB0">
              <w:rPr>
                <w:rFonts w:ascii="Times New Roman" w:hAnsi="Times New Roman" w:cs="Times New Roman"/>
                <w:b/>
              </w:rPr>
              <w:t xml:space="preserve">– </w:t>
            </w:r>
            <w:r w:rsidRPr="00F36EB0">
              <w:rPr>
                <w:rFonts w:ascii="Times New Roman" w:hAnsi="Times New Roman" w:cs="Times New Roman"/>
              </w:rPr>
              <w:t>Giải thích được định lí về tổng các góc trong một tam giác bằng 180</w:t>
            </w:r>
            <w:r w:rsidRPr="00F36EB0">
              <w:rPr>
                <w:rFonts w:ascii="Times New Roman" w:hAnsi="Times New Roman" w:cs="Times New Roman"/>
                <w:vertAlign w:val="superscript"/>
              </w:rPr>
              <w:t>o</w:t>
            </w:r>
            <w:r w:rsidRPr="00F36EB0">
              <w:rPr>
                <w:rFonts w:ascii="Times New Roman" w:hAnsi="Times New Roman" w:cs="Times New Roman"/>
              </w:rPr>
              <w:t>.</w:t>
            </w:r>
          </w:p>
          <w:p w14:paraId="097DE9DE" w14:textId="77777777" w:rsidR="00F36EB0" w:rsidRPr="00F36EB0" w:rsidRDefault="00F36EB0">
            <w:pPr>
              <w:spacing w:line="312" w:lineRule="auto"/>
              <w:jc w:val="both"/>
              <w:rPr>
                <w:rFonts w:ascii="Times New Roman" w:hAnsi="Times New Roman" w:cs="Times New Roman"/>
              </w:rPr>
            </w:pPr>
            <w:r w:rsidRPr="00F36EB0">
              <w:rPr>
                <w:rFonts w:ascii="Times New Roman" w:hAnsi="Times New Roman" w:cs="Times New Roman"/>
              </w:rPr>
              <w:t>– Giải thích được quan hệ giữa đường vuông góc và đường xiên dựa trên mối quan hệ giữa cạnh và góc đối trong tam giác (đối diện với góc lớn hơn là cạnh lớn hơn và ngược lại).</w:t>
            </w:r>
          </w:p>
          <w:p w14:paraId="3E818E5D" w14:textId="77777777" w:rsidR="00F36EB0" w:rsidRPr="00F36EB0" w:rsidRDefault="00F36EB0">
            <w:pPr>
              <w:spacing w:line="312" w:lineRule="auto"/>
              <w:jc w:val="both"/>
              <w:rPr>
                <w:rFonts w:ascii="Times New Roman" w:hAnsi="Times New Roman" w:cs="Times New Roman"/>
              </w:rPr>
            </w:pPr>
            <w:r w:rsidRPr="00F36EB0">
              <w:rPr>
                <w:rFonts w:ascii="Times New Roman" w:hAnsi="Times New Roman" w:cs="Times New Roman"/>
              </w:rPr>
              <w:t>– Mô tả được tam giác cân và giải thích được tính chất của tam giác cân (ví dụ: hai cạnh bên bằng nhau; hai góc đáy bằng nhau).</w:t>
            </w:r>
          </w:p>
        </w:tc>
        <w:tc>
          <w:tcPr>
            <w:tcW w:w="990" w:type="dxa"/>
          </w:tcPr>
          <w:p w14:paraId="0B3F5FC7" w14:textId="77777777" w:rsidR="00F36EB0" w:rsidRPr="00F36EB0" w:rsidRDefault="00F36EB0">
            <w:pPr>
              <w:jc w:val="center"/>
              <w:rPr>
                <w:rFonts w:ascii="Times New Roman" w:hAnsi="Times New Roman" w:cs="Times New Roman"/>
              </w:rPr>
            </w:pPr>
          </w:p>
        </w:tc>
        <w:tc>
          <w:tcPr>
            <w:tcW w:w="1134" w:type="dxa"/>
          </w:tcPr>
          <w:p w14:paraId="194A0E8A" w14:textId="77777777" w:rsidR="00F36EB0" w:rsidRPr="00F36EB0" w:rsidRDefault="00F36EB0" w:rsidP="0002599F">
            <w:pPr>
              <w:jc w:val="center"/>
              <w:rPr>
                <w:rFonts w:ascii="Times New Roman" w:hAnsi="Times New Roman" w:cs="Times New Roman"/>
                <w:lang w:val="en-US"/>
              </w:rPr>
            </w:pPr>
            <w:r w:rsidRPr="00F36EB0">
              <w:rPr>
                <w:rFonts w:ascii="Times New Roman" w:hAnsi="Times New Roman" w:cs="Times New Roman"/>
                <w:lang w:val="en-US"/>
              </w:rPr>
              <w:t>2(TN)</w:t>
            </w:r>
          </w:p>
          <w:p w14:paraId="491C9548" w14:textId="77777777" w:rsidR="00F36EB0" w:rsidRPr="00F36EB0" w:rsidRDefault="00F36EB0" w:rsidP="0002599F">
            <w:pPr>
              <w:jc w:val="center"/>
              <w:rPr>
                <w:rFonts w:ascii="Times New Roman" w:hAnsi="Times New Roman" w:cs="Times New Roman"/>
              </w:rPr>
            </w:pPr>
            <w:r w:rsidRPr="00F36EB0">
              <w:rPr>
                <w:rFonts w:ascii="Times New Roman" w:hAnsi="Times New Roman" w:cs="Times New Roman"/>
                <w:lang w:val="en-US"/>
              </w:rPr>
              <w:t>1(TL)</w:t>
            </w:r>
          </w:p>
        </w:tc>
        <w:tc>
          <w:tcPr>
            <w:tcW w:w="1067" w:type="dxa"/>
          </w:tcPr>
          <w:p w14:paraId="6897BA21" w14:textId="77777777" w:rsidR="00F36EB0" w:rsidRPr="00F36EB0" w:rsidRDefault="00F36EB0">
            <w:pPr>
              <w:jc w:val="center"/>
              <w:rPr>
                <w:rFonts w:ascii="Times New Roman" w:hAnsi="Times New Roman" w:cs="Times New Roman"/>
              </w:rPr>
            </w:pPr>
          </w:p>
        </w:tc>
        <w:tc>
          <w:tcPr>
            <w:tcW w:w="1174" w:type="dxa"/>
          </w:tcPr>
          <w:p w14:paraId="1FCC6F10" w14:textId="77777777" w:rsidR="00F36EB0" w:rsidRPr="00F36EB0" w:rsidRDefault="00F36EB0">
            <w:pPr>
              <w:jc w:val="center"/>
              <w:rPr>
                <w:rFonts w:ascii="Times New Roman" w:hAnsi="Times New Roman" w:cs="Times New Roman"/>
              </w:rPr>
            </w:pPr>
          </w:p>
        </w:tc>
      </w:tr>
      <w:tr w:rsidR="00F36EB0" w:rsidRPr="00F36EB0" w14:paraId="014122E8" w14:textId="77777777" w:rsidTr="00BF5BC3">
        <w:trPr>
          <w:trHeight w:val="2524"/>
        </w:trPr>
        <w:tc>
          <w:tcPr>
            <w:tcW w:w="780" w:type="dxa"/>
            <w:vMerge/>
          </w:tcPr>
          <w:p w14:paraId="66FEDF2D"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5AC4BF60" w14:textId="77777777" w:rsidR="00F36EB0" w:rsidRPr="00F36EB0" w:rsidRDefault="00F36EB0">
            <w:pPr>
              <w:widowControl w:val="0"/>
              <w:pBdr>
                <w:top w:val="nil"/>
                <w:left w:val="nil"/>
                <w:bottom w:val="nil"/>
                <w:right w:val="nil"/>
                <w:between w:val="nil"/>
              </w:pBdr>
              <w:spacing w:line="276" w:lineRule="auto"/>
              <w:rPr>
                <w:rFonts w:ascii="Times New Roman" w:hAnsi="Times New Roman" w:cs="Times New Roman"/>
              </w:rPr>
            </w:pPr>
          </w:p>
        </w:tc>
        <w:tc>
          <w:tcPr>
            <w:tcW w:w="2160" w:type="dxa"/>
          </w:tcPr>
          <w:p w14:paraId="48EEBF1C" w14:textId="77777777" w:rsidR="00F36EB0" w:rsidRPr="00F36EB0" w:rsidRDefault="00F36EB0">
            <w:pPr>
              <w:spacing w:line="312" w:lineRule="auto"/>
              <w:jc w:val="center"/>
              <w:rPr>
                <w:rFonts w:ascii="Times New Roman" w:hAnsi="Times New Roman" w:cs="Times New Roman"/>
                <w:i/>
              </w:rPr>
            </w:pPr>
            <w:r w:rsidRPr="00F36EB0">
              <w:rPr>
                <w:rFonts w:ascii="Times New Roman" w:hAnsi="Times New Roman" w:cs="Times New Roman"/>
                <w:i/>
              </w:rPr>
              <w:t>Giải bài toán có nội dung hình học và vận dụng giải quyết vấn đề thực tiễn liên quan đến hình học</w:t>
            </w:r>
          </w:p>
        </w:tc>
        <w:tc>
          <w:tcPr>
            <w:tcW w:w="5069" w:type="dxa"/>
            <w:gridSpan w:val="2"/>
          </w:tcPr>
          <w:p w14:paraId="0A266AF8" w14:textId="77777777" w:rsidR="00F36EB0" w:rsidRPr="00F36EB0" w:rsidRDefault="00F36EB0">
            <w:pPr>
              <w:spacing w:line="312" w:lineRule="auto"/>
              <w:jc w:val="both"/>
              <w:rPr>
                <w:rFonts w:ascii="Times New Roman" w:hAnsi="Times New Roman" w:cs="Times New Roman"/>
                <w:b/>
              </w:rPr>
            </w:pPr>
            <w:r w:rsidRPr="00F36EB0">
              <w:rPr>
                <w:rFonts w:ascii="Times New Roman" w:hAnsi="Times New Roman" w:cs="Times New Roman"/>
                <w:b/>
              </w:rPr>
              <w:t>Vận dụng cao:</w:t>
            </w:r>
          </w:p>
          <w:p w14:paraId="7EE25EBE" w14:textId="77777777" w:rsidR="00F36EB0" w:rsidRPr="00F36EB0" w:rsidRDefault="00F36EB0">
            <w:pPr>
              <w:jc w:val="both"/>
              <w:rPr>
                <w:rFonts w:ascii="Times New Roman" w:hAnsi="Times New Roman" w:cs="Times New Roman"/>
              </w:rPr>
            </w:pPr>
            <w:r w:rsidRPr="00F36EB0">
              <w:rPr>
                <w:rFonts w:ascii="Times New Roman" w:hAnsi="Times New Roman" w:cs="Times New Roman"/>
              </w:rPr>
              <w:t>– Giải quyết được một số vấn đề thực tiễn (phức hợp, không quen thuộc) liên quan đến ứng dụng của hình học như: đo, vẽ, tạo dựng các hình đã học.</w:t>
            </w:r>
          </w:p>
        </w:tc>
        <w:tc>
          <w:tcPr>
            <w:tcW w:w="990" w:type="dxa"/>
          </w:tcPr>
          <w:p w14:paraId="4D599722" w14:textId="77777777" w:rsidR="00F36EB0" w:rsidRPr="00F36EB0" w:rsidRDefault="00F36EB0">
            <w:pPr>
              <w:jc w:val="center"/>
              <w:rPr>
                <w:rFonts w:ascii="Times New Roman" w:hAnsi="Times New Roman" w:cs="Times New Roman"/>
              </w:rPr>
            </w:pPr>
          </w:p>
        </w:tc>
        <w:tc>
          <w:tcPr>
            <w:tcW w:w="1134" w:type="dxa"/>
          </w:tcPr>
          <w:p w14:paraId="0107D3CA" w14:textId="77777777" w:rsidR="00F36EB0" w:rsidRPr="00F36EB0" w:rsidRDefault="00F36EB0">
            <w:pPr>
              <w:jc w:val="center"/>
              <w:rPr>
                <w:rFonts w:ascii="Times New Roman" w:hAnsi="Times New Roman" w:cs="Times New Roman"/>
              </w:rPr>
            </w:pPr>
          </w:p>
        </w:tc>
        <w:tc>
          <w:tcPr>
            <w:tcW w:w="1067" w:type="dxa"/>
          </w:tcPr>
          <w:p w14:paraId="24549718" w14:textId="77777777" w:rsidR="00F36EB0" w:rsidRPr="00F36EB0" w:rsidRDefault="00F36EB0">
            <w:pPr>
              <w:jc w:val="center"/>
              <w:rPr>
                <w:rFonts w:ascii="Times New Roman" w:hAnsi="Times New Roman" w:cs="Times New Roman"/>
              </w:rPr>
            </w:pPr>
          </w:p>
        </w:tc>
        <w:tc>
          <w:tcPr>
            <w:tcW w:w="1174" w:type="dxa"/>
          </w:tcPr>
          <w:p w14:paraId="5C353BBA" w14:textId="77777777" w:rsidR="00F36EB0" w:rsidRPr="00F36EB0" w:rsidRDefault="00F36EB0">
            <w:pPr>
              <w:jc w:val="center"/>
              <w:rPr>
                <w:rFonts w:ascii="Times New Roman" w:hAnsi="Times New Roman" w:cs="Times New Roman"/>
              </w:rPr>
            </w:pPr>
            <w:r w:rsidRPr="00F36EB0">
              <w:rPr>
                <w:rFonts w:ascii="Times New Roman" w:hAnsi="Times New Roman" w:cs="Times New Roman"/>
              </w:rPr>
              <w:t>1(TL)</w:t>
            </w:r>
          </w:p>
        </w:tc>
      </w:tr>
    </w:tbl>
    <w:p w14:paraId="3AE4CF49" w14:textId="77777777" w:rsidR="00F36EB0" w:rsidRPr="00F36EB0" w:rsidRDefault="00F36EB0">
      <w:pPr>
        <w:rPr>
          <w:rFonts w:ascii="Times New Roman" w:eastAsia="Times New Roman" w:hAnsi="Times New Roman" w:cs="Times New Roman"/>
          <w:b/>
          <w:sz w:val="28"/>
          <w:szCs w:val="28"/>
          <w:lang w:val="en-US"/>
        </w:rPr>
      </w:pPr>
    </w:p>
    <w:p w14:paraId="76F0F56A" w14:textId="77777777" w:rsidR="00F36EB0" w:rsidRPr="00F36EB0" w:rsidRDefault="00F36EB0">
      <w:pP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br w:type="page"/>
      </w:r>
    </w:p>
    <w:p w14:paraId="1503DD45" w14:textId="77777777" w:rsidR="00F36EB0" w:rsidRPr="00F36EB0" w:rsidRDefault="00F36EB0" w:rsidP="00821DFF">
      <w:pPr>
        <w:spacing w:after="160" w:line="259"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lastRenderedPageBreak/>
        <w:t>ĐỀ KIỂM TRA GIỮA KỲ II – TOÁN 7</w:t>
      </w:r>
    </w:p>
    <w:p w14:paraId="504C59FC" w14:textId="77777777" w:rsidR="00F36EB0" w:rsidRPr="00F36EB0" w:rsidRDefault="00F36EB0" w:rsidP="00821DFF">
      <w:pPr>
        <w:spacing w:after="160" w:line="259" w:lineRule="auto"/>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I.PHẦN TRẮC NGHIỆM ( 3,0 điểm). Chọn đáp án đúng trong các câu sau</w:t>
      </w:r>
    </w:p>
    <w:p w14:paraId="1C25020C" w14:textId="77777777" w:rsidR="00F36EB0" w:rsidRPr="00F36EB0" w:rsidRDefault="00F36EB0" w:rsidP="00821DFF">
      <w:pPr>
        <w:spacing w:after="160" w:line="259" w:lineRule="auto"/>
        <w:jc w:val="both"/>
        <w:rPr>
          <w:rFonts w:ascii="Times New Roman" w:eastAsia="Times New Roman" w:hAnsi="Times New Roman" w:cs="Times New Roman"/>
          <w:sz w:val="28"/>
          <w:szCs w:val="28"/>
          <w:lang w:val="en-US"/>
        </w:rPr>
      </w:pPr>
      <w:r w:rsidRPr="00F36EB0">
        <w:rPr>
          <w:rFonts w:ascii="Times New Roman" w:eastAsia="Times New Roman" w:hAnsi="Times New Roman" w:cs="Times New Roman"/>
          <w:b/>
          <w:sz w:val="28"/>
          <w:szCs w:val="28"/>
        </w:rPr>
        <w:t>Câu 1 (NB).</w:t>
      </w:r>
      <w:r w:rsidRPr="00F36EB0">
        <w:rPr>
          <w:rFonts w:ascii="Times New Roman" w:eastAsia="Times New Roman" w:hAnsi="Times New Roman" w:cs="Times New Roman"/>
          <w:sz w:val="28"/>
          <w:szCs w:val="28"/>
        </w:rPr>
        <w:t xml:space="preserve"> Hai đại lượng x và y liên hệ với nhau bởi công thức y = 60x. </w:t>
      </w:r>
      <w:r w:rsidRPr="00F36EB0">
        <w:rPr>
          <w:rFonts w:ascii="Times New Roman" w:eastAsia="Times New Roman" w:hAnsi="Times New Roman" w:cs="Times New Roman"/>
          <w:sz w:val="28"/>
          <w:szCs w:val="28"/>
          <w:lang w:val="en-US"/>
        </w:rPr>
        <w:t>Khi x bằng 1,5 thì giá trị của 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7"/>
        <w:gridCol w:w="2568"/>
        <w:gridCol w:w="2597"/>
        <w:gridCol w:w="2597"/>
      </w:tblGrid>
      <w:tr w:rsidR="00F36EB0" w:rsidRPr="00F36EB0" w14:paraId="0B57AE1B" w14:textId="77777777" w:rsidTr="00CF5E28">
        <w:trPr>
          <w:trHeight w:val="748"/>
        </w:trPr>
        <w:tc>
          <w:tcPr>
            <w:tcW w:w="3447" w:type="dxa"/>
          </w:tcPr>
          <w:p w14:paraId="52CC569B" w14:textId="77777777" w:rsidR="00F36EB0" w:rsidRPr="00F36EB0" w:rsidRDefault="00F36EB0" w:rsidP="00AD5E91">
            <w:pPr>
              <w:spacing w:after="160" w:line="259" w:lineRule="auto"/>
              <w:jc w:val="both"/>
              <w:rPr>
                <w:rFonts w:eastAsia="Times New Roman" w:cs="Times New Roman"/>
                <w:szCs w:val="28"/>
                <w:highlight w:val="yellow"/>
                <w:lang w:val="en-US"/>
              </w:rPr>
            </w:pPr>
            <w:r w:rsidRPr="00F36EB0">
              <w:rPr>
                <w:rFonts w:eastAsia="Times New Roman" w:cs="Times New Roman"/>
                <w:color w:val="FF0000"/>
                <w:szCs w:val="28"/>
              </w:rPr>
              <w:t xml:space="preserve">A. </w:t>
            </w:r>
            <w:r w:rsidRPr="00F36EB0">
              <w:rPr>
                <w:rFonts w:eastAsia="Times New Roman" w:cs="Times New Roman"/>
                <w:color w:val="FF0000"/>
                <w:szCs w:val="28"/>
                <w:lang w:val="fr-FR"/>
              </w:rPr>
              <w:t>90</w:t>
            </w:r>
          </w:p>
        </w:tc>
        <w:tc>
          <w:tcPr>
            <w:tcW w:w="3447" w:type="dxa"/>
          </w:tcPr>
          <w:p w14:paraId="042366C2" w14:textId="77777777" w:rsidR="00F36EB0" w:rsidRPr="00F36EB0" w:rsidRDefault="00F36EB0" w:rsidP="00AD5E91">
            <w:pPr>
              <w:spacing w:after="160" w:line="259" w:lineRule="auto"/>
              <w:jc w:val="both"/>
              <w:rPr>
                <w:rFonts w:eastAsia="Times New Roman" w:cs="Times New Roman"/>
                <w:szCs w:val="28"/>
                <w:lang w:val="en-US"/>
              </w:rPr>
            </w:pPr>
            <w:r w:rsidRPr="00F36EB0">
              <w:rPr>
                <w:rFonts w:eastAsia="Times New Roman" w:cs="Times New Roman"/>
                <w:szCs w:val="28"/>
              </w:rPr>
              <w:t>B.</w:t>
            </w:r>
            <w:r w:rsidRPr="00F36EB0">
              <w:rPr>
                <w:rFonts w:eastAsia="Times New Roman" w:cs="Times New Roman"/>
                <w:szCs w:val="28"/>
                <w:lang w:val="fr-FR"/>
              </w:rPr>
              <w:t xml:space="preserve"> 40</w:t>
            </w:r>
          </w:p>
        </w:tc>
        <w:tc>
          <w:tcPr>
            <w:tcW w:w="3447" w:type="dxa"/>
          </w:tcPr>
          <w:p w14:paraId="5D29C9E9" w14:textId="77777777" w:rsidR="00F36EB0" w:rsidRPr="00F36EB0" w:rsidRDefault="00F36EB0" w:rsidP="00AD5E91">
            <w:pPr>
              <w:spacing w:after="160" w:line="259" w:lineRule="auto"/>
              <w:jc w:val="both"/>
              <w:rPr>
                <w:rFonts w:eastAsia="Times New Roman" w:cs="Times New Roman"/>
                <w:szCs w:val="28"/>
                <w:highlight w:val="yellow"/>
                <w:lang w:val="en-US"/>
              </w:rPr>
            </w:pPr>
            <w:r w:rsidRPr="00F36EB0">
              <w:rPr>
                <w:rFonts w:eastAsia="Times New Roman" w:cs="Times New Roman"/>
                <w:szCs w:val="28"/>
              </w:rPr>
              <w:t>C.</w:t>
            </w:r>
            <w:r w:rsidRPr="00F36EB0">
              <w:rPr>
                <w:rFonts w:eastAsia="Times New Roman" w:cs="Times New Roman"/>
                <w:szCs w:val="28"/>
                <w:lang w:val="fr-FR"/>
              </w:rPr>
              <w:t xml:space="preserve"> </w:t>
            </w:r>
            <w:r w:rsidRPr="00F36EB0">
              <w:rPr>
                <w:rFonts w:ascii="Calibri" w:eastAsia="Times New Roman" w:hAnsi="Calibri" w:cs="Times New Roman"/>
                <w:position w:val="-26"/>
                <w:sz w:val="24"/>
                <w:szCs w:val="28"/>
                <w:lang w:val="fr-FR"/>
              </w:rPr>
              <w:object w:dxaOrig="380" w:dyaOrig="680" w14:anchorId="323A0604">
                <v:shape id="_x0000_i1475" type="#_x0000_t75" style="width:18.75pt;height:33.75pt" o:ole="">
                  <v:imagedata r:id="rId867" o:title=""/>
                </v:shape>
                <o:OLEObject Type="Embed" ProgID="Equation.DSMT4" ShapeID="_x0000_i1475" DrawAspect="Content" ObjectID="_1738861486" r:id="rId868"/>
              </w:object>
            </w:r>
          </w:p>
        </w:tc>
        <w:tc>
          <w:tcPr>
            <w:tcW w:w="3447" w:type="dxa"/>
          </w:tcPr>
          <w:p w14:paraId="2733DAA5" w14:textId="77777777" w:rsidR="00F36EB0" w:rsidRPr="00F36EB0" w:rsidRDefault="00F36EB0" w:rsidP="00AD5E91">
            <w:pPr>
              <w:spacing w:after="160" w:line="259" w:lineRule="auto"/>
              <w:jc w:val="both"/>
              <w:rPr>
                <w:rFonts w:eastAsia="Times New Roman" w:cs="Times New Roman"/>
                <w:szCs w:val="28"/>
                <w:lang w:val="en-US"/>
              </w:rPr>
            </w:pPr>
            <w:r w:rsidRPr="00F36EB0">
              <w:rPr>
                <w:rFonts w:eastAsia="Times New Roman" w:cs="Times New Roman"/>
                <w:szCs w:val="28"/>
              </w:rPr>
              <w:t>D.</w:t>
            </w:r>
            <w:r w:rsidRPr="00F36EB0">
              <w:rPr>
                <w:rFonts w:eastAsia="Times New Roman" w:cs="Times New Roman"/>
                <w:szCs w:val="28"/>
                <w:lang w:val="en-US"/>
              </w:rPr>
              <w:t xml:space="preserve"> </w:t>
            </w:r>
            <w:r w:rsidRPr="00F36EB0">
              <w:rPr>
                <w:rFonts w:ascii="Calibri" w:eastAsia="Times New Roman" w:hAnsi="Calibri" w:cs="Times New Roman"/>
                <w:position w:val="-26"/>
                <w:sz w:val="24"/>
                <w:szCs w:val="28"/>
                <w:lang w:val="en-US"/>
              </w:rPr>
              <w:object w:dxaOrig="380" w:dyaOrig="680" w14:anchorId="77059706">
                <v:shape id="_x0000_i1476" type="#_x0000_t75" style="width:18.75pt;height:33.75pt" o:ole="">
                  <v:imagedata r:id="rId869" o:title=""/>
                </v:shape>
                <o:OLEObject Type="Embed" ProgID="Equation.DSMT4" ShapeID="_x0000_i1476" DrawAspect="Content" ObjectID="_1738861487" r:id="rId870"/>
              </w:object>
            </w:r>
          </w:p>
        </w:tc>
      </w:tr>
    </w:tbl>
    <w:p w14:paraId="3DBF0432" w14:textId="77777777" w:rsidR="00F36EB0" w:rsidRPr="00F36EB0" w:rsidRDefault="00F36EB0" w:rsidP="00CF5E28">
      <w:pPr>
        <w:spacing w:after="160" w:line="259" w:lineRule="auto"/>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2 (NB).</w:t>
      </w:r>
      <w:r w:rsidRPr="00F36EB0">
        <w:rPr>
          <w:rFonts w:ascii="Times New Roman" w:eastAsia="Times New Roman" w:hAnsi="Times New Roman" w:cs="Times New Roman"/>
          <w:sz w:val="28"/>
          <w:szCs w:val="28"/>
        </w:rPr>
        <w:t xml:space="preserve"> Nếu thì:</w:t>
      </w:r>
      <w:r w:rsidRPr="00F36EB0">
        <w:rPr>
          <w:rFonts w:ascii="Times New Roman" w:eastAsia="Times New Roman" w:hAnsi="Times New Roman" w:cs="Times New Roman"/>
          <w:position w:val="-24"/>
          <w:sz w:val="28"/>
          <w:szCs w:val="28"/>
        </w:rPr>
        <w:object w:dxaOrig="660" w:dyaOrig="620" w14:anchorId="2C7FBDA3">
          <v:shape id="_x0000_i1477" type="#_x0000_t75" style="width:33pt;height:30.75pt" o:ole="">
            <v:imagedata r:id="rId871" o:title=""/>
          </v:shape>
          <o:OLEObject Type="Embed" ProgID="Equation.DSMT4" ShapeID="_x0000_i1477" DrawAspect="Content" ObjectID="_1738861488" r:id="rId872"/>
        </w:object>
      </w:r>
      <w:r w:rsidRPr="00F36EB0">
        <w:rPr>
          <w:rFonts w:ascii="Times New Roman" w:eastAsia="Times New Roman" w:hAnsi="Times New Roman" w:cs="Times New Roman"/>
          <w:position w:val="-28"/>
          <w:sz w:val="28"/>
          <w:szCs w:val="28"/>
        </w:rPr>
        <w:t xml:space="preserve"> </w:t>
      </w:r>
      <w:r w:rsidRPr="00F36EB0">
        <w:rPr>
          <w:rFonts w:ascii="Times New Roman" w:eastAsia="Times New Roman" w:hAnsi="Times New Roman" w:cs="Times New Roman"/>
          <w:sz w:val="28"/>
          <w:szCs w:val="28"/>
        </w:rPr>
        <w:t>thì ta suy ra đẳng thức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0"/>
        <w:gridCol w:w="2586"/>
        <w:gridCol w:w="2586"/>
        <w:gridCol w:w="2567"/>
      </w:tblGrid>
      <w:tr w:rsidR="00F36EB0" w:rsidRPr="00F36EB0" w14:paraId="4B6587D7" w14:textId="77777777" w:rsidTr="00CF5E28">
        <w:tc>
          <w:tcPr>
            <w:tcW w:w="3447" w:type="dxa"/>
          </w:tcPr>
          <w:p w14:paraId="6410C974" w14:textId="77777777" w:rsidR="00F36EB0" w:rsidRPr="00F36EB0" w:rsidRDefault="00F36EB0" w:rsidP="00821DFF">
            <w:pPr>
              <w:spacing w:after="160" w:line="259" w:lineRule="auto"/>
              <w:jc w:val="both"/>
              <w:rPr>
                <w:rFonts w:eastAsia="Times New Roman" w:cs="Times New Roman"/>
                <w:szCs w:val="28"/>
              </w:rPr>
            </w:pPr>
            <w:r w:rsidRPr="00F36EB0">
              <w:rPr>
                <w:rFonts w:eastAsia="Times New Roman" w:cs="Times New Roman"/>
                <w:szCs w:val="28"/>
              </w:rPr>
              <w:t>A. a</w:t>
            </w:r>
            <w:r w:rsidRPr="00F36EB0">
              <w:rPr>
                <w:rFonts w:eastAsia="Times New Roman" w:cs="Times New Roman"/>
                <w:szCs w:val="28"/>
                <w:lang w:val="en-US"/>
              </w:rPr>
              <w:t>c = bd</w:t>
            </w:r>
            <w:r w:rsidRPr="00F36EB0">
              <w:rPr>
                <w:rFonts w:eastAsia="Times New Roman" w:cs="Times New Roman"/>
                <w:szCs w:val="28"/>
              </w:rPr>
              <w:t>.</w:t>
            </w:r>
            <w:r w:rsidRPr="00F36EB0">
              <w:rPr>
                <w:rFonts w:eastAsia="Times New Roman" w:cs="Times New Roman"/>
                <w:szCs w:val="28"/>
              </w:rPr>
              <w:tab/>
            </w:r>
          </w:p>
        </w:tc>
        <w:tc>
          <w:tcPr>
            <w:tcW w:w="3447" w:type="dxa"/>
          </w:tcPr>
          <w:p w14:paraId="730D586E" w14:textId="77777777" w:rsidR="00F36EB0" w:rsidRPr="00F36EB0" w:rsidRDefault="00F36EB0" w:rsidP="00821DFF">
            <w:pPr>
              <w:spacing w:after="160" w:line="259" w:lineRule="auto"/>
              <w:jc w:val="both"/>
              <w:rPr>
                <w:rFonts w:eastAsia="Times New Roman" w:cs="Times New Roman"/>
                <w:szCs w:val="28"/>
              </w:rPr>
            </w:pPr>
            <w:r w:rsidRPr="00F36EB0">
              <w:rPr>
                <w:rFonts w:eastAsia="Times New Roman" w:cs="Times New Roman"/>
                <w:color w:val="FF0000"/>
                <w:szCs w:val="28"/>
              </w:rPr>
              <w:t>B. a</w:t>
            </w:r>
            <w:r w:rsidRPr="00F36EB0">
              <w:rPr>
                <w:rFonts w:eastAsia="Times New Roman" w:cs="Times New Roman"/>
                <w:color w:val="FF0000"/>
                <w:szCs w:val="28"/>
                <w:lang w:val="en-US"/>
              </w:rPr>
              <w:t>d = bc</w:t>
            </w:r>
            <w:r w:rsidRPr="00F36EB0">
              <w:rPr>
                <w:rFonts w:eastAsia="Times New Roman" w:cs="Times New Roman"/>
                <w:color w:val="FF0000"/>
                <w:szCs w:val="28"/>
              </w:rPr>
              <w:t>.</w:t>
            </w:r>
            <w:r w:rsidRPr="00F36EB0">
              <w:rPr>
                <w:rFonts w:eastAsia="Times New Roman" w:cs="Times New Roman"/>
                <w:szCs w:val="28"/>
              </w:rPr>
              <w:tab/>
            </w:r>
          </w:p>
        </w:tc>
        <w:tc>
          <w:tcPr>
            <w:tcW w:w="3447" w:type="dxa"/>
          </w:tcPr>
          <w:p w14:paraId="62066660" w14:textId="77777777" w:rsidR="00F36EB0" w:rsidRPr="00F36EB0" w:rsidRDefault="00F36EB0" w:rsidP="00FC48FE">
            <w:pPr>
              <w:spacing w:after="160" w:line="259" w:lineRule="auto"/>
              <w:jc w:val="both"/>
              <w:rPr>
                <w:rFonts w:eastAsia="Times New Roman" w:cs="Times New Roman"/>
                <w:szCs w:val="28"/>
              </w:rPr>
            </w:pPr>
            <w:r w:rsidRPr="00F36EB0">
              <w:rPr>
                <w:rFonts w:eastAsia="Times New Roman" w:cs="Times New Roman"/>
                <w:szCs w:val="28"/>
              </w:rPr>
              <w:t xml:space="preserve">C. </w:t>
            </w:r>
            <w:r w:rsidRPr="00F36EB0">
              <w:rPr>
                <w:rFonts w:eastAsia="Times New Roman" w:cs="Times New Roman"/>
                <w:szCs w:val="28"/>
                <w:lang w:val="en-US"/>
              </w:rPr>
              <w:t>ab = bc</w:t>
            </w:r>
            <w:r w:rsidRPr="00F36EB0">
              <w:rPr>
                <w:rFonts w:eastAsia="Times New Roman" w:cs="Times New Roman"/>
                <w:szCs w:val="28"/>
              </w:rPr>
              <w:t>.</w:t>
            </w:r>
            <w:r w:rsidRPr="00F36EB0">
              <w:rPr>
                <w:rFonts w:eastAsia="Times New Roman" w:cs="Times New Roman"/>
                <w:szCs w:val="28"/>
              </w:rPr>
              <w:tab/>
            </w:r>
          </w:p>
        </w:tc>
        <w:tc>
          <w:tcPr>
            <w:tcW w:w="3447" w:type="dxa"/>
          </w:tcPr>
          <w:p w14:paraId="2A9258CD" w14:textId="77777777" w:rsidR="00F36EB0" w:rsidRPr="00F36EB0" w:rsidRDefault="00F36EB0" w:rsidP="00821DFF">
            <w:pPr>
              <w:spacing w:after="160" w:line="259" w:lineRule="auto"/>
              <w:jc w:val="both"/>
              <w:rPr>
                <w:rFonts w:eastAsia="Times New Roman" w:cs="Times New Roman"/>
                <w:b/>
                <w:szCs w:val="28"/>
              </w:rPr>
            </w:pPr>
            <w:r w:rsidRPr="00F36EB0">
              <w:rPr>
                <w:rFonts w:eastAsia="Times New Roman" w:cs="Times New Roman"/>
                <w:szCs w:val="28"/>
              </w:rPr>
              <w:t>D. a</w:t>
            </w:r>
            <w:r w:rsidRPr="00F36EB0">
              <w:rPr>
                <w:rFonts w:eastAsia="Times New Roman" w:cs="Times New Roman"/>
                <w:szCs w:val="28"/>
                <w:lang w:val="en-US"/>
              </w:rPr>
              <w:t xml:space="preserve"> : d</w:t>
            </w:r>
            <w:r w:rsidRPr="00F36EB0">
              <w:rPr>
                <w:rFonts w:eastAsia="Times New Roman" w:cs="Times New Roman"/>
                <w:szCs w:val="28"/>
              </w:rPr>
              <w:t xml:space="preserve"> = </w:t>
            </w:r>
            <w:r w:rsidRPr="00F36EB0">
              <w:rPr>
                <w:rFonts w:eastAsia="Times New Roman" w:cs="Times New Roman"/>
                <w:szCs w:val="28"/>
                <w:lang w:val="en-US"/>
              </w:rPr>
              <w:t>b: c</w:t>
            </w:r>
            <w:r w:rsidRPr="00F36EB0">
              <w:rPr>
                <w:rFonts w:eastAsia="Times New Roman" w:cs="Times New Roman"/>
                <w:b/>
                <w:szCs w:val="28"/>
              </w:rPr>
              <w:t xml:space="preserve"> </w:t>
            </w:r>
          </w:p>
        </w:tc>
      </w:tr>
    </w:tbl>
    <w:p w14:paraId="11191501" w14:textId="77777777" w:rsidR="00F36EB0" w:rsidRPr="00F36EB0" w:rsidRDefault="00F36EB0" w:rsidP="00821DFF">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3 (NB).</w:t>
      </w:r>
      <w:r w:rsidRPr="00F36EB0">
        <w:rPr>
          <w:rFonts w:ascii="Times New Roman" w:eastAsia="Times New Roman" w:hAnsi="Times New Roman" w:cs="Times New Roman"/>
          <w:sz w:val="28"/>
          <w:szCs w:val="28"/>
        </w:rPr>
        <w:t xml:space="preserve">  Từ đẳng thức 2. (-48) = (-6).16, ta có thể lập được tỉ lệ thứ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2"/>
        <w:gridCol w:w="2597"/>
        <w:gridCol w:w="2591"/>
        <w:gridCol w:w="2539"/>
      </w:tblGrid>
      <w:tr w:rsidR="00F36EB0" w:rsidRPr="00F36EB0" w14:paraId="470784B4" w14:textId="77777777" w:rsidTr="00AF18A6">
        <w:tc>
          <w:tcPr>
            <w:tcW w:w="3447" w:type="dxa"/>
          </w:tcPr>
          <w:p w14:paraId="0A478F4C" w14:textId="77777777" w:rsidR="00F36EB0" w:rsidRPr="00F36EB0" w:rsidRDefault="00F36EB0" w:rsidP="00821DFF">
            <w:pPr>
              <w:spacing w:after="160" w:line="259" w:lineRule="auto"/>
              <w:jc w:val="both"/>
              <w:rPr>
                <w:rFonts w:eastAsia="Times New Roman" w:cs="Times New Roman"/>
                <w:szCs w:val="28"/>
              </w:rPr>
            </w:pPr>
            <w:r w:rsidRPr="00F36EB0">
              <w:rPr>
                <w:rFonts w:eastAsia="Times New Roman" w:cs="Times New Roman"/>
                <w:szCs w:val="28"/>
              </w:rPr>
              <w:t xml:space="preserve">A. </w:t>
            </w:r>
            <w:r w:rsidRPr="00F36EB0">
              <w:rPr>
                <w:rFonts w:ascii="Calibri" w:eastAsia="Times New Roman" w:hAnsi="Calibri" w:cs="Times New Roman"/>
                <w:noProof/>
                <w:position w:val="-24"/>
                <w:sz w:val="24"/>
                <w:szCs w:val="28"/>
                <w:vertAlign w:val="subscript"/>
                <w:lang w:val="en-US"/>
              </w:rPr>
              <w:object w:dxaOrig="999" w:dyaOrig="620" w14:anchorId="3B9AE4D1">
                <v:shape id="_x0000_i1478" type="#_x0000_t75" style="width:50.25pt;height:31.5pt" o:ole="">
                  <v:imagedata r:id="rId873" o:title=""/>
                </v:shape>
                <o:OLEObject Type="Embed" ProgID="Equation.DSMT4" ShapeID="_x0000_i1478" DrawAspect="Content" ObjectID="_1738861489" r:id="rId874"/>
              </w:object>
            </w:r>
            <w:r w:rsidRPr="00F36EB0">
              <w:rPr>
                <w:rFonts w:eastAsia="Times New Roman" w:cs="Times New Roman"/>
                <w:szCs w:val="28"/>
              </w:rPr>
              <w:t>.</w:t>
            </w:r>
          </w:p>
        </w:tc>
        <w:tc>
          <w:tcPr>
            <w:tcW w:w="3447" w:type="dxa"/>
          </w:tcPr>
          <w:p w14:paraId="76511878" w14:textId="77777777" w:rsidR="00F36EB0" w:rsidRPr="00F36EB0" w:rsidRDefault="00F36EB0" w:rsidP="00821DFF">
            <w:pPr>
              <w:spacing w:after="160" w:line="259" w:lineRule="auto"/>
              <w:jc w:val="both"/>
              <w:rPr>
                <w:rFonts w:eastAsia="Times New Roman" w:cs="Times New Roman"/>
                <w:szCs w:val="28"/>
              </w:rPr>
            </w:pPr>
            <w:r w:rsidRPr="00F36EB0">
              <w:rPr>
                <w:rFonts w:eastAsia="Times New Roman" w:cs="Times New Roman"/>
                <w:szCs w:val="28"/>
              </w:rPr>
              <w:t xml:space="preserve">B. </w:t>
            </w:r>
            <w:r w:rsidRPr="00F36EB0">
              <w:rPr>
                <w:rFonts w:ascii="Calibri" w:eastAsia="Times New Roman" w:hAnsi="Calibri" w:cs="Times New Roman"/>
                <w:noProof/>
                <w:position w:val="-24"/>
                <w:sz w:val="24"/>
                <w:szCs w:val="28"/>
                <w:vertAlign w:val="subscript"/>
                <w:lang w:val="en-US"/>
              </w:rPr>
              <w:object w:dxaOrig="999" w:dyaOrig="620" w14:anchorId="4048EE28">
                <v:shape id="_x0000_i1479" type="#_x0000_t75" style="width:49.5pt;height:31.5pt" o:ole="">
                  <v:imagedata r:id="rId875" o:title=""/>
                </v:shape>
                <o:OLEObject Type="Embed" ProgID="Equation.DSMT4" ShapeID="_x0000_i1479" DrawAspect="Content" ObjectID="_1738861490" r:id="rId876"/>
              </w:object>
            </w:r>
            <w:r w:rsidRPr="00F36EB0">
              <w:rPr>
                <w:rFonts w:eastAsia="Times New Roman" w:cs="Times New Roman"/>
                <w:szCs w:val="28"/>
                <w:vertAlign w:val="subscript"/>
              </w:rPr>
              <w:t>.</w:t>
            </w:r>
          </w:p>
        </w:tc>
        <w:tc>
          <w:tcPr>
            <w:tcW w:w="3447" w:type="dxa"/>
          </w:tcPr>
          <w:p w14:paraId="2024A6D6" w14:textId="77777777" w:rsidR="00F36EB0" w:rsidRPr="00F36EB0" w:rsidRDefault="00F36EB0" w:rsidP="00821DFF">
            <w:pPr>
              <w:spacing w:after="160" w:line="259" w:lineRule="auto"/>
              <w:jc w:val="both"/>
              <w:rPr>
                <w:rFonts w:eastAsia="Times New Roman" w:cs="Times New Roman"/>
                <w:szCs w:val="28"/>
              </w:rPr>
            </w:pPr>
            <w:r w:rsidRPr="00F36EB0">
              <w:rPr>
                <w:rFonts w:eastAsia="Times New Roman" w:cs="Times New Roman"/>
                <w:color w:val="FF0000"/>
                <w:szCs w:val="28"/>
              </w:rPr>
              <w:t xml:space="preserve">C. </w:t>
            </w:r>
            <w:r w:rsidRPr="00F36EB0">
              <w:rPr>
                <w:rFonts w:ascii="Calibri" w:eastAsia="Times New Roman" w:hAnsi="Calibri" w:cs="Times New Roman"/>
                <w:noProof/>
                <w:color w:val="FF0000"/>
                <w:position w:val="-24"/>
                <w:sz w:val="24"/>
                <w:szCs w:val="28"/>
                <w:vertAlign w:val="subscript"/>
                <w:lang w:val="en-US"/>
              </w:rPr>
              <w:object w:dxaOrig="980" w:dyaOrig="620" w14:anchorId="48E55244">
                <v:shape id="_x0000_i1480" type="#_x0000_t75" style="width:48.75pt;height:31.5pt" o:ole="">
                  <v:imagedata r:id="rId877" o:title=""/>
                </v:shape>
                <o:OLEObject Type="Embed" ProgID="Equation.DSMT4" ShapeID="_x0000_i1480" DrawAspect="Content" ObjectID="_1738861491" r:id="rId878"/>
              </w:object>
            </w:r>
            <w:r w:rsidRPr="00F36EB0">
              <w:rPr>
                <w:rFonts w:eastAsia="Times New Roman" w:cs="Times New Roman"/>
                <w:color w:val="FF0000"/>
                <w:szCs w:val="28"/>
                <w:vertAlign w:val="subscript"/>
              </w:rPr>
              <w:t>.</w:t>
            </w:r>
          </w:p>
        </w:tc>
        <w:tc>
          <w:tcPr>
            <w:tcW w:w="3447" w:type="dxa"/>
          </w:tcPr>
          <w:p w14:paraId="3921214E" w14:textId="77777777" w:rsidR="00F36EB0" w:rsidRPr="00F36EB0" w:rsidRDefault="00F36EB0" w:rsidP="00821DFF">
            <w:pPr>
              <w:spacing w:after="160" w:line="259" w:lineRule="auto"/>
              <w:jc w:val="both"/>
              <w:rPr>
                <w:rFonts w:eastAsia="Times New Roman" w:cs="Times New Roman"/>
                <w:szCs w:val="28"/>
              </w:rPr>
            </w:pPr>
            <w:r w:rsidRPr="00F36EB0">
              <w:rPr>
                <w:rFonts w:eastAsia="Times New Roman" w:cs="Times New Roman"/>
                <w:szCs w:val="28"/>
              </w:rPr>
              <w:t xml:space="preserve">D. </w:t>
            </w:r>
            <w:r w:rsidRPr="00F36EB0">
              <w:rPr>
                <w:rFonts w:ascii="Calibri" w:eastAsia="Times New Roman" w:hAnsi="Calibri" w:cs="Times New Roman"/>
                <w:noProof/>
                <w:position w:val="-24"/>
                <w:sz w:val="24"/>
                <w:szCs w:val="28"/>
                <w:vertAlign w:val="subscript"/>
                <w:lang w:val="en-US"/>
              </w:rPr>
              <w:object w:dxaOrig="840" w:dyaOrig="620" w14:anchorId="2091DD76">
                <v:shape id="_x0000_i1481" type="#_x0000_t75" style="width:42pt;height:31.5pt" o:ole="">
                  <v:imagedata r:id="rId879" o:title=""/>
                </v:shape>
                <o:OLEObject Type="Embed" ProgID="Equation.DSMT4" ShapeID="_x0000_i1481" DrawAspect="Content" ObjectID="_1738861492" r:id="rId880"/>
              </w:object>
            </w:r>
            <w:r w:rsidRPr="00F36EB0">
              <w:rPr>
                <w:rFonts w:eastAsia="Times New Roman" w:cs="Times New Roman"/>
                <w:szCs w:val="28"/>
                <w:vertAlign w:val="subscript"/>
              </w:rPr>
              <w:t>.</w:t>
            </w:r>
          </w:p>
        </w:tc>
      </w:tr>
    </w:tbl>
    <w:p w14:paraId="067ABF4B" w14:textId="77777777" w:rsidR="00F36EB0" w:rsidRPr="00F36EB0" w:rsidRDefault="00F36EB0" w:rsidP="00821DFF">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4 (NB).</w:t>
      </w:r>
      <w:r w:rsidRPr="00F36EB0">
        <w:rPr>
          <w:rFonts w:ascii="Times New Roman" w:eastAsia="Times New Roman" w:hAnsi="Times New Roman" w:cs="Times New Roman"/>
          <w:sz w:val="28"/>
          <w:szCs w:val="28"/>
        </w:rPr>
        <w:t xml:space="preserve"> Từ tỉ lệ thức </w:t>
      </w:r>
      <w:r w:rsidRPr="00F36EB0">
        <w:rPr>
          <w:rFonts w:ascii="Times New Roman" w:eastAsia="Times New Roman" w:hAnsi="Times New Roman" w:cs="Times New Roman"/>
          <w:position w:val="-28"/>
          <w:sz w:val="28"/>
          <w:szCs w:val="28"/>
        </w:rPr>
        <w:object w:dxaOrig="1100" w:dyaOrig="660" w14:anchorId="16E9BAC8">
          <v:shape id="_x0000_i1482" type="#_x0000_t75" style="width:54.75pt;height:33.75pt" o:ole="">
            <v:imagedata r:id="rId881" o:title=""/>
          </v:shape>
          <o:OLEObject Type="Embed" ProgID="Equation.DSMT4" ShapeID="_x0000_i1482" DrawAspect="Content" ObjectID="_1738861493" r:id="rId882"/>
        </w:object>
      </w:r>
      <w:r w:rsidRPr="00F36EB0">
        <w:rPr>
          <w:rFonts w:ascii="Times New Roman" w:eastAsia="Times New Roman" w:hAnsi="Times New Roman" w:cs="Times New Roman"/>
          <w:sz w:val="28"/>
          <w:szCs w:val="28"/>
        </w:rPr>
        <w:t xml:space="preserve"> suy 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3"/>
        <w:gridCol w:w="2588"/>
        <w:gridCol w:w="2595"/>
        <w:gridCol w:w="2573"/>
      </w:tblGrid>
      <w:tr w:rsidR="00F36EB0" w:rsidRPr="00F36EB0" w14:paraId="7218069D" w14:textId="77777777" w:rsidTr="00C12060">
        <w:tc>
          <w:tcPr>
            <w:tcW w:w="3447" w:type="dxa"/>
          </w:tcPr>
          <w:p w14:paraId="2E0941D1" w14:textId="77777777" w:rsidR="00F36EB0" w:rsidRPr="00F36EB0" w:rsidRDefault="00F36EB0" w:rsidP="00C12060">
            <w:pPr>
              <w:spacing w:after="160" w:line="259" w:lineRule="auto"/>
              <w:jc w:val="both"/>
              <w:rPr>
                <w:rFonts w:eastAsia="Times New Roman" w:cs="Times New Roman"/>
                <w:szCs w:val="28"/>
              </w:rPr>
            </w:pPr>
            <w:r w:rsidRPr="00F36EB0">
              <w:rPr>
                <w:rFonts w:eastAsia="Times New Roman" w:cs="Times New Roman"/>
                <w:color w:val="FF0000"/>
                <w:szCs w:val="28"/>
              </w:rPr>
              <w:t xml:space="preserve">A. </w:t>
            </w:r>
            <w:r w:rsidRPr="00F36EB0">
              <w:rPr>
                <w:rFonts w:ascii="Calibri" w:eastAsia="Times New Roman" w:hAnsi="Calibri" w:cs="Times New Roman"/>
                <w:color w:val="FF0000"/>
                <w:position w:val="-28"/>
                <w:sz w:val="24"/>
                <w:szCs w:val="28"/>
              </w:rPr>
              <w:object w:dxaOrig="1380" w:dyaOrig="660" w14:anchorId="1FAF4600">
                <v:shape id="_x0000_i1483" type="#_x0000_t75" style="width:68.25pt;height:33.75pt" o:ole="">
                  <v:imagedata r:id="rId883" o:title=""/>
                </v:shape>
                <o:OLEObject Type="Embed" ProgID="Equation.DSMT4" ShapeID="_x0000_i1483" DrawAspect="Content" ObjectID="_1738861494" r:id="rId884"/>
              </w:object>
            </w:r>
          </w:p>
        </w:tc>
        <w:tc>
          <w:tcPr>
            <w:tcW w:w="3447" w:type="dxa"/>
          </w:tcPr>
          <w:p w14:paraId="342EB0CA" w14:textId="77777777" w:rsidR="00F36EB0" w:rsidRPr="00F36EB0" w:rsidRDefault="00F36EB0" w:rsidP="00C12060">
            <w:pPr>
              <w:spacing w:after="160" w:line="259" w:lineRule="auto"/>
              <w:jc w:val="both"/>
              <w:rPr>
                <w:rFonts w:eastAsia="Times New Roman" w:cs="Times New Roman"/>
                <w:szCs w:val="28"/>
              </w:rPr>
            </w:pPr>
            <w:r w:rsidRPr="00F36EB0">
              <w:rPr>
                <w:rFonts w:eastAsia="Times New Roman" w:cs="Times New Roman"/>
                <w:szCs w:val="28"/>
              </w:rPr>
              <w:t xml:space="preserve">B. </w:t>
            </w:r>
            <w:r w:rsidRPr="00F36EB0">
              <w:rPr>
                <w:rFonts w:ascii="Calibri" w:eastAsia="Times New Roman" w:hAnsi="Calibri" w:cs="Times New Roman"/>
                <w:position w:val="-28"/>
                <w:sz w:val="24"/>
                <w:szCs w:val="28"/>
              </w:rPr>
              <w:object w:dxaOrig="1400" w:dyaOrig="660" w14:anchorId="221D4272">
                <v:shape id="_x0000_i1484" type="#_x0000_t75" style="width:69.75pt;height:33.75pt" o:ole="">
                  <v:imagedata r:id="rId885" o:title=""/>
                </v:shape>
                <o:OLEObject Type="Embed" ProgID="Equation.DSMT4" ShapeID="_x0000_i1484" DrawAspect="Content" ObjectID="_1738861495" r:id="rId886"/>
              </w:object>
            </w:r>
            <w:r w:rsidRPr="00F36EB0">
              <w:rPr>
                <w:rFonts w:eastAsia="Times New Roman" w:cs="Times New Roman"/>
                <w:szCs w:val="28"/>
              </w:rPr>
              <w:tab/>
              <w:t>.</w:t>
            </w:r>
          </w:p>
        </w:tc>
        <w:tc>
          <w:tcPr>
            <w:tcW w:w="3447" w:type="dxa"/>
          </w:tcPr>
          <w:p w14:paraId="7E410241" w14:textId="77777777" w:rsidR="00F36EB0" w:rsidRPr="00F36EB0" w:rsidRDefault="00F36EB0" w:rsidP="00C12060">
            <w:pPr>
              <w:spacing w:after="160" w:line="259" w:lineRule="auto"/>
              <w:jc w:val="both"/>
              <w:rPr>
                <w:rFonts w:eastAsia="Times New Roman" w:cs="Times New Roman"/>
                <w:szCs w:val="28"/>
              </w:rPr>
            </w:pPr>
            <w:r w:rsidRPr="00F36EB0">
              <w:rPr>
                <w:rFonts w:eastAsia="Times New Roman" w:cs="Times New Roman"/>
                <w:szCs w:val="28"/>
              </w:rPr>
              <w:t xml:space="preserve">C. </w:t>
            </w:r>
            <w:r w:rsidRPr="00F36EB0">
              <w:rPr>
                <w:rFonts w:ascii="Calibri" w:eastAsia="Times New Roman" w:hAnsi="Calibri" w:cs="Times New Roman"/>
                <w:position w:val="-28"/>
                <w:sz w:val="24"/>
                <w:szCs w:val="28"/>
              </w:rPr>
              <w:object w:dxaOrig="1400" w:dyaOrig="660" w14:anchorId="578ADE16">
                <v:shape id="_x0000_i1485" type="#_x0000_t75" style="width:70.5pt;height:33.75pt" o:ole="">
                  <v:imagedata r:id="rId887" o:title=""/>
                </v:shape>
                <o:OLEObject Type="Embed" ProgID="Equation.DSMT4" ShapeID="_x0000_i1485" DrawAspect="Content" ObjectID="_1738861496" r:id="rId888"/>
              </w:object>
            </w:r>
            <w:r w:rsidRPr="00F36EB0">
              <w:rPr>
                <w:rFonts w:eastAsia="Times New Roman" w:cs="Times New Roman"/>
                <w:szCs w:val="28"/>
                <w:vertAlign w:val="subscript"/>
              </w:rPr>
              <w:t>.</w:t>
            </w:r>
            <w:r w:rsidRPr="00F36EB0">
              <w:rPr>
                <w:rFonts w:eastAsia="Times New Roman" w:cs="Times New Roman"/>
                <w:szCs w:val="28"/>
              </w:rPr>
              <w:tab/>
            </w:r>
          </w:p>
        </w:tc>
        <w:tc>
          <w:tcPr>
            <w:tcW w:w="3447" w:type="dxa"/>
          </w:tcPr>
          <w:p w14:paraId="1F0085C1" w14:textId="77777777" w:rsidR="00F36EB0" w:rsidRPr="00F36EB0" w:rsidRDefault="00F36EB0" w:rsidP="00C12060">
            <w:pPr>
              <w:spacing w:after="160" w:line="259" w:lineRule="auto"/>
              <w:jc w:val="both"/>
              <w:rPr>
                <w:rFonts w:eastAsia="Times New Roman" w:cs="Times New Roman"/>
                <w:szCs w:val="28"/>
                <w:vertAlign w:val="subscript"/>
                <w:lang w:val="en-US"/>
              </w:rPr>
            </w:pPr>
            <w:r w:rsidRPr="00F36EB0">
              <w:rPr>
                <w:rFonts w:eastAsia="Times New Roman" w:cs="Times New Roman"/>
                <w:szCs w:val="28"/>
              </w:rPr>
              <w:t xml:space="preserve">D. </w:t>
            </w:r>
            <w:r w:rsidRPr="00F36EB0">
              <w:rPr>
                <w:rFonts w:ascii="Calibri" w:eastAsia="Times New Roman" w:hAnsi="Calibri" w:cs="Times New Roman"/>
                <w:position w:val="-28"/>
                <w:sz w:val="24"/>
                <w:szCs w:val="28"/>
              </w:rPr>
              <w:object w:dxaOrig="1380" w:dyaOrig="660" w14:anchorId="0576E78F">
                <v:shape id="_x0000_i1486" type="#_x0000_t75" style="width:68.25pt;height:33.75pt" o:ole="">
                  <v:imagedata r:id="rId889" o:title=""/>
                </v:shape>
                <o:OLEObject Type="Embed" ProgID="Equation.DSMT4" ShapeID="_x0000_i1486" DrawAspect="Content" ObjectID="_1738861497" r:id="rId890"/>
              </w:object>
            </w:r>
            <w:r w:rsidRPr="00F36EB0">
              <w:rPr>
                <w:rFonts w:eastAsia="Times New Roman" w:cs="Times New Roman"/>
                <w:szCs w:val="28"/>
                <w:vertAlign w:val="subscript"/>
              </w:rPr>
              <w:t>.</w:t>
            </w:r>
          </w:p>
        </w:tc>
      </w:tr>
    </w:tbl>
    <w:p w14:paraId="1EC2BC82" w14:textId="77777777" w:rsidR="00F36EB0" w:rsidRPr="00F36EB0" w:rsidRDefault="00F36EB0" w:rsidP="003151D1">
      <w:pPr>
        <w:spacing w:after="160" w:line="259" w:lineRule="auto"/>
        <w:jc w:val="both"/>
        <w:rPr>
          <w:rFonts w:ascii="Times New Roman" w:eastAsia="Times New Roman" w:hAnsi="Times New Roman" w:cs="Times New Roman"/>
          <w:sz w:val="28"/>
          <w:szCs w:val="28"/>
          <w:vertAlign w:val="subscript"/>
        </w:rPr>
      </w:pPr>
      <w:r w:rsidRPr="00F36EB0">
        <w:rPr>
          <w:rFonts w:ascii="Times New Roman" w:hAnsi="Times New Roman" w:cs="Times New Roman"/>
          <w:b/>
          <w:sz w:val="28"/>
          <w:szCs w:val="28"/>
        </w:rPr>
        <w:t>Câu 5(TH).</w:t>
      </w:r>
      <w:r w:rsidRPr="00F36EB0">
        <w:rPr>
          <w:rFonts w:ascii="Times New Roman" w:hAnsi="Times New Roman" w:cs="Times New Roman"/>
          <w:sz w:val="28"/>
          <w:szCs w:val="28"/>
        </w:rPr>
        <w:t xml:space="preserve"> </w:t>
      </w:r>
      <w:r w:rsidRPr="00F36EB0">
        <w:rPr>
          <w:rFonts w:ascii="Times New Roman" w:hAnsi="Times New Roman" w:cs="Times New Roman"/>
          <w:color w:val="000000"/>
          <w:sz w:val="28"/>
          <w:szCs w:val="28"/>
        </w:rPr>
        <w:t xml:space="preserve">Có bao nhiêu tỉ lệ thức trong các tỉ số sau:  </w:t>
      </w:r>
      <w:r w:rsidRPr="00F36EB0">
        <w:rPr>
          <w:rFonts w:ascii="Times New Roman" w:hAnsi="Times New Roman" w:cs="Times New Roman"/>
          <w:color w:val="222222"/>
          <w:position w:val="-24"/>
          <w:sz w:val="28"/>
          <w:szCs w:val="28"/>
        </w:rPr>
        <w:object w:dxaOrig="3260" w:dyaOrig="620" w14:anchorId="3D9E0C33">
          <v:shape id="_x0000_i1487" type="#_x0000_t75" style="width:182.25pt;height:34.5pt" o:ole="">
            <v:imagedata r:id="rId891" o:title=""/>
          </v:shape>
          <o:OLEObject Type="Embed" ProgID="Equation.DSMT4" ShapeID="_x0000_i1487" DrawAspect="Content" ObjectID="_1738861498" r:id="rId892"/>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6"/>
        <w:gridCol w:w="2602"/>
        <w:gridCol w:w="2514"/>
        <w:gridCol w:w="2607"/>
      </w:tblGrid>
      <w:tr w:rsidR="00F36EB0" w:rsidRPr="00F36EB0" w14:paraId="6FEEC445" w14:textId="77777777" w:rsidTr="00CF5E28">
        <w:tc>
          <w:tcPr>
            <w:tcW w:w="3447" w:type="dxa"/>
          </w:tcPr>
          <w:p w14:paraId="2FC68A4A" w14:textId="77777777" w:rsidR="00F36EB0" w:rsidRPr="00F36EB0" w:rsidRDefault="00F36EB0" w:rsidP="008D5F0C">
            <w:pPr>
              <w:pStyle w:val="NormalWeb"/>
              <w:spacing w:before="0" w:beforeAutospacing="0" w:line="360" w:lineRule="atLeast"/>
              <w:jc w:val="both"/>
              <w:rPr>
                <w:color w:val="222222"/>
                <w:szCs w:val="28"/>
              </w:rPr>
            </w:pPr>
            <w:r w:rsidRPr="00F36EB0">
              <w:rPr>
                <w:rStyle w:val="Strong"/>
                <w:color w:val="000000"/>
                <w:szCs w:val="28"/>
              </w:rPr>
              <w:t>A.</w:t>
            </w:r>
            <w:r w:rsidRPr="00F36EB0">
              <w:rPr>
                <w:color w:val="000000"/>
                <w:szCs w:val="28"/>
              </w:rPr>
              <w:t> 0.</w:t>
            </w:r>
            <w:r w:rsidRPr="00F36EB0">
              <w:rPr>
                <w:color w:val="222222"/>
                <w:szCs w:val="28"/>
              </w:rPr>
              <w:t xml:space="preserve">             </w:t>
            </w:r>
          </w:p>
        </w:tc>
        <w:tc>
          <w:tcPr>
            <w:tcW w:w="3447" w:type="dxa"/>
          </w:tcPr>
          <w:p w14:paraId="6EB40229" w14:textId="77777777" w:rsidR="00F36EB0" w:rsidRPr="00F36EB0" w:rsidRDefault="00F36EB0" w:rsidP="008D5F0C">
            <w:pPr>
              <w:pStyle w:val="NormalWeb"/>
              <w:spacing w:before="0" w:beforeAutospacing="0" w:line="360" w:lineRule="atLeast"/>
              <w:jc w:val="both"/>
              <w:rPr>
                <w:color w:val="222222"/>
                <w:szCs w:val="28"/>
              </w:rPr>
            </w:pPr>
            <w:r w:rsidRPr="00F36EB0">
              <w:rPr>
                <w:rStyle w:val="Strong"/>
                <w:color w:val="FF0000"/>
                <w:szCs w:val="28"/>
              </w:rPr>
              <w:t>B.</w:t>
            </w:r>
            <w:r w:rsidRPr="00F36EB0">
              <w:rPr>
                <w:color w:val="FF0000"/>
                <w:szCs w:val="28"/>
              </w:rPr>
              <w:t> 1.</w:t>
            </w:r>
          </w:p>
        </w:tc>
        <w:tc>
          <w:tcPr>
            <w:tcW w:w="3447" w:type="dxa"/>
          </w:tcPr>
          <w:p w14:paraId="0AC3D177" w14:textId="77777777" w:rsidR="00F36EB0" w:rsidRPr="00F36EB0" w:rsidRDefault="00F36EB0" w:rsidP="008D5F0C">
            <w:pPr>
              <w:pStyle w:val="NormalWeb"/>
              <w:spacing w:before="0" w:beforeAutospacing="0" w:line="360" w:lineRule="atLeast"/>
              <w:jc w:val="both"/>
              <w:rPr>
                <w:color w:val="222222"/>
                <w:szCs w:val="28"/>
              </w:rPr>
            </w:pPr>
            <w:r w:rsidRPr="00F36EB0">
              <w:rPr>
                <w:szCs w:val="28"/>
              </w:rPr>
              <w:t xml:space="preserve">C. 2.    </w:t>
            </w:r>
          </w:p>
        </w:tc>
        <w:tc>
          <w:tcPr>
            <w:tcW w:w="3447" w:type="dxa"/>
          </w:tcPr>
          <w:p w14:paraId="15476B5E" w14:textId="77777777" w:rsidR="00F36EB0" w:rsidRPr="00F36EB0" w:rsidRDefault="00F36EB0" w:rsidP="00CF5E28">
            <w:pPr>
              <w:pStyle w:val="NormalWeb"/>
              <w:shd w:val="clear" w:color="auto" w:fill="FFFFFF"/>
              <w:spacing w:before="0" w:beforeAutospacing="0" w:line="360" w:lineRule="atLeast"/>
              <w:jc w:val="both"/>
              <w:rPr>
                <w:color w:val="222222"/>
                <w:szCs w:val="28"/>
              </w:rPr>
            </w:pPr>
            <w:r w:rsidRPr="00F36EB0">
              <w:rPr>
                <w:color w:val="222222"/>
                <w:szCs w:val="28"/>
              </w:rPr>
              <w:t xml:space="preserve"> </w:t>
            </w:r>
            <w:r w:rsidRPr="00F36EB0">
              <w:rPr>
                <w:rStyle w:val="Strong"/>
                <w:color w:val="000000"/>
                <w:szCs w:val="28"/>
              </w:rPr>
              <w:t>D.</w:t>
            </w:r>
            <w:r w:rsidRPr="00F36EB0">
              <w:rPr>
                <w:color w:val="000000"/>
                <w:szCs w:val="28"/>
              </w:rPr>
              <w:t> 3.</w:t>
            </w:r>
          </w:p>
        </w:tc>
      </w:tr>
    </w:tbl>
    <w:p w14:paraId="35EC8414" w14:textId="77777777" w:rsidR="00F36EB0" w:rsidRPr="00F36EB0" w:rsidRDefault="00F36EB0" w:rsidP="00A00668">
      <w:pPr>
        <w:pStyle w:val="NormalWeb"/>
        <w:shd w:val="clear" w:color="auto" w:fill="FFFFFF"/>
        <w:spacing w:before="0" w:beforeAutospacing="0" w:line="360" w:lineRule="atLeast"/>
        <w:jc w:val="both"/>
        <w:rPr>
          <w:color w:val="222222"/>
          <w:sz w:val="28"/>
          <w:szCs w:val="28"/>
          <w:lang w:val="vi-VN"/>
        </w:rPr>
      </w:pPr>
      <w:r w:rsidRPr="00F36EB0">
        <w:rPr>
          <w:b/>
          <w:sz w:val="28"/>
          <w:szCs w:val="28"/>
          <w:lang w:val="vi-VN"/>
        </w:rPr>
        <w:t>Câu 6 (TH):</w:t>
      </w:r>
      <w:r w:rsidRPr="00F36EB0">
        <w:rPr>
          <w:color w:val="0000FF"/>
          <w:sz w:val="28"/>
          <w:szCs w:val="28"/>
          <w:lang w:val="vi-VN"/>
        </w:rPr>
        <w:t xml:space="preserve"> </w:t>
      </w:r>
      <w:r w:rsidRPr="00F36EB0">
        <w:rPr>
          <w:color w:val="000000"/>
          <w:sz w:val="28"/>
          <w:szCs w:val="28"/>
          <w:lang w:val="vi-VN"/>
        </w:rPr>
        <w:t xml:space="preserve">Giá trị của x để </w:t>
      </w:r>
      <w:r w:rsidRPr="00F36EB0">
        <w:rPr>
          <w:color w:val="000000"/>
          <w:position w:val="-26"/>
          <w:sz w:val="28"/>
          <w:szCs w:val="28"/>
          <w:lang w:val="vi-VN"/>
        </w:rPr>
        <w:object w:dxaOrig="820" w:dyaOrig="680" w14:anchorId="7346E3A8">
          <v:shape id="_x0000_i1488" type="#_x0000_t75" style="width:41.25pt;height:33.75pt" o:ole="">
            <v:imagedata r:id="rId893" o:title=""/>
          </v:shape>
          <o:OLEObject Type="Embed" ProgID="Equation.DSMT4" ShapeID="_x0000_i1488" DrawAspect="Content" ObjectID="_1738861499" r:id="rId894"/>
        </w:object>
      </w:r>
      <w:r w:rsidRPr="00F36EB0">
        <w:rPr>
          <w:color w:val="000000"/>
          <w:sz w:val="28"/>
          <w:szCs w:val="28"/>
          <w:lang w:val="vi-VN"/>
        </w:rPr>
        <w:t xml:space="preserve"> với x &lt; 0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9"/>
        <w:gridCol w:w="2573"/>
        <w:gridCol w:w="2641"/>
        <w:gridCol w:w="2536"/>
      </w:tblGrid>
      <w:tr w:rsidR="00F36EB0" w:rsidRPr="00F36EB0" w14:paraId="0DCD503D" w14:textId="77777777" w:rsidTr="00CD7F05">
        <w:trPr>
          <w:trHeight w:val="571"/>
        </w:trPr>
        <w:tc>
          <w:tcPr>
            <w:tcW w:w="3447" w:type="dxa"/>
          </w:tcPr>
          <w:p w14:paraId="4D93B43A" w14:textId="77777777" w:rsidR="00F36EB0" w:rsidRPr="00F36EB0" w:rsidRDefault="00F36EB0" w:rsidP="00CD7F05">
            <w:pPr>
              <w:pStyle w:val="NormalWeb"/>
              <w:shd w:val="clear" w:color="auto" w:fill="FFFFFF"/>
              <w:spacing w:before="0" w:beforeAutospacing="0" w:line="360" w:lineRule="atLeast"/>
              <w:jc w:val="both"/>
              <w:rPr>
                <w:color w:val="222222"/>
                <w:szCs w:val="28"/>
              </w:rPr>
            </w:pPr>
            <w:r w:rsidRPr="00F36EB0">
              <w:rPr>
                <w:rStyle w:val="Strong"/>
                <w:color w:val="FF0000"/>
                <w:szCs w:val="28"/>
              </w:rPr>
              <w:t>A.</w:t>
            </w:r>
            <w:r w:rsidRPr="00F36EB0">
              <w:rPr>
                <w:color w:val="FF0000"/>
                <w:szCs w:val="28"/>
              </w:rPr>
              <w:t> x = -9.</w:t>
            </w:r>
          </w:p>
        </w:tc>
        <w:tc>
          <w:tcPr>
            <w:tcW w:w="3447" w:type="dxa"/>
          </w:tcPr>
          <w:p w14:paraId="3676016B" w14:textId="77777777" w:rsidR="00F36EB0" w:rsidRPr="00F36EB0" w:rsidRDefault="00F36EB0" w:rsidP="00CD7F05">
            <w:pPr>
              <w:pStyle w:val="NormalWeb"/>
              <w:shd w:val="clear" w:color="auto" w:fill="FFFFFF"/>
              <w:spacing w:before="0" w:beforeAutospacing="0" w:line="360" w:lineRule="atLeast"/>
              <w:jc w:val="both"/>
              <w:rPr>
                <w:color w:val="222222"/>
                <w:szCs w:val="28"/>
              </w:rPr>
            </w:pPr>
            <w:r w:rsidRPr="00F36EB0">
              <w:rPr>
                <w:rStyle w:val="Strong"/>
                <w:color w:val="000000"/>
                <w:szCs w:val="28"/>
              </w:rPr>
              <w:t>B.</w:t>
            </w:r>
            <w:r w:rsidRPr="00F36EB0">
              <w:rPr>
                <w:color w:val="000000"/>
                <w:szCs w:val="28"/>
              </w:rPr>
              <w:t> x = 9.</w:t>
            </w:r>
          </w:p>
        </w:tc>
        <w:tc>
          <w:tcPr>
            <w:tcW w:w="3447" w:type="dxa"/>
          </w:tcPr>
          <w:p w14:paraId="6821325F" w14:textId="77777777" w:rsidR="00F36EB0" w:rsidRPr="00F36EB0" w:rsidRDefault="00F36EB0" w:rsidP="00CD7F05">
            <w:pPr>
              <w:pStyle w:val="NormalWeb"/>
              <w:shd w:val="clear" w:color="auto" w:fill="FFFFFF"/>
              <w:spacing w:before="0" w:beforeAutospacing="0" w:line="360" w:lineRule="atLeast"/>
              <w:jc w:val="both"/>
              <w:rPr>
                <w:color w:val="FF0000"/>
                <w:szCs w:val="28"/>
              </w:rPr>
            </w:pPr>
            <w:r w:rsidRPr="00F36EB0">
              <w:rPr>
                <w:szCs w:val="28"/>
              </w:rPr>
              <w:t> C. x </w:t>
            </w:r>
            <w:r w:rsidRPr="00F36EB0">
              <w:rPr>
                <w:rFonts w:ascii="Cambria Math" w:hAnsi="Cambria Math" w:cs="Cambria Math"/>
                <w:szCs w:val="28"/>
              </w:rPr>
              <w:t>∈</w:t>
            </w:r>
            <w:r w:rsidRPr="00F36EB0">
              <w:rPr>
                <w:szCs w:val="28"/>
              </w:rPr>
              <w:t> {-9; 9}.</w:t>
            </w:r>
          </w:p>
        </w:tc>
        <w:tc>
          <w:tcPr>
            <w:tcW w:w="3447" w:type="dxa"/>
          </w:tcPr>
          <w:p w14:paraId="5C9651CF" w14:textId="77777777" w:rsidR="00F36EB0" w:rsidRPr="00F36EB0" w:rsidRDefault="00F36EB0" w:rsidP="00C12060">
            <w:pPr>
              <w:pStyle w:val="NormalWeb"/>
              <w:shd w:val="clear" w:color="auto" w:fill="FFFFFF"/>
              <w:spacing w:before="0" w:beforeAutospacing="0" w:line="360" w:lineRule="atLeast"/>
              <w:jc w:val="both"/>
              <w:rPr>
                <w:color w:val="222222"/>
                <w:szCs w:val="28"/>
              </w:rPr>
            </w:pPr>
            <w:r w:rsidRPr="00F36EB0">
              <w:rPr>
                <w:color w:val="222222"/>
                <w:szCs w:val="28"/>
              </w:rPr>
              <w:t xml:space="preserve"> </w:t>
            </w:r>
            <w:r w:rsidRPr="00F36EB0">
              <w:rPr>
                <w:color w:val="000000"/>
                <w:szCs w:val="28"/>
              </w:rPr>
              <w:t>D. -81.</w:t>
            </w:r>
          </w:p>
        </w:tc>
      </w:tr>
    </w:tbl>
    <w:p w14:paraId="188BE611" w14:textId="77777777" w:rsidR="00F36EB0" w:rsidRPr="00F36EB0" w:rsidRDefault="00F36EB0" w:rsidP="00A00668">
      <w:pPr>
        <w:pStyle w:val="NormalWeb"/>
        <w:shd w:val="clear" w:color="auto" w:fill="FFFFFF"/>
        <w:spacing w:before="0" w:beforeAutospacing="0" w:line="360" w:lineRule="atLeast"/>
        <w:jc w:val="both"/>
        <w:rPr>
          <w:rStyle w:val="Strong"/>
          <w:color w:val="000000"/>
          <w:sz w:val="28"/>
          <w:szCs w:val="28"/>
        </w:rPr>
      </w:pPr>
    </w:p>
    <w:p w14:paraId="4A05CC9A" w14:textId="77777777" w:rsidR="00F36EB0" w:rsidRPr="00F36EB0" w:rsidRDefault="00F36EB0" w:rsidP="00821DFF">
      <w:pPr>
        <w:spacing w:after="160" w:line="259" w:lineRule="auto"/>
        <w:rPr>
          <w:rFonts w:ascii="Times New Roman" w:eastAsia="Times New Roman" w:hAnsi="Times New Roman" w:cs="Times New Roman"/>
          <w:sz w:val="28"/>
          <w:szCs w:val="28"/>
          <w:lang w:val="en-US"/>
        </w:rPr>
      </w:pPr>
      <w:r w:rsidRPr="00F36EB0">
        <w:rPr>
          <w:rFonts w:ascii="Times New Roman" w:eastAsia="Times New Roman" w:hAnsi="Times New Roman" w:cs="Times New Roman"/>
          <w:b/>
          <w:sz w:val="28"/>
          <w:szCs w:val="28"/>
        </w:rPr>
        <w:t xml:space="preserve">Câu 7 (NB). </w:t>
      </w:r>
      <w:r w:rsidRPr="00F36EB0">
        <w:rPr>
          <w:rFonts w:ascii="Times New Roman" w:eastAsia="Times New Roman" w:hAnsi="Times New Roman" w:cs="Times New Roman"/>
          <w:sz w:val="28"/>
          <w:szCs w:val="28"/>
        </w:rPr>
        <w:t>Giao điểm của ba đường cao của một tam giác</w:t>
      </w:r>
    </w:p>
    <w:tbl>
      <w:tblPr>
        <w:tblStyle w:val="TableGrid"/>
        <w:tblW w:w="0" w:type="auto"/>
        <w:tblInd w:w="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6"/>
        <w:gridCol w:w="4377"/>
      </w:tblGrid>
      <w:tr w:rsidR="00F36EB0" w:rsidRPr="00F36EB0" w14:paraId="776D5505" w14:textId="77777777" w:rsidTr="001F4806">
        <w:tc>
          <w:tcPr>
            <w:tcW w:w="6894" w:type="dxa"/>
          </w:tcPr>
          <w:p w14:paraId="5B871326" w14:textId="77777777" w:rsidR="00F36EB0" w:rsidRPr="00F36EB0" w:rsidRDefault="00F36EB0" w:rsidP="00821DFF">
            <w:pPr>
              <w:spacing w:after="160" w:line="259" w:lineRule="auto"/>
              <w:rPr>
                <w:rFonts w:eastAsia="Times New Roman" w:cs="Times New Roman"/>
                <w:szCs w:val="28"/>
                <w:lang w:val="en-US"/>
              </w:rPr>
            </w:pPr>
            <w:r w:rsidRPr="00F36EB0">
              <w:rPr>
                <w:rFonts w:eastAsia="Times New Roman" w:cs="Times New Roman"/>
                <w:b/>
                <w:szCs w:val="28"/>
                <w:lang w:val="en-US"/>
              </w:rPr>
              <w:t xml:space="preserve">A. </w:t>
            </w:r>
            <w:r w:rsidRPr="00F36EB0">
              <w:rPr>
                <w:rFonts w:eastAsia="Times New Roman" w:cs="Times New Roman"/>
                <w:szCs w:val="28"/>
              </w:rPr>
              <w:t xml:space="preserve">cách đều 3 cạnh của tam giác đó.      </w:t>
            </w:r>
          </w:p>
        </w:tc>
        <w:tc>
          <w:tcPr>
            <w:tcW w:w="5547" w:type="dxa"/>
          </w:tcPr>
          <w:p w14:paraId="67F68586" w14:textId="77777777" w:rsidR="00F36EB0" w:rsidRPr="00F36EB0" w:rsidRDefault="00F36EB0" w:rsidP="00173E7E">
            <w:pPr>
              <w:tabs>
                <w:tab w:val="left" w:pos="200"/>
                <w:tab w:val="left" w:pos="5200"/>
              </w:tabs>
              <w:spacing w:after="160" w:line="259" w:lineRule="auto"/>
              <w:rPr>
                <w:rFonts w:eastAsia="Times New Roman" w:cs="Times New Roman"/>
                <w:szCs w:val="28"/>
              </w:rPr>
            </w:pPr>
            <w:r w:rsidRPr="00F36EB0">
              <w:rPr>
                <w:rFonts w:eastAsia="Times New Roman" w:cs="Times New Roman"/>
                <w:b/>
                <w:color w:val="FF0000"/>
                <w:szCs w:val="28"/>
              </w:rPr>
              <w:t xml:space="preserve">B. </w:t>
            </w:r>
            <w:r w:rsidRPr="00F36EB0">
              <w:rPr>
                <w:rFonts w:eastAsia="Times New Roman" w:cs="Times New Roman"/>
                <w:color w:val="FF0000"/>
                <w:szCs w:val="28"/>
              </w:rPr>
              <w:t>là trực tâm của tam giác đó.</w:t>
            </w:r>
          </w:p>
        </w:tc>
      </w:tr>
      <w:tr w:rsidR="00F36EB0" w:rsidRPr="00F36EB0" w14:paraId="4E1F2B43" w14:textId="77777777" w:rsidTr="001F4806">
        <w:tc>
          <w:tcPr>
            <w:tcW w:w="6894" w:type="dxa"/>
          </w:tcPr>
          <w:p w14:paraId="38639DDF" w14:textId="77777777" w:rsidR="00F36EB0" w:rsidRPr="00F36EB0" w:rsidRDefault="00F36EB0" w:rsidP="00821DFF">
            <w:pPr>
              <w:spacing w:after="160" w:line="259" w:lineRule="auto"/>
              <w:rPr>
                <w:rFonts w:eastAsia="Times New Roman" w:cs="Times New Roman"/>
                <w:szCs w:val="28"/>
              </w:rPr>
            </w:pPr>
            <w:r w:rsidRPr="00F36EB0">
              <w:rPr>
                <w:rFonts w:eastAsia="Times New Roman" w:cs="Times New Roman"/>
                <w:b/>
                <w:szCs w:val="28"/>
              </w:rPr>
              <w:t xml:space="preserve">C. </w:t>
            </w:r>
            <w:r w:rsidRPr="00F36EB0">
              <w:rPr>
                <w:rFonts w:eastAsia="Times New Roman" w:cs="Times New Roman"/>
                <w:szCs w:val="28"/>
              </w:rPr>
              <w:t>cách đều 3 đỉnh của tam giác đó.</w:t>
            </w:r>
          </w:p>
        </w:tc>
        <w:tc>
          <w:tcPr>
            <w:tcW w:w="5547" w:type="dxa"/>
          </w:tcPr>
          <w:p w14:paraId="60AC53FE" w14:textId="77777777" w:rsidR="00F36EB0" w:rsidRPr="00F36EB0" w:rsidRDefault="00F36EB0" w:rsidP="00821DFF">
            <w:pPr>
              <w:spacing w:after="160" w:line="259" w:lineRule="auto"/>
              <w:rPr>
                <w:rFonts w:eastAsia="Times New Roman" w:cs="Times New Roman"/>
                <w:szCs w:val="28"/>
              </w:rPr>
            </w:pPr>
            <w:r w:rsidRPr="00F36EB0">
              <w:rPr>
                <w:rFonts w:eastAsia="Times New Roman" w:cs="Times New Roman"/>
                <w:b/>
                <w:szCs w:val="28"/>
              </w:rPr>
              <w:t xml:space="preserve">D. </w:t>
            </w:r>
            <w:r w:rsidRPr="00F36EB0">
              <w:rPr>
                <w:rFonts w:eastAsia="Times New Roman" w:cs="Times New Roman"/>
                <w:szCs w:val="28"/>
              </w:rPr>
              <w:t>là trọng tâm của tam giác đó.</w:t>
            </w:r>
          </w:p>
        </w:tc>
      </w:tr>
    </w:tbl>
    <w:p w14:paraId="1CCB8A13" w14:textId="77777777" w:rsidR="00F36EB0" w:rsidRPr="00F36EB0" w:rsidRDefault="00F36EB0" w:rsidP="001C30C2">
      <w:pPr>
        <w:tabs>
          <w:tab w:val="left" w:pos="200"/>
          <w:tab w:val="left" w:pos="5200"/>
        </w:tabs>
        <w:spacing w:after="160" w:line="259" w:lineRule="auto"/>
        <w:rPr>
          <w:rFonts w:ascii="Times New Roman" w:eastAsia="Times New Roman" w:hAnsi="Times New Roman" w:cs="Times New Roman"/>
          <w:sz w:val="28"/>
          <w:szCs w:val="28"/>
          <w:lang w:val="en-US"/>
        </w:rPr>
      </w:pPr>
      <w:r w:rsidRPr="00F36EB0">
        <w:rPr>
          <w:rFonts w:ascii="Times New Roman" w:eastAsia="Times New Roman" w:hAnsi="Times New Roman" w:cs="Times New Roman"/>
          <w:b/>
          <w:sz w:val="28"/>
          <w:szCs w:val="28"/>
        </w:rPr>
        <w:t xml:space="preserve">Câu 8 (NB). </w:t>
      </w:r>
      <w:r w:rsidRPr="00F36EB0">
        <w:rPr>
          <w:rFonts w:ascii="Times New Roman" w:eastAsia="Times New Roman" w:hAnsi="Times New Roman" w:cs="Times New Roman"/>
          <w:sz w:val="28"/>
          <w:szCs w:val="28"/>
        </w:rPr>
        <w:t xml:space="preserve">Cho tam giác MNP có đường trung tuyến ME và trọng tâm G (tham khảo hình vẽ). Khi đó tỉ số </w:t>
      </w:r>
      <w:r w:rsidRPr="00F36EB0">
        <w:rPr>
          <w:rFonts w:ascii="Times New Roman" w:eastAsia="Times New Roman" w:hAnsi="Times New Roman" w:cs="Times New Roman"/>
          <w:position w:val="-26"/>
          <w:sz w:val="28"/>
          <w:szCs w:val="28"/>
        </w:rPr>
        <w:object w:dxaOrig="499" w:dyaOrig="680" w14:anchorId="019889CA">
          <v:shape id="_x0000_i1489" type="#_x0000_t75" style="width:24.75pt;height:33.75pt" o:ole="">
            <v:imagedata r:id="rId895" o:title=""/>
          </v:shape>
          <o:OLEObject Type="Embed" ProgID="Equation.DSMT4" ShapeID="_x0000_i1489" DrawAspect="Content" ObjectID="_1738861500" r:id="rId896"/>
        </w:object>
      </w:r>
      <w:r w:rsidRPr="00F36EB0">
        <w:rPr>
          <w:rFonts w:ascii="Times New Roman" w:eastAsia="Times New Roman" w:hAnsi="Times New Roman" w:cs="Times New Roman"/>
          <w:sz w:val="28"/>
          <w:szCs w:val="28"/>
        </w:rPr>
        <w:t xml:space="preserve"> 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5"/>
        <w:gridCol w:w="4926"/>
      </w:tblGrid>
      <w:tr w:rsidR="00F36EB0" w:rsidRPr="00F36EB0" w14:paraId="32CF4F34" w14:textId="77777777" w:rsidTr="00072682">
        <w:tc>
          <w:tcPr>
            <w:tcW w:w="6786" w:type="dxa"/>
          </w:tcPr>
          <w:p w14:paraId="477CC17C" w14:textId="77777777" w:rsidR="00F36EB0" w:rsidRPr="00F36EB0" w:rsidRDefault="00F36EB0" w:rsidP="001C30C2">
            <w:pPr>
              <w:tabs>
                <w:tab w:val="left" w:pos="200"/>
                <w:tab w:val="left" w:pos="5200"/>
              </w:tabs>
              <w:spacing w:after="160" w:line="259" w:lineRule="auto"/>
              <w:rPr>
                <w:rFonts w:eastAsia="Times New Roman" w:cs="Times New Roman"/>
                <w:szCs w:val="28"/>
                <w:lang w:val="en-US"/>
              </w:rPr>
            </w:pPr>
            <w:r w:rsidRPr="00F36EB0">
              <w:rPr>
                <w:rFonts w:eastAsia="Times New Roman" w:cs="Times New Roman"/>
                <w:color w:val="FF0000"/>
                <w:szCs w:val="28"/>
                <w:lang w:val="en-US"/>
              </w:rPr>
              <w:t xml:space="preserve">A.  </w:t>
            </w:r>
            <w:r w:rsidRPr="00F36EB0">
              <w:rPr>
                <w:rFonts w:ascii="Calibri" w:eastAsia="Times New Roman" w:hAnsi="Calibri" w:cs="Times New Roman"/>
                <w:color w:val="FF0000"/>
                <w:position w:val="-26"/>
                <w:sz w:val="24"/>
                <w:szCs w:val="28"/>
                <w:lang w:val="en-US"/>
              </w:rPr>
              <w:object w:dxaOrig="220" w:dyaOrig="680" w14:anchorId="53EAB145">
                <v:shape id="_x0000_i1490" type="#_x0000_t75" style="width:11.25pt;height:33.75pt" o:ole="">
                  <v:imagedata r:id="rId897" o:title=""/>
                </v:shape>
                <o:OLEObject Type="Embed" ProgID="Equation.DSMT4" ShapeID="_x0000_i1490" DrawAspect="Content" ObjectID="_1738861501" r:id="rId898"/>
              </w:object>
            </w:r>
            <w:r w:rsidRPr="00F36EB0">
              <w:rPr>
                <w:rFonts w:eastAsia="Times New Roman" w:cs="Times New Roman"/>
                <w:color w:val="FF0000"/>
                <w:szCs w:val="28"/>
                <w:lang w:val="en-US"/>
              </w:rPr>
              <w:t xml:space="preserve">                                </w:t>
            </w:r>
            <w:r w:rsidRPr="00F36EB0">
              <w:rPr>
                <w:rFonts w:eastAsia="Times New Roman" w:cs="Times New Roman"/>
                <w:szCs w:val="28"/>
                <w:lang w:val="en-US"/>
              </w:rPr>
              <w:t xml:space="preserve">B. </w:t>
            </w:r>
            <w:r w:rsidRPr="00F36EB0">
              <w:rPr>
                <w:rFonts w:ascii="Calibri" w:eastAsia="Times New Roman" w:hAnsi="Calibri" w:cs="Times New Roman"/>
                <w:position w:val="-26"/>
                <w:sz w:val="24"/>
                <w:szCs w:val="28"/>
                <w:lang w:val="en-US"/>
              </w:rPr>
              <w:object w:dxaOrig="240" w:dyaOrig="680" w14:anchorId="6D9F8852">
                <v:shape id="_x0000_i1491" type="#_x0000_t75" style="width:12pt;height:33.75pt" o:ole="">
                  <v:imagedata r:id="rId899" o:title=""/>
                </v:shape>
                <o:OLEObject Type="Embed" ProgID="Equation.DSMT4" ShapeID="_x0000_i1491" DrawAspect="Content" ObjectID="_1738861502" r:id="rId900"/>
              </w:object>
            </w:r>
          </w:p>
          <w:p w14:paraId="18178FEF" w14:textId="77777777" w:rsidR="00F36EB0" w:rsidRPr="00F36EB0" w:rsidRDefault="00F36EB0" w:rsidP="001C30C2">
            <w:pPr>
              <w:tabs>
                <w:tab w:val="left" w:pos="200"/>
                <w:tab w:val="left" w:pos="5200"/>
              </w:tabs>
              <w:spacing w:after="160" w:line="259" w:lineRule="auto"/>
              <w:rPr>
                <w:rFonts w:eastAsia="Times New Roman" w:cs="Times New Roman"/>
                <w:szCs w:val="28"/>
                <w:lang w:val="en-US"/>
              </w:rPr>
            </w:pPr>
          </w:p>
        </w:tc>
        <w:tc>
          <w:tcPr>
            <w:tcW w:w="5121" w:type="dxa"/>
            <w:vMerge w:val="restart"/>
          </w:tcPr>
          <w:p w14:paraId="5AF98E27" w14:textId="77777777" w:rsidR="00F36EB0" w:rsidRPr="00F36EB0" w:rsidRDefault="00F36EB0" w:rsidP="001C30C2">
            <w:pPr>
              <w:tabs>
                <w:tab w:val="left" w:pos="200"/>
                <w:tab w:val="left" w:pos="5200"/>
              </w:tabs>
              <w:spacing w:after="160" w:line="259" w:lineRule="auto"/>
              <w:rPr>
                <w:rFonts w:eastAsia="Times New Roman" w:cs="Times New Roman"/>
                <w:szCs w:val="28"/>
                <w:lang w:val="en-US"/>
              </w:rPr>
            </w:pPr>
            <w:r w:rsidRPr="00F36EB0">
              <w:rPr>
                <w:rFonts w:eastAsia="Times New Roman" w:cs="Times New Roman"/>
                <w:noProof/>
                <w:szCs w:val="28"/>
                <w:lang w:val="en-US"/>
              </w:rPr>
              <w:lastRenderedPageBreak/>
              <w:drawing>
                <wp:inline distT="0" distB="0" distL="0" distR="0" wp14:anchorId="028BE732" wp14:editId="4C312255">
                  <wp:extent cx="2590800" cy="16954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2590800" cy="1695450"/>
                          </a:xfrm>
                          <a:prstGeom prst="rect">
                            <a:avLst/>
                          </a:prstGeom>
                          <a:noFill/>
                          <a:ln>
                            <a:noFill/>
                          </a:ln>
                        </pic:spPr>
                      </pic:pic>
                    </a:graphicData>
                  </a:graphic>
                </wp:inline>
              </w:drawing>
            </w:r>
          </w:p>
        </w:tc>
      </w:tr>
      <w:tr w:rsidR="00F36EB0" w:rsidRPr="00F36EB0" w14:paraId="72BF471A" w14:textId="77777777" w:rsidTr="00072682">
        <w:tc>
          <w:tcPr>
            <w:tcW w:w="6786" w:type="dxa"/>
          </w:tcPr>
          <w:p w14:paraId="561E39FB" w14:textId="77777777" w:rsidR="00F36EB0" w:rsidRPr="00F36EB0" w:rsidRDefault="00F36EB0" w:rsidP="001C30C2">
            <w:pPr>
              <w:tabs>
                <w:tab w:val="left" w:pos="200"/>
                <w:tab w:val="left" w:pos="5200"/>
              </w:tabs>
              <w:spacing w:after="160" w:line="259" w:lineRule="auto"/>
              <w:rPr>
                <w:rFonts w:eastAsia="Times New Roman" w:cs="Times New Roman"/>
                <w:szCs w:val="28"/>
                <w:lang w:val="en-US"/>
              </w:rPr>
            </w:pPr>
            <w:r w:rsidRPr="00F36EB0">
              <w:rPr>
                <w:rFonts w:eastAsia="Times New Roman" w:cs="Times New Roman"/>
                <w:szCs w:val="28"/>
                <w:lang w:val="en-US"/>
              </w:rPr>
              <w:lastRenderedPageBreak/>
              <w:t xml:space="preserve">C. </w:t>
            </w:r>
            <w:r w:rsidRPr="00F36EB0">
              <w:rPr>
                <w:rFonts w:ascii="Calibri" w:eastAsia="Times New Roman" w:hAnsi="Calibri" w:cs="Times New Roman"/>
                <w:position w:val="-26"/>
                <w:sz w:val="24"/>
                <w:szCs w:val="28"/>
                <w:lang w:val="en-US"/>
              </w:rPr>
              <w:object w:dxaOrig="240" w:dyaOrig="680" w14:anchorId="1C3D9871">
                <v:shape id="_x0000_i1492" type="#_x0000_t75" style="width:12pt;height:33.75pt" o:ole="">
                  <v:imagedata r:id="rId902" o:title=""/>
                </v:shape>
                <o:OLEObject Type="Embed" ProgID="Equation.DSMT4" ShapeID="_x0000_i1492" DrawAspect="Content" ObjectID="_1738861503" r:id="rId903"/>
              </w:object>
            </w:r>
            <w:r w:rsidRPr="00F36EB0">
              <w:rPr>
                <w:rFonts w:eastAsia="Times New Roman" w:cs="Times New Roman"/>
                <w:szCs w:val="28"/>
                <w:lang w:val="en-US"/>
              </w:rPr>
              <w:t xml:space="preserve">                                 D. </w:t>
            </w:r>
            <w:r w:rsidRPr="00F36EB0">
              <w:rPr>
                <w:rFonts w:ascii="Calibri" w:eastAsia="Times New Roman" w:hAnsi="Calibri" w:cs="Times New Roman"/>
                <w:position w:val="-26"/>
                <w:sz w:val="24"/>
                <w:szCs w:val="28"/>
                <w:lang w:val="en-US"/>
              </w:rPr>
              <w:object w:dxaOrig="240" w:dyaOrig="680" w14:anchorId="020DFB33">
                <v:shape id="_x0000_i1493" type="#_x0000_t75" style="width:12pt;height:33.75pt" o:ole="">
                  <v:imagedata r:id="rId904" o:title=""/>
                </v:shape>
                <o:OLEObject Type="Embed" ProgID="Equation.DSMT4" ShapeID="_x0000_i1493" DrawAspect="Content" ObjectID="_1738861504" r:id="rId905"/>
              </w:object>
            </w:r>
          </w:p>
        </w:tc>
        <w:tc>
          <w:tcPr>
            <w:tcW w:w="5121" w:type="dxa"/>
            <w:vMerge/>
          </w:tcPr>
          <w:p w14:paraId="60A345F2" w14:textId="77777777" w:rsidR="00F36EB0" w:rsidRPr="00F36EB0" w:rsidRDefault="00F36EB0" w:rsidP="001C30C2">
            <w:pPr>
              <w:tabs>
                <w:tab w:val="left" w:pos="200"/>
                <w:tab w:val="left" w:pos="5200"/>
              </w:tabs>
              <w:spacing w:after="160" w:line="259" w:lineRule="auto"/>
              <w:rPr>
                <w:rFonts w:eastAsia="Times New Roman" w:cs="Times New Roman"/>
                <w:szCs w:val="28"/>
                <w:lang w:val="en-US"/>
              </w:rPr>
            </w:pPr>
          </w:p>
        </w:tc>
      </w:tr>
    </w:tbl>
    <w:p w14:paraId="2F17A9C1" w14:textId="77777777" w:rsidR="00F36EB0" w:rsidRPr="00F36EB0" w:rsidRDefault="00F36EB0" w:rsidP="001C30C2">
      <w:pPr>
        <w:spacing w:after="240"/>
        <w:ind w:right="48"/>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 xml:space="preserve">Câu 9 (NB). </w:t>
      </w:r>
      <w:r w:rsidRPr="00F36EB0">
        <w:rPr>
          <w:rFonts w:ascii="Times New Roman" w:eastAsia="Times New Roman" w:hAnsi="Times New Roman" w:cs="Times New Roman"/>
          <w:sz w:val="28"/>
          <w:szCs w:val="28"/>
        </w:rPr>
        <w:t xml:space="preserve">Gọi I là trung điểm của đoạn thẳng AB, M là điểm không nằm trên AB sao cho MA = MB (tham khảo hình vẽ). Khẳng định nào sau đây </w:t>
      </w:r>
      <w:r w:rsidRPr="00F36EB0">
        <w:rPr>
          <w:rFonts w:ascii="Times New Roman" w:eastAsia="Times New Roman" w:hAnsi="Times New Roman" w:cs="Times New Roman"/>
          <w:b/>
          <w:sz w:val="28"/>
          <w:szCs w:val="28"/>
        </w:rPr>
        <w:t>sai</w:t>
      </w:r>
      <w:r w:rsidRPr="00F36EB0">
        <w:rPr>
          <w:rFonts w:ascii="Times New Roman" w:eastAsia="Times New Roman" w:hAnsi="Times New Roman" w:cs="Times New Roman"/>
          <w:sz w:val="28"/>
          <w:szCs w:val="28"/>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868"/>
      </w:tblGrid>
      <w:tr w:rsidR="00F36EB0" w:rsidRPr="00F36EB0" w14:paraId="70D78040" w14:textId="77777777" w:rsidTr="00C12060">
        <w:tc>
          <w:tcPr>
            <w:tcW w:w="6786" w:type="dxa"/>
          </w:tcPr>
          <w:p w14:paraId="39D82DF3" w14:textId="77777777" w:rsidR="00F36EB0" w:rsidRPr="00F36EB0" w:rsidRDefault="00F36EB0" w:rsidP="001F4806">
            <w:pPr>
              <w:spacing w:after="240"/>
              <w:ind w:left="48" w:right="48"/>
              <w:jc w:val="both"/>
              <w:rPr>
                <w:rFonts w:eastAsia="Times New Roman" w:cs="Times New Roman"/>
                <w:szCs w:val="28"/>
              </w:rPr>
            </w:pPr>
            <w:r w:rsidRPr="00F36EB0">
              <w:rPr>
                <w:rFonts w:eastAsia="Times New Roman" w:cs="Times New Roman"/>
                <w:szCs w:val="28"/>
              </w:rPr>
              <w:t xml:space="preserve">A. </w:t>
            </w:r>
            <w:r w:rsidRPr="00F36EB0">
              <w:rPr>
                <w:rFonts w:ascii="Calibri" w:eastAsia="Times New Roman" w:hAnsi="Calibri" w:cs="Times New Roman"/>
                <w:position w:val="-4"/>
                <w:sz w:val="24"/>
                <w:szCs w:val="28"/>
                <w:lang w:val="en-US"/>
              </w:rPr>
              <w:object w:dxaOrig="1460" w:dyaOrig="260" w14:anchorId="6D6A8654">
                <v:shape id="_x0000_i1494" type="#_x0000_t75" style="width:73.5pt;height:13.5pt" o:ole="">
                  <v:imagedata r:id="rId906" o:title=""/>
                </v:shape>
                <o:OLEObject Type="Embed" ProgID="Equation.DSMT4" ShapeID="_x0000_i1494" DrawAspect="Content" ObjectID="_1738861505" r:id="rId907"/>
              </w:object>
            </w:r>
            <w:r w:rsidRPr="00F36EB0">
              <w:rPr>
                <w:rFonts w:eastAsia="Times New Roman" w:cs="Times New Roman"/>
                <w:position w:val="-4"/>
                <w:szCs w:val="28"/>
              </w:rPr>
              <w:t>.</w:t>
            </w:r>
            <w:r w:rsidRPr="00F36EB0">
              <w:rPr>
                <w:rFonts w:eastAsia="Times New Roman" w:cs="Times New Roman"/>
                <w:szCs w:val="28"/>
              </w:rPr>
              <w:t xml:space="preserve">                   </w:t>
            </w:r>
          </w:p>
          <w:p w14:paraId="35679F24" w14:textId="77777777" w:rsidR="00F36EB0" w:rsidRPr="00F36EB0" w:rsidRDefault="00F36EB0" w:rsidP="001F4806">
            <w:pPr>
              <w:spacing w:after="240"/>
              <w:ind w:left="48" w:right="48"/>
              <w:jc w:val="both"/>
              <w:rPr>
                <w:rFonts w:cs="Times New Roman"/>
                <w:szCs w:val="28"/>
              </w:rPr>
            </w:pPr>
            <w:r w:rsidRPr="00F36EB0">
              <w:rPr>
                <w:rFonts w:eastAsia="Times New Roman" w:cs="Times New Roman"/>
                <w:szCs w:val="28"/>
              </w:rPr>
              <w:t>B. MI là đường trung trực của đoạn AB.</w:t>
            </w:r>
          </w:p>
          <w:p w14:paraId="6350F614" w14:textId="77777777" w:rsidR="00F36EB0" w:rsidRPr="00F36EB0" w:rsidRDefault="00F36EB0" w:rsidP="001F4806">
            <w:pPr>
              <w:spacing w:after="240"/>
              <w:ind w:left="48" w:right="48"/>
              <w:jc w:val="both"/>
              <w:rPr>
                <w:rFonts w:eastAsia="Times New Roman" w:cs="Times New Roman"/>
                <w:szCs w:val="28"/>
              </w:rPr>
            </w:pPr>
            <w:r w:rsidRPr="00F36EB0">
              <w:rPr>
                <w:rFonts w:eastAsia="Times New Roman" w:cs="Times New Roman"/>
                <w:szCs w:val="28"/>
              </w:rPr>
              <w:t>C. MI vuông góc AB.</w:t>
            </w:r>
          </w:p>
          <w:p w14:paraId="33FD3A7A" w14:textId="77777777" w:rsidR="00F36EB0" w:rsidRPr="00F36EB0" w:rsidRDefault="00F36EB0" w:rsidP="00C12060">
            <w:pPr>
              <w:tabs>
                <w:tab w:val="left" w:pos="200"/>
                <w:tab w:val="left" w:pos="5200"/>
              </w:tabs>
              <w:spacing w:after="160" w:line="259" w:lineRule="auto"/>
              <w:rPr>
                <w:rFonts w:eastAsia="Times New Roman" w:cs="Times New Roman"/>
                <w:color w:val="FF0000"/>
                <w:szCs w:val="28"/>
              </w:rPr>
            </w:pPr>
            <w:r w:rsidRPr="00F36EB0">
              <w:rPr>
                <w:rFonts w:eastAsia="Times New Roman" w:cs="Times New Roman"/>
                <w:color w:val="FF0000"/>
                <w:szCs w:val="28"/>
              </w:rPr>
              <w:t>D. Tam giác MAB đều</w:t>
            </w:r>
          </w:p>
          <w:p w14:paraId="14B932AA" w14:textId="77777777" w:rsidR="00F36EB0" w:rsidRPr="00F36EB0" w:rsidRDefault="00F36EB0" w:rsidP="00C12060">
            <w:pPr>
              <w:tabs>
                <w:tab w:val="left" w:pos="200"/>
                <w:tab w:val="left" w:pos="5200"/>
              </w:tabs>
              <w:spacing w:after="160" w:line="259" w:lineRule="auto"/>
              <w:rPr>
                <w:rFonts w:eastAsia="Times New Roman" w:cs="Times New Roman"/>
                <w:szCs w:val="28"/>
              </w:rPr>
            </w:pPr>
          </w:p>
        </w:tc>
        <w:tc>
          <w:tcPr>
            <w:tcW w:w="5121" w:type="dxa"/>
          </w:tcPr>
          <w:p w14:paraId="1FD95D28" w14:textId="77777777" w:rsidR="00F36EB0" w:rsidRPr="00F36EB0" w:rsidRDefault="00F36EB0" w:rsidP="00C12060">
            <w:pPr>
              <w:tabs>
                <w:tab w:val="left" w:pos="200"/>
                <w:tab w:val="left" w:pos="5200"/>
              </w:tabs>
              <w:spacing w:after="160" w:line="259" w:lineRule="auto"/>
              <w:rPr>
                <w:rFonts w:eastAsia="Times New Roman" w:cs="Times New Roman"/>
                <w:szCs w:val="28"/>
              </w:rPr>
            </w:pPr>
            <w:r w:rsidRPr="00F36EB0">
              <w:rPr>
                <w:rFonts w:eastAsia="Times New Roman" w:cs="Times New Roman"/>
                <w:noProof/>
                <w:szCs w:val="28"/>
                <w:lang w:val="en-US"/>
              </w:rPr>
              <w:drawing>
                <wp:inline distT="0" distB="0" distL="0" distR="0" wp14:anchorId="13FF076D" wp14:editId="39CCA455">
                  <wp:extent cx="2552700" cy="16192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2552700" cy="1619250"/>
                          </a:xfrm>
                          <a:prstGeom prst="rect">
                            <a:avLst/>
                          </a:prstGeom>
                          <a:noFill/>
                          <a:ln>
                            <a:noFill/>
                          </a:ln>
                        </pic:spPr>
                      </pic:pic>
                    </a:graphicData>
                  </a:graphic>
                </wp:inline>
              </w:drawing>
            </w:r>
          </w:p>
        </w:tc>
      </w:tr>
    </w:tbl>
    <w:p w14:paraId="16600459" w14:textId="77777777" w:rsidR="00F36EB0" w:rsidRPr="00F36EB0" w:rsidRDefault="00F36EB0" w:rsidP="00821DFF">
      <w:pPr>
        <w:tabs>
          <w:tab w:val="left" w:pos="567"/>
          <w:tab w:val="left" w:pos="3119"/>
          <w:tab w:val="left" w:pos="5529"/>
          <w:tab w:val="left" w:pos="7938"/>
        </w:tabs>
        <w:spacing w:after="16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10 (NB).</w:t>
      </w:r>
      <w:r w:rsidRPr="00F36EB0">
        <w:rPr>
          <w:rFonts w:ascii="Times New Roman" w:eastAsia="Times New Roman" w:hAnsi="Times New Roman" w:cs="Times New Roman"/>
          <w:sz w:val="28"/>
          <w:szCs w:val="28"/>
        </w:rPr>
        <w:t xml:space="preserve"> Cho hình vẽ. So sánh AB, BC, BD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6"/>
        <w:gridCol w:w="3513"/>
      </w:tblGrid>
      <w:tr w:rsidR="00F36EB0" w:rsidRPr="00F36EB0" w14:paraId="7C86590C" w14:textId="77777777" w:rsidTr="001F4806">
        <w:tc>
          <w:tcPr>
            <w:tcW w:w="8897" w:type="dxa"/>
          </w:tcPr>
          <w:p w14:paraId="7C938FCA" w14:textId="77777777" w:rsidR="00F36EB0" w:rsidRPr="00F36EB0" w:rsidRDefault="00F36EB0" w:rsidP="00821DFF">
            <w:pPr>
              <w:tabs>
                <w:tab w:val="left" w:pos="567"/>
                <w:tab w:val="left" w:pos="3119"/>
                <w:tab w:val="left" w:pos="5529"/>
                <w:tab w:val="left" w:pos="7938"/>
              </w:tabs>
              <w:spacing w:after="160" w:line="276" w:lineRule="auto"/>
              <w:rPr>
                <w:rFonts w:eastAsia="Times New Roman" w:cs="Times New Roman"/>
                <w:szCs w:val="28"/>
              </w:rPr>
            </w:pPr>
            <w:r w:rsidRPr="00F36EB0">
              <w:rPr>
                <w:rFonts w:eastAsia="Times New Roman" w:cs="Times New Roman"/>
                <w:szCs w:val="28"/>
              </w:rPr>
              <w:t xml:space="preserve">A. AB &gt; BC &gt; BD.                        </w:t>
            </w:r>
            <w:r w:rsidRPr="00F36EB0">
              <w:rPr>
                <w:rFonts w:eastAsia="Times New Roman" w:cs="Times New Roman"/>
                <w:color w:val="FF0000"/>
                <w:szCs w:val="28"/>
              </w:rPr>
              <w:t>B. AB &lt; BC &lt; BD.</w:t>
            </w:r>
          </w:p>
          <w:p w14:paraId="440020D5" w14:textId="77777777" w:rsidR="00F36EB0" w:rsidRPr="00F36EB0" w:rsidRDefault="00F36EB0" w:rsidP="001F4806">
            <w:pPr>
              <w:rPr>
                <w:rFonts w:eastAsia="Times New Roman" w:cs="Times New Roman"/>
                <w:szCs w:val="28"/>
                <w:lang w:val="en-US"/>
              </w:rPr>
            </w:pPr>
            <w:r w:rsidRPr="00F36EB0">
              <w:rPr>
                <w:rFonts w:eastAsia="Times New Roman" w:cs="Times New Roman"/>
                <w:szCs w:val="28"/>
              </w:rPr>
              <w:t>C. BC &gt; BD &gt; AB.</w:t>
            </w:r>
            <w:r w:rsidRPr="00F36EB0">
              <w:rPr>
                <w:rFonts w:eastAsia="Times New Roman" w:cs="Times New Roman"/>
                <w:szCs w:val="28"/>
                <w:lang w:val="en-US"/>
              </w:rPr>
              <w:t xml:space="preserve">                        </w:t>
            </w:r>
            <w:r w:rsidRPr="00F36EB0">
              <w:rPr>
                <w:rFonts w:eastAsia="Times New Roman" w:cs="Times New Roman"/>
                <w:szCs w:val="28"/>
              </w:rPr>
              <w:t>D. BD &lt; AB &lt; CB.</w:t>
            </w:r>
          </w:p>
        </w:tc>
        <w:tc>
          <w:tcPr>
            <w:tcW w:w="3685" w:type="dxa"/>
          </w:tcPr>
          <w:p w14:paraId="53F86D4F" w14:textId="77777777" w:rsidR="00F36EB0" w:rsidRPr="00F36EB0" w:rsidRDefault="00F36EB0" w:rsidP="00821DFF">
            <w:pPr>
              <w:tabs>
                <w:tab w:val="left" w:pos="567"/>
                <w:tab w:val="left" w:pos="3119"/>
                <w:tab w:val="left" w:pos="5529"/>
                <w:tab w:val="left" w:pos="7938"/>
              </w:tabs>
              <w:spacing w:after="160" w:line="276" w:lineRule="auto"/>
              <w:rPr>
                <w:rFonts w:eastAsia="Times New Roman" w:cs="Times New Roman"/>
                <w:szCs w:val="28"/>
                <w:lang w:val="en-US"/>
              </w:rPr>
            </w:pPr>
            <w:r w:rsidRPr="00F36EB0">
              <w:rPr>
                <w:rFonts w:cs="Times New Roman"/>
                <w:noProof/>
                <w:szCs w:val="28"/>
                <w:lang w:val="en-US"/>
              </w:rPr>
              <w:drawing>
                <wp:anchor distT="0" distB="0" distL="114300" distR="114300" simplePos="0" relativeHeight="251721728" behindDoc="0" locked="0" layoutInCell="1" hidden="0" allowOverlap="1" wp14:anchorId="7AC93282" wp14:editId="13A39912">
                  <wp:simplePos x="0" y="0"/>
                  <wp:positionH relativeFrom="column">
                    <wp:posOffset>-1687830</wp:posOffset>
                  </wp:positionH>
                  <wp:positionV relativeFrom="paragraph">
                    <wp:posOffset>-899795</wp:posOffset>
                  </wp:positionV>
                  <wp:extent cx="1762125" cy="1171575"/>
                  <wp:effectExtent l="0" t="0" r="9525" b="0"/>
                  <wp:wrapSquare wrapText="bothSides" distT="0" distB="0" distL="114300" distR="114300"/>
                  <wp:docPr id="114"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5"/>
                          <a:srcRect/>
                          <a:stretch>
                            <a:fillRect/>
                          </a:stretch>
                        </pic:blipFill>
                        <pic:spPr>
                          <a:xfrm>
                            <a:off x="0" y="0"/>
                            <a:ext cx="1762125" cy="1171575"/>
                          </a:xfrm>
                          <a:prstGeom prst="rect">
                            <a:avLst/>
                          </a:prstGeom>
                          <a:ln/>
                        </pic:spPr>
                      </pic:pic>
                    </a:graphicData>
                  </a:graphic>
                  <wp14:sizeRelH relativeFrom="margin">
                    <wp14:pctWidth>0</wp14:pctWidth>
                  </wp14:sizeRelH>
                  <wp14:sizeRelV relativeFrom="margin">
                    <wp14:pctHeight>0</wp14:pctHeight>
                  </wp14:sizeRelV>
                </wp:anchor>
              </w:drawing>
            </w:r>
          </w:p>
        </w:tc>
      </w:tr>
    </w:tbl>
    <w:p w14:paraId="49130A09" w14:textId="77777777" w:rsidR="00F36EB0" w:rsidRPr="00F36EB0" w:rsidRDefault="00F36EB0" w:rsidP="002D6216">
      <w:pPr>
        <w:tabs>
          <w:tab w:val="left" w:pos="567"/>
          <w:tab w:val="left" w:pos="3119"/>
        </w:tabs>
        <w:spacing w:after="160" w:line="276" w:lineRule="auto"/>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Câu 11 (TH).</w:t>
      </w:r>
      <w:r w:rsidRPr="00F36EB0">
        <w:rPr>
          <w:rFonts w:ascii="Times New Roman" w:eastAsia="Times New Roman" w:hAnsi="Times New Roman" w:cs="Times New Roman"/>
          <w:b/>
          <w:color w:val="0000FF"/>
          <w:sz w:val="28"/>
          <w:szCs w:val="28"/>
        </w:rPr>
        <w:t xml:space="preserve"> </w:t>
      </w:r>
      <w:r w:rsidRPr="00F36EB0">
        <w:rPr>
          <w:rFonts w:ascii="Times New Roman" w:eastAsia="Times New Roman" w:hAnsi="Times New Roman" w:cs="Times New Roman"/>
          <w:sz w:val="28"/>
          <w:szCs w:val="28"/>
        </w:rPr>
        <w:t>Một tam giác cân có số đo góc ở đáy bằng 70</w:t>
      </w:r>
      <w:r w:rsidRPr="00F36EB0">
        <w:rPr>
          <w:rFonts w:ascii="Times New Roman" w:eastAsia="Times New Roman" w:hAnsi="Times New Roman" w:cs="Times New Roman"/>
          <w:sz w:val="28"/>
          <w:szCs w:val="28"/>
          <w:vertAlign w:val="superscript"/>
        </w:rPr>
        <w:t>0</w:t>
      </w:r>
      <w:r w:rsidRPr="00F36EB0">
        <w:rPr>
          <w:rFonts w:ascii="Times New Roman" w:eastAsia="Times New Roman" w:hAnsi="Times New Roman" w:cs="Times New Roman"/>
          <w:sz w:val="28"/>
          <w:szCs w:val="28"/>
        </w:rPr>
        <w:t xml:space="preserve"> thì số đo góc ở đỉnh là</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1"/>
        <w:gridCol w:w="2741"/>
        <w:gridCol w:w="2669"/>
        <w:gridCol w:w="2218"/>
      </w:tblGrid>
      <w:tr w:rsidR="00F36EB0" w:rsidRPr="00F36EB0" w14:paraId="29CD6DF0" w14:textId="77777777" w:rsidTr="000E0C33">
        <w:tc>
          <w:tcPr>
            <w:tcW w:w="3197" w:type="dxa"/>
          </w:tcPr>
          <w:p w14:paraId="7A74CBAA" w14:textId="77777777" w:rsidR="00F36EB0" w:rsidRPr="00F36EB0" w:rsidRDefault="00F36EB0" w:rsidP="002D6216">
            <w:pPr>
              <w:tabs>
                <w:tab w:val="left" w:pos="567"/>
                <w:tab w:val="left" w:pos="3119"/>
              </w:tabs>
              <w:spacing w:after="160" w:line="276" w:lineRule="auto"/>
              <w:rPr>
                <w:rFonts w:eastAsia="Times New Roman" w:cs="Times New Roman"/>
                <w:szCs w:val="28"/>
                <w:lang w:val="en-US"/>
              </w:rPr>
            </w:pPr>
            <w:r w:rsidRPr="00F36EB0">
              <w:rPr>
                <w:rFonts w:eastAsia="Times New Roman" w:cs="Times New Roman"/>
                <w:color w:val="FF0000"/>
                <w:szCs w:val="28"/>
              </w:rPr>
              <w:t>A. 40</w:t>
            </w:r>
            <w:r w:rsidRPr="00F36EB0">
              <w:rPr>
                <w:rFonts w:eastAsia="Times New Roman" w:cs="Times New Roman"/>
                <w:color w:val="FF0000"/>
                <w:szCs w:val="28"/>
                <w:vertAlign w:val="superscript"/>
              </w:rPr>
              <w:t>0</w:t>
            </w:r>
            <w:r w:rsidRPr="00F36EB0">
              <w:rPr>
                <w:rFonts w:eastAsia="Times New Roman" w:cs="Times New Roman"/>
                <w:color w:val="FF0000"/>
                <w:szCs w:val="28"/>
                <w:lang w:val="en-US"/>
              </w:rPr>
              <w:t>.</w:t>
            </w:r>
          </w:p>
        </w:tc>
        <w:tc>
          <w:tcPr>
            <w:tcW w:w="3447" w:type="dxa"/>
          </w:tcPr>
          <w:p w14:paraId="6DB63523" w14:textId="77777777" w:rsidR="00F36EB0" w:rsidRPr="00F36EB0" w:rsidRDefault="00F36EB0" w:rsidP="002D6216">
            <w:pPr>
              <w:tabs>
                <w:tab w:val="left" w:pos="567"/>
                <w:tab w:val="left" w:pos="3119"/>
              </w:tabs>
              <w:spacing w:after="160" w:line="276" w:lineRule="auto"/>
              <w:rPr>
                <w:rFonts w:eastAsia="Times New Roman" w:cs="Times New Roman"/>
                <w:szCs w:val="28"/>
                <w:lang w:val="en-US"/>
              </w:rPr>
            </w:pPr>
            <w:r w:rsidRPr="00F36EB0">
              <w:rPr>
                <w:rFonts w:eastAsia="Times New Roman" w:cs="Times New Roman"/>
                <w:szCs w:val="28"/>
              </w:rPr>
              <w:tab/>
              <w:t>B. 70</w:t>
            </w:r>
            <w:r w:rsidRPr="00F36EB0">
              <w:rPr>
                <w:rFonts w:eastAsia="Times New Roman" w:cs="Times New Roman"/>
                <w:szCs w:val="28"/>
                <w:vertAlign w:val="superscript"/>
              </w:rPr>
              <w:t>0</w:t>
            </w:r>
            <w:r w:rsidRPr="00F36EB0">
              <w:rPr>
                <w:rFonts w:eastAsia="Times New Roman" w:cs="Times New Roman"/>
                <w:szCs w:val="28"/>
              </w:rPr>
              <w:t>.</w:t>
            </w:r>
          </w:p>
        </w:tc>
        <w:tc>
          <w:tcPr>
            <w:tcW w:w="3447" w:type="dxa"/>
          </w:tcPr>
          <w:p w14:paraId="02216DA4" w14:textId="77777777" w:rsidR="00F36EB0" w:rsidRPr="00F36EB0" w:rsidRDefault="00F36EB0" w:rsidP="002D6216">
            <w:pPr>
              <w:tabs>
                <w:tab w:val="left" w:pos="567"/>
                <w:tab w:val="left" w:pos="3119"/>
              </w:tabs>
              <w:spacing w:after="160" w:line="276" w:lineRule="auto"/>
              <w:rPr>
                <w:rFonts w:eastAsia="Times New Roman" w:cs="Times New Roman"/>
                <w:szCs w:val="28"/>
                <w:lang w:val="en-US"/>
              </w:rPr>
            </w:pPr>
            <w:r w:rsidRPr="00F36EB0">
              <w:rPr>
                <w:rFonts w:eastAsia="Times New Roman" w:cs="Times New Roman"/>
                <w:szCs w:val="28"/>
              </w:rPr>
              <w:t>C. 110</w:t>
            </w:r>
            <w:r w:rsidRPr="00F36EB0">
              <w:rPr>
                <w:rFonts w:eastAsia="Times New Roman" w:cs="Times New Roman"/>
                <w:szCs w:val="28"/>
                <w:vertAlign w:val="superscript"/>
              </w:rPr>
              <w:t>0</w:t>
            </w:r>
            <w:r w:rsidRPr="00F36EB0">
              <w:rPr>
                <w:rFonts w:eastAsia="Times New Roman" w:cs="Times New Roman"/>
                <w:szCs w:val="28"/>
              </w:rPr>
              <w:t>.</w:t>
            </w:r>
          </w:p>
        </w:tc>
        <w:tc>
          <w:tcPr>
            <w:tcW w:w="2808" w:type="dxa"/>
          </w:tcPr>
          <w:p w14:paraId="5777CBAC" w14:textId="77777777" w:rsidR="00F36EB0" w:rsidRPr="00F36EB0" w:rsidRDefault="00F36EB0" w:rsidP="00476710">
            <w:pPr>
              <w:tabs>
                <w:tab w:val="left" w:pos="200"/>
                <w:tab w:val="left" w:pos="2700"/>
                <w:tab w:val="left" w:pos="5200"/>
                <w:tab w:val="left" w:pos="7700"/>
              </w:tabs>
              <w:spacing w:after="160" w:line="259" w:lineRule="auto"/>
              <w:rPr>
                <w:rFonts w:eastAsia="Times New Roman" w:cs="Times New Roman"/>
                <w:szCs w:val="28"/>
                <w:lang w:val="en-US"/>
              </w:rPr>
            </w:pPr>
            <w:r w:rsidRPr="00F36EB0">
              <w:rPr>
                <w:rFonts w:eastAsia="Times New Roman" w:cs="Times New Roman"/>
                <w:szCs w:val="28"/>
              </w:rPr>
              <w:t>D. 1</w:t>
            </w:r>
            <w:r w:rsidRPr="00F36EB0">
              <w:rPr>
                <w:rFonts w:eastAsia="Times New Roman" w:cs="Times New Roman"/>
                <w:szCs w:val="28"/>
                <w:lang w:val="en-US"/>
              </w:rPr>
              <w:t>4</w:t>
            </w:r>
            <w:r w:rsidRPr="00F36EB0">
              <w:rPr>
                <w:rFonts w:eastAsia="Times New Roman" w:cs="Times New Roman"/>
                <w:szCs w:val="28"/>
              </w:rPr>
              <w:t>0</w:t>
            </w:r>
            <w:r w:rsidRPr="00F36EB0">
              <w:rPr>
                <w:rFonts w:eastAsia="Times New Roman" w:cs="Times New Roman"/>
                <w:szCs w:val="28"/>
                <w:vertAlign w:val="superscript"/>
              </w:rPr>
              <w:t>0</w:t>
            </w:r>
            <w:r w:rsidRPr="00F36EB0">
              <w:rPr>
                <w:rFonts w:eastAsia="Times New Roman" w:cs="Times New Roman"/>
                <w:szCs w:val="28"/>
              </w:rPr>
              <w:t>.</w:t>
            </w:r>
          </w:p>
        </w:tc>
      </w:tr>
    </w:tbl>
    <w:p w14:paraId="48FF629C" w14:textId="77777777" w:rsidR="00F36EB0" w:rsidRPr="00F36EB0" w:rsidRDefault="00F36EB0" w:rsidP="000E0C33">
      <w:pPr>
        <w:tabs>
          <w:tab w:val="left" w:pos="200"/>
          <w:tab w:val="left" w:pos="2700"/>
          <w:tab w:val="left" w:pos="5200"/>
          <w:tab w:val="left" w:pos="7700"/>
        </w:tabs>
        <w:spacing w:after="160" w:line="259" w:lineRule="auto"/>
        <w:rPr>
          <w:rFonts w:ascii="Times New Roman" w:eastAsia="Times New Roman" w:hAnsi="Times New Roman" w:cs="Times New Roman"/>
          <w:sz w:val="28"/>
          <w:szCs w:val="28"/>
          <w:lang w:val="en-US"/>
        </w:rPr>
      </w:pPr>
      <w:r w:rsidRPr="00F36EB0">
        <w:rPr>
          <w:rFonts w:ascii="Times New Roman" w:eastAsia="Times New Roman" w:hAnsi="Times New Roman" w:cs="Times New Roman"/>
          <w:b/>
          <w:sz w:val="28"/>
          <w:szCs w:val="28"/>
        </w:rPr>
        <w:t xml:space="preserve">Câu 12 (TH). </w:t>
      </w:r>
      <w:r w:rsidRPr="00F36EB0">
        <w:rPr>
          <w:rFonts w:ascii="Times New Roman" w:eastAsia="Times New Roman" w:hAnsi="Times New Roman" w:cs="Times New Roman"/>
          <w:sz w:val="28"/>
          <w:szCs w:val="28"/>
        </w:rPr>
        <w:t>Tam giác ABC vuông tại A có</w:t>
      </w:r>
      <w:r w:rsidRPr="00F36EB0">
        <w:rPr>
          <w:rFonts w:ascii="Times New Roman" w:eastAsia="Times New Roman" w:hAnsi="Times New Roman" w:cs="Times New Roman"/>
          <w:position w:val="-12"/>
          <w:sz w:val="28"/>
          <w:szCs w:val="28"/>
        </w:rPr>
        <w:object w:dxaOrig="2360" w:dyaOrig="340" w14:anchorId="2AB02434">
          <v:shape id="_x0000_i1495" type="#_x0000_t75" style="width:117.75pt;height:17.25pt" o:ole="">
            <v:imagedata r:id="rId909" o:title=""/>
          </v:shape>
          <o:OLEObject Type="Embed" ProgID="Equation.DSMT4" ShapeID="_x0000_i1495" DrawAspect="Content" ObjectID="_1738861506" r:id="rId910"/>
        </w:object>
      </w:r>
      <w:r w:rsidRPr="00F36EB0">
        <w:rPr>
          <w:rFonts w:ascii="Times New Roman" w:eastAsia="Times New Roman" w:hAnsi="Times New Roman" w:cs="Times New Roman"/>
          <w:sz w:val="28"/>
          <w:szCs w:val="28"/>
        </w:rPr>
        <w:t xml:space="preserve">, đường cao AH (tham khảo hình vẽ). Khẳng định nào sau đây </w:t>
      </w:r>
      <w:r w:rsidRPr="00F36EB0">
        <w:rPr>
          <w:rFonts w:ascii="Times New Roman" w:eastAsia="Times New Roman" w:hAnsi="Times New Roman" w:cs="Times New Roman"/>
          <w:b/>
          <w:sz w:val="28"/>
          <w:szCs w:val="28"/>
        </w:rPr>
        <w:t>sai</w:t>
      </w:r>
      <w:r w:rsidRPr="00F36EB0">
        <w:rPr>
          <w:rFonts w:ascii="Times New Roman" w:eastAsia="Times New Roman" w:hAnsi="Times New Roman"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7"/>
        <w:gridCol w:w="3962"/>
      </w:tblGrid>
      <w:tr w:rsidR="00F36EB0" w:rsidRPr="00F36EB0" w14:paraId="58AF65E2" w14:textId="77777777" w:rsidTr="00476710">
        <w:tc>
          <w:tcPr>
            <w:tcW w:w="6912" w:type="dxa"/>
          </w:tcPr>
          <w:p w14:paraId="0876CD06" w14:textId="77777777" w:rsidR="00F36EB0" w:rsidRPr="00F36EB0" w:rsidRDefault="00F36EB0" w:rsidP="000E0C33">
            <w:pPr>
              <w:tabs>
                <w:tab w:val="left" w:pos="200"/>
                <w:tab w:val="left" w:pos="2700"/>
                <w:tab w:val="left" w:pos="5200"/>
                <w:tab w:val="left" w:pos="7700"/>
              </w:tabs>
              <w:spacing w:after="160" w:line="259" w:lineRule="auto"/>
              <w:rPr>
                <w:rFonts w:eastAsia="Times New Roman" w:cs="Times New Roman"/>
                <w:szCs w:val="28"/>
                <w:lang w:val="en-US"/>
              </w:rPr>
            </w:pPr>
            <w:r w:rsidRPr="00F36EB0">
              <w:rPr>
                <w:rFonts w:eastAsia="Times New Roman" w:cs="Times New Roman"/>
                <w:szCs w:val="28"/>
                <w:lang w:val="en-US"/>
              </w:rPr>
              <w:t>A. HC &lt; AC                                     B. AH &lt; AC.</w:t>
            </w:r>
          </w:p>
          <w:p w14:paraId="50A40432" w14:textId="77777777" w:rsidR="00F36EB0" w:rsidRPr="00F36EB0" w:rsidRDefault="00F36EB0" w:rsidP="00DE30EB">
            <w:pPr>
              <w:tabs>
                <w:tab w:val="left" w:pos="200"/>
                <w:tab w:val="left" w:pos="2700"/>
                <w:tab w:val="left" w:pos="5200"/>
                <w:tab w:val="left" w:pos="7700"/>
              </w:tabs>
              <w:spacing w:after="160" w:line="259" w:lineRule="auto"/>
              <w:rPr>
                <w:rFonts w:eastAsia="Times New Roman" w:cs="Times New Roman"/>
                <w:szCs w:val="28"/>
                <w:lang w:val="en-US"/>
              </w:rPr>
            </w:pPr>
            <w:r w:rsidRPr="00F36EB0">
              <w:rPr>
                <w:rFonts w:eastAsia="Times New Roman" w:cs="Times New Roman"/>
                <w:szCs w:val="28"/>
                <w:lang w:val="en-US"/>
              </w:rPr>
              <w:t xml:space="preserve"> C. BC &gt; AC                                    </w:t>
            </w:r>
            <w:r w:rsidRPr="00F36EB0">
              <w:rPr>
                <w:rFonts w:eastAsia="Times New Roman" w:cs="Times New Roman"/>
                <w:color w:val="FF0000"/>
                <w:szCs w:val="28"/>
                <w:lang w:val="en-US"/>
              </w:rPr>
              <w:t>D. BH &gt; HC.</w:t>
            </w:r>
          </w:p>
        </w:tc>
        <w:tc>
          <w:tcPr>
            <w:tcW w:w="3969" w:type="dxa"/>
          </w:tcPr>
          <w:p w14:paraId="3F41C1AA" w14:textId="77777777" w:rsidR="00F36EB0" w:rsidRPr="00F36EB0" w:rsidRDefault="00F36EB0" w:rsidP="000E0C33">
            <w:pPr>
              <w:tabs>
                <w:tab w:val="left" w:pos="1545"/>
              </w:tabs>
              <w:spacing w:after="160" w:line="259" w:lineRule="auto"/>
              <w:rPr>
                <w:rFonts w:eastAsia="Times New Roman" w:cs="Times New Roman"/>
                <w:szCs w:val="28"/>
                <w:lang w:val="en-US"/>
              </w:rPr>
            </w:pPr>
            <w:r w:rsidRPr="00F36EB0">
              <w:rPr>
                <w:rFonts w:eastAsia="Times New Roman" w:cs="Times New Roman"/>
                <w:noProof/>
                <w:szCs w:val="28"/>
                <w:lang w:val="en-US"/>
              </w:rPr>
              <w:drawing>
                <wp:inline distT="0" distB="0" distL="0" distR="0" wp14:anchorId="0633F420" wp14:editId="12292607">
                  <wp:extent cx="2333625" cy="12001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2333625" cy="1200150"/>
                          </a:xfrm>
                          <a:prstGeom prst="rect">
                            <a:avLst/>
                          </a:prstGeom>
                          <a:noFill/>
                          <a:ln>
                            <a:noFill/>
                          </a:ln>
                        </pic:spPr>
                      </pic:pic>
                    </a:graphicData>
                  </a:graphic>
                </wp:inline>
              </w:drawing>
            </w:r>
            <w:r w:rsidRPr="00F36EB0">
              <w:rPr>
                <w:rFonts w:eastAsia="Times New Roman" w:cs="Times New Roman"/>
                <w:szCs w:val="28"/>
                <w:lang w:val="en-US"/>
              </w:rPr>
              <w:tab/>
            </w:r>
          </w:p>
        </w:tc>
      </w:tr>
    </w:tbl>
    <w:p w14:paraId="5BE461BF" w14:textId="77777777" w:rsidR="00F36EB0" w:rsidRPr="00F36EB0" w:rsidRDefault="00F36EB0">
      <w:pPr>
        <w:spacing w:after="160" w:line="259" w:lineRule="auto"/>
        <w:jc w:val="both"/>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II. PHẦN TỰ LUẬN(7,0 điểm)</w:t>
      </w:r>
    </w:p>
    <w:p w14:paraId="6386C3A3" w14:textId="77777777" w:rsidR="00F36EB0" w:rsidRPr="00F36EB0" w:rsidRDefault="00F36EB0">
      <w:pPr>
        <w:spacing w:after="160" w:line="259" w:lineRule="auto"/>
        <w:jc w:val="both"/>
        <w:rPr>
          <w:rFonts w:ascii="Times New Roman" w:eastAsia="Times New Roman" w:hAnsi="Times New Roman" w:cs="Times New Roman"/>
          <w:b/>
          <w:sz w:val="28"/>
          <w:szCs w:val="28"/>
        </w:rPr>
      </w:pPr>
      <w:r w:rsidRPr="00F36EB0">
        <w:rPr>
          <w:rFonts w:ascii="Times New Roman" w:eastAsia="Times New Roman" w:hAnsi="Times New Roman" w:cs="Times New Roman"/>
          <w:b/>
          <w:color w:val="000000" w:themeColor="text1"/>
          <w:sz w:val="28"/>
          <w:szCs w:val="28"/>
        </w:rPr>
        <w:lastRenderedPageBreak/>
        <w:t>Câu 13</w:t>
      </w:r>
      <w:r w:rsidRPr="00F36EB0">
        <w:rPr>
          <w:rFonts w:ascii="Times New Roman" w:eastAsia="Times New Roman" w:hAnsi="Times New Roman" w:cs="Times New Roman"/>
          <w:b/>
          <w:sz w:val="28"/>
          <w:szCs w:val="28"/>
        </w:rPr>
        <w:t xml:space="preserve"> a) (NB).</w:t>
      </w:r>
      <w:r w:rsidRPr="00F36EB0">
        <w:rPr>
          <w:rFonts w:ascii="Times New Roman" w:eastAsia="Times New Roman" w:hAnsi="Times New Roman" w:cs="Times New Roman"/>
          <w:b/>
          <w:i/>
          <w:sz w:val="28"/>
          <w:szCs w:val="28"/>
        </w:rPr>
        <w:t xml:space="preserve"> (1,0 điểm)</w:t>
      </w:r>
      <w:r w:rsidRPr="00F36EB0">
        <w:rPr>
          <w:rFonts w:ascii="Times New Roman" w:eastAsia="Times New Roman" w:hAnsi="Times New Roman" w:cs="Times New Roman"/>
          <w:b/>
          <w:sz w:val="28"/>
          <w:szCs w:val="28"/>
        </w:rPr>
        <w:t xml:space="preserve">. </w:t>
      </w:r>
      <w:r w:rsidRPr="00F36EB0">
        <w:rPr>
          <w:rFonts w:ascii="Times New Roman" w:eastAsia="Times New Roman" w:hAnsi="Times New Roman" w:cs="Times New Roman"/>
          <w:sz w:val="28"/>
          <w:szCs w:val="28"/>
        </w:rPr>
        <w:t xml:space="preserve">Tìm </w:t>
      </w:r>
      <w:r w:rsidRPr="00F36EB0">
        <w:rPr>
          <w:rFonts w:ascii="Times New Roman" w:eastAsia="Times New Roman" w:hAnsi="Times New Roman" w:cs="Times New Roman"/>
          <w:position w:val="-6"/>
          <w:sz w:val="28"/>
          <w:szCs w:val="28"/>
          <w:lang w:val="en-US"/>
        </w:rPr>
        <w:object w:dxaOrig="200" w:dyaOrig="220" w14:anchorId="4269A7A5">
          <v:shape id="_x0000_i1496" type="#_x0000_t75" style="width:9.75pt;height:11.25pt" o:ole="">
            <v:imagedata r:id="rId912" o:title=""/>
          </v:shape>
          <o:OLEObject Type="Embed" ProgID="Equation.DSMT4" ShapeID="_x0000_i1496" DrawAspect="Content" ObjectID="_1738861507" r:id="rId913"/>
        </w:object>
      </w:r>
      <w:r w:rsidRPr="00F36EB0">
        <w:rPr>
          <w:rFonts w:ascii="Times New Roman" w:eastAsia="Times New Roman" w:hAnsi="Times New Roman" w:cs="Times New Roman"/>
          <w:sz w:val="28"/>
          <w:szCs w:val="28"/>
        </w:rPr>
        <w:t xml:space="preserve"> trong tỉ lệ thức </w:t>
      </w:r>
      <w:r w:rsidRPr="00F36EB0">
        <w:rPr>
          <w:rFonts w:ascii="Times New Roman" w:eastAsia="Times New Roman" w:hAnsi="Times New Roman" w:cs="Times New Roman"/>
          <w:noProof/>
          <w:position w:val="-24"/>
          <w:sz w:val="28"/>
          <w:szCs w:val="28"/>
          <w:vertAlign w:val="subscript"/>
          <w:lang w:val="en-US"/>
        </w:rPr>
        <w:object w:dxaOrig="880" w:dyaOrig="620" w14:anchorId="6A514D17">
          <v:shape id="_x0000_i1497" type="#_x0000_t75" style="width:43.5pt;height:31.5pt" o:ole="">
            <v:imagedata r:id="rId914" o:title=""/>
          </v:shape>
          <o:OLEObject Type="Embed" ProgID="Equation.DSMT4" ShapeID="_x0000_i1497" DrawAspect="Content" ObjectID="_1738861508" r:id="rId915"/>
        </w:object>
      </w:r>
      <w:r w:rsidRPr="00F36EB0">
        <w:rPr>
          <w:rFonts w:ascii="Times New Roman" w:eastAsia="Times New Roman" w:hAnsi="Times New Roman" w:cs="Times New Roman"/>
          <w:sz w:val="28"/>
          <w:szCs w:val="28"/>
        </w:rPr>
        <w:t>.</w:t>
      </w:r>
    </w:p>
    <w:p w14:paraId="440C2998" w14:textId="77777777" w:rsidR="00F36EB0" w:rsidRPr="00F36EB0" w:rsidRDefault="00F36EB0">
      <w:pPr>
        <w:spacing w:after="160" w:line="259" w:lineRule="auto"/>
        <w:jc w:val="both"/>
        <w:rPr>
          <w:rFonts w:ascii="Times New Roman" w:eastAsia="Times New Roman" w:hAnsi="Times New Roman" w:cs="Times New Roman"/>
          <w:noProof/>
          <w:sz w:val="28"/>
          <w:szCs w:val="28"/>
          <w:vertAlign w:val="subscript"/>
        </w:rPr>
      </w:pPr>
      <w:r w:rsidRPr="00F36EB0">
        <w:rPr>
          <w:rFonts w:ascii="Times New Roman" w:eastAsia="Times New Roman" w:hAnsi="Times New Roman" w:cs="Times New Roman"/>
          <w:b/>
          <w:sz w:val="28"/>
          <w:szCs w:val="28"/>
        </w:rPr>
        <w:t xml:space="preserve">             b)  (VD). </w:t>
      </w:r>
      <w:r w:rsidRPr="00F36EB0">
        <w:rPr>
          <w:rFonts w:ascii="Times New Roman" w:eastAsia="Times New Roman" w:hAnsi="Times New Roman" w:cs="Times New Roman"/>
          <w:b/>
          <w:i/>
          <w:sz w:val="28"/>
          <w:szCs w:val="28"/>
        </w:rPr>
        <w:t>(1,0 điểm)</w:t>
      </w:r>
      <w:r w:rsidRPr="00F36EB0">
        <w:rPr>
          <w:rFonts w:ascii="Times New Roman" w:eastAsia="Times New Roman" w:hAnsi="Times New Roman" w:cs="Times New Roman"/>
          <w:b/>
          <w:sz w:val="28"/>
          <w:szCs w:val="28"/>
        </w:rPr>
        <w:t xml:space="preserve">. </w:t>
      </w:r>
      <w:r w:rsidRPr="00F36EB0">
        <w:rPr>
          <w:rFonts w:ascii="Times New Roman" w:eastAsia="Times New Roman" w:hAnsi="Times New Roman" w:cs="Times New Roman"/>
          <w:sz w:val="28"/>
          <w:szCs w:val="28"/>
        </w:rPr>
        <w:t xml:space="preserve">Tìm hai số </w:t>
      </w:r>
      <w:r w:rsidRPr="00F36EB0">
        <w:rPr>
          <w:rFonts w:ascii="Times New Roman" w:eastAsia="Times New Roman" w:hAnsi="Times New Roman" w:cs="Times New Roman"/>
          <w:position w:val="-12"/>
          <w:sz w:val="28"/>
          <w:szCs w:val="28"/>
        </w:rPr>
        <w:object w:dxaOrig="499" w:dyaOrig="279" w14:anchorId="4C0757A0">
          <v:shape id="_x0000_i1498" type="#_x0000_t75" style="width:24.75pt;height:14.25pt" o:ole="">
            <v:imagedata r:id="rId916" o:title=""/>
          </v:shape>
          <o:OLEObject Type="Embed" ProgID="Equation.DSMT4" ShapeID="_x0000_i1498" DrawAspect="Content" ObjectID="_1738861509" r:id="rId917"/>
        </w:object>
      </w:r>
      <w:r w:rsidRPr="00F36EB0">
        <w:rPr>
          <w:rFonts w:ascii="Times New Roman" w:eastAsia="Times New Roman" w:hAnsi="Times New Roman" w:cs="Times New Roman"/>
          <w:sz w:val="28"/>
          <w:szCs w:val="28"/>
        </w:rPr>
        <w:t xml:space="preserve"> biết: </w:t>
      </w:r>
      <w:r w:rsidRPr="00F36EB0">
        <w:rPr>
          <w:rFonts w:ascii="Times New Roman" w:eastAsia="Times New Roman" w:hAnsi="Times New Roman" w:cs="Times New Roman"/>
          <w:position w:val="-26"/>
          <w:sz w:val="28"/>
          <w:szCs w:val="28"/>
        </w:rPr>
        <w:object w:dxaOrig="900" w:dyaOrig="680" w14:anchorId="50B98105">
          <v:shape id="_x0000_i1499" type="#_x0000_t75" style="width:45pt;height:33.75pt" o:ole="">
            <v:imagedata r:id="rId918" o:title=""/>
          </v:shape>
          <o:OLEObject Type="Embed" ProgID="Equation.DSMT4" ShapeID="_x0000_i1499" DrawAspect="Content" ObjectID="_1738861510" r:id="rId919"/>
        </w:object>
      </w:r>
      <w:r w:rsidRPr="00F36EB0">
        <w:rPr>
          <w:rFonts w:ascii="Times New Roman" w:eastAsia="Times New Roman" w:hAnsi="Times New Roman" w:cs="Times New Roman"/>
          <w:sz w:val="28"/>
          <w:szCs w:val="28"/>
        </w:rPr>
        <w:t xml:space="preserve">và </w:t>
      </w:r>
      <w:r w:rsidRPr="00F36EB0">
        <w:rPr>
          <w:rFonts w:ascii="Times New Roman" w:eastAsia="Times New Roman" w:hAnsi="Times New Roman" w:cs="Times New Roman"/>
          <w:position w:val="-10"/>
          <w:sz w:val="28"/>
          <w:szCs w:val="28"/>
          <w:lang w:val="en-US"/>
        </w:rPr>
        <w:object w:dxaOrig="940" w:dyaOrig="320" w14:anchorId="77978C3B">
          <v:shape id="_x0000_i1500" type="#_x0000_t75" style="width:47.25pt;height:16.5pt" o:ole="">
            <v:imagedata r:id="rId920" o:title=""/>
          </v:shape>
          <o:OLEObject Type="Embed" ProgID="Equation.DSMT4" ShapeID="_x0000_i1500" DrawAspect="Content" ObjectID="_1738861511" r:id="rId921"/>
        </w:object>
      </w:r>
      <w:r w:rsidRPr="00F36EB0">
        <w:rPr>
          <w:rFonts w:ascii="Times New Roman" w:eastAsia="Times New Roman" w:hAnsi="Times New Roman" w:cs="Times New Roman"/>
          <w:sz w:val="28"/>
          <w:szCs w:val="28"/>
        </w:rPr>
        <w:t xml:space="preserve"> </w:t>
      </w:r>
    </w:p>
    <w:p w14:paraId="21A47CD8" w14:textId="77777777" w:rsidR="00F36EB0" w:rsidRPr="00F36EB0" w:rsidRDefault="00F36EB0" w:rsidP="00DC1F3D">
      <w:pPr>
        <w:spacing w:after="160" w:line="259" w:lineRule="auto"/>
        <w:jc w:val="both"/>
        <w:rPr>
          <w:rFonts w:ascii="Times New Roman" w:eastAsia="Times" w:hAnsi="Times New Roman" w:cs="Times New Roman"/>
          <w:sz w:val="28"/>
          <w:szCs w:val="28"/>
        </w:rPr>
      </w:pPr>
      <w:r w:rsidRPr="00F36EB0">
        <w:rPr>
          <w:rFonts w:ascii="Times New Roman" w:eastAsia="Times New Roman" w:hAnsi="Times New Roman" w:cs="Times New Roman"/>
          <w:b/>
          <w:sz w:val="28"/>
          <w:szCs w:val="28"/>
        </w:rPr>
        <w:lastRenderedPageBreak/>
        <w:t xml:space="preserve">Câu 14(VD). </w:t>
      </w:r>
      <w:r w:rsidRPr="00F36EB0">
        <w:rPr>
          <w:rFonts w:ascii="Times New Roman" w:eastAsia="Times New Roman" w:hAnsi="Times New Roman" w:cs="Times New Roman"/>
          <w:b/>
          <w:i/>
          <w:sz w:val="28"/>
          <w:szCs w:val="28"/>
        </w:rPr>
        <w:t>(2,0 điểm)</w:t>
      </w:r>
      <w:r w:rsidRPr="00F36EB0">
        <w:rPr>
          <w:rFonts w:ascii="Times New Roman" w:eastAsia="Times" w:hAnsi="Times New Roman" w:cs="Times New Roman"/>
          <w:sz w:val="28"/>
          <w:szCs w:val="28"/>
        </w:rPr>
        <w:t xml:space="preserve">. </w:t>
      </w:r>
      <w:r w:rsidRPr="00F36EB0">
        <w:rPr>
          <w:rFonts w:ascii="Times New Roman" w:eastAsia="Times New Roman" w:hAnsi="Times New Roman" w:cs="Times New Roman"/>
          <w:sz w:val="28"/>
          <w:szCs w:val="28"/>
        </w:rPr>
        <w:t>Số học sinh giỏi của ba lớp 7A, 7B, 7C tương ứng tỉ lệ với 5; 4; 3. Hỏi mỗi lớp có bao nhiêu học sinh giỏi, biết rằng lớp 7A có số học sinh giỏi nhiều hơn số học sinh giỏi của lớp 7B là 3 học sinh.</w:t>
      </w:r>
    </w:p>
    <w:p w14:paraId="3E562F07" w14:textId="77777777" w:rsidR="00F36EB0" w:rsidRPr="00F36EB0" w:rsidRDefault="00F36EB0" w:rsidP="00B06470">
      <w:pPr>
        <w:spacing w:after="160" w:line="259" w:lineRule="auto"/>
        <w:jc w:val="both"/>
        <w:rPr>
          <w:rFonts w:ascii="Times New Roman" w:eastAsia="Times" w:hAnsi="Times New Roman" w:cs="Times New Roman"/>
          <w:sz w:val="28"/>
          <w:szCs w:val="28"/>
        </w:rPr>
      </w:pPr>
      <w:r w:rsidRPr="00F36EB0">
        <w:rPr>
          <w:rFonts w:ascii="Times New Roman" w:eastAsia="Times" w:hAnsi="Times New Roman" w:cs="Times New Roman"/>
          <w:b/>
          <w:sz w:val="28"/>
          <w:szCs w:val="28"/>
        </w:rPr>
        <w:t xml:space="preserve">Câu </w:t>
      </w:r>
      <w:r w:rsidRPr="00F36EB0">
        <w:rPr>
          <w:rFonts w:ascii="Times New Roman" w:eastAsia="Times" w:hAnsi="Times New Roman" w:cs="Times New Roman"/>
          <w:b/>
          <w:sz w:val="28"/>
          <w:szCs w:val="28"/>
          <w:lang w:val="pt-BR"/>
        </w:rPr>
        <w:t>15</w:t>
      </w:r>
      <w:r w:rsidRPr="00F36EB0">
        <w:rPr>
          <w:rFonts w:ascii="Times New Roman" w:eastAsia="Times" w:hAnsi="Times New Roman" w:cs="Times New Roman"/>
          <w:b/>
          <w:sz w:val="28"/>
          <w:szCs w:val="28"/>
        </w:rPr>
        <w:t xml:space="preserve"> (TH) </w:t>
      </w:r>
      <w:r w:rsidRPr="00F36EB0">
        <w:rPr>
          <w:rFonts w:ascii="Times New Roman" w:eastAsia="Times New Roman" w:hAnsi="Times New Roman" w:cs="Times New Roman"/>
          <w:b/>
          <w:i/>
          <w:sz w:val="28"/>
          <w:szCs w:val="28"/>
        </w:rPr>
        <w:t>(</w:t>
      </w:r>
      <w:r w:rsidRPr="00F36EB0">
        <w:rPr>
          <w:rFonts w:ascii="Times New Roman" w:eastAsia="Times New Roman" w:hAnsi="Times New Roman" w:cs="Times New Roman"/>
          <w:b/>
          <w:i/>
          <w:sz w:val="28"/>
          <w:szCs w:val="28"/>
          <w:lang w:val="pt-BR"/>
        </w:rPr>
        <w:t>2</w:t>
      </w:r>
      <w:r w:rsidRPr="00F36EB0">
        <w:rPr>
          <w:rFonts w:ascii="Times New Roman" w:eastAsia="Times New Roman" w:hAnsi="Times New Roman" w:cs="Times New Roman"/>
          <w:b/>
          <w:i/>
          <w:sz w:val="28"/>
          <w:szCs w:val="28"/>
        </w:rPr>
        <w:t>,0 điểm)</w:t>
      </w:r>
      <w:r w:rsidRPr="00F36EB0">
        <w:rPr>
          <w:rFonts w:ascii="Times New Roman" w:eastAsia="Times" w:hAnsi="Times New Roman" w:cs="Times New Roman"/>
          <w:sz w:val="28"/>
          <w:szCs w:val="28"/>
          <w:lang w:val="pt-BR"/>
        </w:rPr>
        <w:t xml:space="preserve">. </w:t>
      </w:r>
      <w:r w:rsidRPr="00F36EB0">
        <w:rPr>
          <w:rFonts w:ascii="Times New Roman" w:eastAsia="Times" w:hAnsi="Times New Roman" w:cs="Times New Roman"/>
          <w:sz w:val="28"/>
          <w:szCs w:val="28"/>
        </w:rPr>
        <w:t>Cho tam giác ABC có AB &gt; AC. Từ A hạ AE vuông góc với BC, lấy K thuộc đoạn thẳng AE (K khác A và E). Chứng minh rằng:</w:t>
      </w:r>
    </w:p>
    <w:p w14:paraId="0B57011A" w14:textId="77777777" w:rsidR="00F36EB0" w:rsidRPr="00F36EB0" w:rsidRDefault="00F36EB0" w:rsidP="00BB6E05">
      <w:pPr>
        <w:pStyle w:val="ListParagraph"/>
        <w:spacing w:after="160" w:line="259" w:lineRule="auto"/>
        <w:ind w:left="2694"/>
        <w:jc w:val="both"/>
        <w:rPr>
          <w:rFonts w:ascii="Times New Roman" w:eastAsia="Times" w:hAnsi="Times New Roman" w:cs="Times New Roman"/>
          <w:sz w:val="28"/>
          <w:szCs w:val="28"/>
        </w:rPr>
      </w:pPr>
      <w:r w:rsidRPr="00F36EB0">
        <w:rPr>
          <w:rFonts w:ascii="Times New Roman" w:eastAsia="Times" w:hAnsi="Times New Roman" w:cs="Times New Roman"/>
          <w:sz w:val="28"/>
          <w:szCs w:val="28"/>
        </w:rPr>
        <w:t>a) KB &gt; KC</w:t>
      </w:r>
    </w:p>
    <w:p w14:paraId="23D208F4" w14:textId="77777777" w:rsidR="00F36EB0" w:rsidRPr="00F36EB0" w:rsidRDefault="00F36EB0" w:rsidP="00BB6E05">
      <w:pPr>
        <w:pStyle w:val="ListParagraph"/>
        <w:spacing w:after="160" w:line="259" w:lineRule="auto"/>
        <w:ind w:left="2694"/>
        <w:jc w:val="both"/>
        <w:rPr>
          <w:rFonts w:ascii="Times New Roman" w:eastAsia="Times" w:hAnsi="Times New Roman" w:cs="Times New Roman"/>
          <w:sz w:val="28"/>
          <w:szCs w:val="28"/>
        </w:rPr>
      </w:pPr>
      <w:r w:rsidRPr="00F36EB0">
        <w:rPr>
          <w:rFonts w:ascii="Times New Roman" w:eastAsia="Times" w:hAnsi="Times New Roman" w:cs="Times New Roman"/>
          <w:sz w:val="28"/>
          <w:szCs w:val="28"/>
        </w:rPr>
        <w:t>b) BA &gt; BK</w:t>
      </w:r>
    </w:p>
    <w:p w14:paraId="4BAE4F8F" w14:textId="77777777" w:rsidR="00F36EB0" w:rsidRPr="00F36EB0" w:rsidRDefault="00F36EB0" w:rsidP="001F6AE2">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 xml:space="preserve">Câu 16 (VDC). </w:t>
      </w:r>
      <w:r w:rsidRPr="00F36EB0">
        <w:rPr>
          <w:rFonts w:ascii="Times New Roman" w:eastAsia="Times New Roman" w:hAnsi="Times New Roman" w:cs="Times New Roman"/>
          <w:b/>
          <w:i/>
          <w:sz w:val="28"/>
          <w:szCs w:val="28"/>
        </w:rPr>
        <w:t>(1,0 điểm)</w:t>
      </w:r>
      <w:r w:rsidRPr="00F36EB0">
        <w:rPr>
          <w:rFonts w:ascii="Times New Roman" w:eastAsia="Times New Roman" w:hAnsi="Times New Roman" w:cs="Times New Roman"/>
          <w:b/>
          <w:sz w:val="28"/>
          <w:szCs w:val="28"/>
        </w:rPr>
        <w:t xml:space="preserve"> </w:t>
      </w:r>
      <w:r w:rsidRPr="00F36EB0">
        <w:rPr>
          <w:rFonts w:ascii="Times New Roman" w:eastAsia="Times New Roman" w:hAnsi="Times New Roman" w:cs="Times New Roman"/>
          <w:sz w:val="28"/>
          <w:szCs w:val="28"/>
        </w:rPr>
        <w:t>Một sợi dây thép dài 1,2m. Cần đánh dấu trên sợi dây thép đó hai điểm để khi uốn gập nó lại tại hai điểm đó sẽ tạo thành một tam giác cân có một cạnh dài 30cm. Em hãy mô tả các cách đánh dấu hai điểm trên sợi dây thép ấy.</w:t>
      </w:r>
    </w:p>
    <w:p w14:paraId="792EEF65" w14:textId="77777777" w:rsidR="00F36EB0" w:rsidRPr="00F36EB0" w:rsidRDefault="00F36EB0" w:rsidP="00227C75">
      <w:pPr>
        <w:spacing w:after="160" w:line="259" w:lineRule="auto"/>
        <w:jc w:val="cente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ĐÁP ÁN- THANG ĐIỂM</w:t>
      </w:r>
    </w:p>
    <w:p w14:paraId="18A2FCB7" w14:textId="77777777" w:rsidR="00F36EB0" w:rsidRPr="00F36EB0" w:rsidRDefault="00F36EB0" w:rsidP="00DE30EB">
      <w:pPr>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I.PHẦN TRẮC NGHIỆM (3,0 điểm).</w:t>
      </w:r>
    </w:p>
    <w:tbl>
      <w:tblPr>
        <w:tblStyle w:val="TableGrid"/>
        <w:tblW w:w="0" w:type="auto"/>
        <w:tblLook w:val="04A0" w:firstRow="1" w:lastRow="0" w:firstColumn="1" w:lastColumn="0" w:noHBand="0" w:noVBand="1"/>
      </w:tblPr>
      <w:tblGrid>
        <w:gridCol w:w="960"/>
        <w:gridCol w:w="786"/>
        <w:gridCol w:w="778"/>
        <w:gridCol w:w="779"/>
        <w:gridCol w:w="786"/>
        <w:gridCol w:w="779"/>
        <w:gridCol w:w="786"/>
        <w:gridCol w:w="779"/>
        <w:gridCol w:w="786"/>
        <w:gridCol w:w="763"/>
        <w:gridCol w:w="796"/>
        <w:gridCol w:w="796"/>
        <w:gridCol w:w="755"/>
      </w:tblGrid>
      <w:tr w:rsidR="00F36EB0" w:rsidRPr="00F36EB0" w14:paraId="05F331A0" w14:textId="77777777" w:rsidTr="00DE30EB">
        <w:tc>
          <w:tcPr>
            <w:tcW w:w="1173" w:type="dxa"/>
          </w:tcPr>
          <w:p w14:paraId="3FC5B83F"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Câu</w:t>
            </w:r>
          </w:p>
        </w:tc>
        <w:tc>
          <w:tcPr>
            <w:tcW w:w="1065" w:type="dxa"/>
          </w:tcPr>
          <w:p w14:paraId="1F3A1278"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1</w:t>
            </w:r>
          </w:p>
        </w:tc>
        <w:tc>
          <w:tcPr>
            <w:tcW w:w="1064" w:type="dxa"/>
          </w:tcPr>
          <w:p w14:paraId="11E3474F"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2</w:t>
            </w:r>
          </w:p>
        </w:tc>
        <w:tc>
          <w:tcPr>
            <w:tcW w:w="1065" w:type="dxa"/>
          </w:tcPr>
          <w:p w14:paraId="573360A3"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3</w:t>
            </w:r>
          </w:p>
        </w:tc>
        <w:tc>
          <w:tcPr>
            <w:tcW w:w="1065" w:type="dxa"/>
          </w:tcPr>
          <w:p w14:paraId="690F3D3B"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4</w:t>
            </w:r>
          </w:p>
        </w:tc>
        <w:tc>
          <w:tcPr>
            <w:tcW w:w="1065" w:type="dxa"/>
          </w:tcPr>
          <w:p w14:paraId="08ACEF7B"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5</w:t>
            </w:r>
          </w:p>
        </w:tc>
        <w:tc>
          <w:tcPr>
            <w:tcW w:w="1065" w:type="dxa"/>
          </w:tcPr>
          <w:p w14:paraId="6D6BFC80"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6</w:t>
            </w:r>
          </w:p>
        </w:tc>
        <w:tc>
          <w:tcPr>
            <w:tcW w:w="1065" w:type="dxa"/>
          </w:tcPr>
          <w:p w14:paraId="62C2AAE4"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7</w:t>
            </w:r>
          </w:p>
        </w:tc>
        <w:tc>
          <w:tcPr>
            <w:tcW w:w="1065" w:type="dxa"/>
          </w:tcPr>
          <w:p w14:paraId="6122D859"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8</w:t>
            </w:r>
          </w:p>
        </w:tc>
        <w:tc>
          <w:tcPr>
            <w:tcW w:w="1024" w:type="dxa"/>
          </w:tcPr>
          <w:p w14:paraId="10D2C146"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9</w:t>
            </w:r>
          </w:p>
        </w:tc>
        <w:tc>
          <w:tcPr>
            <w:tcW w:w="1024" w:type="dxa"/>
          </w:tcPr>
          <w:p w14:paraId="004D6656"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10</w:t>
            </w:r>
          </w:p>
        </w:tc>
        <w:tc>
          <w:tcPr>
            <w:tcW w:w="1024" w:type="dxa"/>
          </w:tcPr>
          <w:p w14:paraId="345BA4CB"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11</w:t>
            </w:r>
          </w:p>
        </w:tc>
        <w:tc>
          <w:tcPr>
            <w:tcW w:w="952" w:type="dxa"/>
          </w:tcPr>
          <w:p w14:paraId="3ACDD863"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12</w:t>
            </w:r>
          </w:p>
        </w:tc>
      </w:tr>
      <w:tr w:rsidR="00F36EB0" w:rsidRPr="00F36EB0" w14:paraId="4054BE77" w14:textId="77777777" w:rsidTr="00DE30EB">
        <w:tc>
          <w:tcPr>
            <w:tcW w:w="1173" w:type="dxa"/>
          </w:tcPr>
          <w:p w14:paraId="5DC36A91"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Đáp án</w:t>
            </w:r>
          </w:p>
        </w:tc>
        <w:tc>
          <w:tcPr>
            <w:tcW w:w="1065" w:type="dxa"/>
          </w:tcPr>
          <w:p w14:paraId="2CDC134B"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A</w:t>
            </w:r>
          </w:p>
        </w:tc>
        <w:tc>
          <w:tcPr>
            <w:tcW w:w="1064" w:type="dxa"/>
          </w:tcPr>
          <w:p w14:paraId="11DCFD30"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B</w:t>
            </w:r>
          </w:p>
        </w:tc>
        <w:tc>
          <w:tcPr>
            <w:tcW w:w="1065" w:type="dxa"/>
          </w:tcPr>
          <w:p w14:paraId="65E9E537"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C</w:t>
            </w:r>
          </w:p>
        </w:tc>
        <w:tc>
          <w:tcPr>
            <w:tcW w:w="1065" w:type="dxa"/>
          </w:tcPr>
          <w:p w14:paraId="590B5375"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A</w:t>
            </w:r>
          </w:p>
        </w:tc>
        <w:tc>
          <w:tcPr>
            <w:tcW w:w="1065" w:type="dxa"/>
          </w:tcPr>
          <w:p w14:paraId="228D9F99"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B</w:t>
            </w:r>
          </w:p>
        </w:tc>
        <w:tc>
          <w:tcPr>
            <w:tcW w:w="1065" w:type="dxa"/>
          </w:tcPr>
          <w:p w14:paraId="2E30803B"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A</w:t>
            </w:r>
          </w:p>
        </w:tc>
        <w:tc>
          <w:tcPr>
            <w:tcW w:w="1065" w:type="dxa"/>
          </w:tcPr>
          <w:p w14:paraId="15B4347F"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B</w:t>
            </w:r>
          </w:p>
        </w:tc>
        <w:tc>
          <w:tcPr>
            <w:tcW w:w="1065" w:type="dxa"/>
          </w:tcPr>
          <w:p w14:paraId="3D4EB68A"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A</w:t>
            </w:r>
          </w:p>
        </w:tc>
        <w:tc>
          <w:tcPr>
            <w:tcW w:w="1024" w:type="dxa"/>
          </w:tcPr>
          <w:p w14:paraId="0FBDB423"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D</w:t>
            </w:r>
          </w:p>
        </w:tc>
        <w:tc>
          <w:tcPr>
            <w:tcW w:w="1024" w:type="dxa"/>
          </w:tcPr>
          <w:p w14:paraId="7BB45AAF"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B</w:t>
            </w:r>
          </w:p>
        </w:tc>
        <w:tc>
          <w:tcPr>
            <w:tcW w:w="1024" w:type="dxa"/>
          </w:tcPr>
          <w:p w14:paraId="5107DFB6"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A</w:t>
            </w:r>
          </w:p>
        </w:tc>
        <w:tc>
          <w:tcPr>
            <w:tcW w:w="952" w:type="dxa"/>
          </w:tcPr>
          <w:p w14:paraId="361E37F0" w14:textId="77777777" w:rsidR="00F36EB0" w:rsidRPr="00F36EB0" w:rsidRDefault="00F36EB0" w:rsidP="00DE30EB">
            <w:pPr>
              <w:rPr>
                <w:rFonts w:eastAsia="Times New Roman" w:cs="Times New Roman"/>
                <w:szCs w:val="28"/>
                <w:lang w:val="en-US"/>
              </w:rPr>
            </w:pPr>
            <w:r w:rsidRPr="00F36EB0">
              <w:rPr>
                <w:rFonts w:eastAsia="Times New Roman" w:cs="Times New Roman"/>
                <w:szCs w:val="28"/>
                <w:lang w:val="en-US"/>
              </w:rPr>
              <w:t>D</w:t>
            </w:r>
          </w:p>
        </w:tc>
      </w:tr>
    </w:tbl>
    <w:p w14:paraId="0E1BB1A0" w14:textId="77777777" w:rsidR="00F36EB0" w:rsidRPr="00F36EB0" w:rsidRDefault="00F36EB0" w:rsidP="00DE30EB">
      <w:pPr>
        <w:jc w:val="both"/>
        <w:rPr>
          <w:rFonts w:ascii="Times New Roman" w:eastAsia="Times New Roman" w:hAnsi="Times New Roman" w:cs="Times New Roman"/>
          <w:b/>
          <w:sz w:val="28"/>
          <w:szCs w:val="28"/>
        </w:rPr>
      </w:pPr>
      <w:r w:rsidRPr="00F36EB0">
        <w:rPr>
          <w:rFonts w:ascii="Times New Roman" w:eastAsia="Times New Roman" w:hAnsi="Times New Roman" w:cs="Times New Roman"/>
          <w:b/>
          <w:sz w:val="28"/>
          <w:szCs w:val="28"/>
        </w:rPr>
        <w:t>II. PHẦN TỰ LUẬN (7,0 điểm)</w:t>
      </w:r>
    </w:p>
    <w:p w14:paraId="577A0B29" w14:textId="77777777" w:rsidR="00F36EB0" w:rsidRPr="00F36EB0" w:rsidRDefault="00F36EB0" w:rsidP="00DE30EB">
      <w:pPr>
        <w:jc w:val="both"/>
        <w:rPr>
          <w:rFonts w:ascii="Times New Roman" w:eastAsia="Times New Roman" w:hAnsi="Times New Roman" w:cs="Times New Roman"/>
          <w:b/>
          <w:sz w:val="28"/>
          <w:szCs w:val="28"/>
          <w:lang w:val="en-US"/>
        </w:rPr>
      </w:pPr>
      <w:r w:rsidRPr="00F36EB0">
        <w:rPr>
          <w:rFonts w:ascii="Times New Roman" w:eastAsia="Times New Roman" w:hAnsi="Times New Roman" w:cs="Times New Roman"/>
          <w:b/>
          <w:color w:val="000000" w:themeColor="text1"/>
          <w:sz w:val="28"/>
          <w:szCs w:val="28"/>
        </w:rPr>
        <w:t>Câu 13</w:t>
      </w:r>
      <w:r w:rsidRPr="00F36EB0">
        <w:rPr>
          <w:rFonts w:ascii="Times New Roman" w:eastAsia="Times New Roman" w:hAnsi="Times New Roman" w:cs="Times New Roman"/>
          <w:b/>
          <w:color w:val="000000" w:themeColor="text1"/>
          <w:sz w:val="28"/>
          <w:szCs w:val="28"/>
          <w:lang w:val="pt-BR"/>
        </w:rPr>
        <w:t xml:space="preserve"> (2,0 điểm)</w:t>
      </w:r>
      <w:r w:rsidRPr="00F36EB0">
        <w:rPr>
          <w:rFonts w:ascii="Times New Roman" w:eastAsia="Times New Roman" w:hAnsi="Times New Roman" w:cs="Times New Roman"/>
          <w:b/>
          <w:sz w:val="28"/>
          <w:szCs w:val="28"/>
        </w:rPr>
        <w:t xml:space="preserve"> </w:t>
      </w:r>
      <w:r w:rsidRPr="00F36EB0">
        <w:rPr>
          <w:rFonts w:ascii="Times New Roman" w:eastAsia="Times New Roman" w:hAnsi="Times New Roman" w:cs="Times New Roman"/>
          <w:sz w:val="28"/>
          <w:szCs w:val="28"/>
        </w:rPr>
        <w:t>a) (</w:t>
      </w:r>
      <w:r w:rsidRPr="00F36EB0">
        <w:rPr>
          <w:rFonts w:ascii="Times New Roman" w:eastAsia="Times New Roman" w:hAnsi="Times New Roman" w:cs="Times New Roman"/>
          <w:color w:val="FF0000"/>
          <w:sz w:val="28"/>
          <w:szCs w:val="28"/>
        </w:rPr>
        <w:t>NB</w:t>
      </w:r>
      <w:r w:rsidRPr="00F36EB0">
        <w:rPr>
          <w:rFonts w:ascii="Times New Roman" w:eastAsia="Times New Roman" w:hAnsi="Times New Roman" w:cs="Times New Roman"/>
          <w:sz w:val="28"/>
          <w:szCs w:val="28"/>
        </w:rPr>
        <w:t>).</w:t>
      </w:r>
      <w:r w:rsidRPr="00F36EB0">
        <w:rPr>
          <w:rFonts w:ascii="Times New Roman" w:eastAsia="Times New Roman" w:hAnsi="Times New Roman" w:cs="Times New Roman"/>
          <w:i/>
          <w:sz w:val="28"/>
          <w:szCs w:val="28"/>
        </w:rPr>
        <w:t xml:space="preserve"> (1,0 điểm)</w:t>
      </w:r>
      <w:r w:rsidRPr="00F36EB0">
        <w:rPr>
          <w:rFonts w:ascii="Times New Roman" w:eastAsia="Times New Roman" w:hAnsi="Times New Roman" w:cs="Times New Roman"/>
          <w:sz w:val="28"/>
          <w:szCs w:val="28"/>
        </w:rPr>
        <w:t>.</w:t>
      </w:r>
      <w:r w:rsidRPr="00F36EB0">
        <w:rPr>
          <w:rFonts w:ascii="Times New Roman" w:eastAsia="Times New Roman" w:hAnsi="Times New Roman" w:cs="Times New Roman"/>
          <w:b/>
          <w:sz w:val="28"/>
          <w:szCs w:val="28"/>
        </w:rPr>
        <w:t xml:space="preserve"> </w:t>
      </w:r>
      <w:r w:rsidRPr="00F36EB0">
        <w:rPr>
          <w:rFonts w:ascii="Times New Roman" w:eastAsia="Times New Roman" w:hAnsi="Times New Roman" w:cs="Times New Roman"/>
          <w:sz w:val="28"/>
          <w:szCs w:val="28"/>
        </w:rPr>
        <w:t>T</w:t>
      </w:r>
      <w:r w:rsidRPr="00F36EB0">
        <w:rPr>
          <w:rFonts w:ascii="Times New Roman" w:eastAsia="Times New Roman" w:hAnsi="Times New Roman" w:cs="Times New Roman"/>
          <w:sz w:val="28"/>
          <w:szCs w:val="28"/>
          <w:lang w:val="en-US"/>
        </w:rPr>
        <w:t xml:space="preserve">ìm </w:t>
      </w:r>
      <w:r w:rsidRPr="00F36EB0">
        <w:rPr>
          <w:rFonts w:ascii="Times New Roman" w:eastAsia="Times New Roman" w:hAnsi="Times New Roman" w:cs="Times New Roman"/>
          <w:position w:val="-6"/>
          <w:sz w:val="28"/>
          <w:szCs w:val="28"/>
          <w:lang w:val="en-US"/>
        </w:rPr>
        <w:object w:dxaOrig="200" w:dyaOrig="220" w14:anchorId="0BEBB776">
          <v:shape id="_x0000_i1501" type="#_x0000_t75" style="width:9.75pt;height:11.25pt" o:ole="">
            <v:imagedata r:id="rId912" o:title=""/>
          </v:shape>
          <o:OLEObject Type="Embed" ProgID="Equation.DSMT4" ShapeID="_x0000_i1501" DrawAspect="Content" ObjectID="_1738861512" r:id="rId922"/>
        </w:object>
      </w:r>
      <w:r w:rsidRPr="00F36EB0">
        <w:rPr>
          <w:rFonts w:ascii="Times New Roman" w:eastAsia="Times New Roman" w:hAnsi="Times New Roman" w:cs="Times New Roman"/>
          <w:sz w:val="28"/>
          <w:szCs w:val="28"/>
          <w:lang w:val="en-US"/>
        </w:rPr>
        <w:t xml:space="preserve"> trong</w:t>
      </w:r>
      <w:r w:rsidRPr="00F36EB0">
        <w:rPr>
          <w:rFonts w:ascii="Times New Roman" w:eastAsia="Times New Roman" w:hAnsi="Times New Roman" w:cs="Times New Roman"/>
          <w:sz w:val="28"/>
          <w:szCs w:val="28"/>
        </w:rPr>
        <w:t xml:space="preserve"> tỉ lệ thức </w:t>
      </w:r>
      <w:r w:rsidRPr="00F36EB0">
        <w:rPr>
          <w:rFonts w:ascii="Times New Roman" w:eastAsia="Times New Roman" w:hAnsi="Times New Roman" w:cs="Times New Roman"/>
          <w:noProof/>
          <w:position w:val="-24"/>
          <w:sz w:val="28"/>
          <w:szCs w:val="28"/>
          <w:vertAlign w:val="subscript"/>
          <w:lang w:val="en-US"/>
        </w:rPr>
        <w:object w:dxaOrig="880" w:dyaOrig="620" w14:anchorId="6CE9DF70">
          <v:shape id="_x0000_i1502" type="#_x0000_t75" style="width:43.5pt;height:31.5pt" o:ole="">
            <v:imagedata r:id="rId914" o:title=""/>
          </v:shape>
          <o:OLEObject Type="Embed" ProgID="Equation.DSMT4" ShapeID="_x0000_i1502" DrawAspect="Content" ObjectID="_1738861513" r:id="rId923"/>
        </w:object>
      </w:r>
      <w:r w:rsidRPr="00F36EB0">
        <w:rPr>
          <w:rFonts w:ascii="Times New Roman" w:eastAsia="Times New Roman" w:hAnsi="Times New Roman" w:cs="Times New Roman"/>
          <w:sz w:val="28"/>
          <w:szCs w:val="28"/>
        </w:rPr>
        <w:t>.</w:t>
      </w:r>
    </w:p>
    <w:p w14:paraId="000AFB0A" w14:textId="77777777" w:rsidR="00F36EB0" w:rsidRPr="00F36EB0" w:rsidRDefault="00F36EB0" w:rsidP="00DE30EB">
      <w:pPr>
        <w:jc w:val="both"/>
        <w:rPr>
          <w:rFonts w:ascii="Times New Roman" w:eastAsia="Times New Roman" w:hAnsi="Times New Roman" w:cs="Times New Roman"/>
          <w:noProof/>
          <w:sz w:val="28"/>
          <w:szCs w:val="28"/>
          <w:vertAlign w:val="subscript"/>
        </w:rPr>
      </w:pPr>
      <w:r w:rsidRPr="00F36EB0">
        <w:rPr>
          <w:rFonts w:ascii="Times New Roman" w:eastAsia="Times New Roman" w:hAnsi="Times New Roman" w:cs="Times New Roman"/>
          <w:b/>
          <w:sz w:val="28"/>
          <w:szCs w:val="28"/>
        </w:rPr>
        <w:t xml:space="preserve">            </w:t>
      </w:r>
      <w:r w:rsidRPr="00F36EB0">
        <w:rPr>
          <w:rFonts w:ascii="Times New Roman" w:eastAsia="Times New Roman" w:hAnsi="Times New Roman" w:cs="Times New Roman"/>
          <w:b/>
          <w:sz w:val="28"/>
          <w:szCs w:val="28"/>
          <w:lang w:val="en-US"/>
        </w:rPr>
        <w:t xml:space="preserve">                  </w:t>
      </w:r>
      <w:r w:rsidRPr="00F36EB0">
        <w:rPr>
          <w:rFonts w:ascii="Times New Roman" w:eastAsia="Times New Roman" w:hAnsi="Times New Roman" w:cs="Times New Roman"/>
          <w:b/>
          <w:sz w:val="28"/>
          <w:szCs w:val="28"/>
        </w:rPr>
        <w:t xml:space="preserve"> </w:t>
      </w:r>
      <w:r w:rsidRPr="00F36EB0">
        <w:rPr>
          <w:rFonts w:ascii="Times New Roman" w:eastAsia="Times New Roman" w:hAnsi="Times New Roman" w:cs="Times New Roman"/>
          <w:sz w:val="28"/>
          <w:szCs w:val="28"/>
        </w:rPr>
        <w:t>b) (</w:t>
      </w:r>
      <w:r w:rsidRPr="00F36EB0">
        <w:rPr>
          <w:rFonts w:ascii="Times New Roman" w:eastAsia="Times New Roman" w:hAnsi="Times New Roman" w:cs="Times New Roman"/>
          <w:color w:val="FF0000"/>
          <w:sz w:val="28"/>
          <w:szCs w:val="28"/>
        </w:rPr>
        <w:t>VD</w:t>
      </w:r>
      <w:r w:rsidRPr="00F36EB0">
        <w:rPr>
          <w:rFonts w:ascii="Times New Roman" w:eastAsia="Times New Roman" w:hAnsi="Times New Roman" w:cs="Times New Roman"/>
          <w:sz w:val="28"/>
          <w:szCs w:val="28"/>
        </w:rPr>
        <w:t xml:space="preserve">). </w:t>
      </w:r>
      <w:r w:rsidRPr="00F36EB0">
        <w:rPr>
          <w:rFonts w:ascii="Times New Roman" w:eastAsia="Times New Roman" w:hAnsi="Times New Roman" w:cs="Times New Roman"/>
          <w:i/>
          <w:sz w:val="28"/>
          <w:szCs w:val="28"/>
        </w:rPr>
        <w:t>(1,0 điểm)</w:t>
      </w:r>
      <w:r w:rsidRPr="00F36EB0">
        <w:rPr>
          <w:rFonts w:ascii="Times New Roman" w:eastAsia="Times New Roman" w:hAnsi="Times New Roman" w:cs="Times New Roman"/>
          <w:sz w:val="28"/>
          <w:szCs w:val="28"/>
        </w:rPr>
        <w:t>.</w:t>
      </w:r>
      <w:r w:rsidRPr="00F36EB0">
        <w:rPr>
          <w:rFonts w:ascii="Times New Roman" w:eastAsia="Times New Roman" w:hAnsi="Times New Roman" w:cs="Times New Roman"/>
          <w:b/>
          <w:sz w:val="28"/>
          <w:szCs w:val="28"/>
        </w:rPr>
        <w:t xml:space="preserve"> </w:t>
      </w:r>
      <w:r w:rsidRPr="00F36EB0">
        <w:rPr>
          <w:rFonts w:ascii="Times New Roman" w:eastAsia="Times New Roman" w:hAnsi="Times New Roman" w:cs="Times New Roman"/>
          <w:sz w:val="28"/>
          <w:szCs w:val="28"/>
        </w:rPr>
        <w:t xml:space="preserve">Tìm hai số </w:t>
      </w:r>
      <w:r w:rsidRPr="00F36EB0">
        <w:rPr>
          <w:rFonts w:ascii="Times New Roman" w:eastAsia="Times New Roman" w:hAnsi="Times New Roman" w:cs="Times New Roman"/>
          <w:position w:val="-12"/>
          <w:sz w:val="28"/>
          <w:szCs w:val="28"/>
        </w:rPr>
        <w:object w:dxaOrig="499" w:dyaOrig="279" w14:anchorId="632DC705">
          <v:shape id="_x0000_i1503" type="#_x0000_t75" style="width:24.75pt;height:14.25pt" o:ole="">
            <v:imagedata r:id="rId916" o:title=""/>
          </v:shape>
          <o:OLEObject Type="Embed" ProgID="Equation.DSMT4" ShapeID="_x0000_i1503" DrawAspect="Content" ObjectID="_1738861514" r:id="rId924"/>
        </w:object>
      </w:r>
      <w:r w:rsidRPr="00F36EB0">
        <w:rPr>
          <w:rFonts w:ascii="Times New Roman" w:eastAsia="Times New Roman" w:hAnsi="Times New Roman" w:cs="Times New Roman"/>
          <w:sz w:val="28"/>
          <w:szCs w:val="28"/>
        </w:rPr>
        <w:t xml:space="preserve"> biết: </w:t>
      </w:r>
      <w:r w:rsidRPr="00F36EB0">
        <w:rPr>
          <w:rFonts w:ascii="Times New Roman" w:eastAsia="Times New Roman" w:hAnsi="Times New Roman" w:cs="Times New Roman"/>
          <w:position w:val="-26"/>
          <w:sz w:val="28"/>
          <w:szCs w:val="28"/>
        </w:rPr>
        <w:object w:dxaOrig="900" w:dyaOrig="680" w14:anchorId="6E38E40E">
          <v:shape id="_x0000_i1504" type="#_x0000_t75" style="width:45pt;height:33.75pt" o:ole="">
            <v:imagedata r:id="rId918" o:title=""/>
          </v:shape>
          <o:OLEObject Type="Embed" ProgID="Equation.DSMT4" ShapeID="_x0000_i1504" DrawAspect="Content" ObjectID="_1738861515" r:id="rId925"/>
        </w:object>
      </w:r>
      <w:r w:rsidRPr="00F36EB0">
        <w:rPr>
          <w:rFonts w:ascii="Times New Roman" w:eastAsia="Times New Roman" w:hAnsi="Times New Roman" w:cs="Times New Roman"/>
          <w:sz w:val="28"/>
          <w:szCs w:val="28"/>
        </w:rPr>
        <w:t xml:space="preserve">và </w:t>
      </w:r>
      <w:r w:rsidRPr="00F36EB0">
        <w:rPr>
          <w:rFonts w:ascii="Times New Roman" w:eastAsia="Times New Roman" w:hAnsi="Times New Roman" w:cs="Times New Roman"/>
          <w:position w:val="-10"/>
          <w:sz w:val="28"/>
          <w:szCs w:val="28"/>
          <w:lang w:val="en-US"/>
        </w:rPr>
        <w:object w:dxaOrig="940" w:dyaOrig="320" w14:anchorId="1791D3BE">
          <v:shape id="_x0000_i1505" type="#_x0000_t75" style="width:47.25pt;height:16.5pt" o:ole="">
            <v:imagedata r:id="rId920" o:title=""/>
          </v:shape>
          <o:OLEObject Type="Embed" ProgID="Equation.DSMT4" ShapeID="_x0000_i1505" DrawAspect="Content" ObjectID="_1738861516" r:id="rId926"/>
        </w:object>
      </w:r>
      <w:r w:rsidRPr="00F36EB0">
        <w:rPr>
          <w:rFonts w:ascii="Times New Roman" w:eastAsia="Times New Roman" w:hAnsi="Times New Roman" w:cs="Times New Roman"/>
          <w:sz w:val="28"/>
          <w:szCs w:val="28"/>
        </w:rPr>
        <w:t xml:space="preserve"> </w:t>
      </w:r>
    </w:p>
    <w:tbl>
      <w:tblPr>
        <w:tblStyle w:val="TableGrid"/>
        <w:tblW w:w="0" w:type="auto"/>
        <w:tblInd w:w="108" w:type="dxa"/>
        <w:tblLook w:val="04A0" w:firstRow="1" w:lastRow="0" w:firstColumn="1" w:lastColumn="0" w:noHBand="0" w:noVBand="1"/>
      </w:tblPr>
      <w:tblGrid>
        <w:gridCol w:w="8964"/>
        <w:gridCol w:w="1257"/>
      </w:tblGrid>
      <w:tr w:rsidR="00F36EB0" w:rsidRPr="00F36EB0" w14:paraId="67D7D69B" w14:textId="77777777" w:rsidTr="000A487B">
        <w:trPr>
          <w:trHeight w:val="480"/>
        </w:trPr>
        <w:tc>
          <w:tcPr>
            <w:tcW w:w="12111" w:type="dxa"/>
          </w:tcPr>
          <w:p w14:paraId="404D6BA0" w14:textId="77777777" w:rsidR="00F36EB0" w:rsidRPr="00F36EB0" w:rsidRDefault="00F36EB0" w:rsidP="00DE30EB">
            <w:pPr>
              <w:spacing w:after="160" w:line="259" w:lineRule="auto"/>
              <w:jc w:val="center"/>
              <w:rPr>
                <w:rFonts w:eastAsia="Times New Roman" w:cs="Times New Roman"/>
                <w:b/>
                <w:szCs w:val="28"/>
                <w:lang w:val="en-US"/>
              </w:rPr>
            </w:pPr>
            <w:r w:rsidRPr="00F36EB0">
              <w:rPr>
                <w:rFonts w:eastAsia="Times New Roman" w:cs="Times New Roman"/>
                <w:b/>
                <w:szCs w:val="28"/>
                <w:lang w:val="en-US"/>
              </w:rPr>
              <w:t>Nội dung</w:t>
            </w:r>
          </w:p>
        </w:tc>
        <w:tc>
          <w:tcPr>
            <w:tcW w:w="1479" w:type="dxa"/>
          </w:tcPr>
          <w:p w14:paraId="7526AD6B" w14:textId="77777777" w:rsidR="00F36EB0" w:rsidRPr="00F36EB0" w:rsidRDefault="00F36EB0" w:rsidP="00DE30EB">
            <w:pPr>
              <w:spacing w:after="160" w:line="259" w:lineRule="auto"/>
              <w:jc w:val="center"/>
              <w:rPr>
                <w:rFonts w:eastAsia="Times New Roman" w:cs="Times New Roman"/>
                <w:b/>
                <w:szCs w:val="28"/>
                <w:lang w:val="en-US"/>
              </w:rPr>
            </w:pPr>
            <w:r w:rsidRPr="00F36EB0">
              <w:rPr>
                <w:rFonts w:eastAsia="Times New Roman" w:cs="Times New Roman"/>
                <w:b/>
                <w:szCs w:val="28"/>
                <w:lang w:val="en-US"/>
              </w:rPr>
              <w:t>Điểm</w:t>
            </w:r>
          </w:p>
        </w:tc>
      </w:tr>
      <w:tr w:rsidR="00F36EB0" w:rsidRPr="00F36EB0" w14:paraId="67E16E28" w14:textId="77777777" w:rsidTr="000A487B">
        <w:trPr>
          <w:trHeight w:val="1005"/>
        </w:trPr>
        <w:tc>
          <w:tcPr>
            <w:tcW w:w="12111" w:type="dxa"/>
            <w:tcBorders>
              <w:bottom w:val="dotted" w:sz="4" w:space="0" w:color="auto"/>
            </w:tcBorders>
          </w:tcPr>
          <w:p w14:paraId="5E50F882" w14:textId="77777777" w:rsidR="00F36EB0" w:rsidRPr="00F36EB0" w:rsidRDefault="00F36EB0" w:rsidP="00DE30EB">
            <w:pPr>
              <w:spacing w:after="160" w:line="259" w:lineRule="auto"/>
              <w:jc w:val="both"/>
              <w:rPr>
                <w:rFonts w:eastAsia="Times New Roman" w:cs="Times New Roman"/>
                <w:szCs w:val="28"/>
                <w:lang w:val="en-US"/>
              </w:rPr>
            </w:pPr>
            <w:r w:rsidRPr="00F36EB0">
              <w:rPr>
                <w:rFonts w:eastAsia="Times New Roman" w:cs="Times New Roman"/>
                <w:szCs w:val="28"/>
                <w:lang w:val="en-US"/>
              </w:rPr>
              <w:t xml:space="preserve"> </w:t>
            </w:r>
            <w:r w:rsidRPr="00F36EB0">
              <w:rPr>
                <w:rFonts w:ascii="Calibri" w:eastAsia="Times New Roman" w:hAnsi="Calibri" w:cs="Times New Roman"/>
                <w:noProof/>
                <w:position w:val="-44"/>
                <w:sz w:val="24"/>
                <w:szCs w:val="28"/>
                <w:vertAlign w:val="subscript"/>
                <w:lang w:val="en-US"/>
              </w:rPr>
              <w:object w:dxaOrig="1600" w:dyaOrig="999" w14:anchorId="5074CDCE">
                <v:shape id="_x0000_i1506" type="#_x0000_t75" style="width:78.75pt;height:51pt" o:ole="">
                  <v:imagedata r:id="rId927" o:title=""/>
                </v:shape>
                <o:OLEObject Type="Embed" ProgID="Equation.DSMT4" ShapeID="_x0000_i1506" DrawAspect="Content" ObjectID="_1738861517" r:id="rId928"/>
              </w:object>
            </w:r>
          </w:p>
        </w:tc>
        <w:tc>
          <w:tcPr>
            <w:tcW w:w="1479" w:type="dxa"/>
            <w:tcBorders>
              <w:bottom w:val="dotted" w:sz="4" w:space="0" w:color="auto"/>
            </w:tcBorders>
          </w:tcPr>
          <w:p w14:paraId="635A8B43" w14:textId="77777777" w:rsidR="00F36EB0" w:rsidRPr="00F36EB0" w:rsidRDefault="00F36EB0" w:rsidP="000A487B">
            <w:pPr>
              <w:spacing w:after="160" w:line="259" w:lineRule="auto"/>
              <w:jc w:val="center"/>
              <w:rPr>
                <w:rFonts w:eastAsia="Times New Roman" w:cs="Times New Roman"/>
                <w:szCs w:val="28"/>
                <w:lang w:val="en-US"/>
              </w:rPr>
            </w:pPr>
          </w:p>
          <w:p w14:paraId="239D62BB" w14:textId="77777777" w:rsidR="00F36EB0" w:rsidRPr="00F36EB0" w:rsidRDefault="00F36EB0" w:rsidP="000A487B">
            <w:pPr>
              <w:spacing w:after="160" w:line="259" w:lineRule="auto"/>
              <w:jc w:val="center"/>
              <w:rPr>
                <w:rFonts w:eastAsia="Times New Roman" w:cs="Times New Roman"/>
                <w:szCs w:val="28"/>
                <w:lang w:val="en-US"/>
              </w:rPr>
            </w:pPr>
            <w:r w:rsidRPr="00F36EB0">
              <w:rPr>
                <w:rFonts w:eastAsia="Times New Roman" w:cs="Times New Roman"/>
                <w:szCs w:val="28"/>
                <w:lang w:val="en-US"/>
              </w:rPr>
              <w:t>0,5</w:t>
            </w:r>
          </w:p>
        </w:tc>
      </w:tr>
      <w:tr w:rsidR="00F36EB0" w:rsidRPr="00F36EB0" w14:paraId="4FC4FD27" w14:textId="77777777" w:rsidTr="000A487B">
        <w:trPr>
          <w:trHeight w:val="527"/>
        </w:trPr>
        <w:tc>
          <w:tcPr>
            <w:tcW w:w="12111" w:type="dxa"/>
            <w:tcBorders>
              <w:top w:val="dotted" w:sz="4" w:space="0" w:color="auto"/>
            </w:tcBorders>
          </w:tcPr>
          <w:p w14:paraId="4E4BE6A6" w14:textId="77777777" w:rsidR="00F36EB0" w:rsidRPr="00F36EB0" w:rsidRDefault="00F36EB0" w:rsidP="00DE30EB">
            <w:pPr>
              <w:spacing w:after="160" w:line="259" w:lineRule="auto"/>
              <w:jc w:val="both"/>
              <w:rPr>
                <w:rFonts w:eastAsia="Times New Roman" w:cs="Times New Roman"/>
                <w:szCs w:val="28"/>
                <w:lang w:val="en-US"/>
              </w:rPr>
            </w:pPr>
            <w:r w:rsidRPr="00F36EB0">
              <w:rPr>
                <w:rFonts w:ascii="Calibri" w:hAnsi="Calibri" w:cs="Times New Roman"/>
                <w:position w:val="-44"/>
                <w:sz w:val="24"/>
                <w:szCs w:val="24"/>
              </w:rPr>
              <w:object w:dxaOrig="1500" w:dyaOrig="999" w14:anchorId="2C083101">
                <v:shape id="_x0000_i1507" type="#_x0000_t75" style="width:75pt;height:50.25pt" o:ole="">
                  <v:imagedata r:id="rId929" o:title=""/>
                </v:shape>
                <o:OLEObject Type="Embed" ProgID="Equation.DSMT4" ShapeID="_x0000_i1507" DrawAspect="Content" ObjectID="_1738861518" r:id="rId930"/>
              </w:object>
            </w:r>
          </w:p>
        </w:tc>
        <w:tc>
          <w:tcPr>
            <w:tcW w:w="1479" w:type="dxa"/>
            <w:tcBorders>
              <w:top w:val="dotted" w:sz="4" w:space="0" w:color="auto"/>
            </w:tcBorders>
          </w:tcPr>
          <w:p w14:paraId="50DC3A48" w14:textId="77777777" w:rsidR="00F36EB0" w:rsidRPr="00F36EB0" w:rsidRDefault="00F36EB0" w:rsidP="000A487B">
            <w:pPr>
              <w:spacing w:after="160" w:line="259" w:lineRule="auto"/>
              <w:jc w:val="center"/>
              <w:rPr>
                <w:rFonts w:eastAsia="Times New Roman" w:cs="Times New Roman"/>
                <w:szCs w:val="28"/>
                <w:lang w:val="en-US"/>
              </w:rPr>
            </w:pPr>
          </w:p>
          <w:p w14:paraId="2BB4BD0A" w14:textId="77777777" w:rsidR="00F36EB0" w:rsidRPr="00F36EB0" w:rsidRDefault="00F36EB0" w:rsidP="000A487B">
            <w:pPr>
              <w:spacing w:after="160" w:line="259" w:lineRule="auto"/>
              <w:jc w:val="center"/>
              <w:rPr>
                <w:rFonts w:eastAsia="Times New Roman" w:cs="Times New Roman"/>
                <w:szCs w:val="28"/>
                <w:lang w:val="en-US"/>
              </w:rPr>
            </w:pPr>
            <w:r w:rsidRPr="00F36EB0">
              <w:rPr>
                <w:rFonts w:eastAsia="Times New Roman" w:cs="Times New Roman"/>
                <w:szCs w:val="28"/>
                <w:lang w:val="en-US"/>
              </w:rPr>
              <w:t>0,5</w:t>
            </w:r>
          </w:p>
        </w:tc>
      </w:tr>
      <w:tr w:rsidR="00F36EB0" w:rsidRPr="00F36EB0" w14:paraId="5D9E5274" w14:textId="77777777" w:rsidTr="000A487B">
        <w:trPr>
          <w:trHeight w:val="480"/>
        </w:trPr>
        <w:tc>
          <w:tcPr>
            <w:tcW w:w="12111" w:type="dxa"/>
          </w:tcPr>
          <w:p w14:paraId="533096CF" w14:textId="77777777" w:rsidR="00F36EB0" w:rsidRPr="00F36EB0" w:rsidRDefault="00F36EB0" w:rsidP="00DE30EB">
            <w:pPr>
              <w:spacing w:after="160" w:line="259" w:lineRule="auto"/>
              <w:jc w:val="both"/>
              <w:rPr>
                <w:rFonts w:eastAsia="Times New Roman" w:cs="Times New Roman"/>
                <w:szCs w:val="28"/>
              </w:rPr>
            </w:pPr>
            <w:r w:rsidRPr="00F36EB0">
              <w:rPr>
                <w:rFonts w:eastAsia="Times New Roman" w:cs="Times New Roman"/>
                <w:szCs w:val="28"/>
              </w:rPr>
              <w:t xml:space="preserve">b) Từ tỉ lệ thức </w:t>
            </w:r>
            <w:r w:rsidRPr="00F36EB0">
              <w:rPr>
                <w:rFonts w:ascii="Calibri" w:eastAsia="Times New Roman" w:hAnsi="Calibri" w:cs="Times New Roman"/>
                <w:position w:val="-26"/>
                <w:sz w:val="24"/>
                <w:szCs w:val="28"/>
              </w:rPr>
              <w:object w:dxaOrig="900" w:dyaOrig="680" w14:anchorId="514CACAF">
                <v:shape id="_x0000_i1508" type="#_x0000_t75" style="width:45pt;height:33.75pt" o:ole="">
                  <v:imagedata r:id="rId931" o:title=""/>
                </v:shape>
                <o:OLEObject Type="Embed" ProgID="Equation.DSMT4" ShapeID="_x0000_i1508" DrawAspect="Content" ObjectID="_1738861519" r:id="rId932"/>
              </w:object>
            </w:r>
            <w:r w:rsidRPr="00F36EB0">
              <w:rPr>
                <w:rFonts w:eastAsia="Times New Roman" w:cs="Times New Roman"/>
                <w:szCs w:val="28"/>
              </w:rPr>
              <w:t>, áp dụng tính chất của dãy tỉ số bằng nhau ta có</w:t>
            </w:r>
          </w:p>
          <w:p w14:paraId="0A1674A5" w14:textId="77777777" w:rsidR="00F36EB0" w:rsidRPr="00F36EB0" w:rsidRDefault="00F36EB0" w:rsidP="00DE30EB">
            <w:pPr>
              <w:spacing w:after="160" w:line="259" w:lineRule="auto"/>
              <w:jc w:val="both"/>
              <w:rPr>
                <w:rFonts w:eastAsia="Times New Roman" w:cs="Times New Roman"/>
                <w:szCs w:val="28"/>
                <w:lang w:val="en-US"/>
              </w:rPr>
            </w:pPr>
            <w:r w:rsidRPr="00F36EB0">
              <w:rPr>
                <w:rFonts w:ascii="Calibri" w:eastAsia="Times New Roman" w:hAnsi="Calibri" w:cs="Times New Roman"/>
                <w:position w:val="-26"/>
                <w:sz w:val="24"/>
                <w:szCs w:val="28"/>
              </w:rPr>
              <w:object w:dxaOrig="3019" w:dyaOrig="680" w14:anchorId="05898DB2">
                <v:shape id="_x0000_i1509" type="#_x0000_t75" style="width:150.75pt;height:33.75pt" o:ole="">
                  <v:imagedata r:id="rId933" o:title=""/>
                </v:shape>
                <o:OLEObject Type="Embed" ProgID="Equation.DSMT4" ShapeID="_x0000_i1509" DrawAspect="Content" ObjectID="_1738861520" r:id="rId934"/>
              </w:object>
            </w:r>
            <w:r w:rsidRPr="00F36EB0">
              <w:rPr>
                <w:rFonts w:eastAsia="Times New Roman" w:cs="Times New Roman"/>
                <w:szCs w:val="28"/>
                <w:lang w:val="en-US"/>
              </w:rPr>
              <w:t xml:space="preserve">  ( vì </w:t>
            </w:r>
            <w:r w:rsidRPr="00F36EB0">
              <w:rPr>
                <w:rFonts w:ascii="Calibri" w:eastAsia="Times New Roman" w:hAnsi="Calibri" w:cs="Times New Roman"/>
                <w:position w:val="-10"/>
                <w:sz w:val="24"/>
                <w:szCs w:val="28"/>
                <w:lang w:val="en-US"/>
              </w:rPr>
              <w:object w:dxaOrig="960" w:dyaOrig="320" w14:anchorId="090D8A28">
                <v:shape id="_x0000_i1510" type="#_x0000_t75" style="width:48pt;height:15.75pt" o:ole="">
                  <v:imagedata r:id="rId935" o:title=""/>
                </v:shape>
                <o:OLEObject Type="Embed" ProgID="Equation.DSMT4" ShapeID="_x0000_i1510" DrawAspect="Content" ObjectID="_1738861521" r:id="rId936"/>
              </w:object>
            </w:r>
            <w:r w:rsidRPr="00F36EB0">
              <w:rPr>
                <w:rFonts w:eastAsia="Times New Roman" w:cs="Times New Roman"/>
                <w:szCs w:val="28"/>
                <w:lang w:val="en-US"/>
              </w:rPr>
              <w:t>)</w:t>
            </w:r>
          </w:p>
          <w:p w14:paraId="1A859192" w14:textId="77777777" w:rsidR="00F36EB0" w:rsidRPr="00F36EB0" w:rsidRDefault="00F36EB0" w:rsidP="00DE30EB">
            <w:pPr>
              <w:spacing w:after="160" w:line="259" w:lineRule="auto"/>
              <w:jc w:val="both"/>
              <w:rPr>
                <w:rFonts w:eastAsia="Times New Roman" w:cs="Times New Roman"/>
                <w:szCs w:val="28"/>
                <w:lang w:val="en-US"/>
              </w:rPr>
            </w:pPr>
            <w:r w:rsidRPr="00F36EB0">
              <w:rPr>
                <w:rFonts w:eastAsia="Times New Roman" w:cs="Times New Roman"/>
                <w:szCs w:val="28"/>
                <w:lang w:val="en-US"/>
              </w:rPr>
              <w:t xml:space="preserve">Suy ra  </w:t>
            </w:r>
            <w:r w:rsidRPr="00F36EB0">
              <w:rPr>
                <w:rFonts w:ascii="Calibri" w:eastAsia="Times New Roman" w:hAnsi="Calibri" w:cs="Times New Roman"/>
                <w:position w:val="-10"/>
                <w:sz w:val="24"/>
                <w:szCs w:val="28"/>
                <w:lang w:val="en-US"/>
              </w:rPr>
              <w:object w:dxaOrig="1880" w:dyaOrig="340" w14:anchorId="6779E59D">
                <v:shape id="_x0000_i1511" type="#_x0000_t75" style="width:93.75pt;height:17.25pt" o:ole="">
                  <v:imagedata r:id="rId937" o:title=""/>
                </v:shape>
                <o:OLEObject Type="Embed" ProgID="Equation.DSMT4" ShapeID="_x0000_i1511" DrawAspect="Content" ObjectID="_1738861522" r:id="rId938"/>
              </w:object>
            </w:r>
          </w:p>
          <w:p w14:paraId="112E474A" w14:textId="77777777" w:rsidR="00F36EB0" w:rsidRPr="00F36EB0" w:rsidRDefault="00F36EB0" w:rsidP="00DE30EB">
            <w:pPr>
              <w:spacing w:after="160" w:line="259" w:lineRule="auto"/>
              <w:jc w:val="both"/>
              <w:rPr>
                <w:rFonts w:eastAsia="Times New Roman" w:cs="Times New Roman"/>
                <w:szCs w:val="28"/>
                <w:lang w:val="en-US"/>
              </w:rPr>
            </w:pPr>
            <w:r w:rsidRPr="00F36EB0">
              <w:rPr>
                <w:rFonts w:eastAsia="Times New Roman" w:cs="Times New Roman"/>
                <w:szCs w:val="28"/>
                <w:lang w:val="en-US"/>
              </w:rPr>
              <w:t xml:space="preserve">             </w:t>
            </w:r>
            <w:r w:rsidRPr="00F36EB0">
              <w:rPr>
                <w:rFonts w:ascii="Calibri" w:eastAsia="Times New Roman" w:hAnsi="Calibri" w:cs="Times New Roman"/>
                <w:position w:val="-10"/>
                <w:sz w:val="24"/>
                <w:szCs w:val="28"/>
                <w:lang w:val="en-US"/>
              </w:rPr>
              <w:object w:dxaOrig="1939" w:dyaOrig="340" w14:anchorId="4A6AA402">
                <v:shape id="_x0000_i1512" type="#_x0000_t75" style="width:96.75pt;height:17.25pt" o:ole="">
                  <v:imagedata r:id="rId939" o:title=""/>
                </v:shape>
                <o:OLEObject Type="Embed" ProgID="Equation.DSMT4" ShapeID="_x0000_i1512" DrawAspect="Content" ObjectID="_1738861523" r:id="rId940"/>
              </w:object>
            </w:r>
          </w:p>
          <w:p w14:paraId="37718CAB" w14:textId="77777777" w:rsidR="00F36EB0" w:rsidRPr="00F36EB0" w:rsidRDefault="00F36EB0" w:rsidP="00C12060">
            <w:pPr>
              <w:spacing w:after="160" w:line="259" w:lineRule="auto"/>
              <w:jc w:val="both"/>
              <w:rPr>
                <w:rFonts w:eastAsia="Times New Roman" w:cs="Times New Roman"/>
                <w:szCs w:val="28"/>
                <w:lang w:val="en-US"/>
              </w:rPr>
            </w:pPr>
            <w:r w:rsidRPr="00F36EB0">
              <w:rPr>
                <w:rFonts w:eastAsia="Times New Roman" w:cs="Times New Roman"/>
                <w:szCs w:val="28"/>
                <w:lang w:val="en-US"/>
              </w:rPr>
              <w:t xml:space="preserve">Vậy </w:t>
            </w:r>
            <w:r w:rsidRPr="00F36EB0">
              <w:rPr>
                <w:rFonts w:ascii="Calibri" w:eastAsia="Times New Roman" w:hAnsi="Calibri" w:cs="Times New Roman"/>
                <w:position w:val="-6"/>
                <w:sz w:val="24"/>
                <w:szCs w:val="28"/>
                <w:lang w:val="en-US"/>
              </w:rPr>
              <w:object w:dxaOrig="880" w:dyaOrig="279" w14:anchorId="7822B0BF">
                <v:shape id="_x0000_i1513" type="#_x0000_t75" style="width:44.25pt;height:14.25pt" o:ole="">
                  <v:imagedata r:id="rId941" o:title=""/>
                </v:shape>
                <o:OLEObject Type="Embed" ProgID="Equation.DSMT4" ShapeID="_x0000_i1513" DrawAspect="Content" ObjectID="_1738861524" r:id="rId942"/>
              </w:object>
            </w:r>
            <w:r w:rsidRPr="00F36EB0">
              <w:rPr>
                <w:rFonts w:eastAsia="Times New Roman" w:cs="Times New Roman"/>
                <w:szCs w:val="28"/>
                <w:lang w:val="en-US"/>
              </w:rPr>
              <w:t xml:space="preserve">và  </w:t>
            </w:r>
            <w:r w:rsidRPr="00F36EB0">
              <w:rPr>
                <w:rFonts w:ascii="Calibri" w:eastAsia="Times New Roman" w:hAnsi="Calibri" w:cs="Times New Roman"/>
                <w:position w:val="-10"/>
                <w:sz w:val="24"/>
                <w:szCs w:val="28"/>
                <w:lang w:val="en-US"/>
              </w:rPr>
              <w:object w:dxaOrig="880" w:dyaOrig="320" w14:anchorId="65E38F4A">
                <v:shape id="_x0000_i1514" type="#_x0000_t75" style="width:44.25pt;height:15.75pt" o:ole="">
                  <v:imagedata r:id="rId943" o:title=""/>
                </v:shape>
                <o:OLEObject Type="Embed" ProgID="Equation.DSMT4" ShapeID="_x0000_i1514" DrawAspect="Content" ObjectID="_1738861525" r:id="rId944"/>
              </w:object>
            </w:r>
          </w:p>
        </w:tc>
        <w:tc>
          <w:tcPr>
            <w:tcW w:w="1479" w:type="dxa"/>
          </w:tcPr>
          <w:p w14:paraId="1A2E4B19" w14:textId="77777777" w:rsidR="00F36EB0" w:rsidRPr="00F36EB0" w:rsidRDefault="00F36EB0" w:rsidP="000A487B">
            <w:pPr>
              <w:spacing w:after="160" w:line="259" w:lineRule="auto"/>
              <w:jc w:val="center"/>
              <w:rPr>
                <w:rFonts w:eastAsia="Times New Roman" w:cs="Times New Roman"/>
                <w:szCs w:val="28"/>
              </w:rPr>
            </w:pPr>
          </w:p>
          <w:p w14:paraId="7D03C2CA" w14:textId="77777777" w:rsidR="00F36EB0" w:rsidRPr="00F36EB0" w:rsidRDefault="00F36EB0" w:rsidP="000A487B">
            <w:pPr>
              <w:jc w:val="center"/>
              <w:rPr>
                <w:rFonts w:eastAsia="Times New Roman" w:cs="Times New Roman"/>
                <w:szCs w:val="28"/>
              </w:rPr>
            </w:pPr>
          </w:p>
          <w:p w14:paraId="1454AEE1" w14:textId="77777777" w:rsidR="00F36EB0" w:rsidRPr="00F36EB0" w:rsidRDefault="00F36EB0" w:rsidP="000A487B">
            <w:pPr>
              <w:jc w:val="center"/>
              <w:rPr>
                <w:rFonts w:eastAsia="Times New Roman" w:cs="Times New Roman"/>
                <w:szCs w:val="28"/>
                <w:lang w:val="en-US"/>
              </w:rPr>
            </w:pPr>
            <w:r w:rsidRPr="00F36EB0">
              <w:rPr>
                <w:rFonts w:eastAsia="Times New Roman" w:cs="Times New Roman"/>
                <w:szCs w:val="28"/>
                <w:lang w:val="en-US"/>
              </w:rPr>
              <w:t>0,5</w:t>
            </w:r>
          </w:p>
          <w:p w14:paraId="0FC5AC02" w14:textId="77777777" w:rsidR="00F36EB0" w:rsidRPr="00F36EB0" w:rsidRDefault="00F36EB0" w:rsidP="000A487B">
            <w:pPr>
              <w:jc w:val="center"/>
              <w:rPr>
                <w:rFonts w:eastAsia="Times New Roman" w:cs="Times New Roman"/>
                <w:szCs w:val="28"/>
                <w:lang w:val="en-US"/>
              </w:rPr>
            </w:pPr>
          </w:p>
          <w:p w14:paraId="2D647A08" w14:textId="77777777" w:rsidR="00F36EB0" w:rsidRPr="00F36EB0" w:rsidRDefault="00F36EB0" w:rsidP="000A487B">
            <w:pPr>
              <w:jc w:val="center"/>
              <w:rPr>
                <w:rFonts w:eastAsia="Times New Roman" w:cs="Times New Roman"/>
                <w:szCs w:val="28"/>
                <w:lang w:val="en-US"/>
              </w:rPr>
            </w:pPr>
          </w:p>
          <w:p w14:paraId="02AA4C51" w14:textId="77777777" w:rsidR="00F36EB0" w:rsidRPr="00F36EB0" w:rsidRDefault="00F36EB0" w:rsidP="000A487B">
            <w:pPr>
              <w:jc w:val="center"/>
              <w:rPr>
                <w:rFonts w:eastAsia="Times New Roman" w:cs="Times New Roman"/>
                <w:szCs w:val="28"/>
                <w:lang w:val="en-US"/>
              </w:rPr>
            </w:pPr>
          </w:p>
          <w:p w14:paraId="5A3E76DF" w14:textId="77777777" w:rsidR="00F36EB0" w:rsidRPr="00F36EB0" w:rsidRDefault="00F36EB0" w:rsidP="000A487B">
            <w:pPr>
              <w:jc w:val="center"/>
              <w:rPr>
                <w:rFonts w:eastAsia="Times New Roman" w:cs="Times New Roman"/>
                <w:szCs w:val="28"/>
                <w:lang w:val="en-US"/>
              </w:rPr>
            </w:pPr>
          </w:p>
          <w:p w14:paraId="296332BD" w14:textId="77777777" w:rsidR="00F36EB0" w:rsidRPr="00F36EB0" w:rsidRDefault="00F36EB0" w:rsidP="000A487B">
            <w:pPr>
              <w:jc w:val="center"/>
              <w:rPr>
                <w:rFonts w:eastAsia="Times New Roman" w:cs="Times New Roman"/>
                <w:szCs w:val="28"/>
                <w:lang w:val="en-US"/>
              </w:rPr>
            </w:pPr>
            <w:r w:rsidRPr="00F36EB0">
              <w:rPr>
                <w:rFonts w:eastAsia="Times New Roman" w:cs="Times New Roman"/>
                <w:szCs w:val="28"/>
                <w:lang w:val="en-US"/>
              </w:rPr>
              <w:t>0,5</w:t>
            </w:r>
          </w:p>
        </w:tc>
      </w:tr>
    </w:tbl>
    <w:p w14:paraId="1DCE0528" w14:textId="77777777" w:rsidR="00F36EB0" w:rsidRPr="00F36EB0" w:rsidRDefault="00F36EB0" w:rsidP="000A487B">
      <w:pPr>
        <w:spacing w:after="160" w:line="259" w:lineRule="auto"/>
        <w:jc w:val="both"/>
        <w:rPr>
          <w:rFonts w:ascii="Times New Roman" w:eastAsia="Times" w:hAnsi="Times New Roman" w:cs="Times New Roman"/>
          <w:sz w:val="28"/>
          <w:szCs w:val="28"/>
        </w:rPr>
      </w:pPr>
      <w:r w:rsidRPr="00F36EB0">
        <w:rPr>
          <w:rFonts w:ascii="Times New Roman" w:eastAsia="Times New Roman" w:hAnsi="Times New Roman" w:cs="Times New Roman"/>
          <w:b/>
          <w:sz w:val="28"/>
          <w:szCs w:val="28"/>
        </w:rPr>
        <w:lastRenderedPageBreak/>
        <w:t xml:space="preserve">Câu 14(VD). </w:t>
      </w:r>
      <w:r w:rsidRPr="00F36EB0">
        <w:rPr>
          <w:rFonts w:ascii="Times New Roman" w:eastAsia="Times New Roman" w:hAnsi="Times New Roman" w:cs="Times New Roman"/>
          <w:b/>
          <w:i/>
          <w:sz w:val="28"/>
          <w:szCs w:val="28"/>
        </w:rPr>
        <w:t>(2,0 điểm)</w:t>
      </w:r>
      <w:r w:rsidRPr="00F36EB0">
        <w:rPr>
          <w:rFonts w:ascii="Times New Roman" w:eastAsia="Times" w:hAnsi="Times New Roman" w:cs="Times New Roman"/>
          <w:sz w:val="28"/>
          <w:szCs w:val="28"/>
        </w:rPr>
        <w:t xml:space="preserve">. </w:t>
      </w:r>
      <w:r w:rsidRPr="00F36EB0">
        <w:rPr>
          <w:rFonts w:ascii="Times New Roman" w:eastAsia="Times New Roman" w:hAnsi="Times New Roman" w:cs="Times New Roman"/>
          <w:sz w:val="28"/>
          <w:szCs w:val="28"/>
        </w:rPr>
        <w:t>Số học sinh giỏi của ba lớp 7A, 7B, 7C tương ứng tỉ lệ với 5; 4; 3. Hỏi mỗi lớp có bao nhiêu học sinh giỏi, biết rằng lớp 7A có số học sinh giỏi nhiều hơn số học sinh giỏi của lớp 7B là 3 học sinh.</w:t>
      </w:r>
    </w:p>
    <w:tbl>
      <w:tblPr>
        <w:tblStyle w:val="TableGrid"/>
        <w:tblW w:w="0" w:type="auto"/>
        <w:tblInd w:w="108" w:type="dxa"/>
        <w:tblLook w:val="04A0" w:firstRow="1" w:lastRow="0" w:firstColumn="1" w:lastColumn="0" w:noHBand="0" w:noVBand="1"/>
      </w:tblPr>
      <w:tblGrid>
        <w:gridCol w:w="8956"/>
        <w:gridCol w:w="1265"/>
      </w:tblGrid>
      <w:tr w:rsidR="00F36EB0" w:rsidRPr="00F36EB0" w14:paraId="6D78FF45" w14:textId="77777777" w:rsidTr="00AB584B">
        <w:trPr>
          <w:trHeight w:val="480"/>
        </w:trPr>
        <w:tc>
          <w:tcPr>
            <w:tcW w:w="12111" w:type="dxa"/>
          </w:tcPr>
          <w:p w14:paraId="03A8A148" w14:textId="77777777" w:rsidR="00F36EB0" w:rsidRPr="00F36EB0" w:rsidRDefault="00F36EB0" w:rsidP="00AB584B">
            <w:pPr>
              <w:spacing w:after="160" w:line="259" w:lineRule="auto"/>
              <w:jc w:val="center"/>
              <w:rPr>
                <w:rFonts w:eastAsia="Times New Roman" w:cs="Times New Roman"/>
                <w:b/>
                <w:szCs w:val="28"/>
                <w:lang w:val="en-US"/>
              </w:rPr>
            </w:pPr>
            <w:r w:rsidRPr="00F36EB0">
              <w:rPr>
                <w:rFonts w:eastAsia="Times New Roman" w:cs="Times New Roman"/>
                <w:b/>
                <w:szCs w:val="28"/>
                <w:lang w:val="en-US"/>
              </w:rPr>
              <w:t>Nội dung</w:t>
            </w:r>
          </w:p>
        </w:tc>
        <w:tc>
          <w:tcPr>
            <w:tcW w:w="1479" w:type="dxa"/>
          </w:tcPr>
          <w:p w14:paraId="77400126" w14:textId="77777777" w:rsidR="00F36EB0" w:rsidRPr="00F36EB0" w:rsidRDefault="00F36EB0" w:rsidP="00AB584B">
            <w:pPr>
              <w:spacing w:after="160" w:line="259" w:lineRule="auto"/>
              <w:jc w:val="center"/>
              <w:rPr>
                <w:rFonts w:eastAsia="Times New Roman" w:cs="Times New Roman"/>
                <w:b/>
                <w:szCs w:val="28"/>
                <w:lang w:val="en-US"/>
              </w:rPr>
            </w:pPr>
            <w:r w:rsidRPr="00F36EB0">
              <w:rPr>
                <w:rFonts w:eastAsia="Times New Roman" w:cs="Times New Roman"/>
                <w:b/>
                <w:szCs w:val="28"/>
                <w:lang w:val="en-US"/>
              </w:rPr>
              <w:t>Điểm</w:t>
            </w:r>
          </w:p>
        </w:tc>
      </w:tr>
      <w:tr w:rsidR="00F36EB0" w:rsidRPr="00F36EB0" w14:paraId="3D9995D2" w14:textId="77777777" w:rsidTr="00AB584B">
        <w:trPr>
          <w:trHeight w:val="480"/>
        </w:trPr>
        <w:tc>
          <w:tcPr>
            <w:tcW w:w="12111" w:type="dxa"/>
          </w:tcPr>
          <w:p w14:paraId="55E5ECA1" w14:textId="77777777" w:rsidR="00F36EB0" w:rsidRPr="00F36EB0" w:rsidRDefault="00F36EB0" w:rsidP="000A487B">
            <w:pPr>
              <w:spacing w:after="160" w:line="259" w:lineRule="auto"/>
              <w:rPr>
                <w:rFonts w:eastAsia="Times New Roman" w:cs="Times New Roman"/>
                <w:szCs w:val="28"/>
              </w:rPr>
            </w:pPr>
            <w:r w:rsidRPr="00F36EB0">
              <w:rPr>
                <w:rFonts w:eastAsia="Times New Roman" w:cs="Times New Roman"/>
                <w:szCs w:val="28"/>
              </w:rPr>
              <w:t xml:space="preserve">Gọi số HSG của ba lớp 7A, 7B, 7C lần lượt là </w:t>
            </w:r>
            <w:r w:rsidRPr="00F36EB0">
              <w:rPr>
                <w:rFonts w:eastAsia="Times New Roman" w:cs="Times New Roman"/>
                <w:i/>
                <w:szCs w:val="28"/>
              </w:rPr>
              <w:t>a, b, c</w:t>
            </w:r>
            <w:r w:rsidRPr="00F36EB0">
              <w:rPr>
                <w:rFonts w:eastAsia="Times New Roman" w:cs="Times New Roman"/>
                <w:szCs w:val="28"/>
              </w:rPr>
              <w:t xml:space="preserve">. Điều kiện : </w:t>
            </w:r>
            <w:r w:rsidRPr="00F36EB0">
              <w:rPr>
                <w:rFonts w:ascii="Calibri" w:eastAsia="Times New Roman" w:hAnsi="Calibri" w:cs="Times New Roman"/>
                <w:position w:val="-12"/>
                <w:sz w:val="24"/>
                <w:szCs w:val="28"/>
                <w:lang w:val="en-US"/>
              </w:rPr>
              <w:object w:dxaOrig="1219" w:dyaOrig="400" w14:anchorId="65FCE61E">
                <v:shape id="_x0000_i1515" type="#_x0000_t75" style="width:60.75pt;height:20.25pt" o:ole="">
                  <v:imagedata r:id="rId945" o:title=""/>
                </v:shape>
                <o:OLEObject Type="Embed" ProgID="Equation.DSMT4" ShapeID="_x0000_i1515" DrawAspect="Content" ObjectID="_1738861526" r:id="rId946"/>
              </w:object>
            </w:r>
          </w:p>
        </w:tc>
        <w:tc>
          <w:tcPr>
            <w:tcW w:w="1479" w:type="dxa"/>
          </w:tcPr>
          <w:p w14:paraId="70B3D259" w14:textId="77777777" w:rsidR="00F36EB0" w:rsidRPr="00F36EB0" w:rsidRDefault="00F36EB0" w:rsidP="00AB584B">
            <w:pPr>
              <w:spacing w:after="160" w:line="259" w:lineRule="auto"/>
              <w:jc w:val="center"/>
              <w:rPr>
                <w:rFonts w:eastAsia="Times New Roman" w:cs="Times New Roman"/>
                <w:szCs w:val="28"/>
                <w:lang w:val="en-US"/>
              </w:rPr>
            </w:pPr>
            <w:r w:rsidRPr="00F36EB0">
              <w:rPr>
                <w:rFonts w:eastAsia="Times New Roman" w:cs="Times New Roman"/>
                <w:szCs w:val="28"/>
                <w:lang w:val="en-US"/>
              </w:rPr>
              <w:t>0,25</w:t>
            </w:r>
          </w:p>
        </w:tc>
      </w:tr>
      <w:tr w:rsidR="00F36EB0" w:rsidRPr="00F36EB0" w14:paraId="74E29947" w14:textId="77777777" w:rsidTr="00AB584B">
        <w:trPr>
          <w:trHeight w:val="480"/>
        </w:trPr>
        <w:tc>
          <w:tcPr>
            <w:tcW w:w="12111" w:type="dxa"/>
          </w:tcPr>
          <w:p w14:paraId="48156BEF" w14:textId="77777777" w:rsidR="00F36EB0" w:rsidRPr="00F36EB0" w:rsidRDefault="00F36EB0" w:rsidP="000A487B">
            <w:pPr>
              <w:spacing w:after="160" w:line="259" w:lineRule="auto"/>
              <w:rPr>
                <w:rFonts w:eastAsia="Times New Roman" w:cs="Times New Roman"/>
                <w:szCs w:val="28"/>
              </w:rPr>
            </w:pPr>
            <w:r w:rsidRPr="00F36EB0">
              <w:rPr>
                <w:rFonts w:eastAsia="Times New Roman" w:cs="Times New Roman"/>
                <w:szCs w:val="28"/>
              </w:rPr>
              <w:t xml:space="preserve">Vì số HSG của ba lớp này tương ứng tỉ lệ với 5, 4, 3 nên ta có: </w:t>
            </w:r>
            <w:r w:rsidRPr="00F36EB0">
              <w:rPr>
                <w:rFonts w:ascii="Calibri" w:eastAsia="Times New Roman" w:hAnsi="Calibri" w:cs="Times New Roman"/>
                <w:position w:val="-26"/>
                <w:sz w:val="24"/>
                <w:szCs w:val="28"/>
                <w:lang w:val="en-US"/>
              </w:rPr>
              <w:object w:dxaOrig="1120" w:dyaOrig="680" w14:anchorId="3214FDBE">
                <v:shape id="_x0000_i1516" type="#_x0000_t75" style="width:56.25pt;height:33.75pt" o:ole="">
                  <v:imagedata r:id="rId947" o:title=""/>
                </v:shape>
                <o:OLEObject Type="Embed" ProgID="Equation.DSMT4" ShapeID="_x0000_i1516" DrawAspect="Content" ObjectID="_1738861527" r:id="rId948"/>
              </w:object>
            </w:r>
          </w:p>
        </w:tc>
        <w:tc>
          <w:tcPr>
            <w:tcW w:w="1479" w:type="dxa"/>
          </w:tcPr>
          <w:p w14:paraId="78DA9712" w14:textId="77777777" w:rsidR="00F36EB0" w:rsidRPr="00F36EB0" w:rsidRDefault="00F36EB0" w:rsidP="00AB584B">
            <w:pPr>
              <w:spacing w:after="160" w:line="259" w:lineRule="auto"/>
              <w:jc w:val="center"/>
              <w:rPr>
                <w:rFonts w:eastAsia="Times New Roman" w:cs="Times New Roman"/>
                <w:szCs w:val="28"/>
                <w:lang w:val="en-US"/>
              </w:rPr>
            </w:pPr>
            <w:r w:rsidRPr="00F36EB0">
              <w:rPr>
                <w:rFonts w:eastAsia="Times New Roman" w:cs="Times New Roman"/>
                <w:szCs w:val="28"/>
                <w:lang w:val="en-US"/>
              </w:rPr>
              <w:t>0,25</w:t>
            </w:r>
          </w:p>
        </w:tc>
      </w:tr>
      <w:tr w:rsidR="00F36EB0" w:rsidRPr="00F36EB0" w14:paraId="4321F94C" w14:textId="77777777" w:rsidTr="00AB584B">
        <w:trPr>
          <w:trHeight w:val="480"/>
        </w:trPr>
        <w:tc>
          <w:tcPr>
            <w:tcW w:w="12111" w:type="dxa"/>
          </w:tcPr>
          <w:p w14:paraId="341F2FDB" w14:textId="77777777" w:rsidR="00F36EB0" w:rsidRPr="00F36EB0" w:rsidRDefault="00F36EB0" w:rsidP="000A487B">
            <w:pPr>
              <w:spacing w:after="160" w:line="259" w:lineRule="auto"/>
              <w:rPr>
                <w:rFonts w:eastAsia="Times New Roman" w:cs="Times New Roman"/>
                <w:szCs w:val="28"/>
              </w:rPr>
            </w:pPr>
            <w:r w:rsidRPr="00F36EB0">
              <w:rPr>
                <w:rFonts w:eastAsia="Times New Roman" w:cs="Times New Roman"/>
                <w:szCs w:val="28"/>
              </w:rPr>
              <w:t>Vì số HSG của lớp 7A nhiều hơn số HSG của lớp 7B là 3 HS nên ta có a – b = 3</w:t>
            </w:r>
          </w:p>
        </w:tc>
        <w:tc>
          <w:tcPr>
            <w:tcW w:w="1479" w:type="dxa"/>
          </w:tcPr>
          <w:p w14:paraId="2B7BB02A" w14:textId="77777777" w:rsidR="00F36EB0" w:rsidRPr="00F36EB0" w:rsidRDefault="00F36EB0" w:rsidP="00AB584B">
            <w:pPr>
              <w:spacing w:after="160" w:line="259" w:lineRule="auto"/>
              <w:jc w:val="center"/>
              <w:rPr>
                <w:rFonts w:eastAsia="Times New Roman" w:cs="Times New Roman"/>
                <w:szCs w:val="28"/>
                <w:lang w:val="en-US"/>
              </w:rPr>
            </w:pPr>
            <w:r w:rsidRPr="00F36EB0">
              <w:rPr>
                <w:rFonts w:eastAsia="Times New Roman" w:cs="Times New Roman"/>
                <w:szCs w:val="28"/>
                <w:lang w:val="en-US"/>
              </w:rPr>
              <w:t>0,25</w:t>
            </w:r>
          </w:p>
        </w:tc>
      </w:tr>
      <w:tr w:rsidR="00F36EB0" w:rsidRPr="00F36EB0" w14:paraId="4F32E2DC" w14:textId="77777777" w:rsidTr="00AB584B">
        <w:trPr>
          <w:trHeight w:val="480"/>
        </w:trPr>
        <w:tc>
          <w:tcPr>
            <w:tcW w:w="12111" w:type="dxa"/>
          </w:tcPr>
          <w:p w14:paraId="0965C1BD" w14:textId="77777777" w:rsidR="00F36EB0" w:rsidRPr="00F36EB0" w:rsidRDefault="00F36EB0" w:rsidP="000A487B">
            <w:pPr>
              <w:spacing w:after="160" w:line="259" w:lineRule="auto"/>
              <w:rPr>
                <w:rFonts w:eastAsia="Times New Roman" w:cs="Times New Roman"/>
                <w:szCs w:val="28"/>
              </w:rPr>
            </w:pPr>
            <w:r w:rsidRPr="00F36EB0">
              <w:rPr>
                <w:rFonts w:eastAsia="Times New Roman" w:cs="Times New Roman"/>
                <w:szCs w:val="28"/>
              </w:rPr>
              <w:t xml:space="preserve">Từ </w:t>
            </w:r>
            <w:r w:rsidRPr="00F36EB0">
              <w:rPr>
                <w:rFonts w:ascii="Calibri" w:eastAsia="Times New Roman" w:hAnsi="Calibri" w:cs="Times New Roman"/>
                <w:position w:val="-26"/>
                <w:sz w:val="24"/>
                <w:szCs w:val="28"/>
                <w:lang w:val="en-US"/>
              </w:rPr>
              <w:object w:dxaOrig="1120" w:dyaOrig="680" w14:anchorId="6A572AA0">
                <v:shape id="_x0000_i1517" type="#_x0000_t75" style="width:56.25pt;height:33.75pt" o:ole="">
                  <v:imagedata r:id="rId947" o:title=""/>
                </v:shape>
                <o:OLEObject Type="Embed" ProgID="Equation.DSMT4" ShapeID="_x0000_i1517" DrawAspect="Content" ObjectID="_1738861528" r:id="rId949"/>
              </w:object>
            </w:r>
            <w:r w:rsidRPr="00F36EB0">
              <w:rPr>
                <w:rFonts w:eastAsia="Times New Roman" w:cs="Times New Roman"/>
                <w:szCs w:val="28"/>
              </w:rPr>
              <w:t>, áp dụng tính chất của DTSBN ta có:</w:t>
            </w:r>
          </w:p>
          <w:p w14:paraId="1FC61D12" w14:textId="77777777" w:rsidR="00F36EB0" w:rsidRPr="00F36EB0" w:rsidRDefault="00F36EB0" w:rsidP="00AB3C53">
            <w:pPr>
              <w:spacing w:after="160" w:line="259" w:lineRule="auto"/>
              <w:jc w:val="center"/>
              <w:rPr>
                <w:rFonts w:eastAsia="Times New Roman" w:cs="Times New Roman"/>
                <w:szCs w:val="28"/>
                <w:lang w:val="en-US"/>
              </w:rPr>
            </w:pPr>
            <w:r w:rsidRPr="00F36EB0">
              <w:rPr>
                <w:rFonts w:ascii="Calibri" w:eastAsia="Times New Roman" w:hAnsi="Calibri" w:cs="Times New Roman"/>
                <w:position w:val="-26"/>
                <w:sz w:val="24"/>
                <w:szCs w:val="28"/>
                <w:lang w:val="en-US"/>
              </w:rPr>
              <w:object w:dxaOrig="2700" w:dyaOrig="680" w14:anchorId="2D0B3CB4">
                <v:shape id="_x0000_i1518" type="#_x0000_t75" style="width:135pt;height:33.75pt" o:ole="">
                  <v:imagedata r:id="rId950" o:title=""/>
                </v:shape>
                <o:OLEObject Type="Embed" ProgID="Equation.DSMT4" ShapeID="_x0000_i1518" DrawAspect="Content" ObjectID="_1738861529" r:id="rId951"/>
              </w:object>
            </w:r>
            <w:r w:rsidRPr="00F36EB0">
              <w:rPr>
                <w:rFonts w:eastAsia="Times New Roman" w:cs="Times New Roman"/>
                <w:szCs w:val="28"/>
                <w:lang w:val="en-US"/>
              </w:rPr>
              <w:t xml:space="preserve"> ( Vì a – b = 3)</w:t>
            </w:r>
          </w:p>
        </w:tc>
        <w:tc>
          <w:tcPr>
            <w:tcW w:w="1479" w:type="dxa"/>
          </w:tcPr>
          <w:p w14:paraId="0E55F1DE" w14:textId="77777777" w:rsidR="00F36EB0" w:rsidRPr="00F36EB0" w:rsidRDefault="00F36EB0" w:rsidP="00AB584B">
            <w:pPr>
              <w:spacing w:after="160" w:line="259" w:lineRule="auto"/>
              <w:jc w:val="center"/>
              <w:rPr>
                <w:rFonts w:eastAsia="Times New Roman" w:cs="Times New Roman"/>
                <w:szCs w:val="28"/>
                <w:lang w:val="en-US"/>
              </w:rPr>
            </w:pPr>
          </w:p>
          <w:p w14:paraId="122C7937" w14:textId="77777777" w:rsidR="00F36EB0" w:rsidRPr="00F36EB0" w:rsidRDefault="00F36EB0" w:rsidP="00AB584B">
            <w:pPr>
              <w:spacing w:after="160" w:line="259" w:lineRule="auto"/>
              <w:jc w:val="center"/>
              <w:rPr>
                <w:rFonts w:eastAsia="Times New Roman" w:cs="Times New Roman"/>
                <w:szCs w:val="28"/>
                <w:lang w:val="en-US"/>
              </w:rPr>
            </w:pPr>
            <w:r w:rsidRPr="00F36EB0">
              <w:rPr>
                <w:rFonts w:eastAsia="Times New Roman" w:cs="Times New Roman"/>
                <w:szCs w:val="28"/>
                <w:lang w:val="en-US"/>
              </w:rPr>
              <w:t>0,25</w:t>
            </w:r>
          </w:p>
        </w:tc>
      </w:tr>
      <w:tr w:rsidR="00F36EB0" w:rsidRPr="00F36EB0" w14:paraId="76571A39" w14:textId="77777777" w:rsidTr="00AB584B">
        <w:trPr>
          <w:trHeight w:val="480"/>
        </w:trPr>
        <w:tc>
          <w:tcPr>
            <w:tcW w:w="12111" w:type="dxa"/>
          </w:tcPr>
          <w:p w14:paraId="6E35EE62" w14:textId="77777777" w:rsidR="00F36EB0" w:rsidRPr="00F36EB0" w:rsidRDefault="00F36EB0" w:rsidP="000A487B">
            <w:pPr>
              <w:spacing w:after="160" w:line="259" w:lineRule="auto"/>
              <w:rPr>
                <w:rFonts w:eastAsia="Times New Roman" w:cs="Times New Roman"/>
                <w:szCs w:val="28"/>
                <w:lang w:val="en-US"/>
              </w:rPr>
            </w:pPr>
            <w:r w:rsidRPr="00F36EB0">
              <w:rPr>
                <w:rFonts w:eastAsia="Times New Roman" w:cs="Times New Roman"/>
                <w:szCs w:val="28"/>
                <w:lang w:val="en-US"/>
              </w:rPr>
              <w:t>Suy ra a = 15;    b = 12   và c = 9</w:t>
            </w:r>
          </w:p>
        </w:tc>
        <w:tc>
          <w:tcPr>
            <w:tcW w:w="1479" w:type="dxa"/>
          </w:tcPr>
          <w:p w14:paraId="260704FD" w14:textId="77777777" w:rsidR="00F36EB0" w:rsidRPr="00F36EB0" w:rsidRDefault="00F36EB0" w:rsidP="00AB584B">
            <w:pPr>
              <w:spacing w:after="160" w:line="259" w:lineRule="auto"/>
              <w:jc w:val="center"/>
              <w:rPr>
                <w:rFonts w:eastAsia="Times New Roman" w:cs="Times New Roman"/>
                <w:szCs w:val="28"/>
                <w:lang w:val="en-US"/>
              </w:rPr>
            </w:pPr>
            <w:r w:rsidRPr="00F36EB0">
              <w:rPr>
                <w:rFonts w:eastAsia="Times New Roman" w:cs="Times New Roman"/>
                <w:szCs w:val="28"/>
                <w:lang w:val="en-US"/>
              </w:rPr>
              <w:t>0,25</w:t>
            </w:r>
          </w:p>
        </w:tc>
      </w:tr>
      <w:tr w:rsidR="00F36EB0" w:rsidRPr="00F36EB0" w14:paraId="293BE276" w14:textId="77777777" w:rsidTr="00AB584B">
        <w:trPr>
          <w:trHeight w:val="480"/>
        </w:trPr>
        <w:tc>
          <w:tcPr>
            <w:tcW w:w="12111" w:type="dxa"/>
          </w:tcPr>
          <w:p w14:paraId="06960561" w14:textId="77777777" w:rsidR="00F36EB0" w:rsidRPr="00F36EB0" w:rsidRDefault="00F36EB0" w:rsidP="000A487B">
            <w:pPr>
              <w:spacing w:after="160" w:line="259" w:lineRule="auto"/>
              <w:rPr>
                <w:rFonts w:eastAsia="Times New Roman" w:cs="Times New Roman"/>
                <w:szCs w:val="28"/>
              </w:rPr>
            </w:pPr>
            <w:r w:rsidRPr="00F36EB0">
              <w:rPr>
                <w:rFonts w:eastAsia="Times New Roman" w:cs="Times New Roman"/>
                <w:szCs w:val="28"/>
              </w:rPr>
              <w:t>Vậy số HSG của lớp 7A, 7B, 7C lần lượt là 15; 12; 9 (HS)</w:t>
            </w:r>
          </w:p>
        </w:tc>
        <w:tc>
          <w:tcPr>
            <w:tcW w:w="1479" w:type="dxa"/>
          </w:tcPr>
          <w:p w14:paraId="445919B4" w14:textId="77777777" w:rsidR="00F36EB0" w:rsidRPr="00F36EB0" w:rsidRDefault="00F36EB0" w:rsidP="00AB584B">
            <w:pPr>
              <w:spacing w:after="160" w:line="259" w:lineRule="auto"/>
              <w:jc w:val="center"/>
              <w:rPr>
                <w:rFonts w:eastAsia="Times New Roman" w:cs="Times New Roman"/>
                <w:szCs w:val="28"/>
                <w:lang w:val="en-US"/>
              </w:rPr>
            </w:pPr>
            <w:r w:rsidRPr="00F36EB0">
              <w:rPr>
                <w:rFonts w:eastAsia="Times New Roman" w:cs="Times New Roman"/>
                <w:szCs w:val="28"/>
                <w:lang w:val="en-US"/>
              </w:rPr>
              <w:t>0,25</w:t>
            </w:r>
          </w:p>
        </w:tc>
      </w:tr>
    </w:tbl>
    <w:p w14:paraId="796B9B0F" w14:textId="77777777" w:rsidR="00F36EB0" w:rsidRPr="00F36EB0" w:rsidRDefault="00F36EB0" w:rsidP="001D5687">
      <w:pPr>
        <w:spacing w:after="160" w:line="259" w:lineRule="auto"/>
        <w:jc w:val="both"/>
        <w:rPr>
          <w:rFonts w:ascii="Times New Roman" w:eastAsia="Times" w:hAnsi="Times New Roman" w:cs="Times New Roman"/>
          <w:sz w:val="28"/>
          <w:szCs w:val="28"/>
        </w:rPr>
      </w:pPr>
      <w:r w:rsidRPr="00F36EB0">
        <w:rPr>
          <w:rFonts w:ascii="Times New Roman" w:eastAsia="Times" w:hAnsi="Times New Roman" w:cs="Times New Roman"/>
          <w:b/>
          <w:sz w:val="28"/>
          <w:szCs w:val="28"/>
        </w:rPr>
        <w:t xml:space="preserve">Câu </w:t>
      </w:r>
      <w:r w:rsidRPr="00F36EB0">
        <w:rPr>
          <w:rFonts w:ascii="Times New Roman" w:eastAsia="Times" w:hAnsi="Times New Roman" w:cs="Times New Roman"/>
          <w:b/>
          <w:sz w:val="28"/>
          <w:szCs w:val="28"/>
          <w:lang w:val="pt-BR"/>
        </w:rPr>
        <w:t>15</w:t>
      </w:r>
      <w:r w:rsidRPr="00F36EB0">
        <w:rPr>
          <w:rFonts w:ascii="Times New Roman" w:eastAsia="Times" w:hAnsi="Times New Roman" w:cs="Times New Roman"/>
          <w:b/>
          <w:sz w:val="28"/>
          <w:szCs w:val="28"/>
        </w:rPr>
        <w:t xml:space="preserve"> (TH) </w:t>
      </w:r>
      <w:r w:rsidRPr="00F36EB0">
        <w:rPr>
          <w:rFonts w:ascii="Times New Roman" w:eastAsia="Times New Roman" w:hAnsi="Times New Roman" w:cs="Times New Roman"/>
          <w:b/>
          <w:i/>
          <w:sz w:val="28"/>
          <w:szCs w:val="28"/>
        </w:rPr>
        <w:t>(</w:t>
      </w:r>
      <w:r w:rsidRPr="00F36EB0">
        <w:rPr>
          <w:rFonts w:ascii="Times New Roman" w:eastAsia="Times New Roman" w:hAnsi="Times New Roman" w:cs="Times New Roman"/>
          <w:b/>
          <w:i/>
          <w:sz w:val="28"/>
          <w:szCs w:val="28"/>
          <w:lang w:val="pt-BR"/>
        </w:rPr>
        <w:t>2</w:t>
      </w:r>
      <w:r w:rsidRPr="00F36EB0">
        <w:rPr>
          <w:rFonts w:ascii="Times New Roman" w:eastAsia="Times New Roman" w:hAnsi="Times New Roman" w:cs="Times New Roman"/>
          <w:b/>
          <w:i/>
          <w:sz w:val="28"/>
          <w:szCs w:val="28"/>
        </w:rPr>
        <w:t>,0 điểm)</w:t>
      </w:r>
      <w:r w:rsidRPr="00F36EB0">
        <w:rPr>
          <w:rFonts w:ascii="Times New Roman" w:eastAsia="Times" w:hAnsi="Times New Roman" w:cs="Times New Roman"/>
          <w:sz w:val="28"/>
          <w:szCs w:val="28"/>
          <w:lang w:val="pt-BR"/>
        </w:rPr>
        <w:t xml:space="preserve">. </w:t>
      </w:r>
      <w:r w:rsidRPr="00F36EB0">
        <w:rPr>
          <w:rFonts w:ascii="Times New Roman" w:eastAsia="Times" w:hAnsi="Times New Roman" w:cs="Times New Roman"/>
          <w:sz w:val="28"/>
          <w:szCs w:val="28"/>
        </w:rPr>
        <w:t>Cho tam giác ABC có AB &gt; AC. Từ A hạ AE vuông góc với BC, lấy K thuộc đoạn thẳng AE (K khác A và E). Chứng minh rằng:</w:t>
      </w:r>
    </w:p>
    <w:p w14:paraId="3028989E" w14:textId="77777777" w:rsidR="00F36EB0" w:rsidRPr="00F36EB0" w:rsidRDefault="00F36EB0" w:rsidP="001D5687">
      <w:pPr>
        <w:pStyle w:val="ListParagraph"/>
        <w:spacing w:after="160" w:line="259" w:lineRule="auto"/>
        <w:ind w:left="2694"/>
        <w:jc w:val="both"/>
        <w:rPr>
          <w:rFonts w:ascii="Times New Roman" w:eastAsia="Times" w:hAnsi="Times New Roman" w:cs="Times New Roman"/>
          <w:sz w:val="28"/>
          <w:szCs w:val="28"/>
        </w:rPr>
      </w:pPr>
      <w:r w:rsidRPr="00F36EB0">
        <w:rPr>
          <w:rFonts w:ascii="Times New Roman" w:eastAsia="Times" w:hAnsi="Times New Roman" w:cs="Times New Roman"/>
          <w:sz w:val="28"/>
          <w:szCs w:val="28"/>
          <w:lang w:val="en-US"/>
        </w:rPr>
        <w:t xml:space="preserve">a) </w:t>
      </w:r>
      <w:r w:rsidRPr="00F36EB0">
        <w:rPr>
          <w:rFonts w:ascii="Times New Roman" w:eastAsia="Times" w:hAnsi="Times New Roman" w:cs="Times New Roman"/>
          <w:sz w:val="28"/>
          <w:szCs w:val="28"/>
        </w:rPr>
        <w:t>KB &gt; KC</w:t>
      </w:r>
    </w:p>
    <w:p w14:paraId="2073BD24" w14:textId="77777777" w:rsidR="00F36EB0" w:rsidRPr="00F36EB0" w:rsidRDefault="00F36EB0" w:rsidP="001D5687">
      <w:pPr>
        <w:pStyle w:val="ListParagraph"/>
        <w:spacing w:after="160" w:line="259" w:lineRule="auto"/>
        <w:ind w:left="2694"/>
        <w:jc w:val="both"/>
        <w:rPr>
          <w:rFonts w:ascii="Times New Roman" w:eastAsia="Times" w:hAnsi="Times New Roman" w:cs="Times New Roman"/>
          <w:sz w:val="28"/>
          <w:szCs w:val="28"/>
        </w:rPr>
      </w:pPr>
      <w:r w:rsidRPr="00F36EB0">
        <w:rPr>
          <w:rFonts w:ascii="Times New Roman" w:eastAsia="Times" w:hAnsi="Times New Roman" w:cs="Times New Roman"/>
          <w:sz w:val="28"/>
          <w:szCs w:val="28"/>
          <w:lang w:val="en-US"/>
        </w:rPr>
        <w:t xml:space="preserve">b) </w:t>
      </w:r>
      <w:r w:rsidRPr="00F36EB0">
        <w:rPr>
          <w:rFonts w:ascii="Times New Roman" w:eastAsia="Times" w:hAnsi="Times New Roman" w:cs="Times New Roman"/>
          <w:sz w:val="28"/>
          <w:szCs w:val="28"/>
        </w:rPr>
        <w:t>BA &gt; BK</w:t>
      </w:r>
    </w:p>
    <w:tbl>
      <w:tblPr>
        <w:tblStyle w:val="TableGrid"/>
        <w:tblW w:w="0" w:type="auto"/>
        <w:tblInd w:w="108" w:type="dxa"/>
        <w:tblLook w:val="04A0" w:firstRow="1" w:lastRow="0" w:firstColumn="1" w:lastColumn="0" w:noHBand="0" w:noVBand="1"/>
      </w:tblPr>
      <w:tblGrid>
        <w:gridCol w:w="9002"/>
        <w:gridCol w:w="1219"/>
      </w:tblGrid>
      <w:tr w:rsidR="00F36EB0" w:rsidRPr="00F36EB0" w14:paraId="04C5DA1E" w14:textId="77777777" w:rsidTr="00AB584B">
        <w:trPr>
          <w:trHeight w:val="480"/>
        </w:trPr>
        <w:tc>
          <w:tcPr>
            <w:tcW w:w="12111" w:type="dxa"/>
          </w:tcPr>
          <w:p w14:paraId="132BDC75" w14:textId="77777777" w:rsidR="00F36EB0" w:rsidRPr="00F36EB0" w:rsidRDefault="00F36EB0" w:rsidP="00AB584B">
            <w:pPr>
              <w:spacing w:after="160" w:line="259" w:lineRule="auto"/>
              <w:jc w:val="center"/>
              <w:rPr>
                <w:rFonts w:eastAsia="Times New Roman" w:cs="Times New Roman"/>
                <w:b/>
                <w:szCs w:val="28"/>
                <w:lang w:val="en-US"/>
              </w:rPr>
            </w:pPr>
            <w:r w:rsidRPr="00F36EB0">
              <w:rPr>
                <w:rFonts w:eastAsia="Times New Roman" w:cs="Times New Roman"/>
                <w:b/>
                <w:szCs w:val="28"/>
                <w:lang w:val="en-US"/>
              </w:rPr>
              <w:t>Nội dung</w:t>
            </w:r>
          </w:p>
        </w:tc>
        <w:tc>
          <w:tcPr>
            <w:tcW w:w="1479" w:type="dxa"/>
          </w:tcPr>
          <w:p w14:paraId="14B527D5" w14:textId="77777777" w:rsidR="00F36EB0" w:rsidRPr="00F36EB0" w:rsidRDefault="00F36EB0" w:rsidP="00AB584B">
            <w:pPr>
              <w:spacing w:after="160" w:line="259" w:lineRule="auto"/>
              <w:jc w:val="center"/>
              <w:rPr>
                <w:rFonts w:eastAsia="Times New Roman" w:cs="Times New Roman"/>
                <w:b/>
                <w:szCs w:val="28"/>
                <w:lang w:val="en-US"/>
              </w:rPr>
            </w:pPr>
            <w:r w:rsidRPr="00F36EB0">
              <w:rPr>
                <w:rFonts w:eastAsia="Times New Roman" w:cs="Times New Roman"/>
                <w:b/>
                <w:szCs w:val="28"/>
                <w:lang w:val="en-US"/>
              </w:rPr>
              <w:t>Điểm</w:t>
            </w:r>
          </w:p>
        </w:tc>
      </w:tr>
      <w:tr w:rsidR="00F36EB0" w:rsidRPr="00F36EB0" w14:paraId="7CC9FA09" w14:textId="77777777" w:rsidTr="00AB584B">
        <w:trPr>
          <w:trHeight w:val="480"/>
        </w:trPr>
        <w:tc>
          <w:tcPr>
            <w:tcW w:w="12111" w:type="dxa"/>
          </w:tcPr>
          <w:p w14:paraId="354D6C2B" w14:textId="77777777" w:rsidR="00F36EB0" w:rsidRPr="00F36EB0" w:rsidRDefault="00F36EB0" w:rsidP="001D5687">
            <w:pPr>
              <w:spacing w:after="160" w:line="259" w:lineRule="auto"/>
              <w:rPr>
                <w:rFonts w:eastAsia="Times New Roman" w:cs="Times New Roman"/>
                <w:szCs w:val="28"/>
                <w:lang w:val="en-US"/>
              </w:rPr>
            </w:pPr>
            <w:r w:rsidRPr="00F36EB0">
              <w:rPr>
                <w:rFonts w:eastAsia="Times New Roman" w:cs="Times New Roman"/>
                <w:szCs w:val="28"/>
                <w:lang w:val="en-US"/>
              </w:rPr>
              <w:t>Hình vẽ</w:t>
            </w:r>
          </w:p>
          <w:p w14:paraId="763B7B18" w14:textId="77777777" w:rsidR="00F36EB0" w:rsidRPr="00F36EB0" w:rsidRDefault="00F36EB0" w:rsidP="001D5687">
            <w:pPr>
              <w:spacing w:after="160" w:line="259" w:lineRule="auto"/>
              <w:rPr>
                <w:rFonts w:eastAsia="Times New Roman" w:cs="Times New Roman"/>
                <w:szCs w:val="28"/>
                <w:lang w:val="en-US"/>
              </w:rPr>
            </w:pPr>
            <w:r w:rsidRPr="00F36EB0">
              <w:rPr>
                <w:rFonts w:eastAsia="Times New Roman" w:cs="Times New Roman"/>
                <w:szCs w:val="28"/>
                <w:lang w:val="en-US"/>
              </w:rPr>
              <w:lastRenderedPageBreak/>
              <w:t xml:space="preserve">                                            </w:t>
            </w:r>
            <w:r w:rsidRPr="00F36EB0">
              <w:rPr>
                <w:rFonts w:eastAsia="Times New Roman" w:cs="Times New Roman"/>
                <w:noProof/>
                <w:szCs w:val="28"/>
                <w:lang w:val="en-US"/>
              </w:rPr>
              <w:drawing>
                <wp:inline distT="0" distB="0" distL="0" distR="0" wp14:anchorId="4FA48913" wp14:editId="762B7005">
                  <wp:extent cx="2800350" cy="164782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2800350" cy="1647825"/>
                          </a:xfrm>
                          <a:prstGeom prst="rect">
                            <a:avLst/>
                          </a:prstGeom>
                          <a:noFill/>
                          <a:ln>
                            <a:noFill/>
                          </a:ln>
                        </pic:spPr>
                      </pic:pic>
                    </a:graphicData>
                  </a:graphic>
                </wp:inline>
              </w:drawing>
            </w:r>
          </w:p>
        </w:tc>
        <w:tc>
          <w:tcPr>
            <w:tcW w:w="1479" w:type="dxa"/>
          </w:tcPr>
          <w:p w14:paraId="62EE40E0" w14:textId="77777777" w:rsidR="00F36EB0" w:rsidRPr="00F36EB0" w:rsidRDefault="00F36EB0" w:rsidP="00AB584B">
            <w:pPr>
              <w:spacing w:after="160" w:line="259" w:lineRule="auto"/>
              <w:jc w:val="center"/>
              <w:rPr>
                <w:rFonts w:eastAsia="Times New Roman" w:cs="Times New Roman"/>
                <w:szCs w:val="28"/>
                <w:lang w:val="en-US"/>
              </w:rPr>
            </w:pPr>
            <w:r w:rsidRPr="00F36EB0">
              <w:rPr>
                <w:rFonts w:ascii="Calibri" w:eastAsia="Times New Roman" w:hAnsi="Calibri" w:cs="Times New Roman"/>
                <w:position w:val="-4"/>
                <w:sz w:val="24"/>
                <w:szCs w:val="28"/>
                <w:lang w:val="en-US"/>
              </w:rPr>
              <w:object w:dxaOrig="180" w:dyaOrig="279" w14:anchorId="2324938B">
                <v:shape id="_x0000_i1519" type="#_x0000_t75" style="width:9pt;height:14.25pt" o:ole="">
                  <v:imagedata r:id="rId953" o:title=""/>
                </v:shape>
                <o:OLEObject Type="Embed" ProgID="Equation.DSMT4" ShapeID="_x0000_i1519" DrawAspect="Content" ObjectID="_1738861530" r:id="rId954"/>
              </w:object>
            </w:r>
          </w:p>
          <w:p w14:paraId="693BC6A3" w14:textId="77777777" w:rsidR="00F36EB0" w:rsidRPr="00F36EB0" w:rsidRDefault="00F36EB0" w:rsidP="00AB584B">
            <w:pPr>
              <w:spacing w:after="160" w:line="259" w:lineRule="auto"/>
              <w:jc w:val="center"/>
              <w:rPr>
                <w:rFonts w:eastAsia="Times New Roman" w:cs="Times New Roman"/>
                <w:szCs w:val="28"/>
                <w:lang w:val="en-US"/>
              </w:rPr>
            </w:pPr>
          </w:p>
          <w:p w14:paraId="35403F52" w14:textId="77777777" w:rsidR="00F36EB0" w:rsidRPr="00F36EB0" w:rsidRDefault="00F36EB0" w:rsidP="00AB584B">
            <w:pPr>
              <w:spacing w:after="160" w:line="259" w:lineRule="auto"/>
              <w:jc w:val="center"/>
              <w:rPr>
                <w:rFonts w:eastAsia="Times New Roman" w:cs="Times New Roman"/>
                <w:szCs w:val="28"/>
                <w:lang w:val="en-US"/>
              </w:rPr>
            </w:pPr>
            <w:r w:rsidRPr="00F36EB0">
              <w:rPr>
                <w:rFonts w:eastAsia="Times New Roman" w:cs="Times New Roman"/>
                <w:szCs w:val="28"/>
                <w:lang w:val="en-US"/>
              </w:rPr>
              <w:t>0,25</w:t>
            </w:r>
          </w:p>
        </w:tc>
      </w:tr>
      <w:tr w:rsidR="00F36EB0" w:rsidRPr="00F36EB0" w14:paraId="0990DCCE" w14:textId="77777777" w:rsidTr="00AB584B">
        <w:trPr>
          <w:trHeight w:val="480"/>
        </w:trPr>
        <w:tc>
          <w:tcPr>
            <w:tcW w:w="12111" w:type="dxa"/>
          </w:tcPr>
          <w:p w14:paraId="6B8A35E2" w14:textId="77777777" w:rsidR="00F36EB0" w:rsidRPr="00F36EB0" w:rsidRDefault="00F36EB0" w:rsidP="001D5687">
            <w:pPr>
              <w:spacing w:after="160" w:line="259" w:lineRule="auto"/>
              <w:rPr>
                <w:rFonts w:eastAsia="Times New Roman" w:cs="Times New Roman"/>
                <w:szCs w:val="28"/>
              </w:rPr>
            </w:pPr>
            <w:r w:rsidRPr="00F36EB0">
              <w:rPr>
                <w:rFonts w:eastAsia="Times New Roman" w:cs="Times New Roman"/>
                <w:szCs w:val="28"/>
              </w:rPr>
              <w:lastRenderedPageBreak/>
              <w:t xml:space="preserve">a) Xét tam giác ABC có AB và AC là hai đường xiên, BE và CE là hai hình chiếu tương ứng. </w:t>
            </w:r>
          </w:p>
          <w:p w14:paraId="304220CE" w14:textId="77777777" w:rsidR="00F36EB0" w:rsidRPr="00F36EB0" w:rsidRDefault="00F36EB0" w:rsidP="00774EBF">
            <w:pPr>
              <w:spacing w:after="160" w:line="259" w:lineRule="auto"/>
              <w:rPr>
                <w:rFonts w:eastAsia="Times New Roman" w:cs="Times New Roman"/>
                <w:szCs w:val="28"/>
                <w:lang w:val="en-US"/>
              </w:rPr>
            </w:pPr>
            <w:r w:rsidRPr="00F36EB0">
              <w:rPr>
                <w:rFonts w:eastAsia="Times New Roman" w:cs="Times New Roman"/>
                <w:szCs w:val="28"/>
                <w:lang w:val="en-US"/>
              </w:rPr>
              <w:t xml:space="preserve">Vì AB &gt; AC nên BE &gt; CE </w:t>
            </w:r>
          </w:p>
        </w:tc>
        <w:tc>
          <w:tcPr>
            <w:tcW w:w="1479" w:type="dxa"/>
          </w:tcPr>
          <w:p w14:paraId="73F1427E" w14:textId="77777777" w:rsidR="00F36EB0" w:rsidRPr="00F36EB0" w:rsidRDefault="00F36EB0" w:rsidP="00AB584B">
            <w:pPr>
              <w:spacing w:after="160" w:line="259" w:lineRule="auto"/>
              <w:jc w:val="center"/>
              <w:rPr>
                <w:rFonts w:eastAsia="Times New Roman" w:cs="Times New Roman"/>
                <w:szCs w:val="28"/>
                <w:lang w:val="en-US"/>
              </w:rPr>
            </w:pPr>
            <w:r w:rsidRPr="00F36EB0">
              <w:rPr>
                <w:rFonts w:eastAsia="Times New Roman" w:cs="Times New Roman"/>
                <w:szCs w:val="28"/>
                <w:lang w:val="en-US"/>
              </w:rPr>
              <w:t>0,5</w:t>
            </w:r>
          </w:p>
        </w:tc>
      </w:tr>
      <w:tr w:rsidR="00F36EB0" w:rsidRPr="00F36EB0" w14:paraId="73DB5D43" w14:textId="77777777" w:rsidTr="00AB584B">
        <w:trPr>
          <w:trHeight w:val="480"/>
        </w:trPr>
        <w:tc>
          <w:tcPr>
            <w:tcW w:w="12111" w:type="dxa"/>
          </w:tcPr>
          <w:p w14:paraId="15737639" w14:textId="77777777" w:rsidR="00F36EB0" w:rsidRPr="00F36EB0" w:rsidRDefault="00F36EB0" w:rsidP="001D5687">
            <w:pPr>
              <w:spacing w:after="160" w:line="259" w:lineRule="auto"/>
              <w:rPr>
                <w:rFonts w:eastAsia="Times New Roman" w:cs="Times New Roman"/>
                <w:szCs w:val="28"/>
              </w:rPr>
            </w:pPr>
            <w:r w:rsidRPr="00F36EB0">
              <w:rPr>
                <w:rFonts w:eastAsia="Times New Roman" w:cs="Times New Roman"/>
                <w:szCs w:val="28"/>
              </w:rPr>
              <w:lastRenderedPageBreak/>
              <w:t>Xét tam giác CKB có BE và CE là hai hình chiếu của hai đường xiên tương ứng là KB và KC.</w:t>
            </w:r>
          </w:p>
          <w:p w14:paraId="098B22B5" w14:textId="77777777" w:rsidR="00F36EB0" w:rsidRPr="00F36EB0" w:rsidRDefault="00F36EB0" w:rsidP="001D5687">
            <w:pPr>
              <w:spacing w:after="160" w:line="259" w:lineRule="auto"/>
              <w:rPr>
                <w:rFonts w:eastAsia="Times New Roman" w:cs="Times New Roman"/>
                <w:szCs w:val="28"/>
                <w:lang w:val="en-US"/>
              </w:rPr>
            </w:pPr>
            <w:r w:rsidRPr="00F36EB0">
              <w:rPr>
                <w:rFonts w:eastAsia="Times New Roman" w:cs="Times New Roman"/>
                <w:szCs w:val="28"/>
                <w:lang w:val="en-US"/>
              </w:rPr>
              <w:t>Vì BE &gt; CE nên KB &gt; KC</w:t>
            </w:r>
          </w:p>
        </w:tc>
        <w:tc>
          <w:tcPr>
            <w:tcW w:w="1479" w:type="dxa"/>
          </w:tcPr>
          <w:p w14:paraId="39BF1D7F" w14:textId="77777777" w:rsidR="00F36EB0" w:rsidRPr="00F36EB0" w:rsidRDefault="00F36EB0" w:rsidP="00AB584B">
            <w:pPr>
              <w:spacing w:after="160" w:line="259" w:lineRule="auto"/>
              <w:jc w:val="center"/>
              <w:rPr>
                <w:rFonts w:eastAsia="Times New Roman" w:cs="Times New Roman"/>
                <w:szCs w:val="28"/>
                <w:lang w:val="en-US"/>
              </w:rPr>
            </w:pPr>
            <w:r w:rsidRPr="00F36EB0">
              <w:rPr>
                <w:rFonts w:eastAsia="Times New Roman" w:cs="Times New Roman"/>
                <w:szCs w:val="28"/>
                <w:lang w:val="en-US"/>
              </w:rPr>
              <w:t>0,5</w:t>
            </w:r>
          </w:p>
        </w:tc>
      </w:tr>
      <w:tr w:rsidR="00F36EB0" w:rsidRPr="00F36EB0" w14:paraId="7C0DB029" w14:textId="77777777" w:rsidTr="00AB584B">
        <w:trPr>
          <w:trHeight w:val="480"/>
        </w:trPr>
        <w:tc>
          <w:tcPr>
            <w:tcW w:w="12111" w:type="dxa"/>
          </w:tcPr>
          <w:p w14:paraId="4195C229" w14:textId="77777777" w:rsidR="00F36EB0" w:rsidRPr="00F36EB0" w:rsidRDefault="00F36EB0" w:rsidP="001D5687">
            <w:pPr>
              <w:spacing w:after="160" w:line="259" w:lineRule="auto"/>
              <w:rPr>
                <w:rFonts w:eastAsia="Times New Roman" w:cs="Times New Roman"/>
                <w:szCs w:val="28"/>
              </w:rPr>
            </w:pPr>
            <w:r w:rsidRPr="00F36EB0">
              <w:rPr>
                <w:rFonts w:eastAsia="Times New Roman" w:cs="Times New Roman"/>
                <w:szCs w:val="28"/>
              </w:rPr>
              <w:t>b) Xét tam giác BAE có hai đường xiên BA và BK, hai hình chiếu tương ứng là EA và EK</w:t>
            </w:r>
          </w:p>
          <w:p w14:paraId="29466B40" w14:textId="77777777" w:rsidR="00F36EB0" w:rsidRPr="00F36EB0" w:rsidRDefault="00F36EB0" w:rsidP="001D5687">
            <w:pPr>
              <w:spacing w:after="160" w:line="259" w:lineRule="auto"/>
              <w:rPr>
                <w:rFonts w:eastAsia="Times New Roman" w:cs="Times New Roman"/>
                <w:szCs w:val="28"/>
              </w:rPr>
            </w:pPr>
            <w:r w:rsidRPr="00F36EB0">
              <w:rPr>
                <w:rFonts w:eastAsia="Times New Roman" w:cs="Times New Roman"/>
                <w:szCs w:val="28"/>
              </w:rPr>
              <w:t xml:space="preserve">Vì K thuộc đoạn thẳng AE nên EA &gt; EK </w:t>
            </w:r>
            <w:r w:rsidRPr="00F36EB0">
              <w:rPr>
                <w:rFonts w:ascii="Calibri" w:eastAsia="Times New Roman" w:hAnsi="Calibri" w:cs="Times New Roman"/>
                <w:position w:val="-6"/>
                <w:sz w:val="24"/>
                <w:szCs w:val="28"/>
                <w:lang w:val="en-US"/>
              </w:rPr>
              <w:object w:dxaOrig="320" w:dyaOrig="240" w14:anchorId="4D3D0048">
                <v:shape id="_x0000_i1520" type="#_x0000_t75" style="width:15.75pt;height:12pt" o:ole="">
                  <v:imagedata r:id="rId955" o:title=""/>
                </v:shape>
                <o:OLEObject Type="Embed" ProgID="Equation.DSMT4" ShapeID="_x0000_i1520" DrawAspect="Content" ObjectID="_1738861531" r:id="rId956"/>
              </w:object>
            </w:r>
            <w:r w:rsidRPr="00F36EB0">
              <w:rPr>
                <w:rFonts w:eastAsia="Times New Roman" w:cs="Times New Roman"/>
                <w:szCs w:val="28"/>
              </w:rPr>
              <w:t>BA &gt; BK</w:t>
            </w:r>
          </w:p>
        </w:tc>
        <w:tc>
          <w:tcPr>
            <w:tcW w:w="1479" w:type="dxa"/>
          </w:tcPr>
          <w:p w14:paraId="0D8D2D40" w14:textId="77777777" w:rsidR="00F36EB0" w:rsidRPr="00F36EB0" w:rsidRDefault="00F36EB0" w:rsidP="00AB584B">
            <w:pPr>
              <w:spacing w:after="160" w:line="259" w:lineRule="auto"/>
              <w:jc w:val="center"/>
              <w:rPr>
                <w:rFonts w:eastAsia="Times New Roman" w:cs="Times New Roman"/>
                <w:szCs w:val="28"/>
                <w:lang w:val="en-US"/>
              </w:rPr>
            </w:pPr>
            <w:r w:rsidRPr="00F36EB0">
              <w:rPr>
                <w:rFonts w:eastAsia="Times New Roman" w:cs="Times New Roman"/>
                <w:szCs w:val="28"/>
                <w:lang w:val="en-US"/>
              </w:rPr>
              <w:t>0,75</w:t>
            </w:r>
          </w:p>
        </w:tc>
      </w:tr>
    </w:tbl>
    <w:p w14:paraId="342C12C6" w14:textId="77777777" w:rsidR="00F36EB0" w:rsidRPr="00F36EB0" w:rsidRDefault="00F36EB0" w:rsidP="00B1179E">
      <w:pPr>
        <w:spacing w:after="160" w:line="259" w:lineRule="auto"/>
        <w:jc w:val="both"/>
        <w:rPr>
          <w:rFonts w:ascii="Times New Roman" w:eastAsia="Times New Roman" w:hAnsi="Times New Roman" w:cs="Times New Roman"/>
          <w:sz w:val="28"/>
          <w:szCs w:val="28"/>
        </w:rPr>
      </w:pPr>
      <w:r w:rsidRPr="00F36EB0">
        <w:rPr>
          <w:rFonts w:ascii="Times New Roman" w:eastAsia="Times New Roman" w:hAnsi="Times New Roman" w:cs="Times New Roman"/>
          <w:b/>
          <w:sz w:val="28"/>
          <w:szCs w:val="28"/>
        </w:rPr>
        <w:t xml:space="preserve">Câu 16 (VDC). </w:t>
      </w:r>
      <w:r w:rsidRPr="00F36EB0">
        <w:rPr>
          <w:rFonts w:ascii="Times New Roman" w:eastAsia="Times New Roman" w:hAnsi="Times New Roman" w:cs="Times New Roman"/>
          <w:b/>
          <w:i/>
          <w:sz w:val="28"/>
          <w:szCs w:val="28"/>
        </w:rPr>
        <w:t>(1,0 điểm)</w:t>
      </w:r>
      <w:r w:rsidRPr="00F36EB0">
        <w:rPr>
          <w:rFonts w:ascii="Times New Roman" w:eastAsia="Times New Roman" w:hAnsi="Times New Roman" w:cs="Times New Roman"/>
          <w:b/>
          <w:sz w:val="28"/>
          <w:szCs w:val="28"/>
        </w:rPr>
        <w:t xml:space="preserve"> </w:t>
      </w:r>
      <w:r w:rsidRPr="00F36EB0">
        <w:rPr>
          <w:rFonts w:ascii="Times New Roman" w:eastAsia="Times New Roman" w:hAnsi="Times New Roman" w:cs="Times New Roman"/>
          <w:sz w:val="28"/>
          <w:szCs w:val="28"/>
        </w:rPr>
        <w:t>Một sợi dây thép dài 1,2m. Cần đánh dấu trên sợi dây thép đó hai điểm để khi uốn gập nó lại tại hai điểm đó sẽ tạo thành một tam giác cân có một cạnh dài 30cm. Em hãy mô tả các cách đánh dấu hai điểm trên sợi dây thép ấy.</w:t>
      </w:r>
    </w:p>
    <w:tbl>
      <w:tblPr>
        <w:tblStyle w:val="TableGrid"/>
        <w:tblW w:w="0" w:type="auto"/>
        <w:tblInd w:w="108" w:type="dxa"/>
        <w:tblLook w:val="04A0" w:firstRow="1" w:lastRow="0" w:firstColumn="1" w:lastColumn="0" w:noHBand="0" w:noVBand="1"/>
      </w:tblPr>
      <w:tblGrid>
        <w:gridCol w:w="9088"/>
        <w:gridCol w:w="1133"/>
      </w:tblGrid>
      <w:tr w:rsidR="00F36EB0" w:rsidRPr="00F36EB0" w14:paraId="74E276CD" w14:textId="77777777" w:rsidTr="00AB584B">
        <w:trPr>
          <w:trHeight w:val="480"/>
        </w:trPr>
        <w:tc>
          <w:tcPr>
            <w:tcW w:w="12111" w:type="dxa"/>
          </w:tcPr>
          <w:p w14:paraId="19D915C4" w14:textId="77777777" w:rsidR="00F36EB0" w:rsidRPr="00F36EB0" w:rsidRDefault="00F36EB0" w:rsidP="00AB584B">
            <w:pPr>
              <w:spacing w:after="160" w:line="259" w:lineRule="auto"/>
              <w:jc w:val="center"/>
              <w:rPr>
                <w:rFonts w:eastAsia="Times New Roman" w:cs="Times New Roman"/>
                <w:b/>
                <w:szCs w:val="28"/>
                <w:lang w:val="en-US"/>
              </w:rPr>
            </w:pPr>
            <w:r w:rsidRPr="00F36EB0">
              <w:rPr>
                <w:rFonts w:eastAsia="Times New Roman" w:cs="Times New Roman"/>
                <w:b/>
                <w:szCs w:val="28"/>
                <w:lang w:val="en-US"/>
              </w:rPr>
              <w:t>Nội dung</w:t>
            </w:r>
          </w:p>
        </w:tc>
        <w:tc>
          <w:tcPr>
            <w:tcW w:w="1479" w:type="dxa"/>
          </w:tcPr>
          <w:p w14:paraId="3824BFE5" w14:textId="77777777" w:rsidR="00F36EB0" w:rsidRPr="00F36EB0" w:rsidRDefault="00F36EB0" w:rsidP="00AB584B">
            <w:pPr>
              <w:spacing w:after="160" w:line="259" w:lineRule="auto"/>
              <w:jc w:val="center"/>
              <w:rPr>
                <w:rFonts w:eastAsia="Times New Roman" w:cs="Times New Roman"/>
                <w:b/>
                <w:szCs w:val="28"/>
                <w:lang w:val="en-US"/>
              </w:rPr>
            </w:pPr>
            <w:r w:rsidRPr="00F36EB0">
              <w:rPr>
                <w:rFonts w:eastAsia="Times New Roman" w:cs="Times New Roman"/>
                <w:b/>
                <w:szCs w:val="28"/>
                <w:lang w:val="en-US"/>
              </w:rPr>
              <w:t>Điểm</w:t>
            </w:r>
          </w:p>
        </w:tc>
      </w:tr>
      <w:tr w:rsidR="00F36EB0" w:rsidRPr="00F36EB0" w14:paraId="47F7864E" w14:textId="77777777" w:rsidTr="00AB584B">
        <w:trPr>
          <w:trHeight w:val="480"/>
        </w:trPr>
        <w:tc>
          <w:tcPr>
            <w:tcW w:w="12111" w:type="dxa"/>
          </w:tcPr>
          <w:p w14:paraId="2EF482AC" w14:textId="77777777" w:rsidR="00F36EB0" w:rsidRPr="00F36EB0" w:rsidRDefault="00F36EB0" w:rsidP="00B1179E">
            <w:pPr>
              <w:spacing w:after="160" w:line="259" w:lineRule="auto"/>
              <w:rPr>
                <w:rFonts w:eastAsia="Times New Roman" w:cs="Times New Roman"/>
                <w:szCs w:val="28"/>
              </w:rPr>
            </w:pPr>
            <w:r w:rsidRPr="00F36EB0">
              <w:rPr>
                <w:rFonts w:eastAsia="Times New Roman" w:cs="Times New Roman"/>
                <w:szCs w:val="28"/>
              </w:rPr>
              <w:t>Nếu cạnh bên của tam giác cân đó là 30 cm thì cạnh đáy của tam giác cân đó dài là</w:t>
            </w:r>
          </w:p>
          <w:p w14:paraId="7545BF0C" w14:textId="77777777" w:rsidR="00F36EB0" w:rsidRPr="00F36EB0" w:rsidRDefault="00F36EB0" w:rsidP="00B1179E">
            <w:pPr>
              <w:spacing w:after="160" w:line="259" w:lineRule="auto"/>
              <w:jc w:val="center"/>
              <w:rPr>
                <w:rFonts w:eastAsia="Times New Roman" w:cs="Times New Roman"/>
                <w:szCs w:val="28"/>
              </w:rPr>
            </w:pPr>
            <w:r w:rsidRPr="00F36EB0">
              <w:rPr>
                <w:rFonts w:eastAsia="Times New Roman" w:cs="Times New Roman"/>
                <w:szCs w:val="28"/>
              </w:rPr>
              <w:t>120 – 30.2 = 60 (cm)</w:t>
            </w:r>
          </w:p>
          <w:p w14:paraId="0FBF22E7" w14:textId="77777777" w:rsidR="00F36EB0" w:rsidRPr="00F36EB0" w:rsidRDefault="00F36EB0" w:rsidP="00A37AAA">
            <w:pPr>
              <w:spacing w:after="160" w:line="259" w:lineRule="auto"/>
              <w:rPr>
                <w:rFonts w:eastAsia="Times New Roman" w:cs="Times New Roman"/>
                <w:szCs w:val="28"/>
              </w:rPr>
            </w:pPr>
            <w:r w:rsidRPr="00F36EB0">
              <w:rPr>
                <w:rFonts w:eastAsia="Times New Roman" w:cs="Times New Roman"/>
                <w:szCs w:val="28"/>
              </w:rPr>
              <w:t xml:space="preserve">  Khi đó ta thấy tổng độ dài hai cạnh không lớn hơn cạnh còn lại từ đó suy ra độ dài 30cm, 30cm, 60cm không phải độ dài 3 cạnh của một tam giác. </w:t>
            </w:r>
          </w:p>
        </w:tc>
        <w:tc>
          <w:tcPr>
            <w:tcW w:w="1479" w:type="dxa"/>
          </w:tcPr>
          <w:p w14:paraId="32AAAEFE" w14:textId="77777777" w:rsidR="00F36EB0" w:rsidRPr="00F36EB0" w:rsidRDefault="00F36EB0" w:rsidP="00AB584B">
            <w:pPr>
              <w:spacing w:after="160" w:line="259" w:lineRule="auto"/>
              <w:jc w:val="center"/>
              <w:rPr>
                <w:rFonts w:eastAsia="Times New Roman" w:cs="Times New Roman"/>
                <w:szCs w:val="28"/>
              </w:rPr>
            </w:pPr>
          </w:p>
          <w:p w14:paraId="59080D28" w14:textId="77777777" w:rsidR="00F36EB0" w:rsidRPr="00F36EB0" w:rsidRDefault="00F36EB0" w:rsidP="00AB584B">
            <w:pPr>
              <w:spacing w:after="160" w:line="259" w:lineRule="auto"/>
              <w:jc w:val="center"/>
              <w:rPr>
                <w:rFonts w:eastAsia="Times New Roman" w:cs="Times New Roman"/>
                <w:szCs w:val="28"/>
              </w:rPr>
            </w:pPr>
          </w:p>
          <w:p w14:paraId="24ED8AEE" w14:textId="77777777" w:rsidR="00F36EB0" w:rsidRPr="00F36EB0" w:rsidRDefault="00F36EB0" w:rsidP="00AB584B">
            <w:pPr>
              <w:spacing w:after="160" w:line="259" w:lineRule="auto"/>
              <w:jc w:val="center"/>
              <w:rPr>
                <w:rFonts w:eastAsia="Times New Roman" w:cs="Times New Roman"/>
                <w:szCs w:val="28"/>
                <w:lang w:val="en-US"/>
              </w:rPr>
            </w:pPr>
            <w:r w:rsidRPr="00F36EB0">
              <w:rPr>
                <w:rFonts w:eastAsia="Times New Roman" w:cs="Times New Roman"/>
                <w:szCs w:val="28"/>
                <w:lang w:val="en-US"/>
              </w:rPr>
              <w:t>0,5</w:t>
            </w:r>
          </w:p>
        </w:tc>
      </w:tr>
      <w:tr w:rsidR="00F36EB0" w:rsidRPr="00F36EB0" w14:paraId="0762B197" w14:textId="77777777" w:rsidTr="00AB584B">
        <w:trPr>
          <w:trHeight w:val="480"/>
        </w:trPr>
        <w:tc>
          <w:tcPr>
            <w:tcW w:w="12111" w:type="dxa"/>
          </w:tcPr>
          <w:p w14:paraId="7DE840DD" w14:textId="77777777" w:rsidR="00F36EB0" w:rsidRPr="00F36EB0" w:rsidRDefault="00F36EB0" w:rsidP="00B1179E">
            <w:pPr>
              <w:spacing w:after="160" w:line="259" w:lineRule="auto"/>
              <w:rPr>
                <w:rFonts w:eastAsia="Times New Roman" w:cs="Times New Roman"/>
                <w:szCs w:val="28"/>
              </w:rPr>
            </w:pPr>
            <w:r w:rsidRPr="00F36EB0">
              <w:rPr>
                <w:rFonts w:eastAsia="Times New Roman" w:cs="Times New Roman"/>
                <w:szCs w:val="28"/>
              </w:rPr>
              <w:t>Vậy cạnh đáy là 30cm, độ dài mỗi cạnh bên là 45 cm.</w:t>
            </w:r>
          </w:p>
          <w:p w14:paraId="520D5904" w14:textId="77777777" w:rsidR="00F36EB0" w:rsidRPr="00F36EB0" w:rsidRDefault="00F36EB0" w:rsidP="00B1179E">
            <w:pPr>
              <w:spacing w:after="160" w:line="259" w:lineRule="auto"/>
              <w:rPr>
                <w:rFonts w:eastAsia="Times New Roman" w:cs="Times New Roman"/>
                <w:noProof/>
                <w:szCs w:val="28"/>
              </w:rPr>
            </w:pPr>
            <w:r w:rsidRPr="00F36EB0">
              <w:rPr>
                <w:rFonts w:eastAsia="Times New Roman" w:cs="Times New Roman"/>
                <w:szCs w:val="28"/>
              </w:rPr>
              <w:t xml:space="preserve">Khi đó ta đánh dấu như sau: </w:t>
            </w:r>
          </w:p>
          <w:p w14:paraId="651CDCAC" w14:textId="77777777" w:rsidR="00F36EB0" w:rsidRPr="00F36EB0" w:rsidRDefault="00F36EB0" w:rsidP="00BF5BC3">
            <w:pPr>
              <w:spacing w:after="160" w:line="259" w:lineRule="auto"/>
              <w:jc w:val="center"/>
              <w:rPr>
                <w:rFonts w:eastAsia="Times New Roman" w:cs="Times New Roman"/>
                <w:szCs w:val="28"/>
              </w:rPr>
            </w:pPr>
          </w:p>
          <w:p w14:paraId="1F4A93BE" w14:textId="77777777" w:rsidR="00F36EB0" w:rsidRPr="00F36EB0" w:rsidRDefault="00F36EB0" w:rsidP="00BF5BC3">
            <w:pPr>
              <w:spacing w:after="160" w:line="259" w:lineRule="auto"/>
              <w:jc w:val="center"/>
              <w:rPr>
                <w:rFonts w:eastAsia="Times New Roman" w:cs="Times New Roman"/>
                <w:szCs w:val="28"/>
                <w:lang w:val="en-US"/>
              </w:rPr>
            </w:pPr>
            <w:r w:rsidRPr="00F36EB0">
              <w:rPr>
                <w:rFonts w:eastAsia="Times New Roman" w:cs="Times New Roman"/>
                <w:noProof/>
                <w:szCs w:val="28"/>
                <w:lang w:val="en-US"/>
              </w:rPr>
              <w:drawing>
                <wp:inline distT="0" distB="0" distL="0" distR="0" wp14:anchorId="7B757303" wp14:editId="63CA3C63">
                  <wp:extent cx="4086225" cy="4381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4086225" cy="438150"/>
                          </a:xfrm>
                          <a:prstGeom prst="rect">
                            <a:avLst/>
                          </a:prstGeom>
                          <a:noFill/>
                          <a:ln>
                            <a:noFill/>
                          </a:ln>
                        </pic:spPr>
                      </pic:pic>
                    </a:graphicData>
                  </a:graphic>
                </wp:inline>
              </w:drawing>
            </w:r>
          </w:p>
          <w:p w14:paraId="0B12B106" w14:textId="77777777" w:rsidR="00F36EB0" w:rsidRPr="00F36EB0" w:rsidRDefault="00F36EB0" w:rsidP="00BF5BC3">
            <w:pPr>
              <w:spacing w:after="160" w:line="259" w:lineRule="auto"/>
              <w:jc w:val="center"/>
              <w:rPr>
                <w:rFonts w:eastAsia="Times New Roman" w:cs="Times New Roman"/>
                <w:szCs w:val="28"/>
                <w:lang w:val="en-US"/>
              </w:rPr>
            </w:pPr>
            <w:r w:rsidRPr="00F36EB0">
              <w:rPr>
                <w:rFonts w:eastAsia="Times New Roman" w:cs="Times New Roman"/>
                <w:noProof/>
                <w:szCs w:val="28"/>
                <w:lang w:val="en-US"/>
              </w:rPr>
              <w:lastRenderedPageBreak/>
              <w:drawing>
                <wp:inline distT="0" distB="0" distL="0" distR="0" wp14:anchorId="607B9D5F" wp14:editId="01512593">
                  <wp:extent cx="1600200" cy="181927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1600200" cy="1819275"/>
                          </a:xfrm>
                          <a:prstGeom prst="rect">
                            <a:avLst/>
                          </a:prstGeom>
                          <a:noFill/>
                          <a:ln>
                            <a:noFill/>
                          </a:ln>
                        </pic:spPr>
                      </pic:pic>
                    </a:graphicData>
                  </a:graphic>
                </wp:inline>
              </w:drawing>
            </w:r>
          </w:p>
        </w:tc>
        <w:tc>
          <w:tcPr>
            <w:tcW w:w="1479" w:type="dxa"/>
          </w:tcPr>
          <w:p w14:paraId="671DF437" w14:textId="77777777" w:rsidR="00F36EB0" w:rsidRPr="00F36EB0" w:rsidRDefault="00F36EB0" w:rsidP="00AB584B">
            <w:pPr>
              <w:spacing w:after="160" w:line="259" w:lineRule="auto"/>
              <w:jc w:val="center"/>
              <w:rPr>
                <w:rFonts w:eastAsia="Times New Roman" w:cs="Times New Roman"/>
                <w:szCs w:val="28"/>
                <w:lang w:val="en-US"/>
              </w:rPr>
            </w:pPr>
          </w:p>
          <w:p w14:paraId="032ED54D" w14:textId="77777777" w:rsidR="00F36EB0" w:rsidRPr="00F36EB0" w:rsidRDefault="00F36EB0" w:rsidP="00AB584B">
            <w:pPr>
              <w:spacing w:after="160" w:line="259" w:lineRule="auto"/>
              <w:jc w:val="center"/>
              <w:rPr>
                <w:rFonts w:eastAsia="Times New Roman" w:cs="Times New Roman"/>
                <w:szCs w:val="28"/>
                <w:lang w:val="en-US"/>
              </w:rPr>
            </w:pPr>
          </w:p>
          <w:p w14:paraId="36B98CFE" w14:textId="77777777" w:rsidR="00F36EB0" w:rsidRPr="00F36EB0" w:rsidRDefault="00F36EB0" w:rsidP="00AB584B">
            <w:pPr>
              <w:spacing w:after="160" w:line="259" w:lineRule="auto"/>
              <w:jc w:val="center"/>
              <w:rPr>
                <w:rFonts w:eastAsia="Times New Roman" w:cs="Times New Roman"/>
                <w:szCs w:val="28"/>
                <w:lang w:val="en-US"/>
              </w:rPr>
            </w:pPr>
            <w:r w:rsidRPr="00F36EB0">
              <w:rPr>
                <w:rFonts w:eastAsia="Times New Roman" w:cs="Times New Roman"/>
                <w:szCs w:val="28"/>
                <w:lang w:val="en-US"/>
              </w:rPr>
              <w:t>0,5</w:t>
            </w:r>
          </w:p>
        </w:tc>
      </w:tr>
    </w:tbl>
    <w:p w14:paraId="704392A5" w14:textId="77777777" w:rsidR="00F36EB0" w:rsidRPr="00F36EB0" w:rsidRDefault="00F36EB0" w:rsidP="00DE30EB">
      <w:pPr>
        <w:spacing w:after="160" w:line="259" w:lineRule="auto"/>
        <w:jc w:val="both"/>
        <w:rPr>
          <w:rFonts w:ascii="Times New Roman" w:eastAsia="Times New Roman" w:hAnsi="Times New Roman" w:cs="Times New Roman"/>
          <w:b/>
          <w:sz w:val="28"/>
          <w:szCs w:val="28"/>
        </w:rPr>
      </w:pPr>
    </w:p>
    <w:p w14:paraId="6B5DA4E5" w14:textId="77777777" w:rsidR="00F36EB0" w:rsidRPr="00F36EB0" w:rsidRDefault="00F36EB0" w:rsidP="00227C75">
      <w:pPr>
        <w:spacing w:after="160" w:line="259" w:lineRule="auto"/>
        <w:rPr>
          <w:rFonts w:ascii="Times New Roman" w:eastAsia="Times New Roman" w:hAnsi="Times New Roman" w:cs="Times New Roman"/>
          <w:b/>
          <w:sz w:val="28"/>
          <w:szCs w:val="28"/>
        </w:rPr>
      </w:pPr>
    </w:p>
    <w:p w14:paraId="06A1CC70" w14:textId="77777777" w:rsidR="00F36EB0" w:rsidRPr="00F36EB0" w:rsidRDefault="00F36EB0" w:rsidP="000D4421">
      <w:pPr>
        <w:spacing w:line="300" w:lineRule="auto"/>
        <w:jc w:val="center"/>
        <w:rPr>
          <w:rFonts w:ascii="Times New Roman" w:hAnsi="Times New Roman" w:cs="Times New Roman"/>
          <w:b/>
          <w:bCs/>
          <w:noProof/>
          <w:color w:val="000000" w:themeColor="text1"/>
          <w:sz w:val="26"/>
          <w:szCs w:val="26"/>
          <w:lang w:val="en-US"/>
        </w:rPr>
      </w:pPr>
      <w:r w:rsidRPr="00F36EB0">
        <w:rPr>
          <w:rFonts w:ascii="Times New Roman" w:hAnsi="Times New Roman" w:cs="Times New Roman"/>
          <w:b/>
          <w:bCs/>
          <w:noProof/>
          <w:color w:val="000000" w:themeColor="text1"/>
          <w:sz w:val="26"/>
          <w:szCs w:val="26"/>
        </w:rPr>
        <w:t xml:space="preserve">KHUNG MA TRẬN ĐỀ KIỂM TRA </w:t>
      </w:r>
      <w:r w:rsidRPr="00F36EB0">
        <w:rPr>
          <w:rFonts w:ascii="Times New Roman" w:hAnsi="Times New Roman" w:cs="Times New Roman"/>
          <w:b/>
          <w:bCs/>
          <w:noProof/>
          <w:color w:val="000000" w:themeColor="text1"/>
          <w:sz w:val="26"/>
          <w:szCs w:val="26"/>
          <w:lang w:val="en-US"/>
        </w:rPr>
        <w:t>GIỮA HỌC</w:t>
      </w:r>
      <w:r w:rsidRPr="00F36EB0">
        <w:rPr>
          <w:rFonts w:ascii="Times New Roman" w:hAnsi="Times New Roman" w:cs="Times New Roman"/>
          <w:b/>
          <w:bCs/>
          <w:noProof/>
          <w:color w:val="000000" w:themeColor="text1"/>
          <w:sz w:val="26"/>
          <w:szCs w:val="26"/>
        </w:rPr>
        <w:t xml:space="preserve"> KÌ</w:t>
      </w:r>
      <w:r w:rsidRPr="00F36EB0">
        <w:rPr>
          <w:rFonts w:ascii="Times New Roman" w:hAnsi="Times New Roman" w:cs="Times New Roman"/>
          <w:b/>
          <w:bCs/>
          <w:noProof/>
          <w:color w:val="000000" w:themeColor="text1"/>
          <w:sz w:val="26"/>
          <w:szCs w:val="26"/>
          <w:lang w:val="en-US"/>
        </w:rPr>
        <w:t xml:space="preserve"> II</w:t>
      </w:r>
      <w:r w:rsidRPr="00F36EB0">
        <w:rPr>
          <w:rFonts w:ascii="Times New Roman" w:hAnsi="Times New Roman" w:cs="Times New Roman"/>
          <w:b/>
          <w:bCs/>
          <w:noProof/>
          <w:color w:val="000000" w:themeColor="text1"/>
          <w:sz w:val="26"/>
          <w:szCs w:val="26"/>
        </w:rPr>
        <w:t xml:space="preserve"> MÔN TOÁN – LỚP</w:t>
      </w:r>
      <w:r w:rsidRPr="00F36EB0">
        <w:rPr>
          <w:rFonts w:ascii="Times New Roman" w:hAnsi="Times New Roman" w:cs="Times New Roman"/>
          <w:b/>
          <w:bCs/>
          <w:noProof/>
          <w:color w:val="000000" w:themeColor="text1"/>
          <w:sz w:val="26"/>
          <w:szCs w:val="26"/>
          <w:lang w:val="en-US"/>
        </w:rPr>
        <w:t xml:space="preserve"> 7</w:t>
      </w:r>
    </w:p>
    <w:tbl>
      <w:tblPr>
        <w:tblStyle w:val="TableGrid"/>
        <w:tblW w:w="5115" w:type="pct"/>
        <w:tblInd w:w="-147" w:type="dxa"/>
        <w:tblLayout w:type="fixed"/>
        <w:tblLook w:val="04A0" w:firstRow="1" w:lastRow="0" w:firstColumn="1" w:lastColumn="0" w:noHBand="0" w:noVBand="1"/>
      </w:tblPr>
      <w:tblGrid>
        <w:gridCol w:w="618"/>
        <w:gridCol w:w="1217"/>
        <w:gridCol w:w="1853"/>
        <w:gridCol w:w="765"/>
        <w:gridCol w:w="767"/>
        <w:gridCol w:w="6"/>
        <w:gridCol w:w="828"/>
        <w:gridCol w:w="721"/>
        <w:gridCol w:w="735"/>
        <w:gridCol w:w="765"/>
        <w:gridCol w:w="30"/>
        <w:gridCol w:w="7"/>
        <w:gridCol w:w="727"/>
        <w:gridCol w:w="809"/>
        <w:gridCol w:w="17"/>
        <w:gridCol w:w="702"/>
      </w:tblGrid>
      <w:tr w:rsidR="00F36EB0" w:rsidRPr="00F36EB0" w14:paraId="53D995A6" w14:textId="77777777" w:rsidTr="00DE26C4">
        <w:trPr>
          <w:trHeight w:val="367"/>
        </w:trPr>
        <w:tc>
          <w:tcPr>
            <w:tcW w:w="292" w:type="pct"/>
            <w:vMerge w:val="restart"/>
            <w:vAlign w:val="center"/>
          </w:tcPr>
          <w:p w14:paraId="082C9146" w14:textId="77777777" w:rsidR="00F36EB0" w:rsidRPr="00F36EB0" w:rsidRDefault="00F36EB0" w:rsidP="000D4421">
            <w:pPr>
              <w:spacing w:line="300" w:lineRule="auto"/>
              <w:jc w:val="center"/>
              <w:rPr>
                <w:rFonts w:cs="Times New Roman"/>
                <w:b/>
                <w:noProof/>
                <w:color w:val="000000" w:themeColor="text1"/>
                <w:spacing w:val="-8"/>
                <w:sz w:val="26"/>
                <w:szCs w:val="26"/>
              </w:rPr>
            </w:pPr>
            <w:r w:rsidRPr="00F36EB0">
              <w:rPr>
                <w:rFonts w:cs="Times New Roman"/>
                <w:b/>
                <w:noProof/>
                <w:color w:val="000000" w:themeColor="text1"/>
                <w:spacing w:val="-8"/>
                <w:sz w:val="26"/>
                <w:szCs w:val="26"/>
              </w:rPr>
              <w:t>TT</w:t>
            </w:r>
          </w:p>
          <w:p w14:paraId="30CDE0D4" w14:textId="77777777" w:rsidR="00F36EB0" w:rsidRPr="00F36EB0" w:rsidRDefault="00F36EB0" w:rsidP="000D4421">
            <w:pPr>
              <w:spacing w:line="300" w:lineRule="auto"/>
              <w:jc w:val="center"/>
              <w:rPr>
                <w:rFonts w:cs="Times New Roman"/>
                <w:b/>
                <w:noProof/>
                <w:color w:val="000000" w:themeColor="text1"/>
                <w:spacing w:val="-8"/>
                <w:sz w:val="26"/>
                <w:szCs w:val="26"/>
              </w:rPr>
            </w:pPr>
            <w:r w:rsidRPr="00F36EB0">
              <w:rPr>
                <w:rFonts w:cs="Times New Roman"/>
                <w:noProof/>
                <w:color w:val="000000" w:themeColor="text1"/>
                <w:spacing w:val="-8"/>
                <w:sz w:val="26"/>
                <w:szCs w:val="26"/>
              </w:rPr>
              <w:lastRenderedPageBreak/>
              <w:t>1đ</w:t>
            </w:r>
          </w:p>
        </w:tc>
        <w:tc>
          <w:tcPr>
            <w:tcW w:w="576" w:type="pct"/>
            <w:vMerge w:val="restart"/>
            <w:vAlign w:val="center"/>
          </w:tcPr>
          <w:p w14:paraId="6536F9E8" w14:textId="77777777" w:rsidR="00F36EB0" w:rsidRPr="00F36EB0" w:rsidRDefault="00F36EB0" w:rsidP="000D4421">
            <w:pPr>
              <w:spacing w:line="300" w:lineRule="auto"/>
              <w:jc w:val="center"/>
              <w:rPr>
                <w:rFonts w:cs="Times New Roman"/>
                <w:b/>
                <w:noProof/>
                <w:color w:val="000000" w:themeColor="text1"/>
                <w:spacing w:val="-8"/>
                <w:sz w:val="26"/>
                <w:szCs w:val="26"/>
              </w:rPr>
            </w:pPr>
            <w:r w:rsidRPr="00F36EB0">
              <w:rPr>
                <w:rFonts w:cs="Times New Roman"/>
                <w:b/>
                <w:noProof/>
                <w:color w:val="000000" w:themeColor="text1"/>
                <w:spacing w:val="-8"/>
                <w:sz w:val="26"/>
                <w:szCs w:val="26"/>
              </w:rPr>
              <w:lastRenderedPageBreak/>
              <w:t>Chương/</w:t>
            </w:r>
            <w:r w:rsidRPr="00F36EB0">
              <w:rPr>
                <w:rFonts w:cs="Times New Roman"/>
                <w:b/>
                <w:noProof/>
                <w:color w:val="000000" w:themeColor="text1"/>
                <w:spacing w:val="-8"/>
                <w:sz w:val="26"/>
                <w:szCs w:val="26"/>
              </w:rPr>
              <w:lastRenderedPageBreak/>
              <w:t>Chủ đề</w:t>
            </w:r>
          </w:p>
          <w:p w14:paraId="091E31C5" w14:textId="77777777" w:rsidR="00F36EB0" w:rsidRPr="00F36EB0" w:rsidRDefault="00F36EB0" w:rsidP="000D4421">
            <w:pPr>
              <w:spacing w:line="300" w:lineRule="auto"/>
              <w:jc w:val="center"/>
              <w:rPr>
                <w:rFonts w:cs="Times New Roman"/>
                <w:bCs/>
                <w:noProof/>
                <w:color w:val="000000" w:themeColor="text1"/>
                <w:spacing w:val="-8"/>
                <w:sz w:val="26"/>
                <w:szCs w:val="26"/>
              </w:rPr>
            </w:pPr>
            <w:r w:rsidRPr="00F36EB0">
              <w:rPr>
                <w:rFonts w:cs="Times New Roman"/>
                <w:bCs/>
                <w:noProof/>
                <w:color w:val="000000" w:themeColor="text1"/>
                <w:spacing w:val="-8"/>
                <w:sz w:val="26"/>
                <w:szCs w:val="26"/>
              </w:rPr>
              <w:t>(2)</w:t>
            </w:r>
          </w:p>
        </w:tc>
        <w:tc>
          <w:tcPr>
            <w:tcW w:w="877" w:type="pct"/>
            <w:vMerge w:val="restart"/>
            <w:vAlign w:val="center"/>
          </w:tcPr>
          <w:p w14:paraId="6668090A" w14:textId="77777777" w:rsidR="00F36EB0" w:rsidRPr="00F36EB0" w:rsidRDefault="00F36EB0" w:rsidP="000D4421">
            <w:pPr>
              <w:spacing w:line="300" w:lineRule="auto"/>
              <w:jc w:val="center"/>
              <w:rPr>
                <w:rFonts w:cs="Times New Roman"/>
                <w:b/>
                <w:bCs/>
                <w:noProof/>
                <w:color w:val="000000" w:themeColor="text1"/>
                <w:spacing w:val="-8"/>
                <w:sz w:val="26"/>
                <w:szCs w:val="26"/>
              </w:rPr>
            </w:pPr>
            <w:r w:rsidRPr="00F36EB0">
              <w:rPr>
                <w:rFonts w:cs="Times New Roman"/>
                <w:b/>
                <w:bCs/>
                <w:noProof/>
                <w:color w:val="000000" w:themeColor="text1"/>
                <w:spacing w:val="-8"/>
                <w:sz w:val="26"/>
                <w:szCs w:val="26"/>
              </w:rPr>
              <w:lastRenderedPageBreak/>
              <w:t xml:space="preserve">Nội dung/đơn </w:t>
            </w:r>
            <w:r w:rsidRPr="00F36EB0">
              <w:rPr>
                <w:rFonts w:cs="Times New Roman"/>
                <w:b/>
                <w:bCs/>
                <w:noProof/>
                <w:color w:val="000000" w:themeColor="text1"/>
                <w:spacing w:val="-8"/>
                <w:sz w:val="26"/>
                <w:szCs w:val="26"/>
              </w:rPr>
              <w:lastRenderedPageBreak/>
              <w:t>vị kiến thức</w:t>
            </w:r>
          </w:p>
          <w:p w14:paraId="402FA07F" w14:textId="77777777" w:rsidR="00F36EB0" w:rsidRPr="00F36EB0" w:rsidRDefault="00F36EB0" w:rsidP="000D4421">
            <w:pPr>
              <w:spacing w:line="300" w:lineRule="auto"/>
              <w:jc w:val="center"/>
              <w:rPr>
                <w:rFonts w:cs="Times New Roman"/>
                <w:noProof/>
                <w:color w:val="000000" w:themeColor="text1"/>
                <w:spacing w:val="-8"/>
                <w:sz w:val="26"/>
                <w:szCs w:val="26"/>
              </w:rPr>
            </w:pPr>
            <w:r w:rsidRPr="00F36EB0">
              <w:rPr>
                <w:rFonts w:cs="Times New Roman"/>
                <w:noProof/>
                <w:color w:val="000000" w:themeColor="text1"/>
                <w:spacing w:val="-8"/>
                <w:sz w:val="26"/>
                <w:szCs w:val="26"/>
              </w:rPr>
              <w:t>(3)</w:t>
            </w:r>
          </w:p>
        </w:tc>
        <w:tc>
          <w:tcPr>
            <w:tcW w:w="2915" w:type="pct"/>
            <w:gridSpan w:val="11"/>
            <w:vAlign w:val="center"/>
          </w:tcPr>
          <w:p w14:paraId="7E2CF622" w14:textId="77777777" w:rsidR="00F36EB0" w:rsidRPr="00F36EB0" w:rsidRDefault="00F36EB0" w:rsidP="000D4421">
            <w:pPr>
              <w:spacing w:line="300" w:lineRule="auto"/>
              <w:jc w:val="center"/>
              <w:rPr>
                <w:rFonts w:cs="Times New Roman"/>
                <w:b/>
                <w:noProof/>
                <w:color w:val="000000" w:themeColor="text1"/>
                <w:spacing w:val="-8"/>
                <w:sz w:val="26"/>
                <w:szCs w:val="26"/>
              </w:rPr>
            </w:pPr>
            <w:r w:rsidRPr="00F36EB0">
              <w:rPr>
                <w:rFonts w:cs="Times New Roman"/>
                <w:b/>
                <w:noProof/>
                <w:color w:val="000000" w:themeColor="text1"/>
                <w:spacing w:val="-8"/>
                <w:sz w:val="26"/>
                <w:szCs w:val="26"/>
              </w:rPr>
              <w:lastRenderedPageBreak/>
              <w:t>Mức độ đánh giá</w:t>
            </w:r>
          </w:p>
          <w:p w14:paraId="1DEB79EE" w14:textId="77777777" w:rsidR="00F36EB0" w:rsidRPr="00F36EB0" w:rsidRDefault="00F36EB0" w:rsidP="000D4421">
            <w:pPr>
              <w:spacing w:line="300" w:lineRule="auto"/>
              <w:jc w:val="center"/>
              <w:rPr>
                <w:rFonts w:cs="Times New Roman"/>
                <w:noProof/>
                <w:color w:val="000000" w:themeColor="text1"/>
                <w:spacing w:val="-8"/>
                <w:sz w:val="26"/>
                <w:szCs w:val="26"/>
              </w:rPr>
            </w:pPr>
            <w:r w:rsidRPr="00F36EB0">
              <w:rPr>
                <w:rFonts w:cs="Times New Roman"/>
                <w:noProof/>
                <w:color w:val="000000" w:themeColor="text1"/>
                <w:spacing w:val="-8"/>
                <w:sz w:val="26"/>
                <w:szCs w:val="26"/>
              </w:rPr>
              <w:lastRenderedPageBreak/>
              <w:t>(4-11)</w:t>
            </w:r>
          </w:p>
        </w:tc>
        <w:tc>
          <w:tcPr>
            <w:tcW w:w="340" w:type="pct"/>
            <w:gridSpan w:val="2"/>
          </w:tcPr>
          <w:p w14:paraId="6DB15170" w14:textId="77777777" w:rsidR="00F36EB0" w:rsidRPr="00F36EB0" w:rsidRDefault="00F36EB0" w:rsidP="000D4421">
            <w:pPr>
              <w:spacing w:line="300" w:lineRule="auto"/>
              <w:jc w:val="center"/>
              <w:rPr>
                <w:rFonts w:cs="Times New Roman"/>
                <w:b/>
                <w:noProof/>
                <w:color w:val="000000" w:themeColor="text1"/>
                <w:spacing w:val="-8"/>
                <w:sz w:val="26"/>
                <w:szCs w:val="26"/>
              </w:rPr>
            </w:pPr>
            <w:r w:rsidRPr="00F36EB0">
              <w:rPr>
                <w:rFonts w:cs="Times New Roman"/>
                <w:b/>
                <w:noProof/>
                <w:color w:val="000000" w:themeColor="text1"/>
                <w:spacing w:val="-8"/>
                <w:sz w:val="26"/>
                <w:szCs w:val="26"/>
              </w:rPr>
              <w:lastRenderedPageBreak/>
              <w:t>Tổn</w:t>
            </w:r>
            <w:r w:rsidRPr="00F36EB0">
              <w:rPr>
                <w:rFonts w:cs="Times New Roman"/>
                <w:b/>
                <w:noProof/>
                <w:color w:val="000000" w:themeColor="text1"/>
                <w:spacing w:val="-8"/>
                <w:sz w:val="26"/>
                <w:szCs w:val="26"/>
              </w:rPr>
              <w:lastRenderedPageBreak/>
              <w:t>g % điểm</w:t>
            </w:r>
          </w:p>
          <w:p w14:paraId="468E1572" w14:textId="77777777" w:rsidR="00F36EB0" w:rsidRPr="00F36EB0" w:rsidRDefault="00F36EB0" w:rsidP="000D4421">
            <w:pPr>
              <w:spacing w:line="300" w:lineRule="auto"/>
              <w:jc w:val="center"/>
              <w:rPr>
                <w:rFonts w:cs="Times New Roman"/>
                <w:b/>
                <w:noProof/>
                <w:color w:val="000000" w:themeColor="text1"/>
                <w:spacing w:val="-8"/>
                <w:sz w:val="26"/>
                <w:szCs w:val="26"/>
              </w:rPr>
            </w:pPr>
            <w:r w:rsidRPr="00F36EB0">
              <w:rPr>
                <w:rFonts w:cs="Times New Roman"/>
                <w:b/>
                <w:noProof/>
                <w:color w:val="000000" w:themeColor="text1"/>
                <w:spacing w:val="-8"/>
                <w:sz w:val="26"/>
                <w:szCs w:val="26"/>
              </w:rPr>
              <w:t>(12)</w:t>
            </w:r>
          </w:p>
        </w:tc>
      </w:tr>
      <w:tr w:rsidR="00F36EB0" w:rsidRPr="00F36EB0" w14:paraId="3F5CDEA5" w14:textId="77777777" w:rsidTr="00DE26C4">
        <w:trPr>
          <w:trHeight w:val="146"/>
        </w:trPr>
        <w:tc>
          <w:tcPr>
            <w:tcW w:w="292" w:type="pct"/>
            <w:vMerge/>
            <w:vAlign w:val="center"/>
          </w:tcPr>
          <w:p w14:paraId="5D4ED5F9" w14:textId="77777777" w:rsidR="00F36EB0" w:rsidRPr="00F36EB0" w:rsidRDefault="00F36EB0" w:rsidP="000D4421">
            <w:pPr>
              <w:spacing w:line="300" w:lineRule="auto"/>
              <w:jc w:val="center"/>
              <w:rPr>
                <w:rFonts w:cs="Times New Roman"/>
                <w:b/>
                <w:noProof/>
                <w:color w:val="000000" w:themeColor="text1"/>
                <w:spacing w:val="-8"/>
                <w:sz w:val="26"/>
                <w:szCs w:val="26"/>
              </w:rPr>
            </w:pPr>
          </w:p>
        </w:tc>
        <w:tc>
          <w:tcPr>
            <w:tcW w:w="576" w:type="pct"/>
            <w:vMerge/>
          </w:tcPr>
          <w:p w14:paraId="3473950A" w14:textId="77777777" w:rsidR="00F36EB0" w:rsidRPr="00F36EB0" w:rsidRDefault="00F36EB0" w:rsidP="000D4421">
            <w:pPr>
              <w:spacing w:line="300" w:lineRule="auto"/>
              <w:jc w:val="center"/>
              <w:rPr>
                <w:rFonts w:cs="Times New Roman"/>
                <w:b/>
                <w:noProof/>
                <w:color w:val="000000" w:themeColor="text1"/>
                <w:spacing w:val="-8"/>
                <w:sz w:val="26"/>
                <w:szCs w:val="26"/>
              </w:rPr>
            </w:pPr>
          </w:p>
        </w:tc>
        <w:tc>
          <w:tcPr>
            <w:tcW w:w="877" w:type="pct"/>
            <w:vMerge/>
          </w:tcPr>
          <w:p w14:paraId="51296378" w14:textId="77777777" w:rsidR="00F36EB0" w:rsidRPr="00F36EB0" w:rsidRDefault="00F36EB0" w:rsidP="000D4421">
            <w:pPr>
              <w:spacing w:line="300" w:lineRule="auto"/>
              <w:jc w:val="center"/>
              <w:rPr>
                <w:rFonts w:cs="Times New Roman"/>
                <w:b/>
                <w:noProof/>
                <w:color w:val="000000" w:themeColor="text1"/>
                <w:spacing w:val="-8"/>
                <w:sz w:val="26"/>
                <w:szCs w:val="26"/>
              </w:rPr>
            </w:pPr>
          </w:p>
        </w:tc>
        <w:tc>
          <w:tcPr>
            <w:tcW w:w="728" w:type="pct"/>
            <w:gridSpan w:val="3"/>
            <w:shd w:val="clear" w:color="auto" w:fill="E2EFD9" w:themeFill="accent6" w:themeFillTint="33"/>
            <w:vAlign w:val="center"/>
          </w:tcPr>
          <w:p w14:paraId="3BD9CD55" w14:textId="77777777" w:rsidR="00F36EB0" w:rsidRPr="00F36EB0" w:rsidRDefault="00F36EB0" w:rsidP="000D4421">
            <w:pPr>
              <w:spacing w:line="300" w:lineRule="auto"/>
              <w:jc w:val="center"/>
              <w:rPr>
                <w:rFonts w:cs="Times New Roman"/>
                <w:b/>
                <w:noProof/>
                <w:color w:val="000000" w:themeColor="text1"/>
                <w:spacing w:val="-8"/>
                <w:sz w:val="26"/>
                <w:szCs w:val="26"/>
              </w:rPr>
            </w:pPr>
            <w:r w:rsidRPr="00F36EB0">
              <w:rPr>
                <w:rFonts w:cs="Times New Roman"/>
                <w:b/>
                <w:noProof/>
                <w:color w:val="000000" w:themeColor="text1"/>
                <w:spacing w:val="-8"/>
                <w:sz w:val="26"/>
                <w:szCs w:val="26"/>
              </w:rPr>
              <w:t>Nhận biết</w:t>
            </w:r>
          </w:p>
        </w:tc>
        <w:tc>
          <w:tcPr>
            <w:tcW w:w="733" w:type="pct"/>
            <w:gridSpan w:val="2"/>
            <w:shd w:val="clear" w:color="auto" w:fill="DEEAF6" w:themeFill="accent5" w:themeFillTint="33"/>
            <w:vAlign w:val="center"/>
          </w:tcPr>
          <w:p w14:paraId="2DA70E72" w14:textId="77777777" w:rsidR="00F36EB0" w:rsidRPr="00F36EB0" w:rsidRDefault="00F36EB0" w:rsidP="000D4421">
            <w:pPr>
              <w:spacing w:line="300" w:lineRule="auto"/>
              <w:jc w:val="center"/>
              <w:rPr>
                <w:rFonts w:cs="Times New Roman"/>
                <w:b/>
                <w:noProof/>
                <w:color w:val="000000" w:themeColor="text1"/>
                <w:spacing w:val="-8"/>
                <w:sz w:val="26"/>
                <w:szCs w:val="26"/>
              </w:rPr>
            </w:pPr>
            <w:r w:rsidRPr="00F36EB0">
              <w:rPr>
                <w:rFonts w:cs="Times New Roman"/>
                <w:b/>
                <w:noProof/>
                <w:color w:val="000000" w:themeColor="text1"/>
                <w:spacing w:val="-8"/>
                <w:sz w:val="26"/>
                <w:szCs w:val="26"/>
              </w:rPr>
              <w:t>Thông hiểu</w:t>
            </w:r>
          </w:p>
        </w:tc>
        <w:tc>
          <w:tcPr>
            <w:tcW w:w="724" w:type="pct"/>
            <w:gridSpan w:val="3"/>
            <w:shd w:val="clear" w:color="auto" w:fill="FFF2CC" w:themeFill="accent4" w:themeFillTint="33"/>
            <w:vAlign w:val="center"/>
          </w:tcPr>
          <w:p w14:paraId="7CE1F9B6" w14:textId="77777777" w:rsidR="00F36EB0" w:rsidRPr="00F36EB0" w:rsidRDefault="00F36EB0" w:rsidP="000D4421">
            <w:pPr>
              <w:spacing w:line="300" w:lineRule="auto"/>
              <w:jc w:val="center"/>
              <w:rPr>
                <w:rFonts w:cs="Times New Roman"/>
                <w:b/>
                <w:noProof/>
                <w:color w:val="000000" w:themeColor="text1"/>
                <w:spacing w:val="-8"/>
                <w:sz w:val="26"/>
                <w:szCs w:val="26"/>
              </w:rPr>
            </w:pPr>
            <w:r w:rsidRPr="00F36EB0">
              <w:rPr>
                <w:rFonts w:cs="Times New Roman"/>
                <w:b/>
                <w:noProof/>
                <w:color w:val="000000" w:themeColor="text1"/>
                <w:spacing w:val="-8"/>
                <w:sz w:val="26"/>
                <w:szCs w:val="26"/>
              </w:rPr>
              <w:t>Vận dụng</w:t>
            </w:r>
          </w:p>
        </w:tc>
        <w:tc>
          <w:tcPr>
            <w:tcW w:w="730" w:type="pct"/>
            <w:gridSpan w:val="3"/>
            <w:shd w:val="clear" w:color="auto" w:fill="E7E6E6" w:themeFill="background2"/>
            <w:vAlign w:val="center"/>
          </w:tcPr>
          <w:p w14:paraId="0435B435" w14:textId="77777777" w:rsidR="00F36EB0" w:rsidRPr="00F36EB0" w:rsidRDefault="00F36EB0" w:rsidP="000D4421">
            <w:pPr>
              <w:spacing w:line="300" w:lineRule="auto"/>
              <w:jc w:val="center"/>
              <w:rPr>
                <w:rFonts w:cs="Times New Roman"/>
                <w:b/>
                <w:noProof/>
                <w:color w:val="000000" w:themeColor="text1"/>
                <w:spacing w:val="-8"/>
                <w:sz w:val="26"/>
                <w:szCs w:val="26"/>
              </w:rPr>
            </w:pPr>
            <w:r w:rsidRPr="00F36EB0">
              <w:rPr>
                <w:rFonts w:cs="Times New Roman"/>
                <w:b/>
                <w:noProof/>
                <w:color w:val="000000" w:themeColor="text1"/>
                <w:spacing w:val="-8"/>
                <w:sz w:val="26"/>
                <w:szCs w:val="26"/>
              </w:rPr>
              <w:t>Vận dụng cao</w:t>
            </w:r>
          </w:p>
        </w:tc>
        <w:tc>
          <w:tcPr>
            <w:tcW w:w="340" w:type="pct"/>
            <w:gridSpan w:val="2"/>
          </w:tcPr>
          <w:p w14:paraId="1B4EF6C0" w14:textId="77777777" w:rsidR="00F36EB0" w:rsidRPr="00F36EB0" w:rsidRDefault="00F36EB0" w:rsidP="000D4421">
            <w:pPr>
              <w:spacing w:line="300" w:lineRule="auto"/>
              <w:jc w:val="center"/>
              <w:rPr>
                <w:rFonts w:cs="Times New Roman"/>
                <w:b/>
                <w:noProof/>
                <w:color w:val="000000" w:themeColor="text1"/>
                <w:spacing w:val="-8"/>
                <w:sz w:val="26"/>
                <w:szCs w:val="26"/>
              </w:rPr>
            </w:pPr>
          </w:p>
        </w:tc>
      </w:tr>
      <w:tr w:rsidR="00F36EB0" w:rsidRPr="00F36EB0" w14:paraId="3C19F66F" w14:textId="77777777" w:rsidTr="00DE26C4">
        <w:trPr>
          <w:trHeight w:val="439"/>
        </w:trPr>
        <w:tc>
          <w:tcPr>
            <w:tcW w:w="292" w:type="pct"/>
            <w:vMerge/>
            <w:vAlign w:val="center"/>
          </w:tcPr>
          <w:p w14:paraId="68D630F0" w14:textId="77777777" w:rsidR="00F36EB0" w:rsidRPr="00F36EB0" w:rsidRDefault="00F36EB0" w:rsidP="000D4421">
            <w:pPr>
              <w:spacing w:line="300" w:lineRule="auto"/>
              <w:jc w:val="center"/>
              <w:rPr>
                <w:rFonts w:cs="Times New Roman"/>
                <w:b/>
                <w:noProof/>
                <w:color w:val="000000" w:themeColor="text1"/>
                <w:spacing w:val="-8"/>
                <w:sz w:val="26"/>
                <w:szCs w:val="26"/>
              </w:rPr>
            </w:pPr>
          </w:p>
        </w:tc>
        <w:tc>
          <w:tcPr>
            <w:tcW w:w="576" w:type="pct"/>
            <w:vMerge/>
          </w:tcPr>
          <w:p w14:paraId="7C204E96" w14:textId="77777777" w:rsidR="00F36EB0" w:rsidRPr="00F36EB0" w:rsidRDefault="00F36EB0" w:rsidP="000D4421">
            <w:pPr>
              <w:spacing w:line="300" w:lineRule="auto"/>
              <w:jc w:val="center"/>
              <w:rPr>
                <w:rFonts w:cs="Times New Roman"/>
                <w:b/>
                <w:noProof/>
                <w:color w:val="000000" w:themeColor="text1"/>
                <w:spacing w:val="-8"/>
                <w:sz w:val="26"/>
                <w:szCs w:val="26"/>
              </w:rPr>
            </w:pPr>
          </w:p>
        </w:tc>
        <w:tc>
          <w:tcPr>
            <w:tcW w:w="877" w:type="pct"/>
            <w:vMerge/>
          </w:tcPr>
          <w:p w14:paraId="7E73C3CE" w14:textId="77777777" w:rsidR="00F36EB0" w:rsidRPr="00F36EB0" w:rsidRDefault="00F36EB0" w:rsidP="000D4421">
            <w:pPr>
              <w:spacing w:line="300" w:lineRule="auto"/>
              <w:jc w:val="center"/>
              <w:rPr>
                <w:rFonts w:cs="Times New Roman"/>
                <w:b/>
                <w:noProof/>
                <w:color w:val="000000" w:themeColor="text1"/>
                <w:spacing w:val="-8"/>
                <w:sz w:val="26"/>
                <w:szCs w:val="26"/>
              </w:rPr>
            </w:pPr>
          </w:p>
        </w:tc>
        <w:tc>
          <w:tcPr>
            <w:tcW w:w="362" w:type="pct"/>
            <w:shd w:val="clear" w:color="auto" w:fill="E2EFD9" w:themeFill="accent6" w:themeFillTint="33"/>
            <w:vAlign w:val="center"/>
          </w:tcPr>
          <w:p w14:paraId="3A2BA4A8" w14:textId="77777777" w:rsidR="00F36EB0" w:rsidRPr="00F36EB0" w:rsidRDefault="00F36EB0" w:rsidP="000D4421">
            <w:pPr>
              <w:spacing w:line="300" w:lineRule="auto"/>
              <w:ind w:hanging="105"/>
              <w:jc w:val="center"/>
              <w:rPr>
                <w:rFonts w:cs="Times New Roman"/>
                <w:b/>
                <w:noProof/>
                <w:color w:val="000000" w:themeColor="text1"/>
                <w:spacing w:val="-8"/>
                <w:sz w:val="26"/>
                <w:szCs w:val="26"/>
              </w:rPr>
            </w:pPr>
            <w:r w:rsidRPr="00F36EB0">
              <w:rPr>
                <w:rFonts w:cs="Times New Roman"/>
                <w:b/>
                <w:noProof/>
                <w:color w:val="000000" w:themeColor="text1"/>
                <w:spacing w:val="-8"/>
                <w:sz w:val="26"/>
                <w:szCs w:val="26"/>
              </w:rPr>
              <w:t>TNKQ</w:t>
            </w:r>
          </w:p>
        </w:tc>
        <w:tc>
          <w:tcPr>
            <w:tcW w:w="363" w:type="pct"/>
            <w:shd w:val="clear" w:color="auto" w:fill="E2EFD9" w:themeFill="accent6" w:themeFillTint="33"/>
            <w:vAlign w:val="center"/>
          </w:tcPr>
          <w:p w14:paraId="37588D62" w14:textId="77777777" w:rsidR="00F36EB0" w:rsidRPr="00F36EB0" w:rsidRDefault="00F36EB0" w:rsidP="000D4421">
            <w:pPr>
              <w:spacing w:line="300" w:lineRule="auto"/>
              <w:ind w:hanging="105"/>
              <w:jc w:val="center"/>
              <w:rPr>
                <w:rFonts w:cs="Times New Roman"/>
                <w:b/>
                <w:noProof/>
                <w:color w:val="000000" w:themeColor="text1"/>
                <w:spacing w:val="-8"/>
                <w:sz w:val="26"/>
                <w:szCs w:val="26"/>
              </w:rPr>
            </w:pPr>
            <w:r w:rsidRPr="00F36EB0">
              <w:rPr>
                <w:rFonts w:cs="Times New Roman"/>
                <w:b/>
                <w:noProof/>
                <w:color w:val="000000" w:themeColor="text1"/>
                <w:spacing w:val="-8"/>
                <w:sz w:val="26"/>
                <w:szCs w:val="26"/>
              </w:rPr>
              <w:t>TL</w:t>
            </w:r>
          </w:p>
        </w:tc>
        <w:tc>
          <w:tcPr>
            <w:tcW w:w="395" w:type="pct"/>
            <w:gridSpan w:val="2"/>
            <w:shd w:val="clear" w:color="auto" w:fill="DEEAF6" w:themeFill="accent5" w:themeFillTint="33"/>
            <w:vAlign w:val="center"/>
          </w:tcPr>
          <w:p w14:paraId="5B34C5F6" w14:textId="77777777" w:rsidR="00F36EB0" w:rsidRPr="00F36EB0" w:rsidRDefault="00F36EB0" w:rsidP="000D4421">
            <w:pPr>
              <w:spacing w:line="300" w:lineRule="auto"/>
              <w:ind w:hanging="105"/>
              <w:jc w:val="center"/>
              <w:rPr>
                <w:rFonts w:cs="Times New Roman"/>
                <w:b/>
                <w:noProof/>
                <w:color w:val="000000" w:themeColor="text1"/>
                <w:spacing w:val="-8"/>
                <w:sz w:val="26"/>
                <w:szCs w:val="26"/>
              </w:rPr>
            </w:pPr>
            <w:r w:rsidRPr="00F36EB0">
              <w:rPr>
                <w:rFonts w:cs="Times New Roman"/>
                <w:b/>
                <w:noProof/>
                <w:color w:val="000000" w:themeColor="text1"/>
                <w:spacing w:val="-8"/>
                <w:sz w:val="26"/>
                <w:szCs w:val="26"/>
              </w:rPr>
              <w:t>TNKQ</w:t>
            </w:r>
          </w:p>
        </w:tc>
        <w:tc>
          <w:tcPr>
            <w:tcW w:w="341" w:type="pct"/>
            <w:shd w:val="clear" w:color="auto" w:fill="DEEAF6" w:themeFill="accent5" w:themeFillTint="33"/>
            <w:vAlign w:val="center"/>
          </w:tcPr>
          <w:p w14:paraId="129B54A6" w14:textId="77777777" w:rsidR="00F36EB0" w:rsidRPr="00F36EB0" w:rsidRDefault="00F36EB0" w:rsidP="000D4421">
            <w:pPr>
              <w:spacing w:line="300" w:lineRule="auto"/>
              <w:ind w:hanging="105"/>
              <w:jc w:val="center"/>
              <w:rPr>
                <w:rFonts w:cs="Times New Roman"/>
                <w:b/>
                <w:noProof/>
                <w:color w:val="000000" w:themeColor="text1"/>
                <w:spacing w:val="-8"/>
                <w:sz w:val="26"/>
                <w:szCs w:val="26"/>
              </w:rPr>
            </w:pPr>
            <w:r w:rsidRPr="00F36EB0">
              <w:rPr>
                <w:rFonts w:cs="Times New Roman"/>
                <w:b/>
                <w:noProof/>
                <w:color w:val="000000" w:themeColor="text1"/>
                <w:spacing w:val="-8"/>
                <w:sz w:val="26"/>
                <w:szCs w:val="26"/>
              </w:rPr>
              <w:t>TL</w:t>
            </w:r>
          </w:p>
        </w:tc>
        <w:tc>
          <w:tcPr>
            <w:tcW w:w="348" w:type="pct"/>
            <w:shd w:val="clear" w:color="auto" w:fill="FFF2CC" w:themeFill="accent4" w:themeFillTint="33"/>
            <w:vAlign w:val="center"/>
          </w:tcPr>
          <w:p w14:paraId="6C0B1575" w14:textId="77777777" w:rsidR="00F36EB0" w:rsidRPr="00F36EB0" w:rsidRDefault="00F36EB0" w:rsidP="000D4421">
            <w:pPr>
              <w:spacing w:line="300" w:lineRule="auto"/>
              <w:ind w:hanging="105"/>
              <w:jc w:val="center"/>
              <w:rPr>
                <w:rFonts w:cs="Times New Roman"/>
                <w:b/>
                <w:noProof/>
                <w:color w:val="000000" w:themeColor="text1"/>
                <w:spacing w:val="-8"/>
                <w:sz w:val="26"/>
                <w:szCs w:val="26"/>
              </w:rPr>
            </w:pPr>
            <w:r w:rsidRPr="00F36EB0">
              <w:rPr>
                <w:rFonts w:cs="Times New Roman"/>
                <w:b/>
                <w:noProof/>
                <w:color w:val="000000" w:themeColor="text1"/>
                <w:spacing w:val="-8"/>
                <w:sz w:val="26"/>
                <w:szCs w:val="26"/>
              </w:rPr>
              <w:t>TNKQ</w:t>
            </w:r>
          </w:p>
        </w:tc>
        <w:tc>
          <w:tcPr>
            <w:tcW w:w="362" w:type="pct"/>
            <w:shd w:val="clear" w:color="auto" w:fill="FFF2CC" w:themeFill="accent4" w:themeFillTint="33"/>
            <w:vAlign w:val="center"/>
          </w:tcPr>
          <w:p w14:paraId="00430957" w14:textId="77777777" w:rsidR="00F36EB0" w:rsidRPr="00F36EB0" w:rsidRDefault="00F36EB0" w:rsidP="000D4421">
            <w:pPr>
              <w:spacing w:line="300" w:lineRule="auto"/>
              <w:ind w:hanging="105"/>
              <w:jc w:val="center"/>
              <w:rPr>
                <w:rFonts w:cs="Times New Roman"/>
                <w:b/>
                <w:noProof/>
                <w:color w:val="000000" w:themeColor="text1"/>
                <w:spacing w:val="-8"/>
                <w:sz w:val="26"/>
                <w:szCs w:val="26"/>
              </w:rPr>
            </w:pPr>
            <w:r w:rsidRPr="00F36EB0">
              <w:rPr>
                <w:rFonts w:cs="Times New Roman"/>
                <w:b/>
                <w:noProof/>
                <w:color w:val="000000" w:themeColor="text1"/>
                <w:spacing w:val="-8"/>
                <w:sz w:val="26"/>
                <w:szCs w:val="26"/>
              </w:rPr>
              <w:t>TL</w:t>
            </w:r>
          </w:p>
        </w:tc>
        <w:tc>
          <w:tcPr>
            <w:tcW w:w="361" w:type="pct"/>
            <w:gridSpan w:val="3"/>
            <w:shd w:val="clear" w:color="auto" w:fill="E7E6E6" w:themeFill="background2"/>
            <w:vAlign w:val="center"/>
          </w:tcPr>
          <w:p w14:paraId="26CA0E5F" w14:textId="77777777" w:rsidR="00F36EB0" w:rsidRPr="00F36EB0" w:rsidRDefault="00F36EB0" w:rsidP="000D4421">
            <w:pPr>
              <w:spacing w:line="300" w:lineRule="auto"/>
              <w:ind w:hanging="105"/>
              <w:jc w:val="center"/>
              <w:rPr>
                <w:rFonts w:cs="Times New Roman"/>
                <w:b/>
                <w:noProof/>
                <w:color w:val="000000" w:themeColor="text1"/>
                <w:spacing w:val="-8"/>
                <w:sz w:val="26"/>
                <w:szCs w:val="26"/>
              </w:rPr>
            </w:pPr>
            <w:r w:rsidRPr="00F36EB0">
              <w:rPr>
                <w:rFonts w:cs="Times New Roman"/>
                <w:b/>
                <w:noProof/>
                <w:color w:val="000000" w:themeColor="text1"/>
                <w:spacing w:val="-8"/>
                <w:sz w:val="26"/>
                <w:szCs w:val="26"/>
              </w:rPr>
              <w:t>TNKQ</w:t>
            </w:r>
          </w:p>
        </w:tc>
        <w:tc>
          <w:tcPr>
            <w:tcW w:w="391" w:type="pct"/>
            <w:gridSpan w:val="2"/>
            <w:shd w:val="clear" w:color="auto" w:fill="E7E6E6" w:themeFill="background2"/>
            <w:vAlign w:val="center"/>
          </w:tcPr>
          <w:p w14:paraId="30961C18" w14:textId="77777777" w:rsidR="00F36EB0" w:rsidRPr="00F36EB0" w:rsidRDefault="00F36EB0" w:rsidP="000D4421">
            <w:pPr>
              <w:spacing w:line="300" w:lineRule="auto"/>
              <w:ind w:hanging="105"/>
              <w:jc w:val="center"/>
              <w:rPr>
                <w:rFonts w:cs="Times New Roman"/>
                <w:b/>
                <w:noProof/>
                <w:color w:val="000000" w:themeColor="text1"/>
                <w:spacing w:val="-8"/>
                <w:sz w:val="26"/>
                <w:szCs w:val="26"/>
              </w:rPr>
            </w:pPr>
            <w:r w:rsidRPr="00F36EB0">
              <w:rPr>
                <w:rFonts w:cs="Times New Roman"/>
                <w:b/>
                <w:noProof/>
                <w:color w:val="000000" w:themeColor="text1"/>
                <w:spacing w:val="-8"/>
                <w:sz w:val="26"/>
                <w:szCs w:val="26"/>
              </w:rPr>
              <w:t>TL</w:t>
            </w:r>
          </w:p>
        </w:tc>
        <w:tc>
          <w:tcPr>
            <w:tcW w:w="332" w:type="pct"/>
          </w:tcPr>
          <w:p w14:paraId="09C094D2" w14:textId="77777777" w:rsidR="00F36EB0" w:rsidRPr="00F36EB0" w:rsidRDefault="00F36EB0" w:rsidP="000D4421">
            <w:pPr>
              <w:spacing w:line="300" w:lineRule="auto"/>
              <w:jc w:val="center"/>
              <w:rPr>
                <w:rFonts w:cs="Times New Roman"/>
                <w:b/>
                <w:noProof/>
                <w:color w:val="000000" w:themeColor="text1"/>
                <w:spacing w:val="-8"/>
                <w:sz w:val="26"/>
                <w:szCs w:val="26"/>
              </w:rPr>
            </w:pPr>
          </w:p>
        </w:tc>
      </w:tr>
      <w:tr w:rsidR="00F36EB0" w:rsidRPr="00F36EB0" w14:paraId="1419CECE" w14:textId="77777777" w:rsidTr="00DE26C4">
        <w:trPr>
          <w:trHeight w:val="439"/>
        </w:trPr>
        <w:tc>
          <w:tcPr>
            <w:tcW w:w="292" w:type="pct"/>
            <w:vMerge w:val="restart"/>
            <w:vAlign w:val="center"/>
          </w:tcPr>
          <w:p w14:paraId="4B0FD85D" w14:textId="77777777" w:rsidR="00F36EB0" w:rsidRPr="00F36EB0" w:rsidRDefault="00F36EB0" w:rsidP="000D4421">
            <w:pPr>
              <w:spacing w:line="300" w:lineRule="auto"/>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1</w:t>
            </w:r>
          </w:p>
        </w:tc>
        <w:tc>
          <w:tcPr>
            <w:tcW w:w="576" w:type="pct"/>
            <w:vMerge w:val="restart"/>
          </w:tcPr>
          <w:p w14:paraId="39EC5209" w14:textId="77777777" w:rsidR="00F36EB0" w:rsidRPr="00F36EB0" w:rsidRDefault="00F36EB0" w:rsidP="000D4421">
            <w:pPr>
              <w:spacing w:line="300" w:lineRule="auto"/>
              <w:jc w:val="center"/>
              <w:rPr>
                <w:rFonts w:eastAsia="Times New Roman" w:cs="Times New Roman"/>
                <w:b/>
                <w:iCs/>
                <w:noProof/>
                <w:color w:val="000000" w:themeColor="text1"/>
                <w:sz w:val="24"/>
                <w:szCs w:val="24"/>
              </w:rPr>
            </w:pPr>
          </w:p>
          <w:p w14:paraId="3A13EC7A" w14:textId="77777777" w:rsidR="00F36EB0" w:rsidRPr="00F36EB0" w:rsidRDefault="00F36EB0" w:rsidP="000D4421">
            <w:pPr>
              <w:spacing w:line="300" w:lineRule="auto"/>
              <w:jc w:val="center"/>
              <w:rPr>
                <w:rFonts w:eastAsia="Times New Roman" w:cs="Times New Roman"/>
                <w:b/>
                <w:iCs/>
                <w:noProof/>
                <w:color w:val="000000" w:themeColor="text1"/>
                <w:sz w:val="24"/>
                <w:szCs w:val="24"/>
              </w:rPr>
            </w:pPr>
          </w:p>
          <w:p w14:paraId="2963C98E" w14:textId="77777777" w:rsidR="00F36EB0" w:rsidRPr="00F36EB0" w:rsidRDefault="00F36EB0" w:rsidP="000D4421">
            <w:pPr>
              <w:spacing w:line="300" w:lineRule="auto"/>
              <w:jc w:val="center"/>
              <w:rPr>
                <w:rFonts w:eastAsia="Times New Roman" w:cs="Times New Roman"/>
                <w:b/>
                <w:iCs/>
                <w:noProof/>
                <w:color w:val="000000" w:themeColor="text1"/>
                <w:sz w:val="24"/>
                <w:szCs w:val="24"/>
              </w:rPr>
            </w:pPr>
            <w:r w:rsidRPr="00F36EB0">
              <w:rPr>
                <w:rFonts w:eastAsia="Times New Roman" w:cs="Times New Roman"/>
                <w:b/>
                <w:iCs/>
                <w:noProof/>
                <w:color w:val="000000" w:themeColor="text1"/>
                <w:sz w:val="24"/>
                <w:szCs w:val="24"/>
              </w:rPr>
              <w:t>Số hữu tỉ</w:t>
            </w:r>
          </w:p>
          <w:p w14:paraId="74382021" w14:textId="77777777" w:rsidR="00F36EB0" w:rsidRPr="00F36EB0" w:rsidRDefault="00F36EB0" w:rsidP="000D4421">
            <w:pPr>
              <w:spacing w:line="300" w:lineRule="auto"/>
              <w:jc w:val="center"/>
              <w:rPr>
                <w:rFonts w:cs="Times New Roman"/>
                <w:b/>
                <w:noProof/>
                <w:color w:val="000000" w:themeColor="text1"/>
                <w:spacing w:val="-8"/>
                <w:sz w:val="24"/>
                <w:szCs w:val="24"/>
              </w:rPr>
            </w:pPr>
          </w:p>
        </w:tc>
        <w:tc>
          <w:tcPr>
            <w:tcW w:w="877" w:type="pct"/>
          </w:tcPr>
          <w:p w14:paraId="28358022" w14:textId="77777777" w:rsidR="00F36EB0" w:rsidRPr="00F36EB0" w:rsidRDefault="00F36EB0" w:rsidP="001F5938">
            <w:pPr>
              <w:spacing w:line="300" w:lineRule="auto"/>
              <w:jc w:val="both"/>
              <w:rPr>
                <w:rFonts w:cs="Times New Roman"/>
                <w:b/>
                <w:noProof/>
                <w:color w:val="000000" w:themeColor="text1"/>
                <w:spacing w:val="-8"/>
                <w:sz w:val="24"/>
                <w:szCs w:val="24"/>
              </w:rPr>
            </w:pPr>
            <w:r w:rsidRPr="00F36EB0">
              <w:rPr>
                <w:rFonts w:cs="Times New Roman"/>
                <w:b/>
                <w:noProof/>
                <w:color w:val="000000" w:themeColor="text1"/>
                <w:spacing w:val="-8"/>
                <w:sz w:val="24"/>
                <w:szCs w:val="24"/>
              </w:rPr>
              <w:t>Số hữu tỉ và tập hợp các số hữu tỉ. Thứ tự trong tập hợp các số hữu tỉ</w:t>
            </w:r>
          </w:p>
        </w:tc>
        <w:tc>
          <w:tcPr>
            <w:tcW w:w="362" w:type="pct"/>
            <w:shd w:val="clear" w:color="auto" w:fill="E2EFD9" w:themeFill="accent6" w:themeFillTint="33"/>
            <w:vAlign w:val="center"/>
          </w:tcPr>
          <w:p w14:paraId="278172CB" w14:textId="77777777" w:rsidR="00F36EB0" w:rsidRPr="00F36EB0" w:rsidRDefault="00F36EB0" w:rsidP="001F5938">
            <w:pPr>
              <w:spacing w:line="300" w:lineRule="auto"/>
              <w:ind w:hanging="105"/>
              <w:jc w:val="center"/>
              <w:rPr>
                <w:rFonts w:cs="Times New Roman"/>
                <w:bCs/>
                <w:noProof/>
                <w:spacing w:val="-8"/>
                <w:sz w:val="24"/>
                <w:szCs w:val="24"/>
              </w:rPr>
            </w:pPr>
            <w:r w:rsidRPr="00F36EB0">
              <w:rPr>
                <w:rFonts w:cs="Times New Roman"/>
                <w:bCs/>
                <w:noProof/>
                <w:spacing w:val="-8"/>
                <w:sz w:val="24"/>
                <w:szCs w:val="24"/>
              </w:rPr>
              <w:t>1 (C1)</w:t>
            </w:r>
          </w:p>
          <w:p w14:paraId="2C1D9271" w14:textId="77777777" w:rsidR="00F36EB0" w:rsidRPr="00F36EB0" w:rsidRDefault="00F36EB0" w:rsidP="001F5938">
            <w:pPr>
              <w:spacing w:line="300" w:lineRule="auto"/>
              <w:ind w:hanging="105"/>
              <w:jc w:val="center"/>
              <w:rPr>
                <w:rFonts w:cs="Times New Roman"/>
                <w:bCs/>
                <w:noProof/>
                <w:spacing w:val="-8"/>
                <w:sz w:val="24"/>
                <w:szCs w:val="24"/>
              </w:rPr>
            </w:pPr>
            <w:r w:rsidRPr="00F36EB0">
              <w:rPr>
                <w:rFonts w:cs="Times New Roman"/>
                <w:bCs/>
                <w:noProof/>
                <w:spacing w:val="-8"/>
                <w:sz w:val="24"/>
                <w:szCs w:val="24"/>
              </w:rPr>
              <w:t>0,25đ</w:t>
            </w:r>
          </w:p>
          <w:p w14:paraId="0587B17A" w14:textId="77777777" w:rsidR="00F36EB0" w:rsidRPr="00F36EB0" w:rsidRDefault="00F36EB0" w:rsidP="001F5938">
            <w:pPr>
              <w:spacing w:line="300" w:lineRule="auto"/>
              <w:ind w:hanging="105"/>
              <w:jc w:val="center"/>
              <w:rPr>
                <w:rFonts w:cs="Times New Roman"/>
                <w:bCs/>
                <w:noProof/>
                <w:spacing w:val="-8"/>
                <w:sz w:val="24"/>
                <w:szCs w:val="24"/>
              </w:rPr>
            </w:pPr>
          </w:p>
        </w:tc>
        <w:tc>
          <w:tcPr>
            <w:tcW w:w="363" w:type="pct"/>
            <w:shd w:val="clear" w:color="auto" w:fill="E2EFD9" w:themeFill="accent6" w:themeFillTint="33"/>
            <w:vAlign w:val="center"/>
          </w:tcPr>
          <w:p w14:paraId="41B0402E" w14:textId="77777777" w:rsidR="00F36EB0" w:rsidRPr="00F36EB0" w:rsidRDefault="00F36EB0" w:rsidP="001F5938">
            <w:pPr>
              <w:spacing w:line="300" w:lineRule="auto"/>
              <w:ind w:hanging="105"/>
              <w:jc w:val="center"/>
              <w:rPr>
                <w:rFonts w:cs="Times New Roman"/>
                <w:bCs/>
                <w:noProof/>
                <w:spacing w:val="-8"/>
                <w:sz w:val="24"/>
                <w:szCs w:val="24"/>
              </w:rPr>
            </w:pPr>
          </w:p>
        </w:tc>
        <w:tc>
          <w:tcPr>
            <w:tcW w:w="395" w:type="pct"/>
            <w:gridSpan w:val="2"/>
            <w:shd w:val="clear" w:color="auto" w:fill="DEEAF6" w:themeFill="accent5" w:themeFillTint="33"/>
            <w:vAlign w:val="center"/>
          </w:tcPr>
          <w:p w14:paraId="219AFAA8" w14:textId="77777777" w:rsidR="00F36EB0" w:rsidRPr="00F36EB0" w:rsidRDefault="00F36EB0" w:rsidP="001F5938">
            <w:pPr>
              <w:spacing w:line="300" w:lineRule="auto"/>
              <w:ind w:hanging="105"/>
              <w:jc w:val="center"/>
              <w:rPr>
                <w:rFonts w:cs="Times New Roman"/>
                <w:bCs/>
                <w:noProof/>
                <w:spacing w:val="-8"/>
                <w:sz w:val="24"/>
                <w:szCs w:val="24"/>
              </w:rPr>
            </w:pPr>
          </w:p>
        </w:tc>
        <w:tc>
          <w:tcPr>
            <w:tcW w:w="341" w:type="pct"/>
            <w:shd w:val="clear" w:color="auto" w:fill="DEEAF6" w:themeFill="accent5" w:themeFillTint="33"/>
            <w:vAlign w:val="center"/>
          </w:tcPr>
          <w:p w14:paraId="518EBF9E" w14:textId="77777777" w:rsidR="00F36EB0" w:rsidRPr="00F36EB0" w:rsidRDefault="00F36EB0" w:rsidP="001F5938">
            <w:pPr>
              <w:spacing w:line="300" w:lineRule="auto"/>
              <w:ind w:hanging="105"/>
              <w:jc w:val="center"/>
              <w:rPr>
                <w:rFonts w:cs="Times New Roman"/>
                <w:bCs/>
                <w:noProof/>
                <w:spacing w:val="-8"/>
                <w:sz w:val="24"/>
                <w:szCs w:val="24"/>
              </w:rPr>
            </w:pPr>
          </w:p>
        </w:tc>
        <w:tc>
          <w:tcPr>
            <w:tcW w:w="348" w:type="pct"/>
            <w:shd w:val="clear" w:color="auto" w:fill="FFF2CC" w:themeFill="accent4" w:themeFillTint="33"/>
            <w:vAlign w:val="center"/>
          </w:tcPr>
          <w:p w14:paraId="6C5A0044" w14:textId="77777777" w:rsidR="00F36EB0" w:rsidRPr="00F36EB0" w:rsidRDefault="00F36EB0" w:rsidP="001F5938">
            <w:pPr>
              <w:spacing w:line="300" w:lineRule="auto"/>
              <w:ind w:hanging="105"/>
              <w:jc w:val="center"/>
              <w:rPr>
                <w:rFonts w:cs="Times New Roman"/>
                <w:bCs/>
                <w:noProof/>
                <w:spacing w:val="-8"/>
                <w:sz w:val="24"/>
                <w:szCs w:val="24"/>
              </w:rPr>
            </w:pPr>
          </w:p>
        </w:tc>
        <w:tc>
          <w:tcPr>
            <w:tcW w:w="362" w:type="pct"/>
            <w:shd w:val="clear" w:color="auto" w:fill="FFF2CC" w:themeFill="accent4" w:themeFillTint="33"/>
            <w:vAlign w:val="center"/>
          </w:tcPr>
          <w:p w14:paraId="53C911CF" w14:textId="77777777" w:rsidR="00F36EB0" w:rsidRPr="00F36EB0" w:rsidRDefault="00F36EB0" w:rsidP="001F5938">
            <w:pPr>
              <w:spacing w:line="300" w:lineRule="auto"/>
              <w:ind w:hanging="105"/>
              <w:jc w:val="center"/>
              <w:rPr>
                <w:rFonts w:cs="Times New Roman"/>
                <w:bCs/>
                <w:noProof/>
                <w:spacing w:val="-8"/>
                <w:sz w:val="24"/>
                <w:szCs w:val="24"/>
              </w:rPr>
            </w:pPr>
          </w:p>
        </w:tc>
        <w:tc>
          <w:tcPr>
            <w:tcW w:w="361" w:type="pct"/>
            <w:gridSpan w:val="3"/>
            <w:shd w:val="clear" w:color="auto" w:fill="E7E6E6" w:themeFill="background2"/>
            <w:vAlign w:val="center"/>
          </w:tcPr>
          <w:p w14:paraId="63BD1B9F" w14:textId="77777777" w:rsidR="00F36EB0" w:rsidRPr="00F36EB0" w:rsidRDefault="00F36EB0" w:rsidP="001F5938">
            <w:pPr>
              <w:spacing w:line="300" w:lineRule="auto"/>
              <w:ind w:hanging="105"/>
              <w:jc w:val="center"/>
              <w:rPr>
                <w:rFonts w:cs="Times New Roman"/>
                <w:bCs/>
                <w:noProof/>
                <w:spacing w:val="-8"/>
                <w:sz w:val="24"/>
                <w:szCs w:val="24"/>
              </w:rPr>
            </w:pPr>
          </w:p>
        </w:tc>
        <w:tc>
          <w:tcPr>
            <w:tcW w:w="391" w:type="pct"/>
            <w:gridSpan w:val="2"/>
            <w:shd w:val="clear" w:color="auto" w:fill="E7E6E6" w:themeFill="background2"/>
            <w:vAlign w:val="center"/>
          </w:tcPr>
          <w:p w14:paraId="68D99267" w14:textId="77777777" w:rsidR="00F36EB0" w:rsidRPr="00F36EB0" w:rsidRDefault="00F36EB0" w:rsidP="001F5938">
            <w:pPr>
              <w:spacing w:line="300" w:lineRule="auto"/>
              <w:ind w:hanging="105"/>
              <w:jc w:val="center"/>
              <w:rPr>
                <w:rFonts w:cs="Times New Roman"/>
                <w:bCs/>
                <w:noProof/>
                <w:spacing w:val="-8"/>
                <w:sz w:val="24"/>
                <w:szCs w:val="24"/>
              </w:rPr>
            </w:pPr>
          </w:p>
        </w:tc>
        <w:tc>
          <w:tcPr>
            <w:tcW w:w="332" w:type="pct"/>
          </w:tcPr>
          <w:p w14:paraId="7DD26BFB" w14:textId="77777777" w:rsidR="00F36EB0" w:rsidRPr="00F36EB0" w:rsidRDefault="00F36EB0" w:rsidP="000D4421">
            <w:pPr>
              <w:spacing w:line="300" w:lineRule="auto"/>
              <w:jc w:val="center"/>
              <w:rPr>
                <w:rFonts w:cs="Times New Roman"/>
                <w:b/>
                <w:noProof/>
                <w:spacing w:val="-8"/>
                <w:sz w:val="24"/>
                <w:szCs w:val="24"/>
              </w:rPr>
            </w:pPr>
            <w:r w:rsidRPr="00F36EB0">
              <w:rPr>
                <w:rFonts w:cs="Times New Roman"/>
                <w:b/>
                <w:noProof/>
                <w:spacing w:val="-8"/>
                <w:sz w:val="24"/>
                <w:szCs w:val="24"/>
              </w:rPr>
              <w:t>1 câu</w:t>
            </w:r>
          </w:p>
          <w:p w14:paraId="0C8571F9" w14:textId="77777777" w:rsidR="00F36EB0" w:rsidRPr="00F36EB0" w:rsidRDefault="00F36EB0" w:rsidP="000D4421">
            <w:pPr>
              <w:spacing w:line="300" w:lineRule="auto"/>
              <w:jc w:val="center"/>
              <w:rPr>
                <w:rFonts w:cs="Times New Roman"/>
                <w:b/>
                <w:noProof/>
                <w:spacing w:val="-8"/>
                <w:sz w:val="24"/>
                <w:szCs w:val="24"/>
              </w:rPr>
            </w:pPr>
            <w:r w:rsidRPr="00F36EB0">
              <w:rPr>
                <w:rFonts w:cs="Times New Roman"/>
                <w:b/>
                <w:noProof/>
                <w:spacing w:val="-8"/>
                <w:sz w:val="24"/>
                <w:szCs w:val="24"/>
              </w:rPr>
              <w:t>0,25đ</w:t>
            </w:r>
          </w:p>
          <w:p w14:paraId="7672259C" w14:textId="77777777" w:rsidR="00F36EB0" w:rsidRPr="00F36EB0" w:rsidRDefault="00F36EB0" w:rsidP="000D4421">
            <w:pPr>
              <w:spacing w:line="300" w:lineRule="auto"/>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2,5%</w:t>
            </w:r>
          </w:p>
        </w:tc>
      </w:tr>
      <w:tr w:rsidR="00F36EB0" w:rsidRPr="00F36EB0" w14:paraId="322B141D" w14:textId="77777777" w:rsidTr="00DE26C4">
        <w:trPr>
          <w:trHeight w:val="439"/>
        </w:trPr>
        <w:tc>
          <w:tcPr>
            <w:tcW w:w="292" w:type="pct"/>
            <w:vMerge/>
            <w:vAlign w:val="center"/>
          </w:tcPr>
          <w:p w14:paraId="3D1F7580" w14:textId="77777777" w:rsidR="00F36EB0" w:rsidRPr="00F36EB0" w:rsidRDefault="00F36EB0" w:rsidP="000D4421">
            <w:pPr>
              <w:spacing w:line="300" w:lineRule="auto"/>
              <w:jc w:val="center"/>
              <w:rPr>
                <w:rFonts w:cs="Times New Roman"/>
                <w:b/>
                <w:noProof/>
                <w:color w:val="000000" w:themeColor="text1"/>
                <w:spacing w:val="-8"/>
                <w:sz w:val="24"/>
                <w:szCs w:val="24"/>
              </w:rPr>
            </w:pPr>
          </w:p>
        </w:tc>
        <w:tc>
          <w:tcPr>
            <w:tcW w:w="576" w:type="pct"/>
            <w:vMerge/>
          </w:tcPr>
          <w:p w14:paraId="7AEB7FF8" w14:textId="77777777" w:rsidR="00F36EB0" w:rsidRPr="00F36EB0" w:rsidRDefault="00F36EB0" w:rsidP="000D4421">
            <w:pPr>
              <w:spacing w:line="300" w:lineRule="auto"/>
              <w:jc w:val="center"/>
              <w:rPr>
                <w:rFonts w:cs="Times New Roman"/>
                <w:b/>
                <w:noProof/>
                <w:color w:val="000000" w:themeColor="text1"/>
                <w:spacing w:val="-8"/>
                <w:sz w:val="24"/>
                <w:szCs w:val="24"/>
              </w:rPr>
            </w:pPr>
          </w:p>
        </w:tc>
        <w:tc>
          <w:tcPr>
            <w:tcW w:w="877" w:type="pct"/>
          </w:tcPr>
          <w:p w14:paraId="37995072" w14:textId="77777777" w:rsidR="00F36EB0" w:rsidRPr="00F36EB0" w:rsidRDefault="00F36EB0" w:rsidP="001F5938">
            <w:pPr>
              <w:spacing w:line="300" w:lineRule="auto"/>
              <w:jc w:val="both"/>
              <w:rPr>
                <w:rFonts w:cs="Times New Roman"/>
                <w:b/>
                <w:noProof/>
                <w:color w:val="000000" w:themeColor="text1"/>
                <w:spacing w:val="-8"/>
                <w:sz w:val="24"/>
                <w:szCs w:val="24"/>
              </w:rPr>
            </w:pPr>
            <w:r w:rsidRPr="00F36EB0">
              <w:rPr>
                <w:rFonts w:eastAsia="Times New Roman" w:cs="Times New Roman"/>
                <w:b/>
                <w:noProof/>
                <w:color w:val="000000" w:themeColor="text1"/>
                <w:sz w:val="24"/>
                <w:szCs w:val="24"/>
              </w:rPr>
              <w:t>Các phép tính với số hữu tỉ</w:t>
            </w:r>
          </w:p>
        </w:tc>
        <w:tc>
          <w:tcPr>
            <w:tcW w:w="362" w:type="pct"/>
            <w:shd w:val="clear" w:color="auto" w:fill="E2EFD9" w:themeFill="accent6" w:themeFillTint="33"/>
            <w:vAlign w:val="center"/>
          </w:tcPr>
          <w:p w14:paraId="0FAFE8ED" w14:textId="77777777" w:rsidR="00F36EB0" w:rsidRPr="00F36EB0" w:rsidRDefault="00F36EB0" w:rsidP="001F5938">
            <w:pPr>
              <w:spacing w:line="300" w:lineRule="auto"/>
              <w:ind w:hanging="105"/>
              <w:jc w:val="center"/>
              <w:rPr>
                <w:rFonts w:cs="Times New Roman"/>
                <w:bCs/>
                <w:noProof/>
                <w:spacing w:val="-8"/>
                <w:sz w:val="24"/>
                <w:szCs w:val="24"/>
              </w:rPr>
            </w:pPr>
          </w:p>
        </w:tc>
        <w:tc>
          <w:tcPr>
            <w:tcW w:w="363" w:type="pct"/>
            <w:shd w:val="clear" w:color="auto" w:fill="E2EFD9" w:themeFill="accent6" w:themeFillTint="33"/>
            <w:vAlign w:val="center"/>
          </w:tcPr>
          <w:p w14:paraId="6A8798D2" w14:textId="77777777" w:rsidR="00F36EB0" w:rsidRPr="00F36EB0" w:rsidRDefault="00F36EB0" w:rsidP="001F5938">
            <w:pPr>
              <w:spacing w:line="300" w:lineRule="auto"/>
              <w:ind w:hanging="105"/>
              <w:jc w:val="center"/>
              <w:rPr>
                <w:rFonts w:cs="Times New Roman"/>
                <w:bCs/>
                <w:noProof/>
                <w:spacing w:val="-8"/>
                <w:sz w:val="24"/>
                <w:szCs w:val="24"/>
              </w:rPr>
            </w:pPr>
          </w:p>
        </w:tc>
        <w:tc>
          <w:tcPr>
            <w:tcW w:w="395" w:type="pct"/>
            <w:gridSpan w:val="2"/>
            <w:shd w:val="clear" w:color="auto" w:fill="DEEAF6" w:themeFill="accent5" w:themeFillTint="33"/>
            <w:vAlign w:val="center"/>
          </w:tcPr>
          <w:p w14:paraId="6EFEB07D" w14:textId="77777777" w:rsidR="00F36EB0" w:rsidRPr="00F36EB0" w:rsidRDefault="00F36EB0" w:rsidP="001F5938">
            <w:pPr>
              <w:spacing w:line="300" w:lineRule="auto"/>
              <w:ind w:hanging="105"/>
              <w:jc w:val="center"/>
              <w:rPr>
                <w:rFonts w:cs="Times New Roman"/>
                <w:bCs/>
                <w:noProof/>
                <w:spacing w:val="-8"/>
                <w:sz w:val="24"/>
                <w:szCs w:val="24"/>
              </w:rPr>
            </w:pPr>
          </w:p>
        </w:tc>
        <w:tc>
          <w:tcPr>
            <w:tcW w:w="341" w:type="pct"/>
            <w:shd w:val="clear" w:color="auto" w:fill="DEEAF6" w:themeFill="accent5" w:themeFillTint="33"/>
            <w:vAlign w:val="center"/>
          </w:tcPr>
          <w:p w14:paraId="3BC5A372" w14:textId="77777777" w:rsidR="00F36EB0" w:rsidRPr="00F36EB0" w:rsidRDefault="00F36EB0" w:rsidP="001F5938">
            <w:pPr>
              <w:spacing w:line="300" w:lineRule="auto"/>
              <w:ind w:hanging="105"/>
              <w:jc w:val="center"/>
              <w:rPr>
                <w:rFonts w:cs="Times New Roman"/>
                <w:bCs/>
                <w:noProof/>
                <w:spacing w:val="-8"/>
                <w:sz w:val="24"/>
                <w:szCs w:val="24"/>
              </w:rPr>
            </w:pPr>
            <w:r w:rsidRPr="00F36EB0">
              <w:rPr>
                <w:rFonts w:cs="Times New Roman"/>
                <w:bCs/>
                <w:noProof/>
                <w:spacing w:val="-8"/>
                <w:sz w:val="24"/>
                <w:szCs w:val="24"/>
              </w:rPr>
              <w:t>1 (C1.1)</w:t>
            </w:r>
          </w:p>
          <w:p w14:paraId="281C25F5" w14:textId="77777777" w:rsidR="00F36EB0" w:rsidRPr="00F36EB0" w:rsidRDefault="00F36EB0" w:rsidP="001F5938">
            <w:pPr>
              <w:spacing w:line="300" w:lineRule="auto"/>
              <w:ind w:hanging="105"/>
              <w:jc w:val="center"/>
              <w:rPr>
                <w:rFonts w:cs="Times New Roman"/>
                <w:bCs/>
                <w:noProof/>
                <w:spacing w:val="-8"/>
                <w:sz w:val="24"/>
                <w:szCs w:val="24"/>
              </w:rPr>
            </w:pPr>
            <w:r w:rsidRPr="00F36EB0">
              <w:rPr>
                <w:rFonts w:cs="Times New Roman"/>
                <w:bCs/>
                <w:noProof/>
                <w:spacing w:val="-8"/>
                <w:sz w:val="24"/>
                <w:szCs w:val="24"/>
              </w:rPr>
              <w:t>0,5đ</w:t>
            </w:r>
          </w:p>
        </w:tc>
        <w:tc>
          <w:tcPr>
            <w:tcW w:w="348" w:type="pct"/>
            <w:shd w:val="clear" w:color="auto" w:fill="FFF2CC" w:themeFill="accent4" w:themeFillTint="33"/>
            <w:vAlign w:val="center"/>
          </w:tcPr>
          <w:p w14:paraId="5AE8DDCD" w14:textId="77777777" w:rsidR="00F36EB0" w:rsidRPr="00F36EB0" w:rsidRDefault="00F36EB0" w:rsidP="001F5938">
            <w:pPr>
              <w:spacing w:line="300" w:lineRule="auto"/>
              <w:ind w:hanging="105"/>
              <w:jc w:val="center"/>
              <w:rPr>
                <w:rFonts w:cs="Times New Roman"/>
                <w:bCs/>
                <w:noProof/>
                <w:spacing w:val="-8"/>
                <w:sz w:val="24"/>
                <w:szCs w:val="24"/>
              </w:rPr>
            </w:pPr>
          </w:p>
        </w:tc>
        <w:tc>
          <w:tcPr>
            <w:tcW w:w="362" w:type="pct"/>
            <w:shd w:val="clear" w:color="auto" w:fill="FFF2CC" w:themeFill="accent4" w:themeFillTint="33"/>
            <w:vAlign w:val="center"/>
          </w:tcPr>
          <w:p w14:paraId="3291EB59" w14:textId="77777777" w:rsidR="00F36EB0" w:rsidRPr="00F36EB0" w:rsidRDefault="00F36EB0" w:rsidP="001F5938">
            <w:pPr>
              <w:spacing w:line="300" w:lineRule="auto"/>
              <w:ind w:hanging="105"/>
              <w:jc w:val="center"/>
              <w:rPr>
                <w:rFonts w:cs="Times New Roman"/>
                <w:bCs/>
                <w:noProof/>
                <w:spacing w:val="-8"/>
                <w:sz w:val="24"/>
                <w:szCs w:val="24"/>
              </w:rPr>
            </w:pPr>
          </w:p>
        </w:tc>
        <w:tc>
          <w:tcPr>
            <w:tcW w:w="361" w:type="pct"/>
            <w:gridSpan w:val="3"/>
            <w:shd w:val="clear" w:color="auto" w:fill="E7E6E6" w:themeFill="background2"/>
            <w:vAlign w:val="center"/>
          </w:tcPr>
          <w:p w14:paraId="22FE8210" w14:textId="77777777" w:rsidR="00F36EB0" w:rsidRPr="00F36EB0" w:rsidRDefault="00F36EB0" w:rsidP="001F5938">
            <w:pPr>
              <w:spacing w:line="300" w:lineRule="auto"/>
              <w:ind w:hanging="105"/>
              <w:jc w:val="center"/>
              <w:rPr>
                <w:rFonts w:cs="Times New Roman"/>
                <w:bCs/>
                <w:noProof/>
                <w:spacing w:val="-8"/>
                <w:sz w:val="24"/>
                <w:szCs w:val="24"/>
              </w:rPr>
            </w:pPr>
          </w:p>
        </w:tc>
        <w:tc>
          <w:tcPr>
            <w:tcW w:w="391" w:type="pct"/>
            <w:gridSpan w:val="2"/>
            <w:shd w:val="clear" w:color="auto" w:fill="E7E6E6" w:themeFill="background2"/>
            <w:vAlign w:val="center"/>
          </w:tcPr>
          <w:p w14:paraId="18D0534A" w14:textId="77777777" w:rsidR="00F36EB0" w:rsidRPr="00F36EB0" w:rsidRDefault="00F36EB0" w:rsidP="001F5938">
            <w:pPr>
              <w:spacing w:line="300" w:lineRule="auto"/>
              <w:ind w:hanging="105"/>
              <w:jc w:val="center"/>
              <w:rPr>
                <w:rFonts w:cs="Times New Roman"/>
                <w:bCs/>
                <w:noProof/>
                <w:spacing w:val="-8"/>
                <w:sz w:val="24"/>
                <w:szCs w:val="24"/>
              </w:rPr>
            </w:pPr>
          </w:p>
        </w:tc>
        <w:tc>
          <w:tcPr>
            <w:tcW w:w="332" w:type="pct"/>
          </w:tcPr>
          <w:p w14:paraId="0B180F8F" w14:textId="77777777" w:rsidR="00F36EB0" w:rsidRPr="00F36EB0" w:rsidRDefault="00F36EB0" w:rsidP="000D4421">
            <w:pPr>
              <w:spacing w:line="300" w:lineRule="auto"/>
              <w:jc w:val="center"/>
              <w:rPr>
                <w:rFonts w:cs="Times New Roman"/>
                <w:b/>
                <w:noProof/>
                <w:spacing w:val="-8"/>
                <w:sz w:val="24"/>
                <w:szCs w:val="24"/>
              </w:rPr>
            </w:pPr>
            <w:r w:rsidRPr="00F36EB0">
              <w:rPr>
                <w:rFonts w:cs="Times New Roman"/>
                <w:b/>
                <w:noProof/>
                <w:spacing w:val="-8"/>
                <w:sz w:val="24"/>
                <w:szCs w:val="24"/>
              </w:rPr>
              <w:t>1 câu</w:t>
            </w:r>
          </w:p>
          <w:p w14:paraId="351993FA" w14:textId="77777777" w:rsidR="00F36EB0" w:rsidRPr="00F36EB0" w:rsidRDefault="00F36EB0" w:rsidP="000D4421">
            <w:pPr>
              <w:spacing w:line="300" w:lineRule="auto"/>
              <w:jc w:val="center"/>
              <w:rPr>
                <w:rFonts w:cs="Times New Roman"/>
                <w:b/>
                <w:noProof/>
                <w:spacing w:val="-8"/>
                <w:sz w:val="24"/>
                <w:szCs w:val="24"/>
              </w:rPr>
            </w:pPr>
            <w:r w:rsidRPr="00F36EB0">
              <w:rPr>
                <w:rFonts w:cs="Times New Roman"/>
                <w:b/>
                <w:noProof/>
                <w:spacing w:val="-8"/>
                <w:sz w:val="24"/>
                <w:szCs w:val="24"/>
              </w:rPr>
              <w:t>0,5đ</w:t>
            </w:r>
          </w:p>
          <w:p w14:paraId="314EAC0C" w14:textId="77777777" w:rsidR="00F36EB0" w:rsidRPr="00F36EB0" w:rsidRDefault="00F36EB0" w:rsidP="000D4421">
            <w:pPr>
              <w:spacing w:line="300" w:lineRule="auto"/>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5%</w:t>
            </w:r>
          </w:p>
        </w:tc>
      </w:tr>
      <w:tr w:rsidR="00F36EB0" w:rsidRPr="00F36EB0" w14:paraId="04FBDFE6" w14:textId="77777777" w:rsidTr="00DE26C4">
        <w:trPr>
          <w:trHeight w:val="146"/>
        </w:trPr>
        <w:tc>
          <w:tcPr>
            <w:tcW w:w="292" w:type="pct"/>
            <w:vAlign w:val="center"/>
          </w:tcPr>
          <w:p w14:paraId="39AF6883" w14:textId="77777777" w:rsidR="00F36EB0" w:rsidRPr="00F36EB0" w:rsidRDefault="00F36EB0" w:rsidP="000D4421">
            <w:pPr>
              <w:spacing w:line="300" w:lineRule="auto"/>
              <w:ind w:hanging="109"/>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2</w:t>
            </w:r>
          </w:p>
        </w:tc>
        <w:tc>
          <w:tcPr>
            <w:tcW w:w="576" w:type="pct"/>
            <w:vAlign w:val="center"/>
          </w:tcPr>
          <w:p w14:paraId="19494A7A" w14:textId="77777777" w:rsidR="00F36EB0" w:rsidRPr="00F36EB0" w:rsidRDefault="00F36EB0" w:rsidP="000D4421">
            <w:pPr>
              <w:spacing w:line="300" w:lineRule="auto"/>
              <w:jc w:val="center"/>
              <w:rPr>
                <w:rFonts w:eastAsia="Times New Roman" w:cs="Times New Roman"/>
                <w:b/>
                <w:bCs/>
                <w:iCs/>
                <w:noProof/>
                <w:color w:val="000000" w:themeColor="text1"/>
                <w:sz w:val="24"/>
                <w:szCs w:val="24"/>
              </w:rPr>
            </w:pPr>
            <w:r w:rsidRPr="00F36EB0">
              <w:rPr>
                <w:rFonts w:eastAsia="Times New Roman" w:cs="Times New Roman"/>
                <w:b/>
                <w:bCs/>
                <w:iCs/>
                <w:noProof/>
                <w:color w:val="000000" w:themeColor="text1"/>
                <w:sz w:val="24"/>
                <w:szCs w:val="24"/>
              </w:rPr>
              <w:t>Tam giác bằng nhau</w:t>
            </w:r>
          </w:p>
          <w:p w14:paraId="2BBAD87A" w14:textId="77777777" w:rsidR="00F36EB0" w:rsidRPr="00F36EB0" w:rsidRDefault="00F36EB0" w:rsidP="000D4421">
            <w:pPr>
              <w:spacing w:line="300" w:lineRule="auto"/>
              <w:jc w:val="center"/>
              <w:rPr>
                <w:rFonts w:eastAsia="Times New Roman" w:cs="Times New Roman"/>
                <w:b/>
                <w:bCs/>
                <w:iCs/>
                <w:noProof/>
                <w:color w:val="000000" w:themeColor="text1"/>
                <w:sz w:val="24"/>
                <w:szCs w:val="24"/>
              </w:rPr>
            </w:pPr>
          </w:p>
        </w:tc>
        <w:tc>
          <w:tcPr>
            <w:tcW w:w="877" w:type="pct"/>
          </w:tcPr>
          <w:p w14:paraId="3A0F95F7" w14:textId="77777777" w:rsidR="00F36EB0" w:rsidRPr="00F36EB0" w:rsidRDefault="00F36EB0" w:rsidP="000D4421">
            <w:pPr>
              <w:spacing w:line="300" w:lineRule="auto"/>
              <w:jc w:val="both"/>
              <w:rPr>
                <w:rFonts w:eastAsia="Times New Roman" w:cs="Times New Roman"/>
                <w:bCs/>
                <w:iCs/>
                <w:noProof/>
                <w:color w:val="000000" w:themeColor="text1"/>
                <w:sz w:val="24"/>
                <w:szCs w:val="24"/>
              </w:rPr>
            </w:pPr>
            <w:r w:rsidRPr="00F36EB0">
              <w:rPr>
                <w:rFonts w:eastAsia="Times New Roman" w:cs="Times New Roman"/>
                <w:b/>
                <w:noProof/>
                <w:color w:val="000000" w:themeColor="text1"/>
                <w:sz w:val="24"/>
                <w:szCs w:val="24"/>
              </w:rPr>
              <w:t>Tam giác. Tam giác bằng nhau. Tam giác cân</w:t>
            </w:r>
          </w:p>
        </w:tc>
        <w:tc>
          <w:tcPr>
            <w:tcW w:w="362" w:type="pct"/>
            <w:shd w:val="clear" w:color="auto" w:fill="E2EFD9" w:themeFill="accent6" w:themeFillTint="33"/>
            <w:vAlign w:val="center"/>
          </w:tcPr>
          <w:p w14:paraId="02F8EFD0" w14:textId="77777777" w:rsidR="00F36EB0" w:rsidRPr="00F36EB0" w:rsidRDefault="00F36EB0" w:rsidP="001F5938">
            <w:pPr>
              <w:spacing w:line="300" w:lineRule="auto"/>
              <w:jc w:val="center"/>
              <w:rPr>
                <w:rFonts w:cs="Times New Roman"/>
                <w:bCs/>
                <w:noProof/>
                <w:spacing w:val="-8"/>
                <w:sz w:val="24"/>
                <w:szCs w:val="24"/>
              </w:rPr>
            </w:pPr>
          </w:p>
        </w:tc>
        <w:tc>
          <w:tcPr>
            <w:tcW w:w="363" w:type="pct"/>
            <w:shd w:val="clear" w:color="auto" w:fill="E2EFD9" w:themeFill="accent6" w:themeFillTint="33"/>
            <w:vAlign w:val="center"/>
          </w:tcPr>
          <w:p w14:paraId="2314B231" w14:textId="77777777" w:rsidR="00F36EB0" w:rsidRPr="00F36EB0" w:rsidRDefault="00F36EB0" w:rsidP="001F5938">
            <w:pPr>
              <w:spacing w:line="300" w:lineRule="auto"/>
              <w:jc w:val="center"/>
              <w:rPr>
                <w:rFonts w:cs="Times New Roman"/>
                <w:bCs/>
                <w:noProof/>
                <w:spacing w:val="-8"/>
                <w:sz w:val="24"/>
                <w:szCs w:val="24"/>
              </w:rPr>
            </w:pPr>
          </w:p>
        </w:tc>
        <w:tc>
          <w:tcPr>
            <w:tcW w:w="395" w:type="pct"/>
            <w:gridSpan w:val="2"/>
            <w:shd w:val="clear" w:color="auto" w:fill="DEEAF6" w:themeFill="accent5" w:themeFillTint="33"/>
            <w:vAlign w:val="center"/>
          </w:tcPr>
          <w:p w14:paraId="6C04BB0C" w14:textId="77777777" w:rsidR="00F36EB0" w:rsidRPr="00F36EB0" w:rsidRDefault="00F36EB0" w:rsidP="001F5938">
            <w:pPr>
              <w:spacing w:line="300" w:lineRule="auto"/>
              <w:jc w:val="center"/>
              <w:rPr>
                <w:rFonts w:cs="Times New Roman"/>
                <w:bCs/>
                <w:noProof/>
                <w:spacing w:val="-8"/>
                <w:sz w:val="24"/>
                <w:szCs w:val="24"/>
              </w:rPr>
            </w:pPr>
          </w:p>
        </w:tc>
        <w:tc>
          <w:tcPr>
            <w:tcW w:w="341" w:type="pct"/>
            <w:shd w:val="clear" w:color="auto" w:fill="DEEAF6" w:themeFill="accent5" w:themeFillTint="33"/>
            <w:vAlign w:val="center"/>
          </w:tcPr>
          <w:p w14:paraId="0C88A383" w14:textId="77777777" w:rsidR="00F36EB0" w:rsidRPr="00F36EB0" w:rsidRDefault="00F36EB0" w:rsidP="001F5938">
            <w:pPr>
              <w:spacing w:line="300" w:lineRule="auto"/>
              <w:jc w:val="center"/>
              <w:rPr>
                <w:rFonts w:cs="Times New Roman"/>
                <w:bCs/>
                <w:noProof/>
                <w:spacing w:val="-8"/>
                <w:sz w:val="24"/>
                <w:szCs w:val="24"/>
              </w:rPr>
            </w:pPr>
            <w:r w:rsidRPr="00F36EB0">
              <w:rPr>
                <w:rFonts w:cs="Times New Roman"/>
                <w:bCs/>
                <w:noProof/>
                <w:spacing w:val="-8"/>
                <w:sz w:val="24"/>
                <w:szCs w:val="24"/>
              </w:rPr>
              <w:t>1 (C3)</w:t>
            </w:r>
          </w:p>
          <w:p w14:paraId="70F59EA5" w14:textId="77777777" w:rsidR="00F36EB0" w:rsidRPr="00F36EB0" w:rsidRDefault="00F36EB0" w:rsidP="001F5938">
            <w:pPr>
              <w:spacing w:line="300" w:lineRule="auto"/>
              <w:jc w:val="center"/>
              <w:rPr>
                <w:rFonts w:cs="Times New Roman"/>
                <w:bCs/>
                <w:noProof/>
                <w:spacing w:val="-8"/>
                <w:sz w:val="24"/>
                <w:szCs w:val="24"/>
              </w:rPr>
            </w:pPr>
            <w:r w:rsidRPr="00F36EB0">
              <w:rPr>
                <w:rFonts w:cs="Times New Roman"/>
                <w:bCs/>
                <w:noProof/>
                <w:spacing w:val="-8"/>
                <w:sz w:val="24"/>
                <w:szCs w:val="24"/>
              </w:rPr>
              <w:t>1đ</w:t>
            </w:r>
          </w:p>
        </w:tc>
        <w:tc>
          <w:tcPr>
            <w:tcW w:w="348" w:type="pct"/>
            <w:shd w:val="clear" w:color="auto" w:fill="FFF2CC" w:themeFill="accent4" w:themeFillTint="33"/>
            <w:vAlign w:val="center"/>
          </w:tcPr>
          <w:p w14:paraId="19D419C7" w14:textId="77777777" w:rsidR="00F36EB0" w:rsidRPr="00F36EB0" w:rsidRDefault="00F36EB0" w:rsidP="001F5938">
            <w:pPr>
              <w:spacing w:line="300" w:lineRule="auto"/>
              <w:jc w:val="center"/>
              <w:rPr>
                <w:rFonts w:cs="Times New Roman"/>
                <w:bCs/>
                <w:noProof/>
                <w:spacing w:val="-8"/>
                <w:sz w:val="24"/>
                <w:szCs w:val="24"/>
              </w:rPr>
            </w:pPr>
          </w:p>
        </w:tc>
        <w:tc>
          <w:tcPr>
            <w:tcW w:w="362" w:type="pct"/>
            <w:shd w:val="clear" w:color="auto" w:fill="FFF2CC" w:themeFill="accent4" w:themeFillTint="33"/>
            <w:vAlign w:val="center"/>
          </w:tcPr>
          <w:p w14:paraId="78EDA841" w14:textId="77777777" w:rsidR="00F36EB0" w:rsidRPr="00F36EB0" w:rsidRDefault="00F36EB0" w:rsidP="001F5938">
            <w:pPr>
              <w:spacing w:line="300" w:lineRule="auto"/>
              <w:jc w:val="center"/>
              <w:rPr>
                <w:rFonts w:cs="Times New Roman"/>
                <w:bCs/>
                <w:noProof/>
                <w:spacing w:val="-8"/>
                <w:sz w:val="24"/>
                <w:szCs w:val="24"/>
              </w:rPr>
            </w:pPr>
          </w:p>
        </w:tc>
        <w:tc>
          <w:tcPr>
            <w:tcW w:w="361" w:type="pct"/>
            <w:gridSpan w:val="3"/>
            <w:shd w:val="clear" w:color="auto" w:fill="E7E6E6" w:themeFill="background2"/>
            <w:vAlign w:val="center"/>
          </w:tcPr>
          <w:p w14:paraId="505CB1F5" w14:textId="77777777" w:rsidR="00F36EB0" w:rsidRPr="00F36EB0" w:rsidRDefault="00F36EB0" w:rsidP="001F5938">
            <w:pPr>
              <w:spacing w:line="300" w:lineRule="auto"/>
              <w:jc w:val="center"/>
              <w:rPr>
                <w:rFonts w:cs="Times New Roman"/>
                <w:bCs/>
                <w:noProof/>
                <w:spacing w:val="-8"/>
                <w:sz w:val="24"/>
                <w:szCs w:val="24"/>
              </w:rPr>
            </w:pPr>
          </w:p>
        </w:tc>
        <w:tc>
          <w:tcPr>
            <w:tcW w:w="391" w:type="pct"/>
            <w:gridSpan w:val="2"/>
            <w:shd w:val="clear" w:color="auto" w:fill="E7E6E6" w:themeFill="background2"/>
            <w:vAlign w:val="center"/>
          </w:tcPr>
          <w:p w14:paraId="0F23F706" w14:textId="77777777" w:rsidR="00F36EB0" w:rsidRPr="00F36EB0" w:rsidRDefault="00F36EB0" w:rsidP="001F5938">
            <w:pPr>
              <w:spacing w:line="300" w:lineRule="auto"/>
              <w:jc w:val="center"/>
              <w:rPr>
                <w:rFonts w:cs="Times New Roman"/>
                <w:bCs/>
                <w:noProof/>
                <w:spacing w:val="-8"/>
                <w:sz w:val="24"/>
                <w:szCs w:val="24"/>
              </w:rPr>
            </w:pPr>
          </w:p>
        </w:tc>
        <w:tc>
          <w:tcPr>
            <w:tcW w:w="332" w:type="pct"/>
          </w:tcPr>
          <w:p w14:paraId="71C84DAF" w14:textId="77777777" w:rsidR="00F36EB0" w:rsidRPr="00F36EB0" w:rsidRDefault="00F36EB0" w:rsidP="000D4421">
            <w:pPr>
              <w:spacing w:line="300" w:lineRule="auto"/>
              <w:jc w:val="center"/>
              <w:rPr>
                <w:rFonts w:cs="Times New Roman"/>
                <w:b/>
                <w:noProof/>
                <w:spacing w:val="-8"/>
                <w:sz w:val="24"/>
                <w:szCs w:val="24"/>
              </w:rPr>
            </w:pPr>
            <w:r w:rsidRPr="00F36EB0">
              <w:rPr>
                <w:rFonts w:cs="Times New Roman"/>
                <w:b/>
                <w:noProof/>
                <w:spacing w:val="-8"/>
                <w:sz w:val="24"/>
                <w:szCs w:val="24"/>
              </w:rPr>
              <w:t>1 câu</w:t>
            </w:r>
          </w:p>
          <w:p w14:paraId="2C592EBB" w14:textId="77777777" w:rsidR="00F36EB0" w:rsidRPr="00F36EB0" w:rsidRDefault="00F36EB0" w:rsidP="000D4421">
            <w:pPr>
              <w:spacing w:line="300" w:lineRule="auto"/>
              <w:jc w:val="center"/>
              <w:rPr>
                <w:rFonts w:cs="Times New Roman"/>
                <w:b/>
                <w:noProof/>
                <w:spacing w:val="-8"/>
                <w:sz w:val="24"/>
                <w:szCs w:val="24"/>
              </w:rPr>
            </w:pPr>
            <w:r w:rsidRPr="00F36EB0">
              <w:rPr>
                <w:rFonts w:cs="Times New Roman"/>
                <w:b/>
                <w:noProof/>
                <w:spacing w:val="-8"/>
                <w:sz w:val="24"/>
                <w:szCs w:val="24"/>
              </w:rPr>
              <w:t>1đ</w:t>
            </w:r>
          </w:p>
          <w:p w14:paraId="74629505" w14:textId="77777777" w:rsidR="00F36EB0" w:rsidRPr="00F36EB0" w:rsidRDefault="00F36EB0" w:rsidP="000D4421">
            <w:pPr>
              <w:spacing w:line="300" w:lineRule="auto"/>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10%</w:t>
            </w:r>
          </w:p>
        </w:tc>
      </w:tr>
      <w:tr w:rsidR="00F36EB0" w:rsidRPr="00F36EB0" w14:paraId="65086AB4" w14:textId="77777777" w:rsidTr="00DE26C4">
        <w:trPr>
          <w:trHeight w:val="146"/>
        </w:trPr>
        <w:tc>
          <w:tcPr>
            <w:tcW w:w="292" w:type="pct"/>
            <w:vAlign w:val="center"/>
          </w:tcPr>
          <w:p w14:paraId="4DC9306D" w14:textId="77777777" w:rsidR="00F36EB0" w:rsidRPr="00F36EB0" w:rsidRDefault="00F36EB0" w:rsidP="000D4421">
            <w:pPr>
              <w:spacing w:line="300" w:lineRule="auto"/>
              <w:ind w:hanging="109"/>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3</w:t>
            </w:r>
          </w:p>
        </w:tc>
        <w:tc>
          <w:tcPr>
            <w:tcW w:w="576" w:type="pct"/>
            <w:vAlign w:val="center"/>
          </w:tcPr>
          <w:p w14:paraId="3A53B671" w14:textId="77777777" w:rsidR="00F36EB0" w:rsidRPr="00F36EB0" w:rsidRDefault="00F36EB0" w:rsidP="00500AF8">
            <w:pPr>
              <w:spacing w:line="300" w:lineRule="auto"/>
              <w:jc w:val="center"/>
              <w:rPr>
                <w:rFonts w:eastAsia="Times New Roman" w:cs="Times New Roman"/>
                <w:b/>
                <w:bCs/>
                <w:noProof/>
                <w:color w:val="000000" w:themeColor="text1"/>
                <w:sz w:val="24"/>
                <w:szCs w:val="24"/>
              </w:rPr>
            </w:pPr>
            <w:r w:rsidRPr="00F36EB0">
              <w:rPr>
                <w:rFonts w:eastAsia="Times New Roman" w:cs="Times New Roman"/>
                <w:b/>
                <w:bCs/>
                <w:noProof/>
                <w:color w:val="000000" w:themeColor="text1"/>
                <w:sz w:val="24"/>
                <w:szCs w:val="24"/>
              </w:rPr>
              <w:t xml:space="preserve">Thu thập và tổ </w:t>
            </w:r>
            <w:r w:rsidRPr="00F36EB0">
              <w:rPr>
                <w:rFonts w:eastAsia="Times New Roman" w:cs="Times New Roman"/>
                <w:b/>
                <w:bCs/>
                <w:noProof/>
                <w:color w:val="000000" w:themeColor="text1"/>
                <w:sz w:val="24"/>
                <w:szCs w:val="24"/>
              </w:rPr>
              <w:lastRenderedPageBreak/>
              <w:t>chức dữ liệu</w:t>
            </w:r>
          </w:p>
        </w:tc>
        <w:tc>
          <w:tcPr>
            <w:tcW w:w="877" w:type="pct"/>
          </w:tcPr>
          <w:p w14:paraId="388AD5A8" w14:textId="77777777" w:rsidR="00F36EB0" w:rsidRPr="00F36EB0" w:rsidRDefault="00F36EB0" w:rsidP="000D4421">
            <w:pPr>
              <w:spacing w:line="300" w:lineRule="auto"/>
              <w:jc w:val="both"/>
              <w:rPr>
                <w:rFonts w:eastAsia="Times New Roman" w:cs="Times New Roman"/>
                <w:bCs/>
                <w:iCs/>
                <w:noProof/>
                <w:color w:val="000000" w:themeColor="text1"/>
                <w:sz w:val="24"/>
                <w:szCs w:val="24"/>
              </w:rPr>
            </w:pPr>
            <w:r w:rsidRPr="00F36EB0">
              <w:rPr>
                <w:rFonts w:eastAsia="Times New Roman" w:cs="Times New Roman"/>
                <w:b/>
                <w:bCs/>
                <w:noProof/>
                <w:color w:val="000000" w:themeColor="text1"/>
                <w:sz w:val="24"/>
                <w:szCs w:val="24"/>
              </w:rPr>
              <w:lastRenderedPageBreak/>
              <w:t xml:space="preserve">Mô tả và biểu diễn dữ liệu </w:t>
            </w:r>
            <w:r w:rsidRPr="00F36EB0">
              <w:rPr>
                <w:rFonts w:eastAsia="Times New Roman" w:cs="Times New Roman"/>
                <w:b/>
                <w:bCs/>
                <w:noProof/>
                <w:color w:val="000000" w:themeColor="text1"/>
                <w:sz w:val="24"/>
                <w:szCs w:val="24"/>
              </w:rPr>
              <w:lastRenderedPageBreak/>
              <w:t>trên các bảng, biểu đồ</w:t>
            </w:r>
          </w:p>
        </w:tc>
        <w:tc>
          <w:tcPr>
            <w:tcW w:w="362" w:type="pct"/>
            <w:shd w:val="clear" w:color="auto" w:fill="E2EFD9" w:themeFill="accent6" w:themeFillTint="33"/>
            <w:vAlign w:val="center"/>
          </w:tcPr>
          <w:p w14:paraId="4133683F" w14:textId="77777777" w:rsidR="00F36EB0" w:rsidRPr="00F36EB0" w:rsidRDefault="00F36EB0" w:rsidP="001F5938">
            <w:pPr>
              <w:spacing w:line="300" w:lineRule="auto"/>
              <w:jc w:val="center"/>
              <w:rPr>
                <w:rFonts w:cs="Times New Roman"/>
                <w:bCs/>
                <w:noProof/>
                <w:spacing w:val="-8"/>
                <w:sz w:val="24"/>
                <w:szCs w:val="24"/>
              </w:rPr>
            </w:pPr>
          </w:p>
        </w:tc>
        <w:tc>
          <w:tcPr>
            <w:tcW w:w="363" w:type="pct"/>
            <w:shd w:val="clear" w:color="auto" w:fill="E2EFD9" w:themeFill="accent6" w:themeFillTint="33"/>
            <w:vAlign w:val="center"/>
          </w:tcPr>
          <w:p w14:paraId="6C330709" w14:textId="77777777" w:rsidR="00F36EB0" w:rsidRPr="00F36EB0" w:rsidRDefault="00F36EB0" w:rsidP="001F5938">
            <w:pPr>
              <w:spacing w:line="300" w:lineRule="auto"/>
              <w:jc w:val="center"/>
              <w:rPr>
                <w:rFonts w:cs="Times New Roman"/>
                <w:bCs/>
                <w:noProof/>
                <w:spacing w:val="-8"/>
                <w:sz w:val="24"/>
                <w:szCs w:val="24"/>
              </w:rPr>
            </w:pPr>
          </w:p>
        </w:tc>
        <w:tc>
          <w:tcPr>
            <w:tcW w:w="395" w:type="pct"/>
            <w:gridSpan w:val="2"/>
            <w:shd w:val="clear" w:color="auto" w:fill="DEEAF6" w:themeFill="accent5" w:themeFillTint="33"/>
            <w:vAlign w:val="center"/>
          </w:tcPr>
          <w:p w14:paraId="7CA1CF6A" w14:textId="77777777" w:rsidR="00F36EB0" w:rsidRPr="00F36EB0" w:rsidRDefault="00F36EB0" w:rsidP="001F5938">
            <w:pPr>
              <w:spacing w:line="300" w:lineRule="auto"/>
              <w:jc w:val="center"/>
              <w:rPr>
                <w:rFonts w:cs="Times New Roman"/>
                <w:bCs/>
                <w:noProof/>
                <w:spacing w:val="-8"/>
                <w:sz w:val="24"/>
                <w:szCs w:val="24"/>
              </w:rPr>
            </w:pPr>
            <w:r w:rsidRPr="00F36EB0">
              <w:rPr>
                <w:rFonts w:cs="Times New Roman"/>
                <w:bCs/>
                <w:noProof/>
                <w:spacing w:val="-8"/>
                <w:sz w:val="24"/>
                <w:szCs w:val="24"/>
              </w:rPr>
              <w:t>1 (C8)</w:t>
            </w:r>
          </w:p>
          <w:p w14:paraId="669F0C1E" w14:textId="77777777" w:rsidR="00F36EB0" w:rsidRPr="00F36EB0" w:rsidRDefault="00F36EB0" w:rsidP="001F5938">
            <w:pPr>
              <w:spacing w:line="300" w:lineRule="auto"/>
              <w:jc w:val="center"/>
              <w:rPr>
                <w:rFonts w:cs="Times New Roman"/>
                <w:bCs/>
                <w:noProof/>
                <w:spacing w:val="-8"/>
                <w:sz w:val="24"/>
                <w:szCs w:val="24"/>
              </w:rPr>
            </w:pPr>
            <w:r w:rsidRPr="00F36EB0">
              <w:rPr>
                <w:rFonts w:cs="Times New Roman"/>
                <w:bCs/>
                <w:noProof/>
                <w:spacing w:val="-8"/>
                <w:sz w:val="24"/>
                <w:szCs w:val="24"/>
              </w:rPr>
              <w:t>0,25đ</w:t>
            </w:r>
          </w:p>
        </w:tc>
        <w:tc>
          <w:tcPr>
            <w:tcW w:w="341" w:type="pct"/>
            <w:shd w:val="clear" w:color="auto" w:fill="DEEAF6" w:themeFill="accent5" w:themeFillTint="33"/>
            <w:vAlign w:val="center"/>
          </w:tcPr>
          <w:p w14:paraId="7EA0C96A" w14:textId="77777777" w:rsidR="00F36EB0" w:rsidRPr="00F36EB0" w:rsidRDefault="00F36EB0" w:rsidP="001F5938">
            <w:pPr>
              <w:spacing w:line="300" w:lineRule="auto"/>
              <w:jc w:val="center"/>
              <w:rPr>
                <w:rFonts w:cs="Times New Roman"/>
                <w:bCs/>
                <w:noProof/>
                <w:spacing w:val="-8"/>
                <w:sz w:val="24"/>
                <w:szCs w:val="24"/>
              </w:rPr>
            </w:pPr>
          </w:p>
        </w:tc>
        <w:tc>
          <w:tcPr>
            <w:tcW w:w="348" w:type="pct"/>
            <w:shd w:val="clear" w:color="auto" w:fill="FFF2CC" w:themeFill="accent4" w:themeFillTint="33"/>
            <w:vAlign w:val="center"/>
          </w:tcPr>
          <w:p w14:paraId="795BE4A3" w14:textId="77777777" w:rsidR="00F36EB0" w:rsidRPr="00F36EB0" w:rsidRDefault="00F36EB0" w:rsidP="001F5938">
            <w:pPr>
              <w:spacing w:line="300" w:lineRule="auto"/>
              <w:jc w:val="center"/>
              <w:rPr>
                <w:rFonts w:cs="Times New Roman"/>
                <w:bCs/>
                <w:noProof/>
                <w:spacing w:val="-8"/>
                <w:sz w:val="24"/>
                <w:szCs w:val="24"/>
              </w:rPr>
            </w:pPr>
          </w:p>
        </w:tc>
        <w:tc>
          <w:tcPr>
            <w:tcW w:w="362" w:type="pct"/>
            <w:shd w:val="clear" w:color="auto" w:fill="FFF2CC" w:themeFill="accent4" w:themeFillTint="33"/>
            <w:vAlign w:val="center"/>
          </w:tcPr>
          <w:p w14:paraId="555F283E" w14:textId="77777777" w:rsidR="00F36EB0" w:rsidRPr="00F36EB0" w:rsidRDefault="00F36EB0" w:rsidP="001F5938">
            <w:pPr>
              <w:spacing w:line="300" w:lineRule="auto"/>
              <w:jc w:val="center"/>
              <w:rPr>
                <w:rFonts w:cs="Times New Roman"/>
                <w:bCs/>
                <w:noProof/>
                <w:spacing w:val="-8"/>
                <w:sz w:val="24"/>
                <w:szCs w:val="24"/>
              </w:rPr>
            </w:pPr>
          </w:p>
        </w:tc>
        <w:tc>
          <w:tcPr>
            <w:tcW w:w="361" w:type="pct"/>
            <w:gridSpan w:val="3"/>
            <w:shd w:val="clear" w:color="auto" w:fill="E7E6E6" w:themeFill="background2"/>
            <w:vAlign w:val="center"/>
          </w:tcPr>
          <w:p w14:paraId="3E97A312" w14:textId="77777777" w:rsidR="00F36EB0" w:rsidRPr="00F36EB0" w:rsidRDefault="00F36EB0" w:rsidP="001F5938">
            <w:pPr>
              <w:spacing w:line="300" w:lineRule="auto"/>
              <w:jc w:val="center"/>
              <w:rPr>
                <w:rFonts w:cs="Times New Roman"/>
                <w:bCs/>
                <w:noProof/>
                <w:spacing w:val="-8"/>
                <w:sz w:val="24"/>
                <w:szCs w:val="24"/>
              </w:rPr>
            </w:pPr>
          </w:p>
        </w:tc>
        <w:tc>
          <w:tcPr>
            <w:tcW w:w="391" w:type="pct"/>
            <w:gridSpan w:val="2"/>
            <w:shd w:val="clear" w:color="auto" w:fill="E7E6E6" w:themeFill="background2"/>
            <w:vAlign w:val="center"/>
          </w:tcPr>
          <w:p w14:paraId="5A57CD7E" w14:textId="77777777" w:rsidR="00F36EB0" w:rsidRPr="00F36EB0" w:rsidRDefault="00F36EB0" w:rsidP="001F5938">
            <w:pPr>
              <w:spacing w:line="300" w:lineRule="auto"/>
              <w:jc w:val="center"/>
              <w:rPr>
                <w:rFonts w:cs="Times New Roman"/>
                <w:bCs/>
                <w:noProof/>
                <w:spacing w:val="-8"/>
                <w:sz w:val="24"/>
                <w:szCs w:val="24"/>
              </w:rPr>
            </w:pPr>
          </w:p>
        </w:tc>
        <w:tc>
          <w:tcPr>
            <w:tcW w:w="332" w:type="pct"/>
          </w:tcPr>
          <w:p w14:paraId="75734073" w14:textId="77777777" w:rsidR="00F36EB0" w:rsidRPr="00F36EB0" w:rsidRDefault="00F36EB0" w:rsidP="000D4421">
            <w:pPr>
              <w:spacing w:line="300" w:lineRule="auto"/>
              <w:jc w:val="center"/>
              <w:rPr>
                <w:rFonts w:cs="Times New Roman"/>
                <w:b/>
                <w:noProof/>
                <w:spacing w:val="-8"/>
                <w:sz w:val="24"/>
                <w:szCs w:val="24"/>
              </w:rPr>
            </w:pPr>
            <w:r w:rsidRPr="00F36EB0">
              <w:rPr>
                <w:rFonts w:cs="Times New Roman"/>
                <w:b/>
                <w:noProof/>
                <w:spacing w:val="-8"/>
                <w:sz w:val="24"/>
                <w:szCs w:val="24"/>
              </w:rPr>
              <w:t>1 câu</w:t>
            </w:r>
          </w:p>
          <w:p w14:paraId="617C6846" w14:textId="77777777" w:rsidR="00F36EB0" w:rsidRPr="00F36EB0" w:rsidRDefault="00F36EB0" w:rsidP="000D4421">
            <w:pPr>
              <w:spacing w:line="300" w:lineRule="auto"/>
              <w:jc w:val="center"/>
              <w:rPr>
                <w:rFonts w:cs="Times New Roman"/>
                <w:b/>
                <w:noProof/>
                <w:spacing w:val="-8"/>
                <w:sz w:val="24"/>
                <w:szCs w:val="24"/>
              </w:rPr>
            </w:pPr>
            <w:r w:rsidRPr="00F36EB0">
              <w:rPr>
                <w:rFonts w:cs="Times New Roman"/>
                <w:b/>
                <w:noProof/>
                <w:spacing w:val="-8"/>
                <w:sz w:val="24"/>
                <w:szCs w:val="24"/>
              </w:rPr>
              <w:lastRenderedPageBreak/>
              <w:t>0,25đ</w:t>
            </w:r>
          </w:p>
          <w:p w14:paraId="7CB91FDD" w14:textId="77777777" w:rsidR="00F36EB0" w:rsidRPr="00F36EB0" w:rsidRDefault="00F36EB0" w:rsidP="000D4421">
            <w:pPr>
              <w:spacing w:line="300" w:lineRule="auto"/>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2,5%</w:t>
            </w:r>
          </w:p>
        </w:tc>
      </w:tr>
      <w:tr w:rsidR="00F36EB0" w:rsidRPr="00F36EB0" w14:paraId="1C276EA4" w14:textId="77777777" w:rsidTr="00DE26C4">
        <w:trPr>
          <w:trHeight w:val="146"/>
        </w:trPr>
        <w:tc>
          <w:tcPr>
            <w:tcW w:w="292" w:type="pct"/>
            <w:vMerge w:val="restart"/>
            <w:vAlign w:val="center"/>
          </w:tcPr>
          <w:p w14:paraId="0EF25A54" w14:textId="77777777" w:rsidR="00F36EB0" w:rsidRPr="00F36EB0" w:rsidRDefault="00F36EB0" w:rsidP="000D4421">
            <w:pPr>
              <w:spacing w:line="300" w:lineRule="auto"/>
              <w:ind w:hanging="109"/>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lastRenderedPageBreak/>
              <w:t>4</w:t>
            </w:r>
          </w:p>
        </w:tc>
        <w:tc>
          <w:tcPr>
            <w:tcW w:w="576" w:type="pct"/>
            <w:vMerge w:val="restart"/>
            <w:vAlign w:val="center"/>
          </w:tcPr>
          <w:p w14:paraId="02800151" w14:textId="77777777" w:rsidR="00F36EB0" w:rsidRPr="00F36EB0" w:rsidRDefault="00F36EB0" w:rsidP="000D4421">
            <w:pPr>
              <w:spacing w:line="300" w:lineRule="auto"/>
              <w:jc w:val="center"/>
              <w:rPr>
                <w:rFonts w:eastAsia="Times New Roman" w:cs="Times New Roman"/>
                <w:b/>
                <w:bCs/>
                <w:iCs/>
                <w:noProof/>
                <w:color w:val="000000" w:themeColor="text1"/>
                <w:sz w:val="24"/>
                <w:szCs w:val="24"/>
              </w:rPr>
            </w:pPr>
            <w:r w:rsidRPr="00F36EB0">
              <w:rPr>
                <w:rFonts w:eastAsia="Times New Roman" w:cs="Times New Roman"/>
                <w:b/>
                <w:bCs/>
                <w:iCs/>
                <w:noProof/>
                <w:color w:val="000000" w:themeColor="text1"/>
                <w:sz w:val="24"/>
                <w:szCs w:val="24"/>
              </w:rPr>
              <w:t>Tỉ lệ thức và đại lượng tỉ lệ</w:t>
            </w:r>
          </w:p>
          <w:p w14:paraId="03BF27C4" w14:textId="77777777" w:rsidR="00F36EB0" w:rsidRPr="00F36EB0" w:rsidRDefault="00F36EB0" w:rsidP="000D4421">
            <w:pPr>
              <w:spacing w:line="300" w:lineRule="auto"/>
              <w:jc w:val="center"/>
              <w:rPr>
                <w:rFonts w:eastAsia="Times New Roman" w:cs="Times New Roman"/>
                <w:b/>
                <w:bCs/>
                <w:iCs/>
                <w:noProof/>
                <w:color w:val="000000" w:themeColor="text1"/>
                <w:sz w:val="24"/>
                <w:szCs w:val="24"/>
              </w:rPr>
            </w:pPr>
          </w:p>
        </w:tc>
        <w:tc>
          <w:tcPr>
            <w:tcW w:w="877" w:type="pct"/>
          </w:tcPr>
          <w:p w14:paraId="57654B8B" w14:textId="77777777" w:rsidR="00F36EB0" w:rsidRPr="00F36EB0" w:rsidRDefault="00F36EB0" w:rsidP="000D4421">
            <w:pPr>
              <w:spacing w:line="300" w:lineRule="auto"/>
              <w:jc w:val="both"/>
              <w:rPr>
                <w:rFonts w:cs="Times New Roman"/>
                <w:b/>
                <w:noProof/>
                <w:color w:val="000000" w:themeColor="text1"/>
                <w:sz w:val="24"/>
                <w:szCs w:val="24"/>
              </w:rPr>
            </w:pPr>
            <w:r w:rsidRPr="00F36EB0">
              <w:rPr>
                <w:rFonts w:eastAsia="Times New Roman" w:cs="Times New Roman"/>
                <w:b/>
                <w:noProof/>
                <w:color w:val="000000" w:themeColor="text1"/>
                <w:sz w:val="24"/>
                <w:szCs w:val="24"/>
              </w:rPr>
              <w:t>Tỉ lệ thức và dãy tỉ số bằng nhau</w:t>
            </w:r>
          </w:p>
        </w:tc>
        <w:tc>
          <w:tcPr>
            <w:tcW w:w="362" w:type="pct"/>
            <w:shd w:val="clear" w:color="auto" w:fill="E2EFD9" w:themeFill="accent6" w:themeFillTint="33"/>
            <w:vAlign w:val="center"/>
          </w:tcPr>
          <w:p w14:paraId="640FECF3" w14:textId="77777777" w:rsidR="00F36EB0" w:rsidRPr="00F36EB0" w:rsidRDefault="00F36EB0" w:rsidP="001F5938">
            <w:pPr>
              <w:spacing w:line="300" w:lineRule="auto"/>
              <w:jc w:val="center"/>
              <w:rPr>
                <w:rFonts w:cs="Times New Roman"/>
                <w:bCs/>
                <w:noProof/>
                <w:spacing w:val="-8"/>
                <w:sz w:val="24"/>
                <w:szCs w:val="24"/>
              </w:rPr>
            </w:pPr>
            <w:r w:rsidRPr="00F36EB0">
              <w:rPr>
                <w:rFonts w:cs="Times New Roman"/>
                <w:bCs/>
                <w:noProof/>
                <w:spacing w:val="-8"/>
                <w:sz w:val="24"/>
                <w:szCs w:val="24"/>
              </w:rPr>
              <w:t>1 (C2)</w:t>
            </w:r>
          </w:p>
          <w:p w14:paraId="5202128C" w14:textId="77777777" w:rsidR="00F36EB0" w:rsidRPr="00F36EB0" w:rsidRDefault="00F36EB0" w:rsidP="001F5938">
            <w:pPr>
              <w:spacing w:line="300" w:lineRule="auto"/>
              <w:jc w:val="center"/>
              <w:rPr>
                <w:rFonts w:cs="Times New Roman"/>
                <w:bCs/>
                <w:noProof/>
                <w:spacing w:val="-8"/>
                <w:sz w:val="24"/>
                <w:szCs w:val="24"/>
              </w:rPr>
            </w:pPr>
            <w:r w:rsidRPr="00F36EB0">
              <w:rPr>
                <w:rFonts w:cs="Times New Roman"/>
                <w:bCs/>
                <w:noProof/>
                <w:spacing w:val="-8"/>
                <w:sz w:val="24"/>
                <w:szCs w:val="24"/>
              </w:rPr>
              <w:t>0,25đ</w:t>
            </w:r>
          </w:p>
        </w:tc>
        <w:tc>
          <w:tcPr>
            <w:tcW w:w="363" w:type="pct"/>
            <w:shd w:val="clear" w:color="auto" w:fill="E2EFD9" w:themeFill="accent6" w:themeFillTint="33"/>
            <w:vAlign w:val="center"/>
          </w:tcPr>
          <w:p w14:paraId="348E70C2" w14:textId="77777777" w:rsidR="00F36EB0" w:rsidRPr="00F36EB0" w:rsidRDefault="00F36EB0" w:rsidP="001F5938">
            <w:pPr>
              <w:spacing w:line="300" w:lineRule="auto"/>
              <w:jc w:val="center"/>
              <w:rPr>
                <w:rFonts w:cs="Times New Roman"/>
                <w:bCs/>
                <w:noProof/>
                <w:spacing w:val="-8"/>
                <w:sz w:val="24"/>
                <w:szCs w:val="24"/>
              </w:rPr>
            </w:pPr>
            <w:r w:rsidRPr="00F36EB0">
              <w:rPr>
                <w:rFonts w:cs="Times New Roman"/>
                <w:bCs/>
                <w:noProof/>
                <w:spacing w:val="-8"/>
                <w:sz w:val="24"/>
                <w:szCs w:val="24"/>
              </w:rPr>
              <w:t>1(C1.2a)</w:t>
            </w:r>
          </w:p>
          <w:p w14:paraId="57888B88" w14:textId="77777777" w:rsidR="00F36EB0" w:rsidRPr="00F36EB0" w:rsidRDefault="00F36EB0" w:rsidP="001F5938">
            <w:pPr>
              <w:spacing w:line="300" w:lineRule="auto"/>
              <w:jc w:val="center"/>
              <w:rPr>
                <w:rFonts w:cs="Times New Roman"/>
                <w:bCs/>
                <w:noProof/>
                <w:spacing w:val="-8"/>
                <w:sz w:val="24"/>
                <w:szCs w:val="24"/>
              </w:rPr>
            </w:pPr>
            <w:r w:rsidRPr="00F36EB0">
              <w:rPr>
                <w:rFonts w:cs="Times New Roman"/>
                <w:bCs/>
                <w:noProof/>
                <w:spacing w:val="-8"/>
                <w:sz w:val="24"/>
                <w:szCs w:val="24"/>
              </w:rPr>
              <w:t>0.5đ</w:t>
            </w:r>
          </w:p>
        </w:tc>
        <w:tc>
          <w:tcPr>
            <w:tcW w:w="395" w:type="pct"/>
            <w:gridSpan w:val="2"/>
            <w:shd w:val="clear" w:color="auto" w:fill="DEEAF6" w:themeFill="accent5" w:themeFillTint="33"/>
            <w:vAlign w:val="center"/>
          </w:tcPr>
          <w:p w14:paraId="2C5DBE11" w14:textId="77777777" w:rsidR="00F36EB0" w:rsidRPr="00F36EB0" w:rsidRDefault="00F36EB0" w:rsidP="001F5938">
            <w:pPr>
              <w:spacing w:line="300" w:lineRule="auto"/>
              <w:jc w:val="center"/>
              <w:rPr>
                <w:rFonts w:cs="Times New Roman"/>
                <w:bCs/>
                <w:noProof/>
                <w:spacing w:val="-8"/>
                <w:sz w:val="24"/>
                <w:szCs w:val="24"/>
              </w:rPr>
            </w:pPr>
          </w:p>
        </w:tc>
        <w:tc>
          <w:tcPr>
            <w:tcW w:w="341" w:type="pct"/>
            <w:shd w:val="clear" w:color="auto" w:fill="DEEAF6" w:themeFill="accent5" w:themeFillTint="33"/>
            <w:vAlign w:val="center"/>
          </w:tcPr>
          <w:p w14:paraId="23516DF7" w14:textId="77777777" w:rsidR="00F36EB0" w:rsidRPr="00F36EB0" w:rsidRDefault="00F36EB0" w:rsidP="001F5938">
            <w:pPr>
              <w:spacing w:line="300" w:lineRule="auto"/>
              <w:jc w:val="center"/>
              <w:rPr>
                <w:rFonts w:cs="Times New Roman"/>
                <w:bCs/>
                <w:noProof/>
                <w:spacing w:val="-8"/>
                <w:sz w:val="24"/>
                <w:szCs w:val="24"/>
              </w:rPr>
            </w:pPr>
          </w:p>
        </w:tc>
        <w:tc>
          <w:tcPr>
            <w:tcW w:w="348" w:type="pct"/>
            <w:shd w:val="clear" w:color="auto" w:fill="FFF2CC" w:themeFill="accent4" w:themeFillTint="33"/>
            <w:vAlign w:val="center"/>
          </w:tcPr>
          <w:p w14:paraId="05F463C4" w14:textId="77777777" w:rsidR="00F36EB0" w:rsidRPr="00F36EB0" w:rsidRDefault="00F36EB0" w:rsidP="001F5938">
            <w:pPr>
              <w:spacing w:line="300" w:lineRule="auto"/>
              <w:jc w:val="center"/>
              <w:rPr>
                <w:rFonts w:cs="Times New Roman"/>
                <w:bCs/>
                <w:noProof/>
                <w:spacing w:val="-8"/>
                <w:sz w:val="24"/>
                <w:szCs w:val="24"/>
              </w:rPr>
            </w:pPr>
            <w:r w:rsidRPr="00F36EB0">
              <w:rPr>
                <w:rFonts w:cs="Times New Roman"/>
                <w:bCs/>
                <w:noProof/>
                <w:spacing w:val="-8"/>
                <w:sz w:val="24"/>
                <w:szCs w:val="24"/>
              </w:rPr>
              <w:t>1 (C3)</w:t>
            </w:r>
          </w:p>
          <w:p w14:paraId="0BA4112D" w14:textId="77777777" w:rsidR="00F36EB0" w:rsidRPr="00F36EB0" w:rsidRDefault="00F36EB0" w:rsidP="001F5938">
            <w:pPr>
              <w:spacing w:line="300" w:lineRule="auto"/>
              <w:jc w:val="center"/>
              <w:rPr>
                <w:rFonts w:cs="Times New Roman"/>
                <w:bCs/>
                <w:noProof/>
                <w:spacing w:val="-8"/>
                <w:sz w:val="24"/>
                <w:szCs w:val="24"/>
              </w:rPr>
            </w:pPr>
            <w:r w:rsidRPr="00F36EB0">
              <w:rPr>
                <w:rFonts w:cs="Times New Roman"/>
                <w:bCs/>
                <w:noProof/>
                <w:spacing w:val="-8"/>
                <w:sz w:val="24"/>
                <w:szCs w:val="24"/>
              </w:rPr>
              <w:t>0,25đ</w:t>
            </w:r>
          </w:p>
        </w:tc>
        <w:tc>
          <w:tcPr>
            <w:tcW w:w="362" w:type="pct"/>
            <w:shd w:val="clear" w:color="auto" w:fill="FFF2CC" w:themeFill="accent4" w:themeFillTint="33"/>
            <w:vAlign w:val="center"/>
          </w:tcPr>
          <w:p w14:paraId="30339CF4" w14:textId="77777777" w:rsidR="00F36EB0" w:rsidRPr="00F36EB0" w:rsidRDefault="00F36EB0" w:rsidP="001F5938">
            <w:pPr>
              <w:spacing w:line="300" w:lineRule="auto"/>
              <w:jc w:val="center"/>
              <w:rPr>
                <w:rFonts w:cs="Times New Roman"/>
                <w:bCs/>
                <w:noProof/>
                <w:spacing w:val="-8"/>
                <w:sz w:val="24"/>
                <w:szCs w:val="24"/>
              </w:rPr>
            </w:pPr>
            <w:r w:rsidRPr="00F36EB0">
              <w:rPr>
                <w:rFonts w:cs="Times New Roman"/>
                <w:bCs/>
                <w:noProof/>
                <w:spacing w:val="-8"/>
                <w:sz w:val="24"/>
                <w:szCs w:val="24"/>
              </w:rPr>
              <w:t>1(C1.2b)</w:t>
            </w:r>
          </w:p>
          <w:p w14:paraId="4718F98F" w14:textId="77777777" w:rsidR="00F36EB0" w:rsidRPr="00F36EB0" w:rsidRDefault="00F36EB0" w:rsidP="001F5938">
            <w:pPr>
              <w:spacing w:line="300" w:lineRule="auto"/>
              <w:jc w:val="center"/>
              <w:rPr>
                <w:rFonts w:cs="Times New Roman"/>
                <w:bCs/>
                <w:noProof/>
                <w:spacing w:val="-8"/>
                <w:sz w:val="24"/>
                <w:szCs w:val="24"/>
              </w:rPr>
            </w:pPr>
            <w:r w:rsidRPr="00F36EB0">
              <w:rPr>
                <w:rFonts w:cs="Times New Roman"/>
                <w:bCs/>
                <w:noProof/>
                <w:spacing w:val="-8"/>
                <w:sz w:val="24"/>
                <w:szCs w:val="24"/>
              </w:rPr>
              <w:t>1đ</w:t>
            </w:r>
          </w:p>
        </w:tc>
        <w:tc>
          <w:tcPr>
            <w:tcW w:w="361" w:type="pct"/>
            <w:gridSpan w:val="3"/>
            <w:shd w:val="clear" w:color="auto" w:fill="E7E6E6" w:themeFill="background2"/>
            <w:vAlign w:val="center"/>
          </w:tcPr>
          <w:p w14:paraId="242AB047" w14:textId="77777777" w:rsidR="00F36EB0" w:rsidRPr="00F36EB0" w:rsidRDefault="00F36EB0" w:rsidP="001F5938">
            <w:pPr>
              <w:spacing w:line="300" w:lineRule="auto"/>
              <w:jc w:val="center"/>
              <w:rPr>
                <w:rFonts w:cs="Times New Roman"/>
                <w:bCs/>
                <w:noProof/>
                <w:spacing w:val="-8"/>
                <w:sz w:val="24"/>
                <w:szCs w:val="24"/>
              </w:rPr>
            </w:pPr>
          </w:p>
        </w:tc>
        <w:tc>
          <w:tcPr>
            <w:tcW w:w="391" w:type="pct"/>
            <w:gridSpan w:val="2"/>
            <w:shd w:val="clear" w:color="auto" w:fill="E7E6E6" w:themeFill="background2"/>
            <w:vAlign w:val="center"/>
          </w:tcPr>
          <w:p w14:paraId="14B958A8" w14:textId="77777777" w:rsidR="00F36EB0" w:rsidRPr="00F36EB0" w:rsidRDefault="00F36EB0" w:rsidP="001F5938">
            <w:pPr>
              <w:spacing w:line="300" w:lineRule="auto"/>
              <w:jc w:val="center"/>
              <w:rPr>
                <w:rFonts w:cs="Times New Roman"/>
                <w:bCs/>
                <w:noProof/>
                <w:spacing w:val="-8"/>
                <w:sz w:val="24"/>
                <w:szCs w:val="24"/>
              </w:rPr>
            </w:pPr>
          </w:p>
        </w:tc>
        <w:tc>
          <w:tcPr>
            <w:tcW w:w="332" w:type="pct"/>
          </w:tcPr>
          <w:p w14:paraId="258AD5BD" w14:textId="77777777" w:rsidR="00F36EB0" w:rsidRPr="00F36EB0" w:rsidRDefault="00F36EB0" w:rsidP="000D4421">
            <w:pPr>
              <w:spacing w:line="300" w:lineRule="auto"/>
              <w:jc w:val="center"/>
              <w:rPr>
                <w:rFonts w:cs="Times New Roman"/>
                <w:b/>
                <w:noProof/>
                <w:spacing w:val="-8"/>
                <w:sz w:val="24"/>
                <w:szCs w:val="24"/>
              </w:rPr>
            </w:pPr>
            <w:r w:rsidRPr="00F36EB0">
              <w:rPr>
                <w:rFonts w:cs="Times New Roman"/>
                <w:b/>
                <w:noProof/>
                <w:spacing w:val="-8"/>
                <w:sz w:val="24"/>
                <w:szCs w:val="24"/>
              </w:rPr>
              <w:t>4 câu</w:t>
            </w:r>
          </w:p>
          <w:p w14:paraId="5A3669AF" w14:textId="77777777" w:rsidR="00F36EB0" w:rsidRPr="00F36EB0" w:rsidRDefault="00F36EB0" w:rsidP="000D4421">
            <w:pPr>
              <w:spacing w:line="300" w:lineRule="auto"/>
              <w:jc w:val="center"/>
              <w:rPr>
                <w:rFonts w:cs="Times New Roman"/>
                <w:b/>
                <w:noProof/>
                <w:spacing w:val="-8"/>
                <w:sz w:val="24"/>
                <w:szCs w:val="24"/>
              </w:rPr>
            </w:pPr>
            <w:r w:rsidRPr="00F36EB0">
              <w:rPr>
                <w:rFonts w:cs="Times New Roman"/>
                <w:b/>
                <w:noProof/>
                <w:spacing w:val="-8"/>
                <w:sz w:val="24"/>
                <w:szCs w:val="24"/>
              </w:rPr>
              <w:t>2đ</w:t>
            </w:r>
          </w:p>
          <w:p w14:paraId="748136FD" w14:textId="77777777" w:rsidR="00F36EB0" w:rsidRPr="00F36EB0" w:rsidRDefault="00F36EB0" w:rsidP="000D4421">
            <w:pPr>
              <w:spacing w:line="300" w:lineRule="auto"/>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20%</w:t>
            </w:r>
          </w:p>
        </w:tc>
      </w:tr>
      <w:tr w:rsidR="00F36EB0" w:rsidRPr="00F36EB0" w14:paraId="437AEC51" w14:textId="77777777" w:rsidTr="00DE26C4">
        <w:trPr>
          <w:trHeight w:val="146"/>
        </w:trPr>
        <w:tc>
          <w:tcPr>
            <w:tcW w:w="292" w:type="pct"/>
            <w:vMerge/>
          </w:tcPr>
          <w:p w14:paraId="2FCC3E41" w14:textId="77777777" w:rsidR="00F36EB0" w:rsidRPr="00F36EB0" w:rsidRDefault="00F36EB0" w:rsidP="000D4421">
            <w:pPr>
              <w:spacing w:line="300" w:lineRule="auto"/>
              <w:ind w:hanging="109"/>
              <w:jc w:val="center"/>
              <w:rPr>
                <w:rFonts w:cs="Times New Roman"/>
                <w:b/>
                <w:noProof/>
                <w:color w:val="000000" w:themeColor="text1"/>
                <w:spacing w:val="-8"/>
                <w:sz w:val="24"/>
                <w:szCs w:val="24"/>
              </w:rPr>
            </w:pPr>
          </w:p>
        </w:tc>
        <w:tc>
          <w:tcPr>
            <w:tcW w:w="576" w:type="pct"/>
            <w:vMerge/>
          </w:tcPr>
          <w:p w14:paraId="497D11B0" w14:textId="77777777" w:rsidR="00F36EB0" w:rsidRPr="00F36EB0" w:rsidRDefault="00F36EB0" w:rsidP="000D4421">
            <w:pPr>
              <w:spacing w:line="300" w:lineRule="auto"/>
              <w:jc w:val="both"/>
              <w:rPr>
                <w:rFonts w:eastAsia="Times New Roman" w:cs="Times New Roman"/>
                <w:b/>
                <w:bCs/>
                <w:iCs/>
                <w:noProof/>
                <w:color w:val="000000" w:themeColor="text1"/>
                <w:sz w:val="24"/>
                <w:szCs w:val="24"/>
              </w:rPr>
            </w:pPr>
          </w:p>
        </w:tc>
        <w:tc>
          <w:tcPr>
            <w:tcW w:w="877" w:type="pct"/>
          </w:tcPr>
          <w:p w14:paraId="5E1C711D" w14:textId="77777777" w:rsidR="00F36EB0" w:rsidRPr="00F36EB0" w:rsidRDefault="00F36EB0" w:rsidP="000D4421">
            <w:pPr>
              <w:spacing w:line="300" w:lineRule="auto"/>
              <w:jc w:val="both"/>
              <w:rPr>
                <w:rFonts w:cs="Times New Roman"/>
                <w:b/>
                <w:noProof/>
                <w:color w:val="000000" w:themeColor="text1"/>
                <w:sz w:val="24"/>
                <w:szCs w:val="24"/>
              </w:rPr>
            </w:pPr>
            <w:r w:rsidRPr="00F36EB0">
              <w:rPr>
                <w:rFonts w:eastAsia="Times New Roman" w:cs="Times New Roman"/>
                <w:b/>
                <w:noProof/>
                <w:color w:val="000000" w:themeColor="text1"/>
                <w:sz w:val="24"/>
                <w:szCs w:val="24"/>
              </w:rPr>
              <w:t>Giải toán về đại lượng tỉ lệ</w:t>
            </w:r>
          </w:p>
        </w:tc>
        <w:tc>
          <w:tcPr>
            <w:tcW w:w="362" w:type="pct"/>
            <w:shd w:val="clear" w:color="auto" w:fill="E2EFD9" w:themeFill="accent6" w:themeFillTint="33"/>
            <w:vAlign w:val="center"/>
          </w:tcPr>
          <w:p w14:paraId="042C601F" w14:textId="77777777" w:rsidR="00F36EB0" w:rsidRPr="00F36EB0" w:rsidRDefault="00F36EB0" w:rsidP="001F5938">
            <w:pPr>
              <w:spacing w:line="300" w:lineRule="auto"/>
              <w:jc w:val="center"/>
              <w:rPr>
                <w:rFonts w:cs="Times New Roman"/>
                <w:bCs/>
                <w:noProof/>
                <w:spacing w:val="-8"/>
                <w:sz w:val="24"/>
                <w:szCs w:val="24"/>
              </w:rPr>
            </w:pPr>
          </w:p>
        </w:tc>
        <w:tc>
          <w:tcPr>
            <w:tcW w:w="363" w:type="pct"/>
            <w:shd w:val="clear" w:color="auto" w:fill="E2EFD9" w:themeFill="accent6" w:themeFillTint="33"/>
            <w:vAlign w:val="center"/>
          </w:tcPr>
          <w:p w14:paraId="35703F08" w14:textId="77777777" w:rsidR="00F36EB0" w:rsidRPr="00F36EB0" w:rsidRDefault="00F36EB0" w:rsidP="001F5938">
            <w:pPr>
              <w:spacing w:line="300" w:lineRule="auto"/>
              <w:jc w:val="center"/>
              <w:rPr>
                <w:rFonts w:cs="Times New Roman"/>
                <w:bCs/>
                <w:noProof/>
                <w:spacing w:val="-8"/>
                <w:sz w:val="24"/>
                <w:szCs w:val="24"/>
              </w:rPr>
            </w:pPr>
          </w:p>
        </w:tc>
        <w:tc>
          <w:tcPr>
            <w:tcW w:w="395" w:type="pct"/>
            <w:gridSpan w:val="2"/>
            <w:shd w:val="clear" w:color="auto" w:fill="DEEAF6" w:themeFill="accent5" w:themeFillTint="33"/>
            <w:vAlign w:val="center"/>
          </w:tcPr>
          <w:p w14:paraId="2E2EF178" w14:textId="77777777" w:rsidR="00F36EB0" w:rsidRPr="00F36EB0" w:rsidRDefault="00F36EB0" w:rsidP="001F5938">
            <w:pPr>
              <w:spacing w:line="300" w:lineRule="auto"/>
              <w:jc w:val="center"/>
              <w:rPr>
                <w:rFonts w:cs="Times New Roman"/>
                <w:bCs/>
                <w:noProof/>
                <w:spacing w:val="-8"/>
                <w:sz w:val="24"/>
                <w:szCs w:val="24"/>
              </w:rPr>
            </w:pPr>
          </w:p>
        </w:tc>
        <w:tc>
          <w:tcPr>
            <w:tcW w:w="341" w:type="pct"/>
            <w:shd w:val="clear" w:color="auto" w:fill="DEEAF6" w:themeFill="accent5" w:themeFillTint="33"/>
            <w:vAlign w:val="center"/>
          </w:tcPr>
          <w:p w14:paraId="59F26115" w14:textId="77777777" w:rsidR="00F36EB0" w:rsidRPr="00F36EB0" w:rsidRDefault="00F36EB0" w:rsidP="001F5938">
            <w:pPr>
              <w:spacing w:line="300" w:lineRule="auto"/>
              <w:jc w:val="center"/>
              <w:rPr>
                <w:rFonts w:cs="Times New Roman"/>
                <w:bCs/>
                <w:noProof/>
                <w:spacing w:val="-8"/>
                <w:sz w:val="24"/>
                <w:szCs w:val="24"/>
              </w:rPr>
            </w:pPr>
          </w:p>
        </w:tc>
        <w:tc>
          <w:tcPr>
            <w:tcW w:w="348" w:type="pct"/>
            <w:shd w:val="clear" w:color="auto" w:fill="FFF2CC" w:themeFill="accent4" w:themeFillTint="33"/>
            <w:vAlign w:val="center"/>
          </w:tcPr>
          <w:p w14:paraId="42835053" w14:textId="77777777" w:rsidR="00F36EB0" w:rsidRPr="00F36EB0" w:rsidRDefault="00F36EB0" w:rsidP="001F5938">
            <w:pPr>
              <w:spacing w:line="300" w:lineRule="auto"/>
              <w:jc w:val="center"/>
              <w:rPr>
                <w:rFonts w:cs="Times New Roman"/>
                <w:bCs/>
                <w:noProof/>
                <w:spacing w:val="-8"/>
                <w:sz w:val="24"/>
                <w:szCs w:val="24"/>
              </w:rPr>
            </w:pPr>
          </w:p>
        </w:tc>
        <w:tc>
          <w:tcPr>
            <w:tcW w:w="362" w:type="pct"/>
            <w:shd w:val="clear" w:color="auto" w:fill="FFF2CC" w:themeFill="accent4" w:themeFillTint="33"/>
            <w:vAlign w:val="center"/>
          </w:tcPr>
          <w:p w14:paraId="42AD56FF" w14:textId="77777777" w:rsidR="00F36EB0" w:rsidRPr="00F36EB0" w:rsidRDefault="00F36EB0" w:rsidP="001F5938">
            <w:pPr>
              <w:spacing w:line="300" w:lineRule="auto"/>
              <w:jc w:val="center"/>
              <w:rPr>
                <w:rFonts w:cs="Times New Roman"/>
                <w:bCs/>
                <w:noProof/>
                <w:spacing w:val="-8"/>
                <w:sz w:val="24"/>
                <w:szCs w:val="24"/>
              </w:rPr>
            </w:pPr>
            <w:r w:rsidRPr="00F36EB0">
              <w:rPr>
                <w:rFonts w:cs="Times New Roman"/>
                <w:bCs/>
                <w:noProof/>
                <w:spacing w:val="-8"/>
                <w:sz w:val="24"/>
                <w:szCs w:val="24"/>
              </w:rPr>
              <w:t>1 (C2)</w:t>
            </w:r>
          </w:p>
          <w:p w14:paraId="0EEF3C1F" w14:textId="77777777" w:rsidR="00F36EB0" w:rsidRPr="00F36EB0" w:rsidRDefault="00F36EB0" w:rsidP="001F5938">
            <w:pPr>
              <w:spacing w:line="300" w:lineRule="auto"/>
              <w:jc w:val="center"/>
              <w:rPr>
                <w:rFonts w:cs="Times New Roman"/>
                <w:bCs/>
                <w:noProof/>
                <w:spacing w:val="-8"/>
                <w:sz w:val="24"/>
                <w:szCs w:val="24"/>
              </w:rPr>
            </w:pPr>
            <w:r w:rsidRPr="00F36EB0">
              <w:rPr>
                <w:rFonts w:cs="Times New Roman"/>
                <w:bCs/>
                <w:noProof/>
                <w:spacing w:val="-8"/>
                <w:sz w:val="24"/>
                <w:szCs w:val="24"/>
              </w:rPr>
              <w:t>1,5đ</w:t>
            </w:r>
          </w:p>
        </w:tc>
        <w:tc>
          <w:tcPr>
            <w:tcW w:w="361" w:type="pct"/>
            <w:gridSpan w:val="3"/>
            <w:shd w:val="clear" w:color="auto" w:fill="E7E6E6" w:themeFill="background2"/>
            <w:vAlign w:val="center"/>
          </w:tcPr>
          <w:p w14:paraId="0AE22FAE" w14:textId="77777777" w:rsidR="00F36EB0" w:rsidRPr="00F36EB0" w:rsidRDefault="00F36EB0" w:rsidP="001F5938">
            <w:pPr>
              <w:spacing w:line="300" w:lineRule="auto"/>
              <w:jc w:val="center"/>
              <w:rPr>
                <w:rFonts w:cs="Times New Roman"/>
                <w:bCs/>
                <w:noProof/>
                <w:spacing w:val="-8"/>
                <w:sz w:val="24"/>
                <w:szCs w:val="24"/>
              </w:rPr>
            </w:pPr>
          </w:p>
        </w:tc>
        <w:tc>
          <w:tcPr>
            <w:tcW w:w="391" w:type="pct"/>
            <w:gridSpan w:val="2"/>
            <w:shd w:val="clear" w:color="auto" w:fill="E7E6E6" w:themeFill="background2"/>
            <w:vAlign w:val="center"/>
          </w:tcPr>
          <w:p w14:paraId="224BE574" w14:textId="77777777" w:rsidR="00F36EB0" w:rsidRPr="00F36EB0" w:rsidRDefault="00F36EB0" w:rsidP="001F5938">
            <w:pPr>
              <w:spacing w:line="300" w:lineRule="auto"/>
              <w:jc w:val="center"/>
              <w:rPr>
                <w:rFonts w:cs="Times New Roman"/>
                <w:bCs/>
                <w:noProof/>
                <w:spacing w:val="-8"/>
                <w:sz w:val="24"/>
                <w:szCs w:val="24"/>
              </w:rPr>
            </w:pPr>
          </w:p>
        </w:tc>
        <w:tc>
          <w:tcPr>
            <w:tcW w:w="332" w:type="pct"/>
          </w:tcPr>
          <w:p w14:paraId="54AE524E" w14:textId="77777777" w:rsidR="00F36EB0" w:rsidRPr="00F36EB0" w:rsidRDefault="00F36EB0" w:rsidP="000D4421">
            <w:pPr>
              <w:spacing w:line="300" w:lineRule="auto"/>
              <w:jc w:val="center"/>
              <w:rPr>
                <w:rFonts w:cs="Times New Roman"/>
                <w:b/>
                <w:noProof/>
                <w:spacing w:val="-8"/>
                <w:sz w:val="24"/>
                <w:szCs w:val="24"/>
              </w:rPr>
            </w:pPr>
            <w:r w:rsidRPr="00F36EB0">
              <w:rPr>
                <w:rFonts w:cs="Times New Roman"/>
                <w:b/>
                <w:noProof/>
                <w:spacing w:val="-8"/>
                <w:sz w:val="24"/>
                <w:szCs w:val="24"/>
              </w:rPr>
              <w:t>1 câu</w:t>
            </w:r>
          </w:p>
          <w:p w14:paraId="3E9858E5" w14:textId="77777777" w:rsidR="00F36EB0" w:rsidRPr="00F36EB0" w:rsidRDefault="00F36EB0" w:rsidP="000D4421">
            <w:pPr>
              <w:spacing w:line="300" w:lineRule="auto"/>
              <w:jc w:val="center"/>
              <w:rPr>
                <w:rFonts w:cs="Times New Roman"/>
                <w:b/>
                <w:noProof/>
                <w:spacing w:val="-8"/>
                <w:sz w:val="24"/>
                <w:szCs w:val="24"/>
              </w:rPr>
            </w:pPr>
            <w:r w:rsidRPr="00F36EB0">
              <w:rPr>
                <w:rFonts w:cs="Times New Roman"/>
                <w:b/>
                <w:noProof/>
                <w:spacing w:val="-8"/>
                <w:sz w:val="24"/>
                <w:szCs w:val="24"/>
              </w:rPr>
              <w:t>1,5đ</w:t>
            </w:r>
          </w:p>
          <w:p w14:paraId="75972BDE" w14:textId="77777777" w:rsidR="00F36EB0" w:rsidRPr="00F36EB0" w:rsidRDefault="00F36EB0" w:rsidP="000D4421">
            <w:pPr>
              <w:spacing w:line="300" w:lineRule="auto"/>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15%</w:t>
            </w:r>
          </w:p>
        </w:tc>
      </w:tr>
      <w:tr w:rsidR="00F36EB0" w:rsidRPr="00F36EB0" w14:paraId="5BF32B61" w14:textId="77777777" w:rsidTr="00500AF8">
        <w:trPr>
          <w:trHeight w:val="146"/>
        </w:trPr>
        <w:tc>
          <w:tcPr>
            <w:tcW w:w="292" w:type="pct"/>
            <w:vMerge w:val="restart"/>
            <w:vAlign w:val="center"/>
          </w:tcPr>
          <w:p w14:paraId="5DC8C540" w14:textId="77777777" w:rsidR="00F36EB0" w:rsidRPr="00F36EB0" w:rsidRDefault="00F36EB0" w:rsidP="00500AF8">
            <w:pPr>
              <w:spacing w:line="300" w:lineRule="auto"/>
              <w:ind w:hanging="109"/>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5</w:t>
            </w:r>
          </w:p>
        </w:tc>
        <w:tc>
          <w:tcPr>
            <w:tcW w:w="576" w:type="pct"/>
            <w:vMerge w:val="restart"/>
            <w:vAlign w:val="center"/>
          </w:tcPr>
          <w:p w14:paraId="7A4422AE" w14:textId="77777777" w:rsidR="00F36EB0" w:rsidRPr="00F36EB0" w:rsidRDefault="00F36EB0" w:rsidP="00500AF8">
            <w:pPr>
              <w:spacing w:line="300" w:lineRule="auto"/>
              <w:jc w:val="center"/>
              <w:rPr>
                <w:rFonts w:eastAsia="Times New Roman" w:cs="Times New Roman"/>
                <w:b/>
                <w:bCs/>
                <w:iCs/>
                <w:noProof/>
                <w:color w:val="000000" w:themeColor="text1"/>
                <w:sz w:val="24"/>
                <w:szCs w:val="24"/>
              </w:rPr>
            </w:pPr>
            <w:r w:rsidRPr="00F36EB0">
              <w:rPr>
                <w:rFonts w:eastAsia="Times New Roman" w:cs="Times New Roman"/>
                <w:b/>
                <w:bCs/>
                <w:iCs/>
                <w:noProof/>
                <w:color w:val="000000" w:themeColor="text1"/>
                <w:sz w:val="24"/>
                <w:szCs w:val="24"/>
              </w:rPr>
              <w:t>Biểu thức đại số</w:t>
            </w:r>
          </w:p>
          <w:p w14:paraId="22F365C6" w14:textId="77777777" w:rsidR="00F36EB0" w:rsidRPr="00F36EB0" w:rsidRDefault="00F36EB0" w:rsidP="00500AF8">
            <w:pPr>
              <w:spacing w:line="300" w:lineRule="auto"/>
              <w:jc w:val="center"/>
              <w:rPr>
                <w:rFonts w:eastAsia="Times New Roman" w:cs="Times New Roman"/>
                <w:b/>
                <w:bCs/>
                <w:iCs/>
                <w:noProof/>
                <w:color w:val="000000" w:themeColor="text1"/>
                <w:sz w:val="24"/>
                <w:szCs w:val="24"/>
              </w:rPr>
            </w:pPr>
          </w:p>
        </w:tc>
        <w:tc>
          <w:tcPr>
            <w:tcW w:w="877" w:type="pct"/>
          </w:tcPr>
          <w:p w14:paraId="6E941A71" w14:textId="77777777" w:rsidR="00F36EB0" w:rsidRPr="00F36EB0" w:rsidRDefault="00F36EB0" w:rsidP="000D4421">
            <w:pPr>
              <w:spacing w:line="300" w:lineRule="auto"/>
              <w:jc w:val="both"/>
              <w:rPr>
                <w:rFonts w:eastAsia="Times New Roman" w:cs="Times New Roman"/>
                <w:b/>
                <w:noProof/>
                <w:color w:val="000000" w:themeColor="text1"/>
                <w:sz w:val="24"/>
                <w:szCs w:val="24"/>
              </w:rPr>
            </w:pPr>
            <w:r w:rsidRPr="00F36EB0">
              <w:rPr>
                <w:rFonts w:eastAsia="Times New Roman" w:cs="Times New Roman"/>
                <w:b/>
                <w:noProof/>
                <w:color w:val="000000" w:themeColor="text1"/>
                <w:sz w:val="24"/>
                <w:szCs w:val="24"/>
              </w:rPr>
              <w:t>Biểu thức đại số</w:t>
            </w:r>
          </w:p>
        </w:tc>
        <w:tc>
          <w:tcPr>
            <w:tcW w:w="362" w:type="pct"/>
            <w:shd w:val="clear" w:color="auto" w:fill="E2EFD9" w:themeFill="accent6" w:themeFillTint="33"/>
            <w:vAlign w:val="center"/>
          </w:tcPr>
          <w:p w14:paraId="42C76620" w14:textId="77777777" w:rsidR="00F36EB0" w:rsidRPr="00F36EB0" w:rsidRDefault="00F36EB0" w:rsidP="001F5938">
            <w:pPr>
              <w:spacing w:line="300" w:lineRule="auto"/>
              <w:jc w:val="center"/>
              <w:rPr>
                <w:rFonts w:cs="Times New Roman"/>
                <w:bCs/>
                <w:noProof/>
                <w:spacing w:val="-8"/>
                <w:sz w:val="24"/>
                <w:szCs w:val="24"/>
              </w:rPr>
            </w:pPr>
            <w:r w:rsidRPr="00F36EB0">
              <w:rPr>
                <w:rFonts w:cs="Times New Roman"/>
                <w:bCs/>
                <w:noProof/>
                <w:spacing w:val="-8"/>
                <w:sz w:val="24"/>
                <w:szCs w:val="24"/>
              </w:rPr>
              <w:t>1 (C4)</w:t>
            </w:r>
          </w:p>
          <w:p w14:paraId="76A5A3E0" w14:textId="77777777" w:rsidR="00F36EB0" w:rsidRPr="00F36EB0" w:rsidRDefault="00F36EB0" w:rsidP="001F5938">
            <w:pPr>
              <w:spacing w:line="300" w:lineRule="auto"/>
              <w:jc w:val="center"/>
              <w:rPr>
                <w:rFonts w:cs="Times New Roman"/>
                <w:bCs/>
                <w:noProof/>
                <w:spacing w:val="-8"/>
                <w:sz w:val="24"/>
                <w:szCs w:val="24"/>
              </w:rPr>
            </w:pPr>
            <w:r w:rsidRPr="00F36EB0">
              <w:rPr>
                <w:rFonts w:cs="Times New Roman"/>
                <w:bCs/>
                <w:noProof/>
                <w:spacing w:val="-8"/>
                <w:sz w:val="24"/>
                <w:szCs w:val="24"/>
              </w:rPr>
              <w:t>0,25đ</w:t>
            </w:r>
          </w:p>
        </w:tc>
        <w:tc>
          <w:tcPr>
            <w:tcW w:w="363" w:type="pct"/>
            <w:shd w:val="clear" w:color="auto" w:fill="E2EFD9" w:themeFill="accent6" w:themeFillTint="33"/>
            <w:vAlign w:val="center"/>
          </w:tcPr>
          <w:p w14:paraId="4B8CC8CD" w14:textId="77777777" w:rsidR="00F36EB0" w:rsidRPr="00F36EB0" w:rsidRDefault="00F36EB0" w:rsidP="001F5938">
            <w:pPr>
              <w:spacing w:line="300" w:lineRule="auto"/>
              <w:jc w:val="center"/>
              <w:rPr>
                <w:rFonts w:cs="Times New Roman"/>
                <w:bCs/>
                <w:noProof/>
                <w:spacing w:val="-8"/>
                <w:sz w:val="24"/>
                <w:szCs w:val="24"/>
              </w:rPr>
            </w:pPr>
          </w:p>
        </w:tc>
        <w:tc>
          <w:tcPr>
            <w:tcW w:w="395" w:type="pct"/>
            <w:gridSpan w:val="2"/>
            <w:shd w:val="clear" w:color="auto" w:fill="DEEAF6" w:themeFill="accent5" w:themeFillTint="33"/>
            <w:vAlign w:val="center"/>
          </w:tcPr>
          <w:p w14:paraId="73004732" w14:textId="77777777" w:rsidR="00F36EB0" w:rsidRPr="00F36EB0" w:rsidRDefault="00F36EB0" w:rsidP="001F5938">
            <w:pPr>
              <w:spacing w:line="300" w:lineRule="auto"/>
              <w:jc w:val="center"/>
              <w:rPr>
                <w:rFonts w:cs="Times New Roman"/>
                <w:bCs/>
                <w:noProof/>
                <w:spacing w:val="-8"/>
                <w:sz w:val="24"/>
                <w:szCs w:val="24"/>
              </w:rPr>
            </w:pPr>
          </w:p>
        </w:tc>
        <w:tc>
          <w:tcPr>
            <w:tcW w:w="341" w:type="pct"/>
            <w:shd w:val="clear" w:color="auto" w:fill="DEEAF6" w:themeFill="accent5" w:themeFillTint="33"/>
            <w:vAlign w:val="center"/>
          </w:tcPr>
          <w:p w14:paraId="6CB84A7D" w14:textId="77777777" w:rsidR="00F36EB0" w:rsidRPr="00F36EB0" w:rsidRDefault="00F36EB0" w:rsidP="001F5938">
            <w:pPr>
              <w:spacing w:line="300" w:lineRule="auto"/>
              <w:jc w:val="center"/>
              <w:rPr>
                <w:rFonts w:cs="Times New Roman"/>
                <w:bCs/>
                <w:noProof/>
                <w:spacing w:val="-8"/>
                <w:sz w:val="24"/>
                <w:szCs w:val="24"/>
              </w:rPr>
            </w:pPr>
          </w:p>
          <w:p w14:paraId="750E8B07" w14:textId="77777777" w:rsidR="00F36EB0" w:rsidRPr="00F36EB0" w:rsidRDefault="00F36EB0" w:rsidP="001F5938">
            <w:pPr>
              <w:spacing w:line="300" w:lineRule="auto"/>
              <w:jc w:val="center"/>
              <w:rPr>
                <w:rFonts w:cs="Times New Roman"/>
                <w:bCs/>
                <w:noProof/>
                <w:spacing w:val="-8"/>
                <w:sz w:val="24"/>
                <w:szCs w:val="24"/>
              </w:rPr>
            </w:pPr>
          </w:p>
        </w:tc>
        <w:tc>
          <w:tcPr>
            <w:tcW w:w="348" w:type="pct"/>
            <w:shd w:val="clear" w:color="auto" w:fill="FFF2CC" w:themeFill="accent4" w:themeFillTint="33"/>
            <w:vAlign w:val="center"/>
          </w:tcPr>
          <w:p w14:paraId="49F881DB" w14:textId="77777777" w:rsidR="00F36EB0" w:rsidRPr="00F36EB0" w:rsidRDefault="00F36EB0" w:rsidP="001F5938">
            <w:pPr>
              <w:spacing w:line="300" w:lineRule="auto"/>
              <w:jc w:val="center"/>
              <w:rPr>
                <w:rFonts w:cs="Times New Roman"/>
                <w:bCs/>
                <w:noProof/>
                <w:spacing w:val="-8"/>
                <w:sz w:val="24"/>
                <w:szCs w:val="24"/>
              </w:rPr>
            </w:pPr>
          </w:p>
        </w:tc>
        <w:tc>
          <w:tcPr>
            <w:tcW w:w="362" w:type="pct"/>
            <w:shd w:val="clear" w:color="auto" w:fill="FFF2CC" w:themeFill="accent4" w:themeFillTint="33"/>
            <w:vAlign w:val="center"/>
          </w:tcPr>
          <w:p w14:paraId="5D9A8134" w14:textId="77777777" w:rsidR="00F36EB0" w:rsidRPr="00F36EB0" w:rsidRDefault="00F36EB0" w:rsidP="001F5938">
            <w:pPr>
              <w:spacing w:line="300" w:lineRule="auto"/>
              <w:jc w:val="center"/>
              <w:rPr>
                <w:rFonts w:cs="Times New Roman"/>
                <w:bCs/>
                <w:noProof/>
                <w:spacing w:val="-8"/>
                <w:sz w:val="24"/>
                <w:szCs w:val="24"/>
              </w:rPr>
            </w:pPr>
          </w:p>
        </w:tc>
        <w:tc>
          <w:tcPr>
            <w:tcW w:w="361" w:type="pct"/>
            <w:gridSpan w:val="3"/>
            <w:shd w:val="clear" w:color="auto" w:fill="E7E6E6" w:themeFill="background2"/>
            <w:vAlign w:val="center"/>
          </w:tcPr>
          <w:p w14:paraId="0B5B8F25" w14:textId="77777777" w:rsidR="00F36EB0" w:rsidRPr="00F36EB0" w:rsidRDefault="00F36EB0" w:rsidP="001F5938">
            <w:pPr>
              <w:spacing w:line="300" w:lineRule="auto"/>
              <w:jc w:val="center"/>
              <w:rPr>
                <w:rFonts w:cs="Times New Roman"/>
                <w:bCs/>
                <w:noProof/>
                <w:spacing w:val="-8"/>
                <w:sz w:val="24"/>
                <w:szCs w:val="24"/>
              </w:rPr>
            </w:pPr>
          </w:p>
        </w:tc>
        <w:tc>
          <w:tcPr>
            <w:tcW w:w="391" w:type="pct"/>
            <w:gridSpan w:val="2"/>
            <w:shd w:val="clear" w:color="auto" w:fill="E7E6E6" w:themeFill="background2"/>
            <w:vAlign w:val="center"/>
          </w:tcPr>
          <w:p w14:paraId="528F3D75" w14:textId="77777777" w:rsidR="00F36EB0" w:rsidRPr="00F36EB0" w:rsidRDefault="00F36EB0" w:rsidP="001F5938">
            <w:pPr>
              <w:spacing w:line="300" w:lineRule="auto"/>
              <w:jc w:val="center"/>
              <w:rPr>
                <w:rFonts w:cs="Times New Roman"/>
                <w:bCs/>
                <w:noProof/>
                <w:spacing w:val="-8"/>
                <w:sz w:val="24"/>
                <w:szCs w:val="24"/>
              </w:rPr>
            </w:pPr>
          </w:p>
        </w:tc>
        <w:tc>
          <w:tcPr>
            <w:tcW w:w="332" w:type="pct"/>
          </w:tcPr>
          <w:p w14:paraId="5C358220" w14:textId="77777777" w:rsidR="00F36EB0" w:rsidRPr="00F36EB0" w:rsidRDefault="00F36EB0" w:rsidP="000D4421">
            <w:pPr>
              <w:spacing w:line="300" w:lineRule="auto"/>
              <w:jc w:val="center"/>
              <w:rPr>
                <w:rFonts w:cs="Times New Roman"/>
                <w:b/>
                <w:noProof/>
                <w:spacing w:val="-8"/>
                <w:sz w:val="24"/>
                <w:szCs w:val="24"/>
              </w:rPr>
            </w:pPr>
            <w:r w:rsidRPr="00F36EB0">
              <w:rPr>
                <w:rFonts w:cs="Times New Roman"/>
                <w:b/>
                <w:noProof/>
                <w:spacing w:val="-8"/>
                <w:sz w:val="24"/>
                <w:szCs w:val="24"/>
              </w:rPr>
              <w:t>1 câu</w:t>
            </w:r>
          </w:p>
          <w:p w14:paraId="0BCDF08D" w14:textId="77777777" w:rsidR="00F36EB0" w:rsidRPr="00F36EB0" w:rsidRDefault="00F36EB0" w:rsidP="000D4421">
            <w:pPr>
              <w:spacing w:line="300" w:lineRule="auto"/>
              <w:jc w:val="center"/>
              <w:rPr>
                <w:rFonts w:cs="Times New Roman"/>
                <w:b/>
                <w:noProof/>
                <w:spacing w:val="-8"/>
                <w:sz w:val="24"/>
                <w:szCs w:val="24"/>
              </w:rPr>
            </w:pPr>
            <w:r w:rsidRPr="00F36EB0">
              <w:rPr>
                <w:rFonts w:cs="Times New Roman"/>
                <w:b/>
                <w:noProof/>
                <w:spacing w:val="-8"/>
                <w:sz w:val="24"/>
                <w:szCs w:val="24"/>
              </w:rPr>
              <w:t>0,25đ</w:t>
            </w:r>
          </w:p>
          <w:p w14:paraId="76920C6A" w14:textId="77777777" w:rsidR="00F36EB0" w:rsidRPr="00F36EB0" w:rsidRDefault="00F36EB0" w:rsidP="000D4421">
            <w:pPr>
              <w:spacing w:line="300" w:lineRule="auto"/>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lastRenderedPageBreak/>
              <w:t>2,5%</w:t>
            </w:r>
          </w:p>
        </w:tc>
      </w:tr>
      <w:tr w:rsidR="00F36EB0" w:rsidRPr="00F36EB0" w14:paraId="0DA3AA06" w14:textId="77777777" w:rsidTr="00DE26C4">
        <w:trPr>
          <w:trHeight w:val="146"/>
        </w:trPr>
        <w:tc>
          <w:tcPr>
            <w:tcW w:w="292" w:type="pct"/>
            <w:vMerge/>
            <w:vAlign w:val="center"/>
          </w:tcPr>
          <w:p w14:paraId="1AD3FF3C" w14:textId="77777777" w:rsidR="00F36EB0" w:rsidRPr="00F36EB0" w:rsidRDefault="00F36EB0" w:rsidP="000D4421">
            <w:pPr>
              <w:spacing w:line="300" w:lineRule="auto"/>
              <w:ind w:hanging="109"/>
              <w:jc w:val="center"/>
              <w:rPr>
                <w:rFonts w:cs="Times New Roman"/>
                <w:b/>
                <w:noProof/>
                <w:color w:val="000000" w:themeColor="text1"/>
                <w:spacing w:val="-8"/>
                <w:sz w:val="24"/>
                <w:szCs w:val="24"/>
              </w:rPr>
            </w:pPr>
          </w:p>
        </w:tc>
        <w:tc>
          <w:tcPr>
            <w:tcW w:w="576" w:type="pct"/>
            <w:vMerge/>
          </w:tcPr>
          <w:p w14:paraId="51F34FDA" w14:textId="77777777" w:rsidR="00F36EB0" w:rsidRPr="00F36EB0" w:rsidRDefault="00F36EB0" w:rsidP="000D4421">
            <w:pPr>
              <w:spacing w:line="300" w:lineRule="auto"/>
              <w:jc w:val="both"/>
              <w:rPr>
                <w:rFonts w:eastAsia="Times New Roman" w:cs="Times New Roman"/>
                <w:b/>
                <w:bCs/>
                <w:iCs/>
                <w:noProof/>
                <w:color w:val="000000" w:themeColor="text1"/>
                <w:sz w:val="24"/>
                <w:szCs w:val="24"/>
              </w:rPr>
            </w:pPr>
          </w:p>
        </w:tc>
        <w:tc>
          <w:tcPr>
            <w:tcW w:w="877" w:type="pct"/>
          </w:tcPr>
          <w:p w14:paraId="7E4B3ABA" w14:textId="77777777" w:rsidR="00F36EB0" w:rsidRPr="00F36EB0" w:rsidRDefault="00F36EB0" w:rsidP="000D4421">
            <w:pPr>
              <w:spacing w:line="300" w:lineRule="auto"/>
              <w:jc w:val="both"/>
              <w:rPr>
                <w:rFonts w:eastAsia="Times New Roman" w:cs="Times New Roman"/>
                <w:b/>
                <w:noProof/>
                <w:color w:val="000000" w:themeColor="text1"/>
                <w:sz w:val="24"/>
                <w:szCs w:val="24"/>
              </w:rPr>
            </w:pPr>
            <w:r w:rsidRPr="00F36EB0">
              <w:rPr>
                <w:rFonts w:eastAsia="Times New Roman" w:cs="Times New Roman"/>
                <w:b/>
                <w:noProof/>
                <w:color w:val="000000" w:themeColor="text1"/>
                <w:sz w:val="24"/>
                <w:szCs w:val="24"/>
              </w:rPr>
              <w:t>Đa thức 1 biến</w:t>
            </w:r>
          </w:p>
        </w:tc>
        <w:tc>
          <w:tcPr>
            <w:tcW w:w="362" w:type="pct"/>
            <w:shd w:val="clear" w:color="auto" w:fill="E2EFD9" w:themeFill="accent6" w:themeFillTint="33"/>
            <w:vAlign w:val="center"/>
          </w:tcPr>
          <w:p w14:paraId="2718FE4A" w14:textId="77777777" w:rsidR="00F36EB0" w:rsidRPr="00F36EB0" w:rsidRDefault="00F36EB0" w:rsidP="001F5938">
            <w:pPr>
              <w:spacing w:line="300" w:lineRule="auto"/>
              <w:jc w:val="center"/>
              <w:rPr>
                <w:rFonts w:cs="Times New Roman"/>
                <w:noProof/>
                <w:spacing w:val="-8"/>
                <w:sz w:val="24"/>
                <w:szCs w:val="24"/>
              </w:rPr>
            </w:pPr>
            <w:r w:rsidRPr="00F36EB0">
              <w:rPr>
                <w:rFonts w:cs="Times New Roman"/>
                <w:noProof/>
                <w:spacing w:val="-8"/>
                <w:sz w:val="24"/>
                <w:szCs w:val="24"/>
              </w:rPr>
              <w:t>1 (C5)</w:t>
            </w:r>
          </w:p>
          <w:p w14:paraId="04E01528" w14:textId="77777777" w:rsidR="00F36EB0" w:rsidRPr="00F36EB0" w:rsidRDefault="00F36EB0" w:rsidP="001F5938">
            <w:pPr>
              <w:spacing w:line="300" w:lineRule="auto"/>
              <w:jc w:val="center"/>
              <w:rPr>
                <w:rFonts w:cs="Times New Roman"/>
                <w:noProof/>
                <w:spacing w:val="-8"/>
                <w:sz w:val="24"/>
                <w:szCs w:val="24"/>
              </w:rPr>
            </w:pPr>
            <w:r w:rsidRPr="00F36EB0">
              <w:rPr>
                <w:rFonts w:cs="Times New Roman"/>
                <w:bCs/>
                <w:noProof/>
                <w:spacing w:val="-8"/>
                <w:sz w:val="24"/>
                <w:szCs w:val="24"/>
              </w:rPr>
              <w:t>0,25đ</w:t>
            </w:r>
          </w:p>
        </w:tc>
        <w:tc>
          <w:tcPr>
            <w:tcW w:w="363" w:type="pct"/>
            <w:shd w:val="clear" w:color="auto" w:fill="E2EFD9" w:themeFill="accent6" w:themeFillTint="33"/>
            <w:vAlign w:val="center"/>
          </w:tcPr>
          <w:p w14:paraId="239862D2" w14:textId="77777777" w:rsidR="00F36EB0" w:rsidRPr="00F36EB0" w:rsidRDefault="00F36EB0" w:rsidP="001F5938">
            <w:pPr>
              <w:spacing w:line="300" w:lineRule="auto"/>
              <w:jc w:val="center"/>
              <w:rPr>
                <w:rFonts w:cs="Times New Roman"/>
                <w:noProof/>
                <w:spacing w:val="-8"/>
                <w:sz w:val="24"/>
                <w:szCs w:val="24"/>
              </w:rPr>
            </w:pPr>
          </w:p>
          <w:p w14:paraId="2813CA1D" w14:textId="77777777" w:rsidR="00F36EB0" w:rsidRPr="00F36EB0" w:rsidRDefault="00F36EB0" w:rsidP="001F5938">
            <w:pPr>
              <w:spacing w:line="300" w:lineRule="auto"/>
              <w:jc w:val="center"/>
              <w:rPr>
                <w:rFonts w:cs="Times New Roman"/>
                <w:noProof/>
                <w:spacing w:val="-8"/>
                <w:sz w:val="24"/>
                <w:szCs w:val="24"/>
              </w:rPr>
            </w:pPr>
          </w:p>
        </w:tc>
        <w:tc>
          <w:tcPr>
            <w:tcW w:w="395" w:type="pct"/>
            <w:gridSpan w:val="2"/>
            <w:shd w:val="clear" w:color="auto" w:fill="DEEAF6" w:themeFill="accent5" w:themeFillTint="33"/>
            <w:vAlign w:val="center"/>
          </w:tcPr>
          <w:p w14:paraId="1A3D7A60" w14:textId="77777777" w:rsidR="00F36EB0" w:rsidRPr="00F36EB0" w:rsidRDefault="00F36EB0" w:rsidP="001F5938">
            <w:pPr>
              <w:spacing w:line="300" w:lineRule="auto"/>
              <w:jc w:val="center"/>
              <w:rPr>
                <w:rFonts w:cs="Times New Roman"/>
                <w:noProof/>
                <w:spacing w:val="-8"/>
                <w:sz w:val="24"/>
                <w:szCs w:val="24"/>
              </w:rPr>
            </w:pPr>
            <w:r w:rsidRPr="00F36EB0">
              <w:rPr>
                <w:rFonts w:cs="Times New Roman"/>
                <w:noProof/>
                <w:spacing w:val="-8"/>
                <w:sz w:val="24"/>
                <w:szCs w:val="24"/>
              </w:rPr>
              <w:t>1 (C6)</w:t>
            </w:r>
          </w:p>
          <w:p w14:paraId="438C856C" w14:textId="77777777" w:rsidR="00F36EB0" w:rsidRPr="00F36EB0" w:rsidRDefault="00F36EB0" w:rsidP="001F5938">
            <w:pPr>
              <w:spacing w:line="300" w:lineRule="auto"/>
              <w:jc w:val="center"/>
              <w:rPr>
                <w:rFonts w:cs="Times New Roman"/>
                <w:noProof/>
                <w:spacing w:val="-8"/>
                <w:sz w:val="24"/>
                <w:szCs w:val="24"/>
              </w:rPr>
            </w:pPr>
            <w:r w:rsidRPr="00F36EB0">
              <w:rPr>
                <w:rFonts w:cs="Times New Roman"/>
                <w:bCs/>
                <w:noProof/>
                <w:spacing w:val="-8"/>
                <w:sz w:val="24"/>
                <w:szCs w:val="24"/>
              </w:rPr>
              <w:t>0,25đ</w:t>
            </w:r>
          </w:p>
        </w:tc>
        <w:tc>
          <w:tcPr>
            <w:tcW w:w="341" w:type="pct"/>
            <w:shd w:val="clear" w:color="auto" w:fill="DEEAF6" w:themeFill="accent5" w:themeFillTint="33"/>
            <w:vAlign w:val="center"/>
          </w:tcPr>
          <w:p w14:paraId="00E76431" w14:textId="77777777" w:rsidR="00F36EB0" w:rsidRPr="00F36EB0" w:rsidRDefault="00F36EB0" w:rsidP="001F5938">
            <w:pPr>
              <w:spacing w:line="300" w:lineRule="auto"/>
              <w:jc w:val="center"/>
              <w:rPr>
                <w:rFonts w:cs="Times New Roman"/>
                <w:noProof/>
                <w:spacing w:val="-8"/>
                <w:sz w:val="24"/>
                <w:szCs w:val="24"/>
              </w:rPr>
            </w:pPr>
            <w:r w:rsidRPr="00F36EB0">
              <w:rPr>
                <w:rFonts w:cs="Times New Roman"/>
                <w:noProof/>
                <w:spacing w:val="-8"/>
                <w:sz w:val="24"/>
                <w:szCs w:val="24"/>
              </w:rPr>
              <w:t>1 (C4a)</w:t>
            </w:r>
          </w:p>
          <w:p w14:paraId="47FB6B1D" w14:textId="77777777" w:rsidR="00F36EB0" w:rsidRPr="00F36EB0" w:rsidRDefault="00F36EB0" w:rsidP="001F5938">
            <w:pPr>
              <w:spacing w:line="300" w:lineRule="auto"/>
              <w:jc w:val="center"/>
              <w:rPr>
                <w:rFonts w:cs="Times New Roman"/>
                <w:noProof/>
                <w:spacing w:val="-8"/>
                <w:sz w:val="24"/>
                <w:szCs w:val="24"/>
              </w:rPr>
            </w:pPr>
            <w:r w:rsidRPr="00F36EB0">
              <w:rPr>
                <w:rFonts w:cs="Times New Roman"/>
                <w:noProof/>
                <w:spacing w:val="-8"/>
                <w:sz w:val="24"/>
                <w:szCs w:val="24"/>
              </w:rPr>
              <w:t>0,5đ</w:t>
            </w:r>
          </w:p>
        </w:tc>
        <w:tc>
          <w:tcPr>
            <w:tcW w:w="348" w:type="pct"/>
            <w:shd w:val="clear" w:color="auto" w:fill="FFF2CC" w:themeFill="accent4" w:themeFillTint="33"/>
            <w:vAlign w:val="center"/>
          </w:tcPr>
          <w:p w14:paraId="13492409" w14:textId="77777777" w:rsidR="00F36EB0" w:rsidRPr="00F36EB0" w:rsidRDefault="00F36EB0" w:rsidP="001F5938">
            <w:pPr>
              <w:spacing w:line="300" w:lineRule="auto"/>
              <w:jc w:val="center"/>
              <w:rPr>
                <w:rFonts w:cs="Times New Roman"/>
                <w:noProof/>
                <w:spacing w:val="-8"/>
                <w:sz w:val="24"/>
                <w:szCs w:val="24"/>
              </w:rPr>
            </w:pPr>
            <w:r w:rsidRPr="00F36EB0">
              <w:rPr>
                <w:rFonts w:cs="Times New Roman"/>
                <w:noProof/>
                <w:spacing w:val="-8"/>
                <w:sz w:val="24"/>
                <w:szCs w:val="24"/>
              </w:rPr>
              <w:t>1 (C7)</w:t>
            </w:r>
          </w:p>
          <w:p w14:paraId="77F82CCE" w14:textId="77777777" w:rsidR="00F36EB0" w:rsidRPr="00F36EB0" w:rsidRDefault="00F36EB0" w:rsidP="001F5938">
            <w:pPr>
              <w:spacing w:line="300" w:lineRule="auto"/>
              <w:jc w:val="center"/>
              <w:rPr>
                <w:rFonts w:cs="Times New Roman"/>
                <w:noProof/>
                <w:spacing w:val="-8"/>
                <w:sz w:val="24"/>
                <w:szCs w:val="24"/>
              </w:rPr>
            </w:pPr>
            <w:r w:rsidRPr="00F36EB0">
              <w:rPr>
                <w:rFonts w:cs="Times New Roman"/>
                <w:bCs/>
                <w:noProof/>
                <w:spacing w:val="-8"/>
                <w:sz w:val="24"/>
                <w:szCs w:val="24"/>
              </w:rPr>
              <w:t>0,25đ</w:t>
            </w:r>
          </w:p>
        </w:tc>
        <w:tc>
          <w:tcPr>
            <w:tcW w:w="362" w:type="pct"/>
            <w:shd w:val="clear" w:color="auto" w:fill="FFF2CC" w:themeFill="accent4" w:themeFillTint="33"/>
            <w:vAlign w:val="center"/>
          </w:tcPr>
          <w:p w14:paraId="06DBDC3E" w14:textId="77777777" w:rsidR="00F36EB0" w:rsidRPr="00F36EB0" w:rsidRDefault="00F36EB0" w:rsidP="001F5938">
            <w:pPr>
              <w:spacing w:line="300" w:lineRule="auto"/>
              <w:jc w:val="center"/>
              <w:rPr>
                <w:rFonts w:cs="Times New Roman"/>
                <w:noProof/>
                <w:spacing w:val="-8"/>
                <w:sz w:val="24"/>
                <w:szCs w:val="24"/>
              </w:rPr>
            </w:pPr>
            <w:r w:rsidRPr="00F36EB0">
              <w:rPr>
                <w:rFonts w:cs="Times New Roman"/>
                <w:noProof/>
                <w:spacing w:val="-8"/>
                <w:sz w:val="24"/>
                <w:szCs w:val="24"/>
              </w:rPr>
              <w:t>1 (C4b)</w:t>
            </w:r>
          </w:p>
          <w:p w14:paraId="3B9CDE50" w14:textId="77777777" w:rsidR="00F36EB0" w:rsidRPr="00F36EB0" w:rsidRDefault="00F36EB0" w:rsidP="001F5938">
            <w:pPr>
              <w:spacing w:line="300" w:lineRule="auto"/>
              <w:jc w:val="center"/>
              <w:rPr>
                <w:rFonts w:cs="Times New Roman"/>
                <w:noProof/>
                <w:spacing w:val="-8"/>
                <w:sz w:val="24"/>
                <w:szCs w:val="24"/>
              </w:rPr>
            </w:pPr>
            <w:r w:rsidRPr="00F36EB0">
              <w:rPr>
                <w:rFonts w:cs="Times New Roman"/>
                <w:noProof/>
                <w:spacing w:val="-8"/>
                <w:sz w:val="24"/>
                <w:szCs w:val="24"/>
              </w:rPr>
              <w:t>0,5đ</w:t>
            </w:r>
          </w:p>
        </w:tc>
        <w:tc>
          <w:tcPr>
            <w:tcW w:w="361" w:type="pct"/>
            <w:gridSpan w:val="3"/>
            <w:shd w:val="clear" w:color="auto" w:fill="E7E6E6" w:themeFill="background2"/>
            <w:vAlign w:val="center"/>
          </w:tcPr>
          <w:p w14:paraId="0C0967DA" w14:textId="77777777" w:rsidR="00F36EB0" w:rsidRPr="00F36EB0" w:rsidRDefault="00F36EB0" w:rsidP="001F5938">
            <w:pPr>
              <w:spacing w:line="300" w:lineRule="auto"/>
              <w:jc w:val="center"/>
              <w:rPr>
                <w:rFonts w:cs="Times New Roman"/>
                <w:noProof/>
                <w:spacing w:val="-8"/>
                <w:sz w:val="24"/>
                <w:szCs w:val="24"/>
              </w:rPr>
            </w:pPr>
          </w:p>
        </w:tc>
        <w:tc>
          <w:tcPr>
            <w:tcW w:w="391" w:type="pct"/>
            <w:gridSpan w:val="2"/>
            <w:shd w:val="clear" w:color="auto" w:fill="E7E6E6" w:themeFill="background2"/>
            <w:vAlign w:val="center"/>
          </w:tcPr>
          <w:p w14:paraId="5FE1BFEE" w14:textId="77777777" w:rsidR="00F36EB0" w:rsidRPr="00F36EB0" w:rsidRDefault="00F36EB0" w:rsidP="001F5938">
            <w:pPr>
              <w:spacing w:line="300" w:lineRule="auto"/>
              <w:jc w:val="center"/>
              <w:rPr>
                <w:rFonts w:cs="Times New Roman"/>
                <w:noProof/>
                <w:spacing w:val="-8"/>
                <w:sz w:val="24"/>
                <w:szCs w:val="24"/>
              </w:rPr>
            </w:pPr>
          </w:p>
        </w:tc>
        <w:tc>
          <w:tcPr>
            <w:tcW w:w="332" w:type="pct"/>
          </w:tcPr>
          <w:p w14:paraId="728CEDF7" w14:textId="77777777" w:rsidR="00F36EB0" w:rsidRPr="00F36EB0" w:rsidRDefault="00F36EB0" w:rsidP="000D4421">
            <w:pPr>
              <w:spacing w:line="300" w:lineRule="auto"/>
              <w:jc w:val="center"/>
              <w:rPr>
                <w:rFonts w:cs="Times New Roman"/>
                <w:b/>
                <w:noProof/>
                <w:spacing w:val="-8"/>
                <w:sz w:val="24"/>
                <w:szCs w:val="24"/>
              </w:rPr>
            </w:pPr>
            <w:r w:rsidRPr="00F36EB0">
              <w:rPr>
                <w:rFonts w:cs="Times New Roman"/>
                <w:b/>
                <w:noProof/>
                <w:spacing w:val="-8"/>
                <w:sz w:val="24"/>
                <w:szCs w:val="24"/>
              </w:rPr>
              <w:t>5 câu</w:t>
            </w:r>
          </w:p>
          <w:p w14:paraId="23921B23" w14:textId="77777777" w:rsidR="00F36EB0" w:rsidRPr="00F36EB0" w:rsidRDefault="00F36EB0" w:rsidP="000D4421">
            <w:pPr>
              <w:spacing w:line="300" w:lineRule="auto"/>
              <w:jc w:val="center"/>
              <w:rPr>
                <w:rFonts w:cs="Times New Roman"/>
                <w:b/>
                <w:noProof/>
                <w:spacing w:val="-8"/>
                <w:sz w:val="24"/>
                <w:szCs w:val="24"/>
              </w:rPr>
            </w:pPr>
            <w:r w:rsidRPr="00F36EB0">
              <w:rPr>
                <w:rFonts w:cs="Times New Roman"/>
                <w:b/>
                <w:noProof/>
                <w:spacing w:val="-8"/>
                <w:sz w:val="24"/>
                <w:szCs w:val="24"/>
              </w:rPr>
              <w:t>1,75đ</w:t>
            </w:r>
          </w:p>
          <w:p w14:paraId="3727D1AD" w14:textId="77777777" w:rsidR="00F36EB0" w:rsidRPr="00F36EB0" w:rsidRDefault="00F36EB0" w:rsidP="000D4421">
            <w:pPr>
              <w:spacing w:line="300" w:lineRule="auto"/>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17,5%</w:t>
            </w:r>
          </w:p>
        </w:tc>
      </w:tr>
      <w:tr w:rsidR="00F36EB0" w:rsidRPr="00F36EB0" w14:paraId="6A7F3EC1" w14:textId="77777777" w:rsidTr="00DE26C4">
        <w:trPr>
          <w:trHeight w:val="146"/>
        </w:trPr>
        <w:tc>
          <w:tcPr>
            <w:tcW w:w="292" w:type="pct"/>
            <w:vAlign w:val="center"/>
          </w:tcPr>
          <w:p w14:paraId="5ABE694B" w14:textId="77777777" w:rsidR="00F36EB0" w:rsidRPr="00F36EB0" w:rsidRDefault="00F36EB0" w:rsidP="000D4421">
            <w:pPr>
              <w:spacing w:line="300" w:lineRule="auto"/>
              <w:ind w:hanging="109"/>
              <w:jc w:val="center"/>
              <w:rPr>
                <w:rFonts w:cs="Times New Roman"/>
                <w:b/>
                <w:noProof/>
                <w:color w:val="000000" w:themeColor="text1"/>
                <w:spacing w:val="-8"/>
                <w:sz w:val="24"/>
                <w:szCs w:val="24"/>
              </w:rPr>
            </w:pPr>
          </w:p>
          <w:p w14:paraId="55DA362A" w14:textId="77777777" w:rsidR="00F36EB0" w:rsidRPr="00F36EB0" w:rsidRDefault="00F36EB0" w:rsidP="000D4421">
            <w:pPr>
              <w:spacing w:line="300" w:lineRule="auto"/>
              <w:ind w:hanging="109"/>
              <w:jc w:val="center"/>
              <w:rPr>
                <w:rFonts w:cs="Times New Roman"/>
                <w:b/>
                <w:noProof/>
                <w:color w:val="000000" w:themeColor="text1"/>
                <w:spacing w:val="-8"/>
                <w:sz w:val="24"/>
                <w:szCs w:val="24"/>
              </w:rPr>
            </w:pPr>
          </w:p>
          <w:p w14:paraId="2F5CD3E2" w14:textId="77777777" w:rsidR="00F36EB0" w:rsidRPr="00F36EB0" w:rsidRDefault="00F36EB0" w:rsidP="000D4421">
            <w:pPr>
              <w:spacing w:line="300" w:lineRule="auto"/>
              <w:ind w:hanging="109"/>
              <w:jc w:val="center"/>
              <w:rPr>
                <w:rFonts w:cs="Times New Roman"/>
                <w:b/>
                <w:noProof/>
                <w:color w:val="000000" w:themeColor="text1"/>
                <w:spacing w:val="-8"/>
                <w:sz w:val="24"/>
                <w:szCs w:val="24"/>
              </w:rPr>
            </w:pPr>
          </w:p>
          <w:p w14:paraId="17394ACA" w14:textId="77777777" w:rsidR="00F36EB0" w:rsidRPr="00F36EB0" w:rsidRDefault="00F36EB0" w:rsidP="000D4421">
            <w:pPr>
              <w:spacing w:line="300" w:lineRule="auto"/>
              <w:ind w:hanging="109"/>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6</w:t>
            </w:r>
          </w:p>
        </w:tc>
        <w:tc>
          <w:tcPr>
            <w:tcW w:w="576" w:type="pct"/>
            <w:vAlign w:val="center"/>
          </w:tcPr>
          <w:p w14:paraId="0BF6D804" w14:textId="77777777" w:rsidR="00F36EB0" w:rsidRPr="00F36EB0" w:rsidRDefault="00F36EB0" w:rsidP="000D4421">
            <w:pPr>
              <w:spacing w:line="300" w:lineRule="auto"/>
              <w:jc w:val="center"/>
              <w:rPr>
                <w:rFonts w:eastAsia="Times New Roman" w:cs="Times New Roman"/>
                <w:b/>
                <w:bCs/>
                <w:iCs/>
                <w:noProof/>
                <w:color w:val="000000" w:themeColor="text1"/>
                <w:sz w:val="24"/>
                <w:szCs w:val="24"/>
              </w:rPr>
            </w:pPr>
          </w:p>
          <w:p w14:paraId="17C9C083" w14:textId="77777777" w:rsidR="00F36EB0" w:rsidRPr="00F36EB0" w:rsidRDefault="00F36EB0" w:rsidP="000D4421">
            <w:pPr>
              <w:spacing w:line="300" w:lineRule="auto"/>
              <w:jc w:val="center"/>
              <w:rPr>
                <w:rFonts w:eastAsia="Times New Roman" w:cs="Times New Roman"/>
                <w:b/>
                <w:bCs/>
                <w:iCs/>
                <w:noProof/>
                <w:color w:val="000000" w:themeColor="text1"/>
                <w:sz w:val="24"/>
                <w:szCs w:val="24"/>
              </w:rPr>
            </w:pPr>
            <w:r w:rsidRPr="00F36EB0">
              <w:rPr>
                <w:rFonts w:eastAsia="Times New Roman" w:cs="Times New Roman"/>
                <w:b/>
                <w:bCs/>
                <w:iCs/>
                <w:noProof/>
                <w:color w:val="000000" w:themeColor="text1"/>
                <w:sz w:val="24"/>
                <w:szCs w:val="24"/>
              </w:rPr>
              <w:t>Quan hệ giữa</w:t>
            </w:r>
          </w:p>
          <w:p w14:paraId="31EB17C4" w14:textId="77777777" w:rsidR="00F36EB0" w:rsidRPr="00F36EB0" w:rsidRDefault="00F36EB0" w:rsidP="000D4421">
            <w:pPr>
              <w:spacing w:line="300" w:lineRule="auto"/>
              <w:jc w:val="center"/>
              <w:rPr>
                <w:rFonts w:eastAsia="Times New Roman" w:cs="Times New Roman"/>
                <w:b/>
                <w:bCs/>
                <w:iCs/>
                <w:noProof/>
                <w:color w:val="000000" w:themeColor="text1"/>
                <w:sz w:val="24"/>
                <w:szCs w:val="24"/>
              </w:rPr>
            </w:pPr>
            <w:r w:rsidRPr="00F36EB0">
              <w:rPr>
                <w:rFonts w:eastAsia="Times New Roman" w:cs="Times New Roman"/>
                <w:b/>
                <w:bCs/>
                <w:iCs/>
                <w:noProof/>
                <w:color w:val="000000" w:themeColor="text1"/>
                <w:sz w:val="24"/>
                <w:szCs w:val="24"/>
              </w:rPr>
              <w:t>các yếu tố trong một tam giác</w:t>
            </w:r>
          </w:p>
          <w:p w14:paraId="22FB7A32" w14:textId="77777777" w:rsidR="00F36EB0" w:rsidRPr="00F36EB0" w:rsidRDefault="00F36EB0" w:rsidP="000D4421">
            <w:pPr>
              <w:spacing w:line="300" w:lineRule="auto"/>
              <w:jc w:val="center"/>
              <w:rPr>
                <w:rFonts w:eastAsia="Times New Roman" w:cs="Times New Roman"/>
                <w:b/>
                <w:bCs/>
                <w:iCs/>
                <w:noProof/>
                <w:color w:val="000000" w:themeColor="text1"/>
                <w:sz w:val="24"/>
                <w:szCs w:val="24"/>
              </w:rPr>
            </w:pPr>
          </w:p>
        </w:tc>
        <w:tc>
          <w:tcPr>
            <w:tcW w:w="877" w:type="pct"/>
          </w:tcPr>
          <w:p w14:paraId="248B884A" w14:textId="77777777" w:rsidR="00F36EB0" w:rsidRPr="00F36EB0" w:rsidRDefault="00F36EB0" w:rsidP="000D4421">
            <w:pPr>
              <w:suppressAutoHyphens/>
              <w:spacing w:line="300" w:lineRule="auto"/>
              <w:jc w:val="both"/>
              <w:rPr>
                <w:rFonts w:eastAsia="Times New Roman" w:cs="Times New Roman"/>
                <w:b/>
                <w:noProof/>
                <w:color w:val="000000" w:themeColor="text1"/>
                <w:sz w:val="24"/>
                <w:szCs w:val="24"/>
              </w:rPr>
            </w:pPr>
            <w:r w:rsidRPr="00F36EB0">
              <w:rPr>
                <w:rFonts w:eastAsia="Times New Roman" w:cs="Times New Roman"/>
                <w:b/>
                <w:noProof/>
                <w:color w:val="000000" w:themeColor="text1"/>
                <w:sz w:val="24"/>
                <w:szCs w:val="24"/>
              </w:rPr>
              <w:t xml:space="preserve">Quan hệ góc và cạnh đối diện trong tam giác, quan hệ giữa ba cạnh của một tam giác, giữa đường vuông góc và đường xiên. </w:t>
            </w:r>
          </w:p>
        </w:tc>
        <w:tc>
          <w:tcPr>
            <w:tcW w:w="362" w:type="pct"/>
            <w:shd w:val="clear" w:color="auto" w:fill="E2EFD9" w:themeFill="accent6" w:themeFillTint="33"/>
            <w:vAlign w:val="center"/>
          </w:tcPr>
          <w:p w14:paraId="17F8343C" w14:textId="77777777" w:rsidR="00F36EB0" w:rsidRPr="00F36EB0" w:rsidRDefault="00F36EB0" w:rsidP="001F5938">
            <w:pPr>
              <w:spacing w:line="300" w:lineRule="auto"/>
              <w:jc w:val="center"/>
              <w:rPr>
                <w:rFonts w:cs="Times New Roman"/>
                <w:noProof/>
                <w:spacing w:val="-8"/>
                <w:sz w:val="24"/>
                <w:szCs w:val="24"/>
              </w:rPr>
            </w:pPr>
          </w:p>
          <w:p w14:paraId="27F8A1DD" w14:textId="77777777" w:rsidR="00F36EB0" w:rsidRPr="00F36EB0" w:rsidRDefault="00F36EB0" w:rsidP="001F5938">
            <w:pPr>
              <w:spacing w:line="300" w:lineRule="auto"/>
              <w:jc w:val="center"/>
              <w:rPr>
                <w:rFonts w:cs="Times New Roman"/>
                <w:noProof/>
                <w:spacing w:val="-8"/>
                <w:sz w:val="24"/>
                <w:szCs w:val="24"/>
              </w:rPr>
            </w:pPr>
            <w:r w:rsidRPr="00F36EB0">
              <w:rPr>
                <w:rFonts w:cs="Times New Roman"/>
                <w:noProof/>
                <w:spacing w:val="-8"/>
                <w:sz w:val="24"/>
                <w:szCs w:val="24"/>
              </w:rPr>
              <w:t>2(C9,10)</w:t>
            </w:r>
          </w:p>
          <w:p w14:paraId="08665A61" w14:textId="77777777" w:rsidR="00F36EB0" w:rsidRPr="00F36EB0" w:rsidRDefault="00F36EB0" w:rsidP="001F5938">
            <w:pPr>
              <w:spacing w:line="300" w:lineRule="auto"/>
              <w:jc w:val="center"/>
              <w:rPr>
                <w:rFonts w:cs="Times New Roman"/>
                <w:noProof/>
                <w:spacing w:val="-8"/>
                <w:sz w:val="24"/>
                <w:szCs w:val="24"/>
              </w:rPr>
            </w:pPr>
            <w:r w:rsidRPr="00F36EB0">
              <w:rPr>
                <w:rFonts w:cs="Times New Roman"/>
                <w:noProof/>
                <w:spacing w:val="-8"/>
                <w:sz w:val="24"/>
                <w:szCs w:val="24"/>
              </w:rPr>
              <w:t>0,5đ</w:t>
            </w:r>
          </w:p>
          <w:p w14:paraId="59A5EC77" w14:textId="77777777" w:rsidR="00F36EB0" w:rsidRPr="00F36EB0" w:rsidRDefault="00F36EB0" w:rsidP="001F5938">
            <w:pPr>
              <w:spacing w:line="300" w:lineRule="auto"/>
              <w:jc w:val="center"/>
              <w:rPr>
                <w:rFonts w:cs="Times New Roman"/>
                <w:noProof/>
                <w:spacing w:val="-8"/>
                <w:sz w:val="24"/>
                <w:szCs w:val="24"/>
              </w:rPr>
            </w:pPr>
          </w:p>
        </w:tc>
        <w:tc>
          <w:tcPr>
            <w:tcW w:w="363" w:type="pct"/>
            <w:shd w:val="clear" w:color="auto" w:fill="E2EFD9" w:themeFill="accent6" w:themeFillTint="33"/>
            <w:vAlign w:val="center"/>
          </w:tcPr>
          <w:p w14:paraId="4D6D7808" w14:textId="77777777" w:rsidR="00F36EB0" w:rsidRPr="00F36EB0" w:rsidRDefault="00F36EB0" w:rsidP="001F5938">
            <w:pPr>
              <w:spacing w:line="300" w:lineRule="auto"/>
              <w:jc w:val="center"/>
              <w:rPr>
                <w:rFonts w:cs="Times New Roman"/>
                <w:noProof/>
                <w:spacing w:val="-8"/>
                <w:sz w:val="24"/>
                <w:szCs w:val="24"/>
              </w:rPr>
            </w:pPr>
          </w:p>
        </w:tc>
        <w:tc>
          <w:tcPr>
            <w:tcW w:w="395" w:type="pct"/>
            <w:gridSpan w:val="2"/>
            <w:shd w:val="clear" w:color="auto" w:fill="DEEAF6" w:themeFill="accent5" w:themeFillTint="33"/>
            <w:vAlign w:val="center"/>
          </w:tcPr>
          <w:p w14:paraId="7BA2ACD6" w14:textId="77777777" w:rsidR="00F36EB0" w:rsidRPr="00F36EB0" w:rsidRDefault="00F36EB0" w:rsidP="001F5938">
            <w:pPr>
              <w:spacing w:line="300" w:lineRule="auto"/>
              <w:jc w:val="center"/>
              <w:rPr>
                <w:rFonts w:cs="Times New Roman"/>
                <w:noProof/>
                <w:spacing w:val="-8"/>
                <w:sz w:val="24"/>
                <w:szCs w:val="24"/>
              </w:rPr>
            </w:pPr>
            <w:r w:rsidRPr="00F36EB0">
              <w:rPr>
                <w:rFonts w:cs="Times New Roman"/>
                <w:noProof/>
                <w:spacing w:val="-8"/>
                <w:sz w:val="24"/>
                <w:szCs w:val="24"/>
              </w:rPr>
              <w:t>2(C11,12)</w:t>
            </w:r>
          </w:p>
          <w:p w14:paraId="2ACD7718" w14:textId="77777777" w:rsidR="00F36EB0" w:rsidRPr="00F36EB0" w:rsidRDefault="00F36EB0" w:rsidP="001F5938">
            <w:pPr>
              <w:spacing w:line="300" w:lineRule="auto"/>
              <w:jc w:val="center"/>
              <w:rPr>
                <w:rFonts w:cs="Times New Roman"/>
                <w:noProof/>
                <w:spacing w:val="-8"/>
                <w:sz w:val="24"/>
                <w:szCs w:val="24"/>
              </w:rPr>
            </w:pPr>
            <w:r w:rsidRPr="00F36EB0">
              <w:rPr>
                <w:rFonts w:cs="Times New Roman"/>
                <w:noProof/>
                <w:spacing w:val="-8"/>
                <w:sz w:val="24"/>
                <w:szCs w:val="24"/>
              </w:rPr>
              <w:t>0,5đ</w:t>
            </w:r>
          </w:p>
        </w:tc>
        <w:tc>
          <w:tcPr>
            <w:tcW w:w="341" w:type="pct"/>
            <w:shd w:val="clear" w:color="auto" w:fill="DEEAF6" w:themeFill="accent5" w:themeFillTint="33"/>
            <w:vAlign w:val="center"/>
          </w:tcPr>
          <w:p w14:paraId="275E962F" w14:textId="77777777" w:rsidR="00F36EB0" w:rsidRPr="00F36EB0" w:rsidRDefault="00F36EB0" w:rsidP="001F5938">
            <w:pPr>
              <w:spacing w:line="300" w:lineRule="auto"/>
              <w:jc w:val="center"/>
              <w:rPr>
                <w:rFonts w:cs="Times New Roman"/>
                <w:noProof/>
                <w:spacing w:val="-8"/>
                <w:sz w:val="24"/>
                <w:szCs w:val="24"/>
              </w:rPr>
            </w:pPr>
            <w:r w:rsidRPr="00F36EB0">
              <w:rPr>
                <w:rFonts w:cs="Times New Roman"/>
                <w:noProof/>
                <w:spacing w:val="-8"/>
                <w:sz w:val="24"/>
                <w:szCs w:val="24"/>
              </w:rPr>
              <w:t>1 (C5a)</w:t>
            </w:r>
          </w:p>
          <w:p w14:paraId="72B440F8" w14:textId="77777777" w:rsidR="00F36EB0" w:rsidRPr="00F36EB0" w:rsidRDefault="00F36EB0" w:rsidP="001F5938">
            <w:pPr>
              <w:spacing w:line="300" w:lineRule="auto"/>
              <w:jc w:val="center"/>
              <w:rPr>
                <w:rFonts w:cs="Times New Roman"/>
                <w:noProof/>
                <w:spacing w:val="-8"/>
                <w:sz w:val="24"/>
                <w:szCs w:val="24"/>
              </w:rPr>
            </w:pPr>
            <w:r w:rsidRPr="00F36EB0">
              <w:rPr>
                <w:rFonts w:cs="Times New Roman"/>
                <w:noProof/>
                <w:spacing w:val="-8"/>
                <w:sz w:val="24"/>
                <w:szCs w:val="24"/>
              </w:rPr>
              <w:t>0,5đ</w:t>
            </w:r>
          </w:p>
        </w:tc>
        <w:tc>
          <w:tcPr>
            <w:tcW w:w="348" w:type="pct"/>
            <w:shd w:val="clear" w:color="auto" w:fill="FFF2CC" w:themeFill="accent4" w:themeFillTint="33"/>
            <w:vAlign w:val="center"/>
          </w:tcPr>
          <w:p w14:paraId="082D5745" w14:textId="77777777" w:rsidR="00F36EB0" w:rsidRPr="00F36EB0" w:rsidRDefault="00F36EB0" w:rsidP="001F5938">
            <w:pPr>
              <w:spacing w:line="300" w:lineRule="auto"/>
              <w:jc w:val="center"/>
              <w:rPr>
                <w:rFonts w:cs="Times New Roman"/>
                <w:noProof/>
                <w:spacing w:val="-8"/>
                <w:sz w:val="24"/>
                <w:szCs w:val="24"/>
              </w:rPr>
            </w:pPr>
          </w:p>
        </w:tc>
        <w:tc>
          <w:tcPr>
            <w:tcW w:w="362" w:type="pct"/>
            <w:shd w:val="clear" w:color="auto" w:fill="FFF2CC" w:themeFill="accent4" w:themeFillTint="33"/>
            <w:vAlign w:val="center"/>
          </w:tcPr>
          <w:p w14:paraId="4E799834" w14:textId="77777777" w:rsidR="00F36EB0" w:rsidRPr="00F36EB0" w:rsidRDefault="00F36EB0" w:rsidP="001F5938">
            <w:pPr>
              <w:spacing w:line="300" w:lineRule="auto"/>
              <w:jc w:val="center"/>
              <w:rPr>
                <w:rFonts w:cs="Times New Roman"/>
                <w:noProof/>
                <w:spacing w:val="-8"/>
                <w:sz w:val="24"/>
                <w:szCs w:val="24"/>
              </w:rPr>
            </w:pPr>
            <w:r w:rsidRPr="00F36EB0">
              <w:rPr>
                <w:rFonts w:cs="Times New Roman"/>
                <w:noProof/>
                <w:spacing w:val="-8"/>
                <w:sz w:val="24"/>
                <w:szCs w:val="24"/>
              </w:rPr>
              <w:t>1 (C5b)</w:t>
            </w:r>
          </w:p>
          <w:p w14:paraId="29D0EE31" w14:textId="77777777" w:rsidR="00F36EB0" w:rsidRPr="00F36EB0" w:rsidRDefault="00F36EB0" w:rsidP="001F5938">
            <w:pPr>
              <w:spacing w:line="300" w:lineRule="auto"/>
              <w:jc w:val="center"/>
              <w:rPr>
                <w:rFonts w:cs="Times New Roman"/>
                <w:noProof/>
                <w:spacing w:val="-8"/>
                <w:sz w:val="24"/>
                <w:szCs w:val="24"/>
              </w:rPr>
            </w:pPr>
            <w:r w:rsidRPr="00F36EB0">
              <w:rPr>
                <w:rFonts w:cs="Times New Roman"/>
                <w:noProof/>
                <w:spacing w:val="-8"/>
                <w:sz w:val="24"/>
                <w:szCs w:val="24"/>
              </w:rPr>
              <w:t>0,5đ</w:t>
            </w:r>
          </w:p>
        </w:tc>
        <w:tc>
          <w:tcPr>
            <w:tcW w:w="361" w:type="pct"/>
            <w:gridSpan w:val="3"/>
            <w:shd w:val="clear" w:color="auto" w:fill="E7E6E6" w:themeFill="background2"/>
            <w:vAlign w:val="center"/>
          </w:tcPr>
          <w:p w14:paraId="4F4E8579" w14:textId="77777777" w:rsidR="00F36EB0" w:rsidRPr="00F36EB0" w:rsidRDefault="00F36EB0" w:rsidP="001F5938">
            <w:pPr>
              <w:spacing w:line="300" w:lineRule="auto"/>
              <w:jc w:val="center"/>
              <w:rPr>
                <w:rFonts w:cs="Times New Roman"/>
                <w:noProof/>
                <w:spacing w:val="-8"/>
                <w:sz w:val="24"/>
                <w:szCs w:val="24"/>
              </w:rPr>
            </w:pPr>
          </w:p>
        </w:tc>
        <w:tc>
          <w:tcPr>
            <w:tcW w:w="391" w:type="pct"/>
            <w:gridSpan w:val="2"/>
            <w:shd w:val="clear" w:color="auto" w:fill="E7E6E6" w:themeFill="background2"/>
            <w:vAlign w:val="center"/>
          </w:tcPr>
          <w:p w14:paraId="12634B3A" w14:textId="77777777" w:rsidR="00F36EB0" w:rsidRPr="00F36EB0" w:rsidRDefault="00F36EB0" w:rsidP="00B006B8">
            <w:pPr>
              <w:spacing w:line="300" w:lineRule="auto"/>
              <w:jc w:val="center"/>
              <w:rPr>
                <w:rFonts w:cs="Times New Roman"/>
                <w:noProof/>
                <w:spacing w:val="-8"/>
                <w:sz w:val="24"/>
                <w:szCs w:val="24"/>
              </w:rPr>
            </w:pPr>
            <w:r w:rsidRPr="00F36EB0">
              <w:rPr>
                <w:rFonts w:cs="Times New Roman"/>
                <w:noProof/>
                <w:spacing w:val="-8"/>
                <w:sz w:val="24"/>
                <w:szCs w:val="24"/>
              </w:rPr>
              <w:t>1 (C6)</w:t>
            </w:r>
          </w:p>
          <w:p w14:paraId="0649A280" w14:textId="77777777" w:rsidR="00F36EB0" w:rsidRPr="00F36EB0" w:rsidRDefault="00F36EB0" w:rsidP="00B006B8">
            <w:pPr>
              <w:spacing w:line="300" w:lineRule="auto"/>
              <w:jc w:val="center"/>
              <w:rPr>
                <w:rFonts w:cs="Times New Roman"/>
                <w:noProof/>
                <w:spacing w:val="-8"/>
                <w:sz w:val="24"/>
                <w:szCs w:val="24"/>
              </w:rPr>
            </w:pPr>
            <w:r w:rsidRPr="00F36EB0">
              <w:rPr>
                <w:rFonts w:cs="Times New Roman"/>
                <w:noProof/>
                <w:spacing w:val="-8"/>
                <w:sz w:val="24"/>
                <w:szCs w:val="24"/>
              </w:rPr>
              <w:t>0,5đ</w:t>
            </w:r>
          </w:p>
        </w:tc>
        <w:tc>
          <w:tcPr>
            <w:tcW w:w="332" w:type="pct"/>
          </w:tcPr>
          <w:p w14:paraId="51EBC557" w14:textId="77777777" w:rsidR="00F36EB0" w:rsidRPr="00F36EB0" w:rsidRDefault="00F36EB0" w:rsidP="000D4421">
            <w:pPr>
              <w:spacing w:line="300" w:lineRule="auto"/>
              <w:jc w:val="center"/>
              <w:rPr>
                <w:rFonts w:cs="Times New Roman"/>
                <w:b/>
                <w:noProof/>
                <w:color w:val="000000" w:themeColor="text1"/>
                <w:spacing w:val="-8"/>
                <w:sz w:val="24"/>
                <w:szCs w:val="24"/>
              </w:rPr>
            </w:pPr>
          </w:p>
          <w:p w14:paraId="5CFE8753" w14:textId="77777777" w:rsidR="00F36EB0" w:rsidRPr="00F36EB0" w:rsidRDefault="00F36EB0" w:rsidP="000D4421">
            <w:pPr>
              <w:spacing w:line="300" w:lineRule="auto"/>
              <w:jc w:val="center"/>
              <w:rPr>
                <w:rFonts w:cs="Times New Roman"/>
                <w:b/>
                <w:noProof/>
                <w:color w:val="000000" w:themeColor="text1"/>
                <w:spacing w:val="-8"/>
                <w:sz w:val="24"/>
                <w:szCs w:val="24"/>
              </w:rPr>
            </w:pPr>
          </w:p>
          <w:p w14:paraId="2B9A6A7F" w14:textId="77777777" w:rsidR="00F36EB0" w:rsidRPr="00F36EB0" w:rsidRDefault="00F36EB0" w:rsidP="000D4421">
            <w:pPr>
              <w:spacing w:line="300" w:lineRule="auto"/>
              <w:jc w:val="center"/>
              <w:rPr>
                <w:rFonts w:cs="Times New Roman"/>
                <w:b/>
                <w:noProof/>
                <w:spacing w:val="-8"/>
                <w:sz w:val="24"/>
                <w:szCs w:val="24"/>
              </w:rPr>
            </w:pPr>
            <w:r w:rsidRPr="00F36EB0">
              <w:rPr>
                <w:rFonts w:cs="Times New Roman"/>
                <w:b/>
                <w:noProof/>
                <w:spacing w:val="-8"/>
                <w:sz w:val="24"/>
                <w:szCs w:val="24"/>
              </w:rPr>
              <w:t>7 câu</w:t>
            </w:r>
          </w:p>
          <w:p w14:paraId="5DF460D4" w14:textId="77777777" w:rsidR="00F36EB0" w:rsidRPr="00F36EB0" w:rsidRDefault="00F36EB0" w:rsidP="000D4421">
            <w:pPr>
              <w:spacing w:line="300" w:lineRule="auto"/>
              <w:jc w:val="center"/>
              <w:rPr>
                <w:rFonts w:cs="Times New Roman"/>
                <w:b/>
                <w:noProof/>
                <w:spacing w:val="-8"/>
                <w:sz w:val="24"/>
                <w:szCs w:val="24"/>
              </w:rPr>
            </w:pPr>
            <w:r w:rsidRPr="00F36EB0">
              <w:rPr>
                <w:rFonts w:cs="Times New Roman"/>
                <w:b/>
                <w:noProof/>
                <w:spacing w:val="-8"/>
                <w:sz w:val="24"/>
                <w:szCs w:val="24"/>
              </w:rPr>
              <w:t>2.5đ</w:t>
            </w:r>
          </w:p>
          <w:p w14:paraId="033384EE" w14:textId="77777777" w:rsidR="00F36EB0" w:rsidRPr="00F36EB0" w:rsidRDefault="00F36EB0" w:rsidP="000D4421">
            <w:pPr>
              <w:spacing w:line="300" w:lineRule="auto"/>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25%</w:t>
            </w:r>
          </w:p>
        </w:tc>
      </w:tr>
      <w:tr w:rsidR="00F36EB0" w:rsidRPr="00F36EB0" w14:paraId="5C344FDF" w14:textId="77777777" w:rsidTr="00500AF8">
        <w:trPr>
          <w:trHeight w:val="275"/>
        </w:trPr>
        <w:tc>
          <w:tcPr>
            <w:tcW w:w="1745" w:type="pct"/>
            <w:gridSpan w:val="3"/>
            <w:vAlign w:val="center"/>
          </w:tcPr>
          <w:p w14:paraId="2E9756F8" w14:textId="77777777" w:rsidR="00F36EB0" w:rsidRPr="00F36EB0" w:rsidRDefault="00F36EB0" w:rsidP="00500AF8">
            <w:pPr>
              <w:spacing w:line="300" w:lineRule="auto"/>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Tổng</w:t>
            </w:r>
          </w:p>
        </w:tc>
        <w:tc>
          <w:tcPr>
            <w:tcW w:w="362" w:type="pct"/>
            <w:shd w:val="clear" w:color="auto" w:fill="E2EFD9" w:themeFill="accent6" w:themeFillTint="33"/>
            <w:vAlign w:val="center"/>
          </w:tcPr>
          <w:p w14:paraId="7EF0454D" w14:textId="77777777" w:rsidR="00F36EB0" w:rsidRPr="00F36EB0" w:rsidRDefault="00F36EB0" w:rsidP="001F5938">
            <w:pPr>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6</w:t>
            </w:r>
          </w:p>
          <w:p w14:paraId="629F99AD" w14:textId="77777777" w:rsidR="00F36EB0" w:rsidRPr="00F36EB0" w:rsidRDefault="00F36EB0" w:rsidP="001F5938">
            <w:pPr>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1.5đ</w:t>
            </w:r>
          </w:p>
          <w:p w14:paraId="1FD761AF" w14:textId="77777777" w:rsidR="00F36EB0" w:rsidRPr="00F36EB0" w:rsidRDefault="00F36EB0" w:rsidP="001F5938">
            <w:pPr>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15%</w:t>
            </w:r>
          </w:p>
        </w:tc>
        <w:tc>
          <w:tcPr>
            <w:tcW w:w="363" w:type="pct"/>
            <w:shd w:val="clear" w:color="auto" w:fill="E2EFD9" w:themeFill="accent6" w:themeFillTint="33"/>
            <w:vAlign w:val="center"/>
          </w:tcPr>
          <w:p w14:paraId="24CB3644" w14:textId="77777777" w:rsidR="00F36EB0" w:rsidRPr="00F36EB0" w:rsidRDefault="00F36EB0" w:rsidP="001F5938">
            <w:pPr>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1</w:t>
            </w:r>
          </w:p>
          <w:p w14:paraId="22ED9151" w14:textId="77777777" w:rsidR="00F36EB0" w:rsidRPr="00F36EB0" w:rsidRDefault="00F36EB0" w:rsidP="001F5938">
            <w:pPr>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1đ</w:t>
            </w:r>
          </w:p>
          <w:p w14:paraId="0EEC9643" w14:textId="77777777" w:rsidR="00F36EB0" w:rsidRPr="00F36EB0" w:rsidRDefault="00F36EB0" w:rsidP="001F5938">
            <w:pPr>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10%</w:t>
            </w:r>
          </w:p>
        </w:tc>
        <w:tc>
          <w:tcPr>
            <w:tcW w:w="395" w:type="pct"/>
            <w:gridSpan w:val="2"/>
            <w:shd w:val="clear" w:color="auto" w:fill="DEEAF6" w:themeFill="accent5" w:themeFillTint="33"/>
            <w:vAlign w:val="center"/>
          </w:tcPr>
          <w:p w14:paraId="254D46E8" w14:textId="77777777" w:rsidR="00F36EB0" w:rsidRPr="00F36EB0" w:rsidRDefault="00F36EB0" w:rsidP="001F5938">
            <w:pPr>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4</w:t>
            </w:r>
          </w:p>
          <w:p w14:paraId="20A5FF76" w14:textId="77777777" w:rsidR="00F36EB0" w:rsidRPr="00F36EB0" w:rsidRDefault="00F36EB0" w:rsidP="001F5938">
            <w:pPr>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1đ</w:t>
            </w:r>
          </w:p>
          <w:p w14:paraId="1B4608CB" w14:textId="77777777" w:rsidR="00F36EB0" w:rsidRPr="00F36EB0" w:rsidRDefault="00F36EB0" w:rsidP="001F5938">
            <w:pPr>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10%</w:t>
            </w:r>
          </w:p>
        </w:tc>
        <w:tc>
          <w:tcPr>
            <w:tcW w:w="341" w:type="pct"/>
            <w:shd w:val="clear" w:color="auto" w:fill="DEEAF6" w:themeFill="accent5" w:themeFillTint="33"/>
            <w:vAlign w:val="center"/>
          </w:tcPr>
          <w:p w14:paraId="68CC0CB0" w14:textId="77777777" w:rsidR="00F36EB0" w:rsidRPr="00F36EB0" w:rsidRDefault="00F36EB0" w:rsidP="001F5938">
            <w:pPr>
              <w:ind w:hanging="143"/>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4</w:t>
            </w:r>
          </w:p>
          <w:p w14:paraId="770FBDEF" w14:textId="77777777" w:rsidR="00F36EB0" w:rsidRPr="00F36EB0" w:rsidRDefault="00F36EB0" w:rsidP="001F5938">
            <w:pPr>
              <w:ind w:hanging="143"/>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2.5đ</w:t>
            </w:r>
          </w:p>
          <w:p w14:paraId="31F67FA6" w14:textId="77777777" w:rsidR="00F36EB0" w:rsidRPr="00F36EB0" w:rsidRDefault="00F36EB0" w:rsidP="001F5938">
            <w:pPr>
              <w:ind w:hanging="143"/>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25%</w:t>
            </w:r>
          </w:p>
        </w:tc>
        <w:tc>
          <w:tcPr>
            <w:tcW w:w="348" w:type="pct"/>
            <w:shd w:val="clear" w:color="auto" w:fill="FFF2CC" w:themeFill="accent4" w:themeFillTint="33"/>
            <w:vAlign w:val="center"/>
          </w:tcPr>
          <w:p w14:paraId="588BC6AA" w14:textId="77777777" w:rsidR="00F36EB0" w:rsidRPr="00F36EB0" w:rsidRDefault="00F36EB0" w:rsidP="001F5938">
            <w:pPr>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2</w:t>
            </w:r>
          </w:p>
          <w:p w14:paraId="05514CEA" w14:textId="77777777" w:rsidR="00F36EB0" w:rsidRPr="00F36EB0" w:rsidRDefault="00F36EB0" w:rsidP="001F5938">
            <w:pPr>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0.5đ</w:t>
            </w:r>
          </w:p>
          <w:p w14:paraId="1B0068BA" w14:textId="77777777" w:rsidR="00F36EB0" w:rsidRPr="00F36EB0" w:rsidRDefault="00F36EB0" w:rsidP="001F5938">
            <w:pPr>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5%</w:t>
            </w:r>
          </w:p>
        </w:tc>
        <w:tc>
          <w:tcPr>
            <w:tcW w:w="362" w:type="pct"/>
            <w:shd w:val="clear" w:color="auto" w:fill="FFF2CC" w:themeFill="accent4" w:themeFillTint="33"/>
            <w:vAlign w:val="center"/>
          </w:tcPr>
          <w:p w14:paraId="79BE787D" w14:textId="77777777" w:rsidR="00F36EB0" w:rsidRPr="00F36EB0" w:rsidRDefault="00F36EB0" w:rsidP="001F5938">
            <w:pPr>
              <w:ind w:right="-105" w:hanging="101"/>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4</w:t>
            </w:r>
          </w:p>
          <w:p w14:paraId="1B215A35" w14:textId="77777777" w:rsidR="00F36EB0" w:rsidRPr="00F36EB0" w:rsidRDefault="00F36EB0" w:rsidP="001F5938">
            <w:pPr>
              <w:ind w:right="-105" w:hanging="101"/>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3đ</w:t>
            </w:r>
          </w:p>
          <w:p w14:paraId="698E7466" w14:textId="77777777" w:rsidR="00F36EB0" w:rsidRPr="00F36EB0" w:rsidRDefault="00F36EB0" w:rsidP="001F5938">
            <w:pPr>
              <w:ind w:right="-105" w:hanging="101"/>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30%</w:t>
            </w:r>
          </w:p>
        </w:tc>
        <w:tc>
          <w:tcPr>
            <w:tcW w:w="361" w:type="pct"/>
            <w:gridSpan w:val="3"/>
            <w:shd w:val="clear" w:color="auto" w:fill="E7E6E6" w:themeFill="background2"/>
            <w:vAlign w:val="center"/>
          </w:tcPr>
          <w:p w14:paraId="19146265" w14:textId="77777777" w:rsidR="00F36EB0" w:rsidRPr="00F36EB0" w:rsidRDefault="00F36EB0" w:rsidP="001F5938">
            <w:pPr>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0</w:t>
            </w:r>
          </w:p>
          <w:p w14:paraId="3E0F8167" w14:textId="77777777" w:rsidR="00F36EB0" w:rsidRPr="00F36EB0" w:rsidRDefault="00F36EB0" w:rsidP="001F5938">
            <w:pPr>
              <w:jc w:val="center"/>
              <w:rPr>
                <w:rFonts w:cs="Times New Roman"/>
                <w:b/>
                <w:bCs/>
                <w:noProof/>
                <w:color w:val="000000" w:themeColor="text1"/>
                <w:spacing w:val="-8"/>
                <w:sz w:val="24"/>
                <w:szCs w:val="24"/>
              </w:rPr>
            </w:pPr>
          </w:p>
          <w:p w14:paraId="73E4158C" w14:textId="77777777" w:rsidR="00F36EB0" w:rsidRPr="00F36EB0" w:rsidRDefault="00F36EB0" w:rsidP="001F5938">
            <w:pPr>
              <w:jc w:val="center"/>
              <w:rPr>
                <w:rFonts w:cs="Times New Roman"/>
                <w:b/>
                <w:bCs/>
                <w:noProof/>
                <w:color w:val="000000" w:themeColor="text1"/>
                <w:spacing w:val="-8"/>
                <w:sz w:val="24"/>
                <w:szCs w:val="24"/>
              </w:rPr>
            </w:pPr>
          </w:p>
        </w:tc>
        <w:tc>
          <w:tcPr>
            <w:tcW w:w="391" w:type="pct"/>
            <w:gridSpan w:val="2"/>
            <w:shd w:val="clear" w:color="auto" w:fill="E7E6E6" w:themeFill="background2"/>
            <w:vAlign w:val="center"/>
          </w:tcPr>
          <w:p w14:paraId="101B807E" w14:textId="77777777" w:rsidR="00F36EB0" w:rsidRPr="00F36EB0" w:rsidRDefault="00F36EB0" w:rsidP="001F5938">
            <w:pPr>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1</w:t>
            </w:r>
          </w:p>
          <w:p w14:paraId="0A1D1328" w14:textId="77777777" w:rsidR="00F36EB0" w:rsidRPr="00F36EB0" w:rsidRDefault="00F36EB0" w:rsidP="001F5938">
            <w:pPr>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0.5đ</w:t>
            </w:r>
          </w:p>
          <w:p w14:paraId="18748D8C" w14:textId="77777777" w:rsidR="00F36EB0" w:rsidRPr="00F36EB0" w:rsidRDefault="00F36EB0" w:rsidP="001F5938">
            <w:pPr>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5%</w:t>
            </w:r>
          </w:p>
        </w:tc>
        <w:tc>
          <w:tcPr>
            <w:tcW w:w="332" w:type="pct"/>
          </w:tcPr>
          <w:p w14:paraId="4A66E72F" w14:textId="77777777" w:rsidR="00F36EB0" w:rsidRPr="00F36EB0" w:rsidRDefault="00F36EB0" w:rsidP="000D4421">
            <w:pPr>
              <w:spacing w:line="300" w:lineRule="auto"/>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22</w:t>
            </w:r>
          </w:p>
          <w:p w14:paraId="68BFE02C" w14:textId="77777777" w:rsidR="00F36EB0" w:rsidRPr="00F36EB0" w:rsidRDefault="00F36EB0" w:rsidP="000D4421">
            <w:pPr>
              <w:spacing w:line="300" w:lineRule="auto"/>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10đ</w:t>
            </w:r>
          </w:p>
          <w:p w14:paraId="2407D99E" w14:textId="77777777" w:rsidR="00F36EB0" w:rsidRPr="00F36EB0" w:rsidRDefault="00F36EB0" w:rsidP="000D4421">
            <w:pPr>
              <w:spacing w:line="300" w:lineRule="auto"/>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100%</w:t>
            </w:r>
          </w:p>
        </w:tc>
      </w:tr>
      <w:tr w:rsidR="00F36EB0" w:rsidRPr="00F36EB0" w14:paraId="15181D1A" w14:textId="77777777" w:rsidTr="00500AF8">
        <w:trPr>
          <w:trHeight w:val="275"/>
        </w:trPr>
        <w:tc>
          <w:tcPr>
            <w:tcW w:w="1745" w:type="pct"/>
            <w:gridSpan w:val="3"/>
          </w:tcPr>
          <w:p w14:paraId="5DE9172B" w14:textId="77777777" w:rsidR="00F36EB0" w:rsidRPr="00F36EB0" w:rsidRDefault="00F36EB0" w:rsidP="000D4421">
            <w:pPr>
              <w:spacing w:line="300" w:lineRule="auto"/>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Tỉ lệ %</w:t>
            </w:r>
          </w:p>
        </w:tc>
        <w:tc>
          <w:tcPr>
            <w:tcW w:w="728" w:type="pct"/>
            <w:gridSpan w:val="3"/>
            <w:shd w:val="clear" w:color="auto" w:fill="E2EFD9" w:themeFill="accent6" w:themeFillTint="33"/>
            <w:vAlign w:val="center"/>
          </w:tcPr>
          <w:p w14:paraId="522AC1CF" w14:textId="77777777" w:rsidR="00F36EB0" w:rsidRPr="00F36EB0" w:rsidRDefault="00F36EB0" w:rsidP="000D4421">
            <w:pPr>
              <w:spacing w:line="300" w:lineRule="auto"/>
              <w:jc w:val="center"/>
              <w:rPr>
                <w:rFonts w:cs="Times New Roman"/>
                <w:b/>
                <w:bCs/>
                <w:noProof/>
                <w:color w:val="000000" w:themeColor="text1"/>
                <w:spacing w:val="-8"/>
                <w:sz w:val="24"/>
                <w:szCs w:val="24"/>
              </w:rPr>
            </w:pPr>
            <w:r w:rsidRPr="00F36EB0">
              <w:rPr>
                <w:rFonts w:cs="Times New Roman"/>
                <w:b/>
                <w:noProof/>
                <w:color w:val="000000" w:themeColor="text1"/>
                <w:spacing w:val="-8"/>
                <w:sz w:val="24"/>
                <w:szCs w:val="24"/>
              </w:rPr>
              <w:t>25%</w:t>
            </w:r>
          </w:p>
        </w:tc>
        <w:tc>
          <w:tcPr>
            <w:tcW w:w="733" w:type="pct"/>
            <w:gridSpan w:val="2"/>
            <w:shd w:val="clear" w:color="auto" w:fill="DEEAF6" w:themeFill="accent5" w:themeFillTint="33"/>
            <w:vAlign w:val="center"/>
          </w:tcPr>
          <w:p w14:paraId="4D59FF56" w14:textId="77777777" w:rsidR="00F36EB0" w:rsidRPr="00F36EB0" w:rsidRDefault="00F36EB0" w:rsidP="000D4421">
            <w:pPr>
              <w:spacing w:line="300" w:lineRule="auto"/>
              <w:ind w:hanging="143"/>
              <w:jc w:val="center"/>
              <w:rPr>
                <w:rFonts w:cs="Times New Roman"/>
                <w:b/>
                <w:bCs/>
                <w:noProof/>
                <w:color w:val="000000" w:themeColor="text1"/>
                <w:spacing w:val="-8"/>
                <w:sz w:val="24"/>
                <w:szCs w:val="24"/>
              </w:rPr>
            </w:pPr>
            <w:r w:rsidRPr="00F36EB0">
              <w:rPr>
                <w:rFonts w:cs="Times New Roman"/>
                <w:b/>
                <w:noProof/>
                <w:color w:val="000000" w:themeColor="text1"/>
                <w:spacing w:val="-8"/>
                <w:sz w:val="24"/>
                <w:szCs w:val="24"/>
              </w:rPr>
              <w:t>35%</w:t>
            </w:r>
          </w:p>
        </w:tc>
        <w:tc>
          <w:tcPr>
            <w:tcW w:w="727" w:type="pct"/>
            <w:gridSpan w:val="4"/>
            <w:shd w:val="clear" w:color="auto" w:fill="FFF2CC" w:themeFill="accent4" w:themeFillTint="33"/>
            <w:vAlign w:val="center"/>
          </w:tcPr>
          <w:p w14:paraId="10A5579E" w14:textId="77777777" w:rsidR="00F36EB0" w:rsidRPr="00F36EB0" w:rsidRDefault="00F36EB0" w:rsidP="000D4421">
            <w:pPr>
              <w:spacing w:line="300" w:lineRule="auto"/>
              <w:ind w:right="-105" w:hanging="101"/>
              <w:jc w:val="center"/>
              <w:rPr>
                <w:rFonts w:cs="Times New Roman"/>
                <w:b/>
                <w:bCs/>
                <w:noProof/>
                <w:color w:val="000000" w:themeColor="text1"/>
                <w:spacing w:val="-8"/>
                <w:sz w:val="24"/>
                <w:szCs w:val="24"/>
              </w:rPr>
            </w:pPr>
            <w:r w:rsidRPr="00F36EB0">
              <w:rPr>
                <w:rFonts w:cs="Times New Roman"/>
                <w:b/>
                <w:noProof/>
                <w:color w:val="000000" w:themeColor="text1"/>
                <w:spacing w:val="-8"/>
                <w:sz w:val="24"/>
                <w:szCs w:val="24"/>
              </w:rPr>
              <w:t>35%</w:t>
            </w:r>
          </w:p>
        </w:tc>
        <w:tc>
          <w:tcPr>
            <w:tcW w:w="727" w:type="pct"/>
            <w:gridSpan w:val="2"/>
            <w:shd w:val="clear" w:color="auto" w:fill="E7E6E6" w:themeFill="background2"/>
            <w:vAlign w:val="center"/>
          </w:tcPr>
          <w:p w14:paraId="321F05EA" w14:textId="77777777" w:rsidR="00F36EB0" w:rsidRPr="00F36EB0" w:rsidRDefault="00F36EB0" w:rsidP="000D4421">
            <w:pPr>
              <w:spacing w:line="300" w:lineRule="auto"/>
              <w:jc w:val="center"/>
              <w:rPr>
                <w:rFonts w:cs="Times New Roman"/>
                <w:b/>
                <w:bCs/>
                <w:noProof/>
                <w:color w:val="000000" w:themeColor="text1"/>
                <w:spacing w:val="-8"/>
                <w:sz w:val="24"/>
                <w:szCs w:val="24"/>
              </w:rPr>
            </w:pPr>
            <w:r w:rsidRPr="00F36EB0">
              <w:rPr>
                <w:rFonts w:cs="Times New Roman"/>
                <w:b/>
                <w:noProof/>
                <w:color w:val="000000" w:themeColor="text1"/>
                <w:spacing w:val="-8"/>
                <w:sz w:val="24"/>
                <w:szCs w:val="24"/>
              </w:rPr>
              <w:t>5%</w:t>
            </w:r>
          </w:p>
        </w:tc>
        <w:tc>
          <w:tcPr>
            <w:tcW w:w="340" w:type="pct"/>
            <w:gridSpan w:val="2"/>
          </w:tcPr>
          <w:p w14:paraId="6B32C0B7" w14:textId="77777777" w:rsidR="00F36EB0" w:rsidRPr="00F36EB0" w:rsidRDefault="00F36EB0" w:rsidP="000D4421">
            <w:pPr>
              <w:spacing w:line="300" w:lineRule="auto"/>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100</w:t>
            </w:r>
          </w:p>
        </w:tc>
      </w:tr>
      <w:tr w:rsidR="00F36EB0" w:rsidRPr="00F36EB0" w14:paraId="270A51D9" w14:textId="77777777" w:rsidTr="00DE26C4">
        <w:trPr>
          <w:trHeight w:val="146"/>
        </w:trPr>
        <w:tc>
          <w:tcPr>
            <w:tcW w:w="1745" w:type="pct"/>
            <w:gridSpan w:val="3"/>
          </w:tcPr>
          <w:p w14:paraId="59212238" w14:textId="77777777" w:rsidR="00F36EB0" w:rsidRPr="00F36EB0" w:rsidRDefault="00F36EB0" w:rsidP="000D4421">
            <w:pPr>
              <w:spacing w:line="300" w:lineRule="auto"/>
              <w:jc w:val="center"/>
              <w:rPr>
                <w:rFonts w:cs="Times New Roman"/>
                <w:b/>
                <w:bCs/>
                <w:noProof/>
                <w:color w:val="000000" w:themeColor="text1"/>
                <w:spacing w:val="-8"/>
                <w:sz w:val="24"/>
                <w:szCs w:val="24"/>
              </w:rPr>
            </w:pPr>
            <w:r w:rsidRPr="00F36EB0">
              <w:rPr>
                <w:rFonts w:cs="Times New Roman"/>
                <w:b/>
                <w:bCs/>
                <w:noProof/>
                <w:color w:val="000000" w:themeColor="text1"/>
                <w:spacing w:val="-8"/>
                <w:sz w:val="24"/>
                <w:szCs w:val="24"/>
              </w:rPr>
              <w:t>Tỉ lệ chung</w:t>
            </w:r>
          </w:p>
        </w:tc>
        <w:tc>
          <w:tcPr>
            <w:tcW w:w="1461" w:type="pct"/>
            <w:gridSpan w:val="5"/>
            <w:shd w:val="clear" w:color="auto" w:fill="E2EFD9" w:themeFill="accent6" w:themeFillTint="33"/>
            <w:vAlign w:val="center"/>
          </w:tcPr>
          <w:p w14:paraId="672AABE3" w14:textId="77777777" w:rsidR="00F36EB0" w:rsidRPr="00F36EB0" w:rsidRDefault="00F36EB0" w:rsidP="000D4421">
            <w:pPr>
              <w:spacing w:line="300" w:lineRule="auto"/>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60%</w:t>
            </w:r>
          </w:p>
        </w:tc>
        <w:tc>
          <w:tcPr>
            <w:tcW w:w="1454" w:type="pct"/>
            <w:gridSpan w:val="6"/>
            <w:shd w:val="clear" w:color="auto" w:fill="FFF2CC" w:themeFill="accent4" w:themeFillTint="33"/>
            <w:vAlign w:val="center"/>
          </w:tcPr>
          <w:p w14:paraId="6B1112BB" w14:textId="77777777" w:rsidR="00F36EB0" w:rsidRPr="00F36EB0" w:rsidRDefault="00F36EB0" w:rsidP="000D4421">
            <w:pPr>
              <w:spacing w:line="300" w:lineRule="auto"/>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40%</w:t>
            </w:r>
          </w:p>
        </w:tc>
        <w:tc>
          <w:tcPr>
            <w:tcW w:w="340" w:type="pct"/>
            <w:gridSpan w:val="2"/>
          </w:tcPr>
          <w:p w14:paraId="09088606" w14:textId="77777777" w:rsidR="00F36EB0" w:rsidRPr="00F36EB0" w:rsidRDefault="00F36EB0" w:rsidP="000D4421">
            <w:pPr>
              <w:spacing w:line="300" w:lineRule="auto"/>
              <w:jc w:val="center"/>
              <w:rPr>
                <w:rFonts w:cs="Times New Roman"/>
                <w:b/>
                <w:noProof/>
                <w:color w:val="000000" w:themeColor="text1"/>
                <w:spacing w:val="-8"/>
                <w:sz w:val="24"/>
                <w:szCs w:val="24"/>
              </w:rPr>
            </w:pPr>
            <w:r w:rsidRPr="00F36EB0">
              <w:rPr>
                <w:rFonts w:cs="Times New Roman"/>
                <w:b/>
                <w:noProof/>
                <w:color w:val="000000" w:themeColor="text1"/>
                <w:spacing w:val="-8"/>
                <w:sz w:val="24"/>
                <w:szCs w:val="24"/>
              </w:rPr>
              <w:t>100</w:t>
            </w:r>
          </w:p>
        </w:tc>
      </w:tr>
    </w:tbl>
    <w:p w14:paraId="51F2B81D" w14:textId="77777777" w:rsidR="00F36EB0" w:rsidRPr="00F36EB0" w:rsidRDefault="00F36EB0" w:rsidP="000D4421">
      <w:pPr>
        <w:spacing w:line="300" w:lineRule="auto"/>
        <w:rPr>
          <w:rFonts w:ascii="Times New Roman" w:hAnsi="Times New Roman" w:cs="Times New Roman"/>
          <w:color w:val="000000" w:themeColor="text1"/>
          <w:sz w:val="26"/>
          <w:szCs w:val="26"/>
        </w:rPr>
      </w:pPr>
    </w:p>
    <w:p w14:paraId="678E18E8" w14:textId="77777777" w:rsidR="00F36EB0" w:rsidRPr="00F36EB0" w:rsidRDefault="00F36EB0" w:rsidP="00A20C12">
      <w:pPr>
        <w:spacing w:line="300" w:lineRule="auto"/>
        <w:rPr>
          <w:rFonts w:ascii="Times New Roman" w:eastAsia="Times New Roman" w:hAnsi="Times New Roman" w:cs="Times New Roman"/>
          <w:color w:val="000000" w:themeColor="text1"/>
          <w:sz w:val="26"/>
          <w:szCs w:val="26"/>
        </w:rPr>
      </w:pPr>
      <w:bookmarkStart w:id="9" w:name="_Hlk108773765"/>
      <w:r w:rsidRPr="00F36EB0">
        <w:rPr>
          <w:rFonts w:ascii="Times New Roman" w:eastAsia="Times New Roman" w:hAnsi="Times New Roman" w:cs="Times New Roman"/>
          <w:color w:val="000000" w:themeColor="text1"/>
          <w:sz w:val="26"/>
          <w:szCs w:val="26"/>
        </w:rPr>
        <w:t xml:space="preserve"> </w:t>
      </w:r>
    </w:p>
    <w:bookmarkEnd w:id="9"/>
    <w:p w14:paraId="515E7D75" w14:textId="77777777" w:rsidR="00F36EB0" w:rsidRPr="00F36EB0" w:rsidRDefault="00F36EB0" w:rsidP="00AA54FE">
      <w:pPr>
        <w:spacing w:line="300" w:lineRule="auto"/>
        <w:jc w:val="center"/>
        <w:rPr>
          <w:rFonts w:ascii="Times New Roman" w:eastAsia="Times New Roman" w:hAnsi="Times New Roman" w:cs="Times New Roman"/>
          <w:b/>
          <w:color w:val="000000" w:themeColor="text1"/>
          <w:sz w:val="26"/>
          <w:szCs w:val="26"/>
        </w:rPr>
      </w:pPr>
      <w:r w:rsidRPr="00F36EB0">
        <w:rPr>
          <w:rFonts w:ascii="Times New Roman" w:eastAsia="Times New Roman" w:hAnsi="Times New Roman" w:cs="Times New Roman"/>
          <w:b/>
          <w:color w:val="000000" w:themeColor="text1"/>
          <w:sz w:val="26"/>
          <w:szCs w:val="26"/>
        </w:rPr>
        <w:t>BẢN ĐẶC TẢ MA TRẬN ĐỀ KIỂM TRA GIỮA  KÌ II MÔN TOÁN – LỚP 7</w:t>
      </w:r>
    </w:p>
    <w:p w14:paraId="30FFD10A" w14:textId="77777777" w:rsidR="00F36EB0" w:rsidRPr="00F36EB0" w:rsidRDefault="00F36EB0" w:rsidP="00AA54FE">
      <w:pPr>
        <w:tabs>
          <w:tab w:val="left" w:pos="720"/>
          <w:tab w:val="center" w:pos="6786"/>
        </w:tabs>
        <w:spacing w:line="300" w:lineRule="auto"/>
        <w:jc w:val="center"/>
        <w:rPr>
          <w:rFonts w:ascii="Times New Roman" w:eastAsia="Times New Roman" w:hAnsi="Times New Roman" w:cs="Times New Roman"/>
          <w:b/>
          <w:color w:val="000000" w:themeColor="text1"/>
          <w:sz w:val="26"/>
          <w:szCs w:val="26"/>
        </w:rPr>
      </w:pPr>
    </w:p>
    <w:tbl>
      <w:tblPr>
        <w:tblW w:w="15300"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10"/>
        <w:gridCol w:w="1564"/>
        <w:gridCol w:w="1766"/>
        <w:gridCol w:w="3780"/>
        <w:gridCol w:w="1710"/>
        <w:gridCol w:w="1530"/>
        <w:gridCol w:w="1530"/>
        <w:gridCol w:w="1260"/>
        <w:gridCol w:w="1350"/>
      </w:tblGrid>
      <w:tr w:rsidR="00F36EB0" w:rsidRPr="00F36EB0" w14:paraId="5B5359C7" w14:textId="77777777" w:rsidTr="00A17C54">
        <w:trPr>
          <w:trHeight w:val="580"/>
        </w:trPr>
        <w:tc>
          <w:tcPr>
            <w:tcW w:w="810" w:type="dxa"/>
            <w:vMerge w:val="restart"/>
            <w:vAlign w:val="center"/>
          </w:tcPr>
          <w:p w14:paraId="610336CF" w14:textId="77777777" w:rsidR="00F36EB0" w:rsidRPr="00F36EB0" w:rsidRDefault="00F36EB0" w:rsidP="00872149">
            <w:pPr>
              <w:spacing w:line="300" w:lineRule="auto"/>
              <w:jc w:val="center"/>
              <w:rPr>
                <w:rFonts w:ascii="Times New Roman" w:hAnsi="Times New Roman" w:cs="Times New Roman"/>
                <w:b/>
                <w:color w:val="000000" w:themeColor="text1"/>
                <w:sz w:val="26"/>
                <w:szCs w:val="26"/>
              </w:rPr>
            </w:pPr>
            <w:r w:rsidRPr="00F36EB0">
              <w:rPr>
                <w:rFonts w:ascii="Times New Roman" w:hAnsi="Times New Roman" w:cs="Times New Roman"/>
                <w:b/>
                <w:color w:val="000000" w:themeColor="text1"/>
                <w:sz w:val="26"/>
                <w:szCs w:val="26"/>
              </w:rPr>
              <w:t>TT</w:t>
            </w:r>
          </w:p>
        </w:tc>
        <w:tc>
          <w:tcPr>
            <w:tcW w:w="3330" w:type="dxa"/>
            <w:gridSpan w:val="2"/>
            <w:vMerge w:val="restart"/>
            <w:vAlign w:val="center"/>
          </w:tcPr>
          <w:p w14:paraId="535A9CA8" w14:textId="77777777" w:rsidR="00F36EB0" w:rsidRPr="00F36EB0" w:rsidRDefault="00F36EB0" w:rsidP="00AA54FE">
            <w:pPr>
              <w:spacing w:line="300" w:lineRule="auto"/>
              <w:jc w:val="center"/>
              <w:rPr>
                <w:rFonts w:ascii="Times New Roman" w:hAnsi="Times New Roman" w:cs="Times New Roman"/>
                <w:b/>
                <w:color w:val="000000" w:themeColor="text1"/>
                <w:sz w:val="26"/>
                <w:szCs w:val="26"/>
              </w:rPr>
            </w:pPr>
            <w:r w:rsidRPr="00F36EB0">
              <w:rPr>
                <w:rFonts w:ascii="Times New Roman" w:hAnsi="Times New Roman" w:cs="Times New Roman"/>
                <w:b/>
                <w:color w:val="000000" w:themeColor="text1"/>
                <w:sz w:val="26"/>
                <w:szCs w:val="26"/>
              </w:rPr>
              <w:t>Chủ đề</w:t>
            </w:r>
          </w:p>
        </w:tc>
        <w:tc>
          <w:tcPr>
            <w:tcW w:w="3780" w:type="dxa"/>
            <w:vMerge w:val="restart"/>
            <w:vAlign w:val="center"/>
          </w:tcPr>
          <w:p w14:paraId="5638C3BA" w14:textId="77777777" w:rsidR="00F36EB0" w:rsidRPr="00F36EB0" w:rsidRDefault="00F36EB0" w:rsidP="00AA54FE">
            <w:pPr>
              <w:spacing w:line="300" w:lineRule="auto"/>
              <w:jc w:val="center"/>
              <w:rPr>
                <w:rFonts w:ascii="Times New Roman" w:hAnsi="Times New Roman" w:cs="Times New Roman"/>
                <w:b/>
                <w:color w:val="000000" w:themeColor="text1"/>
                <w:sz w:val="26"/>
                <w:szCs w:val="26"/>
              </w:rPr>
            </w:pPr>
            <w:r w:rsidRPr="00F36EB0">
              <w:rPr>
                <w:rFonts w:ascii="Times New Roman" w:hAnsi="Times New Roman" w:cs="Times New Roman"/>
                <w:b/>
                <w:color w:val="000000" w:themeColor="text1"/>
                <w:sz w:val="26"/>
                <w:szCs w:val="26"/>
              </w:rPr>
              <w:t xml:space="preserve">Mức độ đánh giá </w:t>
            </w:r>
          </w:p>
        </w:tc>
        <w:tc>
          <w:tcPr>
            <w:tcW w:w="6030" w:type="dxa"/>
            <w:gridSpan w:val="4"/>
          </w:tcPr>
          <w:p w14:paraId="5AB9A995" w14:textId="77777777" w:rsidR="00F36EB0" w:rsidRPr="00F36EB0" w:rsidRDefault="00F36EB0" w:rsidP="00AA54FE">
            <w:pPr>
              <w:spacing w:line="300" w:lineRule="auto"/>
              <w:jc w:val="center"/>
              <w:rPr>
                <w:rFonts w:ascii="Times New Roman" w:hAnsi="Times New Roman" w:cs="Times New Roman"/>
                <w:b/>
                <w:color w:val="000000" w:themeColor="text1"/>
                <w:sz w:val="26"/>
                <w:szCs w:val="26"/>
              </w:rPr>
            </w:pPr>
            <w:r w:rsidRPr="00F36EB0">
              <w:rPr>
                <w:rFonts w:ascii="Times New Roman" w:hAnsi="Times New Roman" w:cs="Times New Roman"/>
                <w:b/>
                <w:color w:val="000000" w:themeColor="text1"/>
                <w:sz w:val="26"/>
                <w:szCs w:val="26"/>
              </w:rPr>
              <w:t>Số câu hỏi theo mức độ nhận thức</w:t>
            </w:r>
          </w:p>
        </w:tc>
        <w:tc>
          <w:tcPr>
            <w:tcW w:w="1350" w:type="dxa"/>
            <w:vMerge w:val="restart"/>
          </w:tcPr>
          <w:p w14:paraId="1FABB25D" w14:textId="77777777" w:rsidR="00F36EB0" w:rsidRPr="00F36EB0" w:rsidRDefault="00F36EB0" w:rsidP="00AA54FE">
            <w:pPr>
              <w:spacing w:line="300" w:lineRule="auto"/>
              <w:jc w:val="center"/>
              <w:rPr>
                <w:rFonts w:ascii="Times New Roman" w:hAnsi="Times New Roman" w:cs="Times New Roman"/>
                <w:b/>
                <w:color w:val="000000" w:themeColor="text1"/>
                <w:sz w:val="26"/>
                <w:szCs w:val="26"/>
              </w:rPr>
            </w:pPr>
            <w:r w:rsidRPr="00F36EB0">
              <w:rPr>
                <w:rFonts w:ascii="Times New Roman" w:hAnsi="Times New Roman" w:cs="Times New Roman"/>
                <w:b/>
                <w:color w:val="000000" w:themeColor="text1"/>
                <w:sz w:val="26"/>
                <w:szCs w:val="26"/>
              </w:rPr>
              <w:t xml:space="preserve">Tổng điểm </w:t>
            </w:r>
          </w:p>
          <w:p w14:paraId="18E66F95" w14:textId="77777777" w:rsidR="00F36EB0" w:rsidRPr="00F36EB0" w:rsidRDefault="00F36EB0" w:rsidP="00AA54FE">
            <w:pPr>
              <w:spacing w:line="300" w:lineRule="auto"/>
              <w:jc w:val="center"/>
              <w:rPr>
                <w:rFonts w:ascii="Times New Roman" w:hAnsi="Times New Roman" w:cs="Times New Roman"/>
                <w:b/>
                <w:color w:val="000000" w:themeColor="text1"/>
                <w:sz w:val="26"/>
                <w:szCs w:val="26"/>
              </w:rPr>
            </w:pPr>
            <w:r w:rsidRPr="00F36EB0">
              <w:rPr>
                <w:rFonts w:ascii="Times New Roman" w:hAnsi="Times New Roman" w:cs="Times New Roman"/>
                <w:b/>
                <w:color w:val="000000" w:themeColor="text1"/>
                <w:sz w:val="26"/>
                <w:szCs w:val="26"/>
              </w:rPr>
              <w:t>%</w:t>
            </w:r>
          </w:p>
        </w:tc>
      </w:tr>
      <w:tr w:rsidR="00F36EB0" w:rsidRPr="00F36EB0" w14:paraId="4BC17E14" w14:textId="77777777" w:rsidTr="00A17C54">
        <w:trPr>
          <w:trHeight w:val="580"/>
        </w:trPr>
        <w:tc>
          <w:tcPr>
            <w:tcW w:w="810" w:type="dxa"/>
            <w:vMerge/>
            <w:vAlign w:val="center"/>
          </w:tcPr>
          <w:p w14:paraId="27A81F68" w14:textId="77777777" w:rsidR="00F36EB0" w:rsidRPr="00F36EB0" w:rsidRDefault="00F36EB0" w:rsidP="00872149">
            <w:pPr>
              <w:widowControl w:val="0"/>
              <w:pBdr>
                <w:top w:val="nil"/>
                <w:left w:val="nil"/>
                <w:bottom w:val="nil"/>
                <w:right w:val="nil"/>
                <w:between w:val="nil"/>
              </w:pBdr>
              <w:spacing w:line="300" w:lineRule="auto"/>
              <w:jc w:val="center"/>
              <w:rPr>
                <w:rFonts w:ascii="Times New Roman" w:hAnsi="Times New Roman" w:cs="Times New Roman"/>
                <w:b/>
                <w:color w:val="000000" w:themeColor="text1"/>
                <w:sz w:val="26"/>
                <w:szCs w:val="26"/>
              </w:rPr>
            </w:pPr>
          </w:p>
        </w:tc>
        <w:tc>
          <w:tcPr>
            <w:tcW w:w="3330" w:type="dxa"/>
            <w:gridSpan w:val="2"/>
            <w:vMerge/>
            <w:vAlign w:val="center"/>
          </w:tcPr>
          <w:p w14:paraId="77C992C6" w14:textId="77777777" w:rsidR="00F36EB0" w:rsidRPr="00F36EB0" w:rsidRDefault="00F36EB0" w:rsidP="00AA54FE">
            <w:pPr>
              <w:widowControl w:val="0"/>
              <w:pBdr>
                <w:top w:val="nil"/>
                <w:left w:val="nil"/>
                <w:bottom w:val="nil"/>
                <w:right w:val="nil"/>
                <w:between w:val="nil"/>
              </w:pBdr>
              <w:spacing w:line="300" w:lineRule="auto"/>
              <w:rPr>
                <w:rFonts w:ascii="Times New Roman" w:hAnsi="Times New Roman" w:cs="Times New Roman"/>
                <w:b/>
                <w:color w:val="000000" w:themeColor="text1"/>
                <w:sz w:val="26"/>
                <w:szCs w:val="26"/>
              </w:rPr>
            </w:pPr>
          </w:p>
        </w:tc>
        <w:tc>
          <w:tcPr>
            <w:tcW w:w="3780" w:type="dxa"/>
            <w:vMerge/>
            <w:vAlign w:val="center"/>
          </w:tcPr>
          <w:p w14:paraId="0B10A667" w14:textId="77777777" w:rsidR="00F36EB0" w:rsidRPr="00F36EB0" w:rsidRDefault="00F36EB0" w:rsidP="00AA54FE">
            <w:pPr>
              <w:widowControl w:val="0"/>
              <w:pBdr>
                <w:top w:val="nil"/>
                <w:left w:val="nil"/>
                <w:bottom w:val="nil"/>
                <w:right w:val="nil"/>
                <w:between w:val="nil"/>
              </w:pBdr>
              <w:spacing w:line="300" w:lineRule="auto"/>
              <w:rPr>
                <w:rFonts w:ascii="Times New Roman" w:hAnsi="Times New Roman" w:cs="Times New Roman"/>
                <w:b/>
                <w:color w:val="000000" w:themeColor="text1"/>
                <w:sz w:val="26"/>
                <w:szCs w:val="26"/>
              </w:rPr>
            </w:pPr>
          </w:p>
        </w:tc>
        <w:tc>
          <w:tcPr>
            <w:tcW w:w="1710" w:type="dxa"/>
          </w:tcPr>
          <w:p w14:paraId="18CC6342" w14:textId="77777777" w:rsidR="00F36EB0" w:rsidRPr="00F36EB0" w:rsidRDefault="00F36EB0" w:rsidP="00AA54FE">
            <w:pPr>
              <w:spacing w:line="300" w:lineRule="auto"/>
              <w:jc w:val="center"/>
              <w:rPr>
                <w:rFonts w:ascii="Times New Roman" w:hAnsi="Times New Roman" w:cs="Times New Roman"/>
                <w:b/>
                <w:color w:val="000000" w:themeColor="text1"/>
                <w:sz w:val="26"/>
                <w:szCs w:val="26"/>
              </w:rPr>
            </w:pPr>
            <w:r w:rsidRPr="00F36EB0">
              <w:rPr>
                <w:rFonts w:ascii="Times New Roman" w:hAnsi="Times New Roman" w:cs="Times New Roman"/>
                <w:b/>
                <w:color w:val="000000" w:themeColor="text1"/>
                <w:sz w:val="26"/>
                <w:szCs w:val="26"/>
              </w:rPr>
              <w:t>Nhận biết</w:t>
            </w:r>
          </w:p>
        </w:tc>
        <w:tc>
          <w:tcPr>
            <w:tcW w:w="1530" w:type="dxa"/>
          </w:tcPr>
          <w:p w14:paraId="7408AA66" w14:textId="77777777" w:rsidR="00F36EB0" w:rsidRPr="00F36EB0" w:rsidRDefault="00F36EB0" w:rsidP="00AA54FE">
            <w:pPr>
              <w:spacing w:line="300" w:lineRule="auto"/>
              <w:jc w:val="center"/>
              <w:rPr>
                <w:rFonts w:ascii="Times New Roman" w:hAnsi="Times New Roman" w:cs="Times New Roman"/>
                <w:b/>
                <w:color w:val="000000" w:themeColor="text1"/>
                <w:sz w:val="26"/>
                <w:szCs w:val="26"/>
              </w:rPr>
            </w:pPr>
            <w:r w:rsidRPr="00F36EB0">
              <w:rPr>
                <w:rFonts w:ascii="Times New Roman" w:hAnsi="Times New Roman" w:cs="Times New Roman"/>
                <w:b/>
                <w:color w:val="000000" w:themeColor="text1"/>
                <w:sz w:val="26"/>
                <w:szCs w:val="26"/>
              </w:rPr>
              <w:t>Thông hiểu</w:t>
            </w:r>
          </w:p>
        </w:tc>
        <w:tc>
          <w:tcPr>
            <w:tcW w:w="1530" w:type="dxa"/>
          </w:tcPr>
          <w:p w14:paraId="0B7DF994" w14:textId="77777777" w:rsidR="00F36EB0" w:rsidRPr="00F36EB0" w:rsidRDefault="00F36EB0" w:rsidP="00AA54FE">
            <w:pPr>
              <w:spacing w:line="300" w:lineRule="auto"/>
              <w:jc w:val="center"/>
              <w:rPr>
                <w:rFonts w:ascii="Times New Roman" w:hAnsi="Times New Roman" w:cs="Times New Roman"/>
                <w:b/>
                <w:color w:val="000000" w:themeColor="text1"/>
                <w:sz w:val="26"/>
                <w:szCs w:val="26"/>
              </w:rPr>
            </w:pPr>
            <w:r w:rsidRPr="00F36EB0">
              <w:rPr>
                <w:rFonts w:ascii="Times New Roman" w:hAnsi="Times New Roman" w:cs="Times New Roman"/>
                <w:b/>
                <w:color w:val="000000" w:themeColor="text1"/>
                <w:sz w:val="26"/>
                <w:szCs w:val="26"/>
              </w:rPr>
              <w:t>Vận dụng</w:t>
            </w:r>
          </w:p>
        </w:tc>
        <w:tc>
          <w:tcPr>
            <w:tcW w:w="1260" w:type="dxa"/>
          </w:tcPr>
          <w:p w14:paraId="7ADC533E" w14:textId="77777777" w:rsidR="00F36EB0" w:rsidRPr="00F36EB0" w:rsidRDefault="00F36EB0" w:rsidP="00AA54FE">
            <w:pPr>
              <w:spacing w:line="300" w:lineRule="auto"/>
              <w:jc w:val="center"/>
              <w:rPr>
                <w:rFonts w:ascii="Times New Roman" w:hAnsi="Times New Roman" w:cs="Times New Roman"/>
                <w:b/>
                <w:color w:val="000000" w:themeColor="text1"/>
                <w:sz w:val="26"/>
                <w:szCs w:val="26"/>
              </w:rPr>
            </w:pPr>
            <w:r w:rsidRPr="00F36EB0">
              <w:rPr>
                <w:rFonts w:ascii="Times New Roman" w:hAnsi="Times New Roman" w:cs="Times New Roman"/>
                <w:b/>
                <w:color w:val="000000" w:themeColor="text1"/>
                <w:sz w:val="26"/>
                <w:szCs w:val="26"/>
              </w:rPr>
              <w:t>Vận dụng cao</w:t>
            </w:r>
          </w:p>
        </w:tc>
        <w:tc>
          <w:tcPr>
            <w:tcW w:w="1350" w:type="dxa"/>
            <w:vMerge/>
          </w:tcPr>
          <w:p w14:paraId="71725F5E" w14:textId="77777777" w:rsidR="00F36EB0" w:rsidRPr="00F36EB0" w:rsidRDefault="00F36EB0" w:rsidP="00AA54FE">
            <w:pPr>
              <w:spacing w:line="300" w:lineRule="auto"/>
              <w:jc w:val="center"/>
              <w:rPr>
                <w:rFonts w:ascii="Times New Roman" w:hAnsi="Times New Roman" w:cs="Times New Roman"/>
                <w:b/>
                <w:color w:val="000000" w:themeColor="text1"/>
                <w:sz w:val="26"/>
                <w:szCs w:val="26"/>
              </w:rPr>
            </w:pPr>
          </w:p>
        </w:tc>
      </w:tr>
      <w:tr w:rsidR="00F36EB0" w:rsidRPr="00F36EB0" w14:paraId="3F2820AA" w14:textId="77777777" w:rsidTr="008876BB">
        <w:trPr>
          <w:trHeight w:val="2565"/>
        </w:trPr>
        <w:tc>
          <w:tcPr>
            <w:tcW w:w="810" w:type="dxa"/>
            <w:vAlign w:val="center"/>
          </w:tcPr>
          <w:p w14:paraId="590E9284" w14:textId="77777777" w:rsidR="00F36EB0" w:rsidRPr="00F36EB0" w:rsidRDefault="00F36EB0" w:rsidP="00872149">
            <w:pPr>
              <w:widowControl w:val="0"/>
              <w:pBdr>
                <w:top w:val="nil"/>
                <w:left w:val="nil"/>
                <w:bottom w:val="nil"/>
                <w:right w:val="nil"/>
                <w:between w:val="nil"/>
              </w:pBdr>
              <w:jc w:val="center"/>
              <w:rPr>
                <w:rFonts w:ascii="Times New Roman" w:hAnsi="Times New Roman" w:cs="Times New Roman"/>
                <w:b/>
                <w:color w:val="000000" w:themeColor="text1"/>
              </w:rPr>
            </w:pPr>
            <w:r w:rsidRPr="00F36EB0">
              <w:rPr>
                <w:rFonts w:ascii="Times New Roman" w:hAnsi="Times New Roman" w:cs="Times New Roman"/>
                <w:b/>
                <w:color w:val="000000" w:themeColor="text1"/>
              </w:rPr>
              <w:t>1</w:t>
            </w:r>
          </w:p>
        </w:tc>
        <w:tc>
          <w:tcPr>
            <w:tcW w:w="1564" w:type="dxa"/>
            <w:vAlign w:val="center"/>
          </w:tcPr>
          <w:p w14:paraId="1F17B636" w14:textId="77777777" w:rsidR="00F36EB0" w:rsidRPr="00F36EB0" w:rsidRDefault="00F36EB0" w:rsidP="00872149">
            <w:pPr>
              <w:widowControl w:val="0"/>
              <w:pBdr>
                <w:top w:val="nil"/>
                <w:left w:val="nil"/>
                <w:bottom w:val="nil"/>
                <w:right w:val="nil"/>
                <w:between w:val="nil"/>
              </w:pBdr>
              <w:jc w:val="center"/>
              <w:rPr>
                <w:rFonts w:ascii="Times New Roman" w:eastAsia="Times New Roman" w:hAnsi="Times New Roman" w:cs="Times New Roman"/>
                <w:b/>
                <w:iCs/>
                <w:noProof/>
                <w:color w:val="000000" w:themeColor="text1"/>
              </w:rPr>
            </w:pPr>
            <w:r w:rsidRPr="00F36EB0">
              <w:rPr>
                <w:rFonts w:ascii="Times New Roman" w:eastAsia="Times New Roman" w:hAnsi="Times New Roman" w:cs="Times New Roman"/>
                <w:b/>
                <w:iCs/>
                <w:noProof/>
                <w:color w:val="000000" w:themeColor="text1"/>
              </w:rPr>
              <w:t>Số hữu tỉ</w:t>
            </w:r>
          </w:p>
          <w:p w14:paraId="6BB5EA70" w14:textId="77777777" w:rsidR="00F36EB0" w:rsidRPr="00F36EB0" w:rsidRDefault="00F36EB0" w:rsidP="00872149">
            <w:pPr>
              <w:jc w:val="center"/>
              <w:rPr>
                <w:rFonts w:ascii="Times New Roman" w:hAnsi="Times New Roman" w:cs="Times New Roman"/>
                <w:b/>
                <w:color w:val="000000" w:themeColor="text1"/>
              </w:rPr>
            </w:pPr>
          </w:p>
          <w:p w14:paraId="3CEFCD10" w14:textId="77777777" w:rsidR="00F36EB0" w:rsidRPr="00F36EB0" w:rsidRDefault="00F36EB0" w:rsidP="00872149">
            <w:pPr>
              <w:jc w:val="center"/>
              <w:rPr>
                <w:rFonts w:ascii="Times New Roman" w:hAnsi="Times New Roman" w:cs="Times New Roman"/>
                <w:b/>
                <w:color w:val="000000" w:themeColor="text1"/>
              </w:rPr>
            </w:pPr>
          </w:p>
          <w:p w14:paraId="569ABAC0" w14:textId="77777777" w:rsidR="00F36EB0" w:rsidRPr="00F36EB0" w:rsidRDefault="00F36EB0" w:rsidP="00872149">
            <w:pPr>
              <w:widowControl w:val="0"/>
              <w:pBdr>
                <w:top w:val="nil"/>
                <w:left w:val="nil"/>
                <w:bottom w:val="nil"/>
                <w:right w:val="nil"/>
                <w:between w:val="nil"/>
              </w:pBdr>
              <w:jc w:val="center"/>
              <w:rPr>
                <w:rFonts w:ascii="Times New Roman" w:hAnsi="Times New Roman" w:cs="Times New Roman"/>
                <w:b/>
                <w:color w:val="000000" w:themeColor="text1"/>
              </w:rPr>
            </w:pPr>
          </w:p>
        </w:tc>
        <w:tc>
          <w:tcPr>
            <w:tcW w:w="1766" w:type="dxa"/>
            <w:vAlign w:val="center"/>
          </w:tcPr>
          <w:p w14:paraId="08FB2CB9" w14:textId="77777777" w:rsidR="00F36EB0" w:rsidRPr="00F36EB0" w:rsidRDefault="00F36EB0" w:rsidP="0028109E">
            <w:pPr>
              <w:widowControl w:val="0"/>
              <w:pBdr>
                <w:top w:val="nil"/>
                <w:left w:val="nil"/>
                <w:bottom w:val="nil"/>
                <w:right w:val="nil"/>
                <w:between w:val="nil"/>
              </w:pBdr>
              <w:jc w:val="both"/>
              <w:rPr>
                <w:rFonts w:ascii="Times New Roman" w:hAnsi="Times New Roman" w:cs="Times New Roman"/>
                <w:b/>
                <w:noProof/>
                <w:color w:val="000000" w:themeColor="text1"/>
                <w:spacing w:val="-8"/>
              </w:rPr>
            </w:pPr>
            <w:r w:rsidRPr="00F36EB0">
              <w:rPr>
                <w:rFonts w:ascii="Times New Roman" w:hAnsi="Times New Roman" w:cs="Times New Roman"/>
                <w:b/>
                <w:noProof/>
                <w:color w:val="000000" w:themeColor="text1"/>
                <w:spacing w:val="-8"/>
              </w:rPr>
              <w:t>Số hữu tỉ và tập hợp các số hữu tỉ. Thứ tự trong tập hợp các số hữu tỉ</w:t>
            </w:r>
          </w:p>
          <w:p w14:paraId="26EF67EF" w14:textId="77777777" w:rsidR="00F36EB0" w:rsidRPr="00F36EB0" w:rsidRDefault="00F36EB0" w:rsidP="0028109E">
            <w:pPr>
              <w:widowControl w:val="0"/>
              <w:pBdr>
                <w:top w:val="nil"/>
                <w:left w:val="nil"/>
                <w:bottom w:val="nil"/>
                <w:right w:val="nil"/>
                <w:between w:val="nil"/>
              </w:pBdr>
              <w:jc w:val="both"/>
              <w:rPr>
                <w:rFonts w:ascii="Times New Roman" w:hAnsi="Times New Roman" w:cs="Times New Roman"/>
                <w:b/>
                <w:color w:val="000000" w:themeColor="text1"/>
              </w:rPr>
            </w:pPr>
            <w:r w:rsidRPr="00F36EB0">
              <w:rPr>
                <w:rFonts w:ascii="Times New Roman" w:eastAsia="Times New Roman" w:hAnsi="Times New Roman" w:cs="Times New Roman"/>
                <w:b/>
                <w:noProof/>
                <w:color w:val="000000" w:themeColor="text1"/>
              </w:rPr>
              <w:t>Các phép tính với số hữu tỉ</w:t>
            </w:r>
          </w:p>
        </w:tc>
        <w:tc>
          <w:tcPr>
            <w:tcW w:w="3780" w:type="dxa"/>
            <w:shd w:val="clear" w:color="auto" w:fill="E2EFD9" w:themeFill="accent6" w:themeFillTint="33"/>
          </w:tcPr>
          <w:p w14:paraId="4973148A" w14:textId="77777777" w:rsidR="00F36EB0" w:rsidRPr="00F36EB0" w:rsidRDefault="00F36EB0" w:rsidP="00872149">
            <w:pPr>
              <w:jc w:val="both"/>
              <w:rPr>
                <w:rFonts w:ascii="Times New Roman" w:hAnsi="Times New Roman" w:cs="Times New Roman"/>
                <w:b/>
                <w:noProof/>
                <w:color w:val="000000" w:themeColor="text1"/>
                <w:spacing w:val="-8"/>
              </w:rPr>
            </w:pPr>
            <w:r w:rsidRPr="00F36EB0">
              <w:rPr>
                <w:rFonts w:ascii="Times New Roman" w:hAnsi="Times New Roman" w:cs="Times New Roman"/>
                <w:b/>
                <w:noProof/>
                <w:color w:val="000000" w:themeColor="text1"/>
                <w:spacing w:val="-8"/>
              </w:rPr>
              <w:t>Nhận biết:</w:t>
            </w:r>
          </w:p>
          <w:p w14:paraId="5EE7CE5E" w14:textId="77777777" w:rsidR="00F36EB0" w:rsidRPr="00F36EB0" w:rsidRDefault="00F36EB0" w:rsidP="00872149">
            <w:pPr>
              <w:suppressAutoHyphens/>
              <w:jc w:val="both"/>
              <w:rPr>
                <w:rFonts w:ascii="Times New Roman" w:eastAsia="Times New Roman" w:hAnsi="Times New Roman" w:cs="Times New Roman"/>
                <w:noProof/>
                <w:color w:val="000000" w:themeColor="text1"/>
              </w:rPr>
            </w:pPr>
            <w:r w:rsidRPr="00F36EB0">
              <w:rPr>
                <w:rFonts w:ascii="Times New Roman" w:eastAsia="Times New Roman" w:hAnsi="Times New Roman" w:cs="Times New Roman"/>
                <w:noProof/>
                <w:color w:val="000000" w:themeColor="text1"/>
              </w:rPr>
              <w:t xml:space="preserve">– Nhận biết được số hữu tỉ và lấy được ví dụ về số hữu tỉ. </w:t>
            </w:r>
          </w:p>
          <w:p w14:paraId="7DE4DCFD" w14:textId="77777777" w:rsidR="00F36EB0" w:rsidRPr="00F36EB0" w:rsidRDefault="00F36EB0" w:rsidP="00872149">
            <w:pPr>
              <w:suppressAutoHyphens/>
              <w:jc w:val="both"/>
              <w:rPr>
                <w:rFonts w:ascii="Times New Roman" w:eastAsia="Times New Roman" w:hAnsi="Times New Roman" w:cs="Times New Roman"/>
                <w:noProof/>
                <w:color w:val="000000" w:themeColor="text1"/>
              </w:rPr>
            </w:pPr>
            <w:r w:rsidRPr="00F36EB0">
              <w:rPr>
                <w:rFonts w:ascii="Times New Roman" w:eastAsia="Times New Roman" w:hAnsi="Times New Roman" w:cs="Times New Roman"/>
                <w:noProof/>
                <w:color w:val="000000" w:themeColor="text1"/>
              </w:rPr>
              <w:t>– Nhận biết được tập hợp các số hữu tỉ.</w:t>
            </w:r>
          </w:p>
          <w:p w14:paraId="4FFEC4E1" w14:textId="77777777" w:rsidR="00F36EB0" w:rsidRPr="00F36EB0" w:rsidRDefault="00F36EB0" w:rsidP="00872149">
            <w:pPr>
              <w:jc w:val="both"/>
              <w:rPr>
                <w:rFonts w:ascii="Times New Roman" w:hAnsi="Times New Roman" w:cs="Times New Roman"/>
                <w:b/>
                <w:i/>
                <w:noProof/>
                <w:color w:val="000000" w:themeColor="text1"/>
                <w:spacing w:val="-8"/>
              </w:rPr>
            </w:pPr>
            <w:r w:rsidRPr="00F36EB0">
              <w:rPr>
                <w:rFonts w:ascii="Times New Roman" w:hAnsi="Times New Roman" w:cs="Times New Roman"/>
                <w:b/>
                <w:i/>
                <w:noProof/>
                <w:color w:val="000000" w:themeColor="text1"/>
                <w:spacing w:val="-8"/>
              </w:rPr>
              <w:t>Thông hiểu:</w:t>
            </w:r>
          </w:p>
          <w:p w14:paraId="7BD3C606" w14:textId="77777777" w:rsidR="00F36EB0" w:rsidRPr="00F36EB0" w:rsidRDefault="00F36EB0" w:rsidP="00872149">
            <w:pPr>
              <w:jc w:val="both"/>
              <w:rPr>
                <w:rFonts w:ascii="Times New Roman" w:hAnsi="Times New Roman" w:cs="Times New Roman"/>
                <w:noProof/>
                <w:spacing w:val="-4"/>
              </w:rPr>
            </w:pPr>
            <w:r w:rsidRPr="00F36EB0">
              <w:rPr>
                <w:rFonts w:ascii="Times New Roman" w:hAnsi="Times New Roman" w:cs="Times New Roman"/>
                <w:noProof/>
                <w:spacing w:val="-4"/>
              </w:rPr>
              <w:t xml:space="preserve">  Mô tả được phép tính luỹ thừa với số mũ tự nhiên của một số hữu tỉ và một số tính chất của phép tính đó </w:t>
            </w:r>
          </w:p>
        </w:tc>
        <w:tc>
          <w:tcPr>
            <w:tcW w:w="1710" w:type="dxa"/>
            <w:shd w:val="clear" w:color="auto" w:fill="E2EFD9" w:themeFill="accent6" w:themeFillTint="33"/>
          </w:tcPr>
          <w:p w14:paraId="0660CFAA" w14:textId="77777777" w:rsidR="00F36EB0" w:rsidRPr="00F36EB0" w:rsidRDefault="00F36EB0" w:rsidP="00872149">
            <w:pPr>
              <w:jc w:val="center"/>
              <w:rPr>
                <w:rFonts w:ascii="Times New Roman" w:hAnsi="Times New Roman" w:cs="Times New Roman"/>
                <w:bCs/>
              </w:rPr>
            </w:pPr>
            <w:r w:rsidRPr="00F36EB0">
              <w:rPr>
                <w:rFonts w:ascii="Times New Roman" w:hAnsi="Times New Roman" w:cs="Times New Roman"/>
                <w:bCs/>
              </w:rPr>
              <w:t>1(TN-</w:t>
            </w:r>
            <w:r w:rsidRPr="00F36EB0">
              <w:rPr>
                <w:rFonts w:ascii="Times New Roman" w:hAnsi="Times New Roman" w:cs="Times New Roman"/>
                <w:bCs/>
                <w:lang w:val="en-US"/>
              </w:rPr>
              <w:t>C1</w:t>
            </w:r>
            <w:r w:rsidRPr="00F36EB0">
              <w:rPr>
                <w:rFonts w:ascii="Times New Roman" w:hAnsi="Times New Roman" w:cs="Times New Roman"/>
                <w:bCs/>
              </w:rPr>
              <w:t>)</w:t>
            </w:r>
          </w:p>
          <w:p w14:paraId="4B0B6D6C"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noProof/>
                <w:spacing w:val="-8"/>
              </w:rPr>
              <w:t>0,25đ</w:t>
            </w:r>
          </w:p>
        </w:tc>
        <w:tc>
          <w:tcPr>
            <w:tcW w:w="1530" w:type="dxa"/>
            <w:shd w:val="clear" w:color="auto" w:fill="DEEAF6" w:themeFill="accent5" w:themeFillTint="33"/>
          </w:tcPr>
          <w:p w14:paraId="107198B6" w14:textId="77777777" w:rsidR="00F36EB0" w:rsidRPr="00F36EB0" w:rsidRDefault="00F36EB0" w:rsidP="0028109E">
            <w:pPr>
              <w:jc w:val="center"/>
              <w:rPr>
                <w:rFonts w:ascii="Times New Roman" w:hAnsi="Times New Roman" w:cs="Times New Roman"/>
                <w:bCs/>
              </w:rPr>
            </w:pPr>
          </w:p>
          <w:p w14:paraId="70FC34BD" w14:textId="77777777" w:rsidR="00F36EB0" w:rsidRPr="00F36EB0" w:rsidRDefault="00F36EB0" w:rsidP="0028109E">
            <w:pPr>
              <w:rPr>
                <w:rFonts w:ascii="Times New Roman" w:hAnsi="Times New Roman" w:cs="Times New Roman"/>
              </w:rPr>
            </w:pPr>
          </w:p>
          <w:p w14:paraId="16802076" w14:textId="77777777" w:rsidR="00F36EB0" w:rsidRPr="00F36EB0" w:rsidRDefault="00F36EB0" w:rsidP="0028109E">
            <w:pPr>
              <w:rPr>
                <w:rFonts w:ascii="Times New Roman" w:hAnsi="Times New Roman" w:cs="Times New Roman"/>
              </w:rPr>
            </w:pPr>
          </w:p>
          <w:p w14:paraId="4C6A14A0" w14:textId="77777777" w:rsidR="00F36EB0" w:rsidRPr="00F36EB0" w:rsidRDefault="00F36EB0" w:rsidP="0028109E">
            <w:pPr>
              <w:rPr>
                <w:rFonts w:ascii="Times New Roman" w:hAnsi="Times New Roman" w:cs="Times New Roman"/>
              </w:rPr>
            </w:pPr>
          </w:p>
          <w:p w14:paraId="1CA61C16" w14:textId="77777777" w:rsidR="00F36EB0" w:rsidRPr="00F36EB0" w:rsidRDefault="00F36EB0" w:rsidP="0028109E">
            <w:pPr>
              <w:rPr>
                <w:rFonts w:ascii="Times New Roman" w:hAnsi="Times New Roman" w:cs="Times New Roman"/>
              </w:rPr>
            </w:pPr>
          </w:p>
          <w:p w14:paraId="2B90494A" w14:textId="77777777" w:rsidR="00F36EB0" w:rsidRPr="00F36EB0" w:rsidRDefault="00F36EB0" w:rsidP="0028109E">
            <w:pPr>
              <w:rPr>
                <w:rFonts w:ascii="Times New Roman" w:hAnsi="Times New Roman" w:cs="Times New Roman"/>
              </w:rPr>
            </w:pPr>
          </w:p>
          <w:p w14:paraId="595878CB"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rPr>
              <w:t>1(TL-</w:t>
            </w:r>
            <w:r w:rsidRPr="00F36EB0">
              <w:rPr>
                <w:rFonts w:ascii="Times New Roman" w:hAnsi="Times New Roman" w:cs="Times New Roman"/>
                <w:bCs/>
                <w:lang w:val="en-US"/>
              </w:rPr>
              <w:t>C1.1</w:t>
            </w:r>
            <w:r w:rsidRPr="00F36EB0">
              <w:rPr>
                <w:rFonts w:ascii="Times New Roman" w:hAnsi="Times New Roman" w:cs="Times New Roman"/>
                <w:bCs/>
              </w:rPr>
              <w:t>)</w:t>
            </w:r>
          </w:p>
          <w:p w14:paraId="321EE694" w14:textId="77777777" w:rsidR="00F36EB0" w:rsidRPr="00F36EB0" w:rsidRDefault="00F36EB0" w:rsidP="0028109E">
            <w:pPr>
              <w:jc w:val="center"/>
              <w:rPr>
                <w:rFonts w:ascii="Times New Roman" w:hAnsi="Times New Roman" w:cs="Times New Roman"/>
              </w:rPr>
            </w:pPr>
            <w:r w:rsidRPr="00F36EB0">
              <w:rPr>
                <w:rFonts w:ascii="Times New Roman" w:hAnsi="Times New Roman" w:cs="Times New Roman"/>
                <w:bCs/>
                <w:noProof/>
                <w:spacing w:val="-8"/>
              </w:rPr>
              <w:t>0,5đ</w:t>
            </w:r>
          </w:p>
        </w:tc>
        <w:tc>
          <w:tcPr>
            <w:tcW w:w="1530" w:type="dxa"/>
            <w:shd w:val="clear" w:color="auto" w:fill="FFF2CC" w:themeFill="accent4" w:themeFillTint="33"/>
          </w:tcPr>
          <w:p w14:paraId="668085A5" w14:textId="77777777" w:rsidR="00F36EB0" w:rsidRPr="00F36EB0" w:rsidRDefault="00F36EB0" w:rsidP="0028109E">
            <w:pPr>
              <w:jc w:val="center"/>
              <w:rPr>
                <w:rFonts w:ascii="Times New Roman" w:hAnsi="Times New Roman" w:cs="Times New Roman"/>
                <w:bCs/>
              </w:rPr>
            </w:pPr>
          </w:p>
          <w:p w14:paraId="6B93E886" w14:textId="77777777" w:rsidR="00F36EB0" w:rsidRPr="00F36EB0" w:rsidRDefault="00F36EB0" w:rsidP="0028109E">
            <w:pPr>
              <w:jc w:val="center"/>
              <w:rPr>
                <w:rFonts w:ascii="Times New Roman" w:hAnsi="Times New Roman" w:cs="Times New Roman"/>
                <w:bCs/>
              </w:rPr>
            </w:pPr>
          </w:p>
          <w:p w14:paraId="244C57DD" w14:textId="77777777" w:rsidR="00F36EB0" w:rsidRPr="00F36EB0" w:rsidRDefault="00F36EB0" w:rsidP="0028109E">
            <w:pPr>
              <w:jc w:val="center"/>
              <w:rPr>
                <w:rFonts w:ascii="Times New Roman" w:hAnsi="Times New Roman" w:cs="Times New Roman"/>
                <w:bCs/>
              </w:rPr>
            </w:pPr>
          </w:p>
          <w:p w14:paraId="1FD38471" w14:textId="77777777" w:rsidR="00F36EB0" w:rsidRPr="00F36EB0" w:rsidRDefault="00F36EB0" w:rsidP="0028109E">
            <w:pPr>
              <w:jc w:val="center"/>
              <w:rPr>
                <w:rFonts w:ascii="Times New Roman" w:hAnsi="Times New Roman" w:cs="Times New Roman"/>
                <w:bCs/>
              </w:rPr>
            </w:pPr>
          </w:p>
          <w:p w14:paraId="108C9DA6" w14:textId="77777777" w:rsidR="00F36EB0" w:rsidRPr="00F36EB0" w:rsidRDefault="00F36EB0" w:rsidP="0028109E">
            <w:pPr>
              <w:jc w:val="center"/>
              <w:rPr>
                <w:rFonts w:ascii="Times New Roman" w:hAnsi="Times New Roman" w:cs="Times New Roman"/>
                <w:bCs/>
              </w:rPr>
            </w:pPr>
          </w:p>
          <w:p w14:paraId="7D889E6D" w14:textId="77777777" w:rsidR="00F36EB0" w:rsidRPr="00F36EB0" w:rsidRDefault="00F36EB0" w:rsidP="0028109E">
            <w:pPr>
              <w:jc w:val="center"/>
              <w:rPr>
                <w:rFonts w:ascii="Times New Roman" w:hAnsi="Times New Roman" w:cs="Times New Roman"/>
                <w:bCs/>
              </w:rPr>
            </w:pPr>
          </w:p>
          <w:p w14:paraId="7D32B37B" w14:textId="77777777" w:rsidR="00F36EB0" w:rsidRPr="00F36EB0" w:rsidRDefault="00F36EB0" w:rsidP="0028109E">
            <w:pPr>
              <w:jc w:val="center"/>
              <w:rPr>
                <w:rFonts w:ascii="Times New Roman" w:hAnsi="Times New Roman" w:cs="Times New Roman"/>
                <w:bCs/>
              </w:rPr>
            </w:pPr>
          </w:p>
          <w:p w14:paraId="1D1C6781" w14:textId="77777777" w:rsidR="00F36EB0" w:rsidRPr="00F36EB0" w:rsidRDefault="00F36EB0" w:rsidP="0028109E">
            <w:pPr>
              <w:rPr>
                <w:rFonts w:ascii="Times New Roman" w:hAnsi="Times New Roman" w:cs="Times New Roman"/>
                <w:bCs/>
              </w:rPr>
            </w:pPr>
          </w:p>
          <w:p w14:paraId="65BB700A" w14:textId="77777777" w:rsidR="00F36EB0" w:rsidRPr="00F36EB0" w:rsidRDefault="00F36EB0" w:rsidP="0028109E">
            <w:pPr>
              <w:jc w:val="center"/>
              <w:rPr>
                <w:rFonts w:ascii="Times New Roman" w:hAnsi="Times New Roman" w:cs="Times New Roman"/>
                <w:bCs/>
              </w:rPr>
            </w:pPr>
          </w:p>
        </w:tc>
        <w:tc>
          <w:tcPr>
            <w:tcW w:w="1260" w:type="dxa"/>
            <w:shd w:val="clear" w:color="auto" w:fill="E7E6E6" w:themeFill="background2"/>
          </w:tcPr>
          <w:p w14:paraId="62C627F7" w14:textId="77777777" w:rsidR="00F36EB0" w:rsidRPr="00F36EB0" w:rsidRDefault="00F36EB0" w:rsidP="0028109E">
            <w:pPr>
              <w:rPr>
                <w:rFonts w:ascii="Times New Roman" w:hAnsi="Times New Roman" w:cs="Times New Roman"/>
                <w:bCs/>
              </w:rPr>
            </w:pPr>
          </w:p>
        </w:tc>
        <w:tc>
          <w:tcPr>
            <w:tcW w:w="1350" w:type="dxa"/>
            <w:shd w:val="clear" w:color="auto" w:fill="E7E6E6" w:themeFill="background2"/>
            <w:vAlign w:val="center"/>
          </w:tcPr>
          <w:p w14:paraId="66F823FE" w14:textId="77777777" w:rsidR="00F36EB0" w:rsidRPr="00F36EB0" w:rsidRDefault="00F36EB0" w:rsidP="008876BB">
            <w:pPr>
              <w:jc w:val="center"/>
              <w:rPr>
                <w:rFonts w:ascii="Times New Roman" w:hAnsi="Times New Roman" w:cs="Times New Roman"/>
                <w:b/>
              </w:rPr>
            </w:pPr>
            <w:r w:rsidRPr="00F36EB0">
              <w:rPr>
                <w:rFonts w:ascii="Times New Roman" w:hAnsi="Times New Roman" w:cs="Times New Roman"/>
                <w:b/>
              </w:rPr>
              <w:t>2 Câu</w:t>
            </w:r>
          </w:p>
          <w:p w14:paraId="5889AB60" w14:textId="77777777" w:rsidR="00F36EB0" w:rsidRPr="00F36EB0" w:rsidRDefault="00F36EB0" w:rsidP="008876BB">
            <w:pPr>
              <w:jc w:val="center"/>
              <w:rPr>
                <w:rFonts w:ascii="Times New Roman" w:hAnsi="Times New Roman" w:cs="Times New Roman"/>
                <w:b/>
              </w:rPr>
            </w:pPr>
            <w:r w:rsidRPr="00F36EB0">
              <w:rPr>
                <w:rFonts w:ascii="Times New Roman" w:hAnsi="Times New Roman" w:cs="Times New Roman"/>
                <w:b/>
              </w:rPr>
              <w:t>0.75 điểm</w:t>
            </w:r>
          </w:p>
          <w:p w14:paraId="3480757E" w14:textId="77777777" w:rsidR="00F36EB0" w:rsidRPr="00F36EB0" w:rsidRDefault="00F36EB0" w:rsidP="008876BB">
            <w:pPr>
              <w:jc w:val="center"/>
              <w:rPr>
                <w:rFonts w:ascii="Times New Roman" w:hAnsi="Times New Roman" w:cs="Times New Roman"/>
                <w:b/>
              </w:rPr>
            </w:pPr>
            <w:r w:rsidRPr="00F36EB0">
              <w:rPr>
                <w:rFonts w:ascii="Times New Roman" w:hAnsi="Times New Roman" w:cs="Times New Roman"/>
                <w:b/>
              </w:rPr>
              <w:t>7.5 %</w:t>
            </w:r>
          </w:p>
        </w:tc>
      </w:tr>
      <w:tr w:rsidR="00F36EB0" w:rsidRPr="00F36EB0" w14:paraId="224BD47A" w14:textId="77777777" w:rsidTr="008876BB">
        <w:trPr>
          <w:trHeight w:val="580"/>
        </w:trPr>
        <w:tc>
          <w:tcPr>
            <w:tcW w:w="810" w:type="dxa"/>
            <w:vAlign w:val="center"/>
          </w:tcPr>
          <w:p w14:paraId="0179F4F3" w14:textId="77777777" w:rsidR="00F36EB0" w:rsidRPr="00F36EB0" w:rsidRDefault="00F36EB0" w:rsidP="00872149">
            <w:pPr>
              <w:widowControl w:val="0"/>
              <w:pBdr>
                <w:top w:val="nil"/>
                <w:left w:val="nil"/>
                <w:bottom w:val="nil"/>
                <w:right w:val="nil"/>
                <w:between w:val="nil"/>
              </w:pBdr>
              <w:jc w:val="center"/>
              <w:rPr>
                <w:rFonts w:ascii="Times New Roman" w:hAnsi="Times New Roman" w:cs="Times New Roman"/>
                <w:b/>
                <w:color w:val="000000" w:themeColor="text1"/>
              </w:rPr>
            </w:pPr>
            <w:r w:rsidRPr="00F36EB0">
              <w:rPr>
                <w:rFonts w:ascii="Times New Roman" w:hAnsi="Times New Roman" w:cs="Times New Roman"/>
                <w:b/>
                <w:color w:val="000000" w:themeColor="text1"/>
              </w:rPr>
              <w:t>2</w:t>
            </w:r>
          </w:p>
        </w:tc>
        <w:tc>
          <w:tcPr>
            <w:tcW w:w="1564" w:type="dxa"/>
            <w:vAlign w:val="center"/>
          </w:tcPr>
          <w:p w14:paraId="3EB6C3ED" w14:textId="77777777" w:rsidR="00F36EB0" w:rsidRPr="00F36EB0" w:rsidRDefault="00F36EB0" w:rsidP="00872149">
            <w:pPr>
              <w:widowControl w:val="0"/>
              <w:pBdr>
                <w:top w:val="nil"/>
                <w:left w:val="nil"/>
                <w:bottom w:val="nil"/>
                <w:right w:val="nil"/>
                <w:between w:val="nil"/>
              </w:pBdr>
              <w:jc w:val="center"/>
              <w:rPr>
                <w:rFonts w:ascii="Times New Roman" w:eastAsia="Times New Roman" w:hAnsi="Times New Roman" w:cs="Times New Roman"/>
                <w:b/>
                <w:bCs/>
                <w:iCs/>
                <w:noProof/>
                <w:color w:val="000000" w:themeColor="text1"/>
              </w:rPr>
            </w:pPr>
            <w:r w:rsidRPr="00F36EB0">
              <w:rPr>
                <w:rFonts w:ascii="Times New Roman" w:eastAsia="Times New Roman" w:hAnsi="Times New Roman" w:cs="Times New Roman"/>
                <w:b/>
                <w:bCs/>
                <w:iCs/>
                <w:noProof/>
                <w:color w:val="000000" w:themeColor="text1"/>
              </w:rPr>
              <w:t>Tam giác bằng nhau</w:t>
            </w:r>
          </w:p>
          <w:p w14:paraId="0487370A" w14:textId="77777777" w:rsidR="00F36EB0" w:rsidRPr="00F36EB0" w:rsidRDefault="00F36EB0" w:rsidP="00872149">
            <w:pPr>
              <w:jc w:val="center"/>
              <w:rPr>
                <w:rFonts w:ascii="Times New Roman" w:hAnsi="Times New Roman" w:cs="Times New Roman"/>
                <w:b/>
                <w:color w:val="000000" w:themeColor="text1"/>
              </w:rPr>
            </w:pPr>
          </w:p>
          <w:p w14:paraId="525734B4" w14:textId="77777777" w:rsidR="00F36EB0" w:rsidRPr="00F36EB0" w:rsidRDefault="00F36EB0" w:rsidP="00872149">
            <w:pPr>
              <w:jc w:val="center"/>
              <w:rPr>
                <w:rFonts w:ascii="Times New Roman" w:hAnsi="Times New Roman" w:cs="Times New Roman"/>
                <w:b/>
                <w:color w:val="000000" w:themeColor="text1"/>
              </w:rPr>
            </w:pPr>
          </w:p>
          <w:p w14:paraId="768DAE76" w14:textId="77777777" w:rsidR="00F36EB0" w:rsidRPr="00F36EB0" w:rsidRDefault="00F36EB0" w:rsidP="00872149">
            <w:pPr>
              <w:widowControl w:val="0"/>
              <w:pBdr>
                <w:top w:val="nil"/>
                <w:left w:val="nil"/>
                <w:bottom w:val="nil"/>
                <w:right w:val="nil"/>
                <w:between w:val="nil"/>
              </w:pBdr>
              <w:jc w:val="center"/>
              <w:rPr>
                <w:rFonts w:ascii="Times New Roman" w:eastAsia="Times New Roman" w:hAnsi="Times New Roman" w:cs="Times New Roman"/>
                <w:b/>
                <w:iCs/>
                <w:noProof/>
                <w:color w:val="000000" w:themeColor="text1"/>
              </w:rPr>
            </w:pPr>
          </w:p>
        </w:tc>
        <w:tc>
          <w:tcPr>
            <w:tcW w:w="1766" w:type="dxa"/>
            <w:vAlign w:val="center"/>
          </w:tcPr>
          <w:p w14:paraId="346AD33D" w14:textId="77777777" w:rsidR="00F36EB0" w:rsidRPr="00F36EB0" w:rsidRDefault="00F36EB0" w:rsidP="0028109E">
            <w:pPr>
              <w:widowControl w:val="0"/>
              <w:pBdr>
                <w:top w:val="nil"/>
                <w:left w:val="nil"/>
                <w:bottom w:val="nil"/>
                <w:right w:val="nil"/>
                <w:between w:val="nil"/>
              </w:pBdr>
              <w:jc w:val="both"/>
              <w:rPr>
                <w:rFonts w:ascii="Times New Roman" w:eastAsia="Times New Roman" w:hAnsi="Times New Roman" w:cs="Times New Roman"/>
                <w:b/>
                <w:noProof/>
                <w:color w:val="000000" w:themeColor="text1"/>
              </w:rPr>
            </w:pPr>
            <w:r w:rsidRPr="00F36EB0">
              <w:rPr>
                <w:rFonts w:ascii="Times New Roman" w:eastAsia="Times New Roman" w:hAnsi="Times New Roman" w:cs="Times New Roman"/>
                <w:b/>
                <w:noProof/>
                <w:color w:val="000000" w:themeColor="text1"/>
              </w:rPr>
              <w:t>Tam giác. Tam giác bằng nhau. Tam giác cân</w:t>
            </w:r>
          </w:p>
        </w:tc>
        <w:tc>
          <w:tcPr>
            <w:tcW w:w="3780" w:type="dxa"/>
            <w:shd w:val="clear" w:color="auto" w:fill="E2EFD9" w:themeFill="accent6" w:themeFillTint="33"/>
          </w:tcPr>
          <w:p w14:paraId="01369412" w14:textId="77777777" w:rsidR="00F36EB0" w:rsidRPr="00F36EB0" w:rsidRDefault="00F36EB0" w:rsidP="00872149">
            <w:pPr>
              <w:jc w:val="both"/>
              <w:rPr>
                <w:rFonts w:ascii="Times New Roman" w:hAnsi="Times New Roman" w:cs="Times New Roman"/>
                <w:b/>
                <w:i/>
                <w:noProof/>
                <w:color w:val="000000" w:themeColor="text1"/>
                <w:spacing w:val="-8"/>
              </w:rPr>
            </w:pPr>
            <w:r w:rsidRPr="00F36EB0">
              <w:rPr>
                <w:rFonts w:ascii="Times New Roman" w:hAnsi="Times New Roman" w:cs="Times New Roman"/>
                <w:b/>
                <w:i/>
                <w:noProof/>
                <w:color w:val="000000" w:themeColor="text1"/>
                <w:spacing w:val="-8"/>
              </w:rPr>
              <w:t>Thông hiểu:</w:t>
            </w:r>
          </w:p>
          <w:p w14:paraId="25DB1FE7" w14:textId="77777777" w:rsidR="00F36EB0" w:rsidRPr="00F36EB0" w:rsidRDefault="00F36EB0" w:rsidP="00872149">
            <w:pPr>
              <w:suppressAutoHyphens/>
              <w:autoSpaceDE w:val="0"/>
              <w:autoSpaceDN w:val="0"/>
              <w:adjustRightInd w:val="0"/>
              <w:jc w:val="both"/>
              <w:rPr>
                <w:rFonts w:ascii="Times New Roman" w:eastAsia="Times New Roman" w:hAnsi="Times New Roman" w:cs="Times New Roman"/>
                <w:noProof/>
                <w:color w:val="000000" w:themeColor="text1"/>
              </w:rPr>
            </w:pPr>
            <w:r w:rsidRPr="00F36EB0">
              <w:rPr>
                <w:rFonts w:ascii="Times New Roman" w:eastAsia="Times New Roman" w:hAnsi="Times New Roman" w:cs="Times New Roman"/>
                <w:noProof/>
                <w:color w:val="000000" w:themeColor="text1"/>
              </w:rPr>
              <w:t>Vận dụng định lí về tổng các góc trong một tam giác bằng 180</w:t>
            </w:r>
            <w:r w:rsidRPr="00F36EB0">
              <w:rPr>
                <w:rFonts w:ascii="Times New Roman" w:eastAsia="Times New Roman" w:hAnsi="Times New Roman" w:cs="Times New Roman"/>
                <w:noProof/>
                <w:color w:val="000000" w:themeColor="text1"/>
                <w:vertAlign w:val="superscript"/>
              </w:rPr>
              <w:t>o</w:t>
            </w:r>
            <w:r w:rsidRPr="00F36EB0">
              <w:rPr>
                <w:rFonts w:ascii="Times New Roman" w:eastAsia="Times New Roman" w:hAnsi="Times New Roman" w:cs="Times New Roman"/>
                <w:noProof/>
                <w:color w:val="000000" w:themeColor="text1"/>
              </w:rPr>
              <w:t xml:space="preserve"> để tính các góc của tam giác.</w:t>
            </w:r>
          </w:p>
        </w:tc>
        <w:tc>
          <w:tcPr>
            <w:tcW w:w="1710" w:type="dxa"/>
            <w:shd w:val="clear" w:color="auto" w:fill="E2EFD9" w:themeFill="accent6" w:themeFillTint="33"/>
          </w:tcPr>
          <w:p w14:paraId="62639E95" w14:textId="77777777" w:rsidR="00F36EB0" w:rsidRPr="00F36EB0" w:rsidRDefault="00F36EB0" w:rsidP="0028109E">
            <w:pPr>
              <w:jc w:val="center"/>
              <w:rPr>
                <w:rFonts w:ascii="Times New Roman" w:hAnsi="Times New Roman" w:cs="Times New Roman"/>
                <w:bCs/>
              </w:rPr>
            </w:pPr>
          </w:p>
        </w:tc>
        <w:tc>
          <w:tcPr>
            <w:tcW w:w="1530" w:type="dxa"/>
            <w:shd w:val="clear" w:color="auto" w:fill="DEEAF6" w:themeFill="accent5" w:themeFillTint="33"/>
          </w:tcPr>
          <w:p w14:paraId="22C7B247"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rPr>
              <w:t>1(TL-</w:t>
            </w:r>
            <w:r w:rsidRPr="00F36EB0">
              <w:rPr>
                <w:rFonts w:ascii="Times New Roman" w:hAnsi="Times New Roman" w:cs="Times New Roman"/>
                <w:bCs/>
                <w:lang w:val="en-US"/>
              </w:rPr>
              <w:t>C3</w:t>
            </w:r>
            <w:r w:rsidRPr="00F36EB0">
              <w:rPr>
                <w:rFonts w:ascii="Times New Roman" w:hAnsi="Times New Roman" w:cs="Times New Roman"/>
                <w:bCs/>
              </w:rPr>
              <w:t>)</w:t>
            </w:r>
          </w:p>
          <w:p w14:paraId="620F1E6A"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noProof/>
                <w:spacing w:val="-8"/>
              </w:rPr>
              <w:t>1đ</w:t>
            </w:r>
          </w:p>
        </w:tc>
        <w:tc>
          <w:tcPr>
            <w:tcW w:w="1530" w:type="dxa"/>
            <w:shd w:val="clear" w:color="auto" w:fill="FFF2CC" w:themeFill="accent4" w:themeFillTint="33"/>
          </w:tcPr>
          <w:p w14:paraId="790EB36D" w14:textId="77777777" w:rsidR="00F36EB0" w:rsidRPr="00F36EB0" w:rsidRDefault="00F36EB0" w:rsidP="0028109E">
            <w:pPr>
              <w:jc w:val="center"/>
              <w:rPr>
                <w:rFonts w:ascii="Times New Roman" w:hAnsi="Times New Roman" w:cs="Times New Roman"/>
                <w:bCs/>
              </w:rPr>
            </w:pPr>
          </w:p>
        </w:tc>
        <w:tc>
          <w:tcPr>
            <w:tcW w:w="1260" w:type="dxa"/>
            <w:shd w:val="clear" w:color="auto" w:fill="E7E6E6" w:themeFill="background2"/>
          </w:tcPr>
          <w:p w14:paraId="44066485" w14:textId="77777777" w:rsidR="00F36EB0" w:rsidRPr="00F36EB0" w:rsidRDefault="00F36EB0" w:rsidP="0028109E">
            <w:pPr>
              <w:jc w:val="center"/>
              <w:rPr>
                <w:rFonts w:ascii="Times New Roman" w:hAnsi="Times New Roman" w:cs="Times New Roman"/>
                <w:bCs/>
              </w:rPr>
            </w:pPr>
          </w:p>
        </w:tc>
        <w:tc>
          <w:tcPr>
            <w:tcW w:w="1350" w:type="dxa"/>
            <w:shd w:val="clear" w:color="auto" w:fill="E7E6E6" w:themeFill="background2"/>
            <w:vAlign w:val="center"/>
          </w:tcPr>
          <w:p w14:paraId="444B08F9" w14:textId="77777777" w:rsidR="00F36EB0" w:rsidRPr="00F36EB0" w:rsidRDefault="00F36EB0" w:rsidP="008876BB">
            <w:pPr>
              <w:jc w:val="center"/>
              <w:rPr>
                <w:rFonts w:ascii="Times New Roman" w:hAnsi="Times New Roman" w:cs="Times New Roman"/>
                <w:b/>
              </w:rPr>
            </w:pPr>
            <w:r w:rsidRPr="00F36EB0">
              <w:rPr>
                <w:rFonts w:ascii="Times New Roman" w:hAnsi="Times New Roman" w:cs="Times New Roman"/>
                <w:b/>
              </w:rPr>
              <w:t>1 Câu</w:t>
            </w:r>
          </w:p>
          <w:p w14:paraId="0DA41D50" w14:textId="77777777" w:rsidR="00F36EB0" w:rsidRPr="00F36EB0" w:rsidRDefault="00F36EB0" w:rsidP="008876BB">
            <w:pPr>
              <w:jc w:val="center"/>
              <w:rPr>
                <w:rFonts w:ascii="Times New Roman" w:hAnsi="Times New Roman" w:cs="Times New Roman"/>
                <w:b/>
              </w:rPr>
            </w:pPr>
            <w:r w:rsidRPr="00F36EB0">
              <w:rPr>
                <w:rFonts w:ascii="Times New Roman" w:hAnsi="Times New Roman" w:cs="Times New Roman"/>
                <w:b/>
              </w:rPr>
              <w:t>1  điểm</w:t>
            </w:r>
          </w:p>
          <w:p w14:paraId="6C054C45" w14:textId="77777777" w:rsidR="00F36EB0" w:rsidRPr="00F36EB0" w:rsidRDefault="00F36EB0" w:rsidP="008876BB">
            <w:pPr>
              <w:jc w:val="center"/>
              <w:rPr>
                <w:rFonts w:ascii="Times New Roman" w:hAnsi="Times New Roman" w:cs="Times New Roman"/>
                <w:b/>
                <w:bCs/>
                <w:color w:val="000000" w:themeColor="text1"/>
              </w:rPr>
            </w:pPr>
            <w:r w:rsidRPr="00F36EB0">
              <w:rPr>
                <w:rFonts w:ascii="Times New Roman" w:hAnsi="Times New Roman" w:cs="Times New Roman"/>
                <w:b/>
              </w:rPr>
              <w:t>10  %</w:t>
            </w:r>
          </w:p>
        </w:tc>
      </w:tr>
      <w:tr w:rsidR="00F36EB0" w:rsidRPr="00F36EB0" w14:paraId="6879A1E6" w14:textId="77777777" w:rsidTr="008876BB">
        <w:trPr>
          <w:trHeight w:val="580"/>
        </w:trPr>
        <w:tc>
          <w:tcPr>
            <w:tcW w:w="810" w:type="dxa"/>
            <w:vAlign w:val="center"/>
          </w:tcPr>
          <w:p w14:paraId="522304E4" w14:textId="77777777" w:rsidR="00F36EB0" w:rsidRPr="00F36EB0" w:rsidRDefault="00F36EB0" w:rsidP="00872149">
            <w:pPr>
              <w:widowControl w:val="0"/>
              <w:pBdr>
                <w:top w:val="nil"/>
                <w:left w:val="nil"/>
                <w:bottom w:val="nil"/>
                <w:right w:val="nil"/>
                <w:between w:val="nil"/>
              </w:pBdr>
              <w:jc w:val="center"/>
              <w:rPr>
                <w:rFonts w:ascii="Times New Roman" w:hAnsi="Times New Roman" w:cs="Times New Roman"/>
                <w:b/>
                <w:color w:val="000000" w:themeColor="text1"/>
              </w:rPr>
            </w:pPr>
            <w:r w:rsidRPr="00F36EB0">
              <w:rPr>
                <w:rFonts w:ascii="Times New Roman" w:hAnsi="Times New Roman" w:cs="Times New Roman"/>
                <w:b/>
                <w:color w:val="000000" w:themeColor="text1"/>
              </w:rPr>
              <w:t>3</w:t>
            </w:r>
          </w:p>
        </w:tc>
        <w:tc>
          <w:tcPr>
            <w:tcW w:w="1564" w:type="dxa"/>
            <w:vAlign w:val="center"/>
          </w:tcPr>
          <w:p w14:paraId="247F7DFD" w14:textId="77777777" w:rsidR="00F36EB0" w:rsidRPr="00F36EB0" w:rsidRDefault="00F36EB0" w:rsidP="00872149">
            <w:pPr>
              <w:widowControl w:val="0"/>
              <w:pBdr>
                <w:top w:val="nil"/>
                <w:left w:val="nil"/>
                <w:bottom w:val="nil"/>
                <w:right w:val="nil"/>
                <w:between w:val="nil"/>
              </w:pBdr>
              <w:jc w:val="center"/>
              <w:rPr>
                <w:rFonts w:ascii="Times New Roman" w:hAnsi="Times New Roman" w:cs="Times New Roman"/>
                <w:b/>
                <w:noProof/>
                <w:color w:val="000000" w:themeColor="text1"/>
              </w:rPr>
            </w:pPr>
            <w:r w:rsidRPr="00F36EB0">
              <w:rPr>
                <w:rFonts w:ascii="Times New Roman" w:eastAsia="Times New Roman" w:hAnsi="Times New Roman" w:cs="Times New Roman"/>
                <w:b/>
                <w:bCs/>
                <w:noProof/>
                <w:color w:val="000000" w:themeColor="text1"/>
              </w:rPr>
              <w:t>Thu thập và tổ chức dữ liệu</w:t>
            </w:r>
          </w:p>
        </w:tc>
        <w:tc>
          <w:tcPr>
            <w:tcW w:w="1766" w:type="dxa"/>
            <w:vAlign w:val="center"/>
          </w:tcPr>
          <w:p w14:paraId="4A11209C" w14:textId="77777777" w:rsidR="00F36EB0" w:rsidRPr="00F36EB0" w:rsidRDefault="00F36EB0" w:rsidP="0028109E">
            <w:pPr>
              <w:widowControl w:val="0"/>
              <w:pBdr>
                <w:top w:val="nil"/>
                <w:left w:val="nil"/>
                <w:bottom w:val="nil"/>
                <w:right w:val="nil"/>
                <w:between w:val="nil"/>
              </w:pBdr>
              <w:jc w:val="both"/>
              <w:rPr>
                <w:rFonts w:ascii="Times New Roman" w:eastAsia="Times New Roman" w:hAnsi="Times New Roman" w:cs="Times New Roman"/>
                <w:b/>
                <w:noProof/>
                <w:color w:val="000000" w:themeColor="text1"/>
              </w:rPr>
            </w:pPr>
            <w:r w:rsidRPr="00F36EB0">
              <w:rPr>
                <w:rFonts w:ascii="Times New Roman" w:eastAsia="Times New Roman" w:hAnsi="Times New Roman" w:cs="Times New Roman"/>
                <w:b/>
                <w:bCs/>
                <w:noProof/>
                <w:color w:val="000000" w:themeColor="text1"/>
              </w:rPr>
              <w:t>Mô tả và biểu diễn dữ liệu trên các bảng, biểu đồ</w:t>
            </w:r>
          </w:p>
          <w:p w14:paraId="0E1CE860" w14:textId="77777777" w:rsidR="00F36EB0" w:rsidRPr="00F36EB0" w:rsidRDefault="00F36EB0" w:rsidP="0028109E">
            <w:pPr>
              <w:widowControl w:val="0"/>
              <w:pBdr>
                <w:top w:val="nil"/>
                <w:left w:val="nil"/>
                <w:bottom w:val="nil"/>
                <w:right w:val="nil"/>
                <w:between w:val="nil"/>
              </w:pBdr>
              <w:jc w:val="both"/>
              <w:rPr>
                <w:rFonts w:ascii="Times New Roman" w:eastAsia="Times New Roman" w:hAnsi="Times New Roman" w:cs="Times New Roman"/>
                <w:b/>
                <w:noProof/>
                <w:color w:val="000000" w:themeColor="text1"/>
              </w:rPr>
            </w:pPr>
          </w:p>
        </w:tc>
        <w:tc>
          <w:tcPr>
            <w:tcW w:w="3780" w:type="dxa"/>
            <w:shd w:val="clear" w:color="auto" w:fill="E2EFD9" w:themeFill="accent6" w:themeFillTint="33"/>
          </w:tcPr>
          <w:p w14:paraId="060B6D57" w14:textId="77777777" w:rsidR="00F36EB0" w:rsidRPr="00F36EB0" w:rsidRDefault="00F36EB0" w:rsidP="00872149">
            <w:pPr>
              <w:jc w:val="both"/>
              <w:rPr>
                <w:rFonts w:ascii="Times New Roman" w:hAnsi="Times New Roman" w:cs="Times New Roman"/>
                <w:b/>
                <w:bCs/>
                <w:i/>
                <w:iCs/>
                <w:noProof/>
                <w:color w:val="000000" w:themeColor="text1"/>
                <w:spacing w:val="-4"/>
              </w:rPr>
            </w:pPr>
            <w:r w:rsidRPr="00F36EB0">
              <w:rPr>
                <w:rFonts w:ascii="Times New Roman" w:hAnsi="Times New Roman" w:cs="Times New Roman"/>
                <w:b/>
                <w:bCs/>
                <w:i/>
                <w:iCs/>
                <w:noProof/>
                <w:color w:val="000000" w:themeColor="text1"/>
                <w:spacing w:val="-4"/>
              </w:rPr>
              <w:t>Thông hiểu:</w:t>
            </w:r>
          </w:p>
          <w:p w14:paraId="7F6E5A80" w14:textId="77777777" w:rsidR="00F36EB0" w:rsidRPr="00F36EB0" w:rsidRDefault="00F36EB0" w:rsidP="00872149">
            <w:pPr>
              <w:jc w:val="both"/>
              <w:rPr>
                <w:rFonts w:ascii="Times New Roman" w:hAnsi="Times New Roman" w:cs="Times New Roman"/>
                <w:b/>
                <w:i/>
                <w:noProof/>
                <w:color w:val="000000" w:themeColor="text1"/>
                <w:spacing w:val="-4"/>
              </w:rPr>
            </w:pPr>
            <w:r w:rsidRPr="00F36EB0">
              <w:rPr>
                <w:rFonts w:ascii="Times New Roman" w:eastAsia="Times New Roman" w:hAnsi="Times New Roman" w:cs="Times New Roman"/>
                <w:noProof/>
                <w:color w:val="000000" w:themeColor="text1"/>
              </w:rPr>
              <w:t xml:space="preserve">– Mô tả được các dữ liệu ở dạng: bảng thống kê; </w:t>
            </w:r>
            <w:r w:rsidRPr="00F36EB0">
              <w:rPr>
                <w:rFonts w:ascii="Times New Roman" w:hAnsi="Times New Roman" w:cs="Times New Roman"/>
                <w:noProof/>
                <w:color w:val="000000" w:themeColor="text1"/>
              </w:rPr>
              <w:t>biểu đồ dạng biểu đồ đoạn thẳng.</w:t>
            </w:r>
          </w:p>
        </w:tc>
        <w:tc>
          <w:tcPr>
            <w:tcW w:w="1710" w:type="dxa"/>
            <w:shd w:val="clear" w:color="auto" w:fill="E2EFD9" w:themeFill="accent6" w:themeFillTint="33"/>
          </w:tcPr>
          <w:p w14:paraId="4792CDAC" w14:textId="77777777" w:rsidR="00F36EB0" w:rsidRPr="00F36EB0" w:rsidRDefault="00F36EB0" w:rsidP="0028109E">
            <w:pPr>
              <w:jc w:val="center"/>
              <w:rPr>
                <w:rFonts w:ascii="Times New Roman" w:hAnsi="Times New Roman" w:cs="Times New Roman"/>
                <w:bCs/>
              </w:rPr>
            </w:pPr>
          </w:p>
        </w:tc>
        <w:tc>
          <w:tcPr>
            <w:tcW w:w="1530" w:type="dxa"/>
            <w:shd w:val="clear" w:color="auto" w:fill="DEEAF6" w:themeFill="accent5" w:themeFillTint="33"/>
          </w:tcPr>
          <w:p w14:paraId="65E90BFC" w14:textId="77777777" w:rsidR="00F36EB0" w:rsidRPr="00F36EB0" w:rsidRDefault="00F36EB0" w:rsidP="0028109E">
            <w:pPr>
              <w:jc w:val="center"/>
              <w:rPr>
                <w:rFonts w:ascii="Times New Roman" w:hAnsi="Times New Roman" w:cs="Times New Roman"/>
                <w:bCs/>
                <w:lang w:val="en-US"/>
              </w:rPr>
            </w:pPr>
            <w:r w:rsidRPr="00F36EB0">
              <w:rPr>
                <w:rFonts w:ascii="Times New Roman" w:hAnsi="Times New Roman" w:cs="Times New Roman"/>
                <w:bCs/>
              </w:rPr>
              <w:t>1(TN- C8)</w:t>
            </w:r>
          </w:p>
          <w:p w14:paraId="387DADD8"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noProof/>
                <w:spacing w:val="-8"/>
              </w:rPr>
              <w:t>0,25đ</w:t>
            </w:r>
          </w:p>
        </w:tc>
        <w:tc>
          <w:tcPr>
            <w:tcW w:w="1530" w:type="dxa"/>
            <w:shd w:val="clear" w:color="auto" w:fill="FFF2CC" w:themeFill="accent4" w:themeFillTint="33"/>
          </w:tcPr>
          <w:p w14:paraId="48831581" w14:textId="77777777" w:rsidR="00F36EB0" w:rsidRPr="00F36EB0" w:rsidRDefault="00F36EB0" w:rsidP="0028109E">
            <w:pPr>
              <w:jc w:val="center"/>
              <w:rPr>
                <w:rFonts w:ascii="Times New Roman" w:hAnsi="Times New Roman" w:cs="Times New Roman"/>
                <w:bCs/>
              </w:rPr>
            </w:pPr>
          </w:p>
        </w:tc>
        <w:tc>
          <w:tcPr>
            <w:tcW w:w="1260" w:type="dxa"/>
            <w:shd w:val="clear" w:color="auto" w:fill="E7E6E6" w:themeFill="background2"/>
          </w:tcPr>
          <w:p w14:paraId="67DCCE20" w14:textId="77777777" w:rsidR="00F36EB0" w:rsidRPr="00F36EB0" w:rsidRDefault="00F36EB0" w:rsidP="0028109E">
            <w:pPr>
              <w:jc w:val="center"/>
              <w:rPr>
                <w:rFonts w:ascii="Times New Roman" w:hAnsi="Times New Roman" w:cs="Times New Roman"/>
                <w:bCs/>
              </w:rPr>
            </w:pPr>
          </w:p>
        </w:tc>
        <w:tc>
          <w:tcPr>
            <w:tcW w:w="1350" w:type="dxa"/>
            <w:shd w:val="clear" w:color="auto" w:fill="E7E6E6" w:themeFill="background2"/>
            <w:vAlign w:val="center"/>
          </w:tcPr>
          <w:p w14:paraId="1CDCA0C8" w14:textId="77777777" w:rsidR="00F36EB0" w:rsidRPr="00F36EB0" w:rsidRDefault="00F36EB0" w:rsidP="008876BB">
            <w:pPr>
              <w:jc w:val="center"/>
              <w:rPr>
                <w:rFonts w:ascii="Times New Roman" w:hAnsi="Times New Roman" w:cs="Times New Roman"/>
                <w:b/>
              </w:rPr>
            </w:pPr>
            <w:r w:rsidRPr="00F36EB0">
              <w:rPr>
                <w:rFonts w:ascii="Times New Roman" w:hAnsi="Times New Roman" w:cs="Times New Roman"/>
                <w:b/>
              </w:rPr>
              <w:t>1 Câu</w:t>
            </w:r>
          </w:p>
          <w:p w14:paraId="5710D57F" w14:textId="77777777" w:rsidR="00F36EB0" w:rsidRPr="00F36EB0" w:rsidRDefault="00F36EB0" w:rsidP="008876BB">
            <w:pPr>
              <w:jc w:val="center"/>
              <w:rPr>
                <w:rFonts w:ascii="Times New Roman" w:hAnsi="Times New Roman" w:cs="Times New Roman"/>
                <w:b/>
              </w:rPr>
            </w:pPr>
            <w:r w:rsidRPr="00F36EB0">
              <w:rPr>
                <w:rFonts w:ascii="Times New Roman" w:hAnsi="Times New Roman" w:cs="Times New Roman"/>
                <w:b/>
              </w:rPr>
              <w:t>0.25 điểm</w:t>
            </w:r>
          </w:p>
          <w:p w14:paraId="3BDB55DC" w14:textId="77777777" w:rsidR="00F36EB0" w:rsidRPr="00F36EB0" w:rsidRDefault="00F36EB0" w:rsidP="008876BB">
            <w:pPr>
              <w:jc w:val="center"/>
              <w:rPr>
                <w:rFonts w:ascii="Times New Roman" w:hAnsi="Times New Roman" w:cs="Times New Roman"/>
                <w:b/>
                <w:bCs/>
                <w:color w:val="000000" w:themeColor="text1"/>
              </w:rPr>
            </w:pPr>
            <w:r w:rsidRPr="00F36EB0">
              <w:rPr>
                <w:rFonts w:ascii="Times New Roman" w:hAnsi="Times New Roman" w:cs="Times New Roman"/>
                <w:b/>
              </w:rPr>
              <w:t>2.5 %</w:t>
            </w:r>
          </w:p>
        </w:tc>
      </w:tr>
      <w:tr w:rsidR="00F36EB0" w:rsidRPr="00F36EB0" w14:paraId="6BFD4DD9" w14:textId="77777777" w:rsidTr="008876BB">
        <w:trPr>
          <w:trHeight w:val="2612"/>
        </w:trPr>
        <w:tc>
          <w:tcPr>
            <w:tcW w:w="810" w:type="dxa"/>
            <w:vMerge w:val="restart"/>
            <w:vAlign w:val="center"/>
          </w:tcPr>
          <w:p w14:paraId="1D44F19D" w14:textId="77777777" w:rsidR="00F36EB0" w:rsidRPr="00F36EB0" w:rsidRDefault="00F36EB0" w:rsidP="00872149">
            <w:pPr>
              <w:widowControl w:val="0"/>
              <w:pBdr>
                <w:top w:val="nil"/>
                <w:left w:val="nil"/>
                <w:bottom w:val="nil"/>
                <w:right w:val="nil"/>
                <w:between w:val="nil"/>
              </w:pBdr>
              <w:jc w:val="center"/>
              <w:rPr>
                <w:rFonts w:ascii="Times New Roman" w:hAnsi="Times New Roman" w:cs="Times New Roman"/>
                <w:b/>
                <w:color w:val="000000" w:themeColor="text1"/>
              </w:rPr>
            </w:pPr>
            <w:r w:rsidRPr="00F36EB0">
              <w:rPr>
                <w:rFonts w:ascii="Times New Roman" w:hAnsi="Times New Roman" w:cs="Times New Roman"/>
                <w:b/>
                <w:color w:val="000000" w:themeColor="text1"/>
              </w:rPr>
              <w:t>4</w:t>
            </w:r>
          </w:p>
        </w:tc>
        <w:tc>
          <w:tcPr>
            <w:tcW w:w="1564" w:type="dxa"/>
            <w:vMerge w:val="restart"/>
            <w:vAlign w:val="center"/>
          </w:tcPr>
          <w:p w14:paraId="78F5CD94" w14:textId="77777777" w:rsidR="00F36EB0" w:rsidRPr="00F36EB0" w:rsidRDefault="00F36EB0" w:rsidP="00872149">
            <w:pPr>
              <w:widowControl w:val="0"/>
              <w:pBdr>
                <w:top w:val="nil"/>
                <w:left w:val="nil"/>
                <w:bottom w:val="nil"/>
                <w:right w:val="nil"/>
                <w:between w:val="nil"/>
              </w:pBdr>
              <w:jc w:val="center"/>
              <w:rPr>
                <w:rFonts w:ascii="Times New Roman" w:eastAsia="Times New Roman" w:hAnsi="Times New Roman" w:cs="Times New Roman"/>
                <w:b/>
                <w:bCs/>
                <w:iCs/>
                <w:noProof/>
                <w:color w:val="000000" w:themeColor="text1"/>
              </w:rPr>
            </w:pPr>
            <w:r w:rsidRPr="00F36EB0">
              <w:rPr>
                <w:rFonts w:ascii="Times New Roman" w:eastAsia="Times New Roman" w:hAnsi="Times New Roman" w:cs="Times New Roman"/>
                <w:b/>
                <w:bCs/>
                <w:iCs/>
                <w:noProof/>
                <w:color w:val="000000" w:themeColor="text1"/>
              </w:rPr>
              <w:t>Tỉ lệ thức và đại lượng tỉ lệ</w:t>
            </w:r>
          </w:p>
          <w:p w14:paraId="08DC93CA" w14:textId="77777777" w:rsidR="00F36EB0" w:rsidRPr="00F36EB0" w:rsidRDefault="00F36EB0" w:rsidP="00872149">
            <w:pPr>
              <w:jc w:val="center"/>
              <w:rPr>
                <w:rFonts w:ascii="Times New Roman" w:hAnsi="Times New Roman" w:cs="Times New Roman"/>
                <w:b/>
                <w:color w:val="000000" w:themeColor="text1"/>
              </w:rPr>
            </w:pPr>
          </w:p>
          <w:p w14:paraId="111E6AF3" w14:textId="77777777" w:rsidR="00F36EB0" w:rsidRPr="00F36EB0" w:rsidRDefault="00F36EB0" w:rsidP="00872149">
            <w:pPr>
              <w:jc w:val="center"/>
              <w:rPr>
                <w:rFonts w:ascii="Times New Roman" w:hAnsi="Times New Roman" w:cs="Times New Roman"/>
                <w:b/>
                <w:color w:val="000000" w:themeColor="text1"/>
              </w:rPr>
            </w:pPr>
          </w:p>
          <w:p w14:paraId="56F9B974" w14:textId="77777777" w:rsidR="00F36EB0" w:rsidRPr="00F36EB0" w:rsidRDefault="00F36EB0" w:rsidP="00872149">
            <w:pPr>
              <w:widowControl w:val="0"/>
              <w:pBdr>
                <w:top w:val="nil"/>
                <w:left w:val="nil"/>
                <w:bottom w:val="nil"/>
                <w:right w:val="nil"/>
                <w:between w:val="nil"/>
              </w:pBdr>
              <w:jc w:val="center"/>
              <w:rPr>
                <w:rFonts w:ascii="Times New Roman" w:eastAsia="Times New Roman" w:hAnsi="Times New Roman" w:cs="Times New Roman"/>
                <w:b/>
                <w:bCs/>
                <w:iCs/>
                <w:noProof/>
                <w:color w:val="000000" w:themeColor="text1"/>
              </w:rPr>
            </w:pPr>
          </w:p>
        </w:tc>
        <w:tc>
          <w:tcPr>
            <w:tcW w:w="1766" w:type="dxa"/>
            <w:vAlign w:val="center"/>
          </w:tcPr>
          <w:p w14:paraId="454C746D" w14:textId="77777777" w:rsidR="00F36EB0" w:rsidRPr="00F36EB0" w:rsidRDefault="00F36EB0" w:rsidP="0028109E">
            <w:pPr>
              <w:widowControl w:val="0"/>
              <w:pBdr>
                <w:top w:val="nil"/>
                <w:left w:val="nil"/>
                <w:bottom w:val="nil"/>
                <w:right w:val="nil"/>
                <w:between w:val="nil"/>
              </w:pBdr>
              <w:jc w:val="both"/>
              <w:rPr>
                <w:rFonts w:ascii="Times New Roman" w:eastAsia="Times New Roman" w:hAnsi="Times New Roman" w:cs="Times New Roman"/>
                <w:b/>
                <w:noProof/>
                <w:color w:val="000000" w:themeColor="text1"/>
              </w:rPr>
            </w:pPr>
            <w:r w:rsidRPr="00F36EB0">
              <w:rPr>
                <w:rFonts w:ascii="Times New Roman" w:eastAsia="Times New Roman" w:hAnsi="Times New Roman" w:cs="Times New Roman"/>
                <w:b/>
                <w:noProof/>
                <w:color w:val="000000" w:themeColor="text1"/>
              </w:rPr>
              <w:t>Tỉ lệ thức và dãy tỉ số bằng nhau</w:t>
            </w:r>
          </w:p>
          <w:p w14:paraId="211B58E9" w14:textId="77777777" w:rsidR="00F36EB0" w:rsidRPr="00F36EB0" w:rsidRDefault="00F36EB0" w:rsidP="0028109E">
            <w:pPr>
              <w:widowControl w:val="0"/>
              <w:pBdr>
                <w:top w:val="nil"/>
                <w:left w:val="nil"/>
                <w:bottom w:val="nil"/>
                <w:right w:val="nil"/>
                <w:between w:val="nil"/>
              </w:pBdr>
              <w:jc w:val="both"/>
              <w:rPr>
                <w:rFonts w:ascii="Times New Roman" w:eastAsia="Times New Roman" w:hAnsi="Times New Roman" w:cs="Times New Roman"/>
                <w:b/>
                <w:noProof/>
                <w:color w:val="000000" w:themeColor="text1"/>
              </w:rPr>
            </w:pPr>
          </w:p>
          <w:p w14:paraId="312E97EB" w14:textId="77777777" w:rsidR="00F36EB0" w:rsidRPr="00F36EB0" w:rsidRDefault="00F36EB0" w:rsidP="0028109E">
            <w:pPr>
              <w:widowControl w:val="0"/>
              <w:pBdr>
                <w:top w:val="nil"/>
                <w:left w:val="nil"/>
                <w:bottom w:val="nil"/>
                <w:right w:val="nil"/>
                <w:between w:val="nil"/>
              </w:pBdr>
              <w:jc w:val="both"/>
              <w:rPr>
                <w:rFonts w:ascii="Times New Roman" w:eastAsia="Times New Roman" w:hAnsi="Times New Roman" w:cs="Times New Roman"/>
                <w:b/>
                <w:noProof/>
                <w:color w:val="000000" w:themeColor="text1"/>
              </w:rPr>
            </w:pPr>
          </w:p>
        </w:tc>
        <w:tc>
          <w:tcPr>
            <w:tcW w:w="3780" w:type="dxa"/>
            <w:shd w:val="clear" w:color="auto" w:fill="E2EFD9" w:themeFill="accent6" w:themeFillTint="33"/>
          </w:tcPr>
          <w:p w14:paraId="6386F1D4" w14:textId="77777777" w:rsidR="00F36EB0" w:rsidRPr="00F36EB0" w:rsidRDefault="00F36EB0" w:rsidP="00872149">
            <w:pPr>
              <w:jc w:val="both"/>
              <w:rPr>
                <w:rFonts w:ascii="Times New Roman" w:hAnsi="Times New Roman" w:cs="Times New Roman"/>
                <w:b/>
                <w:noProof/>
                <w:color w:val="000000" w:themeColor="text1"/>
                <w:spacing w:val="-8"/>
              </w:rPr>
            </w:pPr>
            <w:r w:rsidRPr="00F36EB0">
              <w:rPr>
                <w:rFonts w:ascii="Times New Roman" w:hAnsi="Times New Roman" w:cs="Times New Roman"/>
                <w:b/>
                <w:noProof/>
                <w:color w:val="000000" w:themeColor="text1"/>
                <w:spacing w:val="-8"/>
              </w:rPr>
              <w:t>Nhận biết:</w:t>
            </w:r>
          </w:p>
          <w:p w14:paraId="4AF83B97" w14:textId="77777777" w:rsidR="00F36EB0" w:rsidRPr="00F36EB0" w:rsidRDefault="00F36EB0" w:rsidP="00872149">
            <w:pPr>
              <w:suppressAutoHyphens/>
              <w:jc w:val="both"/>
              <w:rPr>
                <w:rFonts w:ascii="Times New Roman" w:eastAsia="Times New Roman" w:hAnsi="Times New Roman" w:cs="Times New Roman"/>
                <w:noProof/>
                <w:color w:val="000000" w:themeColor="text1"/>
              </w:rPr>
            </w:pPr>
            <w:r w:rsidRPr="00F36EB0">
              <w:rPr>
                <w:rFonts w:ascii="Times New Roman" w:eastAsia="Times New Roman" w:hAnsi="Times New Roman" w:cs="Times New Roman"/>
                <w:noProof/>
                <w:color w:val="000000" w:themeColor="text1"/>
              </w:rPr>
              <w:t>– Nhận biết được tỉ lệ thức và các tính chất của tỉ lệ thức.</w:t>
            </w:r>
          </w:p>
          <w:p w14:paraId="3012E713" w14:textId="77777777" w:rsidR="00F36EB0" w:rsidRPr="00F36EB0" w:rsidRDefault="00F36EB0" w:rsidP="00872149">
            <w:pPr>
              <w:jc w:val="both"/>
              <w:rPr>
                <w:rFonts w:ascii="Times New Roman" w:eastAsia="Times New Roman" w:hAnsi="Times New Roman" w:cs="Times New Roman"/>
                <w:noProof/>
                <w:color w:val="000000" w:themeColor="text1"/>
              </w:rPr>
            </w:pPr>
            <w:r w:rsidRPr="00F36EB0">
              <w:rPr>
                <w:rFonts w:ascii="Times New Roman" w:eastAsia="Times New Roman" w:hAnsi="Times New Roman" w:cs="Times New Roman"/>
                <w:noProof/>
                <w:color w:val="000000" w:themeColor="text1"/>
              </w:rPr>
              <w:t>– Nhận biết được dãy tỉ số bằng nhau.</w:t>
            </w:r>
          </w:p>
          <w:p w14:paraId="603787DC" w14:textId="77777777" w:rsidR="00F36EB0" w:rsidRPr="00F36EB0" w:rsidRDefault="00F36EB0" w:rsidP="00872149">
            <w:pPr>
              <w:jc w:val="both"/>
              <w:rPr>
                <w:rFonts w:ascii="Times New Roman" w:hAnsi="Times New Roman" w:cs="Times New Roman"/>
                <w:b/>
                <w:noProof/>
                <w:color w:val="000000" w:themeColor="text1"/>
                <w:spacing w:val="-8"/>
              </w:rPr>
            </w:pPr>
            <w:r w:rsidRPr="00F36EB0">
              <w:rPr>
                <w:rFonts w:ascii="Times New Roman" w:hAnsi="Times New Roman" w:cs="Times New Roman"/>
                <w:b/>
                <w:noProof/>
                <w:color w:val="000000" w:themeColor="text1"/>
                <w:spacing w:val="-8"/>
              </w:rPr>
              <w:t>Vận dụng:</w:t>
            </w:r>
          </w:p>
          <w:p w14:paraId="4D63F975" w14:textId="77777777" w:rsidR="00F36EB0" w:rsidRPr="00F36EB0" w:rsidRDefault="00F36EB0" w:rsidP="00872149">
            <w:pPr>
              <w:suppressAutoHyphens/>
              <w:jc w:val="both"/>
              <w:rPr>
                <w:rFonts w:ascii="Times New Roman" w:eastAsia="Times New Roman" w:hAnsi="Times New Roman" w:cs="Times New Roman"/>
                <w:noProof/>
                <w:color w:val="000000" w:themeColor="text1"/>
              </w:rPr>
            </w:pPr>
            <w:r w:rsidRPr="00F36EB0">
              <w:rPr>
                <w:rFonts w:ascii="Times New Roman" w:eastAsia="Times New Roman" w:hAnsi="Times New Roman" w:cs="Times New Roman"/>
                <w:noProof/>
                <w:color w:val="000000" w:themeColor="text1"/>
              </w:rPr>
              <w:t>– Vận dụng được tính chất của tỉ lệ thức trong giải toán.</w:t>
            </w:r>
          </w:p>
          <w:p w14:paraId="0F65E4FC" w14:textId="77777777" w:rsidR="00F36EB0" w:rsidRPr="00F36EB0" w:rsidRDefault="00F36EB0" w:rsidP="00872149">
            <w:pPr>
              <w:jc w:val="both"/>
              <w:rPr>
                <w:rFonts w:ascii="Times New Roman" w:eastAsia="Times New Roman" w:hAnsi="Times New Roman" w:cs="Times New Roman"/>
                <w:noProof/>
                <w:color w:val="000000" w:themeColor="text1"/>
              </w:rPr>
            </w:pPr>
            <w:r w:rsidRPr="00F36EB0">
              <w:rPr>
                <w:rFonts w:ascii="Times New Roman" w:eastAsia="Times New Roman" w:hAnsi="Times New Roman" w:cs="Times New Roman"/>
                <w:noProof/>
                <w:color w:val="000000" w:themeColor="text1"/>
              </w:rPr>
              <w:t>– Vận dụng được tính chất của dãy tỉ số bằng nhau trong giải toán (ví dụ: chia một số thành các phần tỉ lệ với các số cho trước,...).</w:t>
            </w:r>
          </w:p>
        </w:tc>
        <w:tc>
          <w:tcPr>
            <w:tcW w:w="1710" w:type="dxa"/>
            <w:shd w:val="clear" w:color="auto" w:fill="E2EFD9" w:themeFill="accent6" w:themeFillTint="33"/>
          </w:tcPr>
          <w:p w14:paraId="530E451A" w14:textId="77777777" w:rsidR="00F36EB0" w:rsidRPr="00F36EB0" w:rsidRDefault="00F36EB0" w:rsidP="00872149">
            <w:pPr>
              <w:jc w:val="center"/>
              <w:rPr>
                <w:rFonts w:ascii="Times New Roman" w:hAnsi="Times New Roman" w:cs="Times New Roman"/>
                <w:bCs/>
              </w:rPr>
            </w:pPr>
            <w:r w:rsidRPr="00F36EB0">
              <w:rPr>
                <w:rFonts w:ascii="Times New Roman" w:hAnsi="Times New Roman" w:cs="Times New Roman"/>
                <w:bCs/>
              </w:rPr>
              <w:t xml:space="preserve">1(TN – </w:t>
            </w:r>
            <w:r w:rsidRPr="00F36EB0">
              <w:rPr>
                <w:rFonts w:ascii="Times New Roman" w:hAnsi="Times New Roman" w:cs="Times New Roman"/>
                <w:bCs/>
                <w:lang w:val="en-US"/>
              </w:rPr>
              <w:t>C2</w:t>
            </w:r>
            <w:r w:rsidRPr="00F36EB0">
              <w:rPr>
                <w:rFonts w:ascii="Times New Roman" w:hAnsi="Times New Roman" w:cs="Times New Roman"/>
                <w:bCs/>
              </w:rPr>
              <w:t>)</w:t>
            </w:r>
          </w:p>
          <w:p w14:paraId="657DE111"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noProof/>
                <w:spacing w:val="-8"/>
              </w:rPr>
              <w:t>0,25đ</w:t>
            </w:r>
          </w:p>
          <w:p w14:paraId="29303539" w14:textId="77777777" w:rsidR="00F36EB0" w:rsidRPr="00F36EB0" w:rsidRDefault="00F36EB0" w:rsidP="0028109E">
            <w:pPr>
              <w:rPr>
                <w:rFonts w:ascii="Times New Roman" w:hAnsi="Times New Roman" w:cs="Times New Roman"/>
                <w:bCs/>
              </w:rPr>
            </w:pPr>
            <w:r w:rsidRPr="00F36EB0">
              <w:rPr>
                <w:rFonts w:ascii="Times New Roman" w:hAnsi="Times New Roman" w:cs="Times New Roman"/>
                <w:bCs/>
              </w:rPr>
              <w:t>1 (TL-C1.2.a)</w:t>
            </w:r>
          </w:p>
          <w:p w14:paraId="3976A2B3"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noProof/>
                <w:spacing w:val="-8"/>
              </w:rPr>
              <w:t>1đ</w:t>
            </w:r>
          </w:p>
          <w:p w14:paraId="174C8273" w14:textId="77777777" w:rsidR="00F36EB0" w:rsidRPr="00F36EB0" w:rsidRDefault="00F36EB0" w:rsidP="0028109E">
            <w:pPr>
              <w:jc w:val="center"/>
              <w:rPr>
                <w:rFonts w:ascii="Times New Roman" w:hAnsi="Times New Roman" w:cs="Times New Roman"/>
                <w:bCs/>
              </w:rPr>
            </w:pPr>
          </w:p>
          <w:p w14:paraId="6D352BF3" w14:textId="77777777" w:rsidR="00F36EB0" w:rsidRPr="00F36EB0" w:rsidRDefault="00F36EB0" w:rsidP="0028109E">
            <w:pPr>
              <w:jc w:val="center"/>
              <w:rPr>
                <w:rFonts w:ascii="Times New Roman" w:hAnsi="Times New Roman" w:cs="Times New Roman"/>
                <w:bCs/>
              </w:rPr>
            </w:pPr>
          </w:p>
          <w:p w14:paraId="2BE3EFA2" w14:textId="77777777" w:rsidR="00F36EB0" w:rsidRPr="00F36EB0" w:rsidRDefault="00F36EB0" w:rsidP="0028109E">
            <w:pPr>
              <w:jc w:val="center"/>
              <w:rPr>
                <w:rFonts w:ascii="Times New Roman" w:hAnsi="Times New Roman" w:cs="Times New Roman"/>
                <w:bCs/>
              </w:rPr>
            </w:pPr>
          </w:p>
          <w:p w14:paraId="626CD21F" w14:textId="77777777" w:rsidR="00F36EB0" w:rsidRPr="00F36EB0" w:rsidRDefault="00F36EB0" w:rsidP="0028109E">
            <w:pPr>
              <w:jc w:val="center"/>
              <w:rPr>
                <w:rFonts w:ascii="Times New Roman" w:hAnsi="Times New Roman" w:cs="Times New Roman"/>
                <w:bCs/>
              </w:rPr>
            </w:pPr>
          </w:p>
        </w:tc>
        <w:tc>
          <w:tcPr>
            <w:tcW w:w="1530" w:type="dxa"/>
            <w:shd w:val="clear" w:color="auto" w:fill="DEEAF6" w:themeFill="accent5" w:themeFillTint="33"/>
          </w:tcPr>
          <w:p w14:paraId="03C5D8EA" w14:textId="77777777" w:rsidR="00F36EB0" w:rsidRPr="00F36EB0" w:rsidRDefault="00F36EB0" w:rsidP="0028109E">
            <w:pPr>
              <w:jc w:val="center"/>
              <w:rPr>
                <w:rFonts w:ascii="Times New Roman" w:hAnsi="Times New Roman" w:cs="Times New Roman"/>
                <w:bCs/>
              </w:rPr>
            </w:pPr>
          </w:p>
        </w:tc>
        <w:tc>
          <w:tcPr>
            <w:tcW w:w="1530" w:type="dxa"/>
            <w:shd w:val="clear" w:color="auto" w:fill="FFF2CC" w:themeFill="accent4" w:themeFillTint="33"/>
          </w:tcPr>
          <w:p w14:paraId="581F40D4" w14:textId="77777777" w:rsidR="00F36EB0" w:rsidRPr="00F36EB0" w:rsidRDefault="00F36EB0" w:rsidP="0028109E">
            <w:pPr>
              <w:jc w:val="center"/>
              <w:rPr>
                <w:rFonts w:ascii="Times New Roman" w:hAnsi="Times New Roman" w:cs="Times New Roman"/>
                <w:bCs/>
              </w:rPr>
            </w:pPr>
          </w:p>
          <w:p w14:paraId="4206EB38" w14:textId="77777777" w:rsidR="00F36EB0" w:rsidRPr="00F36EB0" w:rsidRDefault="00F36EB0" w:rsidP="0028109E">
            <w:pPr>
              <w:jc w:val="center"/>
              <w:rPr>
                <w:rFonts w:ascii="Times New Roman" w:hAnsi="Times New Roman" w:cs="Times New Roman"/>
                <w:bCs/>
                <w:noProof/>
                <w:spacing w:val="-8"/>
              </w:rPr>
            </w:pPr>
          </w:p>
          <w:p w14:paraId="1E7A93E5" w14:textId="77777777" w:rsidR="00F36EB0" w:rsidRPr="00F36EB0" w:rsidRDefault="00F36EB0" w:rsidP="0028109E">
            <w:pPr>
              <w:rPr>
                <w:rFonts w:ascii="Times New Roman" w:hAnsi="Times New Roman" w:cs="Times New Roman"/>
                <w:bCs/>
                <w:noProof/>
                <w:spacing w:val="-8"/>
              </w:rPr>
            </w:pPr>
          </w:p>
          <w:p w14:paraId="5F8875C8" w14:textId="77777777" w:rsidR="00F36EB0" w:rsidRPr="00F36EB0" w:rsidRDefault="00F36EB0" w:rsidP="0028109E">
            <w:pPr>
              <w:rPr>
                <w:rFonts w:ascii="Times New Roman" w:hAnsi="Times New Roman" w:cs="Times New Roman"/>
                <w:bCs/>
                <w:noProof/>
                <w:spacing w:val="-8"/>
              </w:rPr>
            </w:pPr>
          </w:p>
          <w:p w14:paraId="111B5F56" w14:textId="77777777" w:rsidR="00F36EB0" w:rsidRPr="00F36EB0" w:rsidRDefault="00F36EB0" w:rsidP="0028109E">
            <w:pPr>
              <w:rPr>
                <w:rFonts w:ascii="Times New Roman" w:hAnsi="Times New Roman" w:cs="Times New Roman"/>
                <w:bCs/>
                <w:noProof/>
                <w:spacing w:val="-8"/>
              </w:rPr>
            </w:pPr>
          </w:p>
          <w:p w14:paraId="62252C60" w14:textId="77777777" w:rsidR="00F36EB0" w:rsidRPr="00F36EB0" w:rsidRDefault="00F36EB0" w:rsidP="0028109E">
            <w:pPr>
              <w:rPr>
                <w:rFonts w:ascii="Times New Roman" w:hAnsi="Times New Roman" w:cs="Times New Roman"/>
                <w:bCs/>
                <w:noProof/>
                <w:spacing w:val="-8"/>
              </w:rPr>
            </w:pPr>
          </w:p>
          <w:p w14:paraId="47243950" w14:textId="77777777" w:rsidR="00F36EB0" w:rsidRPr="00F36EB0" w:rsidRDefault="00F36EB0" w:rsidP="0028109E">
            <w:pPr>
              <w:rPr>
                <w:rFonts w:ascii="Times New Roman" w:hAnsi="Times New Roman" w:cs="Times New Roman"/>
                <w:bCs/>
                <w:noProof/>
                <w:spacing w:val="-8"/>
              </w:rPr>
            </w:pPr>
          </w:p>
          <w:p w14:paraId="53B7951E" w14:textId="77777777" w:rsidR="00F36EB0" w:rsidRPr="00F36EB0" w:rsidRDefault="00F36EB0" w:rsidP="0028109E">
            <w:pPr>
              <w:rPr>
                <w:rFonts w:ascii="Times New Roman" w:hAnsi="Times New Roman" w:cs="Times New Roman"/>
                <w:bCs/>
                <w:noProof/>
                <w:spacing w:val="-8"/>
              </w:rPr>
            </w:pPr>
          </w:p>
          <w:p w14:paraId="44E07EAF"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rPr>
              <w:t>1(TN</w:t>
            </w:r>
            <w:r w:rsidRPr="00F36EB0">
              <w:rPr>
                <w:rFonts w:ascii="Times New Roman" w:hAnsi="Times New Roman" w:cs="Times New Roman"/>
                <w:bCs/>
                <w:lang w:val="en-US"/>
              </w:rPr>
              <w:t>-C3</w:t>
            </w:r>
            <w:r w:rsidRPr="00F36EB0">
              <w:rPr>
                <w:rFonts w:ascii="Times New Roman" w:hAnsi="Times New Roman" w:cs="Times New Roman"/>
                <w:bCs/>
              </w:rPr>
              <w:t>)</w:t>
            </w:r>
          </w:p>
          <w:p w14:paraId="7368D0CB" w14:textId="77777777" w:rsidR="00F36EB0" w:rsidRPr="00F36EB0" w:rsidRDefault="00F36EB0" w:rsidP="0028109E">
            <w:pPr>
              <w:jc w:val="center"/>
              <w:rPr>
                <w:rFonts w:ascii="Times New Roman" w:hAnsi="Times New Roman" w:cs="Times New Roman"/>
                <w:bCs/>
                <w:noProof/>
                <w:spacing w:val="-8"/>
              </w:rPr>
            </w:pPr>
            <w:r w:rsidRPr="00F36EB0">
              <w:rPr>
                <w:rFonts w:ascii="Times New Roman" w:hAnsi="Times New Roman" w:cs="Times New Roman"/>
                <w:bCs/>
                <w:noProof/>
                <w:spacing w:val="-8"/>
              </w:rPr>
              <w:t>0,25đ</w:t>
            </w:r>
          </w:p>
          <w:p w14:paraId="171EF80E"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rPr>
              <w:t xml:space="preserve"> 1(TL-C1.2.b)</w:t>
            </w:r>
          </w:p>
          <w:p w14:paraId="1A1EF1C0"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noProof/>
                <w:spacing w:val="-8"/>
              </w:rPr>
              <w:t>0,5đ</w:t>
            </w:r>
          </w:p>
        </w:tc>
        <w:tc>
          <w:tcPr>
            <w:tcW w:w="1260" w:type="dxa"/>
            <w:shd w:val="clear" w:color="auto" w:fill="E7E6E6" w:themeFill="background2"/>
          </w:tcPr>
          <w:p w14:paraId="302D2339" w14:textId="77777777" w:rsidR="00F36EB0" w:rsidRPr="00F36EB0" w:rsidRDefault="00F36EB0" w:rsidP="0028109E">
            <w:pPr>
              <w:jc w:val="center"/>
              <w:rPr>
                <w:rFonts w:ascii="Times New Roman" w:hAnsi="Times New Roman" w:cs="Times New Roman"/>
                <w:bCs/>
              </w:rPr>
            </w:pPr>
          </w:p>
        </w:tc>
        <w:tc>
          <w:tcPr>
            <w:tcW w:w="1350" w:type="dxa"/>
            <w:shd w:val="clear" w:color="auto" w:fill="E7E6E6" w:themeFill="background2"/>
            <w:vAlign w:val="center"/>
          </w:tcPr>
          <w:p w14:paraId="4EAD1EB1" w14:textId="77777777" w:rsidR="00F36EB0" w:rsidRPr="00F36EB0" w:rsidRDefault="00F36EB0" w:rsidP="008876BB">
            <w:pPr>
              <w:jc w:val="center"/>
              <w:rPr>
                <w:rFonts w:ascii="Times New Roman" w:hAnsi="Times New Roman" w:cs="Times New Roman"/>
                <w:b/>
              </w:rPr>
            </w:pPr>
            <w:r w:rsidRPr="00F36EB0">
              <w:rPr>
                <w:rFonts w:ascii="Times New Roman" w:hAnsi="Times New Roman" w:cs="Times New Roman"/>
                <w:b/>
              </w:rPr>
              <w:t>4 Câu</w:t>
            </w:r>
          </w:p>
          <w:p w14:paraId="627F5619" w14:textId="77777777" w:rsidR="00F36EB0" w:rsidRPr="00F36EB0" w:rsidRDefault="00F36EB0" w:rsidP="008876BB">
            <w:pPr>
              <w:jc w:val="center"/>
              <w:rPr>
                <w:rFonts w:ascii="Times New Roman" w:hAnsi="Times New Roman" w:cs="Times New Roman"/>
                <w:b/>
              </w:rPr>
            </w:pPr>
            <w:r w:rsidRPr="00F36EB0">
              <w:rPr>
                <w:rFonts w:ascii="Times New Roman" w:hAnsi="Times New Roman" w:cs="Times New Roman"/>
                <w:b/>
              </w:rPr>
              <w:t>2 điểm</w:t>
            </w:r>
          </w:p>
          <w:p w14:paraId="4A16E934" w14:textId="77777777" w:rsidR="00F36EB0" w:rsidRPr="00F36EB0" w:rsidRDefault="00F36EB0" w:rsidP="008876BB">
            <w:pPr>
              <w:jc w:val="center"/>
              <w:rPr>
                <w:rFonts w:ascii="Times New Roman" w:hAnsi="Times New Roman" w:cs="Times New Roman"/>
                <w:b/>
              </w:rPr>
            </w:pPr>
            <w:r w:rsidRPr="00F36EB0">
              <w:rPr>
                <w:rFonts w:ascii="Times New Roman" w:hAnsi="Times New Roman" w:cs="Times New Roman"/>
                <w:b/>
              </w:rPr>
              <w:t>20 %</w:t>
            </w:r>
          </w:p>
        </w:tc>
      </w:tr>
      <w:tr w:rsidR="00F36EB0" w:rsidRPr="00F36EB0" w14:paraId="72F57FBE" w14:textId="77777777" w:rsidTr="008876BB">
        <w:trPr>
          <w:trHeight w:val="580"/>
        </w:trPr>
        <w:tc>
          <w:tcPr>
            <w:tcW w:w="810" w:type="dxa"/>
            <w:vMerge/>
            <w:vAlign w:val="center"/>
          </w:tcPr>
          <w:p w14:paraId="6FA0757D" w14:textId="77777777" w:rsidR="00F36EB0" w:rsidRPr="00F36EB0" w:rsidRDefault="00F36EB0" w:rsidP="00872149">
            <w:pPr>
              <w:widowControl w:val="0"/>
              <w:pBdr>
                <w:top w:val="nil"/>
                <w:left w:val="nil"/>
                <w:bottom w:val="nil"/>
                <w:right w:val="nil"/>
                <w:between w:val="nil"/>
              </w:pBdr>
              <w:jc w:val="center"/>
              <w:rPr>
                <w:rFonts w:ascii="Times New Roman" w:hAnsi="Times New Roman" w:cs="Times New Roman"/>
                <w:b/>
                <w:color w:val="000000" w:themeColor="text1"/>
              </w:rPr>
            </w:pPr>
          </w:p>
        </w:tc>
        <w:tc>
          <w:tcPr>
            <w:tcW w:w="1564" w:type="dxa"/>
            <w:vMerge/>
            <w:vAlign w:val="center"/>
          </w:tcPr>
          <w:p w14:paraId="79C83FC2" w14:textId="77777777" w:rsidR="00F36EB0" w:rsidRPr="00F36EB0" w:rsidRDefault="00F36EB0" w:rsidP="00872149">
            <w:pPr>
              <w:widowControl w:val="0"/>
              <w:pBdr>
                <w:top w:val="nil"/>
                <w:left w:val="nil"/>
                <w:bottom w:val="nil"/>
                <w:right w:val="nil"/>
                <w:between w:val="nil"/>
              </w:pBdr>
              <w:jc w:val="center"/>
              <w:rPr>
                <w:rFonts w:ascii="Times New Roman" w:eastAsia="Times New Roman" w:hAnsi="Times New Roman" w:cs="Times New Roman"/>
                <w:b/>
                <w:bCs/>
                <w:iCs/>
                <w:noProof/>
                <w:color w:val="000000" w:themeColor="text1"/>
              </w:rPr>
            </w:pPr>
          </w:p>
        </w:tc>
        <w:tc>
          <w:tcPr>
            <w:tcW w:w="1766" w:type="dxa"/>
            <w:vAlign w:val="center"/>
          </w:tcPr>
          <w:p w14:paraId="1242DF5A" w14:textId="77777777" w:rsidR="00F36EB0" w:rsidRPr="00F36EB0" w:rsidRDefault="00F36EB0" w:rsidP="0028109E">
            <w:pPr>
              <w:widowControl w:val="0"/>
              <w:pBdr>
                <w:top w:val="nil"/>
                <w:left w:val="nil"/>
                <w:bottom w:val="nil"/>
                <w:right w:val="nil"/>
                <w:between w:val="nil"/>
              </w:pBdr>
              <w:jc w:val="both"/>
              <w:rPr>
                <w:rFonts w:ascii="Times New Roman" w:eastAsia="Times New Roman" w:hAnsi="Times New Roman" w:cs="Times New Roman"/>
                <w:b/>
                <w:noProof/>
                <w:color w:val="000000" w:themeColor="text1"/>
              </w:rPr>
            </w:pPr>
            <w:r w:rsidRPr="00F36EB0">
              <w:rPr>
                <w:rFonts w:ascii="Times New Roman" w:eastAsia="Times New Roman" w:hAnsi="Times New Roman" w:cs="Times New Roman"/>
                <w:b/>
                <w:noProof/>
                <w:color w:val="000000" w:themeColor="text1"/>
              </w:rPr>
              <w:t>Giải toán về đại lượng tỉ lệ</w:t>
            </w:r>
          </w:p>
        </w:tc>
        <w:tc>
          <w:tcPr>
            <w:tcW w:w="3780" w:type="dxa"/>
            <w:shd w:val="clear" w:color="auto" w:fill="E2EFD9" w:themeFill="accent6" w:themeFillTint="33"/>
          </w:tcPr>
          <w:p w14:paraId="2A7F4C80" w14:textId="77777777" w:rsidR="00F36EB0" w:rsidRPr="00F36EB0" w:rsidRDefault="00F36EB0" w:rsidP="00872149">
            <w:pPr>
              <w:jc w:val="both"/>
              <w:rPr>
                <w:rFonts w:ascii="Times New Roman" w:hAnsi="Times New Roman" w:cs="Times New Roman"/>
                <w:b/>
                <w:noProof/>
                <w:color w:val="000000" w:themeColor="text1"/>
                <w:spacing w:val="-8"/>
              </w:rPr>
            </w:pPr>
            <w:r w:rsidRPr="00F36EB0">
              <w:rPr>
                <w:rFonts w:ascii="Times New Roman" w:hAnsi="Times New Roman" w:cs="Times New Roman"/>
                <w:b/>
                <w:noProof/>
                <w:color w:val="000000" w:themeColor="text1"/>
                <w:spacing w:val="-8"/>
              </w:rPr>
              <w:t>Vận dụng:</w:t>
            </w:r>
          </w:p>
          <w:p w14:paraId="70A684F1" w14:textId="77777777" w:rsidR="00F36EB0" w:rsidRPr="00F36EB0" w:rsidRDefault="00F36EB0" w:rsidP="00872149">
            <w:pPr>
              <w:suppressAutoHyphens/>
              <w:jc w:val="both"/>
              <w:rPr>
                <w:rFonts w:ascii="Times New Roman" w:eastAsia="Times New Roman" w:hAnsi="Times New Roman" w:cs="Times New Roman"/>
                <w:noProof/>
                <w:color w:val="000000" w:themeColor="text1"/>
              </w:rPr>
            </w:pPr>
            <w:r w:rsidRPr="00F36EB0">
              <w:rPr>
                <w:rFonts w:ascii="Times New Roman" w:eastAsia="Times New Roman" w:hAnsi="Times New Roman" w:cs="Times New Roman"/>
                <w:noProof/>
                <w:color w:val="000000" w:themeColor="text1"/>
              </w:rPr>
              <w:t>- Giải được một số bài toán đơn giản về đại lượng tỉ lệ thuận (ví dụ: bài toán về tổng sản phẩm thu được và năng suất lao động,...).</w:t>
            </w:r>
          </w:p>
          <w:p w14:paraId="3F470577" w14:textId="77777777" w:rsidR="00F36EB0" w:rsidRPr="00F36EB0" w:rsidRDefault="00F36EB0" w:rsidP="00B51351">
            <w:pPr>
              <w:suppressAutoHyphens/>
              <w:jc w:val="both"/>
              <w:rPr>
                <w:rFonts w:ascii="Times New Roman" w:eastAsia="Times New Roman" w:hAnsi="Times New Roman" w:cs="Times New Roman"/>
                <w:noProof/>
                <w:color w:val="000000" w:themeColor="text1"/>
              </w:rPr>
            </w:pPr>
            <w:r w:rsidRPr="00F36EB0">
              <w:rPr>
                <w:rFonts w:ascii="Times New Roman" w:eastAsia="Times New Roman" w:hAnsi="Times New Roman" w:cs="Times New Roman"/>
                <w:noProof/>
                <w:color w:val="000000" w:themeColor="text1"/>
              </w:rPr>
              <w:t xml:space="preserve">- Giải được một số bài toán đơn giản </w:t>
            </w:r>
            <w:r w:rsidRPr="00F36EB0">
              <w:rPr>
                <w:rFonts w:ascii="Times New Roman" w:eastAsia="Times New Roman" w:hAnsi="Times New Roman" w:cs="Times New Roman"/>
                <w:noProof/>
                <w:color w:val="000000" w:themeColor="text1"/>
              </w:rPr>
              <w:lastRenderedPageBreak/>
              <w:t>về đại lượng tỉ lệ nghịch (ví dụ: bài toán về thời gian hoàn thành kế hoạch và năng suất lao động,...).</w:t>
            </w:r>
          </w:p>
        </w:tc>
        <w:tc>
          <w:tcPr>
            <w:tcW w:w="1710" w:type="dxa"/>
            <w:shd w:val="clear" w:color="auto" w:fill="E2EFD9" w:themeFill="accent6" w:themeFillTint="33"/>
          </w:tcPr>
          <w:p w14:paraId="22A98012" w14:textId="77777777" w:rsidR="00F36EB0" w:rsidRPr="00F36EB0" w:rsidRDefault="00F36EB0" w:rsidP="0028109E">
            <w:pPr>
              <w:jc w:val="center"/>
              <w:rPr>
                <w:rFonts w:ascii="Times New Roman" w:hAnsi="Times New Roman" w:cs="Times New Roman"/>
                <w:bCs/>
              </w:rPr>
            </w:pPr>
          </w:p>
        </w:tc>
        <w:tc>
          <w:tcPr>
            <w:tcW w:w="1530" w:type="dxa"/>
            <w:shd w:val="clear" w:color="auto" w:fill="DEEAF6" w:themeFill="accent5" w:themeFillTint="33"/>
          </w:tcPr>
          <w:p w14:paraId="5BA30436" w14:textId="77777777" w:rsidR="00F36EB0" w:rsidRPr="00F36EB0" w:rsidRDefault="00F36EB0" w:rsidP="0028109E">
            <w:pPr>
              <w:jc w:val="center"/>
              <w:rPr>
                <w:rFonts w:ascii="Times New Roman" w:hAnsi="Times New Roman" w:cs="Times New Roman"/>
                <w:bCs/>
              </w:rPr>
            </w:pPr>
          </w:p>
        </w:tc>
        <w:tc>
          <w:tcPr>
            <w:tcW w:w="1530" w:type="dxa"/>
            <w:shd w:val="clear" w:color="auto" w:fill="FFF2CC" w:themeFill="accent4" w:themeFillTint="33"/>
          </w:tcPr>
          <w:p w14:paraId="17E56502"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rPr>
              <w:t>1(TL-</w:t>
            </w:r>
            <w:r w:rsidRPr="00F36EB0">
              <w:rPr>
                <w:rFonts w:ascii="Times New Roman" w:hAnsi="Times New Roman" w:cs="Times New Roman"/>
                <w:bCs/>
                <w:lang w:val="en-US"/>
              </w:rPr>
              <w:t>C2</w:t>
            </w:r>
            <w:r w:rsidRPr="00F36EB0">
              <w:rPr>
                <w:rFonts w:ascii="Times New Roman" w:hAnsi="Times New Roman" w:cs="Times New Roman"/>
                <w:bCs/>
              </w:rPr>
              <w:t>)</w:t>
            </w:r>
          </w:p>
          <w:p w14:paraId="5660CBF3"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noProof/>
                <w:spacing w:val="-8"/>
              </w:rPr>
              <w:t>1,5đ</w:t>
            </w:r>
          </w:p>
        </w:tc>
        <w:tc>
          <w:tcPr>
            <w:tcW w:w="1260" w:type="dxa"/>
            <w:shd w:val="clear" w:color="auto" w:fill="E7E6E6" w:themeFill="background2"/>
          </w:tcPr>
          <w:p w14:paraId="5A7D1B64" w14:textId="77777777" w:rsidR="00F36EB0" w:rsidRPr="00F36EB0" w:rsidRDefault="00F36EB0" w:rsidP="0028109E">
            <w:pPr>
              <w:jc w:val="center"/>
              <w:rPr>
                <w:rFonts w:ascii="Times New Roman" w:hAnsi="Times New Roman" w:cs="Times New Roman"/>
                <w:bCs/>
              </w:rPr>
            </w:pPr>
          </w:p>
        </w:tc>
        <w:tc>
          <w:tcPr>
            <w:tcW w:w="1350" w:type="dxa"/>
            <w:shd w:val="clear" w:color="auto" w:fill="E7E6E6" w:themeFill="background2"/>
            <w:vAlign w:val="center"/>
          </w:tcPr>
          <w:p w14:paraId="0C90BDAC" w14:textId="77777777" w:rsidR="00F36EB0" w:rsidRPr="00F36EB0" w:rsidRDefault="00F36EB0" w:rsidP="008876BB">
            <w:pPr>
              <w:jc w:val="center"/>
              <w:rPr>
                <w:rFonts w:ascii="Times New Roman" w:hAnsi="Times New Roman" w:cs="Times New Roman"/>
                <w:b/>
              </w:rPr>
            </w:pPr>
            <w:r w:rsidRPr="00F36EB0">
              <w:rPr>
                <w:rFonts w:ascii="Times New Roman" w:hAnsi="Times New Roman" w:cs="Times New Roman"/>
                <w:b/>
              </w:rPr>
              <w:t>1 Câu</w:t>
            </w:r>
          </w:p>
          <w:p w14:paraId="27C92A01" w14:textId="77777777" w:rsidR="00F36EB0" w:rsidRPr="00F36EB0" w:rsidRDefault="00F36EB0" w:rsidP="008876BB">
            <w:pPr>
              <w:jc w:val="center"/>
              <w:rPr>
                <w:rFonts w:ascii="Times New Roman" w:hAnsi="Times New Roman" w:cs="Times New Roman"/>
                <w:b/>
              </w:rPr>
            </w:pPr>
            <w:r w:rsidRPr="00F36EB0">
              <w:rPr>
                <w:rFonts w:ascii="Times New Roman" w:hAnsi="Times New Roman" w:cs="Times New Roman"/>
                <w:b/>
              </w:rPr>
              <w:t>1.5 điểm</w:t>
            </w:r>
          </w:p>
          <w:p w14:paraId="6B5D3CE1" w14:textId="77777777" w:rsidR="00F36EB0" w:rsidRPr="00F36EB0" w:rsidRDefault="00F36EB0" w:rsidP="008876BB">
            <w:pPr>
              <w:jc w:val="center"/>
              <w:rPr>
                <w:rFonts w:ascii="Times New Roman" w:hAnsi="Times New Roman" w:cs="Times New Roman"/>
                <w:b/>
                <w:bCs/>
                <w:color w:val="000000" w:themeColor="text1"/>
              </w:rPr>
            </w:pPr>
            <w:r w:rsidRPr="00F36EB0">
              <w:rPr>
                <w:rFonts w:ascii="Times New Roman" w:hAnsi="Times New Roman" w:cs="Times New Roman"/>
                <w:b/>
              </w:rPr>
              <w:t>15 %</w:t>
            </w:r>
          </w:p>
        </w:tc>
      </w:tr>
      <w:tr w:rsidR="00F36EB0" w:rsidRPr="00F36EB0" w14:paraId="6CE1BCC6" w14:textId="77777777" w:rsidTr="008876BB">
        <w:trPr>
          <w:trHeight w:val="580"/>
        </w:trPr>
        <w:tc>
          <w:tcPr>
            <w:tcW w:w="810" w:type="dxa"/>
            <w:vMerge w:val="restart"/>
            <w:vAlign w:val="center"/>
          </w:tcPr>
          <w:p w14:paraId="4F328D8A" w14:textId="77777777" w:rsidR="00F36EB0" w:rsidRPr="00F36EB0" w:rsidRDefault="00F36EB0" w:rsidP="00872149">
            <w:pPr>
              <w:widowControl w:val="0"/>
              <w:pBdr>
                <w:top w:val="nil"/>
                <w:left w:val="nil"/>
                <w:bottom w:val="nil"/>
                <w:right w:val="nil"/>
                <w:between w:val="nil"/>
              </w:pBdr>
              <w:jc w:val="center"/>
              <w:rPr>
                <w:rFonts w:ascii="Times New Roman" w:hAnsi="Times New Roman" w:cs="Times New Roman"/>
                <w:b/>
                <w:color w:val="000000" w:themeColor="text1"/>
              </w:rPr>
            </w:pPr>
            <w:r w:rsidRPr="00F36EB0">
              <w:rPr>
                <w:rFonts w:ascii="Times New Roman" w:hAnsi="Times New Roman" w:cs="Times New Roman"/>
                <w:b/>
                <w:color w:val="000000" w:themeColor="text1"/>
              </w:rPr>
              <w:lastRenderedPageBreak/>
              <w:t>5</w:t>
            </w:r>
          </w:p>
        </w:tc>
        <w:tc>
          <w:tcPr>
            <w:tcW w:w="1564" w:type="dxa"/>
            <w:vMerge w:val="restart"/>
            <w:vAlign w:val="center"/>
          </w:tcPr>
          <w:p w14:paraId="616CC82A" w14:textId="77777777" w:rsidR="00F36EB0" w:rsidRPr="00F36EB0" w:rsidRDefault="00F36EB0" w:rsidP="00872149">
            <w:pPr>
              <w:widowControl w:val="0"/>
              <w:pBdr>
                <w:top w:val="nil"/>
                <w:left w:val="nil"/>
                <w:bottom w:val="nil"/>
                <w:right w:val="nil"/>
                <w:between w:val="nil"/>
              </w:pBdr>
              <w:jc w:val="center"/>
              <w:rPr>
                <w:rFonts w:ascii="Times New Roman" w:eastAsia="Times New Roman" w:hAnsi="Times New Roman" w:cs="Times New Roman"/>
                <w:b/>
                <w:bCs/>
                <w:iCs/>
                <w:noProof/>
                <w:color w:val="000000" w:themeColor="text1"/>
              </w:rPr>
            </w:pPr>
            <w:r w:rsidRPr="00F36EB0">
              <w:rPr>
                <w:rFonts w:ascii="Times New Roman" w:eastAsia="Times New Roman" w:hAnsi="Times New Roman" w:cs="Times New Roman"/>
                <w:b/>
                <w:bCs/>
                <w:iCs/>
                <w:noProof/>
                <w:color w:val="000000" w:themeColor="text1"/>
              </w:rPr>
              <w:t>Biểu thức đại số</w:t>
            </w:r>
          </w:p>
        </w:tc>
        <w:tc>
          <w:tcPr>
            <w:tcW w:w="1766" w:type="dxa"/>
            <w:vAlign w:val="center"/>
          </w:tcPr>
          <w:p w14:paraId="2547D5B7" w14:textId="77777777" w:rsidR="00F36EB0" w:rsidRPr="00F36EB0" w:rsidRDefault="00F36EB0" w:rsidP="0028109E">
            <w:pPr>
              <w:widowControl w:val="0"/>
              <w:pBdr>
                <w:top w:val="nil"/>
                <w:left w:val="nil"/>
                <w:bottom w:val="nil"/>
                <w:right w:val="nil"/>
                <w:between w:val="nil"/>
              </w:pBdr>
              <w:jc w:val="center"/>
              <w:rPr>
                <w:rFonts w:ascii="Times New Roman" w:eastAsia="Times New Roman" w:hAnsi="Times New Roman" w:cs="Times New Roman"/>
                <w:b/>
                <w:noProof/>
                <w:color w:val="000000" w:themeColor="text1"/>
              </w:rPr>
            </w:pPr>
            <w:r w:rsidRPr="00F36EB0">
              <w:rPr>
                <w:rFonts w:ascii="Times New Roman" w:eastAsia="Times New Roman" w:hAnsi="Times New Roman" w:cs="Times New Roman"/>
                <w:b/>
                <w:noProof/>
                <w:color w:val="000000" w:themeColor="text1"/>
              </w:rPr>
              <w:t xml:space="preserve">Biểu thức </w:t>
            </w:r>
          </w:p>
          <w:p w14:paraId="4FDE9AE1" w14:textId="77777777" w:rsidR="00F36EB0" w:rsidRPr="00F36EB0" w:rsidRDefault="00F36EB0" w:rsidP="0028109E">
            <w:pPr>
              <w:widowControl w:val="0"/>
              <w:pBdr>
                <w:top w:val="nil"/>
                <w:left w:val="nil"/>
                <w:bottom w:val="nil"/>
                <w:right w:val="nil"/>
                <w:between w:val="nil"/>
              </w:pBdr>
              <w:jc w:val="center"/>
              <w:rPr>
                <w:rFonts w:ascii="Times New Roman" w:eastAsia="Times New Roman" w:hAnsi="Times New Roman" w:cs="Times New Roman"/>
                <w:b/>
                <w:noProof/>
                <w:color w:val="000000" w:themeColor="text1"/>
              </w:rPr>
            </w:pPr>
            <w:r w:rsidRPr="00F36EB0">
              <w:rPr>
                <w:rFonts w:ascii="Times New Roman" w:eastAsia="Times New Roman" w:hAnsi="Times New Roman" w:cs="Times New Roman"/>
                <w:b/>
                <w:noProof/>
                <w:color w:val="000000" w:themeColor="text1"/>
              </w:rPr>
              <w:t>đại số</w:t>
            </w:r>
          </w:p>
        </w:tc>
        <w:tc>
          <w:tcPr>
            <w:tcW w:w="3780" w:type="dxa"/>
            <w:shd w:val="clear" w:color="auto" w:fill="E2EFD9" w:themeFill="accent6" w:themeFillTint="33"/>
            <w:vAlign w:val="center"/>
          </w:tcPr>
          <w:p w14:paraId="29E89BEE" w14:textId="77777777" w:rsidR="00F36EB0" w:rsidRPr="00F36EB0" w:rsidRDefault="00F36EB0" w:rsidP="0028109E">
            <w:pPr>
              <w:jc w:val="both"/>
              <w:rPr>
                <w:rFonts w:ascii="Times New Roman" w:hAnsi="Times New Roman" w:cs="Times New Roman"/>
                <w:b/>
                <w:noProof/>
                <w:color w:val="000000" w:themeColor="text1"/>
                <w:spacing w:val="-8"/>
              </w:rPr>
            </w:pPr>
            <w:r w:rsidRPr="00F36EB0">
              <w:rPr>
                <w:rFonts w:ascii="Times New Roman" w:hAnsi="Times New Roman" w:cs="Times New Roman"/>
                <w:b/>
                <w:noProof/>
                <w:color w:val="000000" w:themeColor="text1"/>
                <w:spacing w:val="-8"/>
              </w:rPr>
              <w:t>Nhận biết:</w:t>
            </w:r>
          </w:p>
          <w:p w14:paraId="5BB2CC68" w14:textId="77777777" w:rsidR="00F36EB0" w:rsidRPr="00F36EB0" w:rsidRDefault="00F36EB0" w:rsidP="0028109E">
            <w:pPr>
              <w:suppressAutoHyphens/>
              <w:rPr>
                <w:rFonts w:ascii="Times New Roman" w:eastAsia="Times New Roman" w:hAnsi="Times New Roman" w:cs="Times New Roman"/>
                <w:noProof/>
                <w:color w:val="000000" w:themeColor="text1"/>
              </w:rPr>
            </w:pPr>
            <w:r w:rsidRPr="00F36EB0">
              <w:rPr>
                <w:rFonts w:ascii="Times New Roman" w:eastAsia="Times New Roman" w:hAnsi="Times New Roman" w:cs="Times New Roman"/>
                <w:noProof/>
                <w:color w:val="000000" w:themeColor="text1"/>
              </w:rPr>
              <w:t xml:space="preserve">– Nhận biết được biểu thức số. </w:t>
            </w:r>
          </w:p>
          <w:p w14:paraId="75588E8A" w14:textId="77777777" w:rsidR="00F36EB0" w:rsidRPr="00F36EB0" w:rsidRDefault="00F36EB0" w:rsidP="0028109E">
            <w:pPr>
              <w:jc w:val="both"/>
              <w:rPr>
                <w:rFonts w:ascii="Times New Roman" w:eastAsia="Times New Roman" w:hAnsi="Times New Roman" w:cs="Times New Roman"/>
                <w:noProof/>
                <w:color w:val="000000" w:themeColor="text1"/>
              </w:rPr>
            </w:pPr>
            <w:r w:rsidRPr="00F36EB0">
              <w:rPr>
                <w:rFonts w:ascii="Times New Roman" w:eastAsia="Times New Roman" w:hAnsi="Times New Roman" w:cs="Times New Roman"/>
                <w:noProof/>
                <w:color w:val="000000" w:themeColor="text1"/>
              </w:rPr>
              <w:t>– Nhận biết được biểu thức đại số.</w:t>
            </w:r>
          </w:p>
        </w:tc>
        <w:tc>
          <w:tcPr>
            <w:tcW w:w="1710" w:type="dxa"/>
            <w:shd w:val="clear" w:color="auto" w:fill="E2EFD9" w:themeFill="accent6" w:themeFillTint="33"/>
          </w:tcPr>
          <w:p w14:paraId="61613F63"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rPr>
              <w:t>1(TN-</w:t>
            </w:r>
            <w:r w:rsidRPr="00F36EB0">
              <w:rPr>
                <w:rFonts w:ascii="Times New Roman" w:hAnsi="Times New Roman" w:cs="Times New Roman"/>
                <w:bCs/>
                <w:lang w:val="en-US"/>
              </w:rPr>
              <w:t>C4</w:t>
            </w:r>
            <w:r w:rsidRPr="00F36EB0">
              <w:rPr>
                <w:rFonts w:ascii="Times New Roman" w:hAnsi="Times New Roman" w:cs="Times New Roman"/>
                <w:bCs/>
              </w:rPr>
              <w:t>)</w:t>
            </w:r>
          </w:p>
          <w:p w14:paraId="6AC9B186"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noProof/>
                <w:spacing w:val="-8"/>
              </w:rPr>
              <w:t>0,25đ</w:t>
            </w:r>
          </w:p>
        </w:tc>
        <w:tc>
          <w:tcPr>
            <w:tcW w:w="1530" w:type="dxa"/>
            <w:shd w:val="clear" w:color="auto" w:fill="DEEAF6" w:themeFill="accent5" w:themeFillTint="33"/>
          </w:tcPr>
          <w:p w14:paraId="56AC457C" w14:textId="77777777" w:rsidR="00F36EB0" w:rsidRPr="00F36EB0" w:rsidRDefault="00F36EB0" w:rsidP="0028109E">
            <w:pPr>
              <w:jc w:val="center"/>
              <w:rPr>
                <w:rFonts w:ascii="Times New Roman" w:hAnsi="Times New Roman" w:cs="Times New Roman"/>
                <w:bCs/>
              </w:rPr>
            </w:pPr>
          </w:p>
        </w:tc>
        <w:tc>
          <w:tcPr>
            <w:tcW w:w="1530" w:type="dxa"/>
            <w:shd w:val="clear" w:color="auto" w:fill="FFF2CC" w:themeFill="accent4" w:themeFillTint="33"/>
          </w:tcPr>
          <w:p w14:paraId="29F27DCA" w14:textId="77777777" w:rsidR="00F36EB0" w:rsidRPr="00F36EB0" w:rsidRDefault="00F36EB0" w:rsidP="0028109E">
            <w:pPr>
              <w:jc w:val="center"/>
              <w:rPr>
                <w:rFonts w:ascii="Times New Roman" w:hAnsi="Times New Roman" w:cs="Times New Roman"/>
                <w:bCs/>
              </w:rPr>
            </w:pPr>
          </w:p>
        </w:tc>
        <w:tc>
          <w:tcPr>
            <w:tcW w:w="1260" w:type="dxa"/>
            <w:shd w:val="clear" w:color="auto" w:fill="E7E6E6" w:themeFill="background2"/>
          </w:tcPr>
          <w:p w14:paraId="56D07CC2" w14:textId="77777777" w:rsidR="00F36EB0" w:rsidRPr="00F36EB0" w:rsidRDefault="00F36EB0" w:rsidP="0028109E">
            <w:pPr>
              <w:jc w:val="center"/>
              <w:rPr>
                <w:rFonts w:ascii="Times New Roman" w:hAnsi="Times New Roman" w:cs="Times New Roman"/>
                <w:bCs/>
              </w:rPr>
            </w:pPr>
          </w:p>
        </w:tc>
        <w:tc>
          <w:tcPr>
            <w:tcW w:w="1350" w:type="dxa"/>
            <w:shd w:val="clear" w:color="auto" w:fill="E7E6E6" w:themeFill="background2"/>
            <w:vAlign w:val="center"/>
          </w:tcPr>
          <w:p w14:paraId="174EF82B" w14:textId="77777777" w:rsidR="00F36EB0" w:rsidRPr="00F36EB0" w:rsidRDefault="00F36EB0" w:rsidP="008876BB">
            <w:pPr>
              <w:jc w:val="center"/>
              <w:rPr>
                <w:rFonts w:ascii="Times New Roman" w:hAnsi="Times New Roman" w:cs="Times New Roman"/>
                <w:b/>
              </w:rPr>
            </w:pPr>
            <w:r w:rsidRPr="00F36EB0">
              <w:rPr>
                <w:rFonts w:ascii="Times New Roman" w:hAnsi="Times New Roman" w:cs="Times New Roman"/>
                <w:b/>
              </w:rPr>
              <w:t>1 Câu</w:t>
            </w:r>
          </w:p>
          <w:p w14:paraId="4B934D5B" w14:textId="77777777" w:rsidR="00F36EB0" w:rsidRPr="00F36EB0" w:rsidRDefault="00F36EB0" w:rsidP="008876BB">
            <w:pPr>
              <w:jc w:val="center"/>
              <w:rPr>
                <w:rFonts w:ascii="Times New Roman" w:hAnsi="Times New Roman" w:cs="Times New Roman"/>
                <w:b/>
              </w:rPr>
            </w:pPr>
            <w:r w:rsidRPr="00F36EB0">
              <w:rPr>
                <w:rFonts w:ascii="Times New Roman" w:hAnsi="Times New Roman" w:cs="Times New Roman"/>
                <w:b/>
              </w:rPr>
              <w:t>0.25 điểm</w:t>
            </w:r>
          </w:p>
          <w:p w14:paraId="6D0B7DB0" w14:textId="77777777" w:rsidR="00F36EB0" w:rsidRPr="00F36EB0" w:rsidRDefault="00F36EB0" w:rsidP="008876BB">
            <w:pPr>
              <w:jc w:val="center"/>
              <w:rPr>
                <w:rFonts w:ascii="Times New Roman" w:hAnsi="Times New Roman" w:cs="Times New Roman"/>
                <w:b/>
                <w:bCs/>
                <w:color w:val="000000" w:themeColor="text1"/>
              </w:rPr>
            </w:pPr>
            <w:r w:rsidRPr="00F36EB0">
              <w:rPr>
                <w:rFonts w:ascii="Times New Roman" w:hAnsi="Times New Roman" w:cs="Times New Roman"/>
                <w:b/>
              </w:rPr>
              <w:t>2.5 %</w:t>
            </w:r>
          </w:p>
        </w:tc>
      </w:tr>
      <w:tr w:rsidR="00F36EB0" w:rsidRPr="00F36EB0" w14:paraId="2BF7F293" w14:textId="77777777" w:rsidTr="008876BB">
        <w:trPr>
          <w:trHeight w:val="580"/>
        </w:trPr>
        <w:tc>
          <w:tcPr>
            <w:tcW w:w="810" w:type="dxa"/>
            <w:vMerge/>
            <w:vAlign w:val="center"/>
          </w:tcPr>
          <w:p w14:paraId="2B13F13D" w14:textId="77777777" w:rsidR="00F36EB0" w:rsidRPr="00F36EB0" w:rsidRDefault="00F36EB0" w:rsidP="00872149">
            <w:pPr>
              <w:widowControl w:val="0"/>
              <w:pBdr>
                <w:top w:val="nil"/>
                <w:left w:val="nil"/>
                <w:bottom w:val="nil"/>
                <w:right w:val="nil"/>
                <w:between w:val="nil"/>
              </w:pBdr>
              <w:jc w:val="center"/>
              <w:rPr>
                <w:rFonts w:ascii="Times New Roman" w:hAnsi="Times New Roman" w:cs="Times New Roman"/>
                <w:b/>
                <w:color w:val="000000" w:themeColor="text1"/>
              </w:rPr>
            </w:pPr>
          </w:p>
        </w:tc>
        <w:tc>
          <w:tcPr>
            <w:tcW w:w="1564" w:type="dxa"/>
            <w:vMerge/>
            <w:vAlign w:val="center"/>
          </w:tcPr>
          <w:p w14:paraId="371A8DFF" w14:textId="77777777" w:rsidR="00F36EB0" w:rsidRPr="00F36EB0" w:rsidRDefault="00F36EB0" w:rsidP="00872149">
            <w:pPr>
              <w:widowControl w:val="0"/>
              <w:pBdr>
                <w:top w:val="nil"/>
                <w:left w:val="nil"/>
                <w:bottom w:val="nil"/>
                <w:right w:val="nil"/>
                <w:between w:val="nil"/>
              </w:pBdr>
              <w:jc w:val="center"/>
              <w:rPr>
                <w:rFonts w:ascii="Times New Roman" w:eastAsia="Times New Roman" w:hAnsi="Times New Roman" w:cs="Times New Roman"/>
                <w:b/>
                <w:bCs/>
                <w:iCs/>
                <w:noProof/>
                <w:color w:val="000000" w:themeColor="text1"/>
              </w:rPr>
            </w:pPr>
          </w:p>
        </w:tc>
        <w:tc>
          <w:tcPr>
            <w:tcW w:w="1766" w:type="dxa"/>
            <w:vAlign w:val="center"/>
          </w:tcPr>
          <w:p w14:paraId="10C64B81" w14:textId="77777777" w:rsidR="00F36EB0" w:rsidRPr="00F36EB0" w:rsidRDefault="00F36EB0" w:rsidP="0028109E">
            <w:pPr>
              <w:widowControl w:val="0"/>
              <w:pBdr>
                <w:top w:val="nil"/>
                <w:left w:val="nil"/>
                <w:bottom w:val="nil"/>
                <w:right w:val="nil"/>
                <w:between w:val="nil"/>
              </w:pBdr>
              <w:jc w:val="both"/>
              <w:rPr>
                <w:rFonts w:ascii="Times New Roman" w:eastAsia="Times New Roman" w:hAnsi="Times New Roman" w:cs="Times New Roman"/>
                <w:b/>
                <w:noProof/>
                <w:color w:val="000000" w:themeColor="text1"/>
                <w:lang w:val="en-US"/>
              </w:rPr>
            </w:pPr>
          </w:p>
          <w:p w14:paraId="224B3B81" w14:textId="77777777" w:rsidR="00F36EB0" w:rsidRPr="00F36EB0" w:rsidRDefault="00F36EB0" w:rsidP="0028109E">
            <w:pPr>
              <w:widowControl w:val="0"/>
              <w:pBdr>
                <w:top w:val="nil"/>
                <w:left w:val="nil"/>
                <w:bottom w:val="nil"/>
                <w:right w:val="nil"/>
                <w:between w:val="nil"/>
              </w:pBdr>
              <w:jc w:val="center"/>
              <w:rPr>
                <w:rFonts w:ascii="Times New Roman" w:eastAsia="Times New Roman" w:hAnsi="Times New Roman" w:cs="Times New Roman"/>
                <w:b/>
                <w:noProof/>
                <w:color w:val="000000" w:themeColor="text1"/>
                <w:lang w:val="en-US"/>
              </w:rPr>
            </w:pPr>
            <w:r w:rsidRPr="00F36EB0">
              <w:rPr>
                <w:rFonts w:ascii="Times New Roman" w:eastAsia="Times New Roman" w:hAnsi="Times New Roman" w:cs="Times New Roman"/>
                <w:b/>
                <w:noProof/>
                <w:color w:val="000000" w:themeColor="text1"/>
                <w:lang w:val="en-US"/>
              </w:rPr>
              <w:t>Đa thức 1 biến</w:t>
            </w:r>
          </w:p>
        </w:tc>
        <w:tc>
          <w:tcPr>
            <w:tcW w:w="3780" w:type="dxa"/>
            <w:shd w:val="clear" w:color="auto" w:fill="E2EFD9" w:themeFill="accent6" w:themeFillTint="33"/>
            <w:vAlign w:val="center"/>
          </w:tcPr>
          <w:p w14:paraId="3B367AB6" w14:textId="77777777" w:rsidR="00F36EB0" w:rsidRPr="00F36EB0" w:rsidRDefault="00F36EB0" w:rsidP="0028109E">
            <w:pPr>
              <w:jc w:val="both"/>
              <w:rPr>
                <w:rFonts w:ascii="Times New Roman" w:hAnsi="Times New Roman" w:cs="Times New Roman"/>
                <w:b/>
                <w:noProof/>
                <w:color w:val="000000" w:themeColor="text1"/>
                <w:spacing w:val="-8"/>
              </w:rPr>
            </w:pPr>
            <w:r w:rsidRPr="00F36EB0">
              <w:rPr>
                <w:rFonts w:ascii="Times New Roman" w:hAnsi="Times New Roman" w:cs="Times New Roman"/>
                <w:b/>
                <w:noProof/>
                <w:color w:val="000000" w:themeColor="text1"/>
                <w:spacing w:val="-8"/>
              </w:rPr>
              <w:t>Nhận biết:</w:t>
            </w:r>
          </w:p>
          <w:p w14:paraId="340E7075" w14:textId="77777777" w:rsidR="00F36EB0" w:rsidRPr="00F36EB0" w:rsidRDefault="00F36EB0" w:rsidP="0028109E">
            <w:pPr>
              <w:suppressAutoHyphens/>
              <w:rPr>
                <w:rFonts w:ascii="Times New Roman" w:eastAsia="Times New Roman" w:hAnsi="Times New Roman" w:cs="Times New Roman"/>
                <w:noProof/>
                <w:color w:val="000000" w:themeColor="text1"/>
                <w:lang w:val="en-US"/>
              </w:rPr>
            </w:pPr>
            <w:r w:rsidRPr="00F36EB0">
              <w:rPr>
                <w:rFonts w:ascii="Times New Roman" w:eastAsia="Times New Roman" w:hAnsi="Times New Roman" w:cs="Times New Roman"/>
                <w:noProof/>
                <w:color w:val="000000" w:themeColor="text1"/>
              </w:rPr>
              <w:t xml:space="preserve">– Nhận biết được định nghĩa đa thức một biến. </w:t>
            </w:r>
            <w:r w:rsidRPr="00F36EB0">
              <w:rPr>
                <w:rFonts w:ascii="Times New Roman" w:eastAsia="Times New Roman" w:hAnsi="Times New Roman" w:cs="Times New Roman"/>
                <w:noProof/>
                <w:color w:val="000000" w:themeColor="text1"/>
                <w:lang w:val="en-US"/>
              </w:rPr>
              <w:t>…</w:t>
            </w:r>
          </w:p>
          <w:p w14:paraId="28FD1844" w14:textId="77777777" w:rsidR="00F36EB0" w:rsidRPr="00F36EB0" w:rsidRDefault="00F36EB0" w:rsidP="0028109E">
            <w:pPr>
              <w:suppressAutoHyphens/>
              <w:rPr>
                <w:rFonts w:ascii="Times New Roman" w:eastAsia="Times New Roman" w:hAnsi="Times New Roman" w:cs="Times New Roman"/>
                <w:b/>
                <w:bCs/>
                <w:noProof/>
                <w:color w:val="000000" w:themeColor="text1"/>
              </w:rPr>
            </w:pPr>
            <w:r w:rsidRPr="00F36EB0">
              <w:rPr>
                <w:rFonts w:ascii="Times New Roman" w:eastAsia="Times New Roman" w:hAnsi="Times New Roman" w:cs="Times New Roman"/>
                <w:b/>
                <w:bCs/>
                <w:noProof/>
                <w:color w:val="000000" w:themeColor="text1"/>
              </w:rPr>
              <w:t>Thông hiểu:</w:t>
            </w:r>
          </w:p>
          <w:p w14:paraId="1098A16D" w14:textId="77777777" w:rsidR="00F36EB0" w:rsidRPr="00F36EB0" w:rsidRDefault="00F36EB0" w:rsidP="0028109E">
            <w:pPr>
              <w:jc w:val="both"/>
              <w:rPr>
                <w:rFonts w:ascii="Times New Roman" w:eastAsia="Times New Roman" w:hAnsi="Times New Roman" w:cs="Times New Roman"/>
                <w:noProof/>
                <w:color w:val="000000" w:themeColor="text1"/>
              </w:rPr>
            </w:pPr>
            <w:r w:rsidRPr="00F36EB0">
              <w:rPr>
                <w:rFonts w:ascii="Times New Roman" w:eastAsia="Times New Roman" w:hAnsi="Times New Roman" w:cs="Times New Roman"/>
                <w:noProof/>
                <w:color w:val="000000" w:themeColor="text1"/>
              </w:rPr>
              <w:t>– Xác định được bậc của đa thức một biến.</w:t>
            </w:r>
          </w:p>
          <w:p w14:paraId="4A759954" w14:textId="77777777" w:rsidR="00F36EB0" w:rsidRPr="00F36EB0" w:rsidRDefault="00F36EB0" w:rsidP="0028109E">
            <w:pPr>
              <w:jc w:val="both"/>
              <w:rPr>
                <w:rFonts w:ascii="Times New Roman" w:hAnsi="Times New Roman" w:cs="Times New Roman"/>
                <w:b/>
                <w:noProof/>
                <w:color w:val="000000" w:themeColor="text1"/>
                <w:spacing w:val="-8"/>
              </w:rPr>
            </w:pPr>
            <w:r w:rsidRPr="00F36EB0">
              <w:rPr>
                <w:rFonts w:ascii="Times New Roman" w:hAnsi="Times New Roman" w:cs="Times New Roman"/>
                <w:b/>
                <w:noProof/>
                <w:color w:val="000000" w:themeColor="text1"/>
                <w:spacing w:val="-8"/>
              </w:rPr>
              <w:t>Vận dụng:</w:t>
            </w:r>
          </w:p>
          <w:p w14:paraId="1C881757" w14:textId="77777777" w:rsidR="00F36EB0" w:rsidRPr="00F36EB0" w:rsidRDefault="00F36EB0" w:rsidP="0028109E">
            <w:pPr>
              <w:suppressAutoHyphens/>
              <w:rPr>
                <w:rFonts w:ascii="Times New Roman" w:eastAsia="Times New Roman" w:hAnsi="Times New Roman" w:cs="Times New Roman"/>
                <w:noProof/>
                <w:color w:val="000000" w:themeColor="text1"/>
              </w:rPr>
            </w:pPr>
            <w:r w:rsidRPr="00F36EB0">
              <w:rPr>
                <w:rFonts w:ascii="Times New Roman" w:eastAsia="Times New Roman" w:hAnsi="Times New Roman" w:cs="Times New Roman"/>
                <w:noProof/>
                <w:color w:val="000000" w:themeColor="text1"/>
              </w:rPr>
              <w:t>– Tính được giá trị của đa thức khi biết giá trị của biến.</w:t>
            </w:r>
          </w:p>
          <w:p w14:paraId="2BF426B2" w14:textId="77777777" w:rsidR="00F36EB0" w:rsidRPr="00F36EB0" w:rsidRDefault="00F36EB0" w:rsidP="0028109E">
            <w:pPr>
              <w:jc w:val="both"/>
              <w:rPr>
                <w:rFonts w:ascii="Times New Roman" w:hAnsi="Times New Roman" w:cs="Times New Roman"/>
                <w:b/>
                <w:noProof/>
                <w:color w:val="000000" w:themeColor="text1"/>
                <w:spacing w:val="-8"/>
              </w:rPr>
            </w:pPr>
            <w:r w:rsidRPr="00F36EB0">
              <w:rPr>
                <w:rFonts w:ascii="Times New Roman" w:eastAsia="Times New Roman" w:hAnsi="Times New Roman" w:cs="Times New Roman"/>
                <w:noProof/>
                <w:color w:val="000000" w:themeColor="text1"/>
              </w:rPr>
              <w:t>– Thực hiện được các phép tính: phép cộng, phép trừ, phép nhân, phép chia trong tập hợp các đa thức một biến; vận dụng được những t/c của các phép tính đó trong tính toán.</w:t>
            </w:r>
          </w:p>
        </w:tc>
        <w:tc>
          <w:tcPr>
            <w:tcW w:w="1710" w:type="dxa"/>
            <w:shd w:val="clear" w:color="auto" w:fill="E2EFD9" w:themeFill="accent6" w:themeFillTint="33"/>
          </w:tcPr>
          <w:p w14:paraId="507D3615"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rPr>
              <w:t>1(TN-C5)</w:t>
            </w:r>
          </w:p>
          <w:p w14:paraId="6E909F0A"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noProof/>
                <w:spacing w:val="-8"/>
              </w:rPr>
              <w:t>0,25đ</w:t>
            </w:r>
          </w:p>
        </w:tc>
        <w:tc>
          <w:tcPr>
            <w:tcW w:w="1530" w:type="dxa"/>
            <w:shd w:val="clear" w:color="auto" w:fill="DEEAF6" w:themeFill="accent5" w:themeFillTint="33"/>
          </w:tcPr>
          <w:p w14:paraId="3D32338D" w14:textId="77777777" w:rsidR="00F36EB0" w:rsidRPr="00F36EB0" w:rsidRDefault="00F36EB0" w:rsidP="0028109E">
            <w:pPr>
              <w:jc w:val="center"/>
              <w:rPr>
                <w:rFonts w:ascii="Times New Roman" w:hAnsi="Times New Roman" w:cs="Times New Roman"/>
                <w:bCs/>
                <w:noProof/>
                <w:spacing w:val="-8"/>
              </w:rPr>
            </w:pPr>
          </w:p>
          <w:p w14:paraId="49F077DF" w14:textId="77777777" w:rsidR="00F36EB0" w:rsidRPr="00F36EB0" w:rsidRDefault="00F36EB0" w:rsidP="0028109E">
            <w:pPr>
              <w:jc w:val="center"/>
              <w:rPr>
                <w:rFonts w:ascii="Times New Roman" w:hAnsi="Times New Roman" w:cs="Times New Roman"/>
                <w:bCs/>
                <w:noProof/>
                <w:spacing w:val="-8"/>
              </w:rPr>
            </w:pPr>
          </w:p>
          <w:p w14:paraId="29338313" w14:textId="77777777" w:rsidR="00F36EB0" w:rsidRPr="00F36EB0" w:rsidRDefault="00F36EB0" w:rsidP="0028109E">
            <w:pPr>
              <w:rPr>
                <w:rFonts w:ascii="Times New Roman" w:hAnsi="Times New Roman" w:cs="Times New Roman"/>
                <w:bCs/>
                <w:noProof/>
                <w:spacing w:val="-8"/>
              </w:rPr>
            </w:pPr>
          </w:p>
          <w:p w14:paraId="38383A4F" w14:textId="77777777" w:rsidR="00F36EB0" w:rsidRPr="00F36EB0" w:rsidRDefault="00F36EB0" w:rsidP="0028109E">
            <w:pPr>
              <w:rPr>
                <w:rFonts w:ascii="Times New Roman" w:hAnsi="Times New Roman" w:cs="Times New Roman"/>
                <w:bCs/>
                <w:noProof/>
                <w:spacing w:val="-8"/>
              </w:rPr>
            </w:pPr>
          </w:p>
          <w:p w14:paraId="6021AA56"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rPr>
              <w:t>1( TN-C6)</w:t>
            </w:r>
          </w:p>
          <w:p w14:paraId="06908395" w14:textId="77777777" w:rsidR="00F36EB0" w:rsidRPr="00F36EB0" w:rsidRDefault="00F36EB0" w:rsidP="0028109E">
            <w:pPr>
              <w:jc w:val="center"/>
              <w:rPr>
                <w:rFonts w:ascii="Times New Roman" w:hAnsi="Times New Roman" w:cs="Times New Roman"/>
                <w:bCs/>
                <w:noProof/>
                <w:spacing w:val="-8"/>
              </w:rPr>
            </w:pPr>
            <w:r w:rsidRPr="00F36EB0">
              <w:rPr>
                <w:rFonts w:ascii="Times New Roman" w:hAnsi="Times New Roman" w:cs="Times New Roman"/>
                <w:bCs/>
                <w:noProof/>
                <w:spacing w:val="-8"/>
              </w:rPr>
              <w:t>0,25đ</w:t>
            </w:r>
          </w:p>
          <w:p w14:paraId="7114928A" w14:textId="77777777" w:rsidR="00F36EB0" w:rsidRPr="00F36EB0" w:rsidRDefault="00F36EB0" w:rsidP="00B51351">
            <w:pPr>
              <w:ind w:left="-108"/>
              <w:jc w:val="center"/>
              <w:rPr>
                <w:rFonts w:ascii="Times New Roman" w:hAnsi="Times New Roman" w:cs="Times New Roman"/>
                <w:bCs/>
              </w:rPr>
            </w:pPr>
            <w:r w:rsidRPr="00F36EB0">
              <w:rPr>
                <w:rFonts w:ascii="Times New Roman" w:hAnsi="Times New Roman" w:cs="Times New Roman"/>
                <w:bCs/>
              </w:rPr>
              <w:t>1(TL-C4.a)</w:t>
            </w:r>
          </w:p>
          <w:p w14:paraId="3D46A6CD"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noProof/>
                <w:spacing w:val="-8"/>
              </w:rPr>
              <w:t>0,5đ</w:t>
            </w:r>
          </w:p>
          <w:p w14:paraId="5A79EB40" w14:textId="77777777" w:rsidR="00F36EB0" w:rsidRPr="00F36EB0" w:rsidRDefault="00F36EB0" w:rsidP="0028109E">
            <w:pPr>
              <w:jc w:val="center"/>
              <w:rPr>
                <w:rFonts w:ascii="Times New Roman" w:hAnsi="Times New Roman" w:cs="Times New Roman"/>
                <w:bCs/>
              </w:rPr>
            </w:pPr>
          </w:p>
        </w:tc>
        <w:tc>
          <w:tcPr>
            <w:tcW w:w="1530" w:type="dxa"/>
            <w:shd w:val="clear" w:color="auto" w:fill="FFF2CC" w:themeFill="accent4" w:themeFillTint="33"/>
          </w:tcPr>
          <w:p w14:paraId="1242DBDB" w14:textId="77777777" w:rsidR="00F36EB0" w:rsidRPr="00F36EB0" w:rsidRDefault="00F36EB0" w:rsidP="0028109E">
            <w:pPr>
              <w:jc w:val="center"/>
              <w:rPr>
                <w:rFonts w:ascii="Times New Roman" w:hAnsi="Times New Roman" w:cs="Times New Roman"/>
                <w:bCs/>
              </w:rPr>
            </w:pPr>
          </w:p>
          <w:p w14:paraId="29F91FBA" w14:textId="77777777" w:rsidR="00F36EB0" w:rsidRPr="00F36EB0" w:rsidRDefault="00F36EB0" w:rsidP="0028109E">
            <w:pPr>
              <w:jc w:val="center"/>
              <w:rPr>
                <w:rFonts w:ascii="Times New Roman" w:hAnsi="Times New Roman" w:cs="Times New Roman"/>
                <w:bCs/>
              </w:rPr>
            </w:pPr>
          </w:p>
          <w:p w14:paraId="5542DAC4" w14:textId="77777777" w:rsidR="00F36EB0" w:rsidRPr="00F36EB0" w:rsidRDefault="00F36EB0" w:rsidP="0028109E">
            <w:pPr>
              <w:jc w:val="center"/>
              <w:rPr>
                <w:rFonts w:ascii="Times New Roman" w:hAnsi="Times New Roman" w:cs="Times New Roman"/>
                <w:bCs/>
              </w:rPr>
            </w:pPr>
          </w:p>
          <w:p w14:paraId="00CF73E3" w14:textId="77777777" w:rsidR="00F36EB0" w:rsidRPr="00F36EB0" w:rsidRDefault="00F36EB0" w:rsidP="0028109E">
            <w:pPr>
              <w:jc w:val="center"/>
              <w:rPr>
                <w:rFonts w:ascii="Times New Roman" w:hAnsi="Times New Roman" w:cs="Times New Roman"/>
                <w:bCs/>
              </w:rPr>
            </w:pPr>
          </w:p>
          <w:p w14:paraId="319D8769" w14:textId="77777777" w:rsidR="00F36EB0" w:rsidRPr="00F36EB0" w:rsidRDefault="00F36EB0" w:rsidP="0028109E">
            <w:pPr>
              <w:jc w:val="center"/>
              <w:rPr>
                <w:rFonts w:ascii="Times New Roman" w:hAnsi="Times New Roman" w:cs="Times New Roman"/>
                <w:bCs/>
              </w:rPr>
            </w:pPr>
          </w:p>
          <w:p w14:paraId="0360869D" w14:textId="77777777" w:rsidR="00F36EB0" w:rsidRPr="00F36EB0" w:rsidRDefault="00F36EB0" w:rsidP="0028109E">
            <w:pPr>
              <w:jc w:val="center"/>
              <w:rPr>
                <w:rFonts w:ascii="Times New Roman" w:hAnsi="Times New Roman" w:cs="Times New Roman"/>
                <w:bCs/>
              </w:rPr>
            </w:pPr>
          </w:p>
          <w:p w14:paraId="2918EE3F" w14:textId="77777777" w:rsidR="00F36EB0" w:rsidRPr="00F36EB0" w:rsidRDefault="00F36EB0" w:rsidP="0028109E">
            <w:pPr>
              <w:rPr>
                <w:rFonts w:ascii="Times New Roman" w:hAnsi="Times New Roman" w:cs="Times New Roman"/>
                <w:bCs/>
              </w:rPr>
            </w:pPr>
          </w:p>
          <w:p w14:paraId="3C78A15E" w14:textId="77777777" w:rsidR="00F36EB0" w:rsidRPr="00F36EB0" w:rsidRDefault="00F36EB0" w:rsidP="0028109E">
            <w:pPr>
              <w:rPr>
                <w:rFonts w:ascii="Times New Roman" w:hAnsi="Times New Roman" w:cs="Times New Roman"/>
                <w:bCs/>
              </w:rPr>
            </w:pPr>
          </w:p>
          <w:p w14:paraId="7AD3775D"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rPr>
              <w:t>1(TN-C7)</w:t>
            </w:r>
          </w:p>
          <w:p w14:paraId="1D9715A3" w14:textId="77777777" w:rsidR="00F36EB0" w:rsidRPr="00F36EB0" w:rsidRDefault="00F36EB0" w:rsidP="0028109E">
            <w:pPr>
              <w:jc w:val="center"/>
              <w:rPr>
                <w:rFonts w:ascii="Times New Roman" w:hAnsi="Times New Roman" w:cs="Times New Roman"/>
                <w:bCs/>
                <w:noProof/>
                <w:spacing w:val="-8"/>
              </w:rPr>
            </w:pPr>
            <w:r w:rsidRPr="00F36EB0">
              <w:rPr>
                <w:rFonts w:ascii="Times New Roman" w:hAnsi="Times New Roman" w:cs="Times New Roman"/>
                <w:bCs/>
                <w:noProof/>
                <w:spacing w:val="-8"/>
              </w:rPr>
              <w:t>0,25đ</w:t>
            </w:r>
          </w:p>
          <w:p w14:paraId="4825C297" w14:textId="77777777" w:rsidR="00F36EB0" w:rsidRPr="00F36EB0" w:rsidRDefault="00F36EB0" w:rsidP="0028109E">
            <w:pPr>
              <w:rPr>
                <w:rFonts w:ascii="Times New Roman" w:hAnsi="Times New Roman" w:cs="Times New Roman"/>
                <w:bCs/>
              </w:rPr>
            </w:pPr>
            <w:r w:rsidRPr="00F36EB0">
              <w:rPr>
                <w:rFonts w:ascii="Times New Roman" w:hAnsi="Times New Roman" w:cs="Times New Roman"/>
                <w:bCs/>
              </w:rPr>
              <w:t xml:space="preserve"> 1(TL-C4.b)</w:t>
            </w:r>
          </w:p>
          <w:p w14:paraId="6BA6F36B"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noProof/>
                <w:spacing w:val="-8"/>
              </w:rPr>
              <w:t>0,5đ</w:t>
            </w:r>
          </w:p>
          <w:p w14:paraId="7ED54488" w14:textId="77777777" w:rsidR="00F36EB0" w:rsidRPr="00F36EB0" w:rsidRDefault="00F36EB0" w:rsidP="0028109E">
            <w:pPr>
              <w:jc w:val="center"/>
              <w:rPr>
                <w:rFonts w:ascii="Times New Roman" w:hAnsi="Times New Roman" w:cs="Times New Roman"/>
                <w:bCs/>
              </w:rPr>
            </w:pPr>
          </w:p>
        </w:tc>
        <w:tc>
          <w:tcPr>
            <w:tcW w:w="1260" w:type="dxa"/>
            <w:shd w:val="clear" w:color="auto" w:fill="E7E6E6" w:themeFill="background2"/>
          </w:tcPr>
          <w:p w14:paraId="56B30E90" w14:textId="77777777" w:rsidR="00F36EB0" w:rsidRPr="00F36EB0" w:rsidRDefault="00F36EB0" w:rsidP="0028109E">
            <w:pPr>
              <w:jc w:val="center"/>
              <w:rPr>
                <w:rFonts w:ascii="Times New Roman" w:hAnsi="Times New Roman" w:cs="Times New Roman"/>
                <w:bCs/>
              </w:rPr>
            </w:pPr>
          </w:p>
        </w:tc>
        <w:tc>
          <w:tcPr>
            <w:tcW w:w="1350" w:type="dxa"/>
            <w:shd w:val="clear" w:color="auto" w:fill="E7E6E6" w:themeFill="background2"/>
            <w:vAlign w:val="center"/>
          </w:tcPr>
          <w:p w14:paraId="2E429F94" w14:textId="77777777" w:rsidR="00F36EB0" w:rsidRPr="00F36EB0" w:rsidRDefault="00F36EB0" w:rsidP="008876BB">
            <w:pPr>
              <w:jc w:val="center"/>
              <w:rPr>
                <w:rFonts w:ascii="Times New Roman" w:hAnsi="Times New Roman" w:cs="Times New Roman"/>
                <w:b/>
              </w:rPr>
            </w:pPr>
            <w:r w:rsidRPr="00F36EB0">
              <w:rPr>
                <w:rFonts w:ascii="Times New Roman" w:hAnsi="Times New Roman" w:cs="Times New Roman"/>
                <w:b/>
              </w:rPr>
              <w:t>5 Câu</w:t>
            </w:r>
          </w:p>
          <w:p w14:paraId="4CF0AE82" w14:textId="77777777" w:rsidR="00F36EB0" w:rsidRPr="00F36EB0" w:rsidRDefault="00F36EB0" w:rsidP="008876BB">
            <w:pPr>
              <w:jc w:val="center"/>
              <w:rPr>
                <w:rFonts w:ascii="Times New Roman" w:hAnsi="Times New Roman" w:cs="Times New Roman"/>
                <w:b/>
              </w:rPr>
            </w:pPr>
            <w:r w:rsidRPr="00F36EB0">
              <w:rPr>
                <w:rFonts w:ascii="Times New Roman" w:hAnsi="Times New Roman" w:cs="Times New Roman"/>
                <w:b/>
              </w:rPr>
              <w:t>1.75 điểm</w:t>
            </w:r>
          </w:p>
          <w:p w14:paraId="48637E7A" w14:textId="77777777" w:rsidR="00F36EB0" w:rsidRPr="00F36EB0" w:rsidRDefault="00F36EB0" w:rsidP="008876BB">
            <w:pPr>
              <w:jc w:val="center"/>
              <w:rPr>
                <w:rFonts w:ascii="Times New Roman" w:hAnsi="Times New Roman" w:cs="Times New Roman"/>
                <w:b/>
              </w:rPr>
            </w:pPr>
            <w:r w:rsidRPr="00F36EB0">
              <w:rPr>
                <w:rFonts w:ascii="Times New Roman" w:hAnsi="Times New Roman" w:cs="Times New Roman"/>
                <w:b/>
              </w:rPr>
              <w:t>17.5 %</w:t>
            </w:r>
          </w:p>
        </w:tc>
      </w:tr>
      <w:tr w:rsidR="00F36EB0" w:rsidRPr="00F36EB0" w14:paraId="5A51D5BA" w14:textId="77777777" w:rsidTr="008876BB">
        <w:trPr>
          <w:trHeight w:val="580"/>
        </w:trPr>
        <w:tc>
          <w:tcPr>
            <w:tcW w:w="810" w:type="dxa"/>
            <w:vAlign w:val="center"/>
          </w:tcPr>
          <w:p w14:paraId="6221CC97" w14:textId="77777777" w:rsidR="00F36EB0" w:rsidRPr="00F36EB0" w:rsidRDefault="00F36EB0" w:rsidP="00872149">
            <w:pPr>
              <w:widowControl w:val="0"/>
              <w:pBdr>
                <w:top w:val="nil"/>
                <w:left w:val="nil"/>
                <w:bottom w:val="nil"/>
                <w:right w:val="nil"/>
                <w:between w:val="nil"/>
              </w:pBdr>
              <w:jc w:val="center"/>
              <w:rPr>
                <w:rFonts w:ascii="Times New Roman" w:hAnsi="Times New Roman" w:cs="Times New Roman"/>
                <w:b/>
                <w:color w:val="000000" w:themeColor="text1"/>
              </w:rPr>
            </w:pPr>
            <w:r w:rsidRPr="00F36EB0">
              <w:rPr>
                <w:rFonts w:ascii="Times New Roman" w:hAnsi="Times New Roman" w:cs="Times New Roman"/>
                <w:b/>
                <w:color w:val="000000" w:themeColor="text1"/>
              </w:rPr>
              <w:t>6</w:t>
            </w:r>
          </w:p>
        </w:tc>
        <w:tc>
          <w:tcPr>
            <w:tcW w:w="1564" w:type="dxa"/>
            <w:vAlign w:val="center"/>
          </w:tcPr>
          <w:p w14:paraId="45B298DE" w14:textId="77777777" w:rsidR="00F36EB0" w:rsidRPr="00F36EB0" w:rsidRDefault="00F36EB0" w:rsidP="00872149">
            <w:pPr>
              <w:widowControl w:val="0"/>
              <w:pBdr>
                <w:top w:val="nil"/>
                <w:left w:val="nil"/>
                <w:bottom w:val="nil"/>
                <w:right w:val="nil"/>
                <w:between w:val="nil"/>
              </w:pBdr>
              <w:jc w:val="center"/>
              <w:rPr>
                <w:rFonts w:ascii="Times New Roman" w:hAnsi="Times New Roman" w:cs="Times New Roman"/>
                <w:b/>
                <w:color w:val="000000" w:themeColor="text1"/>
              </w:rPr>
            </w:pPr>
            <w:r w:rsidRPr="00F36EB0">
              <w:rPr>
                <w:rFonts w:ascii="Times New Roman" w:hAnsi="Times New Roman" w:cs="Times New Roman"/>
                <w:b/>
                <w:color w:val="000000" w:themeColor="text1"/>
              </w:rPr>
              <w:t>Quan hệ giữa các yếu tố trong một tam giác</w:t>
            </w:r>
          </w:p>
          <w:p w14:paraId="6F9F5895" w14:textId="77777777" w:rsidR="00F36EB0" w:rsidRPr="00F36EB0" w:rsidRDefault="00F36EB0" w:rsidP="00872149">
            <w:pPr>
              <w:widowControl w:val="0"/>
              <w:pBdr>
                <w:top w:val="nil"/>
                <w:left w:val="nil"/>
                <w:bottom w:val="nil"/>
                <w:right w:val="nil"/>
                <w:between w:val="nil"/>
              </w:pBdr>
              <w:jc w:val="center"/>
              <w:rPr>
                <w:rFonts w:ascii="Times New Roman" w:eastAsia="Times New Roman" w:hAnsi="Times New Roman" w:cs="Times New Roman"/>
                <w:b/>
                <w:bCs/>
                <w:iCs/>
                <w:noProof/>
                <w:color w:val="000000" w:themeColor="text1"/>
              </w:rPr>
            </w:pPr>
          </w:p>
        </w:tc>
        <w:tc>
          <w:tcPr>
            <w:tcW w:w="1766" w:type="dxa"/>
            <w:vAlign w:val="center"/>
          </w:tcPr>
          <w:p w14:paraId="4F164776" w14:textId="77777777" w:rsidR="00F36EB0" w:rsidRPr="00F36EB0" w:rsidRDefault="00F36EB0" w:rsidP="0028109E">
            <w:pPr>
              <w:widowControl w:val="0"/>
              <w:pBdr>
                <w:top w:val="nil"/>
                <w:left w:val="nil"/>
                <w:bottom w:val="nil"/>
                <w:right w:val="nil"/>
                <w:between w:val="nil"/>
              </w:pBdr>
              <w:jc w:val="both"/>
              <w:rPr>
                <w:rFonts w:ascii="Times New Roman" w:eastAsia="Times New Roman" w:hAnsi="Times New Roman" w:cs="Times New Roman"/>
                <w:b/>
                <w:noProof/>
                <w:color w:val="000000" w:themeColor="text1"/>
                <w:lang w:val="en-US"/>
              </w:rPr>
            </w:pPr>
            <w:r w:rsidRPr="00F36EB0">
              <w:rPr>
                <w:rFonts w:ascii="Times New Roman" w:eastAsia="Times New Roman" w:hAnsi="Times New Roman" w:cs="Times New Roman"/>
                <w:b/>
                <w:i/>
                <w:noProof/>
                <w:color w:val="000000" w:themeColor="text1"/>
              </w:rPr>
              <w:t>Quan hệ góc và cạnh đối diện trong tam giác, quan hệ giữa ba cạnh của một tam giác, giữa đường vuông góc và đường xiên</w:t>
            </w:r>
          </w:p>
        </w:tc>
        <w:tc>
          <w:tcPr>
            <w:tcW w:w="3780" w:type="dxa"/>
            <w:shd w:val="clear" w:color="auto" w:fill="E2EFD9" w:themeFill="accent6" w:themeFillTint="33"/>
            <w:vAlign w:val="center"/>
          </w:tcPr>
          <w:p w14:paraId="24C0531C" w14:textId="77777777" w:rsidR="00F36EB0" w:rsidRPr="00F36EB0" w:rsidRDefault="00F36EB0" w:rsidP="0028109E">
            <w:pPr>
              <w:jc w:val="both"/>
              <w:rPr>
                <w:rFonts w:ascii="Times New Roman" w:hAnsi="Times New Roman" w:cs="Times New Roman"/>
                <w:b/>
                <w:i/>
                <w:noProof/>
                <w:color w:val="000000" w:themeColor="text1"/>
                <w:spacing w:val="-8"/>
              </w:rPr>
            </w:pPr>
            <w:r w:rsidRPr="00F36EB0">
              <w:rPr>
                <w:rFonts w:ascii="Times New Roman" w:hAnsi="Times New Roman" w:cs="Times New Roman"/>
                <w:b/>
                <w:i/>
                <w:noProof/>
                <w:color w:val="000000" w:themeColor="text1"/>
                <w:spacing w:val="-8"/>
              </w:rPr>
              <w:t>Nhận biết:</w:t>
            </w:r>
          </w:p>
          <w:p w14:paraId="01411977" w14:textId="77777777" w:rsidR="00F36EB0" w:rsidRPr="00F36EB0" w:rsidRDefault="00F36EB0" w:rsidP="0028109E">
            <w:pPr>
              <w:suppressAutoHyphens/>
              <w:autoSpaceDE w:val="0"/>
              <w:autoSpaceDN w:val="0"/>
              <w:adjustRightInd w:val="0"/>
              <w:rPr>
                <w:rFonts w:ascii="Times New Roman" w:eastAsia="Times New Roman" w:hAnsi="Times New Roman" w:cs="Times New Roman"/>
                <w:noProof/>
                <w:color w:val="000000" w:themeColor="text1"/>
              </w:rPr>
            </w:pPr>
            <w:r w:rsidRPr="00F36EB0">
              <w:rPr>
                <w:rFonts w:ascii="Times New Roman" w:eastAsia="Times New Roman" w:hAnsi="Times New Roman" w:cs="Times New Roman"/>
                <w:noProof/>
                <w:color w:val="000000" w:themeColor="text1"/>
              </w:rPr>
              <w:t>– Nhận biết được liên hệ về độ dài của ba cạnh trong một tam giác.</w:t>
            </w:r>
          </w:p>
          <w:p w14:paraId="397A97DD" w14:textId="77777777" w:rsidR="00F36EB0" w:rsidRPr="00F36EB0" w:rsidRDefault="00F36EB0" w:rsidP="0028109E">
            <w:pPr>
              <w:suppressAutoHyphens/>
              <w:autoSpaceDE w:val="0"/>
              <w:autoSpaceDN w:val="0"/>
              <w:adjustRightInd w:val="0"/>
              <w:rPr>
                <w:rFonts w:ascii="Times New Roman" w:eastAsia="Times New Roman" w:hAnsi="Times New Roman" w:cs="Times New Roman"/>
                <w:noProof/>
                <w:color w:val="000000" w:themeColor="text1"/>
              </w:rPr>
            </w:pPr>
            <w:r w:rsidRPr="00F36EB0">
              <w:rPr>
                <w:rFonts w:ascii="Times New Roman" w:eastAsia="Times New Roman" w:hAnsi="Times New Roman" w:cs="Times New Roman"/>
                <w:noProof/>
                <w:color w:val="000000" w:themeColor="text1"/>
              </w:rPr>
              <w:t>- Nhận biết được các đường đặc biệt trong tam giác; sự đồng quy của các đường đặc biệt đó.</w:t>
            </w:r>
          </w:p>
          <w:p w14:paraId="2F20C484" w14:textId="77777777" w:rsidR="00F36EB0" w:rsidRPr="00F36EB0" w:rsidRDefault="00F36EB0" w:rsidP="0028109E">
            <w:pPr>
              <w:jc w:val="both"/>
              <w:rPr>
                <w:rFonts w:ascii="Times New Roman" w:hAnsi="Times New Roman" w:cs="Times New Roman"/>
                <w:b/>
                <w:i/>
                <w:noProof/>
                <w:color w:val="000000" w:themeColor="text1"/>
                <w:spacing w:val="-8"/>
              </w:rPr>
            </w:pPr>
            <w:r w:rsidRPr="00F36EB0">
              <w:rPr>
                <w:rFonts w:ascii="Times New Roman" w:hAnsi="Times New Roman" w:cs="Times New Roman"/>
                <w:b/>
                <w:i/>
                <w:noProof/>
                <w:color w:val="000000" w:themeColor="text1"/>
                <w:spacing w:val="-8"/>
              </w:rPr>
              <w:t>Thông hiểu:</w:t>
            </w:r>
          </w:p>
          <w:p w14:paraId="171FC8FB" w14:textId="77777777" w:rsidR="00F36EB0" w:rsidRPr="00F36EB0" w:rsidRDefault="00F36EB0" w:rsidP="0028109E">
            <w:pPr>
              <w:suppressAutoHyphens/>
              <w:autoSpaceDE w:val="0"/>
              <w:autoSpaceDN w:val="0"/>
              <w:adjustRightInd w:val="0"/>
              <w:rPr>
                <w:rFonts w:ascii="Times New Roman" w:eastAsia="Times New Roman" w:hAnsi="Times New Roman" w:cs="Times New Roman"/>
                <w:noProof/>
                <w:color w:val="000000" w:themeColor="text1"/>
              </w:rPr>
            </w:pPr>
            <w:r w:rsidRPr="00F36EB0">
              <w:rPr>
                <w:rFonts w:ascii="Times New Roman" w:eastAsia="Times New Roman" w:hAnsi="Times New Roman" w:cs="Times New Roman"/>
                <w:noProof/>
                <w:color w:val="000000" w:themeColor="text1"/>
              </w:rPr>
              <w:t>– Giải thích được định lí về tổng các góc trong một tam giác bằng 180</w:t>
            </w:r>
            <w:r w:rsidRPr="00F36EB0">
              <w:rPr>
                <w:rFonts w:ascii="Times New Roman" w:eastAsia="Times New Roman" w:hAnsi="Times New Roman" w:cs="Times New Roman"/>
                <w:noProof/>
                <w:color w:val="000000" w:themeColor="text1"/>
                <w:vertAlign w:val="superscript"/>
              </w:rPr>
              <w:t>o</w:t>
            </w:r>
            <w:r w:rsidRPr="00F36EB0">
              <w:rPr>
                <w:rFonts w:ascii="Times New Roman" w:eastAsia="Times New Roman" w:hAnsi="Times New Roman" w:cs="Times New Roman"/>
                <w:noProof/>
                <w:color w:val="000000" w:themeColor="text1"/>
              </w:rPr>
              <w:t>.</w:t>
            </w:r>
          </w:p>
          <w:p w14:paraId="396E1489" w14:textId="77777777" w:rsidR="00F36EB0" w:rsidRPr="00F36EB0" w:rsidRDefault="00F36EB0" w:rsidP="00B51351">
            <w:pPr>
              <w:suppressAutoHyphens/>
              <w:autoSpaceDE w:val="0"/>
              <w:autoSpaceDN w:val="0"/>
              <w:adjustRightInd w:val="0"/>
              <w:jc w:val="both"/>
              <w:rPr>
                <w:rFonts w:ascii="Times New Roman" w:eastAsia="Times New Roman" w:hAnsi="Times New Roman" w:cs="Times New Roman"/>
                <w:noProof/>
                <w:color w:val="000000" w:themeColor="text1"/>
              </w:rPr>
            </w:pPr>
            <w:r w:rsidRPr="00F36EB0">
              <w:rPr>
                <w:rFonts w:ascii="Times New Roman" w:eastAsia="Times New Roman" w:hAnsi="Times New Roman" w:cs="Times New Roman"/>
                <w:noProof/>
                <w:color w:val="000000" w:themeColor="text1"/>
              </w:rPr>
              <w:t>– Giải thích được quan hệ giữa đường vuông góc và đường xiên dựa trên mối quan hệ giữa cạnh và góc đối trong tam giác (đối diện với góc lớn hơn là cạnh lớn hơn và ngược lại)</w:t>
            </w:r>
          </w:p>
          <w:p w14:paraId="4F168CF5" w14:textId="77777777" w:rsidR="00F36EB0" w:rsidRPr="00F36EB0" w:rsidRDefault="00F36EB0" w:rsidP="0028109E">
            <w:pPr>
              <w:jc w:val="both"/>
              <w:rPr>
                <w:rFonts w:ascii="Times New Roman" w:hAnsi="Times New Roman" w:cs="Times New Roman"/>
                <w:b/>
                <w:i/>
                <w:noProof/>
                <w:color w:val="000000" w:themeColor="text1"/>
                <w:spacing w:val="-8"/>
              </w:rPr>
            </w:pPr>
            <w:r w:rsidRPr="00F36EB0">
              <w:rPr>
                <w:rFonts w:ascii="Times New Roman" w:hAnsi="Times New Roman" w:cs="Times New Roman"/>
                <w:b/>
                <w:i/>
                <w:noProof/>
                <w:color w:val="000000" w:themeColor="text1"/>
                <w:spacing w:val="-8"/>
              </w:rPr>
              <w:t>Vận dụng:</w:t>
            </w:r>
          </w:p>
          <w:p w14:paraId="2F2A6DE5" w14:textId="77777777" w:rsidR="00F36EB0" w:rsidRPr="00F36EB0" w:rsidRDefault="00F36EB0" w:rsidP="0028109E">
            <w:pPr>
              <w:suppressAutoHyphens/>
              <w:jc w:val="both"/>
              <w:rPr>
                <w:rFonts w:ascii="Times New Roman" w:hAnsi="Times New Roman" w:cs="Times New Roman"/>
                <w:bCs/>
                <w:noProof/>
                <w:color w:val="000000" w:themeColor="text1"/>
              </w:rPr>
            </w:pPr>
            <w:r w:rsidRPr="00F36EB0">
              <w:rPr>
                <w:rFonts w:ascii="Times New Roman" w:eastAsia="Times New Roman" w:hAnsi="Times New Roman" w:cs="Times New Roman"/>
                <w:noProof/>
                <w:color w:val="000000" w:themeColor="text1"/>
              </w:rPr>
              <w:t xml:space="preserve">– Diễn đạt được lập luận và chứng minh hình học trong những trường hợp đơn giản </w:t>
            </w:r>
            <w:r w:rsidRPr="00F36EB0">
              <w:rPr>
                <w:rFonts w:ascii="Times New Roman" w:hAnsi="Times New Roman" w:cs="Times New Roman"/>
                <w:bCs/>
                <w:noProof/>
                <w:color w:val="000000" w:themeColor="text1"/>
              </w:rPr>
              <w:t>(ví dụ: lập luận và chứng minh được các đoạn thẳng bằng nhau…</w:t>
            </w:r>
          </w:p>
          <w:p w14:paraId="09C6AA55" w14:textId="77777777" w:rsidR="00F36EB0" w:rsidRPr="00F36EB0" w:rsidRDefault="00F36EB0" w:rsidP="0028109E">
            <w:pPr>
              <w:jc w:val="both"/>
              <w:rPr>
                <w:rFonts w:ascii="Times New Roman" w:eastAsia="Times New Roman" w:hAnsi="Times New Roman" w:cs="Times New Roman"/>
                <w:noProof/>
                <w:color w:val="000000" w:themeColor="text1"/>
              </w:rPr>
            </w:pPr>
            <w:r w:rsidRPr="00F36EB0">
              <w:rPr>
                <w:rFonts w:ascii="Times New Roman" w:eastAsia="Times New Roman" w:hAnsi="Times New Roman" w:cs="Times New Roman"/>
                <w:noProof/>
                <w:color w:val="000000" w:themeColor="text1"/>
              </w:rPr>
              <w:t xml:space="preserve">– Giải quyết được một số vấn đề thực tiễn </w:t>
            </w:r>
            <w:r w:rsidRPr="00F36EB0">
              <w:rPr>
                <w:rFonts w:ascii="Times New Roman" w:eastAsia="Times New Roman" w:hAnsi="Times New Roman" w:cs="Times New Roman"/>
                <w:b/>
                <w:bCs/>
                <w:i/>
                <w:iCs/>
                <w:noProof/>
                <w:color w:val="000000" w:themeColor="text1"/>
              </w:rPr>
              <w:t xml:space="preserve">(đơn giản, quen thuộc) </w:t>
            </w:r>
            <w:r w:rsidRPr="00F36EB0">
              <w:rPr>
                <w:rFonts w:ascii="Times New Roman" w:eastAsia="Times New Roman" w:hAnsi="Times New Roman" w:cs="Times New Roman"/>
                <w:noProof/>
                <w:color w:val="000000" w:themeColor="text1"/>
              </w:rPr>
              <w:t>liên quan đến ứng dụng của hình học như: đo, vẽ, tạo dựng các hình đã học.</w:t>
            </w:r>
          </w:p>
          <w:p w14:paraId="258144F0" w14:textId="77777777" w:rsidR="00F36EB0" w:rsidRPr="00F36EB0" w:rsidRDefault="00F36EB0" w:rsidP="0028109E">
            <w:pPr>
              <w:jc w:val="both"/>
              <w:rPr>
                <w:rFonts w:ascii="Times New Roman" w:hAnsi="Times New Roman" w:cs="Times New Roman"/>
                <w:b/>
                <w:color w:val="000000" w:themeColor="text1"/>
              </w:rPr>
            </w:pPr>
            <w:r w:rsidRPr="00F36EB0">
              <w:rPr>
                <w:rFonts w:ascii="Times New Roman" w:hAnsi="Times New Roman" w:cs="Times New Roman"/>
                <w:b/>
                <w:color w:val="000000" w:themeColor="text1"/>
              </w:rPr>
              <w:t>Vận dụng cao:</w:t>
            </w:r>
          </w:p>
          <w:p w14:paraId="6B3E7EA8" w14:textId="77777777" w:rsidR="00F36EB0" w:rsidRPr="00F36EB0" w:rsidRDefault="00F36EB0" w:rsidP="0028109E">
            <w:pPr>
              <w:jc w:val="both"/>
              <w:rPr>
                <w:rFonts w:ascii="Times New Roman" w:hAnsi="Times New Roman" w:cs="Times New Roman"/>
                <w:b/>
                <w:noProof/>
                <w:color w:val="000000" w:themeColor="text1"/>
                <w:spacing w:val="-8"/>
              </w:rPr>
            </w:pPr>
            <w:r w:rsidRPr="00F36EB0">
              <w:rPr>
                <w:rFonts w:ascii="Times New Roman" w:hAnsi="Times New Roman" w:cs="Times New Roman"/>
                <w:color w:val="000000" w:themeColor="text1"/>
              </w:rPr>
              <w:t xml:space="preserve">– Giải quyết được một số vấn đề </w:t>
            </w:r>
            <w:r w:rsidRPr="00F36EB0">
              <w:rPr>
                <w:rFonts w:ascii="Times New Roman" w:hAnsi="Times New Roman" w:cs="Times New Roman"/>
                <w:color w:val="000000" w:themeColor="text1"/>
              </w:rPr>
              <w:lastRenderedPageBreak/>
              <w:t>thực tiễn (phức hợp, không quen thuộc) liên quan đến ứng dụng của hình học như: đo, vẽ, tạo dựng các hình đã học.</w:t>
            </w:r>
          </w:p>
        </w:tc>
        <w:tc>
          <w:tcPr>
            <w:tcW w:w="1710" w:type="dxa"/>
            <w:shd w:val="clear" w:color="auto" w:fill="E2EFD9" w:themeFill="accent6" w:themeFillTint="33"/>
          </w:tcPr>
          <w:p w14:paraId="578DDA35"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rPr>
              <w:lastRenderedPageBreak/>
              <w:t>2 (TN-C9,10)</w:t>
            </w:r>
          </w:p>
          <w:p w14:paraId="77F901BC" w14:textId="77777777" w:rsidR="00F36EB0" w:rsidRPr="00F36EB0" w:rsidRDefault="00F36EB0" w:rsidP="0028109E">
            <w:pPr>
              <w:jc w:val="center"/>
              <w:rPr>
                <w:rFonts w:ascii="Times New Roman" w:hAnsi="Times New Roman" w:cs="Times New Roman"/>
                <w:noProof/>
                <w:spacing w:val="-8"/>
              </w:rPr>
            </w:pPr>
            <w:r w:rsidRPr="00F36EB0">
              <w:rPr>
                <w:rFonts w:ascii="Times New Roman" w:hAnsi="Times New Roman" w:cs="Times New Roman"/>
                <w:noProof/>
                <w:spacing w:val="-8"/>
              </w:rPr>
              <w:t>0,5đ</w:t>
            </w:r>
          </w:p>
          <w:p w14:paraId="26C48B60" w14:textId="77777777" w:rsidR="00F36EB0" w:rsidRPr="00F36EB0" w:rsidRDefault="00F36EB0" w:rsidP="0028109E">
            <w:pPr>
              <w:jc w:val="center"/>
              <w:rPr>
                <w:rFonts w:ascii="Times New Roman" w:hAnsi="Times New Roman" w:cs="Times New Roman"/>
                <w:bCs/>
              </w:rPr>
            </w:pPr>
          </w:p>
        </w:tc>
        <w:tc>
          <w:tcPr>
            <w:tcW w:w="1530" w:type="dxa"/>
            <w:shd w:val="clear" w:color="auto" w:fill="DEEAF6" w:themeFill="accent5" w:themeFillTint="33"/>
          </w:tcPr>
          <w:p w14:paraId="5D23A1F0" w14:textId="77777777" w:rsidR="00F36EB0" w:rsidRPr="00F36EB0" w:rsidRDefault="00F36EB0" w:rsidP="0028109E">
            <w:pPr>
              <w:jc w:val="center"/>
              <w:rPr>
                <w:rFonts w:ascii="Times New Roman" w:hAnsi="Times New Roman" w:cs="Times New Roman"/>
                <w:bCs/>
                <w:noProof/>
                <w:spacing w:val="-8"/>
              </w:rPr>
            </w:pPr>
          </w:p>
          <w:p w14:paraId="3B0859A4" w14:textId="77777777" w:rsidR="00F36EB0" w:rsidRPr="00F36EB0" w:rsidRDefault="00F36EB0" w:rsidP="0028109E">
            <w:pPr>
              <w:rPr>
                <w:rFonts w:ascii="Times New Roman" w:hAnsi="Times New Roman" w:cs="Times New Roman"/>
              </w:rPr>
            </w:pPr>
          </w:p>
          <w:p w14:paraId="4A63C02B" w14:textId="77777777" w:rsidR="00F36EB0" w:rsidRPr="00F36EB0" w:rsidRDefault="00F36EB0" w:rsidP="0028109E">
            <w:pPr>
              <w:rPr>
                <w:rFonts w:ascii="Times New Roman" w:hAnsi="Times New Roman" w:cs="Times New Roman"/>
              </w:rPr>
            </w:pPr>
          </w:p>
          <w:p w14:paraId="6FD0186C" w14:textId="77777777" w:rsidR="00F36EB0" w:rsidRPr="00F36EB0" w:rsidRDefault="00F36EB0" w:rsidP="00D603AE">
            <w:pPr>
              <w:rPr>
                <w:rFonts w:ascii="Times New Roman" w:hAnsi="Times New Roman" w:cs="Times New Roman"/>
                <w:bCs/>
              </w:rPr>
            </w:pPr>
            <w:r w:rsidRPr="00F36EB0">
              <w:rPr>
                <w:rFonts w:ascii="Times New Roman" w:hAnsi="Times New Roman" w:cs="Times New Roman"/>
                <w:bCs/>
              </w:rPr>
              <w:t>2 (TN-C11 ;12)</w:t>
            </w:r>
          </w:p>
          <w:p w14:paraId="1D45C92B" w14:textId="77777777" w:rsidR="00F36EB0" w:rsidRPr="00F36EB0" w:rsidRDefault="00F36EB0" w:rsidP="00872149">
            <w:pPr>
              <w:jc w:val="center"/>
              <w:rPr>
                <w:rFonts w:ascii="Times New Roman" w:hAnsi="Times New Roman" w:cs="Times New Roman"/>
                <w:bCs/>
              </w:rPr>
            </w:pPr>
            <w:r w:rsidRPr="00F36EB0">
              <w:rPr>
                <w:rFonts w:ascii="Times New Roman" w:hAnsi="Times New Roman" w:cs="Times New Roman"/>
                <w:noProof/>
                <w:spacing w:val="-8"/>
              </w:rPr>
              <w:t>0,5đ</w:t>
            </w:r>
          </w:p>
          <w:p w14:paraId="194339AF" w14:textId="77777777" w:rsidR="00F36EB0" w:rsidRPr="00F36EB0" w:rsidRDefault="00F36EB0" w:rsidP="00872149">
            <w:pPr>
              <w:jc w:val="center"/>
              <w:rPr>
                <w:rFonts w:ascii="Times New Roman" w:hAnsi="Times New Roman" w:cs="Times New Roman"/>
                <w:noProof/>
                <w:spacing w:val="-8"/>
              </w:rPr>
            </w:pPr>
            <w:r w:rsidRPr="00F36EB0">
              <w:rPr>
                <w:rFonts w:ascii="Times New Roman" w:hAnsi="Times New Roman" w:cs="Times New Roman"/>
                <w:bCs/>
              </w:rPr>
              <w:t>1(TL-</w:t>
            </w:r>
            <w:r w:rsidRPr="00F36EB0">
              <w:rPr>
                <w:rFonts w:ascii="Times New Roman" w:hAnsi="Times New Roman" w:cs="Times New Roman"/>
                <w:bCs/>
                <w:lang w:val="en-US"/>
              </w:rPr>
              <w:t>C5.a</w:t>
            </w:r>
            <w:r w:rsidRPr="00F36EB0">
              <w:rPr>
                <w:rFonts w:ascii="Times New Roman" w:hAnsi="Times New Roman" w:cs="Times New Roman"/>
                <w:bCs/>
              </w:rPr>
              <w:t>)</w:t>
            </w:r>
          </w:p>
          <w:p w14:paraId="4308B7DB" w14:textId="77777777" w:rsidR="00F36EB0" w:rsidRPr="00F36EB0" w:rsidRDefault="00F36EB0" w:rsidP="00872149">
            <w:pPr>
              <w:jc w:val="center"/>
              <w:rPr>
                <w:rFonts w:ascii="Times New Roman" w:hAnsi="Times New Roman" w:cs="Times New Roman"/>
                <w:bCs/>
              </w:rPr>
            </w:pPr>
            <w:r w:rsidRPr="00F36EB0">
              <w:rPr>
                <w:rFonts w:ascii="Times New Roman" w:hAnsi="Times New Roman" w:cs="Times New Roman"/>
                <w:bCs/>
                <w:noProof/>
                <w:spacing w:val="-8"/>
              </w:rPr>
              <w:t>0,5đ</w:t>
            </w:r>
          </w:p>
          <w:p w14:paraId="408218C3" w14:textId="77777777" w:rsidR="00F36EB0" w:rsidRPr="00F36EB0" w:rsidRDefault="00F36EB0" w:rsidP="0028109E">
            <w:pPr>
              <w:jc w:val="center"/>
              <w:rPr>
                <w:rFonts w:ascii="Times New Roman" w:hAnsi="Times New Roman" w:cs="Times New Roman"/>
              </w:rPr>
            </w:pPr>
          </w:p>
        </w:tc>
        <w:tc>
          <w:tcPr>
            <w:tcW w:w="1530" w:type="dxa"/>
            <w:shd w:val="clear" w:color="auto" w:fill="FFF2CC" w:themeFill="accent4" w:themeFillTint="33"/>
          </w:tcPr>
          <w:p w14:paraId="59FCC043" w14:textId="77777777" w:rsidR="00F36EB0" w:rsidRPr="00F36EB0" w:rsidRDefault="00F36EB0" w:rsidP="0028109E">
            <w:pPr>
              <w:jc w:val="center"/>
              <w:rPr>
                <w:rFonts w:ascii="Times New Roman" w:hAnsi="Times New Roman" w:cs="Times New Roman"/>
                <w:bCs/>
              </w:rPr>
            </w:pPr>
          </w:p>
          <w:p w14:paraId="5068B8DC" w14:textId="77777777" w:rsidR="00F36EB0" w:rsidRPr="00F36EB0" w:rsidRDefault="00F36EB0" w:rsidP="0028109E">
            <w:pPr>
              <w:jc w:val="center"/>
              <w:rPr>
                <w:rFonts w:ascii="Times New Roman" w:hAnsi="Times New Roman" w:cs="Times New Roman"/>
                <w:bCs/>
              </w:rPr>
            </w:pPr>
          </w:p>
          <w:p w14:paraId="5C88A6B0" w14:textId="77777777" w:rsidR="00F36EB0" w:rsidRPr="00F36EB0" w:rsidRDefault="00F36EB0" w:rsidP="0028109E">
            <w:pPr>
              <w:jc w:val="center"/>
              <w:rPr>
                <w:rFonts w:ascii="Times New Roman" w:hAnsi="Times New Roman" w:cs="Times New Roman"/>
                <w:bCs/>
              </w:rPr>
            </w:pPr>
          </w:p>
          <w:p w14:paraId="016F94D1" w14:textId="77777777" w:rsidR="00F36EB0" w:rsidRPr="00F36EB0" w:rsidRDefault="00F36EB0" w:rsidP="0028109E">
            <w:pPr>
              <w:jc w:val="center"/>
              <w:rPr>
                <w:rFonts w:ascii="Times New Roman" w:hAnsi="Times New Roman" w:cs="Times New Roman"/>
                <w:bCs/>
              </w:rPr>
            </w:pPr>
          </w:p>
          <w:p w14:paraId="30ACD877" w14:textId="77777777" w:rsidR="00F36EB0" w:rsidRPr="00F36EB0" w:rsidRDefault="00F36EB0" w:rsidP="0028109E">
            <w:pPr>
              <w:jc w:val="center"/>
              <w:rPr>
                <w:rFonts w:ascii="Times New Roman" w:hAnsi="Times New Roman" w:cs="Times New Roman"/>
                <w:bCs/>
              </w:rPr>
            </w:pPr>
          </w:p>
          <w:p w14:paraId="71F90C18" w14:textId="77777777" w:rsidR="00F36EB0" w:rsidRPr="00F36EB0" w:rsidRDefault="00F36EB0" w:rsidP="0028109E">
            <w:pPr>
              <w:jc w:val="center"/>
              <w:rPr>
                <w:rFonts w:ascii="Times New Roman" w:hAnsi="Times New Roman" w:cs="Times New Roman"/>
                <w:bCs/>
              </w:rPr>
            </w:pPr>
          </w:p>
          <w:p w14:paraId="7A51E944" w14:textId="77777777" w:rsidR="00F36EB0" w:rsidRPr="00F36EB0" w:rsidRDefault="00F36EB0" w:rsidP="0028109E">
            <w:pPr>
              <w:jc w:val="center"/>
              <w:rPr>
                <w:rFonts w:ascii="Times New Roman" w:hAnsi="Times New Roman" w:cs="Times New Roman"/>
                <w:bCs/>
              </w:rPr>
            </w:pPr>
          </w:p>
          <w:p w14:paraId="336ED78E" w14:textId="77777777" w:rsidR="00F36EB0" w:rsidRPr="00F36EB0" w:rsidRDefault="00F36EB0" w:rsidP="0028109E">
            <w:pPr>
              <w:jc w:val="center"/>
              <w:rPr>
                <w:rFonts w:ascii="Times New Roman" w:hAnsi="Times New Roman" w:cs="Times New Roman"/>
                <w:bCs/>
              </w:rPr>
            </w:pPr>
          </w:p>
          <w:p w14:paraId="3E50342F" w14:textId="77777777" w:rsidR="00F36EB0" w:rsidRPr="00F36EB0" w:rsidRDefault="00F36EB0" w:rsidP="0028109E">
            <w:pPr>
              <w:jc w:val="center"/>
              <w:rPr>
                <w:rFonts w:ascii="Times New Roman" w:hAnsi="Times New Roman" w:cs="Times New Roman"/>
                <w:bCs/>
              </w:rPr>
            </w:pPr>
          </w:p>
          <w:p w14:paraId="25EEC17F" w14:textId="77777777" w:rsidR="00F36EB0" w:rsidRPr="00F36EB0" w:rsidRDefault="00F36EB0" w:rsidP="0028109E">
            <w:pPr>
              <w:jc w:val="center"/>
              <w:rPr>
                <w:rFonts w:ascii="Times New Roman" w:hAnsi="Times New Roman" w:cs="Times New Roman"/>
                <w:bCs/>
              </w:rPr>
            </w:pPr>
          </w:p>
          <w:p w14:paraId="5381F77B" w14:textId="77777777" w:rsidR="00F36EB0" w:rsidRPr="00F36EB0" w:rsidRDefault="00F36EB0" w:rsidP="0028109E">
            <w:pPr>
              <w:jc w:val="center"/>
              <w:rPr>
                <w:rFonts w:ascii="Times New Roman" w:hAnsi="Times New Roman" w:cs="Times New Roman"/>
                <w:bCs/>
              </w:rPr>
            </w:pPr>
          </w:p>
          <w:p w14:paraId="3C001B6D" w14:textId="77777777" w:rsidR="00F36EB0" w:rsidRPr="00F36EB0" w:rsidRDefault="00F36EB0" w:rsidP="00D603AE">
            <w:pPr>
              <w:rPr>
                <w:rFonts w:ascii="Times New Roman" w:hAnsi="Times New Roman" w:cs="Times New Roman"/>
                <w:bCs/>
              </w:rPr>
            </w:pPr>
            <w:r w:rsidRPr="00F36EB0">
              <w:rPr>
                <w:rFonts w:ascii="Times New Roman" w:hAnsi="Times New Roman" w:cs="Times New Roman"/>
                <w:bCs/>
              </w:rPr>
              <w:t xml:space="preserve">  1(TL-C5b)</w:t>
            </w:r>
          </w:p>
          <w:p w14:paraId="6B28F418"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noProof/>
                <w:spacing w:val="-8"/>
              </w:rPr>
              <w:t>0,5đ</w:t>
            </w:r>
          </w:p>
          <w:p w14:paraId="1D293235" w14:textId="77777777" w:rsidR="00F36EB0" w:rsidRPr="00F36EB0" w:rsidRDefault="00F36EB0" w:rsidP="0028109E">
            <w:pPr>
              <w:jc w:val="center"/>
              <w:rPr>
                <w:rFonts w:ascii="Times New Roman" w:hAnsi="Times New Roman" w:cs="Times New Roman"/>
                <w:bCs/>
              </w:rPr>
            </w:pPr>
          </w:p>
        </w:tc>
        <w:tc>
          <w:tcPr>
            <w:tcW w:w="1260" w:type="dxa"/>
            <w:shd w:val="clear" w:color="auto" w:fill="E7E6E6" w:themeFill="background2"/>
          </w:tcPr>
          <w:p w14:paraId="5077EDE6" w14:textId="77777777" w:rsidR="00F36EB0" w:rsidRPr="00F36EB0" w:rsidRDefault="00F36EB0" w:rsidP="0028109E">
            <w:pPr>
              <w:jc w:val="center"/>
              <w:rPr>
                <w:rFonts w:ascii="Times New Roman" w:hAnsi="Times New Roman" w:cs="Times New Roman"/>
                <w:bCs/>
              </w:rPr>
            </w:pPr>
          </w:p>
          <w:p w14:paraId="23EE77CF" w14:textId="77777777" w:rsidR="00F36EB0" w:rsidRPr="00F36EB0" w:rsidRDefault="00F36EB0" w:rsidP="0028109E">
            <w:pPr>
              <w:jc w:val="center"/>
              <w:rPr>
                <w:rFonts w:ascii="Times New Roman" w:hAnsi="Times New Roman" w:cs="Times New Roman"/>
                <w:bCs/>
              </w:rPr>
            </w:pPr>
          </w:p>
          <w:p w14:paraId="0E76FF38" w14:textId="77777777" w:rsidR="00F36EB0" w:rsidRPr="00F36EB0" w:rsidRDefault="00F36EB0" w:rsidP="0028109E">
            <w:pPr>
              <w:jc w:val="center"/>
              <w:rPr>
                <w:rFonts w:ascii="Times New Roman" w:hAnsi="Times New Roman" w:cs="Times New Roman"/>
                <w:bCs/>
              </w:rPr>
            </w:pPr>
          </w:p>
          <w:p w14:paraId="0629B19B" w14:textId="77777777" w:rsidR="00F36EB0" w:rsidRPr="00F36EB0" w:rsidRDefault="00F36EB0" w:rsidP="0028109E">
            <w:pPr>
              <w:jc w:val="center"/>
              <w:rPr>
                <w:rFonts w:ascii="Times New Roman" w:hAnsi="Times New Roman" w:cs="Times New Roman"/>
                <w:bCs/>
              </w:rPr>
            </w:pPr>
          </w:p>
          <w:p w14:paraId="088F4BDF" w14:textId="77777777" w:rsidR="00F36EB0" w:rsidRPr="00F36EB0" w:rsidRDefault="00F36EB0" w:rsidP="0028109E">
            <w:pPr>
              <w:jc w:val="center"/>
              <w:rPr>
                <w:rFonts w:ascii="Times New Roman" w:hAnsi="Times New Roman" w:cs="Times New Roman"/>
                <w:bCs/>
              </w:rPr>
            </w:pPr>
          </w:p>
          <w:p w14:paraId="7C5E6534" w14:textId="77777777" w:rsidR="00F36EB0" w:rsidRPr="00F36EB0" w:rsidRDefault="00F36EB0" w:rsidP="0028109E">
            <w:pPr>
              <w:jc w:val="center"/>
              <w:rPr>
                <w:rFonts w:ascii="Times New Roman" w:hAnsi="Times New Roman" w:cs="Times New Roman"/>
                <w:bCs/>
              </w:rPr>
            </w:pPr>
          </w:p>
          <w:p w14:paraId="4C5D68C3" w14:textId="77777777" w:rsidR="00F36EB0" w:rsidRPr="00F36EB0" w:rsidRDefault="00F36EB0" w:rsidP="0028109E">
            <w:pPr>
              <w:jc w:val="center"/>
              <w:rPr>
                <w:rFonts w:ascii="Times New Roman" w:hAnsi="Times New Roman" w:cs="Times New Roman"/>
                <w:bCs/>
              </w:rPr>
            </w:pPr>
          </w:p>
          <w:p w14:paraId="3688D7D5" w14:textId="77777777" w:rsidR="00F36EB0" w:rsidRPr="00F36EB0" w:rsidRDefault="00F36EB0" w:rsidP="0028109E">
            <w:pPr>
              <w:jc w:val="center"/>
              <w:rPr>
                <w:rFonts w:ascii="Times New Roman" w:hAnsi="Times New Roman" w:cs="Times New Roman"/>
                <w:bCs/>
              </w:rPr>
            </w:pPr>
          </w:p>
          <w:p w14:paraId="3ACCDBCC" w14:textId="77777777" w:rsidR="00F36EB0" w:rsidRPr="00F36EB0" w:rsidRDefault="00F36EB0" w:rsidP="0028109E">
            <w:pPr>
              <w:jc w:val="center"/>
              <w:rPr>
                <w:rFonts w:ascii="Times New Roman" w:hAnsi="Times New Roman" w:cs="Times New Roman"/>
                <w:bCs/>
              </w:rPr>
            </w:pPr>
          </w:p>
          <w:p w14:paraId="6018FDA5" w14:textId="77777777" w:rsidR="00F36EB0" w:rsidRPr="00F36EB0" w:rsidRDefault="00F36EB0" w:rsidP="0028109E">
            <w:pPr>
              <w:jc w:val="center"/>
              <w:rPr>
                <w:rFonts w:ascii="Times New Roman" w:hAnsi="Times New Roman" w:cs="Times New Roman"/>
                <w:bCs/>
              </w:rPr>
            </w:pPr>
          </w:p>
          <w:p w14:paraId="39C7894B" w14:textId="77777777" w:rsidR="00F36EB0" w:rsidRPr="00F36EB0" w:rsidRDefault="00F36EB0" w:rsidP="0028109E">
            <w:pPr>
              <w:jc w:val="center"/>
              <w:rPr>
                <w:rFonts w:ascii="Times New Roman" w:hAnsi="Times New Roman" w:cs="Times New Roman"/>
                <w:bCs/>
              </w:rPr>
            </w:pPr>
          </w:p>
          <w:p w14:paraId="36EAE0BB" w14:textId="77777777" w:rsidR="00F36EB0" w:rsidRPr="00F36EB0" w:rsidRDefault="00F36EB0" w:rsidP="0028109E">
            <w:pPr>
              <w:jc w:val="center"/>
              <w:rPr>
                <w:rFonts w:ascii="Times New Roman" w:hAnsi="Times New Roman" w:cs="Times New Roman"/>
                <w:bCs/>
              </w:rPr>
            </w:pPr>
          </w:p>
          <w:p w14:paraId="6BBC41A5" w14:textId="77777777" w:rsidR="00F36EB0" w:rsidRPr="00F36EB0" w:rsidRDefault="00F36EB0" w:rsidP="0028109E">
            <w:pPr>
              <w:jc w:val="center"/>
              <w:rPr>
                <w:rFonts w:ascii="Times New Roman" w:hAnsi="Times New Roman" w:cs="Times New Roman"/>
                <w:bCs/>
              </w:rPr>
            </w:pPr>
          </w:p>
          <w:p w14:paraId="302F3D5F" w14:textId="77777777" w:rsidR="00F36EB0" w:rsidRPr="00F36EB0" w:rsidRDefault="00F36EB0" w:rsidP="0028109E">
            <w:pPr>
              <w:jc w:val="center"/>
              <w:rPr>
                <w:rFonts w:ascii="Times New Roman" w:hAnsi="Times New Roman" w:cs="Times New Roman"/>
                <w:bCs/>
              </w:rPr>
            </w:pPr>
          </w:p>
          <w:p w14:paraId="1F5224AE" w14:textId="77777777" w:rsidR="00F36EB0" w:rsidRPr="00F36EB0" w:rsidRDefault="00F36EB0" w:rsidP="0028109E">
            <w:pPr>
              <w:jc w:val="center"/>
              <w:rPr>
                <w:rFonts w:ascii="Times New Roman" w:hAnsi="Times New Roman" w:cs="Times New Roman"/>
                <w:bCs/>
              </w:rPr>
            </w:pPr>
          </w:p>
          <w:p w14:paraId="2D55DF69" w14:textId="77777777" w:rsidR="00F36EB0" w:rsidRPr="00F36EB0" w:rsidRDefault="00F36EB0" w:rsidP="0028109E">
            <w:pPr>
              <w:jc w:val="center"/>
              <w:rPr>
                <w:rFonts w:ascii="Times New Roman" w:hAnsi="Times New Roman" w:cs="Times New Roman"/>
                <w:bCs/>
              </w:rPr>
            </w:pPr>
          </w:p>
          <w:p w14:paraId="52687B76" w14:textId="77777777" w:rsidR="00F36EB0" w:rsidRPr="00F36EB0" w:rsidRDefault="00F36EB0" w:rsidP="0028109E">
            <w:pPr>
              <w:jc w:val="center"/>
              <w:rPr>
                <w:rFonts w:ascii="Times New Roman" w:hAnsi="Times New Roman" w:cs="Times New Roman"/>
                <w:bCs/>
              </w:rPr>
            </w:pPr>
          </w:p>
          <w:p w14:paraId="0D55402D" w14:textId="77777777" w:rsidR="00F36EB0" w:rsidRPr="00F36EB0" w:rsidRDefault="00F36EB0" w:rsidP="0028109E">
            <w:pPr>
              <w:jc w:val="center"/>
              <w:rPr>
                <w:rFonts w:ascii="Times New Roman" w:hAnsi="Times New Roman" w:cs="Times New Roman"/>
                <w:bCs/>
              </w:rPr>
            </w:pPr>
          </w:p>
          <w:p w14:paraId="1A8BBDD1" w14:textId="77777777" w:rsidR="00F36EB0" w:rsidRPr="00F36EB0" w:rsidRDefault="00F36EB0" w:rsidP="0028109E">
            <w:pPr>
              <w:jc w:val="center"/>
              <w:rPr>
                <w:rFonts w:ascii="Times New Roman" w:hAnsi="Times New Roman" w:cs="Times New Roman"/>
                <w:bCs/>
              </w:rPr>
            </w:pPr>
          </w:p>
          <w:p w14:paraId="7DFDA8A1" w14:textId="77777777" w:rsidR="00F36EB0" w:rsidRPr="00F36EB0" w:rsidRDefault="00F36EB0" w:rsidP="0028109E">
            <w:pPr>
              <w:jc w:val="center"/>
              <w:rPr>
                <w:rFonts w:ascii="Times New Roman" w:hAnsi="Times New Roman" w:cs="Times New Roman"/>
                <w:bCs/>
              </w:rPr>
            </w:pPr>
          </w:p>
          <w:p w14:paraId="073B210D" w14:textId="77777777" w:rsidR="00F36EB0" w:rsidRPr="00F36EB0" w:rsidRDefault="00F36EB0" w:rsidP="0028109E">
            <w:pPr>
              <w:jc w:val="center"/>
              <w:rPr>
                <w:rFonts w:ascii="Times New Roman" w:hAnsi="Times New Roman" w:cs="Times New Roman"/>
                <w:bCs/>
              </w:rPr>
            </w:pPr>
          </w:p>
          <w:p w14:paraId="026FAD3E" w14:textId="77777777" w:rsidR="00F36EB0" w:rsidRPr="00F36EB0" w:rsidRDefault="00F36EB0" w:rsidP="0028109E">
            <w:pPr>
              <w:jc w:val="center"/>
              <w:rPr>
                <w:rFonts w:ascii="Times New Roman" w:hAnsi="Times New Roman" w:cs="Times New Roman"/>
                <w:bCs/>
              </w:rPr>
            </w:pPr>
          </w:p>
          <w:p w14:paraId="1155DBDF" w14:textId="77777777" w:rsidR="00F36EB0" w:rsidRPr="00F36EB0" w:rsidRDefault="00F36EB0" w:rsidP="0028109E">
            <w:pPr>
              <w:jc w:val="center"/>
              <w:rPr>
                <w:rFonts w:ascii="Times New Roman" w:hAnsi="Times New Roman" w:cs="Times New Roman"/>
                <w:bCs/>
              </w:rPr>
            </w:pPr>
          </w:p>
          <w:p w14:paraId="25E0C445" w14:textId="77777777" w:rsidR="00F36EB0" w:rsidRPr="00F36EB0" w:rsidRDefault="00F36EB0" w:rsidP="0028109E">
            <w:pPr>
              <w:jc w:val="center"/>
              <w:rPr>
                <w:rFonts w:ascii="Times New Roman" w:hAnsi="Times New Roman" w:cs="Times New Roman"/>
                <w:bCs/>
              </w:rPr>
            </w:pPr>
          </w:p>
          <w:p w14:paraId="3AD655C5" w14:textId="77777777" w:rsidR="00F36EB0" w:rsidRPr="00F36EB0" w:rsidRDefault="00F36EB0" w:rsidP="0028109E">
            <w:pPr>
              <w:jc w:val="center"/>
              <w:rPr>
                <w:rFonts w:ascii="Times New Roman" w:hAnsi="Times New Roman" w:cs="Times New Roman"/>
                <w:bCs/>
              </w:rPr>
            </w:pPr>
          </w:p>
          <w:p w14:paraId="4BA54414" w14:textId="77777777" w:rsidR="00F36EB0" w:rsidRPr="00F36EB0" w:rsidRDefault="00F36EB0" w:rsidP="0028109E">
            <w:pPr>
              <w:jc w:val="center"/>
              <w:rPr>
                <w:rFonts w:ascii="Times New Roman" w:hAnsi="Times New Roman" w:cs="Times New Roman"/>
                <w:bCs/>
              </w:rPr>
            </w:pPr>
          </w:p>
          <w:p w14:paraId="1E31811E" w14:textId="77777777" w:rsidR="00F36EB0" w:rsidRPr="00F36EB0" w:rsidRDefault="00F36EB0" w:rsidP="0028109E">
            <w:pPr>
              <w:jc w:val="center"/>
              <w:rPr>
                <w:rFonts w:ascii="Times New Roman" w:hAnsi="Times New Roman" w:cs="Times New Roman"/>
                <w:bCs/>
              </w:rPr>
            </w:pPr>
          </w:p>
          <w:p w14:paraId="6C332B2C"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rPr>
              <w:t>1(TL-</w:t>
            </w:r>
            <w:r w:rsidRPr="00F36EB0">
              <w:rPr>
                <w:rFonts w:ascii="Times New Roman" w:hAnsi="Times New Roman" w:cs="Times New Roman"/>
                <w:bCs/>
                <w:lang w:val="en-US"/>
              </w:rPr>
              <w:t>C6</w:t>
            </w:r>
            <w:r w:rsidRPr="00F36EB0">
              <w:rPr>
                <w:rFonts w:ascii="Times New Roman" w:hAnsi="Times New Roman" w:cs="Times New Roman"/>
                <w:bCs/>
              </w:rPr>
              <w:t>)</w:t>
            </w:r>
          </w:p>
          <w:p w14:paraId="020C1792" w14:textId="77777777" w:rsidR="00F36EB0" w:rsidRPr="00F36EB0" w:rsidRDefault="00F36EB0" w:rsidP="0028109E">
            <w:pPr>
              <w:jc w:val="center"/>
              <w:rPr>
                <w:rFonts w:ascii="Times New Roman" w:hAnsi="Times New Roman" w:cs="Times New Roman"/>
                <w:bCs/>
              </w:rPr>
            </w:pPr>
            <w:r w:rsidRPr="00F36EB0">
              <w:rPr>
                <w:rFonts w:ascii="Times New Roman" w:hAnsi="Times New Roman" w:cs="Times New Roman"/>
                <w:bCs/>
                <w:noProof/>
                <w:spacing w:val="-8"/>
              </w:rPr>
              <w:lastRenderedPageBreak/>
              <w:t>0,5đ</w:t>
            </w:r>
          </w:p>
          <w:p w14:paraId="24F0F4C3" w14:textId="77777777" w:rsidR="00F36EB0" w:rsidRPr="00F36EB0" w:rsidRDefault="00F36EB0" w:rsidP="0028109E">
            <w:pPr>
              <w:jc w:val="center"/>
              <w:rPr>
                <w:rFonts w:ascii="Times New Roman" w:hAnsi="Times New Roman" w:cs="Times New Roman"/>
                <w:bCs/>
              </w:rPr>
            </w:pPr>
          </w:p>
        </w:tc>
        <w:tc>
          <w:tcPr>
            <w:tcW w:w="1350" w:type="dxa"/>
            <w:shd w:val="clear" w:color="auto" w:fill="E7E6E6" w:themeFill="background2"/>
            <w:vAlign w:val="center"/>
          </w:tcPr>
          <w:p w14:paraId="4AEAA393" w14:textId="77777777" w:rsidR="00F36EB0" w:rsidRPr="00F36EB0" w:rsidRDefault="00F36EB0" w:rsidP="008876BB">
            <w:pPr>
              <w:jc w:val="center"/>
              <w:rPr>
                <w:rFonts w:ascii="Times New Roman" w:hAnsi="Times New Roman" w:cs="Times New Roman"/>
                <w:b/>
              </w:rPr>
            </w:pPr>
            <w:r w:rsidRPr="00F36EB0">
              <w:rPr>
                <w:rFonts w:ascii="Times New Roman" w:hAnsi="Times New Roman" w:cs="Times New Roman"/>
                <w:b/>
              </w:rPr>
              <w:lastRenderedPageBreak/>
              <w:t>7 Câu</w:t>
            </w:r>
          </w:p>
          <w:p w14:paraId="26921ADE" w14:textId="77777777" w:rsidR="00F36EB0" w:rsidRPr="00F36EB0" w:rsidRDefault="00F36EB0" w:rsidP="008876BB">
            <w:pPr>
              <w:jc w:val="center"/>
              <w:rPr>
                <w:rFonts w:ascii="Times New Roman" w:hAnsi="Times New Roman" w:cs="Times New Roman"/>
                <w:b/>
              </w:rPr>
            </w:pPr>
            <w:r w:rsidRPr="00F36EB0">
              <w:rPr>
                <w:rFonts w:ascii="Times New Roman" w:hAnsi="Times New Roman" w:cs="Times New Roman"/>
                <w:b/>
              </w:rPr>
              <w:t>2.5 điểm</w:t>
            </w:r>
          </w:p>
          <w:p w14:paraId="4E1D6FAB" w14:textId="77777777" w:rsidR="00F36EB0" w:rsidRPr="00F36EB0" w:rsidRDefault="00F36EB0" w:rsidP="008876BB">
            <w:pPr>
              <w:jc w:val="center"/>
              <w:rPr>
                <w:rFonts w:ascii="Times New Roman" w:hAnsi="Times New Roman" w:cs="Times New Roman"/>
                <w:b/>
                <w:bCs/>
                <w:color w:val="000000" w:themeColor="text1"/>
              </w:rPr>
            </w:pPr>
            <w:r w:rsidRPr="00F36EB0">
              <w:rPr>
                <w:rFonts w:ascii="Times New Roman" w:hAnsi="Times New Roman" w:cs="Times New Roman"/>
                <w:b/>
              </w:rPr>
              <w:t>25 %</w:t>
            </w:r>
          </w:p>
        </w:tc>
      </w:tr>
      <w:tr w:rsidR="00F36EB0" w:rsidRPr="00F36EB0" w14:paraId="54D8FA06" w14:textId="77777777" w:rsidTr="00B51351">
        <w:trPr>
          <w:trHeight w:val="580"/>
        </w:trPr>
        <w:tc>
          <w:tcPr>
            <w:tcW w:w="7920" w:type="dxa"/>
            <w:gridSpan w:val="4"/>
            <w:vAlign w:val="center"/>
          </w:tcPr>
          <w:p w14:paraId="10811BE9" w14:textId="77777777" w:rsidR="00F36EB0" w:rsidRPr="00F36EB0" w:rsidRDefault="00F36EB0" w:rsidP="00872149">
            <w:pPr>
              <w:jc w:val="center"/>
              <w:rPr>
                <w:rFonts w:ascii="Times New Roman" w:hAnsi="Times New Roman" w:cs="Times New Roman"/>
                <w:b/>
                <w:noProof/>
                <w:color w:val="000000" w:themeColor="text1"/>
                <w:spacing w:val="-8"/>
                <w:lang w:val="en-US"/>
              </w:rPr>
            </w:pPr>
            <w:r w:rsidRPr="00F36EB0">
              <w:rPr>
                <w:rFonts w:ascii="Times New Roman" w:hAnsi="Times New Roman" w:cs="Times New Roman"/>
                <w:b/>
                <w:noProof/>
                <w:color w:val="000000" w:themeColor="text1"/>
                <w:spacing w:val="-8"/>
                <w:lang w:val="en-US"/>
              </w:rPr>
              <w:lastRenderedPageBreak/>
              <w:t xml:space="preserve">Tổng </w:t>
            </w:r>
          </w:p>
        </w:tc>
        <w:tc>
          <w:tcPr>
            <w:tcW w:w="1710" w:type="dxa"/>
            <w:shd w:val="clear" w:color="auto" w:fill="E2EFD9" w:themeFill="accent6" w:themeFillTint="33"/>
            <w:vAlign w:val="center"/>
          </w:tcPr>
          <w:p w14:paraId="44187D3B" w14:textId="77777777" w:rsidR="00F36EB0" w:rsidRPr="00F36EB0" w:rsidRDefault="00F36EB0" w:rsidP="00B51351">
            <w:pPr>
              <w:jc w:val="center"/>
              <w:rPr>
                <w:rFonts w:ascii="Times New Roman" w:hAnsi="Times New Roman" w:cs="Times New Roman"/>
                <w:b/>
                <w:bCs/>
                <w:color w:val="000000" w:themeColor="text1"/>
              </w:rPr>
            </w:pPr>
            <w:r w:rsidRPr="00F36EB0">
              <w:rPr>
                <w:rFonts w:ascii="Times New Roman" w:hAnsi="Times New Roman" w:cs="Times New Roman"/>
                <w:b/>
                <w:bCs/>
                <w:color w:val="000000" w:themeColor="text1"/>
              </w:rPr>
              <w:t>7 câu</w:t>
            </w:r>
          </w:p>
          <w:p w14:paraId="7A891420" w14:textId="77777777" w:rsidR="00F36EB0" w:rsidRPr="00F36EB0" w:rsidRDefault="00F36EB0" w:rsidP="00B51351">
            <w:pPr>
              <w:jc w:val="center"/>
              <w:rPr>
                <w:rFonts w:ascii="Times New Roman" w:hAnsi="Times New Roman" w:cs="Times New Roman"/>
                <w:b/>
                <w:bCs/>
                <w:color w:val="000000" w:themeColor="text1"/>
              </w:rPr>
            </w:pPr>
            <w:r w:rsidRPr="00F36EB0">
              <w:rPr>
                <w:rFonts w:ascii="Times New Roman" w:hAnsi="Times New Roman" w:cs="Times New Roman"/>
                <w:b/>
                <w:bCs/>
                <w:color w:val="000000" w:themeColor="text1"/>
              </w:rPr>
              <w:t>2.5đ</w:t>
            </w:r>
          </w:p>
        </w:tc>
        <w:tc>
          <w:tcPr>
            <w:tcW w:w="1530" w:type="dxa"/>
            <w:shd w:val="clear" w:color="auto" w:fill="DEEAF6" w:themeFill="accent5" w:themeFillTint="33"/>
            <w:vAlign w:val="center"/>
          </w:tcPr>
          <w:p w14:paraId="77D60BB4" w14:textId="77777777" w:rsidR="00F36EB0" w:rsidRPr="00F36EB0" w:rsidRDefault="00F36EB0" w:rsidP="00B51351">
            <w:pPr>
              <w:jc w:val="center"/>
              <w:rPr>
                <w:rFonts w:ascii="Times New Roman" w:hAnsi="Times New Roman" w:cs="Times New Roman"/>
                <w:b/>
                <w:bCs/>
                <w:color w:val="000000" w:themeColor="text1"/>
              </w:rPr>
            </w:pPr>
            <w:r w:rsidRPr="00F36EB0">
              <w:rPr>
                <w:rFonts w:ascii="Times New Roman" w:hAnsi="Times New Roman" w:cs="Times New Roman"/>
                <w:b/>
                <w:bCs/>
                <w:color w:val="000000" w:themeColor="text1"/>
              </w:rPr>
              <w:t>8 câu</w:t>
            </w:r>
          </w:p>
          <w:p w14:paraId="698BF0CC" w14:textId="77777777" w:rsidR="00F36EB0" w:rsidRPr="00F36EB0" w:rsidRDefault="00F36EB0" w:rsidP="00B51351">
            <w:pPr>
              <w:jc w:val="center"/>
              <w:rPr>
                <w:rFonts w:ascii="Times New Roman" w:hAnsi="Times New Roman" w:cs="Times New Roman"/>
                <w:b/>
                <w:bCs/>
                <w:noProof/>
                <w:color w:val="000000" w:themeColor="text1"/>
                <w:spacing w:val="-8"/>
              </w:rPr>
            </w:pPr>
            <w:r w:rsidRPr="00F36EB0">
              <w:rPr>
                <w:rFonts w:ascii="Times New Roman" w:hAnsi="Times New Roman" w:cs="Times New Roman"/>
                <w:b/>
                <w:bCs/>
                <w:color w:val="000000" w:themeColor="text1"/>
              </w:rPr>
              <w:t>3.5đ</w:t>
            </w:r>
          </w:p>
        </w:tc>
        <w:tc>
          <w:tcPr>
            <w:tcW w:w="1530" w:type="dxa"/>
            <w:shd w:val="clear" w:color="auto" w:fill="FFF2CC" w:themeFill="accent4" w:themeFillTint="33"/>
            <w:vAlign w:val="center"/>
          </w:tcPr>
          <w:p w14:paraId="38A1BE6B" w14:textId="77777777" w:rsidR="00F36EB0" w:rsidRPr="00F36EB0" w:rsidRDefault="00F36EB0" w:rsidP="00B51351">
            <w:pPr>
              <w:jc w:val="center"/>
              <w:rPr>
                <w:rFonts w:ascii="Times New Roman" w:hAnsi="Times New Roman" w:cs="Times New Roman"/>
                <w:b/>
                <w:bCs/>
                <w:color w:val="000000" w:themeColor="text1"/>
              </w:rPr>
            </w:pPr>
            <w:r w:rsidRPr="00F36EB0">
              <w:rPr>
                <w:rFonts w:ascii="Times New Roman" w:hAnsi="Times New Roman" w:cs="Times New Roman"/>
                <w:b/>
                <w:bCs/>
                <w:color w:val="000000" w:themeColor="text1"/>
              </w:rPr>
              <w:t>6 câu</w:t>
            </w:r>
          </w:p>
          <w:p w14:paraId="3012CF76" w14:textId="77777777" w:rsidR="00F36EB0" w:rsidRPr="00F36EB0" w:rsidRDefault="00F36EB0" w:rsidP="00B51351">
            <w:pPr>
              <w:jc w:val="center"/>
              <w:rPr>
                <w:rFonts w:ascii="Times New Roman" w:hAnsi="Times New Roman" w:cs="Times New Roman"/>
                <w:b/>
                <w:bCs/>
                <w:color w:val="000000" w:themeColor="text1"/>
              </w:rPr>
            </w:pPr>
            <w:r w:rsidRPr="00F36EB0">
              <w:rPr>
                <w:rFonts w:ascii="Times New Roman" w:hAnsi="Times New Roman" w:cs="Times New Roman"/>
                <w:b/>
                <w:bCs/>
                <w:color w:val="000000" w:themeColor="text1"/>
              </w:rPr>
              <w:t>3.5đ</w:t>
            </w:r>
          </w:p>
        </w:tc>
        <w:tc>
          <w:tcPr>
            <w:tcW w:w="1260" w:type="dxa"/>
            <w:shd w:val="clear" w:color="auto" w:fill="E7E6E6" w:themeFill="background2"/>
            <w:vAlign w:val="center"/>
          </w:tcPr>
          <w:p w14:paraId="5CADAB5F" w14:textId="77777777" w:rsidR="00F36EB0" w:rsidRPr="00F36EB0" w:rsidRDefault="00F36EB0" w:rsidP="00B51351">
            <w:pPr>
              <w:jc w:val="center"/>
              <w:rPr>
                <w:rFonts w:ascii="Times New Roman" w:hAnsi="Times New Roman" w:cs="Times New Roman"/>
                <w:b/>
                <w:bCs/>
                <w:color w:val="000000" w:themeColor="text1"/>
              </w:rPr>
            </w:pPr>
            <w:r w:rsidRPr="00F36EB0">
              <w:rPr>
                <w:rFonts w:ascii="Times New Roman" w:hAnsi="Times New Roman" w:cs="Times New Roman"/>
                <w:b/>
                <w:bCs/>
                <w:color w:val="000000" w:themeColor="text1"/>
              </w:rPr>
              <w:t>1 câu</w:t>
            </w:r>
          </w:p>
          <w:p w14:paraId="0D943C9F" w14:textId="77777777" w:rsidR="00F36EB0" w:rsidRPr="00F36EB0" w:rsidRDefault="00F36EB0" w:rsidP="00B51351">
            <w:pPr>
              <w:jc w:val="center"/>
              <w:rPr>
                <w:rFonts w:ascii="Times New Roman" w:hAnsi="Times New Roman" w:cs="Times New Roman"/>
                <w:b/>
                <w:bCs/>
                <w:color w:val="000000" w:themeColor="text1"/>
              </w:rPr>
            </w:pPr>
            <w:r w:rsidRPr="00F36EB0">
              <w:rPr>
                <w:rFonts w:ascii="Times New Roman" w:hAnsi="Times New Roman" w:cs="Times New Roman"/>
                <w:b/>
                <w:bCs/>
                <w:color w:val="000000" w:themeColor="text1"/>
              </w:rPr>
              <w:t>0.5đ</w:t>
            </w:r>
          </w:p>
        </w:tc>
        <w:tc>
          <w:tcPr>
            <w:tcW w:w="1350" w:type="dxa"/>
            <w:shd w:val="clear" w:color="auto" w:fill="E7E6E6" w:themeFill="background2"/>
            <w:vAlign w:val="center"/>
          </w:tcPr>
          <w:p w14:paraId="0AE662D3" w14:textId="77777777" w:rsidR="00F36EB0" w:rsidRPr="00F36EB0" w:rsidRDefault="00F36EB0" w:rsidP="00B51351">
            <w:pPr>
              <w:jc w:val="center"/>
              <w:rPr>
                <w:rFonts w:ascii="Times New Roman" w:hAnsi="Times New Roman" w:cs="Times New Roman"/>
                <w:b/>
                <w:bCs/>
                <w:color w:val="000000" w:themeColor="text1"/>
              </w:rPr>
            </w:pPr>
            <w:r w:rsidRPr="00F36EB0">
              <w:rPr>
                <w:rFonts w:ascii="Times New Roman" w:hAnsi="Times New Roman" w:cs="Times New Roman"/>
                <w:b/>
                <w:bCs/>
                <w:color w:val="000000" w:themeColor="text1"/>
              </w:rPr>
              <w:t>22 câu</w:t>
            </w:r>
          </w:p>
          <w:p w14:paraId="436A01EF" w14:textId="77777777" w:rsidR="00F36EB0" w:rsidRPr="00F36EB0" w:rsidRDefault="00F36EB0" w:rsidP="00B51351">
            <w:pPr>
              <w:jc w:val="center"/>
              <w:rPr>
                <w:rFonts w:ascii="Times New Roman" w:hAnsi="Times New Roman" w:cs="Times New Roman"/>
                <w:b/>
                <w:bCs/>
                <w:color w:val="000000" w:themeColor="text1"/>
              </w:rPr>
            </w:pPr>
            <w:r w:rsidRPr="00F36EB0">
              <w:rPr>
                <w:rFonts w:ascii="Times New Roman" w:hAnsi="Times New Roman" w:cs="Times New Roman"/>
                <w:b/>
                <w:bCs/>
                <w:color w:val="000000" w:themeColor="text1"/>
              </w:rPr>
              <w:t>10 đ</w:t>
            </w:r>
          </w:p>
        </w:tc>
      </w:tr>
      <w:tr w:rsidR="00F36EB0" w:rsidRPr="00F36EB0" w14:paraId="693CBE3C" w14:textId="77777777" w:rsidTr="00B51351">
        <w:trPr>
          <w:trHeight w:val="580"/>
        </w:trPr>
        <w:tc>
          <w:tcPr>
            <w:tcW w:w="7920" w:type="dxa"/>
            <w:gridSpan w:val="4"/>
            <w:vAlign w:val="center"/>
          </w:tcPr>
          <w:p w14:paraId="22FCADF8" w14:textId="77777777" w:rsidR="00F36EB0" w:rsidRPr="00F36EB0" w:rsidRDefault="00F36EB0" w:rsidP="008876BB">
            <w:pPr>
              <w:jc w:val="center"/>
              <w:rPr>
                <w:rFonts w:ascii="Times New Roman" w:hAnsi="Times New Roman" w:cs="Times New Roman"/>
                <w:b/>
                <w:noProof/>
                <w:color w:val="000000" w:themeColor="text1"/>
                <w:spacing w:val="-8"/>
                <w:lang w:val="en-US"/>
              </w:rPr>
            </w:pPr>
            <w:r w:rsidRPr="00F36EB0">
              <w:rPr>
                <w:rFonts w:ascii="Times New Roman" w:hAnsi="Times New Roman" w:cs="Times New Roman"/>
                <w:b/>
                <w:noProof/>
                <w:color w:val="000000" w:themeColor="text1"/>
                <w:spacing w:val="-8"/>
                <w:lang w:val="en-US"/>
              </w:rPr>
              <w:t>Tỉ lệ %</w:t>
            </w:r>
          </w:p>
        </w:tc>
        <w:tc>
          <w:tcPr>
            <w:tcW w:w="1710" w:type="dxa"/>
            <w:shd w:val="clear" w:color="auto" w:fill="E2EFD9" w:themeFill="accent6" w:themeFillTint="33"/>
            <w:vAlign w:val="center"/>
          </w:tcPr>
          <w:p w14:paraId="52AACB40" w14:textId="77777777" w:rsidR="00F36EB0" w:rsidRPr="00F36EB0" w:rsidRDefault="00F36EB0" w:rsidP="008876BB">
            <w:pPr>
              <w:jc w:val="center"/>
              <w:rPr>
                <w:rFonts w:ascii="Times New Roman" w:hAnsi="Times New Roman" w:cs="Times New Roman"/>
                <w:b/>
                <w:bCs/>
                <w:color w:val="000000" w:themeColor="text1"/>
              </w:rPr>
            </w:pPr>
            <w:r w:rsidRPr="00F36EB0">
              <w:rPr>
                <w:rFonts w:ascii="Times New Roman" w:hAnsi="Times New Roman" w:cs="Times New Roman"/>
                <w:b/>
                <w:bCs/>
                <w:color w:val="000000" w:themeColor="text1"/>
              </w:rPr>
              <w:t>25%</w:t>
            </w:r>
          </w:p>
        </w:tc>
        <w:tc>
          <w:tcPr>
            <w:tcW w:w="1530" w:type="dxa"/>
            <w:shd w:val="clear" w:color="auto" w:fill="DEEAF6" w:themeFill="accent5" w:themeFillTint="33"/>
            <w:vAlign w:val="center"/>
          </w:tcPr>
          <w:p w14:paraId="7D442D03" w14:textId="77777777" w:rsidR="00F36EB0" w:rsidRPr="00F36EB0" w:rsidRDefault="00F36EB0" w:rsidP="008876BB">
            <w:pPr>
              <w:jc w:val="center"/>
              <w:rPr>
                <w:rFonts w:ascii="Times New Roman" w:hAnsi="Times New Roman" w:cs="Times New Roman"/>
                <w:b/>
                <w:bCs/>
                <w:noProof/>
                <w:color w:val="000000" w:themeColor="text1"/>
                <w:spacing w:val="-8"/>
              </w:rPr>
            </w:pPr>
            <w:r w:rsidRPr="00F36EB0">
              <w:rPr>
                <w:rFonts w:ascii="Times New Roman" w:hAnsi="Times New Roman" w:cs="Times New Roman"/>
                <w:b/>
                <w:bCs/>
                <w:color w:val="000000" w:themeColor="text1"/>
              </w:rPr>
              <w:t>35%</w:t>
            </w:r>
          </w:p>
        </w:tc>
        <w:tc>
          <w:tcPr>
            <w:tcW w:w="1530" w:type="dxa"/>
            <w:shd w:val="clear" w:color="auto" w:fill="FFF2CC" w:themeFill="accent4" w:themeFillTint="33"/>
            <w:vAlign w:val="center"/>
          </w:tcPr>
          <w:p w14:paraId="3B7FD955" w14:textId="77777777" w:rsidR="00F36EB0" w:rsidRPr="00F36EB0" w:rsidRDefault="00F36EB0" w:rsidP="008876BB">
            <w:pPr>
              <w:jc w:val="center"/>
              <w:rPr>
                <w:rFonts w:ascii="Times New Roman" w:hAnsi="Times New Roman" w:cs="Times New Roman"/>
                <w:b/>
                <w:bCs/>
                <w:color w:val="000000" w:themeColor="text1"/>
              </w:rPr>
            </w:pPr>
            <w:r w:rsidRPr="00F36EB0">
              <w:rPr>
                <w:rFonts w:ascii="Times New Roman" w:hAnsi="Times New Roman" w:cs="Times New Roman"/>
                <w:b/>
                <w:bCs/>
                <w:color w:val="000000" w:themeColor="text1"/>
              </w:rPr>
              <w:t>35%</w:t>
            </w:r>
          </w:p>
        </w:tc>
        <w:tc>
          <w:tcPr>
            <w:tcW w:w="1260" w:type="dxa"/>
            <w:shd w:val="clear" w:color="auto" w:fill="E7E6E6" w:themeFill="background2"/>
            <w:vAlign w:val="center"/>
          </w:tcPr>
          <w:p w14:paraId="32C1547E" w14:textId="77777777" w:rsidR="00F36EB0" w:rsidRPr="00F36EB0" w:rsidRDefault="00F36EB0" w:rsidP="008876BB">
            <w:pPr>
              <w:jc w:val="center"/>
              <w:rPr>
                <w:rFonts w:ascii="Times New Roman" w:hAnsi="Times New Roman" w:cs="Times New Roman"/>
                <w:b/>
                <w:bCs/>
                <w:color w:val="000000" w:themeColor="text1"/>
              </w:rPr>
            </w:pPr>
            <w:r w:rsidRPr="00F36EB0">
              <w:rPr>
                <w:rFonts w:ascii="Times New Roman" w:hAnsi="Times New Roman" w:cs="Times New Roman"/>
                <w:b/>
                <w:bCs/>
                <w:color w:val="000000" w:themeColor="text1"/>
              </w:rPr>
              <w:t>5%</w:t>
            </w:r>
          </w:p>
        </w:tc>
        <w:tc>
          <w:tcPr>
            <w:tcW w:w="1350" w:type="dxa"/>
            <w:shd w:val="clear" w:color="auto" w:fill="E7E6E6" w:themeFill="background2"/>
            <w:vAlign w:val="center"/>
          </w:tcPr>
          <w:p w14:paraId="3DD32B9B" w14:textId="77777777" w:rsidR="00F36EB0" w:rsidRPr="00F36EB0" w:rsidRDefault="00F36EB0" w:rsidP="008876BB">
            <w:pPr>
              <w:jc w:val="center"/>
              <w:rPr>
                <w:rFonts w:ascii="Times New Roman" w:hAnsi="Times New Roman" w:cs="Times New Roman"/>
                <w:b/>
                <w:bCs/>
                <w:color w:val="000000" w:themeColor="text1"/>
              </w:rPr>
            </w:pPr>
            <w:r w:rsidRPr="00F36EB0">
              <w:rPr>
                <w:rFonts w:ascii="Times New Roman" w:hAnsi="Times New Roman" w:cs="Times New Roman"/>
                <w:b/>
                <w:bCs/>
                <w:color w:val="000000" w:themeColor="text1"/>
              </w:rPr>
              <w:t>100%</w:t>
            </w:r>
          </w:p>
        </w:tc>
      </w:tr>
      <w:tr w:rsidR="00F36EB0" w:rsidRPr="00F36EB0" w14:paraId="23106557" w14:textId="77777777" w:rsidTr="00423F85">
        <w:trPr>
          <w:trHeight w:val="580"/>
        </w:trPr>
        <w:tc>
          <w:tcPr>
            <w:tcW w:w="7920" w:type="dxa"/>
            <w:gridSpan w:val="4"/>
            <w:vAlign w:val="center"/>
          </w:tcPr>
          <w:p w14:paraId="5A5AF756" w14:textId="77777777" w:rsidR="00F36EB0" w:rsidRPr="00F36EB0" w:rsidRDefault="00F36EB0" w:rsidP="00872149">
            <w:pPr>
              <w:jc w:val="center"/>
              <w:rPr>
                <w:rFonts w:ascii="Times New Roman" w:hAnsi="Times New Roman" w:cs="Times New Roman"/>
                <w:b/>
                <w:noProof/>
                <w:color w:val="000000" w:themeColor="text1"/>
                <w:spacing w:val="-8"/>
                <w:lang w:val="en-US"/>
              </w:rPr>
            </w:pPr>
            <w:r w:rsidRPr="00F36EB0">
              <w:rPr>
                <w:rFonts w:ascii="Times New Roman" w:hAnsi="Times New Roman" w:cs="Times New Roman"/>
                <w:b/>
                <w:noProof/>
                <w:color w:val="000000" w:themeColor="text1"/>
                <w:spacing w:val="-8"/>
                <w:lang w:val="en-US"/>
              </w:rPr>
              <w:t>Tỉ lệ chung</w:t>
            </w:r>
          </w:p>
        </w:tc>
        <w:tc>
          <w:tcPr>
            <w:tcW w:w="3240" w:type="dxa"/>
            <w:gridSpan w:val="2"/>
            <w:shd w:val="clear" w:color="auto" w:fill="E2EFD9" w:themeFill="accent6" w:themeFillTint="33"/>
            <w:vAlign w:val="center"/>
          </w:tcPr>
          <w:p w14:paraId="6ECF7B86" w14:textId="77777777" w:rsidR="00F36EB0" w:rsidRPr="00F36EB0" w:rsidRDefault="00F36EB0" w:rsidP="00B51351">
            <w:pPr>
              <w:jc w:val="center"/>
              <w:rPr>
                <w:rFonts w:ascii="Times New Roman" w:hAnsi="Times New Roman" w:cs="Times New Roman"/>
                <w:b/>
                <w:bCs/>
                <w:noProof/>
                <w:color w:val="000000" w:themeColor="text1"/>
                <w:spacing w:val="-8"/>
              </w:rPr>
            </w:pPr>
            <w:r w:rsidRPr="00F36EB0">
              <w:rPr>
                <w:rFonts w:ascii="Times New Roman" w:hAnsi="Times New Roman" w:cs="Times New Roman"/>
                <w:b/>
                <w:bCs/>
                <w:color w:val="000000" w:themeColor="text1"/>
              </w:rPr>
              <w:t>60%</w:t>
            </w:r>
          </w:p>
        </w:tc>
        <w:tc>
          <w:tcPr>
            <w:tcW w:w="2790" w:type="dxa"/>
            <w:gridSpan w:val="2"/>
            <w:shd w:val="clear" w:color="auto" w:fill="FFF2CC" w:themeFill="accent4" w:themeFillTint="33"/>
            <w:vAlign w:val="center"/>
          </w:tcPr>
          <w:p w14:paraId="28C2C95A" w14:textId="77777777" w:rsidR="00F36EB0" w:rsidRPr="00F36EB0" w:rsidRDefault="00F36EB0" w:rsidP="00B51351">
            <w:pPr>
              <w:jc w:val="center"/>
              <w:rPr>
                <w:rFonts w:ascii="Times New Roman" w:hAnsi="Times New Roman" w:cs="Times New Roman"/>
                <w:b/>
                <w:bCs/>
                <w:color w:val="000000" w:themeColor="text1"/>
              </w:rPr>
            </w:pPr>
            <w:r w:rsidRPr="00F36EB0">
              <w:rPr>
                <w:rFonts w:ascii="Times New Roman" w:hAnsi="Times New Roman" w:cs="Times New Roman"/>
                <w:b/>
                <w:bCs/>
                <w:color w:val="000000" w:themeColor="text1"/>
              </w:rPr>
              <w:t>40%</w:t>
            </w:r>
          </w:p>
        </w:tc>
        <w:tc>
          <w:tcPr>
            <w:tcW w:w="1350" w:type="dxa"/>
            <w:shd w:val="clear" w:color="auto" w:fill="E7E6E6" w:themeFill="background2"/>
            <w:vAlign w:val="center"/>
          </w:tcPr>
          <w:p w14:paraId="53B35D55" w14:textId="77777777" w:rsidR="00F36EB0" w:rsidRPr="00F36EB0" w:rsidRDefault="00F36EB0" w:rsidP="00B51351">
            <w:pPr>
              <w:jc w:val="center"/>
              <w:rPr>
                <w:rFonts w:ascii="Times New Roman" w:hAnsi="Times New Roman" w:cs="Times New Roman"/>
                <w:b/>
                <w:bCs/>
                <w:color w:val="000000" w:themeColor="text1"/>
              </w:rPr>
            </w:pPr>
            <w:r w:rsidRPr="00F36EB0">
              <w:rPr>
                <w:rFonts w:ascii="Times New Roman" w:hAnsi="Times New Roman" w:cs="Times New Roman"/>
                <w:b/>
                <w:bCs/>
                <w:color w:val="000000" w:themeColor="text1"/>
              </w:rPr>
              <w:t>100%</w:t>
            </w:r>
          </w:p>
        </w:tc>
      </w:tr>
    </w:tbl>
    <w:p w14:paraId="4C4A5967" w14:textId="77777777" w:rsidR="00F36EB0" w:rsidRPr="00F36EB0" w:rsidRDefault="00F36EB0" w:rsidP="000D4421">
      <w:pPr>
        <w:spacing w:line="300" w:lineRule="auto"/>
        <w:rPr>
          <w:rFonts w:ascii="Times New Roman" w:hAnsi="Times New Roman" w:cs="Times New Roman"/>
          <w:color w:val="000000" w:themeColor="text1"/>
          <w:sz w:val="26"/>
          <w:szCs w:val="26"/>
        </w:rPr>
      </w:pPr>
    </w:p>
    <w:p w14:paraId="5B549497" w14:textId="77777777" w:rsidR="00F36EB0" w:rsidRPr="00F36EB0" w:rsidRDefault="00F36EB0" w:rsidP="000D4421">
      <w:pPr>
        <w:spacing w:line="300" w:lineRule="auto"/>
        <w:rPr>
          <w:rFonts w:ascii="Times New Roman" w:hAnsi="Times New Roman" w:cs="Times New Roman"/>
          <w:color w:val="000000" w:themeColor="text1"/>
          <w:sz w:val="26"/>
          <w:szCs w:val="26"/>
        </w:rPr>
      </w:pPr>
    </w:p>
    <w:tbl>
      <w:tblPr>
        <w:tblW w:w="11167" w:type="dxa"/>
        <w:tblInd w:w="-252" w:type="dxa"/>
        <w:tblLayout w:type="fixed"/>
        <w:tblLook w:val="0000" w:firstRow="0" w:lastRow="0" w:firstColumn="0" w:lastColumn="0" w:noHBand="0" w:noVBand="0"/>
      </w:tblPr>
      <w:tblGrid>
        <w:gridCol w:w="4505"/>
        <w:gridCol w:w="6662"/>
      </w:tblGrid>
      <w:tr w:rsidR="00F36EB0" w:rsidRPr="00F36EB0" w14:paraId="6E3299E6" w14:textId="77777777" w:rsidTr="007964C9">
        <w:tc>
          <w:tcPr>
            <w:tcW w:w="4505" w:type="dxa"/>
          </w:tcPr>
          <w:p w14:paraId="4FDE2CCC" w14:textId="77777777" w:rsidR="00F36EB0" w:rsidRPr="00F36EB0" w:rsidRDefault="00F36EB0" w:rsidP="00D21CE4">
            <w:pPr>
              <w:tabs>
                <w:tab w:val="left" w:pos="283"/>
                <w:tab w:val="left" w:pos="2835"/>
                <w:tab w:val="left" w:pos="5386"/>
                <w:tab w:val="left" w:pos="7937"/>
              </w:tabs>
              <w:jc w:val="center"/>
              <w:rPr>
                <w:rFonts w:ascii="Times New Roman" w:hAnsi="Times New Roman" w:cs="Times New Roman"/>
                <w:b/>
                <w:sz w:val="26"/>
                <w:szCs w:val="26"/>
              </w:rPr>
            </w:pPr>
            <w:bookmarkStart w:id="10" w:name="_Hlk107909528"/>
            <w:bookmarkStart w:id="11" w:name="_Hlk110151668"/>
            <w:r w:rsidRPr="00F36EB0">
              <w:rPr>
                <w:rFonts w:ascii="Times New Roman" w:hAnsi="Times New Roman" w:cs="Times New Roman"/>
                <w:b/>
                <w:sz w:val="26"/>
                <w:szCs w:val="26"/>
              </w:rPr>
              <w:t>UBND …….</w:t>
            </w:r>
          </w:p>
          <w:p w14:paraId="196978BC" w14:textId="77777777" w:rsidR="00F36EB0" w:rsidRPr="00F36EB0" w:rsidRDefault="00293BE8" w:rsidP="00D21CE4">
            <w:pPr>
              <w:tabs>
                <w:tab w:val="left" w:pos="283"/>
                <w:tab w:val="left" w:pos="2835"/>
                <w:tab w:val="left" w:pos="5386"/>
                <w:tab w:val="left" w:pos="7937"/>
              </w:tabs>
              <w:jc w:val="center"/>
              <w:rPr>
                <w:rFonts w:ascii="Times New Roman" w:hAnsi="Times New Roman" w:cs="Times New Roman"/>
                <w:b/>
                <w:sz w:val="26"/>
                <w:szCs w:val="26"/>
              </w:rPr>
            </w:pPr>
            <w:r>
              <w:rPr>
                <w:rFonts w:ascii="Times New Roman" w:hAnsi="Times New Roman" w:cs="Times New Roman"/>
                <w:noProof/>
                <w:sz w:val="22"/>
                <w:szCs w:val="22"/>
                <w:lang w:val="en-GB"/>
              </w:rPr>
              <w:pict w14:anchorId="38868F74">
                <v:shapetype id="_x0000_t32" coordsize="21600,21600" o:spt="32" o:oned="t" path="m,l21600,21600e" filled="f">
                  <v:path arrowok="t" fillok="f" o:connecttype="none"/>
                  <o:lock v:ext="edit" shapetype="t"/>
                </v:shapetype>
                <v:shape id="Straight Arrow Connector 16" o:spid="_x0000_s1078" type="#_x0000_t32" style="position:absolute;left:0;text-align:left;margin-left:46.6pt;margin-top:17.15pt;width:122.25pt;height:0;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R5q/twEAAFYDAAAOAAAAZHJzL2Uyb0RvYy54bWysU01v2zAMvQ/YfxB0XxwHyD6MOD2k6y7d FqDdD2Ak2RYmiwKpxM6/n6QmWbHdhvkgUCL5+PhIb+7m0YmTIbboW1kvllIYr1Bb37fyx/PDu49S cASvwaE3rTwblnfbt282U2jMCgd02pBIIJ6bKbRyiDE0VcVqMCPwAoPxydkhjRDTlfpKE0wJfXTV arl8X01IOhAqw5xe71+cclvwu86o+L3r2EThWpm4xXJSOQ/5rLYbaHqCMFh1oQH/wGIE61PRG9Q9 RBBHsn9BjVYRMnZxoXCssOusMqWH1E29/KObpwGCKb0kcTjcZOL/B6u+nXZ+T5m6mv1TeET1k4XH 3QC+N4XA8zmkwdVZqmoK3NxS8oXDnsRh+oo6xcAxYlFh7mjMkKk/MRexzzexzRyFSo/1er1af1hL oa6+CpprYiCOXwyOIhut5Ehg+yHu0Ps0UqS6lIHTI8dMC5prQq7q8cE6VybrvJha+SlVKgmMzurs zGFM/WHnSJwg70b5So/J8zqM8Oh1ARsM6M8XO4J1L3Yq7vxFmqxGXj1uDqjPe7pKloZXWF4WLW/H 63vJ/v07bH8BAAD//wMAUEsDBBQABgAIAAAAIQASJz8P3QAAAAgBAAAPAAAAZHJzL2Rvd25yZXYu eG1sTI/BTsMwEETvSPyDtUhcUOs0BtqGOFWFxIEjbSWubrwkgXgdxU4T+vUs4lCOszOaeZtvJteK E/ah8aRhMU9AIJXeNlRpOOxfZisQIRqypvWEGr4xwKa4vspNZv1Ib3jaxUpwCYXMaKhj7DIpQ1mj M2HuOyT2PnzvTGTZV9L2ZuRy18o0SR6lMw3xQm06fK6x/NoNTgOG4WGRbNeuOryex7v39Pw5dnut b2+m7ROIiFO8hOEXn9GhYKajH8gG0WpYq5STGtS9AsG+UssliOPfQRa5/P9A8QMAAP//AwBQSwEC LQAUAAYACAAAACEAtoM4kv4AAADhAQAAEwAAAAAAAAAAAAAAAAAAAAAAW0NvbnRlbnRfVHlwZXNd LnhtbFBLAQItABQABgAIAAAAIQA4/SH/1gAAAJQBAAALAAAAAAAAAAAAAAAAAC8BAABfcmVscy8u cmVsc1BLAQItABQABgAIAAAAIQDnR5q/twEAAFYDAAAOAAAAAAAAAAAAAAAAAC4CAABkcnMvZTJv RG9jLnhtbFBLAQItABQABgAIAAAAIQASJz8P3QAAAAgBAAAPAAAAAAAAAAAAAAAAABEEAABkcnMv ZG93bnJldi54bWxQSwUGAAAAAAQABADzAAAAGwUAAAAA "/>
              </w:pict>
            </w:r>
            <w:r w:rsidR="00F36EB0" w:rsidRPr="00F36EB0">
              <w:rPr>
                <w:rFonts w:ascii="Times New Roman" w:hAnsi="Times New Roman" w:cs="Times New Roman"/>
                <w:b/>
                <w:sz w:val="26"/>
                <w:szCs w:val="26"/>
              </w:rPr>
              <w:t>PHÒNG GIÁO DỤC VÀ ĐÀO TẠO</w:t>
            </w:r>
          </w:p>
        </w:tc>
        <w:tc>
          <w:tcPr>
            <w:tcW w:w="6662" w:type="dxa"/>
          </w:tcPr>
          <w:p w14:paraId="7E4989FA" w14:textId="77777777" w:rsidR="00F36EB0" w:rsidRPr="00F36EB0" w:rsidRDefault="00F36EB0" w:rsidP="00D21CE4">
            <w:pPr>
              <w:tabs>
                <w:tab w:val="left" w:pos="283"/>
                <w:tab w:val="left" w:pos="2835"/>
                <w:tab w:val="left" w:pos="5386"/>
                <w:tab w:val="left" w:pos="7937"/>
              </w:tabs>
              <w:jc w:val="center"/>
              <w:rPr>
                <w:rFonts w:ascii="Times New Roman" w:hAnsi="Times New Roman" w:cs="Times New Roman"/>
                <w:b/>
                <w:sz w:val="26"/>
                <w:szCs w:val="26"/>
              </w:rPr>
            </w:pPr>
            <w:r w:rsidRPr="00F36EB0">
              <w:rPr>
                <w:rFonts w:ascii="Times New Roman" w:hAnsi="Times New Roman" w:cs="Times New Roman"/>
                <w:b/>
                <w:sz w:val="26"/>
                <w:szCs w:val="26"/>
              </w:rPr>
              <w:t xml:space="preserve">ĐỀ KIỂM TRA GIỮA HỌC KÌ II </w:t>
            </w:r>
          </w:p>
          <w:p w14:paraId="663F392C" w14:textId="77777777" w:rsidR="00F36EB0" w:rsidRPr="00F36EB0" w:rsidRDefault="00F36EB0" w:rsidP="00D21CE4">
            <w:pPr>
              <w:tabs>
                <w:tab w:val="left" w:pos="283"/>
                <w:tab w:val="left" w:pos="2835"/>
                <w:tab w:val="left" w:pos="5386"/>
                <w:tab w:val="left" w:pos="7937"/>
              </w:tabs>
              <w:jc w:val="center"/>
              <w:rPr>
                <w:rFonts w:ascii="Times New Roman" w:hAnsi="Times New Roman" w:cs="Times New Roman"/>
                <w:b/>
                <w:bCs/>
                <w:sz w:val="26"/>
                <w:szCs w:val="26"/>
              </w:rPr>
            </w:pPr>
            <w:r w:rsidRPr="00F36EB0">
              <w:rPr>
                <w:rFonts w:ascii="Times New Roman" w:hAnsi="Times New Roman" w:cs="Times New Roman"/>
                <w:b/>
                <w:bCs/>
                <w:sz w:val="26"/>
                <w:szCs w:val="26"/>
              </w:rPr>
              <w:t>Môn: TOÁN 7</w:t>
            </w:r>
          </w:p>
          <w:p w14:paraId="228148D8" w14:textId="77777777" w:rsidR="00F36EB0" w:rsidRPr="00F36EB0" w:rsidRDefault="00F36EB0" w:rsidP="00D21CE4">
            <w:pPr>
              <w:tabs>
                <w:tab w:val="left" w:pos="283"/>
                <w:tab w:val="left" w:pos="2835"/>
                <w:tab w:val="left" w:pos="5386"/>
                <w:tab w:val="left" w:pos="7937"/>
              </w:tabs>
              <w:jc w:val="center"/>
              <w:rPr>
                <w:rFonts w:ascii="Times New Roman" w:hAnsi="Times New Roman" w:cs="Times New Roman"/>
                <w:i/>
                <w:iCs/>
                <w:sz w:val="26"/>
                <w:szCs w:val="26"/>
              </w:rPr>
            </w:pPr>
            <w:r w:rsidRPr="00F36EB0">
              <w:rPr>
                <w:rFonts w:ascii="Times New Roman" w:hAnsi="Times New Roman" w:cs="Times New Roman"/>
                <w:i/>
                <w:iCs/>
                <w:sz w:val="26"/>
                <w:szCs w:val="26"/>
              </w:rPr>
              <w:t>Thời gian làm bài: 90 phút;</w:t>
            </w:r>
          </w:p>
          <w:p w14:paraId="54D4439C" w14:textId="77777777" w:rsidR="00F36EB0" w:rsidRPr="00F36EB0" w:rsidRDefault="00F36EB0" w:rsidP="00D21CE4">
            <w:pPr>
              <w:tabs>
                <w:tab w:val="left" w:pos="283"/>
                <w:tab w:val="left" w:pos="2835"/>
                <w:tab w:val="left" w:pos="5386"/>
                <w:tab w:val="left" w:pos="7937"/>
              </w:tabs>
              <w:jc w:val="center"/>
              <w:rPr>
                <w:rFonts w:ascii="Times New Roman" w:hAnsi="Times New Roman" w:cs="Times New Roman"/>
                <w:i/>
                <w:iCs/>
                <w:sz w:val="26"/>
                <w:szCs w:val="26"/>
              </w:rPr>
            </w:pPr>
            <w:r w:rsidRPr="00F36EB0">
              <w:rPr>
                <w:rFonts w:ascii="Times New Roman" w:hAnsi="Times New Roman" w:cs="Times New Roman"/>
                <w:i/>
                <w:iCs/>
                <w:sz w:val="26"/>
                <w:szCs w:val="26"/>
              </w:rPr>
              <w:t>(Không kể thời gian giao đề)</w:t>
            </w:r>
          </w:p>
        </w:tc>
      </w:tr>
    </w:tbl>
    <w:bookmarkEnd w:id="10"/>
    <w:p w14:paraId="264711C7" w14:textId="77777777" w:rsidR="00F36EB0" w:rsidRPr="00F36EB0" w:rsidRDefault="00F36EB0" w:rsidP="00D21CE4">
      <w:pPr>
        <w:jc w:val="both"/>
        <w:rPr>
          <w:rFonts w:ascii="Times New Roman" w:hAnsi="Times New Roman" w:cs="Times New Roman"/>
          <w:sz w:val="26"/>
          <w:szCs w:val="26"/>
        </w:rPr>
      </w:pPr>
      <w:r w:rsidRPr="00F36EB0">
        <w:rPr>
          <w:rFonts w:ascii="Times New Roman" w:hAnsi="Times New Roman" w:cs="Times New Roman"/>
          <w:b/>
          <w:color w:val="0000CC"/>
          <w:sz w:val="26"/>
          <w:szCs w:val="26"/>
        </w:rPr>
        <w:t>I)TRẮC NGHIỆM</w:t>
      </w:r>
      <w:r w:rsidRPr="00F36EB0">
        <w:rPr>
          <w:rFonts w:ascii="Times New Roman" w:hAnsi="Times New Roman" w:cs="Times New Roman"/>
          <w:color w:val="0000CC"/>
          <w:sz w:val="26"/>
          <w:szCs w:val="26"/>
        </w:rPr>
        <w:t xml:space="preserve">: </w:t>
      </w:r>
      <w:r w:rsidRPr="00F36EB0">
        <w:rPr>
          <w:rFonts w:ascii="Times New Roman" w:hAnsi="Times New Roman" w:cs="Times New Roman"/>
          <w:sz w:val="26"/>
          <w:szCs w:val="26"/>
        </w:rPr>
        <w:t>Em hãy khoanh tròn vào đáp án mà em cho là đúng</w:t>
      </w:r>
    </w:p>
    <w:p w14:paraId="0F81D7A3" w14:textId="77777777" w:rsidR="00F36EB0" w:rsidRPr="00F36EB0" w:rsidRDefault="00F36EB0" w:rsidP="00D21CE4">
      <w:pPr>
        <w:jc w:val="both"/>
        <w:rPr>
          <w:rFonts w:ascii="Times New Roman" w:hAnsi="Times New Roman" w:cs="Times New Roman"/>
          <w:sz w:val="26"/>
          <w:szCs w:val="26"/>
        </w:rPr>
      </w:pPr>
      <w:r w:rsidRPr="00F36EB0">
        <w:rPr>
          <w:rFonts w:ascii="Times New Roman" w:hAnsi="Times New Roman" w:cs="Times New Roman"/>
          <w:b/>
          <w:color w:val="0000CC"/>
          <w:sz w:val="26"/>
          <w:szCs w:val="26"/>
        </w:rPr>
        <w:t>Câu 1</w:t>
      </w:r>
      <w:r w:rsidRPr="00F36EB0">
        <w:rPr>
          <w:rFonts w:ascii="Times New Roman" w:hAnsi="Times New Roman" w:cs="Times New Roman"/>
          <w:sz w:val="26"/>
          <w:szCs w:val="26"/>
        </w:rPr>
        <w:t>. Trong các khẳng định sau, khẳng định nào SAI?</w:t>
      </w:r>
    </w:p>
    <w:p w14:paraId="033A419D" w14:textId="77777777" w:rsidR="00F36EB0" w:rsidRPr="00F36EB0" w:rsidRDefault="00F36EB0" w:rsidP="00D21CE4">
      <w:pPr>
        <w:ind w:firstLine="720"/>
        <w:jc w:val="both"/>
        <w:rPr>
          <w:rFonts w:ascii="Times New Roman" w:hAnsi="Times New Roman" w:cs="Times New Roman"/>
          <w:sz w:val="26"/>
          <w:szCs w:val="26"/>
        </w:rPr>
      </w:pPr>
      <w:r w:rsidRPr="00F36EB0">
        <w:rPr>
          <w:rFonts w:ascii="Times New Roman" w:hAnsi="Times New Roman" w:cs="Times New Roman"/>
          <w:sz w:val="26"/>
          <w:szCs w:val="26"/>
        </w:rPr>
        <w:t>A.</w:t>
      </w:r>
      <w:r w:rsidRPr="00F36EB0">
        <w:rPr>
          <w:rFonts w:ascii="Times New Roman" w:hAnsi="Times New Roman" w:cs="Times New Roman"/>
          <w:position w:val="-10"/>
          <w:sz w:val="26"/>
          <w:szCs w:val="26"/>
        </w:rPr>
        <w:object w:dxaOrig="920" w:dyaOrig="320" w14:anchorId="1D3A3713">
          <v:shape id="_x0000_i1521" type="#_x0000_t75" style="width:46.5pt;height:16.5pt" o:ole="">
            <v:imagedata r:id="rId959" o:title=""/>
          </v:shape>
          <o:OLEObject Type="Embed" ProgID="Equation.DSMT4" ShapeID="_x0000_i1521" DrawAspect="Content" ObjectID="_1738861532" r:id="rId960"/>
        </w:objec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t>B.</w:t>
      </w:r>
      <w:r w:rsidRPr="00F36EB0">
        <w:rPr>
          <w:rFonts w:ascii="Times New Roman" w:hAnsi="Times New Roman" w:cs="Times New Roman"/>
          <w:position w:val="-24"/>
          <w:sz w:val="26"/>
          <w:szCs w:val="26"/>
        </w:rPr>
        <w:object w:dxaOrig="800" w:dyaOrig="620" w14:anchorId="5D5F96E3">
          <v:shape id="_x0000_i1522" type="#_x0000_t75" style="width:39.75pt;height:31.5pt" o:ole="">
            <v:imagedata r:id="rId961" o:title=""/>
          </v:shape>
          <o:OLEObject Type="Embed" ProgID="Equation.DSMT4" ShapeID="_x0000_i1522" DrawAspect="Content" ObjectID="_1738861533" r:id="rId962"/>
        </w:objec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t>C.</w:t>
      </w:r>
      <w:r w:rsidRPr="00F36EB0">
        <w:rPr>
          <w:rFonts w:ascii="Times New Roman" w:hAnsi="Times New Roman" w:cs="Times New Roman"/>
          <w:position w:val="-10"/>
          <w:sz w:val="26"/>
          <w:szCs w:val="26"/>
        </w:rPr>
        <w:object w:dxaOrig="740" w:dyaOrig="320" w14:anchorId="372C6B24">
          <v:shape id="_x0000_i1523" type="#_x0000_t75" style="width:37.5pt;height:16.5pt" o:ole="">
            <v:imagedata r:id="rId963" o:title=""/>
          </v:shape>
          <o:OLEObject Type="Embed" ProgID="Equation.DSMT4" ShapeID="_x0000_i1523" DrawAspect="Content" ObjectID="_1738861534" r:id="rId964"/>
        </w:objec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t>D.</w:t>
      </w:r>
      <w:r w:rsidRPr="00F36EB0">
        <w:rPr>
          <w:rFonts w:ascii="Times New Roman" w:hAnsi="Times New Roman" w:cs="Times New Roman"/>
          <w:position w:val="-24"/>
          <w:sz w:val="26"/>
          <w:szCs w:val="26"/>
        </w:rPr>
        <w:object w:dxaOrig="920" w:dyaOrig="620" w14:anchorId="3E171467">
          <v:shape id="_x0000_i1524" type="#_x0000_t75" style="width:46.5pt;height:31.5pt" o:ole="">
            <v:imagedata r:id="rId965" o:title=""/>
          </v:shape>
          <o:OLEObject Type="Embed" ProgID="Equation.DSMT4" ShapeID="_x0000_i1524" DrawAspect="Content" ObjectID="_1738861535" r:id="rId966"/>
        </w:object>
      </w:r>
      <w:r w:rsidRPr="00F36EB0">
        <w:rPr>
          <w:rFonts w:ascii="Times New Roman" w:hAnsi="Times New Roman" w:cs="Times New Roman"/>
          <w:sz w:val="26"/>
          <w:szCs w:val="26"/>
        </w:rPr>
        <w:t>.</w:t>
      </w:r>
    </w:p>
    <w:p w14:paraId="6CF3DCC1" w14:textId="77777777" w:rsidR="00F36EB0" w:rsidRPr="00F36EB0" w:rsidRDefault="00F36EB0" w:rsidP="00D21CE4">
      <w:pPr>
        <w:jc w:val="both"/>
        <w:rPr>
          <w:rFonts w:ascii="Times New Roman" w:hAnsi="Times New Roman" w:cs="Times New Roman"/>
          <w:sz w:val="26"/>
          <w:szCs w:val="26"/>
        </w:rPr>
      </w:pPr>
      <w:r w:rsidRPr="00F36EB0">
        <w:rPr>
          <w:rFonts w:ascii="Times New Roman" w:hAnsi="Times New Roman" w:cs="Times New Roman"/>
          <w:b/>
          <w:color w:val="0000CC"/>
          <w:sz w:val="26"/>
          <w:szCs w:val="26"/>
        </w:rPr>
        <w:t>Câu 2</w:t>
      </w:r>
      <w:r w:rsidRPr="00F36EB0">
        <w:rPr>
          <w:rFonts w:ascii="Times New Roman" w:hAnsi="Times New Roman" w:cs="Times New Roman"/>
          <w:color w:val="0000CC"/>
          <w:sz w:val="26"/>
          <w:szCs w:val="26"/>
        </w:rPr>
        <w:t>.</w:t>
      </w:r>
      <w:r w:rsidRPr="00F36EB0">
        <w:rPr>
          <w:rFonts w:ascii="Times New Roman" w:hAnsi="Times New Roman" w:cs="Times New Roman"/>
          <w:sz w:val="26"/>
          <w:szCs w:val="26"/>
        </w:rPr>
        <w:t xml:space="preserve"> Nếu </w:t>
      </w:r>
      <w:r w:rsidRPr="00F36EB0">
        <w:rPr>
          <w:rFonts w:ascii="Times New Roman" w:hAnsi="Times New Roman" w:cs="Times New Roman"/>
          <w:position w:val="-24"/>
          <w:sz w:val="26"/>
          <w:szCs w:val="26"/>
        </w:rPr>
        <w:object w:dxaOrig="2820" w:dyaOrig="620" w14:anchorId="16768278">
          <v:shape id="_x0000_i1525" type="#_x0000_t75" style="width:141.75pt;height:31.5pt" o:ole="">
            <v:imagedata r:id="rId967" o:title=""/>
          </v:shape>
          <o:OLEObject Type="Embed" ProgID="Equation.DSMT4" ShapeID="_x0000_i1525" DrawAspect="Content" ObjectID="_1738861536" r:id="rId968"/>
        </w:object>
      </w:r>
      <w:r w:rsidRPr="00F36EB0">
        <w:rPr>
          <w:rFonts w:ascii="Times New Roman" w:hAnsi="Times New Roman" w:cs="Times New Roman"/>
          <w:sz w:val="26"/>
          <w:szCs w:val="26"/>
        </w:rPr>
        <w:t>thì</w:t>
      </w:r>
    </w:p>
    <w:p w14:paraId="6268C536" w14:textId="77777777" w:rsidR="00F36EB0" w:rsidRPr="00F36EB0" w:rsidRDefault="00F36EB0" w:rsidP="00D21CE4">
      <w:pPr>
        <w:ind w:firstLine="720"/>
        <w:jc w:val="both"/>
        <w:rPr>
          <w:rFonts w:ascii="Times New Roman" w:hAnsi="Times New Roman" w:cs="Times New Roman"/>
          <w:sz w:val="26"/>
          <w:szCs w:val="26"/>
        </w:rPr>
      </w:pPr>
      <w:r w:rsidRPr="00F36EB0">
        <w:rPr>
          <w:rFonts w:ascii="Times New Roman" w:hAnsi="Times New Roman" w:cs="Times New Roman"/>
          <w:sz w:val="26"/>
          <w:szCs w:val="26"/>
        </w:rPr>
        <w:t>A.</w:t>
      </w:r>
      <w:r w:rsidRPr="00F36EB0">
        <w:rPr>
          <w:rFonts w:ascii="Times New Roman" w:hAnsi="Times New Roman" w:cs="Times New Roman"/>
          <w:position w:val="-6"/>
          <w:sz w:val="26"/>
          <w:szCs w:val="26"/>
        </w:rPr>
        <w:object w:dxaOrig="900" w:dyaOrig="279" w14:anchorId="5B780145">
          <v:shape id="_x0000_i1526" type="#_x0000_t75" style="width:45pt;height:13.5pt" o:ole="">
            <v:imagedata r:id="rId969" o:title=""/>
          </v:shape>
          <o:OLEObject Type="Embed" ProgID="Equation.DSMT4" ShapeID="_x0000_i1526" DrawAspect="Content" ObjectID="_1738861537" r:id="rId970"/>
        </w:objec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t>B.</w:t>
      </w:r>
      <w:r w:rsidRPr="00F36EB0">
        <w:rPr>
          <w:rFonts w:ascii="Times New Roman" w:hAnsi="Times New Roman" w:cs="Times New Roman"/>
          <w:position w:val="-6"/>
          <w:sz w:val="26"/>
          <w:szCs w:val="26"/>
        </w:rPr>
        <w:object w:dxaOrig="900" w:dyaOrig="279" w14:anchorId="25D59F71">
          <v:shape id="_x0000_i1527" type="#_x0000_t75" style="width:45pt;height:13.5pt" o:ole="">
            <v:imagedata r:id="rId971" o:title=""/>
          </v:shape>
          <o:OLEObject Type="Embed" ProgID="Equation.DSMT4" ShapeID="_x0000_i1527" DrawAspect="Content" ObjectID="_1738861538" r:id="rId972"/>
        </w:objec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t>C.</w:t>
      </w:r>
      <w:r w:rsidRPr="00F36EB0">
        <w:rPr>
          <w:rFonts w:ascii="Times New Roman" w:hAnsi="Times New Roman" w:cs="Times New Roman"/>
          <w:position w:val="-6"/>
          <w:sz w:val="26"/>
          <w:szCs w:val="26"/>
        </w:rPr>
        <w:object w:dxaOrig="900" w:dyaOrig="279" w14:anchorId="0F5270B2">
          <v:shape id="_x0000_i1528" type="#_x0000_t75" style="width:45pt;height:13.5pt" o:ole="">
            <v:imagedata r:id="rId973" o:title=""/>
          </v:shape>
          <o:OLEObject Type="Embed" ProgID="Equation.DSMT4" ShapeID="_x0000_i1528" DrawAspect="Content" ObjectID="_1738861539" r:id="rId974"/>
        </w:object>
      </w:r>
      <w:r w:rsidRPr="00F36EB0">
        <w:rPr>
          <w:rFonts w:ascii="Times New Roman" w:hAnsi="Times New Roman" w:cs="Times New Roman"/>
          <w:sz w:val="26"/>
          <w:szCs w:val="26"/>
        </w:rPr>
        <w:t xml:space="preserve">. </w:t>
      </w:r>
      <w:r w:rsidRPr="00F36EB0">
        <w:rPr>
          <w:rFonts w:ascii="Times New Roman" w:hAnsi="Times New Roman" w:cs="Times New Roman"/>
          <w:sz w:val="26"/>
          <w:szCs w:val="26"/>
        </w:rPr>
        <w:tab/>
      </w:r>
      <w:r w:rsidRPr="00F36EB0">
        <w:rPr>
          <w:rFonts w:ascii="Times New Roman" w:hAnsi="Times New Roman" w:cs="Times New Roman"/>
          <w:sz w:val="26"/>
          <w:szCs w:val="26"/>
        </w:rPr>
        <w:tab/>
        <w:t>D.</w:t>
      </w:r>
      <w:r w:rsidRPr="00F36EB0">
        <w:rPr>
          <w:rFonts w:ascii="Times New Roman" w:hAnsi="Times New Roman" w:cs="Times New Roman"/>
          <w:position w:val="-6"/>
          <w:sz w:val="26"/>
          <w:szCs w:val="26"/>
        </w:rPr>
        <w:object w:dxaOrig="1100" w:dyaOrig="279" w14:anchorId="68BA0A71">
          <v:shape id="_x0000_i1529" type="#_x0000_t75" style="width:54.75pt;height:13.5pt" o:ole="">
            <v:imagedata r:id="rId975" o:title=""/>
          </v:shape>
          <o:OLEObject Type="Embed" ProgID="Equation.DSMT4" ShapeID="_x0000_i1529" DrawAspect="Content" ObjectID="_1738861540" r:id="rId976"/>
        </w:object>
      </w:r>
      <w:r w:rsidRPr="00F36EB0">
        <w:rPr>
          <w:rFonts w:ascii="Times New Roman" w:hAnsi="Times New Roman" w:cs="Times New Roman"/>
          <w:sz w:val="26"/>
          <w:szCs w:val="26"/>
        </w:rPr>
        <w:t>.</w:t>
      </w:r>
    </w:p>
    <w:p w14:paraId="68628527" w14:textId="77777777" w:rsidR="00F36EB0" w:rsidRPr="00F36EB0" w:rsidRDefault="00F36EB0" w:rsidP="00D21CE4">
      <w:pPr>
        <w:jc w:val="both"/>
        <w:rPr>
          <w:rFonts w:ascii="Times New Roman" w:hAnsi="Times New Roman" w:cs="Times New Roman"/>
          <w:sz w:val="26"/>
          <w:szCs w:val="26"/>
        </w:rPr>
      </w:pPr>
      <w:r w:rsidRPr="00F36EB0">
        <w:rPr>
          <w:rFonts w:ascii="Times New Roman" w:hAnsi="Times New Roman" w:cs="Times New Roman"/>
          <w:b/>
          <w:color w:val="0000CC"/>
          <w:sz w:val="26"/>
          <w:szCs w:val="26"/>
        </w:rPr>
        <w:t>Câu 3</w:t>
      </w:r>
      <w:r w:rsidRPr="00F36EB0">
        <w:rPr>
          <w:rFonts w:ascii="Times New Roman" w:hAnsi="Times New Roman" w:cs="Times New Roman"/>
          <w:color w:val="0000CC"/>
          <w:sz w:val="26"/>
          <w:szCs w:val="26"/>
        </w:rPr>
        <w:t>.</w:t>
      </w:r>
      <w:r w:rsidRPr="00F36EB0">
        <w:rPr>
          <w:rFonts w:ascii="Times New Roman" w:hAnsi="Times New Roman" w:cs="Times New Roman"/>
          <w:sz w:val="26"/>
          <w:szCs w:val="26"/>
        </w:rPr>
        <w:t xml:space="preserve"> Nếu </w:t>
      </w:r>
      <w:r w:rsidRPr="00F36EB0">
        <w:rPr>
          <w:rFonts w:ascii="Times New Roman" w:hAnsi="Times New Roman" w:cs="Times New Roman"/>
          <w:position w:val="-10"/>
          <w:sz w:val="26"/>
          <w:szCs w:val="26"/>
        </w:rPr>
        <w:object w:dxaOrig="800" w:dyaOrig="320" w14:anchorId="442F9094">
          <v:shape id="_x0000_i1530" type="#_x0000_t75" style="width:39.75pt;height:16.5pt" o:ole="">
            <v:imagedata r:id="rId977" o:title=""/>
          </v:shape>
          <o:OLEObject Type="Embed" ProgID="Equation.DSMT4" ShapeID="_x0000_i1530" DrawAspect="Content" ObjectID="_1738861541" r:id="rId978"/>
        </w:object>
      </w:r>
      <w:r w:rsidRPr="00F36EB0">
        <w:rPr>
          <w:rFonts w:ascii="Times New Roman" w:hAnsi="Times New Roman" w:cs="Times New Roman"/>
          <w:sz w:val="26"/>
          <w:szCs w:val="26"/>
        </w:rPr>
        <w:t xml:space="preserve"> và </w:t>
      </w:r>
      <w:r w:rsidRPr="00F36EB0">
        <w:rPr>
          <w:rFonts w:ascii="Times New Roman" w:hAnsi="Times New Roman" w:cs="Times New Roman"/>
          <w:position w:val="-10"/>
          <w:sz w:val="26"/>
          <w:szCs w:val="26"/>
        </w:rPr>
        <w:object w:dxaOrig="1040" w:dyaOrig="320" w14:anchorId="6FCA5D72">
          <v:shape id="_x0000_i1531" type="#_x0000_t75" style="width:52.5pt;height:16.5pt" o:ole="">
            <v:imagedata r:id="rId979" o:title=""/>
          </v:shape>
          <o:OLEObject Type="Embed" ProgID="Equation.DSMT4" ShapeID="_x0000_i1531" DrawAspect="Content" ObjectID="_1738861542" r:id="rId980"/>
        </w:object>
      </w:r>
      <w:r w:rsidRPr="00F36EB0">
        <w:rPr>
          <w:rFonts w:ascii="Times New Roman" w:hAnsi="Times New Roman" w:cs="Times New Roman"/>
          <w:sz w:val="26"/>
          <w:szCs w:val="26"/>
        </w:rPr>
        <w:t>thì</w:t>
      </w:r>
    </w:p>
    <w:p w14:paraId="269B0F86" w14:textId="77777777" w:rsidR="00F36EB0" w:rsidRPr="00F36EB0" w:rsidRDefault="00F36EB0" w:rsidP="00D21CE4">
      <w:pPr>
        <w:ind w:firstLine="720"/>
        <w:jc w:val="both"/>
        <w:rPr>
          <w:rFonts w:ascii="Times New Roman" w:hAnsi="Times New Roman" w:cs="Times New Roman"/>
          <w:sz w:val="26"/>
          <w:szCs w:val="26"/>
        </w:rPr>
      </w:pPr>
      <w:r w:rsidRPr="00F36EB0">
        <w:rPr>
          <w:rFonts w:ascii="Times New Roman" w:hAnsi="Times New Roman" w:cs="Times New Roman"/>
          <w:sz w:val="26"/>
          <w:szCs w:val="26"/>
        </w:rPr>
        <w:t>A.</w:t>
      </w:r>
      <w:r w:rsidRPr="00F36EB0">
        <w:rPr>
          <w:rFonts w:ascii="Times New Roman" w:hAnsi="Times New Roman" w:cs="Times New Roman"/>
          <w:position w:val="-10"/>
          <w:sz w:val="26"/>
          <w:szCs w:val="26"/>
        </w:rPr>
        <w:object w:dxaOrig="1520" w:dyaOrig="320" w14:anchorId="416FDCE5">
          <v:shape id="_x0000_i1532" type="#_x0000_t75" style="width:75.75pt;height:16.5pt" o:ole="">
            <v:imagedata r:id="rId981" o:title=""/>
          </v:shape>
          <o:OLEObject Type="Embed" ProgID="Equation.DSMT4" ShapeID="_x0000_i1532" DrawAspect="Content" ObjectID="_1738861543" r:id="rId982"/>
        </w:objec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t>B.</w:t>
      </w:r>
      <w:r w:rsidRPr="00F36EB0">
        <w:rPr>
          <w:rFonts w:ascii="Times New Roman" w:hAnsi="Times New Roman" w:cs="Times New Roman"/>
          <w:position w:val="-10"/>
          <w:sz w:val="26"/>
          <w:szCs w:val="26"/>
        </w:rPr>
        <w:object w:dxaOrig="1520" w:dyaOrig="320" w14:anchorId="7B7A080B">
          <v:shape id="_x0000_i1533" type="#_x0000_t75" style="width:75.75pt;height:16.5pt" o:ole="">
            <v:imagedata r:id="rId983" o:title=""/>
          </v:shape>
          <o:OLEObject Type="Embed" ProgID="Equation.DSMT4" ShapeID="_x0000_i1533" DrawAspect="Content" ObjectID="_1738861544" r:id="rId984"/>
        </w:object>
      </w:r>
      <w:r w:rsidRPr="00F36EB0">
        <w:rPr>
          <w:rFonts w:ascii="Times New Roman" w:hAnsi="Times New Roman" w:cs="Times New Roman"/>
          <w:sz w:val="26"/>
          <w:szCs w:val="26"/>
        </w:rPr>
        <w:t>.</w:t>
      </w:r>
      <w:r w:rsidRPr="00F36EB0">
        <w:rPr>
          <w:rFonts w:ascii="Times New Roman" w:hAnsi="Times New Roman" w:cs="Times New Roman"/>
          <w:sz w:val="26"/>
          <w:szCs w:val="26"/>
        </w:rPr>
        <w:tab/>
        <w:t>C.</w:t>
      </w:r>
      <w:r w:rsidRPr="00F36EB0">
        <w:rPr>
          <w:rFonts w:ascii="Times New Roman" w:hAnsi="Times New Roman" w:cs="Times New Roman"/>
          <w:position w:val="-10"/>
          <w:sz w:val="26"/>
          <w:szCs w:val="26"/>
        </w:rPr>
        <w:object w:dxaOrig="1240" w:dyaOrig="320" w14:anchorId="13937972">
          <v:shape id="_x0000_i1534" type="#_x0000_t75" style="width:62.25pt;height:16.5pt" o:ole="">
            <v:imagedata r:id="rId985" o:title=""/>
          </v:shape>
          <o:OLEObject Type="Embed" ProgID="Equation.DSMT4" ShapeID="_x0000_i1534" DrawAspect="Content" ObjectID="_1738861545" r:id="rId986"/>
        </w:object>
      </w:r>
      <w:r w:rsidRPr="00F36EB0">
        <w:rPr>
          <w:rFonts w:ascii="Times New Roman" w:hAnsi="Times New Roman" w:cs="Times New Roman"/>
          <w:sz w:val="26"/>
          <w:szCs w:val="26"/>
        </w:rPr>
        <w:t>.</w:t>
      </w:r>
      <w:r w:rsidRPr="00F36EB0">
        <w:rPr>
          <w:rFonts w:ascii="Times New Roman" w:hAnsi="Times New Roman" w:cs="Times New Roman"/>
          <w:sz w:val="26"/>
          <w:szCs w:val="26"/>
        </w:rPr>
        <w:tab/>
        <w:t xml:space="preserve">D. </w:t>
      </w:r>
      <w:r w:rsidRPr="00F36EB0">
        <w:rPr>
          <w:rFonts w:ascii="Times New Roman" w:hAnsi="Times New Roman" w:cs="Times New Roman"/>
          <w:position w:val="-10"/>
          <w:sz w:val="26"/>
          <w:szCs w:val="26"/>
        </w:rPr>
        <w:object w:dxaOrig="1380" w:dyaOrig="320" w14:anchorId="1BA6D02D">
          <v:shape id="_x0000_i1535" type="#_x0000_t75" style="width:69.75pt;height:16.5pt" o:ole="">
            <v:imagedata r:id="rId987" o:title=""/>
          </v:shape>
          <o:OLEObject Type="Embed" ProgID="Equation.DSMT4" ShapeID="_x0000_i1535" DrawAspect="Content" ObjectID="_1738861546" r:id="rId988"/>
        </w:object>
      </w:r>
      <w:r w:rsidRPr="00F36EB0">
        <w:rPr>
          <w:rFonts w:ascii="Times New Roman" w:hAnsi="Times New Roman" w:cs="Times New Roman"/>
          <w:sz w:val="26"/>
          <w:szCs w:val="26"/>
        </w:rPr>
        <w:t>.</w:t>
      </w:r>
    </w:p>
    <w:p w14:paraId="25AF3FCE" w14:textId="77777777" w:rsidR="00F36EB0" w:rsidRPr="00F36EB0" w:rsidRDefault="00F36EB0" w:rsidP="00D21CE4">
      <w:pPr>
        <w:jc w:val="both"/>
        <w:rPr>
          <w:rFonts w:ascii="Times New Roman" w:hAnsi="Times New Roman" w:cs="Times New Roman"/>
          <w:sz w:val="26"/>
          <w:szCs w:val="26"/>
        </w:rPr>
      </w:pPr>
      <w:r w:rsidRPr="00F36EB0">
        <w:rPr>
          <w:rFonts w:ascii="Times New Roman" w:hAnsi="Times New Roman" w:cs="Times New Roman"/>
          <w:b/>
          <w:color w:val="0000CC"/>
          <w:sz w:val="26"/>
          <w:szCs w:val="26"/>
        </w:rPr>
        <w:t>Câu 4</w:t>
      </w:r>
      <w:r w:rsidRPr="00F36EB0">
        <w:rPr>
          <w:rFonts w:ascii="Times New Roman" w:hAnsi="Times New Roman" w:cs="Times New Roman"/>
          <w:sz w:val="26"/>
          <w:szCs w:val="26"/>
        </w:rPr>
        <w:t xml:space="preserve">. Trong những biểu thức sau, biểu thức nào là biểu thức </w:t>
      </w:r>
      <w:r w:rsidRPr="00F36EB0">
        <w:rPr>
          <w:rFonts w:ascii="Times New Roman" w:hAnsi="Times New Roman" w:cs="Times New Roman"/>
          <w:b/>
          <w:sz w:val="26"/>
          <w:szCs w:val="26"/>
        </w:rPr>
        <w:t>Số</w:t>
      </w:r>
      <w:r w:rsidRPr="00F36EB0">
        <w:rPr>
          <w:rFonts w:ascii="Times New Roman" w:hAnsi="Times New Roman" w:cs="Times New Roman"/>
          <w:sz w:val="26"/>
          <w:szCs w:val="26"/>
        </w:rPr>
        <w:t>?</w:t>
      </w:r>
    </w:p>
    <w:p w14:paraId="4F2F772F" w14:textId="77777777" w:rsidR="00F36EB0" w:rsidRPr="00F36EB0" w:rsidRDefault="00F36EB0" w:rsidP="00D21CE4">
      <w:pPr>
        <w:ind w:firstLine="720"/>
        <w:jc w:val="both"/>
        <w:rPr>
          <w:rFonts w:ascii="Times New Roman" w:hAnsi="Times New Roman" w:cs="Times New Roman"/>
          <w:sz w:val="26"/>
          <w:szCs w:val="26"/>
        </w:rPr>
      </w:pPr>
      <w:r w:rsidRPr="00F36EB0">
        <w:rPr>
          <w:rFonts w:ascii="Times New Roman" w:hAnsi="Times New Roman" w:cs="Times New Roman"/>
          <w:sz w:val="26"/>
          <w:szCs w:val="26"/>
        </w:rPr>
        <w:t>A.</w:t>
      </w:r>
      <w:r w:rsidRPr="00F36EB0">
        <w:rPr>
          <w:rFonts w:ascii="Times New Roman" w:hAnsi="Times New Roman" w:cs="Times New Roman"/>
          <w:position w:val="-6"/>
          <w:sz w:val="26"/>
          <w:szCs w:val="26"/>
        </w:rPr>
        <w:object w:dxaOrig="320" w:dyaOrig="279" w14:anchorId="698D05F1">
          <v:shape id="_x0000_i1536" type="#_x0000_t75" style="width:16.5pt;height:13.5pt" o:ole="">
            <v:imagedata r:id="rId989" o:title=""/>
          </v:shape>
          <o:OLEObject Type="Embed" ProgID="Equation.DSMT4" ShapeID="_x0000_i1536" DrawAspect="Content" ObjectID="_1738861547" r:id="rId990"/>
        </w:objec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t>B.</w:t>
      </w:r>
      <w:r w:rsidRPr="00F36EB0">
        <w:rPr>
          <w:rFonts w:ascii="Times New Roman" w:hAnsi="Times New Roman" w:cs="Times New Roman"/>
          <w:position w:val="-10"/>
          <w:sz w:val="26"/>
          <w:szCs w:val="26"/>
        </w:rPr>
        <w:object w:dxaOrig="820" w:dyaOrig="320" w14:anchorId="6229E636">
          <v:shape id="_x0000_i1537" type="#_x0000_t75" style="width:40.5pt;height:16.5pt" o:ole="">
            <v:imagedata r:id="rId991" o:title=""/>
          </v:shape>
          <o:OLEObject Type="Embed" ProgID="Equation.DSMT4" ShapeID="_x0000_i1537" DrawAspect="Content" ObjectID="_1738861548" r:id="rId992"/>
        </w:objec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t>C.</w:t>
      </w:r>
      <w:r w:rsidRPr="00F36EB0">
        <w:rPr>
          <w:rFonts w:ascii="Times New Roman" w:hAnsi="Times New Roman" w:cs="Times New Roman"/>
          <w:position w:val="-10"/>
          <w:sz w:val="26"/>
          <w:szCs w:val="26"/>
        </w:rPr>
        <w:object w:dxaOrig="800" w:dyaOrig="320" w14:anchorId="7C718286">
          <v:shape id="_x0000_i1538" type="#_x0000_t75" style="width:39.75pt;height:16.5pt" o:ole="">
            <v:imagedata r:id="rId993" o:title=""/>
          </v:shape>
          <o:OLEObject Type="Embed" ProgID="Equation.DSMT4" ShapeID="_x0000_i1538" DrawAspect="Content" ObjectID="_1738861549" r:id="rId994"/>
        </w:objec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t>D.</w:t>
      </w:r>
      <w:r w:rsidRPr="00F36EB0">
        <w:rPr>
          <w:rFonts w:ascii="Times New Roman" w:hAnsi="Times New Roman" w:cs="Times New Roman"/>
          <w:position w:val="-6"/>
          <w:sz w:val="26"/>
          <w:szCs w:val="26"/>
        </w:rPr>
        <w:object w:dxaOrig="279" w:dyaOrig="320" w14:anchorId="29A957E0">
          <v:shape id="_x0000_i1539" type="#_x0000_t75" style="width:13.5pt;height:16.5pt" o:ole="">
            <v:imagedata r:id="rId995" o:title=""/>
          </v:shape>
          <o:OLEObject Type="Embed" ProgID="Equation.DSMT4" ShapeID="_x0000_i1539" DrawAspect="Content" ObjectID="_1738861550" r:id="rId996"/>
        </w:object>
      </w:r>
      <w:r w:rsidRPr="00F36EB0">
        <w:rPr>
          <w:rFonts w:ascii="Times New Roman" w:hAnsi="Times New Roman" w:cs="Times New Roman"/>
          <w:sz w:val="26"/>
          <w:szCs w:val="26"/>
        </w:rPr>
        <w:t>.</w:t>
      </w:r>
    </w:p>
    <w:p w14:paraId="6AFC2C80" w14:textId="77777777" w:rsidR="00F36EB0" w:rsidRPr="00F36EB0" w:rsidRDefault="00F36EB0" w:rsidP="00D21CE4">
      <w:pPr>
        <w:jc w:val="both"/>
        <w:rPr>
          <w:rFonts w:ascii="Times New Roman" w:hAnsi="Times New Roman" w:cs="Times New Roman"/>
          <w:sz w:val="26"/>
          <w:szCs w:val="26"/>
        </w:rPr>
      </w:pPr>
      <w:r w:rsidRPr="00F36EB0">
        <w:rPr>
          <w:rFonts w:ascii="Times New Roman" w:hAnsi="Times New Roman" w:cs="Times New Roman"/>
          <w:b/>
          <w:color w:val="0000CC"/>
          <w:sz w:val="26"/>
          <w:szCs w:val="26"/>
        </w:rPr>
        <w:t>Câu 5</w:t>
      </w:r>
      <w:r w:rsidRPr="00F36EB0">
        <w:rPr>
          <w:rFonts w:ascii="Times New Roman" w:hAnsi="Times New Roman" w:cs="Times New Roman"/>
          <w:color w:val="0000CC"/>
          <w:sz w:val="26"/>
          <w:szCs w:val="26"/>
        </w:rPr>
        <w:t>.</w:t>
      </w:r>
      <w:r w:rsidRPr="00F36EB0">
        <w:rPr>
          <w:rFonts w:ascii="Times New Roman" w:hAnsi="Times New Roman" w:cs="Times New Roman"/>
          <w:sz w:val="26"/>
          <w:szCs w:val="26"/>
        </w:rPr>
        <w:t xml:space="preserve"> Giá trị của đa thức </w:t>
      </w:r>
      <w:r w:rsidRPr="00F36EB0">
        <w:rPr>
          <w:rFonts w:ascii="Times New Roman" w:hAnsi="Times New Roman" w:cs="Times New Roman"/>
          <w:position w:val="-10"/>
          <w:sz w:val="26"/>
          <w:szCs w:val="26"/>
        </w:rPr>
        <w:object w:dxaOrig="1500" w:dyaOrig="320" w14:anchorId="609CF654">
          <v:shape id="_x0000_i1540" type="#_x0000_t75" style="width:74.25pt;height:16.5pt" o:ole="">
            <v:imagedata r:id="rId997" o:title=""/>
          </v:shape>
          <o:OLEObject Type="Embed" ProgID="Equation.DSMT4" ShapeID="_x0000_i1540" DrawAspect="Content" ObjectID="_1738861551" r:id="rId998"/>
        </w:object>
      </w:r>
      <w:r w:rsidRPr="00F36EB0">
        <w:rPr>
          <w:rFonts w:ascii="Times New Roman" w:hAnsi="Times New Roman" w:cs="Times New Roman"/>
          <w:sz w:val="26"/>
          <w:szCs w:val="26"/>
        </w:rPr>
        <w:t xml:space="preserve"> bằng </w:t>
      </w:r>
      <w:r w:rsidRPr="00F36EB0">
        <w:rPr>
          <w:rFonts w:ascii="Times New Roman" w:hAnsi="Times New Roman" w:cs="Times New Roman"/>
          <w:position w:val="-6"/>
          <w:sz w:val="26"/>
          <w:szCs w:val="26"/>
        </w:rPr>
        <w:object w:dxaOrig="200" w:dyaOrig="279" w14:anchorId="00A2D913">
          <v:shape id="_x0000_i1541" type="#_x0000_t75" style="width:9.75pt;height:14.25pt" o:ole="">
            <v:imagedata r:id="rId999" o:title=""/>
          </v:shape>
          <o:OLEObject Type="Embed" ProgID="Equation.DSMT4" ShapeID="_x0000_i1541" DrawAspect="Content" ObjectID="_1738861552" r:id="rId1000"/>
        </w:object>
      </w:r>
      <w:r w:rsidRPr="00F36EB0">
        <w:rPr>
          <w:rFonts w:ascii="Times New Roman" w:hAnsi="Times New Roman" w:cs="Times New Roman"/>
          <w:sz w:val="26"/>
          <w:szCs w:val="26"/>
        </w:rPr>
        <w:t xml:space="preserve"> khi </w:t>
      </w:r>
      <w:r w:rsidRPr="00F36EB0">
        <w:rPr>
          <w:rFonts w:ascii="Times New Roman" w:hAnsi="Times New Roman" w:cs="Times New Roman"/>
          <w:position w:val="-10"/>
          <w:sz w:val="26"/>
          <w:szCs w:val="26"/>
        </w:rPr>
        <w:object w:dxaOrig="220" w:dyaOrig="260" w14:anchorId="026E583E">
          <v:shape id="_x0000_i1542" type="#_x0000_t75" style="width:10.5pt;height:13.5pt" o:ole="">
            <v:imagedata r:id="rId1001" o:title=""/>
          </v:shape>
          <o:OLEObject Type="Embed" ProgID="Equation.DSMT4" ShapeID="_x0000_i1542" DrawAspect="Content" ObjectID="_1738861553" r:id="rId1002"/>
        </w:object>
      </w:r>
      <w:r w:rsidRPr="00F36EB0">
        <w:rPr>
          <w:rFonts w:ascii="Times New Roman" w:hAnsi="Times New Roman" w:cs="Times New Roman"/>
          <w:sz w:val="26"/>
          <w:szCs w:val="26"/>
        </w:rPr>
        <w:t xml:space="preserve"> bằng</w:t>
      </w:r>
    </w:p>
    <w:p w14:paraId="67440FF3" w14:textId="77777777" w:rsidR="00F36EB0" w:rsidRPr="00F36EB0" w:rsidRDefault="00F36EB0" w:rsidP="00D21CE4">
      <w:pPr>
        <w:ind w:firstLine="720"/>
        <w:jc w:val="both"/>
        <w:rPr>
          <w:rFonts w:ascii="Times New Roman" w:hAnsi="Times New Roman" w:cs="Times New Roman"/>
          <w:sz w:val="26"/>
          <w:szCs w:val="26"/>
        </w:rPr>
      </w:pPr>
      <w:r w:rsidRPr="00F36EB0">
        <w:rPr>
          <w:rFonts w:ascii="Times New Roman" w:hAnsi="Times New Roman" w:cs="Times New Roman"/>
          <w:sz w:val="26"/>
          <w:szCs w:val="26"/>
        </w:rPr>
        <w:t>A.</w:t>
      </w:r>
      <w:r w:rsidRPr="00F36EB0">
        <w:rPr>
          <w:rFonts w:ascii="Times New Roman" w:hAnsi="Times New Roman" w:cs="Times New Roman"/>
          <w:position w:val="-24"/>
          <w:sz w:val="26"/>
          <w:szCs w:val="26"/>
        </w:rPr>
        <w:object w:dxaOrig="240" w:dyaOrig="620" w14:anchorId="5E3BE7B0">
          <v:shape id="_x0000_i1543" type="#_x0000_t75" style="width:12.75pt;height:31.5pt" o:ole="">
            <v:imagedata r:id="rId1003" o:title=""/>
          </v:shape>
          <o:OLEObject Type="Embed" ProgID="Equation.DSMT4" ShapeID="_x0000_i1543" DrawAspect="Content" ObjectID="_1738861554" r:id="rId1004"/>
        </w:objec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t>B.</w:t>
      </w:r>
      <w:r w:rsidRPr="00F36EB0">
        <w:rPr>
          <w:rFonts w:ascii="Times New Roman" w:hAnsi="Times New Roman" w:cs="Times New Roman"/>
          <w:position w:val="-24"/>
          <w:sz w:val="26"/>
          <w:szCs w:val="26"/>
        </w:rPr>
        <w:object w:dxaOrig="400" w:dyaOrig="620" w14:anchorId="3B3433DF">
          <v:shape id="_x0000_i1544" type="#_x0000_t75" style="width:19.5pt;height:31.5pt" o:ole="">
            <v:imagedata r:id="rId1005" o:title=""/>
          </v:shape>
          <o:OLEObject Type="Embed" ProgID="Equation.DSMT4" ShapeID="_x0000_i1544" DrawAspect="Content" ObjectID="_1738861555" r:id="rId1006"/>
        </w:objec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t>C.</w:t>
      </w:r>
      <w:r w:rsidRPr="00F36EB0">
        <w:rPr>
          <w:rFonts w:ascii="Times New Roman" w:hAnsi="Times New Roman" w:cs="Times New Roman"/>
          <w:position w:val="-24"/>
          <w:sz w:val="26"/>
          <w:szCs w:val="26"/>
        </w:rPr>
        <w:object w:dxaOrig="240" w:dyaOrig="620" w14:anchorId="5CB6D6F0">
          <v:shape id="_x0000_i1545" type="#_x0000_t75" style="width:12.75pt;height:31.5pt" o:ole="">
            <v:imagedata r:id="rId1007" o:title=""/>
          </v:shape>
          <o:OLEObject Type="Embed" ProgID="Equation.DSMT4" ShapeID="_x0000_i1545" DrawAspect="Content" ObjectID="_1738861556" r:id="rId1008"/>
        </w:objec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t>D.</w:t>
      </w:r>
      <w:r w:rsidRPr="00F36EB0">
        <w:rPr>
          <w:rFonts w:ascii="Times New Roman" w:hAnsi="Times New Roman" w:cs="Times New Roman"/>
          <w:position w:val="-24"/>
          <w:sz w:val="26"/>
          <w:szCs w:val="26"/>
        </w:rPr>
        <w:object w:dxaOrig="400" w:dyaOrig="620" w14:anchorId="6D60A8B9">
          <v:shape id="_x0000_i1546" type="#_x0000_t75" style="width:19.5pt;height:31.5pt" o:ole="">
            <v:imagedata r:id="rId1009" o:title=""/>
          </v:shape>
          <o:OLEObject Type="Embed" ProgID="Equation.DSMT4" ShapeID="_x0000_i1546" DrawAspect="Content" ObjectID="_1738861557" r:id="rId1010"/>
        </w:object>
      </w:r>
      <w:r w:rsidRPr="00F36EB0">
        <w:rPr>
          <w:rFonts w:ascii="Times New Roman" w:hAnsi="Times New Roman" w:cs="Times New Roman"/>
          <w:sz w:val="26"/>
          <w:szCs w:val="26"/>
        </w:rPr>
        <w:t>.</w:t>
      </w:r>
    </w:p>
    <w:p w14:paraId="3924DB62" w14:textId="77777777" w:rsidR="00F36EB0" w:rsidRPr="00F36EB0" w:rsidRDefault="00F36EB0" w:rsidP="00D21CE4">
      <w:pPr>
        <w:jc w:val="both"/>
        <w:rPr>
          <w:rFonts w:ascii="Times New Roman" w:hAnsi="Times New Roman" w:cs="Times New Roman"/>
          <w:sz w:val="26"/>
          <w:szCs w:val="26"/>
        </w:rPr>
      </w:pPr>
      <w:r w:rsidRPr="00F36EB0">
        <w:rPr>
          <w:rFonts w:ascii="Times New Roman" w:hAnsi="Times New Roman" w:cs="Times New Roman"/>
          <w:b/>
          <w:color w:val="0000CC"/>
          <w:sz w:val="26"/>
          <w:szCs w:val="26"/>
        </w:rPr>
        <w:t>Câu 6.</w:t>
      </w:r>
      <w:r w:rsidRPr="00F36EB0">
        <w:rPr>
          <w:rFonts w:ascii="Times New Roman" w:hAnsi="Times New Roman" w:cs="Times New Roman"/>
          <w:color w:val="0000CC"/>
          <w:sz w:val="26"/>
          <w:szCs w:val="26"/>
        </w:rPr>
        <w:t xml:space="preserve"> </w:t>
      </w:r>
      <w:r w:rsidRPr="00F36EB0">
        <w:rPr>
          <w:rFonts w:ascii="Times New Roman" w:hAnsi="Times New Roman" w:cs="Times New Roman"/>
          <w:sz w:val="26"/>
          <w:szCs w:val="26"/>
        </w:rPr>
        <w:t xml:space="preserve">Bậc của thức </w:t>
      </w:r>
      <w:r w:rsidRPr="00F36EB0">
        <w:rPr>
          <w:rFonts w:ascii="Times New Roman" w:hAnsi="Times New Roman" w:cs="Times New Roman"/>
          <w:position w:val="-10"/>
          <w:sz w:val="26"/>
          <w:szCs w:val="26"/>
        </w:rPr>
        <w:object w:dxaOrig="2560" w:dyaOrig="360" w14:anchorId="3035C4DB">
          <v:shape id="_x0000_i1547" type="#_x0000_t75" style="width:127.5pt;height:18.75pt" o:ole="">
            <v:imagedata r:id="rId1011" o:title=""/>
          </v:shape>
          <o:OLEObject Type="Embed" ProgID="Equation.DSMT4" ShapeID="_x0000_i1547" DrawAspect="Content" ObjectID="_1738861558" r:id="rId1012"/>
        </w:object>
      </w:r>
      <w:r w:rsidRPr="00F36EB0">
        <w:rPr>
          <w:rFonts w:ascii="Times New Roman" w:hAnsi="Times New Roman" w:cs="Times New Roman"/>
          <w:sz w:val="26"/>
          <w:szCs w:val="26"/>
        </w:rPr>
        <w:t xml:space="preserve">là </w:t>
      </w:r>
    </w:p>
    <w:p w14:paraId="56010CFA" w14:textId="77777777" w:rsidR="00F36EB0" w:rsidRPr="00F36EB0" w:rsidRDefault="00F36EB0" w:rsidP="00D21CE4">
      <w:pPr>
        <w:ind w:firstLine="720"/>
        <w:jc w:val="both"/>
        <w:rPr>
          <w:rFonts w:ascii="Times New Roman" w:hAnsi="Times New Roman" w:cs="Times New Roman"/>
          <w:sz w:val="26"/>
          <w:szCs w:val="26"/>
        </w:rPr>
      </w:pPr>
      <w:r w:rsidRPr="00F36EB0">
        <w:rPr>
          <w:rFonts w:ascii="Times New Roman" w:hAnsi="Times New Roman" w:cs="Times New Roman"/>
          <w:sz w:val="26"/>
          <w:szCs w:val="26"/>
        </w:rPr>
        <w:t>A.</w:t>
      </w:r>
      <w:r w:rsidRPr="00F36EB0">
        <w:rPr>
          <w:rFonts w:ascii="Times New Roman" w:hAnsi="Times New Roman" w:cs="Times New Roman"/>
          <w:position w:val="-4"/>
          <w:sz w:val="26"/>
          <w:szCs w:val="26"/>
        </w:rPr>
        <w:object w:dxaOrig="139" w:dyaOrig="260" w14:anchorId="19CDE4F2">
          <v:shape id="_x0000_i1548" type="#_x0000_t75" style="width:7.5pt;height:12.75pt" o:ole="">
            <v:imagedata r:id="rId1013" o:title=""/>
          </v:shape>
          <o:OLEObject Type="Embed" ProgID="Equation.DSMT4" ShapeID="_x0000_i1548" DrawAspect="Content" ObjectID="_1738861559" r:id="rId1014"/>
        </w:objec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t>B.</w:t>
      </w:r>
      <w:r w:rsidRPr="00F36EB0">
        <w:rPr>
          <w:rFonts w:ascii="Times New Roman" w:hAnsi="Times New Roman" w:cs="Times New Roman"/>
          <w:position w:val="-4"/>
          <w:sz w:val="26"/>
          <w:szCs w:val="26"/>
        </w:rPr>
        <w:object w:dxaOrig="200" w:dyaOrig="260" w14:anchorId="0AD4D429">
          <v:shape id="_x0000_i1549" type="#_x0000_t75" style="width:9.75pt;height:12.75pt" o:ole="">
            <v:imagedata r:id="rId1015" o:title=""/>
          </v:shape>
          <o:OLEObject Type="Embed" ProgID="Equation.DSMT4" ShapeID="_x0000_i1549" DrawAspect="Content" ObjectID="_1738861560" r:id="rId1016"/>
        </w:objec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t>C.</w:t>
      </w:r>
      <w:r w:rsidRPr="00F36EB0">
        <w:rPr>
          <w:rFonts w:ascii="Times New Roman" w:hAnsi="Times New Roman" w:cs="Times New Roman"/>
          <w:position w:val="-6"/>
          <w:sz w:val="26"/>
          <w:szCs w:val="26"/>
        </w:rPr>
        <w:object w:dxaOrig="180" w:dyaOrig="279" w14:anchorId="21DBDDDF">
          <v:shape id="_x0000_i1550" type="#_x0000_t75" style="width:9pt;height:13.5pt" o:ole="">
            <v:imagedata r:id="rId1017" o:title=""/>
          </v:shape>
          <o:OLEObject Type="Embed" ProgID="Equation.DSMT4" ShapeID="_x0000_i1550" DrawAspect="Content" ObjectID="_1738861561" r:id="rId1018"/>
        </w:objec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t>D.</w:t>
      </w:r>
      <w:r w:rsidRPr="00F36EB0">
        <w:rPr>
          <w:rFonts w:ascii="Times New Roman" w:hAnsi="Times New Roman" w:cs="Times New Roman"/>
          <w:position w:val="-6"/>
          <w:sz w:val="26"/>
          <w:szCs w:val="26"/>
        </w:rPr>
        <w:object w:dxaOrig="200" w:dyaOrig="279" w14:anchorId="0ADB779A">
          <v:shape id="_x0000_i1551" type="#_x0000_t75" style="width:9.75pt;height:13.5pt" o:ole="">
            <v:imagedata r:id="rId1019" o:title=""/>
          </v:shape>
          <o:OLEObject Type="Embed" ProgID="Equation.DSMT4" ShapeID="_x0000_i1551" DrawAspect="Content" ObjectID="_1738861562" r:id="rId1020"/>
        </w:object>
      </w:r>
      <w:r w:rsidRPr="00F36EB0">
        <w:rPr>
          <w:rFonts w:ascii="Times New Roman" w:hAnsi="Times New Roman" w:cs="Times New Roman"/>
          <w:sz w:val="26"/>
          <w:szCs w:val="26"/>
        </w:rPr>
        <w:t>.</w:t>
      </w:r>
    </w:p>
    <w:p w14:paraId="015BAC83" w14:textId="77777777" w:rsidR="00F36EB0" w:rsidRPr="00F36EB0" w:rsidRDefault="00F36EB0" w:rsidP="00D21CE4">
      <w:pPr>
        <w:jc w:val="both"/>
        <w:rPr>
          <w:rFonts w:ascii="Times New Roman" w:hAnsi="Times New Roman" w:cs="Times New Roman"/>
          <w:sz w:val="26"/>
          <w:szCs w:val="26"/>
        </w:rPr>
      </w:pPr>
      <w:r w:rsidRPr="00F36EB0">
        <w:rPr>
          <w:rFonts w:ascii="Times New Roman" w:hAnsi="Times New Roman" w:cs="Times New Roman"/>
          <w:b/>
          <w:color w:val="0000CC"/>
          <w:sz w:val="26"/>
          <w:szCs w:val="26"/>
        </w:rPr>
        <w:t>Câu 7</w:t>
      </w:r>
      <w:r w:rsidRPr="00F36EB0">
        <w:rPr>
          <w:rFonts w:ascii="Times New Roman" w:hAnsi="Times New Roman" w:cs="Times New Roman"/>
          <w:color w:val="0000CC"/>
          <w:sz w:val="26"/>
          <w:szCs w:val="26"/>
        </w:rPr>
        <w:t xml:space="preserve">. </w:t>
      </w:r>
      <w:r w:rsidRPr="00F36EB0">
        <w:rPr>
          <w:rFonts w:ascii="Times New Roman" w:hAnsi="Times New Roman" w:cs="Times New Roman"/>
          <w:sz w:val="26"/>
          <w:szCs w:val="26"/>
        </w:rPr>
        <w:t xml:space="preserve">Cho đa thức </w:t>
      </w:r>
      <w:r w:rsidRPr="00F36EB0">
        <w:rPr>
          <w:rFonts w:ascii="Times New Roman" w:hAnsi="Times New Roman" w:cs="Times New Roman"/>
          <w:position w:val="-10"/>
          <w:sz w:val="26"/>
          <w:szCs w:val="26"/>
        </w:rPr>
        <w:object w:dxaOrig="1900" w:dyaOrig="360" w14:anchorId="2087FC47">
          <v:shape id="_x0000_i1552" type="#_x0000_t75" style="width:95.25pt;height:18.75pt" o:ole="">
            <v:imagedata r:id="rId1021" o:title=""/>
          </v:shape>
          <o:OLEObject Type="Embed" ProgID="Equation.DSMT4" ShapeID="_x0000_i1552" DrawAspect="Content" ObjectID="_1738861563" r:id="rId1022"/>
        </w:object>
      </w:r>
      <w:r w:rsidRPr="00F36EB0">
        <w:rPr>
          <w:rFonts w:ascii="Times New Roman" w:hAnsi="Times New Roman" w:cs="Times New Roman"/>
          <w:sz w:val="26"/>
          <w:szCs w:val="26"/>
        </w:rPr>
        <w:t xml:space="preserve">. Ta có </w:t>
      </w:r>
      <w:r w:rsidRPr="00F36EB0">
        <w:rPr>
          <w:rFonts w:ascii="Times New Roman" w:hAnsi="Times New Roman" w:cs="Times New Roman"/>
          <w:position w:val="-10"/>
          <w:sz w:val="26"/>
          <w:szCs w:val="26"/>
        </w:rPr>
        <w:object w:dxaOrig="1040" w:dyaOrig="320" w14:anchorId="1BE60583">
          <v:shape id="_x0000_i1553" type="#_x0000_t75" style="width:51.75pt;height:17.25pt" o:ole="">
            <v:imagedata r:id="rId1023" o:title=""/>
          </v:shape>
          <o:OLEObject Type="Embed" ProgID="Equation.DSMT4" ShapeID="_x0000_i1553" DrawAspect="Content" ObjectID="_1738861564" r:id="rId1024"/>
        </w:object>
      </w:r>
      <w:r w:rsidRPr="00F36EB0">
        <w:rPr>
          <w:rFonts w:ascii="Times New Roman" w:hAnsi="Times New Roman" w:cs="Times New Roman"/>
          <w:sz w:val="26"/>
          <w:szCs w:val="26"/>
        </w:rPr>
        <w:t xml:space="preserve"> khi </w:t>
      </w:r>
      <w:r w:rsidRPr="00F36EB0">
        <w:rPr>
          <w:rFonts w:ascii="Times New Roman" w:hAnsi="Times New Roman" w:cs="Times New Roman"/>
          <w:color w:val="FF0000"/>
          <w:sz w:val="26"/>
          <w:szCs w:val="26"/>
          <w:lang w:val="pt-BR"/>
        </w:rPr>
        <w:t xml:space="preserve"> </w:t>
      </w:r>
      <w:r w:rsidRPr="00F36EB0">
        <w:rPr>
          <w:rFonts w:ascii="Times New Roman" w:hAnsi="Times New Roman" w:cs="Times New Roman"/>
          <w:position w:val="-6"/>
          <w:sz w:val="26"/>
          <w:szCs w:val="26"/>
        </w:rPr>
        <w:object w:dxaOrig="200" w:dyaOrig="220" w14:anchorId="626E44A2">
          <v:shape id="_x0000_i1554" type="#_x0000_t75" style="width:9.75pt;height:12pt" o:ole="">
            <v:imagedata r:id="rId1025" o:title=""/>
          </v:shape>
          <o:OLEObject Type="Embed" ProgID="Equation.DSMT4" ShapeID="_x0000_i1554" DrawAspect="Content" ObjectID="_1738861565" r:id="rId1026"/>
        </w:object>
      </w:r>
      <w:r w:rsidRPr="00F36EB0">
        <w:rPr>
          <w:rFonts w:ascii="Times New Roman" w:hAnsi="Times New Roman" w:cs="Times New Roman"/>
          <w:sz w:val="26"/>
          <w:szCs w:val="26"/>
        </w:rPr>
        <w:t xml:space="preserve"> bằng</w:t>
      </w:r>
    </w:p>
    <w:p w14:paraId="34F5E153" w14:textId="77777777" w:rsidR="00F36EB0" w:rsidRPr="00F36EB0" w:rsidRDefault="00F36EB0" w:rsidP="00D21CE4">
      <w:pPr>
        <w:ind w:firstLine="720"/>
        <w:jc w:val="both"/>
        <w:rPr>
          <w:rFonts w:ascii="Times New Roman" w:hAnsi="Times New Roman" w:cs="Times New Roman"/>
          <w:sz w:val="26"/>
          <w:szCs w:val="26"/>
        </w:rPr>
      </w:pPr>
      <w:r w:rsidRPr="00F36EB0">
        <w:rPr>
          <w:rFonts w:ascii="Times New Roman" w:hAnsi="Times New Roman" w:cs="Times New Roman"/>
          <w:sz w:val="26"/>
          <w:szCs w:val="26"/>
          <w:lang w:val="pt-BR"/>
        </w:rPr>
        <w:t>A.</w:t>
      </w:r>
      <w:r w:rsidRPr="00F36EB0">
        <w:rPr>
          <w:rFonts w:ascii="Times New Roman" w:hAnsi="Times New Roman" w:cs="Times New Roman"/>
          <w:position w:val="-24"/>
          <w:sz w:val="26"/>
          <w:szCs w:val="26"/>
        </w:rPr>
        <w:object w:dxaOrig="300" w:dyaOrig="620" w14:anchorId="3B4BF715">
          <v:shape id="_x0000_i1555" type="#_x0000_t75" style="width:15pt;height:31.5pt" o:ole="">
            <v:imagedata r:id="rId1027" o:title=""/>
          </v:shape>
          <o:OLEObject Type="Embed" ProgID="Equation.DSMT4" ShapeID="_x0000_i1555" DrawAspect="Content" ObjectID="_1738861566" r:id="rId1028"/>
        </w:objec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t>B.</w:t>
      </w:r>
      <w:r w:rsidRPr="00F36EB0">
        <w:rPr>
          <w:rFonts w:ascii="Times New Roman" w:hAnsi="Times New Roman" w:cs="Times New Roman"/>
          <w:position w:val="-24"/>
          <w:sz w:val="26"/>
          <w:szCs w:val="26"/>
        </w:rPr>
        <w:object w:dxaOrig="240" w:dyaOrig="620" w14:anchorId="6C52C09C">
          <v:shape id="_x0000_i1556" type="#_x0000_t75" style="width:12.75pt;height:31.5pt" o:ole="">
            <v:imagedata r:id="rId1029" o:title=""/>
          </v:shape>
          <o:OLEObject Type="Embed" ProgID="Equation.DSMT4" ShapeID="_x0000_i1556" DrawAspect="Content" ObjectID="_1738861567" r:id="rId1030"/>
        </w:objec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t>C.</w:t>
      </w:r>
      <w:r w:rsidRPr="00F36EB0">
        <w:rPr>
          <w:rFonts w:ascii="Times New Roman" w:hAnsi="Times New Roman" w:cs="Times New Roman"/>
          <w:position w:val="-24"/>
          <w:sz w:val="26"/>
          <w:szCs w:val="26"/>
        </w:rPr>
        <w:object w:dxaOrig="240" w:dyaOrig="620" w14:anchorId="3DB414A9">
          <v:shape id="_x0000_i1557" type="#_x0000_t75" style="width:12.75pt;height:31.5pt" o:ole="">
            <v:imagedata r:id="rId1031" o:title=""/>
          </v:shape>
          <o:OLEObject Type="Embed" ProgID="Equation.DSMT4" ShapeID="_x0000_i1557" DrawAspect="Content" ObjectID="_1738861568" r:id="rId1032"/>
        </w:objec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t>C.</w:t>
      </w:r>
      <w:r w:rsidRPr="00F36EB0">
        <w:rPr>
          <w:rFonts w:ascii="Times New Roman" w:hAnsi="Times New Roman" w:cs="Times New Roman"/>
          <w:position w:val="-24"/>
          <w:sz w:val="26"/>
          <w:szCs w:val="26"/>
        </w:rPr>
        <w:object w:dxaOrig="400" w:dyaOrig="620" w14:anchorId="40897821">
          <v:shape id="_x0000_i1558" type="#_x0000_t75" style="width:19.5pt;height:31.5pt" o:ole="">
            <v:imagedata r:id="rId1033" o:title=""/>
          </v:shape>
          <o:OLEObject Type="Embed" ProgID="Equation.DSMT4" ShapeID="_x0000_i1558" DrawAspect="Content" ObjectID="_1738861569" r:id="rId1034"/>
        </w:object>
      </w:r>
      <w:r w:rsidRPr="00F36EB0">
        <w:rPr>
          <w:rFonts w:ascii="Times New Roman" w:hAnsi="Times New Roman" w:cs="Times New Roman"/>
          <w:sz w:val="26"/>
          <w:szCs w:val="26"/>
        </w:rPr>
        <w:t>.</w:t>
      </w:r>
    </w:p>
    <w:p w14:paraId="57D20EC9" w14:textId="77777777" w:rsidR="00F36EB0" w:rsidRPr="00F36EB0" w:rsidRDefault="00F36EB0" w:rsidP="00D21CE4">
      <w:pPr>
        <w:spacing w:before="120"/>
        <w:rPr>
          <w:rFonts w:ascii="Times New Roman" w:hAnsi="Times New Roman" w:cs="Times New Roman"/>
          <w:sz w:val="26"/>
          <w:szCs w:val="26"/>
        </w:rPr>
      </w:pPr>
      <w:r w:rsidRPr="00F36EB0">
        <w:rPr>
          <w:rFonts w:ascii="Times New Roman" w:hAnsi="Times New Roman" w:cs="Times New Roman"/>
          <w:b/>
          <w:sz w:val="26"/>
          <w:szCs w:val="26"/>
        </w:rPr>
        <w:t xml:space="preserve"> </w:t>
      </w:r>
      <w:r w:rsidRPr="00F36EB0">
        <w:rPr>
          <w:rFonts w:ascii="Times New Roman" w:hAnsi="Times New Roman" w:cs="Times New Roman"/>
          <w:b/>
          <w:color w:val="0000CC"/>
          <w:sz w:val="26"/>
          <w:szCs w:val="26"/>
        </w:rPr>
        <w:t xml:space="preserve">Câu 8. </w:t>
      </w:r>
      <w:r w:rsidRPr="00F36EB0">
        <w:rPr>
          <w:rFonts w:ascii="Times New Roman" w:hAnsi="Times New Roman" w:cs="Times New Roman"/>
          <w:sz w:val="26"/>
          <w:szCs w:val="26"/>
        </w:rPr>
        <w:t>Biểu đồ đoạn thẳng sau biểu diễn dân số (ước tính) của Việt Nam và Thái Lan ở một số năm trong giai đoạn từ năm 1979 đến năm 2019</w:t>
      </w:r>
    </w:p>
    <w:p w14:paraId="308E0E00" w14:textId="77777777" w:rsidR="00F36EB0" w:rsidRPr="00F36EB0" w:rsidRDefault="00F36EB0" w:rsidP="0003027E">
      <w:pPr>
        <w:spacing w:before="120"/>
        <w:jc w:val="center"/>
        <w:rPr>
          <w:rFonts w:ascii="Times New Roman" w:hAnsi="Times New Roman" w:cs="Times New Roman"/>
          <w:sz w:val="26"/>
          <w:szCs w:val="26"/>
        </w:rPr>
      </w:pPr>
      <w:r w:rsidRPr="00F36EB0">
        <w:rPr>
          <w:rFonts w:ascii="Times New Roman" w:hAnsi="Times New Roman" w:cs="Times New Roman"/>
          <w:noProof/>
          <w:sz w:val="26"/>
          <w:szCs w:val="26"/>
          <w:lang w:val="en-US"/>
        </w:rPr>
        <w:lastRenderedPageBreak/>
        <w:drawing>
          <wp:inline distT="0" distB="0" distL="0" distR="0" wp14:anchorId="64EDC428" wp14:editId="108B1CC8">
            <wp:extent cx="4610100" cy="2194560"/>
            <wp:effectExtent l="0" t="0" r="0" b="0"/>
            <wp:docPr id="119" name="Chart 119">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AC9EC16-2165-78F0-BB69-C5415A8FE6A1}"/>
                </a:ext>
              </a:extLst>
            </wp:docPr>
            <wp:cNvGraphicFramePr/>
            <a:graphic xmlns:a="http://schemas.openxmlformats.org/drawingml/2006/main">
              <a:graphicData uri="http://schemas.openxmlformats.org/drawingml/2006/chart">
                <c:chart xmlns:c="http://schemas.openxmlformats.org/drawingml/2006/chart" r:id="rId1035"/>
              </a:graphicData>
            </a:graphic>
          </wp:inline>
        </w:drawing>
      </w:r>
    </w:p>
    <w:p w14:paraId="54BBD10B"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b/>
          <w:color w:val="0000FF"/>
          <w:sz w:val="26"/>
          <w:szCs w:val="26"/>
        </w:rPr>
      </w:pPr>
      <w:r w:rsidRPr="00F36EB0">
        <w:rPr>
          <w:rFonts w:ascii="Times New Roman" w:hAnsi="Times New Roman" w:cs="Times New Roman"/>
          <w:sz w:val="26"/>
          <w:szCs w:val="26"/>
        </w:rPr>
        <w:t>Tỉ số phần trăm của dân số Việt Nam so với dân số Thái Lan trong năm 2019 là (làm tròn đến chữ số thập phân thứ 2)</w:t>
      </w:r>
    </w:p>
    <w:p w14:paraId="444F71EE"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sz w:val="26"/>
          <w:szCs w:val="26"/>
        </w:rPr>
      </w:pPr>
      <w:r w:rsidRPr="00F36EB0">
        <w:rPr>
          <w:rFonts w:ascii="Times New Roman" w:hAnsi="Times New Roman" w:cs="Times New Roman"/>
          <w:bCs/>
          <w:color w:val="000000" w:themeColor="text1"/>
          <w:sz w:val="26"/>
          <w:szCs w:val="26"/>
        </w:rPr>
        <w:t xml:space="preserve">  A</w:t>
      </w:r>
      <w:r w:rsidRPr="00F36EB0">
        <w:rPr>
          <w:rFonts w:ascii="Times New Roman" w:hAnsi="Times New Roman" w:cs="Times New Roman"/>
          <w:b/>
          <w:bCs/>
          <w:color w:val="0000FF"/>
          <w:sz w:val="26"/>
          <w:szCs w:val="26"/>
        </w:rPr>
        <w:t>.</w:t>
      </w:r>
      <w:r w:rsidRPr="00F36EB0">
        <w:rPr>
          <w:rFonts w:ascii="Times New Roman" w:hAnsi="Times New Roman" w:cs="Times New Roman"/>
          <w:position w:val="-10"/>
          <w:sz w:val="26"/>
          <w:szCs w:val="26"/>
        </w:rPr>
        <w:object w:dxaOrig="980" w:dyaOrig="320" w14:anchorId="74D25091">
          <v:shape id="_x0000_i1559" type="#_x0000_t75" style="width:48.75pt;height:16.5pt" o:ole="">
            <v:imagedata r:id="rId1036" o:title=""/>
          </v:shape>
          <o:OLEObject Type="Embed" ProgID="Equation.DSMT4" ShapeID="_x0000_i1559" DrawAspect="Content" ObjectID="_1738861570" r:id="rId1037"/>
        </w:object>
      </w:r>
      <w:r w:rsidRPr="00F36EB0">
        <w:rPr>
          <w:rFonts w:ascii="Times New Roman" w:hAnsi="Times New Roman" w:cs="Times New Roman"/>
          <w:b/>
          <w:color w:val="0000FF"/>
          <w:sz w:val="26"/>
          <w:szCs w:val="26"/>
        </w:rPr>
        <w:tab/>
      </w:r>
      <w:r w:rsidRPr="00F36EB0">
        <w:rPr>
          <w:rFonts w:ascii="Times New Roman" w:hAnsi="Times New Roman" w:cs="Times New Roman"/>
          <w:bCs/>
          <w:color w:val="000000" w:themeColor="text1"/>
          <w:sz w:val="26"/>
          <w:szCs w:val="26"/>
        </w:rPr>
        <w:t>B.</w:t>
      </w:r>
      <w:r w:rsidRPr="00F36EB0">
        <w:rPr>
          <w:rFonts w:ascii="Times New Roman" w:hAnsi="Times New Roman" w:cs="Times New Roman"/>
          <w:position w:val="-10"/>
          <w:sz w:val="26"/>
          <w:szCs w:val="26"/>
        </w:rPr>
        <w:object w:dxaOrig="980" w:dyaOrig="320" w14:anchorId="4369CEED">
          <v:shape id="_x0000_i1560" type="#_x0000_t75" style="width:48.75pt;height:16.5pt" o:ole="">
            <v:imagedata r:id="rId1038" o:title=""/>
          </v:shape>
          <o:OLEObject Type="Embed" ProgID="Equation.DSMT4" ShapeID="_x0000_i1560" DrawAspect="Content" ObjectID="_1738861571" r:id="rId1039"/>
        </w:object>
      </w:r>
      <w:r w:rsidRPr="00F36EB0">
        <w:rPr>
          <w:rFonts w:ascii="Times New Roman" w:hAnsi="Times New Roman" w:cs="Times New Roman"/>
          <w:b/>
          <w:color w:val="0000FF"/>
          <w:sz w:val="26"/>
          <w:szCs w:val="26"/>
        </w:rPr>
        <w:tab/>
      </w:r>
      <w:r w:rsidRPr="00F36EB0">
        <w:rPr>
          <w:rFonts w:ascii="Times New Roman" w:hAnsi="Times New Roman" w:cs="Times New Roman"/>
          <w:bCs/>
          <w:color w:val="000000" w:themeColor="text1"/>
          <w:sz w:val="26"/>
          <w:szCs w:val="26"/>
        </w:rPr>
        <w:t>C</w:t>
      </w:r>
      <w:r w:rsidRPr="00F36EB0">
        <w:rPr>
          <w:rFonts w:ascii="Times New Roman" w:hAnsi="Times New Roman" w:cs="Times New Roman"/>
          <w:sz w:val="26"/>
          <w:szCs w:val="26"/>
        </w:rPr>
        <w:t>.</w:t>
      </w:r>
      <w:r w:rsidRPr="00F36EB0">
        <w:rPr>
          <w:rFonts w:ascii="Times New Roman" w:hAnsi="Times New Roman" w:cs="Times New Roman"/>
          <w:position w:val="-10"/>
          <w:sz w:val="26"/>
          <w:szCs w:val="26"/>
        </w:rPr>
        <w:object w:dxaOrig="880" w:dyaOrig="320" w14:anchorId="4D342480">
          <v:shape id="_x0000_i1561" type="#_x0000_t75" style="width:43.5pt;height:16.5pt" o:ole="">
            <v:imagedata r:id="rId1040" o:title=""/>
          </v:shape>
          <o:OLEObject Type="Embed" ProgID="Equation.DSMT4" ShapeID="_x0000_i1561" DrawAspect="Content" ObjectID="_1738861572" r:id="rId1041"/>
        </w:object>
      </w:r>
      <w:r w:rsidRPr="00F36EB0">
        <w:rPr>
          <w:rFonts w:ascii="Times New Roman" w:hAnsi="Times New Roman" w:cs="Times New Roman"/>
          <w:b/>
          <w:color w:val="0000FF"/>
          <w:sz w:val="26"/>
          <w:szCs w:val="26"/>
        </w:rPr>
        <w:tab/>
      </w:r>
      <w:r w:rsidRPr="00F36EB0">
        <w:rPr>
          <w:rFonts w:ascii="Times New Roman" w:hAnsi="Times New Roman" w:cs="Times New Roman"/>
          <w:bCs/>
          <w:color w:val="000000" w:themeColor="text1"/>
          <w:sz w:val="26"/>
          <w:szCs w:val="26"/>
        </w:rPr>
        <w:t>D.</w:t>
      </w:r>
      <w:r w:rsidRPr="00F36EB0">
        <w:rPr>
          <w:rFonts w:ascii="Times New Roman" w:hAnsi="Times New Roman" w:cs="Times New Roman"/>
          <w:color w:val="000000" w:themeColor="text1"/>
          <w:sz w:val="26"/>
          <w:szCs w:val="26"/>
        </w:rPr>
        <w:t xml:space="preserve"> </w:t>
      </w:r>
      <w:r w:rsidRPr="00F36EB0">
        <w:rPr>
          <w:rFonts w:ascii="Times New Roman" w:hAnsi="Times New Roman" w:cs="Times New Roman"/>
          <w:position w:val="-10"/>
          <w:sz w:val="26"/>
          <w:szCs w:val="26"/>
        </w:rPr>
        <w:object w:dxaOrig="820" w:dyaOrig="320" w14:anchorId="64692A80">
          <v:shape id="_x0000_i1562" type="#_x0000_t75" style="width:40.5pt;height:16.5pt" o:ole="">
            <v:imagedata r:id="rId1042" o:title=""/>
          </v:shape>
          <o:OLEObject Type="Embed" ProgID="Equation.DSMT4" ShapeID="_x0000_i1562" DrawAspect="Content" ObjectID="_1738861573" r:id="rId1043"/>
        </w:object>
      </w:r>
      <w:r w:rsidRPr="00F36EB0">
        <w:rPr>
          <w:rFonts w:ascii="Times New Roman" w:hAnsi="Times New Roman" w:cs="Times New Roman"/>
          <w:sz w:val="26"/>
          <w:szCs w:val="26"/>
        </w:rPr>
        <w:t>.</w:t>
      </w:r>
    </w:p>
    <w:p w14:paraId="36D2969F"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sz w:val="26"/>
          <w:szCs w:val="26"/>
        </w:rPr>
      </w:pPr>
      <w:r w:rsidRPr="00F36EB0">
        <w:rPr>
          <w:rFonts w:ascii="Times New Roman" w:hAnsi="Times New Roman" w:cs="Times New Roman"/>
          <w:b/>
          <w:color w:val="0000CC"/>
          <w:sz w:val="26"/>
          <w:szCs w:val="26"/>
        </w:rPr>
        <w:t>Câu 9.</w:t>
      </w:r>
      <w:r w:rsidRPr="00F36EB0">
        <w:rPr>
          <w:rFonts w:ascii="Times New Roman" w:hAnsi="Times New Roman" w:cs="Times New Roman"/>
          <w:color w:val="0000CC"/>
          <w:sz w:val="26"/>
          <w:szCs w:val="26"/>
        </w:rPr>
        <w:t xml:space="preserve"> </w:t>
      </w:r>
      <w:r w:rsidRPr="00F36EB0">
        <w:rPr>
          <w:rFonts w:ascii="Times New Roman" w:hAnsi="Times New Roman" w:cs="Times New Roman"/>
          <w:sz w:val="26"/>
          <w:szCs w:val="26"/>
        </w:rPr>
        <w:t>Bộ ba nào sau đây có thể là độ dài ba cạnh của một tam giác?</w:t>
      </w:r>
    </w:p>
    <w:p w14:paraId="47E91F76" w14:textId="77777777" w:rsidR="00F36EB0" w:rsidRPr="00F36EB0" w:rsidRDefault="00F36EB0" w:rsidP="00A50E59">
      <w:pPr>
        <w:tabs>
          <w:tab w:val="left" w:pos="283"/>
          <w:tab w:val="left" w:pos="2835"/>
          <w:tab w:val="left" w:pos="5386"/>
          <w:tab w:val="left" w:pos="7937"/>
        </w:tabs>
        <w:ind w:firstLine="283"/>
        <w:jc w:val="both"/>
        <w:rPr>
          <w:rFonts w:ascii="Times New Roman" w:hAnsi="Times New Roman" w:cs="Times New Roman"/>
          <w:sz w:val="26"/>
          <w:szCs w:val="26"/>
        </w:rPr>
      </w:pPr>
      <w:r w:rsidRPr="00F36EB0">
        <w:rPr>
          <w:rFonts w:ascii="Times New Roman" w:hAnsi="Times New Roman" w:cs="Times New Roman"/>
          <w:sz w:val="26"/>
          <w:szCs w:val="26"/>
        </w:rPr>
        <w:t xml:space="preserve">  A.</w:t>
      </w:r>
      <w:r w:rsidRPr="00F36EB0">
        <w:rPr>
          <w:rFonts w:ascii="Times New Roman" w:hAnsi="Times New Roman" w:cs="Times New Roman"/>
          <w:position w:val="-10"/>
          <w:sz w:val="26"/>
          <w:szCs w:val="26"/>
        </w:rPr>
        <w:object w:dxaOrig="1560" w:dyaOrig="320" w14:anchorId="31904ED6">
          <v:shape id="_x0000_i1563" type="#_x0000_t75" style="width:78pt;height:16.5pt" o:ole="">
            <v:imagedata r:id="rId1044" o:title=""/>
          </v:shape>
          <o:OLEObject Type="Embed" ProgID="Equation.DSMT4" ShapeID="_x0000_i1563" DrawAspect="Content" ObjectID="_1738861574" r:id="rId1045"/>
        </w:object>
      </w:r>
      <w:r w:rsidRPr="00F36EB0">
        <w:rPr>
          <w:rFonts w:ascii="Times New Roman" w:hAnsi="Times New Roman" w:cs="Times New Roman"/>
          <w:sz w:val="26"/>
          <w:szCs w:val="26"/>
        </w:rPr>
        <w:t>.</w:t>
      </w:r>
      <w:r w:rsidRPr="00F36EB0">
        <w:rPr>
          <w:rFonts w:ascii="Times New Roman" w:hAnsi="Times New Roman" w:cs="Times New Roman"/>
          <w:sz w:val="26"/>
          <w:szCs w:val="26"/>
        </w:rPr>
        <w:tab/>
        <w:t>B.</w:t>
      </w:r>
      <w:r w:rsidRPr="00F36EB0">
        <w:rPr>
          <w:rFonts w:ascii="Times New Roman" w:hAnsi="Times New Roman" w:cs="Times New Roman"/>
          <w:position w:val="-10"/>
          <w:sz w:val="26"/>
          <w:szCs w:val="26"/>
        </w:rPr>
        <w:object w:dxaOrig="1640" w:dyaOrig="320" w14:anchorId="082D3586">
          <v:shape id="_x0000_i1564" type="#_x0000_t75" style="width:82.5pt;height:16.5pt" o:ole="">
            <v:imagedata r:id="rId1046" o:title=""/>
          </v:shape>
          <o:OLEObject Type="Embed" ProgID="Equation.DSMT4" ShapeID="_x0000_i1564" DrawAspect="Content" ObjectID="_1738861575" r:id="rId1047"/>
        </w:object>
      </w:r>
      <w:r w:rsidRPr="00F36EB0">
        <w:rPr>
          <w:rFonts w:ascii="Times New Roman" w:hAnsi="Times New Roman" w:cs="Times New Roman"/>
          <w:sz w:val="26"/>
          <w:szCs w:val="26"/>
        </w:rPr>
        <w:t>.</w:t>
      </w:r>
      <w:r w:rsidRPr="00F36EB0">
        <w:rPr>
          <w:rFonts w:ascii="Times New Roman" w:hAnsi="Times New Roman" w:cs="Times New Roman"/>
          <w:sz w:val="26"/>
          <w:szCs w:val="26"/>
        </w:rPr>
        <w:tab/>
        <w:t xml:space="preserve">C. </w:t>
      </w:r>
      <w:r w:rsidRPr="00F36EB0">
        <w:rPr>
          <w:rFonts w:ascii="Times New Roman" w:hAnsi="Times New Roman" w:cs="Times New Roman"/>
          <w:position w:val="-10"/>
          <w:sz w:val="26"/>
          <w:szCs w:val="26"/>
        </w:rPr>
        <w:object w:dxaOrig="1740" w:dyaOrig="320" w14:anchorId="496AF79F">
          <v:shape id="_x0000_i1565" type="#_x0000_t75" style="width:86.25pt;height:16.5pt" o:ole="">
            <v:imagedata r:id="rId1048" o:title=""/>
          </v:shape>
          <o:OLEObject Type="Embed" ProgID="Equation.DSMT4" ShapeID="_x0000_i1565" DrawAspect="Content" ObjectID="_1738861576" r:id="rId1049"/>
        </w:object>
      </w:r>
      <w:r w:rsidRPr="00F36EB0">
        <w:rPr>
          <w:rFonts w:ascii="Times New Roman" w:hAnsi="Times New Roman" w:cs="Times New Roman"/>
          <w:sz w:val="26"/>
          <w:szCs w:val="26"/>
        </w:rPr>
        <w:t>.</w:t>
      </w:r>
      <w:r w:rsidRPr="00F36EB0">
        <w:rPr>
          <w:rFonts w:ascii="Times New Roman" w:hAnsi="Times New Roman" w:cs="Times New Roman"/>
          <w:sz w:val="26"/>
          <w:szCs w:val="26"/>
        </w:rPr>
        <w:tab/>
        <w:t>D.</w:t>
      </w:r>
      <w:r w:rsidRPr="00F36EB0">
        <w:rPr>
          <w:rFonts w:ascii="Times New Roman" w:hAnsi="Times New Roman" w:cs="Times New Roman"/>
          <w:position w:val="-10"/>
          <w:sz w:val="26"/>
          <w:szCs w:val="26"/>
        </w:rPr>
        <w:object w:dxaOrig="1579" w:dyaOrig="320" w14:anchorId="27AA7378">
          <v:shape id="_x0000_i1566" type="#_x0000_t75" style="width:79.5pt;height:16.5pt" o:ole="">
            <v:imagedata r:id="rId1050" o:title=""/>
          </v:shape>
          <o:OLEObject Type="Embed" ProgID="Equation.DSMT4" ShapeID="_x0000_i1566" DrawAspect="Content" ObjectID="_1738861577" r:id="rId1051"/>
        </w:object>
      </w:r>
      <w:r w:rsidRPr="00F36EB0">
        <w:rPr>
          <w:rFonts w:ascii="Times New Roman" w:hAnsi="Times New Roman" w:cs="Times New Roman"/>
          <w:sz w:val="26"/>
          <w:szCs w:val="26"/>
        </w:rPr>
        <w:t>.</w:t>
      </w:r>
    </w:p>
    <w:p w14:paraId="5568D991" w14:textId="77777777" w:rsidR="00F36EB0" w:rsidRPr="00F36EB0" w:rsidRDefault="00F36EB0" w:rsidP="00A50E59">
      <w:pPr>
        <w:tabs>
          <w:tab w:val="left" w:pos="283"/>
          <w:tab w:val="left" w:pos="2835"/>
          <w:tab w:val="left" w:pos="5386"/>
          <w:tab w:val="left" w:pos="7937"/>
        </w:tabs>
        <w:ind w:firstLine="283"/>
        <w:jc w:val="both"/>
        <w:rPr>
          <w:rFonts w:ascii="Times New Roman" w:hAnsi="Times New Roman" w:cs="Times New Roman"/>
          <w:sz w:val="26"/>
          <w:szCs w:val="26"/>
        </w:rPr>
      </w:pPr>
    </w:p>
    <w:p w14:paraId="326F7880"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sz w:val="26"/>
          <w:szCs w:val="26"/>
        </w:rPr>
      </w:pPr>
      <w:r w:rsidRPr="00F36EB0">
        <w:rPr>
          <w:rFonts w:ascii="Times New Roman" w:hAnsi="Times New Roman" w:cs="Times New Roman"/>
          <w:b/>
          <w:color w:val="0000CC"/>
          <w:sz w:val="26"/>
          <w:szCs w:val="26"/>
        </w:rPr>
        <w:t>Câu 10.</w:t>
      </w:r>
      <w:r w:rsidRPr="00F36EB0">
        <w:rPr>
          <w:rFonts w:ascii="Times New Roman" w:hAnsi="Times New Roman" w:cs="Times New Roman"/>
          <w:color w:val="0000CC"/>
          <w:sz w:val="26"/>
          <w:szCs w:val="26"/>
        </w:rPr>
        <w:t xml:space="preserve"> </w:t>
      </w:r>
      <w:r w:rsidRPr="00F36EB0">
        <w:rPr>
          <w:rFonts w:ascii="Times New Roman" w:hAnsi="Times New Roman" w:cs="Times New Roman"/>
          <w:sz w:val="26"/>
          <w:szCs w:val="26"/>
        </w:rPr>
        <w:t>Trực tâm của tam giác là giao điểm của</w:t>
      </w:r>
    </w:p>
    <w:p w14:paraId="796EA4C2"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sz w:val="26"/>
          <w:szCs w:val="26"/>
        </w:rPr>
      </w:pPr>
      <w:r w:rsidRPr="00F36EB0">
        <w:rPr>
          <w:rFonts w:ascii="Times New Roman" w:hAnsi="Times New Roman" w:cs="Times New Roman"/>
          <w:sz w:val="26"/>
          <w:szCs w:val="26"/>
        </w:rPr>
        <w:t xml:space="preserve">         A. ba đường phân giác</w:t>
      </w:r>
      <w:r w:rsidRPr="00F36EB0">
        <w:rPr>
          <w:rFonts w:ascii="Times New Roman" w:hAnsi="Times New Roman" w:cs="Times New Roman"/>
          <w:sz w:val="26"/>
          <w:szCs w:val="26"/>
        </w:rPr>
        <w:tab/>
        <w:t>B. ba đường trung tuyến.</w:t>
      </w:r>
    </w:p>
    <w:p w14:paraId="24B393A6"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sz w:val="26"/>
          <w:szCs w:val="26"/>
        </w:rPr>
      </w:pPr>
      <w:r w:rsidRPr="00F36EB0">
        <w:rPr>
          <w:rFonts w:ascii="Times New Roman" w:hAnsi="Times New Roman" w:cs="Times New Roman"/>
          <w:sz w:val="26"/>
          <w:szCs w:val="26"/>
        </w:rPr>
        <w:t xml:space="preserve">         C. ba đường trung trực.</w:t>
      </w:r>
      <w:r w:rsidRPr="00F36EB0">
        <w:rPr>
          <w:rFonts w:ascii="Times New Roman" w:hAnsi="Times New Roman" w:cs="Times New Roman"/>
          <w:sz w:val="26"/>
          <w:szCs w:val="26"/>
        </w:rPr>
        <w:tab/>
        <w:t>D. ba đường cao.</w:t>
      </w:r>
    </w:p>
    <w:p w14:paraId="183413CF"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sz w:val="26"/>
          <w:szCs w:val="26"/>
        </w:rPr>
      </w:pPr>
      <w:r w:rsidRPr="00F36EB0">
        <w:rPr>
          <w:rFonts w:ascii="Times New Roman" w:hAnsi="Times New Roman" w:cs="Times New Roman"/>
          <w:b/>
          <w:color w:val="0000CC"/>
          <w:sz w:val="26"/>
          <w:szCs w:val="26"/>
        </w:rPr>
        <w:t>Câu 11</w:t>
      </w:r>
      <w:r w:rsidRPr="00F36EB0">
        <w:rPr>
          <w:rFonts w:ascii="Times New Roman" w:hAnsi="Times New Roman" w:cs="Times New Roman"/>
          <w:sz w:val="26"/>
          <w:szCs w:val="26"/>
        </w:rPr>
        <w:t xml:space="preserve">. Một tam giác cân có góc ở đáy là </w:t>
      </w:r>
      <w:r w:rsidRPr="00F36EB0">
        <w:rPr>
          <w:rFonts w:ascii="Times New Roman" w:hAnsi="Times New Roman" w:cs="Times New Roman"/>
          <w:position w:val="-6"/>
          <w:sz w:val="26"/>
          <w:szCs w:val="26"/>
        </w:rPr>
        <w:object w:dxaOrig="400" w:dyaOrig="279" w14:anchorId="511C7ADD">
          <v:shape id="_x0000_i1567" type="#_x0000_t75" style="width:19.5pt;height:13.5pt" o:ole="">
            <v:imagedata r:id="rId1052" o:title=""/>
          </v:shape>
          <o:OLEObject Type="Embed" ProgID="Equation.DSMT4" ShapeID="_x0000_i1567" DrawAspect="Content" ObjectID="_1738861578" r:id="rId1053"/>
        </w:object>
      </w:r>
      <w:r w:rsidRPr="00F36EB0">
        <w:rPr>
          <w:rFonts w:ascii="Times New Roman" w:hAnsi="Times New Roman" w:cs="Times New Roman"/>
          <w:sz w:val="26"/>
          <w:szCs w:val="26"/>
        </w:rPr>
        <w:t xml:space="preserve"> thì số đo góc ở đỉnh là</w:t>
      </w:r>
    </w:p>
    <w:p w14:paraId="20E8B123"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sz w:val="26"/>
          <w:szCs w:val="26"/>
        </w:rPr>
      </w:pPr>
      <w:r w:rsidRPr="00F36EB0">
        <w:rPr>
          <w:rFonts w:ascii="Times New Roman" w:hAnsi="Times New Roman" w:cs="Times New Roman"/>
          <w:sz w:val="26"/>
          <w:szCs w:val="26"/>
        </w:rPr>
        <w:t xml:space="preserve">        A.</w:t>
      </w:r>
      <w:r w:rsidRPr="00F36EB0">
        <w:rPr>
          <w:rFonts w:ascii="Times New Roman" w:hAnsi="Times New Roman" w:cs="Times New Roman"/>
          <w:position w:val="-6"/>
          <w:sz w:val="26"/>
          <w:szCs w:val="26"/>
        </w:rPr>
        <w:object w:dxaOrig="400" w:dyaOrig="279" w14:anchorId="4CA259EF">
          <v:shape id="_x0000_i1568" type="#_x0000_t75" style="width:19.5pt;height:13.5pt" o:ole="">
            <v:imagedata r:id="rId1054" o:title=""/>
          </v:shape>
          <o:OLEObject Type="Embed" ProgID="Equation.DSMT4" ShapeID="_x0000_i1568" DrawAspect="Content" ObjectID="_1738861579" r:id="rId1055"/>
        </w:object>
      </w:r>
      <w:r w:rsidRPr="00F36EB0">
        <w:rPr>
          <w:rFonts w:ascii="Times New Roman" w:hAnsi="Times New Roman" w:cs="Times New Roman"/>
          <w:sz w:val="26"/>
          <w:szCs w:val="26"/>
        </w:rPr>
        <w:t>.</w:t>
      </w:r>
      <w:r w:rsidRPr="00F36EB0">
        <w:rPr>
          <w:rFonts w:ascii="Times New Roman" w:hAnsi="Times New Roman" w:cs="Times New Roman"/>
          <w:sz w:val="26"/>
          <w:szCs w:val="26"/>
        </w:rPr>
        <w:tab/>
        <w:t xml:space="preserve">   B.</w:t>
      </w:r>
      <w:r w:rsidRPr="00F36EB0">
        <w:rPr>
          <w:rFonts w:ascii="Times New Roman" w:hAnsi="Times New Roman" w:cs="Times New Roman"/>
          <w:position w:val="-6"/>
          <w:sz w:val="26"/>
          <w:szCs w:val="26"/>
        </w:rPr>
        <w:object w:dxaOrig="400" w:dyaOrig="279" w14:anchorId="0B610403">
          <v:shape id="_x0000_i1569" type="#_x0000_t75" style="width:19.5pt;height:13.5pt" o:ole="">
            <v:imagedata r:id="rId1056" o:title=""/>
          </v:shape>
          <o:OLEObject Type="Embed" ProgID="Equation.DSMT4" ShapeID="_x0000_i1569" DrawAspect="Content" ObjectID="_1738861580" r:id="rId1057"/>
        </w:object>
      </w:r>
      <w:r w:rsidRPr="00F36EB0">
        <w:rPr>
          <w:rFonts w:ascii="Times New Roman" w:hAnsi="Times New Roman" w:cs="Times New Roman"/>
          <w:sz w:val="26"/>
          <w:szCs w:val="26"/>
        </w:rPr>
        <w:t>.</w:t>
      </w:r>
      <w:r w:rsidRPr="00F36EB0">
        <w:rPr>
          <w:rFonts w:ascii="Times New Roman" w:hAnsi="Times New Roman" w:cs="Times New Roman"/>
          <w:sz w:val="26"/>
          <w:szCs w:val="26"/>
        </w:rPr>
        <w:tab/>
        <w:t>C.</w:t>
      </w:r>
      <w:r w:rsidRPr="00F36EB0">
        <w:rPr>
          <w:rFonts w:ascii="Times New Roman" w:hAnsi="Times New Roman" w:cs="Times New Roman"/>
          <w:position w:val="-6"/>
          <w:sz w:val="26"/>
          <w:szCs w:val="26"/>
        </w:rPr>
        <w:object w:dxaOrig="400" w:dyaOrig="279" w14:anchorId="23E3A6EE">
          <v:shape id="_x0000_i1570" type="#_x0000_t75" style="width:19.5pt;height:13.5pt" o:ole="">
            <v:imagedata r:id="rId1058" o:title=""/>
          </v:shape>
          <o:OLEObject Type="Embed" ProgID="Equation.DSMT4" ShapeID="_x0000_i1570" DrawAspect="Content" ObjectID="_1738861581" r:id="rId1059"/>
        </w:object>
      </w:r>
      <w:r w:rsidRPr="00F36EB0">
        <w:rPr>
          <w:rFonts w:ascii="Times New Roman" w:hAnsi="Times New Roman" w:cs="Times New Roman"/>
          <w:sz w:val="26"/>
          <w:szCs w:val="26"/>
        </w:rPr>
        <w:t>.</w:t>
      </w:r>
      <w:r w:rsidRPr="00F36EB0">
        <w:rPr>
          <w:rFonts w:ascii="Times New Roman" w:hAnsi="Times New Roman" w:cs="Times New Roman"/>
          <w:sz w:val="26"/>
          <w:szCs w:val="26"/>
        </w:rPr>
        <w:tab/>
        <w:t>D.</w:t>
      </w:r>
      <w:r w:rsidRPr="00F36EB0">
        <w:rPr>
          <w:rFonts w:ascii="Times New Roman" w:hAnsi="Times New Roman" w:cs="Times New Roman"/>
          <w:position w:val="-6"/>
          <w:sz w:val="26"/>
          <w:szCs w:val="26"/>
        </w:rPr>
        <w:object w:dxaOrig="499" w:dyaOrig="279" w14:anchorId="6F87C902">
          <v:shape id="_x0000_i1571" type="#_x0000_t75" style="width:24.75pt;height:13.5pt" o:ole="">
            <v:imagedata r:id="rId1060" o:title=""/>
          </v:shape>
          <o:OLEObject Type="Embed" ProgID="Equation.DSMT4" ShapeID="_x0000_i1571" DrawAspect="Content" ObjectID="_1738861582" r:id="rId1061"/>
        </w:object>
      </w:r>
      <w:r w:rsidRPr="00F36EB0">
        <w:rPr>
          <w:rFonts w:ascii="Times New Roman" w:hAnsi="Times New Roman" w:cs="Times New Roman"/>
          <w:sz w:val="26"/>
          <w:szCs w:val="26"/>
        </w:rPr>
        <w:t>.</w:t>
      </w:r>
    </w:p>
    <w:p w14:paraId="19E04364"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sz w:val="26"/>
          <w:szCs w:val="26"/>
        </w:rPr>
      </w:pPr>
      <w:r w:rsidRPr="00F36EB0">
        <w:rPr>
          <w:rFonts w:ascii="Times New Roman" w:hAnsi="Times New Roman" w:cs="Times New Roman"/>
          <w:b/>
          <w:color w:val="0000CC"/>
          <w:sz w:val="26"/>
          <w:szCs w:val="26"/>
        </w:rPr>
        <w:t>Câu 12</w:t>
      </w:r>
      <w:r w:rsidRPr="00F36EB0">
        <w:rPr>
          <w:rFonts w:ascii="Times New Roman" w:hAnsi="Times New Roman" w:cs="Times New Roman"/>
          <w:color w:val="0000CC"/>
          <w:sz w:val="26"/>
          <w:szCs w:val="26"/>
        </w:rPr>
        <w:t xml:space="preserve">. </w:t>
      </w:r>
      <w:r w:rsidRPr="00F36EB0">
        <w:rPr>
          <w:rFonts w:ascii="Times New Roman" w:hAnsi="Times New Roman" w:cs="Times New Roman"/>
          <w:sz w:val="26"/>
          <w:szCs w:val="26"/>
        </w:rPr>
        <w:t>Trong các khẳng định sau, khẳng định nào SAI?</w:t>
      </w:r>
    </w:p>
    <w:p w14:paraId="4B86053B"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sz w:val="26"/>
          <w:szCs w:val="26"/>
        </w:rPr>
      </w:pPr>
      <w:r w:rsidRPr="00F36EB0">
        <w:rPr>
          <w:rFonts w:ascii="Times New Roman" w:hAnsi="Times New Roman" w:cs="Times New Roman"/>
          <w:sz w:val="26"/>
          <w:szCs w:val="26"/>
        </w:rPr>
        <w:t xml:space="preserve">       A. Trong một tam giác có nhiều nhất là một góc tù.</w:t>
      </w:r>
    </w:p>
    <w:p w14:paraId="6F838139"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bCs/>
          <w:sz w:val="26"/>
          <w:szCs w:val="26"/>
        </w:rPr>
      </w:pPr>
      <w:r w:rsidRPr="00F36EB0">
        <w:rPr>
          <w:rFonts w:ascii="Times New Roman" w:hAnsi="Times New Roman" w:cs="Times New Roman"/>
          <w:bCs/>
          <w:sz w:val="26"/>
          <w:szCs w:val="26"/>
        </w:rPr>
        <w:t xml:space="preserve">       B. Trong một tam giác có hai góc bằng </w:t>
      </w:r>
      <w:r w:rsidRPr="00F36EB0">
        <w:rPr>
          <w:rFonts w:ascii="Times New Roman" w:hAnsi="Times New Roman" w:cs="Times New Roman"/>
          <w:bCs/>
          <w:position w:val="-6"/>
          <w:sz w:val="26"/>
          <w:szCs w:val="26"/>
        </w:rPr>
        <w:object w:dxaOrig="400" w:dyaOrig="279" w14:anchorId="473735AE">
          <v:shape id="_x0000_i1572" type="#_x0000_t75" style="width:19.5pt;height:13.5pt" o:ole="">
            <v:imagedata r:id="rId1062" o:title=""/>
          </v:shape>
          <o:OLEObject Type="Embed" ProgID="Equation.DSMT4" ShapeID="_x0000_i1572" DrawAspect="Content" ObjectID="_1738861583" r:id="rId1063"/>
        </w:object>
      </w:r>
      <w:r w:rsidRPr="00F36EB0">
        <w:rPr>
          <w:rFonts w:ascii="Times New Roman" w:hAnsi="Times New Roman" w:cs="Times New Roman"/>
          <w:bCs/>
          <w:sz w:val="26"/>
          <w:szCs w:val="26"/>
        </w:rPr>
        <w:t>là tam giác đều.</w:t>
      </w:r>
    </w:p>
    <w:p w14:paraId="23014AEA"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sz w:val="26"/>
          <w:szCs w:val="26"/>
        </w:rPr>
      </w:pPr>
      <w:r w:rsidRPr="00F36EB0">
        <w:rPr>
          <w:rFonts w:ascii="Times New Roman" w:hAnsi="Times New Roman" w:cs="Times New Roman"/>
          <w:sz w:val="26"/>
          <w:szCs w:val="26"/>
        </w:rPr>
        <w:t xml:space="preserve">       C. Trong một tam giác có hai góc nhọn bằng </w:t>
      </w:r>
      <w:r w:rsidRPr="00F36EB0">
        <w:rPr>
          <w:rFonts w:ascii="Times New Roman" w:hAnsi="Times New Roman" w:cs="Times New Roman"/>
          <w:position w:val="-6"/>
          <w:sz w:val="26"/>
          <w:szCs w:val="26"/>
        </w:rPr>
        <w:object w:dxaOrig="400" w:dyaOrig="279" w14:anchorId="2C133A0A">
          <v:shape id="_x0000_i1573" type="#_x0000_t75" style="width:19.5pt;height:13.5pt" o:ole="">
            <v:imagedata r:id="rId1064" o:title=""/>
          </v:shape>
          <o:OLEObject Type="Embed" ProgID="Equation.DSMT4" ShapeID="_x0000_i1573" DrawAspect="Content" ObjectID="_1738861584" r:id="rId1065"/>
        </w:object>
      </w:r>
      <w:r w:rsidRPr="00F36EB0">
        <w:rPr>
          <w:rFonts w:ascii="Times New Roman" w:hAnsi="Times New Roman" w:cs="Times New Roman"/>
          <w:sz w:val="26"/>
          <w:szCs w:val="26"/>
        </w:rPr>
        <w:t>là tam giác vuông cân.</w:t>
      </w:r>
    </w:p>
    <w:p w14:paraId="03A3B95F"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sz w:val="26"/>
          <w:szCs w:val="26"/>
        </w:rPr>
      </w:pPr>
      <w:r w:rsidRPr="00F36EB0">
        <w:rPr>
          <w:rFonts w:ascii="Times New Roman" w:hAnsi="Times New Roman" w:cs="Times New Roman"/>
          <w:sz w:val="26"/>
          <w:szCs w:val="26"/>
        </w:rPr>
        <w:t xml:space="preserve">       D. Trong một tam giác có một góc bằng </w:t>
      </w:r>
      <w:r w:rsidRPr="00F36EB0">
        <w:rPr>
          <w:rFonts w:ascii="Times New Roman" w:hAnsi="Times New Roman" w:cs="Times New Roman"/>
          <w:position w:val="-6"/>
          <w:sz w:val="26"/>
          <w:szCs w:val="26"/>
        </w:rPr>
        <w:object w:dxaOrig="400" w:dyaOrig="279" w14:anchorId="78A665B3">
          <v:shape id="_x0000_i1574" type="#_x0000_t75" style="width:19.5pt;height:13.5pt" o:ole="">
            <v:imagedata r:id="rId1066" o:title=""/>
          </v:shape>
          <o:OLEObject Type="Embed" ProgID="Equation.DSMT4" ShapeID="_x0000_i1574" DrawAspect="Content" ObjectID="_1738861585" r:id="rId1067"/>
        </w:object>
      </w:r>
      <w:r w:rsidRPr="00F36EB0">
        <w:rPr>
          <w:rFonts w:ascii="Times New Roman" w:hAnsi="Times New Roman" w:cs="Times New Roman"/>
          <w:sz w:val="26"/>
          <w:szCs w:val="26"/>
        </w:rPr>
        <w:t>là tam giác cân.</w:t>
      </w:r>
    </w:p>
    <w:p w14:paraId="3B0B1421"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b/>
          <w:color w:val="0000CC"/>
          <w:sz w:val="26"/>
          <w:szCs w:val="26"/>
        </w:rPr>
      </w:pPr>
      <w:r w:rsidRPr="00F36EB0">
        <w:rPr>
          <w:rFonts w:ascii="Times New Roman" w:hAnsi="Times New Roman" w:cs="Times New Roman"/>
          <w:b/>
          <w:color w:val="0000CC"/>
          <w:sz w:val="26"/>
          <w:szCs w:val="26"/>
        </w:rPr>
        <w:t>II)TỰ LUẬN (7,0 điểm)</w:t>
      </w:r>
    </w:p>
    <w:p w14:paraId="33100CAE"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sz w:val="26"/>
          <w:szCs w:val="26"/>
        </w:rPr>
      </w:pPr>
      <w:r w:rsidRPr="00F36EB0">
        <w:rPr>
          <w:rFonts w:ascii="Times New Roman" w:hAnsi="Times New Roman" w:cs="Times New Roman"/>
          <w:b/>
          <w:color w:val="0000CC"/>
          <w:sz w:val="26"/>
          <w:szCs w:val="26"/>
        </w:rPr>
        <w:t>Câu 1.</w:t>
      </w:r>
      <w:r w:rsidRPr="00F36EB0">
        <w:rPr>
          <w:rFonts w:ascii="Times New Roman" w:hAnsi="Times New Roman" w:cs="Times New Roman"/>
          <w:color w:val="0000CC"/>
          <w:sz w:val="26"/>
          <w:szCs w:val="26"/>
        </w:rPr>
        <w:t xml:space="preserve"> </w:t>
      </w:r>
      <w:r w:rsidRPr="00F36EB0">
        <w:rPr>
          <w:rFonts w:ascii="Times New Roman" w:hAnsi="Times New Roman" w:cs="Times New Roman"/>
          <w:sz w:val="26"/>
          <w:szCs w:val="26"/>
        </w:rPr>
        <w:t>(2,0 điểm)</w:t>
      </w:r>
    </w:p>
    <w:p w14:paraId="09C34F1F"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sz w:val="26"/>
          <w:szCs w:val="26"/>
        </w:rPr>
      </w:pPr>
      <w:r w:rsidRPr="00F36EB0">
        <w:rPr>
          <w:rFonts w:ascii="Times New Roman" w:hAnsi="Times New Roman" w:cs="Times New Roman"/>
          <w:sz w:val="26"/>
          <w:szCs w:val="26"/>
        </w:rPr>
        <w:t xml:space="preserve">1) Thực hiện phép tính: </w:t>
      </w:r>
      <w:r w:rsidRPr="00F36EB0">
        <w:rPr>
          <w:rFonts w:ascii="Times New Roman" w:hAnsi="Times New Roman" w:cs="Times New Roman"/>
          <w:position w:val="-28"/>
          <w:sz w:val="26"/>
          <w:szCs w:val="26"/>
        </w:rPr>
        <w:object w:dxaOrig="2180" w:dyaOrig="740" w14:anchorId="22987C97">
          <v:shape id="_x0000_i1575" type="#_x0000_t75" style="width:109.5pt;height:37.5pt" o:ole="">
            <v:imagedata r:id="rId1068" o:title=""/>
          </v:shape>
          <o:OLEObject Type="Embed" ProgID="Equation.DSMT4" ShapeID="_x0000_i1575" DrawAspect="Content" ObjectID="_1738861586" r:id="rId1069"/>
        </w:object>
      </w:r>
    </w:p>
    <w:p w14:paraId="24BF1EEC"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sz w:val="26"/>
          <w:szCs w:val="26"/>
          <w:lang w:val="pt-BR"/>
        </w:rPr>
      </w:pPr>
      <w:r w:rsidRPr="00F36EB0">
        <w:rPr>
          <w:rFonts w:ascii="Times New Roman" w:hAnsi="Times New Roman" w:cs="Times New Roman"/>
          <w:sz w:val="26"/>
          <w:szCs w:val="26"/>
          <w:lang w:val="pt-BR"/>
        </w:rPr>
        <w:t xml:space="preserve">2) Tìm </w:t>
      </w:r>
      <w:r w:rsidRPr="00F36EB0">
        <w:rPr>
          <w:rFonts w:ascii="Times New Roman" w:hAnsi="Times New Roman" w:cs="Times New Roman"/>
          <w:position w:val="-10"/>
          <w:sz w:val="26"/>
          <w:szCs w:val="26"/>
        </w:rPr>
        <w:object w:dxaOrig="420" w:dyaOrig="260" w14:anchorId="4EF06A5F">
          <v:shape id="_x0000_i1576" type="#_x0000_t75" style="width:21pt;height:12.75pt" o:ole="">
            <v:imagedata r:id="rId1070" o:title=""/>
          </v:shape>
          <o:OLEObject Type="Embed" ProgID="Equation.DSMT4" ShapeID="_x0000_i1576" DrawAspect="Content" ObjectID="_1738861587" r:id="rId1071"/>
        </w:object>
      </w:r>
      <w:r w:rsidRPr="00F36EB0">
        <w:rPr>
          <w:rFonts w:ascii="Times New Roman" w:hAnsi="Times New Roman" w:cs="Times New Roman"/>
          <w:sz w:val="26"/>
          <w:szCs w:val="26"/>
          <w:lang w:val="pt-BR"/>
        </w:rPr>
        <w:t>biết:</w:t>
      </w:r>
    </w:p>
    <w:p w14:paraId="53120239"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sz w:val="26"/>
          <w:szCs w:val="26"/>
          <w:lang w:val="pt-BR"/>
        </w:rPr>
      </w:pPr>
      <w:r w:rsidRPr="00F36EB0">
        <w:rPr>
          <w:rFonts w:ascii="Times New Roman" w:hAnsi="Times New Roman" w:cs="Times New Roman"/>
          <w:sz w:val="26"/>
          <w:szCs w:val="26"/>
          <w:lang w:val="pt-BR"/>
        </w:rPr>
        <w:tab/>
        <w:t xml:space="preserve">a) </w:t>
      </w:r>
      <w:r w:rsidRPr="00F36EB0">
        <w:rPr>
          <w:rFonts w:ascii="Times New Roman" w:hAnsi="Times New Roman" w:cs="Times New Roman"/>
          <w:position w:val="-6"/>
          <w:sz w:val="26"/>
          <w:szCs w:val="26"/>
        </w:rPr>
        <w:object w:dxaOrig="1200" w:dyaOrig="279" w14:anchorId="782D9D38">
          <v:shape id="_x0000_i1577" type="#_x0000_t75" style="width:59.25pt;height:13.5pt" o:ole="">
            <v:imagedata r:id="rId1072" o:title=""/>
          </v:shape>
          <o:OLEObject Type="Embed" ProgID="Equation.DSMT4" ShapeID="_x0000_i1577" DrawAspect="Content" ObjectID="_1738861588" r:id="rId1073"/>
        </w:object>
      </w:r>
      <w:r w:rsidRPr="00F36EB0">
        <w:rPr>
          <w:rFonts w:ascii="Times New Roman" w:hAnsi="Times New Roman" w:cs="Times New Roman"/>
          <w:sz w:val="26"/>
          <w:szCs w:val="26"/>
          <w:lang w:val="pt-BR"/>
        </w:rPr>
        <w:t>.</w:t>
      </w:r>
      <w:r w:rsidRPr="00F36EB0">
        <w:rPr>
          <w:rFonts w:ascii="Times New Roman" w:hAnsi="Times New Roman" w:cs="Times New Roman"/>
          <w:sz w:val="26"/>
          <w:szCs w:val="26"/>
          <w:lang w:val="pt-BR"/>
        </w:rPr>
        <w:tab/>
        <w:t xml:space="preserve">b) </w:t>
      </w:r>
      <w:r w:rsidRPr="00F36EB0">
        <w:rPr>
          <w:rFonts w:ascii="Times New Roman" w:hAnsi="Times New Roman" w:cs="Times New Roman"/>
          <w:position w:val="-28"/>
          <w:sz w:val="26"/>
          <w:szCs w:val="26"/>
        </w:rPr>
        <w:object w:dxaOrig="639" w:dyaOrig="660" w14:anchorId="08F55DF7">
          <v:shape id="_x0000_i1578" type="#_x0000_t75" style="width:32.25pt;height:33.75pt" o:ole="">
            <v:imagedata r:id="rId1074" o:title=""/>
          </v:shape>
          <o:OLEObject Type="Embed" ProgID="Equation.DSMT4" ShapeID="_x0000_i1578" DrawAspect="Content" ObjectID="_1738861589" r:id="rId1075"/>
        </w:object>
      </w:r>
      <w:r w:rsidRPr="00F36EB0">
        <w:rPr>
          <w:rFonts w:ascii="Times New Roman" w:hAnsi="Times New Roman" w:cs="Times New Roman"/>
          <w:sz w:val="26"/>
          <w:szCs w:val="26"/>
          <w:lang w:val="pt-BR"/>
        </w:rPr>
        <w:t xml:space="preserve"> và </w:t>
      </w:r>
      <w:r w:rsidRPr="00F36EB0">
        <w:rPr>
          <w:rFonts w:ascii="Times New Roman" w:hAnsi="Times New Roman" w:cs="Times New Roman"/>
          <w:position w:val="-10"/>
          <w:sz w:val="26"/>
          <w:szCs w:val="26"/>
        </w:rPr>
        <w:object w:dxaOrig="1100" w:dyaOrig="320" w14:anchorId="48228081">
          <v:shape id="_x0000_i1579" type="#_x0000_t75" style="width:54.75pt;height:16.5pt" o:ole="">
            <v:imagedata r:id="rId1076" o:title=""/>
          </v:shape>
          <o:OLEObject Type="Embed" ProgID="Equation.DSMT4" ShapeID="_x0000_i1579" DrawAspect="Content" ObjectID="_1738861590" r:id="rId1077"/>
        </w:object>
      </w:r>
      <w:r w:rsidRPr="00F36EB0">
        <w:rPr>
          <w:rFonts w:ascii="Times New Roman" w:hAnsi="Times New Roman" w:cs="Times New Roman"/>
          <w:sz w:val="26"/>
          <w:szCs w:val="26"/>
          <w:lang w:val="pt-BR"/>
        </w:rPr>
        <w:t>.</w:t>
      </w:r>
    </w:p>
    <w:p w14:paraId="74EC3146"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sz w:val="26"/>
          <w:szCs w:val="26"/>
          <w:lang w:val="pt-BR"/>
        </w:rPr>
      </w:pPr>
      <w:r w:rsidRPr="00F36EB0">
        <w:rPr>
          <w:rFonts w:ascii="Times New Roman" w:hAnsi="Times New Roman" w:cs="Times New Roman"/>
          <w:b/>
          <w:color w:val="0000CC"/>
          <w:sz w:val="26"/>
          <w:szCs w:val="26"/>
          <w:lang w:val="pt-BR"/>
        </w:rPr>
        <w:t>Câu 2</w:t>
      </w:r>
      <w:r w:rsidRPr="00F36EB0">
        <w:rPr>
          <w:rFonts w:ascii="Times New Roman" w:hAnsi="Times New Roman" w:cs="Times New Roman"/>
          <w:b/>
          <w:color w:val="0000CC"/>
          <w:sz w:val="26"/>
          <w:szCs w:val="26"/>
        </w:rPr>
        <w:t>.</w:t>
      </w:r>
      <w:r w:rsidRPr="00F36EB0">
        <w:rPr>
          <w:rFonts w:ascii="Times New Roman" w:hAnsi="Times New Roman" w:cs="Times New Roman"/>
          <w:color w:val="0000CC"/>
          <w:sz w:val="26"/>
          <w:szCs w:val="26"/>
          <w:lang w:val="pt-BR"/>
        </w:rPr>
        <w:t xml:space="preserve"> </w:t>
      </w:r>
      <w:r w:rsidRPr="00F36EB0">
        <w:rPr>
          <w:rFonts w:ascii="Times New Roman" w:hAnsi="Times New Roman" w:cs="Times New Roman"/>
          <w:sz w:val="26"/>
          <w:szCs w:val="26"/>
          <w:lang w:val="pt-BR"/>
        </w:rPr>
        <w:t xml:space="preserve">(1,5 điểm) Học sinh của ba lớp 7 cần phải trồng và chăm sóc </w:t>
      </w:r>
      <w:r w:rsidRPr="00F36EB0">
        <w:rPr>
          <w:rFonts w:ascii="Times New Roman" w:hAnsi="Times New Roman" w:cs="Times New Roman"/>
          <w:position w:val="-4"/>
          <w:sz w:val="26"/>
          <w:szCs w:val="26"/>
        </w:rPr>
        <w:object w:dxaOrig="320" w:dyaOrig="260" w14:anchorId="6EA8C268">
          <v:shape id="_x0000_i1580" type="#_x0000_t75" style="width:15.75pt;height:13.5pt" o:ole="">
            <v:imagedata r:id="rId1078" o:title=""/>
          </v:shape>
          <o:OLEObject Type="Embed" ProgID="Equation.DSMT4" ShapeID="_x0000_i1580" DrawAspect="Content" ObjectID="_1738861591" r:id="rId1079"/>
        </w:object>
      </w:r>
      <w:r w:rsidRPr="00F36EB0">
        <w:rPr>
          <w:rFonts w:ascii="Times New Roman" w:hAnsi="Times New Roman" w:cs="Times New Roman"/>
          <w:sz w:val="26"/>
          <w:szCs w:val="26"/>
          <w:lang w:val="pt-BR"/>
        </w:rPr>
        <w:t xml:space="preserve"> cây xanh. Lớp 7A có ba </w:t>
      </w:r>
      <w:r w:rsidRPr="00F36EB0">
        <w:rPr>
          <w:rFonts w:ascii="Times New Roman" w:hAnsi="Times New Roman" w:cs="Times New Roman"/>
          <w:position w:val="-6"/>
          <w:sz w:val="26"/>
          <w:szCs w:val="26"/>
        </w:rPr>
        <w:object w:dxaOrig="300" w:dyaOrig="279" w14:anchorId="5B36FF0C">
          <v:shape id="_x0000_i1581" type="#_x0000_t75" style="width:15pt;height:14.25pt" o:ole="">
            <v:imagedata r:id="rId1080" o:title=""/>
          </v:shape>
          <o:OLEObject Type="Embed" ProgID="Equation.DSMT4" ShapeID="_x0000_i1581" DrawAspect="Content" ObjectID="_1738861592" r:id="rId1081"/>
        </w:object>
      </w:r>
      <w:r w:rsidRPr="00F36EB0">
        <w:rPr>
          <w:rFonts w:ascii="Times New Roman" w:hAnsi="Times New Roman" w:cs="Times New Roman"/>
          <w:sz w:val="26"/>
          <w:szCs w:val="26"/>
          <w:lang w:val="pt-BR"/>
        </w:rPr>
        <w:t xml:space="preserve">, lớp 7B có </w:t>
      </w:r>
      <w:r w:rsidRPr="00F36EB0">
        <w:rPr>
          <w:rFonts w:ascii="Times New Roman" w:hAnsi="Times New Roman" w:cs="Times New Roman"/>
          <w:position w:val="-6"/>
          <w:sz w:val="26"/>
          <w:szCs w:val="26"/>
        </w:rPr>
        <w:object w:dxaOrig="320" w:dyaOrig="279" w14:anchorId="67E36585">
          <v:shape id="_x0000_i1582" type="#_x0000_t75" style="width:15.75pt;height:14.25pt" o:ole="">
            <v:imagedata r:id="rId1082" o:title=""/>
          </v:shape>
          <o:OLEObject Type="Embed" ProgID="Equation.DSMT4" ShapeID="_x0000_i1582" DrawAspect="Content" ObjectID="_1738861593" r:id="rId1083"/>
        </w:object>
      </w:r>
      <w:r w:rsidRPr="00F36EB0">
        <w:rPr>
          <w:rFonts w:ascii="Times New Roman" w:hAnsi="Times New Roman" w:cs="Times New Roman"/>
          <w:sz w:val="26"/>
          <w:szCs w:val="26"/>
          <w:lang w:val="pt-BR"/>
        </w:rPr>
        <w:t xml:space="preserve"> học sinh, lớp 7C có </w:t>
      </w:r>
      <w:r w:rsidRPr="00F36EB0">
        <w:rPr>
          <w:rFonts w:ascii="Times New Roman" w:hAnsi="Times New Roman" w:cs="Times New Roman"/>
          <w:position w:val="-6"/>
          <w:sz w:val="26"/>
          <w:szCs w:val="26"/>
        </w:rPr>
        <w:object w:dxaOrig="300" w:dyaOrig="279" w14:anchorId="19BA8A51">
          <v:shape id="_x0000_i1583" type="#_x0000_t75" style="width:15pt;height:14.25pt" o:ole="">
            <v:imagedata r:id="rId1084" o:title=""/>
          </v:shape>
          <o:OLEObject Type="Embed" ProgID="Equation.DSMT4" ShapeID="_x0000_i1583" DrawAspect="Content" ObjectID="_1738861594" r:id="rId1085"/>
        </w:object>
      </w:r>
      <w:r w:rsidRPr="00F36EB0">
        <w:rPr>
          <w:rFonts w:ascii="Times New Roman" w:hAnsi="Times New Roman" w:cs="Times New Roman"/>
          <w:sz w:val="26"/>
          <w:szCs w:val="26"/>
          <w:lang w:val="pt-BR"/>
        </w:rPr>
        <w:t xml:space="preserve"> học sinh. Hỏi mỗi lớp phải trồng và chăm sóc bao nhiêu cây xanh biết rằng số cây xanh tỉ lệ với số học sinh?</w:t>
      </w:r>
    </w:p>
    <w:p w14:paraId="242B5234"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sz w:val="26"/>
          <w:szCs w:val="26"/>
          <w:lang w:val="pt-BR"/>
        </w:rPr>
      </w:pPr>
      <w:r w:rsidRPr="00F36EB0">
        <w:rPr>
          <w:rFonts w:ascii="Times New Roman" w:hAnsi="Times New Roman" w:cs="Times New Roman"/>
          <w:b/>
          <w:color w:val="0000CC"/>
          <w:sz w:val="26"/>
          <w:szCs w:val="26"/>
          <w:lang w:val="pt-BR"/>
        </w:rPr>
        <w:t>Câu 3</w:t>
      </w:r>
      <w:r w:rsidRPr="00F36EB0">
        <w:rPr>
          <w:rFonts w:ascii="Times New Roman" w:hAnsi="Times New Roman" w:cs="Times New Roman"/>
          <w:b/>
          <w:color w:val="0000CC"/>
          <w:sz w:val="26"/>
          <w:szCs w:val="26"/>
        </w:rPr>
        <w:t>.</w:t>
      </w:r>
      <w:r w:rsidRPr="00F36EB0">
        <w:rPr>
          <w:rFonts w:ascii="Times New Roman" w:hAnsi="Times New Roman" w:cs="Times New Roman"/>
          <w:color w:val="0000CC"/>
          <w:sz w:val="26"/>
          <w:szCs w:val="26"/>
          <w:lang w:val="pt-BR"/>
        </w:rPr>
        <w:t xml:space="preserve"> </w:t>
      </w:r>
      <w:r w:rsidRPr="00F36EB0">
        <w:rPr>
          <w:rFonts w:ascii="Times New Roman" w:hAnsi="Times New Roman" w:cs="Times New Roman"/>
          <w:sz w:val="26"/>
          <w:szCs w:val="26"/>
          <w:lang w:val="pt-BR"/>
        </w:rPr>
        <w:t xml:space="preserve">(1,0 điểm). Số đo ba góc của một tam giác tỉ lệ với </w:t>
      </w:r>
      <w:r w:rsidRPr="00F36EB0">
        <w:rPr>
          <w:rFonts w:ascii="Times New Roman" w:hAnsi="Times New Roman" w:cs="Times New Roman"/>
          <w:position w:val="-4"/>
          <w:sz w:val="26"/>
          <w:szCs w:val="26"/>
        </w:rPr>
        <w:object w:dxaOrig="200" w:dyaOrig="260" w14:anchorId="24590797">
          <v:shape id="_x0000_i1584" type="#_x0000_t75" style="width:9.75pt;height:13.5pt" o:ole="">
            <v:imagedata r:id="rId1086" o:title=""/>
          </v:shape>
          <o:OLEObject Type="Embed" ProgID="Equation.DSMT4" ShapeID="_x0000_i1584" DrawAspect="Content" ObjectID="_1738861595" r:id="rId1087"/>
        </w:object>
      </w:r>
      <w:r w:rsidRPr="00F36EB0">
        <w:rPr>
          <w:rFonts w:ascii="Times New Roman" w:hAnsi="Times New Roman" w:cs="Times New Roman"/>
          <w:sz w:val="26"/>
          <w:szCs w:val="26"/>
          <w:lang w:val="pt-BR"/>
        </w:rPr>
        <w:t xml:space="preserve">; </w:t>
      </w:r>
      <w:r w:rsidRPr="00F36EB0">
        <w:rPr>
          <w:rFonts w:ascii="Times New Roman" w:hAnsi="Times New Roman" w:cs="Times New Roman"/>
          <w:position w:val="-6"/>
          <w:sz w:val="26"/>
          <w:szCs w:val="26"/>
        </w:rPr>
        <w:object w:dxaOrig="180" w:dyaOrig="279" w14:anchorId="0684EE3F">
          <v:shape id="_x0000_i1585" type="#_x0000_t75" style="width:9pt;height:14.25pt" o:ole="">
            <v:imagedata r:id="rId1088" o:title=""/>
          </v:shape>
          <o:OLEObject Type="Embed" ProgID="Equation.DSMT4" ShapeID="_x0000_i1585" DrawAspect="Content" ObjectID="_1738861596" r:id="rId1089"/>
        </w:object>
      </w:r>
      <w:r w:rsidRPr="00F36EB0">
        <w:rPr>
          <w:rFonts w:ascii="Times New Roman" w:hAnsi="Times New Roman" w:cs="Times New Roman"/>
          <w:sz w:val="26"/>
          <w:szCs w:val="26"/>
        </w:rPr>
        <w:t xml:space="preserve"> </w:t>
      </w:r>
      <w:r w:rsidRPr="00F36EB0">
        <w:rPr>
          <w:rFonts w:ascii="Times New Roman" w:hAnsi="Times New Roman" w:cs="Times New Roman"/>
          <w:sz w:val="26"/>
          <w:szCs w:val="26"/>
          <w:lang w:val="pt-BR"/>
        </w:rPr>
        <w:t xml:space="preserve">và </w:t>
      </w:r>
      <w:r w:rsidRPr="00F36EB0">
        <w:rPr>
          <w:rFonts w:ascii="Times New Roman" w:hAnsi="Times New Roman" w:cs="Times New Roman"/>
          <w:position w:val="-4"/>
          <w:sz w:val="26"/>
          <w:szCs w:val="26"/>
        </w:rPr>
        <w:object w:dxaOrig="200" w:dyaOrig="260" w14:anchorId="34B497D1">
          <v:shape id="_x0000_i1586" type="#_x0000_t75" style="width:9.75pt;height:13.5pt" o:ole="">
            <v:imagedata r:id="rId1090" o:title=""/>
          </v:shape>
          <o:OLEObject Type="Embed" ProgID="Equation.DSMT4" ShapeID="_x0000_i1586" DrawAspect="Content" ObjectID="_1738861597" r:id="rId1091"/>
        </w:object>
      </w:r>
      <w:r w:rsidRPr="00F36EB0">
        <w:rPr>
          <w:rFonts w:ascii="Times New Roman" w:hAnsi="Times New Roman" w:cs="Times New Roman"/>
          <w:sz w:val="26"/>
          <w:szCs w:val="26"/>
          <w:lang w:val="pt-BR"/>
        </w:rPr>
        <w:t>, tính số đo mỗi góc của tam giác đó.</w:t>
      </w:r>
    </w:p>
    <w:p w14:paraId="2CFD4D77" w14:textId="77777777" w:rsidR="00F36EB0" w:rsidRPr="00F36EB0" w:rsidRDefault="00F36EB0" w:rsidP="00D21CE4">
      <w:pPr>
        <w:tabs>
          <w:tab w:val="left" w:pos="283"/>
          <w:tab w:val="left" w:pos="2835"/>
          <w:tab w:val="left" w:pos="5386"/>
          <w:tab w:val="left" w:pos="7937"/>
        </w:tabs>
        <w:ind w:firstLine="283"/>
        <w:jc w:val="both"/>
        <w:rPr>
          <w:rFonts w:ascii="Times New Roman" w:hAnsi="Times New Roman" w:cs="Times New Roman"/>
          <w:sz w:val="26"/>
          <w:szCs w:val="26"/>
        </w:rPr>
      </w:pPr>
      <w:r w:rsidRPr="00F36EB0">
        <w:rPr>
          <w:rFonts w:ascii="Times New Roman" w:hAnsi="Times New Roman" w:cs="Times New Roman"/>
          <w:b/>
          <w:color w:val="0000CC"/>
          <w:sz w:val="26"/>
          <w:szCs w:val="26"/>
        </w:rPr>
        <w:t>Câu 4.</w:t>
      </w:r>
      <w:r w:rsidRPr="00F36EB0">
        <w:rPr>
          <w:rFonts w:ascii="Times New Roman" w:hAnsi="Times New Roman" w:cs="Times New Roman"/>
          <w:color w:val="0000CC"/>
          <w:sz w:val="26"/>
          <w:szCs w:val="26"/>
        </w:rPr>
        <w:t xml:space="preserve"> </w:t>
      </w:r>
      <w:r w:rsidRPr="00F36EB0">
        <w:rPr>
          <w:rFonts w:ascii="Times New Roman" w:hAnsi="Times New Roman" w:cs="Times New Roman"/>
          <w:sz w:val="26"/>
          <w:szCs w:val="26"/>
        </w:rPr>
        <w:t xml:space="preserve">(1,0 điểm) Cho </w:t>
      </w:r>
      <w:r w:rsidRPr="00F36EB0">
        <w:rPr>
          <w:rFonts w:ascii="Times New Roman" w:hAnsi="Times New Roman" w:cs="Times New Roman"/>
          <w:position w:val="-10"/>
          <w:sz w:val="26"/>
          <w:szCs w:val="26"/>
        </w:rPr>
        <w:object w:dxaOrig="2940" w:dyaOrig="360" w14:anchorId="0F30F7DB">
          <v:shape id="_x0000_i1587" type="#_x0000_t75" style="width:146.25pt;height:18.75pt" o:ole="">
            <v:imagedata r:id="rId1092" o:title=""/>
          </v:shape>
          <o:OLEObject Type="Embed" ProgID="Equation.DSMT4" ShapeID="_x0000_i1587" DrawAspect="Content" ObjectID="_1738861598" r:id="rId1093"/>
        </w:object>
      </w:r>
    </w:p>
    <w:p w14:paraId="0C918708" w14:textId="77777777" w:rsidR="00F36EB0" w:rsidRPr="00F36EB0" w:rsidRDefault="00F36EB0" w:rsidP="0008177B">
      <w:pPr>
        <w:pStyle w:val="ListParagraph"/>
        <w:numPr>
          <w:ilvl w:val="0"/>
          <w:numId w:val="60"/>
        </w:numPr>
        <w:tabs>
          <w:tab w:val="left" w:pos="283"/>
          <w:tab w:val="left" w:pos="2835"/>
          <w:tab w:val="left" w:pos="5386"/>
          <w:tab w:val="left" w:pos="7937"/>
        </w:tabs>
        <w:jc w:val="both"/>
        <w:rPr>
          <w:rFonts w:ascii="Times New Roman" w:hAnsi="Times New Roman" w:cs="Times New Roman"/>
          <w:sz w:val="26"/>
          <w:szCs w:val="26"/>
        </w:rPr>
      </w:pPr>
      <w:r w:rsidRPr="00F36EB0">
        <w:rPr>
          <w:rFonts w:ascii="Times New Roman" w:hAnsi="Times New Roman" w:cs="Times New Roman"/>
          <w:sz w:val="26"/>
          <w:szCs w:val="26"/>
        </w:rPr>
        <w:t xml:space="preserve">Xác định bậc, hệ số tự do của </w:t>
      </w:r>
      <w:r w:rsidRPr="00F36EB0">
        <w:rPr>
          <w:rFonts w:ascii="Times New Roman" w:hAnsi="Times New Roman" w:cs="Times New Roman"/>
          <w:position w:val="-10"/>
          <w:sz w:val="26"/>
          <w:szCs w:val="26"/>
        </w:rPr>
        <w:object w:dxaOrig="520" w:dyaOrig="320" w14:anchorId="64A1589C">
          <v:shape id="_x0000_i1588" type="#_x0000_t75" style="width:26.25pt;height:16.5pt" o:ole="">
            <v:imagedata r:id="rId1094" o:title=""/>
          </v:shape>
          <o:OLEObject Type="Embed" ProgID="Equation.DSMT4" ShapeID="_x0000_i1588" DrawAspect="Content" ObjectID="_1738861599" r:id="rId1095"/>
        </w:object>
      </w:r>
      <w:r w:rsidRPr="00F36EB0">
        <w:rPr>
          <w:rFonts w:ascii="Times New Roman" w:hAnsi="Times New Roman" w:cs="Times New Roman"/>
          <w:sz w:val="26"/>
          <w:szCs w:val="26"/>
        </w:rPr>
        <w:t>.</w:t>
      </w:r>
    </w:p>
    <w:p w14:paraId="45F5E53E" w14:textId="77777777" w:rsidR="00F36EB0" w:rsidRPr="00F36EB0" w:rsidRDefault="00F36EB0" w:rsidP="0008177B">
      <w:pPr>
        <w:pStyle w:val="ListParagraph"/>
        <w:numPr>
          <w:ilvl w:val="0"/>
          <w:numId w:val="60"/>
        </w:numPr>
        <w:tabs>
          <w:tab w:val="left" w:pos="283"/>
          <w:tab w:val="left" w:pos="2835"/>
          <w:tab w:val="left" w:pos="5386"/>
          <w:tab w:val="left" w:pos="7937"/>
        </w:tabs>
        <w:jc w:val="both"/>
        <w:rPr>
          <w:rFonts w:ascii="Times New Roman" w:hAnsi="Times New Roman" w:cs="Times New Roman"/>
          <w:sz w:val="26"/>
          <w:szCs w:val="26"/>
        </w:rPr>
      </w:pPr>
      <w:r w:rsidRPr="00F36EB0">
        <w:rPr>
          <w:rFonts w:ascii="Times New Roman" w:hAnsi="Times New Roman" w:cs="Times New Roman"/>
          <w:sz w:val="26"/>
          <w:szCs w:val="26"/>
        </w:rPr>
        <w:t xml:space="preserve">Tính giá trị của </w:t>
      </w:r>
      <w:r w:rsidRPr="00F36EB0">
        <w:rPr>
          <w:rFonts w:ascii="Times New Roman" w:hAnsi="Times New Roman" w:cs="Times New Roman"/>
          <w:position w:val="-10"/>
          <w:sz w:val="26"/>
          <w:szCs w:val="26"/>
        </w:rPr>
        <w:object w:dxaOrig="520" w:dyaOrig="320" w14:anchorId="1CD14086">
          <v:shape id="_x0000_i1589" type="#_x0000_t75" style="width:26.25pt;height:16.5pt" o:ole="">
            <v:imagedata r:id="rId1096" o:title=""/>
          </v:shape>
          <o:OLEObject Type="Embed" ProgID="Equation.DSMT4" ShapeID="_x0000_i1589" DrawAspect="Content" ObjectID="_1738861600" r:id="rId1097"/>
        </w:object>
      </w:r>
      <w:r w:rsidRPr="00F36EB0">
        <w:rPr>
          <w:rFonts w:ascii="Times New Roman" w:hAnsi="Times New Roman" w:cs="Times New Roman"/>
          <w:sz w:val="26"/>
          <w:szCs w:val="26"/>
        </w:rPr>
        <w:t xml:space="preserve">tại </w:t>
      </w:r>
      <w:r w:rsidRPr="00F36EB0">
        <w:rPr>
          <w:rFonts w:ascii="Times New Roman" w:hAnsi="Times New Roman" w:cs="Times New Roman"/>
          <w:position w:val="-6"/>
          <w:sz w:val="26"/>
          <w:szCs w:val="26"/>
        </w:rPr>
        <w:object w:dxaOrig="680" w:dyaOrig="279" w14:anchorId="22A52514">
          <v:shape id="_x0000_i1590" type="#_x0000_t75" style="width:34.5pt;height:14.25pt" o:ole="">
            <v:imagedata r:id="rId1098" o:title=""/>
          </v:shape>
          <o:OLEObject Type="Embed" ProgID="Equation.DSMT4" ShapeID="_x0000_i1590" DrawAspect="Content" ObjectID="_1738861601" r:id="rId1099"/>
        </w:object>
      </w:r>
      <w:r w:rsidRPr="00F36EB0">
        <w:rPr>
          <w:rFonts w:ascii="Times New Roman" w:hAnsi="Times New Roman" w:cs="Times New Roman"/>
          <w:sz w:val="26"/>
          <w:szCs w:val="26"/>
        </w:rPr>
        <w:t>.</w:t>
      </w:r>
    </w:p>
    <w:p w14:paraId="0568633A" w14:textId="77777777" w:rsidR="00F36EB0" w:rsidRPr="00F36EB0" w:rsidRDefault="00F36EB0" w:rsidP="00D21CE4">
      <w:pPr>
        <w:tabs>
          <w:tab w:val="left" w:pos="283"/>
          <w:tab w:val="left" w:pos="2835"/>
          <w:tab w:val="left" w:pos="5386"/>
          <w:tab w:val="left" w:pos="7937"/>
        </w:tabs>
        <w:ind w:left="283"/>
        <w:jc w:val="both"/>
        <w:rPr>
          <w:rFonts w:ascii="Times New Roman" w:hAnsi="Times New Roman" w:cs="Times New Roman"/>
          <w:sz w:val="26"/>
          <w:szCs w:val="26"/>
        </w:rPr>
      </w:pPr>
      <w:r w:rsidRPr="00F36EB0">
        <w:rPr>
          <w:rFonts w:ascii="Times New Roman" w:hAnsi="Times New Roman" w:cs="Times New Roman"/>
          <w:b/>
          <w:color w:val="0000CC"/>
          <w:sz w:val="26"/>
          <w:szCs w:val="26"/>
        </w:rPr>
        <w:lastRenderedPageBreak/>
        <w:t xml:space="preserve">Câu 5. </w:t>
      </w:r>
      <w:r w:rsidRPr="00F36EB0">
        <w:rPr>
          <w:rFonts w:ascii="Times New Roman" w:hAnsi="Times New Roman" w:cs="Times New Roman"/>
          <w:sz w:val="26"/>
          <w:szCs w:val="26"/>
        </w:rPr>
        <w:t>(1,0 điểm).</w:t>
      </w:r>
    </w:p>
    <w:p w14:paraId="10B36A89" w14:textId="77777777" w:rsidR="00F36EB0" w:rsidRPr="00F36EB0" w:rsidRDefault="00F36EB0" w:rsidP="00D21CE4">
      <w:pPr>
        <w:tabs>
          <w:tab w:val="left" w:pos="283"/>
          <w:tab w:val="left" w:pos="2835"/>
          <w:tab w:val="left" w:pos="5386"/>
          <w:tab w:val="left" w:pos="7937"/>
        </w:tabs>
        <w:ind w:left="283"/>
        <w:jc w:val="both"/>
        <w:rPr>
          <w:rFonts w:ascii="Times New Roman" w:hAnsi="Times New Roman" w:cs="Times New Roman"/>
          <w:sz w:val="26"/>
          <w:szCs w:val="26"/>
        </w:rPr>
      </w:pPr>
      <w:r w:rsidRPr="00F36EB0">
        <w:rPr>
          <w:rFonts w:ascii="Times New Roman" w:hAnsi="Times New Roman" w:cs="Times New Roman"/>
          <w:sz w:val="26"/>
          <w:szCs w:val="26"/>
        </w:rPr>
        <w:t xml:space="preserve">     Cho </w:t>
      </w:r>
      <w:r w:rsidRPr="00F36EB0">
        <w:rPr>
          <w:rFonts w:ascii="Times New Roman" w:hAnsi="Times New Roman" w:cs="Times New Roman"/>
          <w:position w:val="-6"/>
          <w:sz w:val="26"/>
          <w:szCs w:val="26"/>
        </w:rPr>
        <w:object w:dxaOrig="680" w:dyaOrig="279" w14:anchorId="348C4649">
          <v:shape id="_x0000_i1591" type="#_x0000_t75" style="width:33.75pt;height:13.5pt" o:ole="">
            <v:imagedata r:id="rId1100" o:title=""/>
          </v:shape>
          <o:OLEObject Type="Embed" ProgID="Equation.DSMT4" ShapeID="_x0000_i1591" DrawAspect="Content" ObjectID="_1738861602" r:id="rId1101"/>
        </w:object>
      </w:r>
      <w:r w:rsidRPr="00F36EB0">
        <w:rPr>
          <w:rFonts w:ascii="Times New Roman" w:hAnsi="Times New Roman" w:cs="Times New Roman"/>
          <w:sz w:val="26"/>
          <w:szCs w:val="26"/>
        </w:rPr>
        <w:t xml:space="preserve"> vuông tại </w:t>
      </w:r>
      <w:r w:rsidRPr="00F36EB0">
        <w:rPr>
          <w:rFonts w:ascii="Times New Roman" w:hAnsi="Times New Roman" w:cs="Times New Roman"/>
          <w:position w:val="-4"/>
          <w:sz w:val="26"/>
          <w:szCs w:val="26"/>
        </w:rPr>
        <w:object w:dxaOrig="240" w:dyaOrig="260" w14:anchorId="04712614">
          <v:shape id="_x0000_i1592" type="#_x0000_t75" style="width:12pt;height:12.75pt" o:ole="">
            <v:imagedata r:id="rId1102" o:title=""/>
          </v:shape>
          <o:OLEObject Type="Embed" ProgID="Equation.DSMT4" ShapeID="_x0000_i1592" DrawAspect="Content" ObjectID="_1738861603" r:id="rId1103"/>
        </w:object>
      </w:r>
      <w:r w:rsidRPr="00F36EB0">
        <w:rPr>
          <w:rFonts w:ascii="Times New Roman" w:hAnsi="Times New Roman" w:cs="Times New Roman"/>
          <w:sz w:val="26"/>
          <w:szCs w:val="26"/>
        </w:rPr>
        <w:t xml:space="preserve">. Tia phân giác của </w:t>
      </w:r>
      <w:r w:rsidRPr="00F36EB0">
        <w:rPr>
          <w:rFonts w:ascii="Times New Roman" w:hAnsi="Times New Roman" w:cs="Times New Roman"/>
          <w:position w:val="-6"/>
          <w:sz w:val="26"/>
          <w:szCs w:val="26"/>
        </w:rPr>
        <w:object w:dxaOrig="560" w:dyaOrig="360" w14:anchorId="03CE92A7">
          <v:shape id="_x0000_i1593" type="#_x0000_t75" style="width:28.5pt;height:18.75pt" o:ole="">
            <v:imagedata r:id="rId1104" o:title=""/>
          </v:shape>
          <o:OLEObject Type="Embed" ProgID="Equation.DSMT4" ShapeID="_x0000_i1593" DrawAspect="Content" ObjectID="_1738861604" r:id="rId1105"/>
        </w:object>
      </w:r>
      <w:r w:rsidRPr="00F36EB0">
        <w:rPr>
          <w:rFonts w:ascii="Times New Roman" w:hAnsi="Times New Roman" w:cs="Times New Roman"/>
          <w:sz w:val="26"/>
          <w:szCs w:val="26"/>
        </w:rPr>
        <w:t xml:space="preserve"> cắt </w:t>
      </w:r>
      <w:r w:rsidRPr="00F36EB0">
        <w:rPr>
          <w:rFonts w:ascii="Times New Roman" w:hAnsi="Times New Roman" w:cs="Times New Roman"/>
          <w:position w:val="-6"/>
          <w:sz w:val="26"/>
          <w:szCs w:val="26"/>
        </w:rPr>
        <w:object w:dxaOrig="420" w:dyaOrig="279" w14:anchorId="26DCCBCA">
          <v:shape id="_x0000_i1594" type="#_x0000_t75" style="width:21pt;height:13.5pt" o:ole="">
            <v:imagedata r:id="rId1106" o:title=""/>
          </v:shape>
          <o:OLEObject Type="Embed" ProgID="Equation.DSMT4" ShapeID="_x0000_i1594" DrawAspect="Content" ObjectID="_1738861605" r:id="rId1107"/>
        </w:object>
      </w:r>
      <w:r w:rsidRPr="00F36EB0">
        <w:rPr>
          <w:rFonts w:ascii="Times New Roman" w:hAnsi="Times New Roman" w:cs="Times New Roman"/>
          <w:sz w:val="26"/>
          <w:szCs w:val="26"/>
        </w:rPr>
        <w:t xml:space="preserve"> tại </w:t>
      </w:r>
      <w:r w:rsidRPr="00F36EB0">
        <w:rPr>
          <w:rFonts w:ascii="Times New Roman" w:hAnsi="Times New Roman" w:cs="Times New Roman"/>
          <w:position w:val="-4"/>
          <w:sz w:val="26"/>
          <w:szCs w:val="26"/>
        </w:rPr>
        <w:object w:dxaOrig="260" w:dyaOrig="260" w14:anchorId="7F82C3EB">
          <v:shape id="_x0000_i1595" type="#_x0000_t75" style="width:12.75pt;height:12.75pt" o:ole="">
            <v:imagedata r:id="rId1108" o:title=""/>
          </v:shape>
          <o:OLEObject Type="Embed" ProgID="Equation.DSMT4" ShapeID="_x0000_i1595" DrawAspect="Content" ObjectID="_1738861606" r:id="rId1109"/>
        </w:object>
      </w:r>
      <w:r w:rsidRPr="00F36EB0">
        <w:rPr>
          <w:rFonts w:ascii="Times New Roman" w:hAnsi="Times New Roman" w:cs="Times New Roman"/>
          <w:sz w:val="26"/>
          <w:szCs w:val="26"/>
        </w:rPr>
        <w:t xml:space="preserve">. Vẽ </w:t>
      </w:r>
      <w:r w:rsidRPr="00F36EB0">
        <w:rPr>
          <w:rFonts w:ascii="Times New Roman" w:hAnsi="Times New Roman" w:cs="Times New Roman"/>
          <w:position w:val="-10"/>
          <w:sz w:val="26"/>
          <w:szCs w:val="26"/>
        </w:rPr>
        <w:object w:dxaOrig="2020" w:dyaOrig="320" w14:anchorId="56A30FC5">
          <v:shape id="_x0000_i1596" type="#_x0000_t75" style="width:101.25pt;height:16.5pt" o:ole="">
            <v:imagedata r:id="rId1110" o:title=""/>
          </v:shape>
          <o:OLEObject Type="Embed" ProgID="Equation.DSMT4" ShapeID="_x0000_i1596" DrawAspect="Content" ObjectID="_1738861607" r:id="rId1111"/>
        </w:object>
      </w:r>
      <w:r w:rsidRPr="00F36EB0">
        <w:rPr>
          <w:rFonts w:ascii="Times New Roman" w:hAnsi="Times New Roman" w:cs="Times New Roman"/>
          <w:sz w:val="26"/>
          <w:szCs w:val="26"/>
        </w:rPr>
        <w:t xml:space="preserve"> .</w:t>
      </w:r>
    </w:p>
    <w:p w14:paraId="4E0AC1AA" w14:textId="77777777" w:rsidR="00F36EB0" w:rsidRPr="00F36EB0" w:rsidRDefault="00F36EB0" w:rsidP="0008177B">
      <w:pPr>
        <w:pStyle w:val="ListParagraph"/>
        <w:numPr>
          <w:ilvl w:val="0"/>
          <w:numId w:val="61"/>
        </w:numPr>
        <w:tabs>
          <w:tab w:val="left" w:pos="283"/>
          <w:tab w:val="left" w:pos="2835"/>
          <w:tab w:val="left" w:pos="5386"/>
          <w:tab w:val="left" w:pos="7937"/>
        </w:tabs>
        <w:jc w:val="both"/>
        <w:rPr>
          <w:rFonts w:ascii="Times New Roman" w:hAnsi="Times New Roman" w:cs="Times New Roman"/>
          <w:sz w:val="26"/>
          <w:szCs w:val="26"/>
        </w:rPr>
      </w:pPr>
      <w:r w:rsidRPr="00F36EB0">
        <w:rPr>
          <w:rFonts w:ascii="Times New Roman" w:hAnsi="Times New Roman" w:cs="Times New Roman"/>
          <w:sz w:val="26"/>
          <w:szCs w:val="26"/>
        </w:rPr>
        <w:t>Chứng minh:</w:t>
      </w:r>
      <w:r w:rsidRPr="00F36EB0">
        <w:rPr>
          <w:rFonts w:ascii="Times New Roman" w:hAnsi="Times New Roman" w:cs="Times New Roman"/>
          <w:position w:val="-4"/>
          <w:sz w:val="26"/>
          <w:szCs w:val="26"/>
        </w:rPr>
        <w:object w:dxaOrig="1020" w:dyaOrig="260" w14:anchorId="48A0ED14">
          <v:shape id="_x0000_i1597" type="#_x0000_t75" style="width:51pt;height:12.75pt" o:ole="">
            <v:imagedata r:id="rId1112" o:title=""/>
          </v:shape>
          <o:OLEObject Type="Embed" ProgID="Equation.DSMT4" ShapeID="_x0000_i1597" DrawAspect="Content" ObjectID="_1738861608" r:id="rId1113"/>
        </w:object>
      </w:r>
      <w:r w:rsidRPr="00F36EB0">
        <w:rPr>
          <w:rFonts w:ascii="Times New Roman" w:hAnsi="Times New Roman" w:cs="Times New Roman"/>
          <w:sz w:val="26"/>
          <w:szCs w:val="26"/>
        </w:rPr>
        <w:t xml:space="preserve"> .</w:t>
      </w:r>
    </w:p>
    <w:p w14:paraId="0DB483EF" w14:textId="77777777" w:rsidR="00F36EB0" w:rsidRPr="00F36EB0" w:rsidRDefault="00F36EB0" w:rsidP="0008177B">
      <w:pPr>
        <w:pStyle w:val="ListParagraph"/>
        <w:numPr>
          <w:ilvl w:val="0"/>
          <w:numId w:val="61"/>
        </w:numPr>
        <w:tabs>
          <w:tab w:val="left" w:pos="283"/>
          <w:tab w:val="left" w:pos="2835"/>
          <w:tab w:val="left" w:pos="5386"/>
          <w:tab w:val="left" w:pos="7937"/>
        </w:tabs>
        <w:jc w:val="both"/>
        <w:rPr>
          <w:rFonts w:ascii="Times New Roman" w:hAnsi="Times New Roman" w:cs="Times New Roman"/>
          <w:sz w:val="26"/>
          <w:szCs w:val="26"/>
        </w:rPr>
      </w:pPr>
      <w:r w:rsidRPr="00F36EB0">
        <w:rPr>
          <w:rFonts w:ascii="Times New Roman" w:hAnsi="Times New Roman" w:cs="Times New Roman"/>
          <w:sz w:val="26"/>
          <w:szCs w:val="26"/>
        </w:rPr>
        <w:t xml:space="preserve">So sánh </w:t>
      </w:r>
      <w:r w:rsidRPr="00F36EB0">
        <w:rPr>
          <w:rFonts w:ascii="Times New Roman" w:hAnsi="Times New Roman" w:cs="Times New Roman"/>
          <w:position w:val="-4"/>
          <w:sz w:val="26"/>
          <w:szCs w:val="26"/>
        </w:rPr>
        <w:object w:dxaOrig="400" w:dyaOrig="260" w14:anchorId="60B40369">
          <v:shape id="_x0000_i1598" type="#_x0000_t75" style="width:19.5pt;height:12.75pt" o:ole="">
            <v:imagedata r:id="rId1114" o:title=""/>
          </v:shape>
          <o:OLEObject Type="Embed" ProgID="Equation.DSMT4" ShapeID="_x0000_i1598" DrawAspect="Content" ObjectID="_1738861609" r:id="rId1115"/>
        </w:object>
      </w:r>
      <w:r w:rsidRPr="00F36EB0">
        <w:rPr>
          <w:rFonts w:ascii="Times New Roman" w:hAnsi="Times New Roman" w:cs="Times New Roman"/>
          <w:sz w:val="26"/>
          <w:szCs w:val="26"/>
        </w:rPr>
        <w:t xml:space="preserve"> và </w:t>
      </w:r>
      <w:r w:rsidRPr="00F36EB0">
        <w:rPr>
          <w:rFonts w:ascii="Times New Roman" w:hAnsi="Times New Roman" w:cs="Times New Roman"/>
          <w:position w:val="-6"/>
          <w:sz w:val="26"/>
          <w:szCs w:val="26"/>
        </w:rPr>
        <w:object w:dxaOrig="440" w:dyaOrig="279" w14:anchorId="74F3C99A">
          <v:shape id="_x0000_i1599" type="#_x0000_t75" style="width:22.5pt;height:13.5pt" o:ole="">
            <v:imagedata r:id="rId1116" o:title=""/>
          </v:shape>
          <o:OLEObject Type="Embed" ProgID="Equation.DSMT4" ShapeID="_x0000_i1599" DrawAspect="Content" ObjectID="_1738861610" r:id="rId1117"/>
        </w:object>
      </w:r>
    </w:p>
    <w:p w14:paraId="61360DE3" w14:textId="77777777" w:rsidR="00F36EB0" w:rsidRPr="00F36EB0" w:rsidRDefault="00F36EB0" w:rsidP="00D21CE4">
      <w:pPr>
        <w:jc w:val="both"/>
        <w:rPr>
          <w:rFonts w:ascii="Times New Roman" w:hAnsi="Times New Roman" w:cs="Times New Roman"/>
          <w:b/>
          <w:sz w:val="26"/>
          <w:szCs w:val="26"/>
        </w:rPr>
      </w:pPr>
      <w:r w:rsidRPr="00F36EB0">
        <w:rPr>
          <w:rFonts w:ascii="Times New Roman" w:hAnsi="Times New Roman" w:cs="Times New Roman"/>
          <w:b/>
          <w:sz w:val="26"/>
          <w:szCs w:val="26"/>
        </w:rPr>
        <w:t xml:space="preserve">    </w:t>
      </w:r>
      <w:r w:rsidRPr="00F36EB0">
        <w:rPr>
          <w:rFonts w:ascii="Times New Roman" w:hAnsi="Times New Roman" w:cs="Times New Roman"/>
          <w:b/>
          <w:color w:val="0000CC"/>
          <w:sz w:val="26"/>
          <w:szCs w:val="26"/>
        </w:rPr>
        <w:t>Câu 6.</w:t>
      </w:r>
      <w:r w:rsidRPr="00F36EB0">
        <w:rPr>
          <w:rFonts w:ascii="Times New Roman" w:hAnsi="Times New Roman" w:cs="Times New Roman"/>
          <w:color w:val="0000CC"/>
          <w:sz w:val="26"/>
          <w:szCs w:val="26"/>
        </w:rPr>
        <w:t xml:space="preserve"> </w:t>
      </w:r>
      <w:r w:rsidRPr="00F36EB0">
        <w:rPr>
          <w:rFonts w:ascii="Times New Roman" w:hAnsi="Times New Roman" w:cs="Times New Roman"/>
          <w:sz w:val="26"/>
          <w:szCs w:val="26"/>
        </w:rPr>
        <w:t>(0,5 điểm)</w:t>
      </w:r>
    </w:p>
    <w:p w14:paraId="71BFA1CB" w14:textId="77777777" w:rsidR="00F36EB0" w:rsidRPr="00F36EB0" w:rsidRDefault="00F36EB0" w:rsidP="009C286F">
      <w:pPr>
        <w:ind w:left="360" w:firstLine="360"/>
        <w:jc w:val="both"/>
        <w:rPr>
          <w:rFonts w:ascii="Times New Roman" w:hAnsi="Times New Roman" w:cs="Times New Roman"/>
          <w:b/>
          <w:sz w:val="26"/>
          <w:szCs w:val="26"/>
        </w:rPr>
      </w:pPr>
      <w:r w:rsidRPr="00F36EB0">
        <w:rPr>
          <w:rFonts w:ascii="Times New Roman" w:hAnsi="Times New Roman" w:cs="Times New Roman"/>
          <w:sz w:val="26"/>
          <w:szCs w:val="26"/>
        </w:rPr>
        <w:t xml:space="preserve">Trên bản đồ của một tỉnh, người ta đánh dấu ba khu vực </w:t>
      </w:r>
      <w:r w:rsidRPr="00F36EB0">
        <w:rPr>
          <w:rFonts w:ascii="Times New Roman" w:hAnsi="Times New Roman" w:cs="Times New Roman"/>
          <w:position w:val="-10"/>
          <w:sz w:val="26"/>
          <w:szCs w:val="26"/>
        </w:rPr>
        <w:object w:dxaOrig="740" w:dyaOrig="320" w14:anchorId="478A1FD1">
          <v:shape id="_x0000_i1600" type="#_x0000_t75" style="width:36pt;height:15.75pt" o:ole="">
            <v:imagedata r:id="rId1118" o:title=""/>
          </v:shape>
          <o:OLEObject Type="Embed" ProgID="Equation.DSMT4" ShapeID="_x0000_i1600" DrawAspect="Content" ObjectID="_1738861611" r:id="rId1119"/>
        </w:object>
      </w:r>
      <w:r w:rsidRPr="00F36EB0">
        <w:rPr>
          <w:rFonts w:ascii="Times New Roman" w:hAnsi="Times New Roman" w:cs="Times New Roman"/>
          <w:sz w:val="26"/>
          <w:szCs w:val="26"/>
        </w:rPr>
        <w:t xml:space="preserve">là ba đỉnh của một tam giác; biết rằng khoảng cách </w:t>
      </w:r>
      <w:r w:rsidRPr="00F36EB0">
        <w:rPr>
          <w:rFonts w:ascii="Times New Roman" w:hAnsi="Times New Roman" w:cs="Times New Roman"/>
          <w:position w:val="-10"/>
          <w:sz w:val="26"/>
          <w:szCs w:val="26"/>
        </w:rPr>
        <w:object w:dxaOrig="2460" w:dyaOrig="320" w14:anchorId="18F36CF8">
          <v:shape id="_x0000_i1601" type="#_x0000_t75" style="width:118.5pt;height:15.75pt" o:ole="">
            <v:imagedata r:id="rId1120" o:title=""/>
          </v:shape>
          <o:OLEObject Type="Embed" ProgID="Equation.DSMT4" ShapeID="_x0000_i1601" DrawAspect="Content" ObjectID="_1738861612" r:id="rId1121"/>
        </w:object>
      </w:r>
      <w:r w:rsidRPr="00F36EB0">
        <w:rPr>
          <w:rFonts w:ascii="Times New Roman" w:hAnsi="Times New Roman" w:cs="Times New Roman"/>
          <w:sz w:val="26"/>
          <w:szCs w:val="26"/>
        </w:rPr>
        <w:t xml:space="preserve">. Nếu đặt ở khu vực </w:t>
      </w:r>
      <w:r w:rsidRPr="00F36EB0">
        <w:rPr>
          <w:rFonts w:ascii="Times New Roman" w:hAnsi="Times New Roman" w:cs="Times New Roman"/>
          <w:position w:val="-6"/>
          <w:sz w:val="26"/>
          <w:szCs w:val="26"/>
        </w:rPr>
        <w:object w:dxaOrig="240" w:dyaOrig="279" w14:anchorId="4DA829FA">
          <v:shape id="_x0000_i1602" type="#_x0000_t75" style="width:12pt;height:13.5pt" o:ole="">
            <v:imagedata r:id="rId1122" o:title=""/>
          </v:shape>
          <o:OLEObject Type="Embed" ProgID="Equation.DSMT4" ShapeID="_x0000_i1602" DrawAspect="Content" ObjectID="_1738861613" r:id="rId1123"/>
        </w:object>
      </w:r>
      <w:r w:rsidRPr="00F36EB0">
        <w:rPr>
          <w:rFonts w:ascii="Times New Roman" w:hAnsi="Times New Roman" w:cs="Times New Roman"/>
          <w:sz w:val="26"/>
          <w:szCs w:val="26"/>
        </w:rPr>
        <w:t xml:space="preserve"> máy phát sóng truyền thanh có bán kính hoạt động bằng </w:t>
      </w:r>
      <w:r w:rsidRPr="00F36EB0">
        <w:rPr>
          <w:rFonts w:ascii="Times New Roman" w:hAnsi="Times New Roman" w:cs="Times New Roman"/>
          <w:position w:val="-10"/>
          <w:sz w:val="26"/>
          <w:szCs w:val="26"/>
        </w:rPr>
        <w:object w:dxaOrig="639" w:dyaOrig="320" w14:anchorId="475F4B63">
          <v:shape id="_x0000_i1603" type="#_x0000_t75" style="width:31.5pt;height:15.75pt" o:ole="">
            <v:imagedata r:id="rId1124" o:title=""/>
          </v:shape>
          <o:OLEObject Type="Embed" ProgID="Equation.DSMT4" ShapeID="_x0000_i1603" DrawAspect="Content" ObjectID="_1738861614" r:id="rId1125"/>
        </w:object>
      </w:r>
      <w:r w:rsidRPr="00F36EB0">
        <w:rPr>
          <w:rFonts w:ascii="Times New Roman" w:hAnsi="Times New Roman" w:cs="Times New Roman"/>
          <w:sz w:val="26"/>
          <w:szCs w:val="26"/>
        </w:rPr>
        <w:t xml:space="preserve"> thì khu vực </w:t>
      </w:r>
      <w:r w:rsidRPr="00F36EB0">
        <w:rPr>
          <w:rFonts w:ascii="Times New Roman" w:hAnsi="Times New Roman" w:cs="Times New Roman"/>
          <w:position w:val="-4"/>
          <w:sz w:val="26"/>
          <w:szCs w:val="26"/>
        </w:rPr>
        <w:object w:dxaOrig="240" w:dyaOrig="260" w14:anchorId="2DDC0090">
          <v:shape id="_x0000_i1604" type="#_x0000_t75" style="width:12pt;height:12.75pt" o:ole="">
            <v:imagedata r:id="rId1126" o:title=""/>
          </v:shape>
          <o:OLEObject Type="Embed" ProgID="Equation.DSMT4" ShapeID="_x0000_i1604" DrawAspect="Content" ObjectID="_1738861615" r:id="rId1127"/>
        </w:object>
      </w:r>
      <w:r w:rsidRPr="00F36EB0">
        <w:rPr>
          <w:rFonts w:ascii="Times New Roman" w:hAnsi="Times New Roman" w:cs="Times New Roman"/>
          <w:sz w:val="26"/>
          <w:szCs w:val="26"/>
        </w:rPr>
        <w:t xml:space="preserve"> có nhận được tín hiệu không?</w:t>
      </w:r>
      <w:r w:rsidRPr="00F36EB0">
        <w:rPr>
          <w:rFonts w:ascii="Times New Roman" w:hAnsi="Times New Roman" w:cs="Times New Roman"/>
          <w:b/>
          <w:sz w:val="26"/>
          <w:szCs w:val="26"/>
        </w:rPr>
        <w:t xml:space="preserve"> </w:t>
      </w:r>
    </w:p>
    <w:p w14:paraId="5FAECAE7" w14:textId="77777777" w:rsidR="00F36EB0" w:rsidRPr="00F36EB0" w:rsidRDefault="00F36EB0" w:rsidP="00E03AC0">
      <w:pPr>
        <w:tabs>
          <w:tab w:val="left" w:pos="360"/>
        </w:tabs>
        <w:jc w:val="center"/>
        <w:rPr>
          <w:rFonts w:ascii="Times New Roman" w:hAnsi="Times New Roman" w:cs="Times New Roman"/>
          <w:sz w:val="26"/>
          <w:szCs w:val="26"/>
        </w:rPr>
      </w:pPr>
      <w:r w:rsidRPr="00F36EB0">
        <w:rPr>
          <w:rFonts w:ascii="Times New Roman" w:hAnsi="Times New Roman" w:cs="Times New Roman"/>
          <w:noProof/>
          <w:sz w:val="26"/>
          <w:szCs w:val="26"/>
          <w:lang w:val="en-US"/>
        </w:rPr>
        <w:drawing>
          <wp:inline distT="114300" distB="114300" distL="114300" distR="114300" wp14:anchorId="43DBEDDC" wp14:editId="6740FC84">
            <wp:extent cx="2155725" cy="1137036"/>
            <wp:effectExtent l="0" t="0" r="0" b="0"/>
            <wp:docPr id="120"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1128"/>
                    <a:srcRect/>
                    <a:stretch>
                      <a:fillRect/>
                    </a:stretch>
                  </pic:blipFill>
                  <pic:spPr>
                    <a:xfrm>
                      <a:off x="0" y="0"/>
                      <a:ext cx="2174696" cy="1147042"/>
                    </a:xfrm>
                    <a:prstGeom prst="rect">
                      <a:avLst/>
                    </a:prstGeom>
                    <a:ln/>
                  </pic:spPr>
                </pic:pic>
              </a:graphicData>
            </a:graphic>
          </wp:inline>
        </w:drawing>
      </w:r>
      <w:bookmarkEnd w:id="11"/>
      <w:r w:rsidRPr="00F36EB0">
        <w:rPr>
          <w:rFonts w:ascii="Times New Roman" w:hAnsi="Times New Roman" w:cs="Times New Roman"/>
          <w:sz w:val="26"/>
          <w:szCs w:val="26"/>
        </w:rPr>
        <w:t xml:space="preserve"> </w:t>
      </w:r>
    </w:p>
    <w:p w14:paraId="4FAAD7F5" w14:textId="77777777" w:rsidR="00F36EB0" w:rsidRPr="00F36EB0" w:rsidRDefault="00F36EB0" w:rsidP="000D4421">
      <w:pPr>
        <w:spacing w:line="300" w:lineRule="auto"/>
        <w:rPr>
          <w:rFonts w:ascii="Times New Roman" w:hAnsi="Times New Roman" w:cs="Times New Roman"/>
          <w:color w:val="000000" w:themeColor="text1"/>
          <w:sz w:val="26"/>
          <w:szCs w:val="26"/>
        </w:rPr>
      </w:pPr>
    </w:p>
    <w:p w14:paraId="682BBC40" w14:textId="77777777" w:rsidR="00F36EB0" w:rsidRPr="00F36EB0" w:rsidRDefault="00F36EB0" w:rsidP="000F0120">
      <w:pPr>
        <w:jc w:val="center"/>
        <w:rPr>
          <w:rFonts w:ascii="Times New Roman" w:hAnsi="Times New Roman" w:cs="Times New Roman"/>
          <w:b/>
          <w:sz w:val="28"/>
          <w:szCs w:val="28"/>
        </w:rPr>
      </w:pPr>
      <w:r w:rsidRPr="00F36EB0">
        <w:rPr>
          <w:rFonts w:ascii="Times New Roman" w:hAnsi="Times New Roman" w:cs="Times New Roman"/>
          <w:b/>
          <w:sz w:val="28"/>
          <w:szCs w:val="28"/>
        </w:rPr>
        <w:t>HƯỚNG DẪN CHẤM GIỮA KÌ II TOÁN 7</w:t>
      </w:r>
    </w:p>
    <w:p w14:paraId="70E1D2D1" w14:textId="77777777" w:rsidR="00F36EB0" w:rsidRPr="00F36EB0" w:rsidRDefault="00F36EB0" w:rsidP="00167925">
      <w:pPr>
        <w:jc w:val="both"/>
        <w:rPr>
          <w:rFonts w:ascii="Times New Roman" w:hAnsi="Times New Roman" w:cs="Times New Roman"/>
          <w:b/>
          <w:sz w:val="28"/>
          <w:szCs w:val="28"/>
        </w:rPr>
      </w:pPr>
      <w:r w:rsidRPr="00F36EB0">
        <w:rPr>
          <w:rFonts w:ascii="Times New Roman" w:hAnsi="Times New Roman" w:cs="Times New Roman"/>
          <w:b/>
          <w:sz w:val="28"/>
          <w:szCs w:val="28"/>
        </w:rPr>
        <w:t>I)TRẮC NGHIỆM</w:t>
      </w:r>
    </w:p>
    <w:tbl>
      <w:tblPr>
        <w:tblStyle w:val="TableGrid"/>
        <w:tblW w:w="0" w:type="auto"/>
        <w:tblLook w:val="04A0" w:firstRow="1" w:lastRow="0" w:firstColumn="1" w:lastColumn="0" w:noHBand="0" w:noVBand="1"/>
      </w:tblPr>
      <w:tblGrid>
        <w:gridCol w:w="858"/>
        <w:gridCol w:w="858"/>
        <w:gridCol w:w="858"/>
        <w:gridCol w:w="858"/>
        <w:gridCol w:w="858"/>
        <w:gridCol w:w="858"/>
        <w:gridCol w:w="858"/>
        <w:gridCol w:w="858"/>
        <w:gridCol w:w="858"/>
        <w:gridCol w:w="858"/>
        <w:gridCol w:w="858"/>
        <w:gridCol w:w="858"/>
      </w:tblGrid>
      <w:tr w:rsidR="00F36EB0" w:rsidRPr="00F36EB0" w14:paraId="2EF24F25" w14:textId="77777777" w:rsidTr="00167925">
        <w:tc>
          <w:tcPr>
            <w:tcW w:w="858" w:type="dxa"/>
          </w:tcPr>
          <w:p w14:paraId="22618786" w14:textId="77777777" w:rsidR="00F36EB0" w:rsidRPr="00F36EB0" w:rsidRDefault="00F36EB0" w:rsidP="00167925">
            <w:pPr>
              <w:jc w:val="center"/>
              <w:rPr>
                <w:rFonts w:cs="Times New Roman"/>
                <w:szCs w:val="28"/>
              </w:rPr>
            </w:pPr>
            <w:r w:rsidRPr="00F36EB0">
              <w:rPr>
                <w:rFonts w:cs="Times New Roman"/>
                <w:szCs w:val="28"/>
              </w:rPr>
              <w:t>1</w:t>
            </w:r>
          </w:p>
        </w:tc>
        <w:tc>
          <w:tcPr>
            <w:tcW w:w="858" w:type="dxa"/>
          </w:tcPr>
          <w:p w14:paraId="1298F33A" w14:textId="77777777" w:rsidR="00F36EB0" w:rsidRPr="00F36EB0" w:rsidRDefault="00F36EB0" w:rsidP="00167925">
            <w:pPr>
              <w:jc w:val="center"/>
              <w:rPr>
                <w:rFonts w:cs="Times New Roman"/>
                <w:szCs w:val="28"/>
              </w:rPr>
            </w:pPr>
            <w:r w:rsidRPr="00F36EB0">
              <w:rPr>
                <w:rFonts w:cs="Times New Roman"/>
                <w:szCs w:val="28"/>
              </w:rPr>
              <w:t>2</w:t>
            </w:r>
          </w:p>
        </w:tc>
        <w:tc>
          <w:tcPr>
            <w:tcW w:w="858" w:type="dxa"/>
          </w:tcPr>
          <w:p w14:paraId="10B7BFDB" w14:textId="77777777" w:rsidR="00F36EB0" w:rsidRPr="00F36EB0" w:rsidRDefault="00F36EB0" w:rsidP="00167925">
            <w:pPr>
              <w:jc w:val="center"/>
              <w:rPr>
                <w:rFonts w:cs="Times New Roman"/>
                <w:szCs w:val="28"/>
              </w:rPr>
            </w:pPr>
            <w:r w:rsidRPr="00F36EB0">
              <w:rPr>
                <w:rFonts w:cs="Times New Roman"/>
                <w:szCs w:val="28"/>
              </w:rPr>
              <w:t>3</w:t>
            </w:r>
          </w:p>
        </w:tc>
        <w:tc>
          <w:tcPr>
            <w:tcW w:w="858" w:type="dxa"/>
          </w:tcPr>
          <w:p w14:paraId="7447E87B" w14:textId="77777777" w:rsidR="00F36EB0" w:rsidRPr="00F36EB0" w:rsidRDefault="00F36EB0" w:rsidP="00167925">
            <w:pPr>
              <w:jc w:val="center"/>
              <w:rPr>
                <w:rFonts w:cs="Times New Roman"/>
                <w:szCs w:val="28"/>
              </w:rPr>
            </w:pPr>
            <w:r w:rsidRPr="00F36EB0">
              <w:rPr>
                <w:rFonts w:cs="Times New Roman"/>
                <w:szCs w:val="28"/>
              </w:rPr>
              <w:t>4</w:t>
            </w:r>
          </w:p>
        </w:tc>
        <w:tc>
          <w:tcPr>
            <w:tcW w:w="858" w:type="dxa"/>
          </w:tcPr>
          <w:p w14:paraId="05AEB22B" w14:textId="77777777" w:rsidR="00F36EB0" w:rsidRPr="00F36EB0" w:rsidRDefault="00F36EB0" w:rsidP="00167925">
            <w:pPr>
              <w:jc w:val="center"/>
              <w:rPr>
                <w:rFonts w:cs="Times New Roman"/>
                <w:szCs w:val="28"/>
              </w:rPr>
            </w:pPr>
            <w:r w:rsidRPr="00F36EB0">
              <w:rPr>
                <w:rFonts w:cs="Times New Roman"/>
                <w:szCs w:val="28"/>
              </w:rPr>
              <w:t>5</w:t>
            </w:r>
          </w:p>
        </w:tc>
        <w:tc>
          <w:tcPr>
            <w:tcW w:w="858" w:type="dxa"/>
          </w:tcPr>
          <w:p w14:paraId="19F5DC49" w14:textId="77777777" w:rsidR="00F36EB0" w:rsidRPr="00F36EB0" w:rsidRDefault="00F36EB0" w:rsidP="00167925">
            <w:pPr>
              <w:jc w:val="center"/>
              <w:rPr>
                <w:rFonts w:cs="Times New Roman"/>
                <w:szCs w:val="28"/>
              </w:rPr>
            </w:pPr>
            <w:r w:rsidRPr="00F36EB0">
              <w:rPr>
                <w:rFonts w:cs="Times New Roman"/>
                <w:szCs w:val="28"/>
              </w:rPr>
              <w:t>6</w:t>
            </w:r>
          </w:p>
        </w:tc>
        <w:tc>
          <w:tcPr>
            <w:tcW w:w="858" w:type="dxa"/>
          </w:tcPr>
          <w:p w14:paraId="0810ACFF" w14:textId="77777777" w:rsidR="00F36EB0" w:rsidRPr="00F36EB0" w:rsidRDefault="00F36EB0" w:rsidP="00167925">
            <w:pPr>
              <w:jc w:val="center"/>
              <w:rPr>
                <w:rFonts w:cs="Times New Roman"/>
                <w:szCs w:val="28"/>
              </w:rPr>
            </w:pPr>
            <w:r w:rsidRPr="00F36EB0">
              <w:rPr>
                <w:rFonts w:cs="Times New Roman"/>
                <w:szCs w:val="28"/>
              </w:rPr>
              <w:t>7</w:t>
            </w:r>
          </w:p>
        </w:tc>
        <w:tc>
          <w:tcPr>
            <w:tcW w:w="858" w:type="dxa"/>
          </w:tcPr>
          <w:p w14:paraId="02C96943" w14:textId="77777777" w:rsidR="00F36EB0" w:rsidRPr="00F36EB0" w:rsidRDefault="00F36EB0" w:rsidP="00167925">
            <w:pPr>
              <w:jc w:val="center"/>
              <w:rPr>
                <w:rFonts w:cs="Times New Roman"/>
                <w:szCs w:val="28"/>
              </w:rPr>
            </w:pPr>
            <w:r w:rsidRPr="00F36EB0">
              <w:rPr>
                <w:rFonts w:cs="Times New Roman"/>
                <w:szCs w:val="28"/>
              </w:rPr>
              <w:t>8</w:t>
            </w:r>
          </w:p>
        </w:tc>
        <w:tc>
          <w:tcPr>
            <w:tcW w:w="858" w:type="dxa"/>
          </w:tcPr>
          <w:p w14:paraId="03D7F2C8" w14:textId="77777777" w:rsidR="00F36EB0" w:rsidRPr="00F36EB0" w:rsidRDefault="00F36EB0" w:rsidP="00167925">
            <w:pPr>
              <w:jc w:val="center"/>
              <w:rPr>
                <w:rFonts w:cs="Times New Roman"/>
                <w:szCs w:val="28"/>
              </w:rPr>
            </w:pPr>
            <w:r w:rsidRPr="00F36EB0">
              <w:rPr>
                <w:rFonts w:cs="Times New Roman"/>
                <w:szCs w:val="28"/>
              </w:rPr>
              <w:t>9</w:t>
            </w:r>
          </w:p>
        </w:tc>
        <w:tc>
          <w:tcPr>
            <w:tcW w:w="858" w:type="dxa"/>
          </w:tcPr>
          <w:p w14:paraId="0E89820F" w14:textId="77777777" w:rsidR="00F36EB0" w:rsidRPr="00F36EB0" w:rsidRDefault="00F36EB0" w:rsidP="00167925">
            <w:pPr>
              <w:jc w:val="center"/>
              <w:rPr>
                <w:rFonts w:cs="Times New Roman"/>
                <w:szCs w:val="28"/>
              </w:rPr>
            </w:pPr>
            <w:r w:rsidRPr="00F36EB0">
              <w:rPr>
                <w:rFonts w:cs="Times New Roman"/>
                <w:szCs w:val="28"/>
              </w:rPr>
              <w:t>10</w:t>
            </w:r>
          </w:p>
        </w:tc>
        <w:tc>
          <w:tcPr>
            <w:tcW w:w="858" w:type="dxa"/>
          </w:tcPr>
          <w:p w14:paraId="4C4F21AD" w14:textId="77777777" w:rsidR="00F36EB0" w:rsidRPr="00F36EB0" w:rsidRDefault="00F36EB0" w:rsidP="00167925">
            <w:pPr>
              <w:jc w:val="center"/>
              <w:rPr>
                <w:rFonts w:cs="Times New Roman"/>
                <w:szCs w:val="28"/>
              </w:rPr>
            </w:pPr>
            <w:r w:rsidRPr="00F36EB0">
              <w:rPr>
                <w:rFonts w:cs="Times New Roman"/>
                <w:szCs w:val="28"/>
              </w:rPr>
              <w:t>11</w:t>
            </w:r>
          </w:p>
        </w:tc>
        <w:tc>
          <w:tcPr>
            <w:tcW w:w="858" w:type="dxa"/>
          </w:tcPr>
          <w:p w14:paraId="12CBC932" w14:textId="77777777" w:rsidR="00F36EB0" w:rsidRPr="00F36EB0" w:rsidRDefault="00F36EB0" w:rsidP="00167925">
            <w:pPr>
              <w:jc w:val="center"/>
              <w:rPr>
                <w:rFonts w:cs="Times New Roman"/>
                <w:szCs w:val="28"/>
              </w:rPr>
            </w:pPr>
            <w:r w:rsidRPr="00F36EB0">
              <w:rPr>
                <w:rFonts w:cs="Times New Roman"/>
                <w:szCs w:val="28"/>
              </w:rPr>
              <w:t>12</w:t>
            </w:r>
          </w:p>
        </w:tc>
      </w:tr>
      <w:tr w:rsidR="00F36EB0" w:rsidRPr="00F36EB0" w14:paraId="57296363" w14:textId="77777777" w:rsidTr="00590575">
        <w:trPr>
          <w:trHeight w:val="143"/>
        </w:trPr>
        <w:tc>
          <w:tcPr>
            <w:tcW w:w="858" w:type="dxa"/>
          </w:tcPr>
          <w:p w14:paraId="20D2F8F6" w14:textId="77777777" w:rsidR="00F36EB0" w:rsidRPr="00F36EB0" w:rsidRDefault="00F36EB0" w:rsidP="00167925">
            <w:pPr>
              <w:jc w:val="center"/>
              <w:rPr>
                <w:rFonts w:cs="Times New Roman"/>
                <w:szCs w:val="28"/>
              </w:rPr>
            </w:pPr>
            <w:r w:rsidRPr="00F36EB0">
              <w:rPr>
                <w:rFonts w:cs="Times New Roman"/>
                <w:szCs w:val="28"/>
              </w:rPr>
              <w:t>D</w:t>
            </w:r>
          </w:p>
        </w:tc>
        <w:tc>
          <w:tcPr>
            <w:tcW w:w="858" w:type="dxa"/>
          </w:tcPr>
          <w:p w14:paraId="58A5C9E3" w14:textId="77777777" w:rsidR="00F36EB0" w:rsidRPr="00F36EB0" w:rsidRDefault="00F36EB0" w:rsidP="00167925">
            <w:pPr>
              <w:jc w:val="center"/>
              <w:rPr>
                <w:rFonts w:cs="Times New Roman"/>
                <w:szCs w:val="28"/>
              </w:rPr>
            </w:pPr>
            <w:r w:rsidRPr="00F36EB0">
              <w:rPr>
                <w:rFonts w:cs="Times New Roman"/>
                <w:szCs w:val="28"/>
              </w:rPr>
              <w:t>C</w:t>
            </w:r>
          </w:p>
        </w:tc>
        <w:tc>
          <w:tcPr>
            <w:tcW w:w="858" w:type="dxa"/>
          </w:tcPr>
          <w:p w14:paraId="6B3EDF1B" w14:textId="77777777" w:rsidR="00F36EB0" w:rsidRPr="00F36EB0" w:rsidRDefault="00F36EB0" w:rsidP="00167925">
            <w:pPr>
              <w:jc w:val="center"/>
              <w:rPr>
                <w:rFonts w:cs="Times New Roman"/>
                <w:szCs w:val="28"/>
              </w:rPr>
            </w:pPr>
            <w:r w:rsidRPr="00F36EB0">
              <w:rPr>
                <w:rFonts w:cs="Times New Roman"/>
                <w:szCs w:val="28"/>
              </w:rPr>
              <w:t>C</w:t>
            </w:r>
          </w:p>
        </w:tc>
        <w:tc>
          <w:tcPr>
            <w:tcW w:w="858" w:type="dxa"/>
          </w:tcPr>
          <w:p w14:paraId="6602003F" w14:textId="77777777" w:rsidR="00F36EB0" w:rsidRPr="00F36EB0" w:rsidRDefault="00F36EB0" w:rsidP="00167925">
            <w:pPr>
              <w:jc w:val="center"/>
              <w:rPr>
                <w:rFonts w:cs="Times New Roman"/>
                <w:szCs w:val="28"/>
              </w:rPr>
            </w:pPr>
            <w:r w:rsidRPr="00F36EB0">
              <w:rPr>
                <w:rFonts w:cs="Times New Roman"/>
                <w:szCs w:val="28"/>
              </w:rPr>
              <w:t>C</w:t>
            </w:r>
          </w:p>
        </w:tc>
        <w:tc>
          <w:tcPr>
            <w:tcW w:w="858" w:type="dxa"/>
          </w:tcPr>
          <w:p w14:paraId="75D07163" w14:textId="77777777" w:rsidR="00F36EB0" w:rsidRPr="00F36EB0" w:rsidRDefault="00F36EB0" w:rsidP="00167925">
            <w:pPr>
              <w:jc w:val="center"/>
              <w:rPr>
                <w:rFonts w:cs="Times New Roman"/>
                <w:szCs w:val="28"/>
              </w:rPr>
            </w:pPr>
            <w:r w:rsidRPr="00F36EB0">
              <w:rPr>
                <w:rFonts w:cs="Times New Roman"/>
                <w:szCs w:val="28"/>
              </w:rPr>
              <w:t>A</w:t>
            </w:r>
          </w:p>
        </w:tc>
        <w:tc>
          <w:tcPr>
            <w:tcW w:w="858" w:type="dxa"/>
          </w:tcPr>
          <w:p w14:paraId="589AD082" w14:textId="77777777" w:rsidR="00F36EB0" w:rsidRPr="00F36EB0" w:rsidRDefault="00F36EB0" w:rsidP="00167925">
            <w:pPr>
              <w:jc w:val="center"/>
              <w:rPr>
                <w:rFonts w:cs="Times New Roman"/>
                <w:szCs w:val="28"/>
              </w:rPr>
            </w:pPr>
            <w:r w:rsidRPr="00F36EB0">
              <w:rPr>
                <w:rFonts w:cs="Times New Roman"/>
                <w:szCs w:val="28"/>
              </w:rPr>
              <w:t>C</w:t>
            </w:r>
          </w:p>
        </w:tc>
        <w:tc>
          <w:tcPr>
            <w:tcW w:w="858" w:type="dxa"/>
          </w:tcPr>
          <w:p w14:paraId="463DFAA5" w14:textId="77777777" w:rsidR="00F36EB0" w:rsidRPr="00F36EB0" w:rsidRDefault="00F36EB0" w:rsidP="00167925">
            <w:pPr>
              <w:jc w:val="center"/>
              <w:rPr>
                <w:rFonts w:cs="Times New Roman"/>
                <w:szCs w:val="28"/>
              </w:rPr>
            </w:pPr>
            <w:r w:rsidRPr="00F36EB0">
              <w:rPr>
                <w:rFonts w:cs="Times New Roman"/>
                <w:szCs w:val="28"/>
              </w:rPr>
              <w:t>C</w:t>
            </w:r>
          </w:p>
        </w:tc>
        <w:tc>
          <w:tcPr>
            <w:tcW w:w="858" w:type="dxa"/>
          </w:tcPr>
          <w:p w14:paraId="52C5699A" w14:textId="77777777" w:rsidR="00F36EB0" w:rsidRPr="00F36EB0" w:rsidRDefault="00F36EB0" w:rsidP="00167925">
            <w:pPr>
              <w:jc w:val="center"/>
              <w:rPr>
                <w:rFonts w:cs="Times New Roman"/>
                <w:szCs w:val="28"/>
              </w:rPr>
            </w:pPr>
            <w:r w:rsidRPr="00F36EB0">
              <w:rPr>
                <w:rFonts w:cs="Times New Roman"/>
                <w:szCs w:val="28"/>
              </w:rPr>
              <w:t>B</w:t>
            </w:r>
          </w:p>
        </w:tc>
        <w:tc>
          <w:tcPr>
            <w:tcW w:w="858" w:type="dxa"/>
          </w:tcPr>
          <w:p w14:paraId="7A7114BB" w14:textId="77777777" w:rsidR="00F36EB0" w:rsidRPr="00F36EB0" w:rsidRDefault="00F36EB0" w:rsidP="00167925">
            <w:pPr>
              <w:jc w:val="center"/>
              <w:rPr>
                <w:rFonts w:cs="Times New Roman"/>
                <w:szCs w:val="28"/>
              </w:rPr>
            </w:pPr>
            <w:r w:rsidRPr="00F36EB0">
              <w:rPr>
                <w:rFonts w:cs="Times New Roman"/>
                <w:szCs w:val="28"/>
              </w:rPr>
              <w:t>C</w:t>
            </w:r>
          </w:p>
        </w:tc>
        <w:tc>
          <w:tcPr>
            <w:tcW w:w="858" w:type="dxa"/>
          </w:tcPr>
          <w:p w14:paraId="5F353754" w14:textId="77777777" w:rsidR="00F36EB0" w:rsidRPr="00F36EB0" w:rsidRDefault="00F36EB0" w:rsidP="00167925">
            <w:pPr>
              <w:jc w:val="center"/>
              <w:rPr>
                <w:rFonts w:cs="Times New Roman"/>
                <w:szCs w:val="28"/>
              </w:rPr>
            </w:pPr>
            <w:r w:rsidRPr="00F36EB0">
              <w:rPr>
                <w:rFonts w:cs="Times New Roman"/>
                <w:szCs w:val="28"/>
              </w:rPr>
              <w:t>D</w:t>
            </w:r>
          </w:p>
        </w:tc>
        <w:tc>
          <w:tcPr>
            <w:tcW w:w="858" w:type="dxa"/>
          </w:tcPr>
          <w:p w14:paraId="179872DA" w14:textId="77777777" w:rsidR="00F36EB0" w:rsidRPr="00F36EB0" w:rsidRDefault="00F36EB0" w:rsidP="00167925">
            <w:pPr>
              <w:jc w:val="center"/>
              <w:rPr>
                <w:rFonts w:cs="Times New Roman"/>
                <w:szCs w:val="28"/>
              </w:rPr>
            </w:pPr>
            <w:r w:rsidRPr="00F36EB0">
              <w:rPr>
                <w:rFonts w:cs="Times New Roman"/>
                <w:szCs w:val="28"/>
              </w:rPr>
              <w:t>B</w:t>
            </w:r>
          </w:p>
        </w:tc>
        <w:tc>
          <w:tcPr>
            <w:tcW w:w="858" w:type="dxa"/>
          </w:tcPr>
          <w:p w14:paraId="4E7AC6CC" w14:textId="77777777" w:rsidR="00F36EB0" w:rsidRPr="00F36EB0" w:rsidRDefault="00F36EB0" w:rsidP="00167925">
            <w:pPr>
              <w:jc w:val="center"/>
              <w:rPr>
                <w:rFonts w:cs="Times New Roman"/>
                <w:szCs w:val="28"/>
              </w:rPr>
            </w:pPr>
            <w:r w:rsidRPr="00F36EB0">
              <w:rPr>
                <w:rFonts w:cs="Times New Roman"/>
                <w:szCs w:val="28"/>
              </w:rPr>
              <w:t>D</w:t>
            </w:r>
          </w:p>
        </w:tc>
      </w:tr>
    </w:tbl>
    <w:p w14:paraId="69D6C0A7" w14:textId="77777777" w:rsidR="00F36EB0" w:rsidRPr="00F36EB0" w:rsidRDefault="00F36EB0" w:rsidP="009B6C3E">
      <w:pPr>
        <w:jc w:val="both"/>
        <w:rPr>
          <w:rFonts w:ascii="Times New Roman" w:hAnsi="Times New Roman" w:cs="Times New Roman"/>
          <w:sz w:val="28"/>
          <w:szCs w:val="28"/>
        </w:rPr>
      </w:pPr>
    </w:p>
    <w:p w14:paraId="6EA9B1E3" w14:textId="77777777" w:rsidR="00F36EB0" w:rsidRPr="00F36EB0" w:rsidRDefault="00F36EB0" w:rsidP="009B6C3E">
      <w:pPr>
        <w:jc w:val="both"/>
        <w:rPr>
          <w:rFonts w:ascii="Times New Roman" w:hAnsi="Times New Roman" w:cs="Times New Roman"/>
          <w:b/>
          <w:sz w:val="28"/>
          <w:szCs w:val="28"/>
        </w:rPr>
      </w:pPr>
      <w:r w:rsidRPr="00F36EB0">
        <w:rPr>
          <w:rFonts w:ascii="Times New Roman" w:hAnsi="Times New Roman" w:cs="Times New Roman"/>
          <w:b/>
          <w:sz w:val="28"/>
          <w:szCs w:val="28"/>
        </w:rPr>
        <w:t>II) PHẦN TỰ LUẬN</w:t>
      </w:r>
    </w:p>
    <w:tbl>
      <w:tblPr>
        <w:tblStyle w:val="TableGrid"/>
        <w:tblW w:w="0" w:type="auto"/>
        <w:tblLook w:val="04A0" w:firstRow="1" w:lastRow="0" w:firstColumn="1" w:lastColumn="0" w:noHBand="0" w:noVBand="1"/>
      </w:tblPr>
      <w:tblGrid>
        <w:gridCol w:w="1008"/>
        <w:gridCol w:w="8010"/>
        <w:gridCol w:w="1278"/>
      </w:tblGrid>
      <w:tr w:rsidR="00F36EB0" w:rsidRPr="00F36EB0" w14:paraId="17F78818" w14:textId="77777777" w:rsidTr="0033232D">
        <w:tc>
          <w:tcPr>
            <w:tcW w:w="1008" w:type="dxa"/>
            <w:vAlign w:val="center"/>
          </w:tcPr>
          <w:p w14:paraId="7F1A4EE4" w14:textId="77777777" w:rsidR="00F36EB0" w:rsidRPr="00F36EB0" w:rsidRDefault="00F36EB0" w:rsidP="004F2EF6">
            <w:pPr>
              <w:jc w:val="center"/>
              <w:rPr>
                <w:rFonts w:cs="Times New Roman"/>
                <w:b/>
                <w:szCs w:val="28"/>
              </w:rPr>
            </w:pPr>
            <w:r w:rsidRPr="00F36EB0">
              <w:rPr>
                <w:rFonts w:cs="Times New Roman"/>
                <w:b/>
                <w:szCs w:val="28"/>
              </w:rPr>
              <w:t>Câu</w:t>
            </w:r>
          </w:p>
        </w:tc>
        <w:tc>
          <w:tcPr>
            <w:tcW w:w="8010" w:type="dxa"/>
          </w:tcPr>
          <w:p w14:paraId="2F5183BB" w14:textId="77777777" w:rsidR="00F36EB0" w:rsidRPr="00F36EB0" w:rsidRDefault="00F36EB0" w:rsidP="00B75388">
            <w:pPr>
              <w:jc w:val="center"/>
              <w:rPr>
                <w:rFonts w:cs="Times New Roman"/>
                <w:b/>
                <w:szCs w:val="28"/>
              </w:rPr>
            </w:pPr>
            <w:r w:rsidRPr="00F36EB0">
              <w:rPr>
                <w:rFonts w:cs="Times New Roman"/>
                <w:b/>
                <w:szCs w:val="28"/>
              </w:rPr>
              <w:t>Nội dung</w:t>
            </w:r>
          </w:p>
        </w:tc>
        <w:tc>
          <w:tcPr>
            <w:tcW w:w="1278" w:type="dxa"/>
          </w:tcPr>
          <w:p w14:paraId="65375CFF" w14:textId="77777777" w:rsidR="00F36EB0" w:rsidRPr="00F36EB0" w:rsidRDefault="00F36EB0" w:rsidP="00B75388">
            <w:pPr>
              <w:jc w:val="center"/>
              <w:rPr>
                <w:rFonts w:cs="Times New Roman"/>
                <w:b/>
                <w:szCs w:val="28"/>
              </w:rPr>
            </w:pPr>
            <w:r w:rsidRPr="00F36EB0">
              <w:rPr>
                <w:rFonts w:cs="Times New Roman"/>
                <w:b/>
                <w:szCs w:val="28"/>
              </w:rPr>
              <w:t>Điểm</w:t>
            </w:r>
          </w:p>
        </w:tc>
      </w:tr>
      <w:tr w:rsidR="00F36EB0" w:rsidRPr="00F36EB0" w14:paraId="04186A7F" w14:textId="77777777" w:rsidTr="0033232D">
        <w:tc>
          <w:tcPr>
            <w:tcW w:w="1008" w:type="dxa"/>
            <w:vAlign w:val="center"/>
          </w:tcPr>
          <w:p w14:paraId="0E2CB1F3" w14:textId="77777777" w:rsidR="00F36EB0" w:rsidRPr="00F36EB0" w:rsidRDefault="00F36EB0" w:rsidP="004F2EF6">
            <w:pPr>
              <w:jc w:val="center"/>
              <w:rPr>
                <w:rFonts w:cs="Times New Roman"/>
                <w:szCs w:val="28"/>
                <w:highlight w:val="yellow"/>
              </w:rPr>
            </w:pPr>
            <w:r w:rsidRPr="00F36EB0">
              <w:rPr>
                <w:rFonts w:cs="Times New Roman"/>
                <w:szCs w:val="28"/>
                <w:highlight w:val="yellow"/>
              </w:rPr>
              <w:t>1</w:t>
            </w:r>
          </w:p>
        </w:tc>
        <w:tc>
          <w:tcPr>
            <w:tcW w:w="8010" w:type="dxa"/>
          </w:tcPr>
          <w:p w14:paraId="63B377B7" w14:textId="77777777" w:rsidR="00F36EB0" w:rsidRPr="00F36EB0" w:rsidRDefault="00F36EB0" w:rsidP="00167925">
            <w:pPr>
              <w:jc w:val="both"/>
              <w:rPr>
                <w:rFonts w:cs="Times New Roman"/>
                <w:szCs w:val="28"/>
                <w:highlight w:val="yellow"/>
              </w:rPr>
            </w:pPr>
          </w:p>
        </w:tc>
        <w:tc>
          <w:tcPr>
            <w:tcW w:w="1278" w:type="dxa"/>
          </w:tcPr>
          <w:p w14:paraId="77048969" w14:textId="77777777" w:rsidR="00F36EB0" w:rsidRPr="00F36EB0" w:rsidRDefault="00F36EB0" w:rsidP="00167925">
            <w:pPr>
              <w:jc w:val="both"/>
              <w:rPr>
                <w:rFonts w:cs="Times New Roman"/>
                <w:szCs w:val="28"/>
                <w:highlight w:val="yellow"/>
              </w:rPr>
            </w:pPr>
            <w:r w:rsidRPr="00F36EB0">
              <w:rPr>
                <w:rFonts w:cs="Times New Roman"/>
                <w:szCs w:val="28"/>
                <w:highlight w:val="yellow"/>
              </w:rPr>
              <w:t>2,0 điểm</w:t>
            </w:r>
          </w:p>
        </w:tc>
      </w:tr>
      <w:tr w:rsidR="00F36EB0" w:rsidRPr="00F36EB0" w14:paraId="24F8C039" w14:textId="77777777" w:rsidTr="0033232D">
        <w:tc>
          <w:tcPr>
            <w:tcW w:w="1008" w:type="dxa"/>
            <w:vMerge w:val="restart"/>
            <w:vAlign w:val="center"/>
          </w:tcPr>
          <w:p w14:paraId="37BA4C99" w14:textId="77777777" w:rsidR="00F36EB0" w:rsidRPr="00F36EB0" w:rsidRDefault="00F36EB0" w:rsidP="004F2EF6">
            <w:pPr>
              <w:jc w:val="center"/>
              <w:rPr>
                <w:rFonts w:cs="Times New Roman"/>
                <w:szCs w:val="28"/>
              </w:rPr>
            </w:pPr>
            <w:r w:rsidRPr="00F36EB0">
              <w:rPr>
                <w:rFonts w:cs="Times New Roman"/>
                <w:szCs w:val="28"/>
              </w:rPr>
              <w:t>1.1</w:t>
            </w:r>
          </w:p>
        </w:tc>
        <w:tc>
          <w:tcPr>
            <w:tcW w:w="8010" w:type="dxa"/>
          </w:tcPr>
          <w:p w14:paraId="011967D9" w14:textId="77777777" w:rsidR="00F36EB0" w:rsidRPr="00F36EB0" w:rsidRDefault="00F36EB0" w:rsidP="00167925">
            <w:pPr>
              <w:jc w:val="both"/>
              <w:rPr>
                <w:rFonts w:cs="Times New Roman"/>
                <w:szCs w:val="28"/>
              </w:rPr>
            </w:pPr>
            <w:r w:rsidRPr="00F36EB0">
              <w:rPr>
                <w:rFonts w:ascii="Calibri" w:hAnsi="Calibri" w:cs="Times New Roman"/>
                <w:position w:val="-28"/>
                <w:sz w:val="22"/>
                <w:szCs w:val="28"/>
                <w:lang w:val="en-GB"/>
              </w:rPr>
              <w:object w:dxaOrig="3240" w:dyaOrig="740" w14:anchorId="6C0E67DB">
                <v:shape id="_x0000_i1605" type="#_x0000_t75" style="width:161.25pt;height:36.75pt" o:ole="">
                  <v:imagedata r:id="rId1129" o:title=""/>
                </v:shape>
                <o:OLEObject Type="Embed" ProgID="Equation.DSMT4" ShapeID="_x0000_i1605" DrawAspect="Content" ObjectID="_1738861616" r:id="rId1130"/>
              </w:object>
            </w:r>
          </w:p>
        </w:tc>
        <w:tc>
          <w:tcPr>
            <w:tcW w:w="1278" w:type="dxa"/>
            <w:vAlign w:val="center"/>
          </w:tcPr>
          <w:p w14:paraId="46B19047"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759895CC" w14:textId="77777777" w:rsidTr="0033232D">
        <w:tc>
          <w:tcPr>
            <w:tcW w:w="1008" w:type="dxa"/>
            <w:vMerge/>
            <w:vAlign w:val="center"/>
          </w:tcPr>
          <w:p w14:paraId="75F31422" w14:textId="77777777" w:rsidR="00F36EB0" w:rsidRPr="00F36EB0" w:rsidRDefault="00F36EB0" w:rsidP="004F2EF6">
            <w:pPr>
              <w:jc w:val="center"/>
              <w:rPr>
                <w:rFonts w:cs="Times New Roman"/>
                <w:szCs w:val="28"/>
              </w:rPr>
            </w:pPr>
          </w:p>
        </w:tc>
        <w:tc>
          <w:tcPr>
            <w:tcW w:w="8010" w:type="dxa"/>
          </w:tcPr>
          <w:p w14:paraId="09585CDB" w14:textId="77777777" w:rsidR="00F36EB0" w:rsidRPr="00F36EB0" w:rsidRDefault="00F36EB0" w:rsidP="00167925">
            <w:pPr>
              <w:jc w:val="both"/>
              <w:rPr>
                <w:rFonts w:cs="Times New Roman"/>
                <w:position w:val="-28"/>
                <w:szCs w:val="28"/>
              </w:rPr>
            </w:pPr>
            <w:r w:rsidRPr="00F36EB0">
              <w:rPr>
                <w:rFonts w:ascii="Calibri" w:hAnsi="Calibri" w:cs="Times New Roman"/>
                <w:position w:val="-28"/>
                <w:sz w:val="22"/>
                <w:szCs w:val="28"/>
                <w:lang w:val="en-GB"/>
              </w:rPr>
              <w:object w:dxaOrig="2260" w:dyaOrig="680" w14:anchorId="7FB32AB3">
                <v:shape id="_x0000_i1606" type="#_x0000_t75" style="width:112.5pt;height:34.5pt" o:ole="">
                  <v:imagedata r:id="rId1131" o:title=""/>
                </v:shape>
                <o:OLEObject Type="Embed" ProgID="Equation.DSMT4" ShapeID="_x0000_i1606" DrawAspect="Content" ObjectID="_1738861617" r:id="rId1132"/>
              </w:object>
            </w:r>
          </w:p>
        </w:tc>
        <w:tc>
          <w:tcPr>
            <w:tcW w:w="1278" w:type="dxa"/>
            <w:vAlign w:val="center"/>
          </w:tcPr>
          <w:p w14:paraId="1DEF04D1"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416FFF66" w14:textId="77777777" w:rsidTr="0033232D">
        <w:tc>
          <w:tcPr>
            <w:tcW w:w="1008" w:type="dxa"/>
            <w:vAlign w:val="center"/>
          </w:tcPr>
          <w:p w14:paraId="79B7A512" w14:textId="77777777" w:rsidR="00F36EB0" w:rsidRPr="00F36EB0" w:rsidRDefault="00F36EB0" w:rsidP="004F2EF6">
            <w:pPr>
              <w:jc w:val="center"/>
              <w:rPr>
                <w:rFonts w:cs="Times New Roman"/>
                <w:szCs w:val="28"/>
                <w:highlight w:val="yellow"/>
              </w:rPr>
            </w:pPr>
            <w:r w:rsidRPr="00F36EB0">
              <w:rPr>
                <w:rFonts w:cs="Times New Roman"/>
                <w:szCs w:val="28"/>
                <w:highlight w:val="yellow"/>
              </w:rPr>
              <w:t>1.2</w:t>
            </w:r>
          </w:p>
        </w:tc>
        <w:tc>
          <w:tcPr>
            <w:tcW w:w="8010" w:type="dxa"/>
          </w:tcPr>
          <w:p w14:paraId="1544AE62" w14:textId="77777777" w:rsidR="00F36EB0" w:rsidRPr="00F36EB0" w:rsidRDefault="00F36EB0" w:rsidP="00167925">
            <w:pPr>
              <w:jc w:val="both"/>
              <w:rPr>
                <w:rFonts w:cs="Times New Roman"/>
                <w:position w:val="-28"/>
                <w:szCs w:val="28"/>
                <w:highlight w:val="yellow"/>
              </w:rPr>
            </w:pPr>
          </w:p>
        </w:tc>
        <w:tc>
          <w:tcPr>
            <w:tcW w:w="1278" w:type="dxa"/>
            <w:vAlign w:val="center"/>
          </w:tcPr>
          <w:p w14:paraId="06E2AF69" w14:textId="77777777" w:rsidR="00F36EB0" w:rsidRPr="00F36EB0" w:rsidRDefault="00F36EB0" w:rsidP="00B75388">
            <w:pPr>
              <w:jc w:val="center"/>
              <w:rPr>
                <w:rFonts w:cs="Times New Roman"/>
                <w:szCs w:val="28"/>
                <w:highlight w:val="yellow"/>
              </w:rPr>
            </w:pPr>
            <w:r w:rsidRPr="00F36EB0">
              <w:rPr>
                <w:rFonts w:cs="Times New Roman"/>
                <w:szCs w:val="28"/>
                <w:highlight w:val="yellow"/>
              </w:rPr>
              <w:t>1,5 điểm</w:t>
            </w:r>
          </w:p>
        </w:tc>
      </w:tr>
      <w:tr w:rsidR="00F36EB0" w:rsidRPr="00F36EB0" w14:paraId="0C304A42" w14:textId="77777777" w:rsidTr="0033232D">
        <w:tc>
          <w:tcPr>
            <w:tcW w:w="1008" w:type="dxa"/>
            <w:vMerge w:val="restart"/>
            <w:vAlign w:val="center"/>
          </w:tcPr>
          <w:p w14:paraId="00A5C500" w14:textId="77777777" w:rsidR="00F36EB0" w:rsidRPr="00F36EB0" w:rsidRDefault="00F36EB0" w:rsidP="004F2EF6">
            <w:pPr>
              <w:jc w:val="center"/>
              <w:rPr>
                <w:rFonts w:cs="Times New Roman"/>
                <w:szCs w:val="28"/>
              </w:rPr>
            </w:pPr>
            <w:r w:rsidRPr="00F36EB0">
              <w:rPr>
                <w:rFonts w:cs="Times New Roman"/>
                <w:szCs w:val="28"/>
              </w:rPr>
              <w:t>1.2a</w:t>
            </w:r>
          </w:p>
        </w:tc>
        <w:tc>
          <w:tcPr>
            <w:tcW w:w="8010" w:type="dxa"/>
          </w:tcPr>
          <w:p w14:paraId="7283356A" w14:textId="77777777" w:rsidR="00F36EB0" w:rsidRPr="00F36EB0" w:rsidRDefault="00F36EB0" w:rsidP="00167925">
            <w:pPr>
              <w:jc w:val="both"/>
              <w:rPr>
                <w:rFonts w:cs="Times New Roman"/>
                <w:position w:val="-28"/>
                <w:szCs w:val="28"/>
              </w:rPr>
            </w:pPr>
            <w:r w:rsidRPr="00F36EB0">
              <w:rPr>
                <w:rFonts w:ascii="Calibri" w:hAnsi="Calibri" w:cs="Times New Roman"/>
                <w:position w:val="-6"/>
                <w:sz w:val="22"/>
                <w:szCs w:val="28"/>
                <w:lang w:val="en-GB"/>
              </w:rPr>
              <w:object w:dxaOrig="1200" w:dyaOrig="279" w14:anchorId="177A15D5">
                <v:shape id="_x0000_i1607" type="#_x0000_t75" style="width:60pt;height:14.25pt" o:ole="">
                  <v:imagedata r:id="rId1072" o:title=""/>
                </v:shape>
                <o:OLEObject Type="Embed" ProgID="Equation.DSMT4" ShapeID="_x0000_i1607" DrawAspect="Content" ObjectID="_1738861618" r:id="rId1133"/>
              </w:object>
            </w:r>
            <w:r w:rsidRPr="00F36EB0">
              <w:rPr>
                <w:rFonts w:ascii="Calibri" w:hAnsi="Calibri" w:cs="Times New Roman"/>
                <w:position w:val="-24"/>
                <w:sz w:val="22"/>
                <w:szCs w:val="28"/>
                <w:lang w:val="en-GB"/>
              </w:rPr>
              <w:object w:dxaOrig="2340" w:dyaOrig="620" w14:anchorId="41A44925">
                <v:shape id="_x0000_i1608" type="#_x0000_t75" style="width:117pt;height:31.5pt" o:ole="">
                  <v:imagedata r:id="rId1134" o:title=""/>
                </v:shape>
                <o:OLEObject Type="Embed" ProgID="Equation.DSMT4" ShapeID="_x0000_i1608" DrawAspect="Content" ObjectID="_1738861619" r:id="rId1135"/>
              </w:object>
            </w:r>
          </w:p>
        </w:tc>
        <w:tc>
          <w:tcPr>
            <w:tcW w:w="1278" w:type="dxa"/>
            <w:vAlign w:val="center"/>
          </w:tcPr>
          <w:p w14:paraId="2EA507FD" w14:textId="77777777" w:rsidR="00F36EB0" w:rsidRPr="00F36EB0" w:rsidRDefault="00F36EB0" w:rsidP="00B75388">
            <w:pPr>
              <w:jc w:val="center"/>
              <w:rPr>
                <w:rFonts w:cs="Times New Roman"/>
                <w:szCs w:val="28"/>
              </w:rPr>
            </w:pPr>
            <w:r w:rsidRPr="00F36EB0">
              <w:rPr>
                <w:rFonts w:cs="Times New Roman"/>
                <w:szCs w:val="28"/>
              </w:rPr>
              <w:t>0,5</w:t>
            </w:r>
          </w:p>
        </w:tc>
      </w:tr>
      <w:tr w:rsidR="00F36EB0" w:rsidRPr="00F36EB0" w14:paraId="2DC15F4F" w14:textId="77777777" w:rsidTr="0033232D">
        <w:tc>
          <w:tcPr>
            <w:tcW w:w="1008" w:type="dxa"/>
            <w:vMerge/>
            <w:vAlign w:val="center"/>
          </w:tcPr>
          <w:p w14:paraId="339D752F" w14:textId="77777777" w:rsidR="00F36EB0" w:rsidRPr="00F36EB0" w:rsidRDefault="00F36EB0" w:rsidP="004F2EF6">
            <w:pPr>
              <w:jc w:val="center"/>
              <w:rPr>
                <w:rFonts w:cs="Times New Roman"/>
                <w:szCs w:val="28"/>
              </w:rPr>
            </w:pPr>
          </w:p>
        </w:tc>
        <w:tc>
          <w:tcPr>
            <w:tcW w:w="8010" w:type="dxa"/>
          </w:tcPr>
          <w:p w14:paraId="3AA5502F" w14:textId="77777777" w:rsidR="00F36EB0" w:rsidRPr="00F36EB0" w:rsidRDefault="00F36EB0" w:rsidP="00167925">
            <w:pPr>
              <w:jc w:val="both"/>
              <w:rPr>
                <w:rFonts w:cs="Times New Roman"/>
                <w:position w:val="-6"/>
                <w:szCs w:val="28"/>
              </w:rPr>
            </w:pPr>
            <w:r w:rsidRPr="00F36EB0">
              <w:rPr>
                <w:rFonts w:ascii="Calibri" w:hAnsi="Calibri" w:cs="Times New Roman"/>
                <w:position w:val="-6"/>
                <w:sz w:val="22"/>
                <w:szCs w:val="28"/>
                <w:lang w:val="en-GB"/>
              </w:rPr>
              <w:object w:dxaOrig="1640" w:dyaOrig="279" w14:anchorId="5696F631">
                <v:shape id="_x0000_i1609" type="#_x0000_t75" style="width:81.75pt;height:14.25pt" o:ole="">
                  <v:imagedata r:id="rId1136" o:title=""/>
                </v:shape>
                <o:OLEObject Type="Embed" ProgID="Equation.DSMT4" ShapeID="_x0000_i1609" DrawAspect="Content" ObjectID="_1738861620" r:id="rId1137"/>
              </w:object>
            </w:r>
          </w:p>
        </w:tc>
        <w:tc>
          <w:tcPr>
            <w:tcW w:w="1278" w:type="dxa"/>
            <w:vAlign w:val="center"/>
          </w:tcPr>
          <w:p w14:paraId="7301F92E"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492A7F40" w14:textId="77777777" w:rsidTr="0033232D">
        <w:tc>
          <w:tcPr>
            <w:tcW w:w="1008" w:type="dxa"/>
            <w:vMerge/>
            <w:vAlign w:val="center"/>
          </w:tcPr>
          <w:p w14:paraId="6E722E71" w14:textId="77777777" w:rsidR="00F36EB0" w:rsidRPr="00F36EB0" w:rsidRDefault="00F36EB0" w:rsidP="004F2EF6">
            <w:pPr>
              <w:jc w:val="center"/>
              <w:rPr>
                <w:rFonts w:cs="Times New Roman"/>
                <w:szCs w:val="28"/>
              </w:rPr>
            </w:pPr>
          </w:p>
        </w:tc>
        <w:tc>
          <w:tcPr>
            <w:tcW w:w="8010" w:type="dxa"/>
          </w:tcPr>
          <w:p w14:paraId="2D6C8F9A" w14:textId="77777777" w:rsidR="00F36EB0" w:rsidRPr="00F36EB0" w:rsidRDefault="00F36EB0" w:rsidP="00167925">
            <w:pPr>
              <w:jc w:val="both"/>
              <w:rPr>
                <w:rFonts w:cs="Times New Roman"/>
                <w:szCs w:val="28"/>
              </w:rPr>
            </w:pPr>
            <w:r w:rsidRPr="00F36EB0">
              <w:rPr>
                <w:rFonts w:cs="Times New Roman"/>
                <w:szCs w:val="28"/>
              </w:rPr>
              <w:t xml:space="preserve">Vậy </w:t>
            </w:r>
            <w:r w:rsidRPr="00F36EB0">
              <w:rPr>
                <w:rFonts w:ascii="Calibri" w:hAnsi="Calibri" w:cs="Times New Roman"/>
                <w:position w:val="-6"/>
                <w:sz w:val="22"/>
                <w:szCs w:val="28"/>
                <w:lang w:val="en-GB"/>
              </w:rPr>
              <w:object w:dxaOrig="600" w:dyaOrig="279" w14:anchorId="786FA943">
                <v:shape id="_x0000_i1610" type="#_x0000_t75" style="width:30pt;height:14.25pt" o:ole="">
                  <v:imagedata r:id="rId1138" o:title=""/>
                </v:shape>
                <o:OLEObject Type="Embed" ProgID="Equation.DSMT4" ShapeID="_x0000_i1610" DrawAspect="Content" ObjectID="_1738861621" r:id="rId1139"/>
              </w:object>
            </w:r>
          </w:p>
        </w:tc>
        <w:tc>
          <w:tcPr>
            <w:tcW w:w="1278" w:type="dxa"/>
            <w:vAlign w:val="center"/>
          </w:tcPr>
          <w:p w14:paraId="38CDC5D0"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26D894C5" w14:textId="77777777" w:rsidTr="0033232D">
        <w:tc>
          <w:tcPr>
            <w:tcW w:w="1008" w:type="dxa"/>
            <w:vMerge w:val="restart"/>
            <w:vAlign w:val="center"/>
          </w:tcPr>
          <w:p w14:paraId="7E60870C" w14:textId="77777777" w:rsidR="00F36EB0" w:rsidRPr="00F36EB0" w:rsidRDefault="00F36EB0" w:rsidP="004F2EF6">
            <w:pPr>
              <w:jc w:val="center"/>
              <w:rPr>
                <w:rFonts w:cs="Times New Roman"/>
                <w:szCs w:val="28"/>
              </w:rPr>
            </w:pPr>
            <w:r w:rsidRPr="00F36EB0">
              <w:rPr>
                <w:rFonts w:cs="Times New Roman"/>
                <w:szCs w:val="28"/>
              </w:rPr>
              <w:t>1.2.b</w:t>
            </w:r>
          </w:p>
        </w:tc>
        <w:tc>
          <w:tcPr>
            <w:tcW w:w="8010" w:type="dxa"/>
          </w:tcPr>
          <w:p w14:paraId="5829DE87" w14:textId="77777777" w:rsidR="00F36EB0" w:rsidRPr="00F36EB0" w:rsidRDefault="00F36EB0" w:rsidP="00167925">
            <w:pPr>
              <w:jc w:val="both"/>
              <w:rPr>
                <w:rFonts w:cs="Times New Roman"/>
                <w:position w:val="-6"/>
                <w:szCs w:val="28"/>
              </w:rPr>
            </w:pPr>
            <w:r w:rsidRPr="00F36EB0">
              <w:rPr>
                <w:rFonts w:ascii="Calibri" w:hAnsi="Calibri" w:cs="Times New Roman"/>
                <w:position w:val="-28"/>
                <w:sz w:val="22"/>
                <w:szCs w:val="28"/>
                <w:lang w:val="en-GB"/>
              </w:rPr>
              <w:object w:dxaOrig="4420" w:dyaOrig="660" w14:anchorId="6EBD6C05">
                <v:shape id="_x0000_i1611" type="#_x0000_t75" style="width:221.25pt;height:32.25pt" o:ole="">
                  <v:imagedata r:id="rId1140" o:title=""/>
                </v:shape>
                <o:OLEObject Type="Embed" ProgID="Equation.DSMT4" ShapeID="_x0000_i1611" DrawAspect="Content" ObjectID="_1738861622" r:id="rId1141"/>
              </w:object>
            </w:r>
          </w:p>
        </w:tc>
        <w:tc>
          <w:tcPr>
            <w:tcW w:w="1278" w:type="dxa"/>
            <w:vAlign w:val="center"/>
          </w:tcPr>
          <w:p w14:paraId="594AD4F5"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3B67E3AC" w14:textId="77777777" w:rsidTr="0033232D">
        <w:tc>
          <w:tcPr>
            <w:tcW w:w="1008" w:type="dxa"/>
            <w:vMerge/>
            <w:vAlign w:val="center"/>
          </w:tcPr>
          <w:p w14:paraId="5DD01445" w14:textId="77777777" w:rsidR="00F36EB0" w:rsidRPr="00F36EB0" w:rsidRDefault="00F36EB0" w:rsidP="004F2EF6">
            <w:pPr>
              <w:jc w:val="center"/>
              <w:rPr>
                <w:rFonts w:cs="Times New Roman"/>
                <w:szCs w:val="28"/>
              </w:rPr>
            </w:pPr>
          </w:p>
        </w:tc>
        <w:tc>
          <w:tcPr>
            <w:tcW w:w="8010" w:type="dxa"/>
          </w:tcPr>
          <w:p w14:paraId="12A67894" w14:textId="77777777" w:rsidR="00F36EB0" w:rsidRPr="00F36EB0" w:rsidRDefault="00F36EB0" w:rsidP="00167925">
            <w:pPr>
              <w:jc w:val="both"/>
              <w:rPr>
                <w:rFonts w:cs="Times New Roman"/>
                <w:position w:val="-28"/>
                <w:szCs w:val="28"/>
              </w:rPr>
            </w:pPr>
            <w:r w:rsidRPr="00F36EB0">
              <w:rPr>
                <w:rFonts w:ascii="Calibri" w:hAnsi="Calibri" w:cs="Times New Roman"/>
                <w:position w:val="-10"/>
                <w:sz w:val="22"/>
                <w:szCs w:val="28"/>
                <w:lang w:val="en-GB"/>
              </w:rPr>
              <w:object w:dxaOrig="1340" w:dyaOrig="320" w14:anchorId="73E5DF3E">
                <v:shape id="_x0000_i1612" type="#_x0000_t75" style="width:66.75pt;height:15.75pt" o:ole="">
                  <v:imagedata r:id="rId1142" o:title=""/>
                </v:shape>
                <o:OLEObject Type="Embed" ProgID="Equation.DSMT4" ShapeID="_x0000_i1612" DrawAspect="Content" ObjectID="_1738861623" r:id="rId1143"/>
              </w:object>
            </w:r>
          </w:p>
        </w:tc>
        <w:tc>
          <w:tcPr>
            <w:tcW w:w="1278" w:type="dxa"/>
            <w:vAlign w:val="center"/>
          </w:tcPr>
          <w:p w14:paraId="176C939E"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6891BA78" w14:textId="77777777" w:rsidTr="0033232D">
        <w:tc>
          <w:tcPr>
            <w:tcW w:w="1008" w:type="dxa"/>
            <w:vAlign w:val="center"/>
          </w:tcPr>
          <w:p w14:paraId="1B961E12" w14:textId="77777777" w:rsidR="00F36EB0" w:rsidRPr="00F36EB0" w:rsidRDefault="00F36EB0" w:rsidP="004F2EF6">
            <w:pPr>
              <w:jc w:val="center"/>
              <w:rPr>
                <w:rFonts w:cs="Times New Roman"/>
                <w:szCs w:val="28"/>
                <w:highlight w:val="yellow"/>
              </w:rPr>
            </w:pPr>
            <w:r w:rsidRPr="00F36EB0">
              <w:rPr>
                <w:rFonts w:cs="Times New Roman"/>
                <w:szCs w:val="28"/>
                <w:highlight w:val="yellow"/>
              </w:rPr>
              <w:t>2</w:t>
            </w:r>
          </w:p>
        </w:tc>
        <w:tc>
          <w:tcPr>
            <w:tcW w:w="8010" w:type="dxa"/>
          </w:tcPr>
          <w:p w14:paraId="690C512F" w14:textId="77777777" w:rsidR="00F36EB0" w:rsidRPr="00F36EB0" w:rsidRDefault="00F36EB0" w:rsidP="00167925">
            <w:pPr>
              <w:jc w:val="both"/>
              <w:rPr>
                <w:rFonts w:cs="Times New Roman"/>
                <w:position w:val="-28"/>
                <w:szCs w:val="28"/>
                <w:highlight w:val="yellow"/>
              </w:rPr>
            </w:pPr>
          </w:p>
        </w:tc>
        <w:tc>
          <w:tcPr>
            <w:tcW w:w="1278" w:type="dxa"/>
            <w:vAlign w:val="center"/>
          </w:tcPr>
          <w:p w14:paraId="18935E34" w14:textId="77777777" w:rsidR="00F36EB0" w:rsidRPr="00F36EB0" w:rsidRDefault="00F36EB0" w:rsidP="00B75388">
            <w:pPr>
              <w:jc w:val="center"/>
              <w:rPr>
                <w:rFonts w:cs="Times New Roman"/>
                <w:szCs w:val="28"/>
                <w:highlight w:val="yellow"/>
              </w:rPr>
            </w:pPr>
            <w:r w:rsidRPr="00F36EB0">
              <w:rPr>
                <w:rFonts w:cs="Times New Roman"/>
                <w:szCs w:val="28"/>
                <w:highlight w:val="yellow"/>
              </w:rPr>
              <w:t>1,50</w:t>
            </w:r>
          </w:p>
        </w:tc>
      </w:tr>
      <w:tr w:rsidR="00F36EB0" w:rsidRPr="00F36EB0" w14:paraId="46757F4C" w14:textId="77777777" w:rsidTr="0033232D">
        <w:tc>
          <w:tcPr>
            <w:tcW w:w="1008" w:type="dxa"/>
            <w:vMerge w:val="restart"/>
            <w:vAlign w:val="center"/>
          </w:tcPr>
          <w:p w14:paraId="39AB75AB" w14:textId="77777777" w:rsidR="00F36EB0" w:rsidRPr="00F36EB0" w:rsidRDefault="00F36EB0" w:rsidP="004F2EF6">
            <w:pPr>
              <w:jc w:val="center"/>
              <w:rPr>
                <w:rFonts w:cs="Times New Roman"/>
                <w:szCs w:val="28"/>
              </w:rPr>
            </w:pPr>
          </w:p>
        </w:tc>
        <w:tc>
          <w:tcPr>
            <w:tcW w:w="8010" w:type="dxa"/>
          </w:tcPr>
          <w:p w14:paraId="01CE066E" w14:textId="77777777" w:rsidR="00F36EB0" w:rsidRPr="00F36EB0" w:rsidRDefault="00F36EB0" w:rsidP="00167925">
            <w:pPr>
              <w:jc w:val="both"/>
              <w:rPr>
                <w:rFonts w:cs="Times New Roman"/>
                <w:szCs w:val="28"/>
              </w:rPr>
            </w:pPr>
            <w:r w:rsidRPr="00F36EB0">
              <w:rPr>
                <w:rFonts w:cs="Times New Roman"/>
                <w:szCs w:val="28"/>
              </w:rPr>
              <w:t>Gọi</w:t>
            </w:r>
            <w:r w:rsidRPr="00F36EB0">
              <w:rPr>
                <w:rFonts w:ascii="Calibri" w:hAnsi="Calibri" w:cs="Times New Roman"/>
                <w:position w:val="-10"/>
                <w:sz w:val="22"/>
                <w:szCs w:val="28"/>
                <w:lang w:val="en-GB"/>
              </w:rPr>
              <w:object w:dxaOrig="620" w:dyaOrig="260" w14:anchorId="54B24F39">
                <v:shape id="_x0000_i1613" type="#_x0000_t75" style="width:31.5pt;height:12.75pt" o:ole="">
                  <v:imagedata r:id="rId1144" o:title=""/>
                </v:shape>
                <o:OLEObject Type="Embed" ProgID="Equation.DSMT4" ShapeID="_x0000_i1613" DrawAspect="Content" ObjectID="_1738861624" r:id="rId1145"/>
              </w:object>
            </w:r>
            <w:r w:rsidRPr="00F36EB0">
              <w:rPr>
                <w:rFonts w:cs="Times New Roman"/>
                <w:szCs w:val="28"/>
              </w:rPr>
              <w:t xml:space="preserve"> lần lượt là số cây trồng của lớp 7A, 7B, 7C </w:t>
            </w:r>
            <w:r w:rsidRPr="00F36EB0">
              <w:rPr>
                <w:rFonts w:ascii="Calibri" w:hAnsi="Calibri" w:cs="Times New Roman"/>
                <w:position w:val="-10"/>
                <w:sz w:val="22"/>
                <w:szCs w:val="28"/>
                <w:lang w:val="en-GB"/>
              </w:rPr>
              <w:object w:dxaOrig="1280" w:dyaOrig="360" w14:anchorId="579627BB">
                <v:shape id="_x0000_i1614" type="#_x0000_t75" style="width:64.5pt;height:17.25pt" o:ole="">
                  <v:imagedata r:id="rId1146" o:title=""/>
                </v:shape>
                <o:OLEObject Type="Embed" ProgID="Equation.DSMT4" ShapeID="_x0000_i1614" DrawAspect="Content" ObjectID="_1738861625" r:id="rId1147"/>
              </w:object>
            </w:r>
          </w:p>
        </w:tc>
        <w:tc>
          <w:tcPr>
            <w:tcW w:w="1278" w:type="dxa"/>
            <w:vAlign w:val="center"/>
          </w:tcPr>
          <w:p w14:paraId="57D94D40"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40884D1A" w14:textId="77777777" w:rsidTr="0033232D">
        <w:tc>
          <w:tcPr>
            <w:tcW w:w="1008" w:type="dxa"/>
            <w:vMerge/>
            <w:vAlign w:val="center"/>
          </w:tcPr>
          <w:p w14:paraId="24A1586F" w14:textId="77777777" w:rsidR="00F36EB0" w:rsidRPr="00F36EB0" w:rsidRDefault="00F36EB0" w:rsidP="004F2EF6">
            <w:pPr>
              <w:jc w:val="center"/>
              <w:rPr>
                <w:rFonts w:cs="Times New Roman"/>
                <w:szCs w:val="28"/>
              </w:rPr>
            </w:pPr>
          </w:p>
        </w:tc>
        <w:tc>
          <w:tcPr>
            <w:tcW w:w="8010" w:type="dxa"/>
          </w:tcPr>
          <w:p w14:paraId="5CCA5B49" w14:textId="77777777" w:rsidR="00F36EB0" w:rsidRPr="00F36EB0" w:rsidRDefault="00F36EB0" w:rsidP="006836DC">
            <w:pPr>
              <w:jc w:val="both"/>
              <w:rPr>
                <w:rFonts w:cs="Times New Roman"/>
                <w:szCs w:val="28"/>
              </w:rPr>
            </w:pPr>
            <w:r w:rsidRPr="00F36EB0">
              <w:rPr>
                <w:rFonts w:cs="Times New Roman"/>
                <w:szCs w:val="28"/>
              </w:rPr>
              <w:t xml:space="preserve">Theo bài ra, tổng số cây xanh phải chăm sóc là 24 cây nghĩa là </w:t>
            </w:r>
          </w:p>
          <w:p w14:paraId="5A1CEBDD" w14:textId="77777777" w:rsidR="00F36EB0" w:rsidRPr="00F36EB0" w:rsidRDefault="00F36EB0" w:rsidP="00167925">
            <w:pPr>
              <w:jc w:val="both"/>
              <w:rPr>
                <w:rFonts w:cs="Times New Roman"/>
                <w:szCs w:val="28"/>
              </w:rPr>
            </w:pPr>
            <w:r w:rsidRPr="00F36EB0">
              <w:rPr>
                <w:rFonts w:ascii="Calibri" w:hAnsi="Calibri" w:cs="Times New Roman"/>
                <w:position w:val="-10"/>
                <w:sz w:val="22"/>
                <w:szCs w:val="28"/>
                <w:lang w:val="en-GB"/>
              </w:rPr>
              <w:object w:dxaOrig="1359" w:dyaOrig="320" w14:anchorId="367F0B99">
                <v:shape id="_x0000_i1615" type="#_x0000_t75" style="width:67.5pt;height:15.75pt" o:ole="">
                  <v:imagedata r:id="rId1148" o:title=""/>
                </v:shape>
                <o:OLEObject Type="Embed" ProgID="Equation.DSMT4" ShapeID="_x0000_i1615" DrawAspect="Content" ObjectID="_1738861626" r:id="rId1149"/>
              </w:object>
            </w:r>
          </w:p>
        </w:tc>
        <w:tc>
          <w:tcPr>
            <w:tcW w:w="1278" w:type="dxa"/>
            <w:vAlign w:val="center"/>
          </w:tcPr>
          <w:p w14:paraId="22917027"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7B813DF5" w14:textId="77777777" w:rsidTr="0033232D">
        <w:tc>
          <w:tcPr>
            <w:tcW w:w="1008" w:type="dxa"/>
            <w:vMerge/>
            <w:vAlign w:val="center"/>
          </w:tcPr>
          <w:p w14:paraId="4802BC7B" w14:textId="77777777" w:rsidR="00F36EB0" w:rsidRPr="00F36EB0" w:rsidRDefault="00F36EB0" w:rsidP="004F2EF6">
            <w:pPr>
              <w:jc w:val="center"/>
              <w:rPr>
                <w:rFonts w:cs="Times New Roman"/>
                <w:szCs w:val="28"/>
              </w:rPr>
            </w:pPr>
          </w:p>
        </w:tc>
        <w:tc>
          <w:tcPr>
            <w:tcW w:w="8010" w:type="dxa"/>
          </w:tcPr>
          <w:p w14:paraId="2C0592F3" w14:textId="77777777" w:rsidR="00F36EB0" w:rsidRPr="00F36EB0" w:rsidRDefault="00F36EB0" w:rsidP="006836DC">
            <w:pPr>
              <w:jc w:val="both"/>
              <w:rPr>
                <w:rFonts w:cs="Times New Roman"/>
                <w:szCs w:val="28"/>
              </w:rPr>
            </w:pPr>
            <w:r w:rsidRPr="00F36EB0">
              <w:rPr>
                <w:rFonts w:cs="Times New Roman"/>
                <w:szCs w:val="28"/>
              </w:rPr>
              <w:t xml:space="preserve">Theo bài ra, số cây xanh tỉ lệ với số học sinh, tức là </w:t>
            </w:r>
          </w:p>
          <w:p w14:paraId="6CE34D11" w14:textId="77777777" w:rsidR="00F36EB0" w:rsidRPr="00F36EB0" w:rsidRDefault="00F36EB0" w:rsidP="006836DC">
            <w:pPr>
              <w:jc w:val="both"/>
              <w:rPr>
                <w:rFonts w:cs="Times New Roman"/>
                <w:szCs w:val="28"/>
              </w:rPr>
            </w:pPr>
            <w:r w:rsidRPr="00F36EB0">
              <w:rPr>
                <w:rFonts w:ascii="Calibri" w:hAnsi="Calibri" w:cs="Times New Roman"/>
                <w:position w:val="-24"/>
                <w:sz w:val="22"/>
                <w:szCs w:val="28"/>
                <w:lang w:val="en-GB"/>
              </w:rPr>
              <w:object w:dxaOrig="1359" w:dyaOrig="620" w14:anchorId="42ECBE2E">
                <v:shape id="_x0000_i1616" type="#_x0000_t75" style="width:67.5pt;height:31.5pt" o:ole="">
                  <v:imagedata r:id="rId1150" o:title=""/>
                </v:shape>
                <o:OLEObject Type="Embed" ProgID="Equation.DSMT4" ShapeID="_x0000_i1616" DrawAspect="Content" ObjectID="_1738861627" r:id="rId1151"/>
              </w:object>
            </w:r>
          </w:p>
        </w:tc>
        <w:tc>
          <w:tcPr>
            <w:tcW w:w="1278" w:type="dxa"/>
            <w:vAlign w:val="center"/>
          </w:tcPr>
          <w:p w14:paraId="67106861" w14:textId="77777777" w:rsidR="00F36EB0" w:rsidRPr="00F36EB0" w:rsidRDefault="00F36EB0" w:rsidP="00B75388">
            <w:pPr>
              <w:jc w:val="center"/>
              <w:rPr>
                <w:rFonts w:cs="Times New Roman"/>
                <w:szCs w:val="28"/>
              </w:rPr>
            </w:pPr>
            <w:r w:rsidRPr="00F36EB0">
              <w:rPr>
                <w:rFonts w:cs="Times New Roman"/>
                <w:szCs w:val="28"/>
              </w:rPr>
              <w:lastRenderedPageBreak/>
              <w:t>0,25</w:t>
            </w:r>
          </w:p>
        </w:tc>
      </w:tr>
      <w:tr w:rsidR="00F36EB0" w:rsidRPr="00F36EB0" w14:paraId="1C7E5ACC" w14:textId="77777777" w:rsidTr="0033232D">
        <w:tc>
          <w:tcPr>
            <w:tcW w:w="1008" w:type="dxa"/>
            <w:vMerge/>
            <w:vAlign w:val="center"/>
          </w:tcPr>
          <w:p w14:paraId="2832CF59" w14:textId="77777777" w:rsidR="00F36EB0" w:rsidRPr="00F36EB0" w:rsidRDefault="00F36EB0" w:rsidP="004F2EF6">
            <w:pPr>
              <w:jc w:val="center"/>
              <w:rPr>
                <w:rFonts w:cs="Times New Roman"/>
                <w:szCs w:val="28"/>
              </w:rPr>
            </w:pPr>
          </w:p>
        </w:tc>
        <w:tc>
          <w:tcPr>
            <w:tcW w:w="8010" w:type="dxa"/>
          </w:tcPr>
          <w:p w14:paraId="4049602D" w14:textId="77777777" w:rsidR="00F36EB0" w:rsidRPr="00F36EB0" w:rsidRDefault="00F36EB0" w:rsidP="00167925">
            <w:pPr>
              <w:jc w:val="both"/>
              <w:rPr>
                <w:rFonts w:cs="Times New Roman"/>
                <w:szCs w:val="28"/>
              </w:rPr>
            </w:pPr>
            <w:r w:rsidRPr="00F36EB0">
              <w:rPr>
                <w:rFonts w:cs="Times New Roman"/>
                <w:szCs w:val="28"/>
              </w:rPr>
              <w:t xml:space="preserve">Tìm được </w:t>
            </w:r>
            <w:r w:rsidRPr="00F36EB0">
              <w:rPr>
                <w:rFonts w:ascii="Calibri" w:hAnsi="Calibri" w:cs="Times New Roman"/>
                <w:position w:val="-10"/>
                <w:sz w:val="22"/>
                <w:szCs w:val="28"/>
                <w:lang w:val="en-GB"/>
              </w:rPr>
              <w:object w:dxaOrig="2900" w:dyaOrig="320" w14:anchorId="0F48BD23">
                <v:shape id="_x0000_i1617" type="#_x0000_t75" style="width:144.75pt;height:15.75pt" o:ole="">
                  <v:imagedata r:id="rId1152" o:title=""/>
                </v:shape>
                <o:OLEObject Type="Embed" ProgID="Equation.DSMT4" ShapeID="_x0000_i1617" DrawAspect="Content" ObjectID="_1738861628" r:id="rId1153"/>
              </w:object>
            </w:r>
          </w:p>
        </w:tc>
        <w:tc>
          <w:tcPr>
            <w:tcW w:w="1278" w:type="dxa"/>
            <w:vAlign w:val="center"/>
          </w:tcPr>
          <w:p w14:paraId="59FB65D4" w14:textId="77777777" w:rsidR="00F36EB0" w:rsidRPr="00F36EB0" w:rsidRDefault="00F36EB0" w:rsidP="00B75388">
            <w:pPr>
              <w:jc w:val="center"/>
              <w:rPr>
                <w:rFonts w:cs="Times New Roman"/>
                <w:szCs w:val="28"/>
              </w:rPr>
            </w:pPr>
            <w:r w:rsidRPr="00F36EB0">
              <w:rPr>
                <w:rFonts w:cs="Times New Roman"/>
                <w:szCs w:val="28"/>
              </w:rPr>
              <w:t>0,50</w:t>
            </w:r>
          </w:p>
        </w:tc>
      </w:tr>
      <w:tr w:rsidR="00F36EB0" w:rsidRPr="00F36EB0" w14:paraId="6E2F715D" w14:textId="77777777" w:rsidTr="0033232D">
        <w:tc>
          <w:tcPr>
            <w:tcW w:w="1008" w:type="dxa"/>
            <w:vMerge/>
            <w:vAlign w:val="center"/>
          </w:tcPr>
          <w:p w14:paraId="366E035A" w14:textId="77777777" w:rsidR="00F36EB0" w:rsidRPr="00F36EB0" w:rsidRDefault="00F36EB0" w:rsidP="004F2EF6">
            <w:pPr>
              <w:jc w:val="center"/>
              <w:rPr>
                <w:rFonts w:cs="Times New Roman"/>
                <w:szCs w:val="28"/>
              </w:rPr>
            </w:pPr>
          </w:p>
        </w:tc>
        <w:tc>
          <w:tcPr>
            <w:tcW w:w="8010" w:type="dxa"/>
          </w:tcPr>
          <w:p w14:paraId="358352DC" w14:textId="77777777" w:rsidR="00F36EB0" w:rsidRPr="00F36EB0" w:rsidRDefault="00F36EB0" w:rsidP="00167925">
            <w:pPr>
              <w:jc w:val="both"/>
              <w:rPr>
                <w:rFonts w:cs="Times New Roman"/>
                <w:szCs w:val="28"/>
              </w:rPr>
            </w:pPr>
            <w:r w:rsidRPr="00F36EB0">
              <w:rPr>
                <w:rFonts w:cs="Times New Roman"/>
                <w:szCs w:val="28"/>
              </w:rPr>
              <w:t xml:space="preserve">Vậy số cây trồng của các lớp 7A, 7B, 7C theo thứ tự </w:t>
            </w:r>
            <w:r w:rsidRPr="00F36EB0">
              <w:rPr>
                <w:rFonts w:ascii="Calibri" w:hAnsi="Calibri" w:cs="Times New Roman"/>
                <w:position w:val="-10"/>
                <w:sz w:val="22"/>
                <w:szCs w:val="28"/>
                <w:lang w:val="en-GB"/>
              </w:rPr>
              <w:object w:dxaOrig="580" w:dyaOrig="320" w14:anchorId="748C93B2">
                <v:shape id="_x0000_i1618" type="#_x0000_t75" style="width:29.25pt;height:15.75pt" o:ole="">
                  <v:imagedata r:id="rId1154" o:title=""/>
                </v:shape>
                <o:OLEObject Type="Embed" ProgID="Equation.DSMT4" ShapeID="_x0000_i1618" DrawAspect="Content" ObjectID="_1738861629" r:id="rId1155"/>
              </w:object>
            </w:r>
            <w:r w:rsidRPr="00F36EB0">
              <w:rPr>
                <w:rFonts w:cs="Times New Roman"/>
                <w:szCs w:val="28"/>
              </w:rPr>
              <w:t xml:space="preserve"> cây.</w:t>
            </w:r>
          </w:p>
        </w:tc>
        <w:tc>
          <w:tcPr>
            <w:tcW w:w="1278" w:type="dxa"/>
            <w:vAlign w:val="center"/>
          </w:tcPr>
          <w:p w14:paraId="0A0EA07C"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19F9D3A4" w14:textId="77777777" w:rsidTr="0033232D">
        <w:tc>
          <w:tcPr>
            <w:tcW w:w="1008" w:type="dxa"/>
            <w:vAlign w:val="center"/>
          </w:tcPr>
          <w:p w14:paraId="2D1CDF18" w14:textId="77777777" w:rsidR="00F36EB0" w:rsidRPr="00F36EB0" w:rsidRDefault="00F36EB0" w:rsidP="004F2EF6">
            <w:pPr>
              <w:jc w:val="center"/>
              <w:rPr>
                <w:rFonts w:cs="Times New Roman"/>
                <w:szCs w:val="28"/>
                <w:highlight w:val="yellow"/>
              </w:rPr>
            </w:pPr>
            <w:r w:rsidRPr="00F36EB0">
              <w:rPr>
                <w:rFonts w:cs="Times New Roman"/>
                <w:szCs w:val="28"/>
                <w:highlight w:val="yellow"/>
              </w:rPr>
              <w:t>3</w:t>
            </w:r>
          </w:p>
        </w:tc>
        <w:tc>
          <w:tcPr>
            <w:tcW w:w="8010" w:type="dxa"/>
          </w:tcPr>
          <w:p w14:paraId="47A75B2F" w14:textId="77777777" w:rsidR="00F36EB0" w:rsidRPr="00F36EB0" w:rsidRDefault="00F36EB0" w:rsidP="00167925">
            <w:pPr>
              <w:jc w:val="both"/>
              <w:rPr>
                <w:rFonts w:cs="Times New Roman"/>
                <w:szCs w:val="28"/>
                <w:highlight w:val="yellow"/>
              </w:rPr>
            </w:pPr>
          </w:p>
        </w:tc>
        <w:tc>
          <w:tcPr>
            <w:tcW w:w="1278" w:type="dxa"/>
            <w:vAlign w:val="center"/>
          </w:tcPr>
          <w:p w14:paraId="7A61EE24" w14:textId="77777777" w:rsidR="00F36EB0" w:rsidRPr="00F36EB0" w:rsidRDefault="00F36EB0" w:rsidP="00B75388">
            <w:pPr>
              <w:jc w:val="center"/>
              <w:rPr>
                <w:rFonts w:cs="Times New Roman"/>
                <w:szCs w:val="28"/>
                <w:highlight w:val="yellow"/>
              </w:rPr>
            </w:pPr>
            <w:r w:rsidRPr="00F36EB0">
              <w:rPr>
                <w:rFonts w:cs="Times New Roman"/>
                <w:szCs w:val="28"/>
                <w:highlight w:val="yellow"/>
              </w:rPr>
              <w:t>1,00</w:t>
            </w:r>
          </w:p>
        </w:tc>
      </w:tr>
      <w:tr w:rsidR="00F36EB0" w:rsidRPr="00F36EB0" w14:paraId="08C0CD0C" w14:textId="77777777" w:rsidTr="0033232D">
        <w:tc>
          <w:tcPr>
            <w:tcW w:w="1008" w:type="dxa"/>
            <w:vMerge w:val="restart"/>
            <w:vAlign w:val="center"/>
          </w:tcPr>
          <w:p w14:paraId="2038F819" w14:textId="77777777" w:rsidR="00F36EB0" w:rsidRPr="00F36EB0" w:rsidRDefault="00F36EB0" w:rsidP="004F2EF6">
            <w:pPr>
              <w:jc w:val="center"/>
              <w:rPr>
                <w:rFonts w:cs="Times New Roman"/>
                <w:szCs w:val="28"/>
              </w:rPr>
            </w:pPr>
          </w:p>
        </w:tc>
        <w:tc>
          <w:tcPr>
            <w:tcW w:w="8010" w:type="dxa"/>
          </w:tcPr>
          <w:p w14:paraId="44928F6E" w14:textId="77777777" w:rsidR="00F36EB0" w:rsidRPr="00F36EB0" w:rsidRDefault="00F36EB0" w:rsidP="00167925">
            <w:pPr>
              <w:jc w:val="both"/>
              <w:rPr>
                <w:rFonts w:cs="Times New Roman"/>
                <w:szCs w:val="28"/>
              </w:rPr>
            </w:pPr>
            <w:r w:rsidRPr="00F36EB0">
              <w:rPr>
                <w:rFonts w:cs="Times New Roman"/>
                <w:szCs w:val="28"/>
              </w:rPr>
              <w:t xml:space="preserve">Gọi </w:t>
            </w:r>
            <w:r w:rsidRPr="00F36EB0">
              <w:rPr>
                <w:rFonts w:ascii="Calibri" w:hAnsi="Calibri" w:cs="Times New Roman"/>
                <w:position w:val="-10"/>
                <w:sz w:val="22"/>
                <w:szCs w:val="28"/>
                <w:lang w:val="en-GB"/>
              </w:rPr>
              <w:object w:dxaOrig="680" w:dyaOrig="260" w14:anchorId="500B0568">
                <v:shape id="_x0000_i1619" type="#_x0000_t75" style="width:34.5pt;height:12.75pt" o:ole="">
                  <v:imagedata r:id="rId1156" o:title=""/>
                </v:shape>
                <o:OLEObject Type="Embed" ProgID="Equation.DSMT4" ShapeID="_x0000_i1619" DrawAspect="Content" ObjectID="_1738861630" r:id="rId1157"/>
              </w:object>
            </w:r>
            <w:r w:rsidRPr="00F36EB0">
              <w:rPr>
                <w:rFonts w:cs="Times New Roman"/>
                <w:szCs w:val="28"/>
              </w:rPr>
              <w:t>( độ)lần lượt là số đo ba góc của tam giác</w:t>
            </w:r>
            <w:r w:rsidRPr="00F36EB0">
              <w:rPr>
                <w:rFonts w:ascii="Calibri" w:hAnsi="Calibri" w:cs="Times New Roman"/>
                <w:position w:val="-10"/>
                <w:sz w:val="22"/>
                <w:szCs w:val="28"/>
                <w:lang w:val="en-GB"/>
              </w:rPr>
              <w:object w:dxaOrig="1740" w:dyaOrig="320" w14:anchorId="51DB366E">
                <v:shape id="_x0000_i1620" type="#_x0000_t75" style="width:87pt;height:15.75pt" o:ole="">
                  <v:imagedata r:id="rId1158" o:title=""/>
                </v:shape>
                <o:OLEObject Type="Embed" ProgID="Equation.DSMT4" ShapeID="_x0000_i1620" DrawAspect="Content" ObjectID="_1738861631" r:id="rId1159"/>
              </w:object>
            </w:r>
          </w:p>
        </w:tc>
        <w:tc>
          <w:tcPr>
            <w:tcW w:w="1278" w:type="dxa"/>
            <w:vAlign w:val="center"/>
          </w:tcPr>
          <w:p w14:paraId="45953937"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70329423" w14:textId="77777777" w:rsidTr="0033232D">
        <w:tc>
          <w:tcPr>
            <w:tcW w:w="1008" w:type="dxa"/>
            <w:vMerge/>
            <w:vAlign w:val="center"/>
          </w:tcPr>
          <w:p w14:paraId="67870592" w14:textId="77777777" w:rsidR="00F36EB0" w:rsidRPr="00F36EB0" w:rsidRDefault="00F36EB0" w:rsidP="004F2EF6">
            <w:pPr>
              <w:jc w:val="center"/>
              <w:rPr>
                <w:rFonts w:cs="Times New Roman"/>
                <w:szCs w:val="28"/>
              </w:rPr>
            </w:pPr>
          </w:p>
        </w:tc>
        <w:tc>
          <w:tcPr>
            <w:tcW w:w="8010" w:type="dxa"/>
          </w:tcPr>
          <w:p w14:paraId="41EDA56E" w14:textId="77777777" w:rsidR="00F36EB0" w:rsidRPr="00F36EB0" w:rsidRDefault="00F36EB0" w:rsidP="00167925">
            <w:pPr>
              <w:jc w:val="both"/>
              <w:rPr>
                <w:rFonts w:cs="Times New Roman"/>
                <w:szCs w:val="28"/>
              </w:rPr>
            </w:pPr>
            <w:r w:rsidRPr="00F36EB0">
              <w:rPr>
                <w:rFonts w:cs="Times New Roman"/>
                <w:szCs w:val="28"/>
              </w:rPr>
              <w:t xml:space="preserve">Vì số đo ba góc của tam tỉ lệ với </w:t>
            </w:r>
            <w:r w:rsidRPr="00F36EB0">
              <w:rPr>
                <w:rFonts w:ascii="Calibri" w:hAnsi="Calibri" w:cs="Times New Roman"/>
                <w:position w:val="-10"/>
                <w:sz w:val="22"/>
                <w:szCs w:val="28"/>
                <w:lang w:val="en-GB"/>
              </w:rPr>
              <w:object w:dxaOrig="600" w:dyaOrig="320" w14:anchorId="61C3F705">
                <v:shape id="_x0000_i1621" type="#_x0000_t75" style="width:30pt;height:15.75pt" o:ole="">
                  <v:imagedata r:id="rId1160" o:title=""/>
                </v:shape>
                <o:OLEObject Type="Embed" ProgID="Equation.DSMT4" ShapeID="_x0000_i1621" DrawAspect="Content" ObjectID="_1738861632" r:id="rId1161"/>
              </w:object>
            </w:r>
            <w:r w:rsidRPr="00F36EB0">
              <w:rPr>
                <w:rFonts w:cs="Times New Roman"/>
                <w:szCs w:val="28"/>
              </w:rPr>
              <w:t>, nên ta có:</w:t>
            </w:r>
          </w:p>
          <w:p w14:paraId="54F03C4F" w14:textId="77777777" w:rsidR="00F36EB0" w:rsidRPr="00F36EB0" w:rsidRDefault="00F36EB0" w:rsidP="00167925">
            <w:pPr>
              <w:jc w:val="both"/>
              <w:rPr>
                <w:rFonts w:cs="Times New Roman"/>
                <w:szCs w:val="28"/>
              </w:rPr>
            </w:pPr>
            <w:r w:rsidRPr="00F36EB0">
              <w:rPr>
                <w:rFonts w:ascii="Calibri" w:hAnsi="Calibri" w:cs="Times New Roman"/>
                <w:position w:val="-24"/>
                <w:sz w:val="22"/>
                <w:szCs w:val="28"/>
                <w:lang w:val="en-GB"/>
              </w:rPr>
              <w:object w:dxaOrig="1040" w:dyaOrig="620" w14:anchorId="35E86B96">
                <v:shape id="_x0000_i1622" type="#_x0000_t75" style="width:51.75pt;height:31.5pt" o:ole="">
                  <v:imagedata r:id="rId1162" o:title=""/>
                </v:shape>
                <o:OLEObject Type="Embed" ProgID="Equation.DSMT4" ShapeID="_x0000_i1622" DrawAspect="Content" ObjectID="_1738861633" r:id="rId1163"/>
              </w:object>
            </w:r>
          </w:p>
        </w:tc>
        <w:tc>
          <w:tcPr>
            <w:tcW w:w="1278" w:type="dxa"/>
            <w:vAlign w:val="center"/>
          </w:tcPr>
          <w:p w14:paraId="1F468A41"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05F86CCB" w14:textId="77777777" w:rsidTr="0033232D">
        <w:tc>
          <w:tcPr>
            <w:tcW w:w="1008" w:type="dxa"/>
            <w:vMerge/>
            <w:vAlign w:val="center"/>
          </w:tcPr>
          <w:p w14:paraId="5F69E937" w14:textId="77777777" w:rsidR="00F36EB0" w:rsidRPr="00F36EB0" w:rsidRDefault="00F36EB0" w:rsidP="004F2EF6">
            <w:pPr>
              <w:jc w:val="center"/>
              <w:rPr>
                <w:rFonts w:cs="Times New Roman"/>
                <w:szCs w:val="28"/>
              </w:rPr>
            </w:pPr>
          </w:p>
        </w:tc>
        <w:tc>
          <w:tcPr>
            <w:tcW w:w="8010" w:type="dxa"/>
          </w:tcPr>
          <w:p w14:paraId="7D24CF66" w14:textId="77777777" w:rsidR="00F36EB0" w:rsidRPr="00F36EB0" w:rsidRDefault="00F36EB0" w:rsidP="00167925">
            <w:pPr>
              <w:jc w:val="both"/>
              <w:rPr>
                <w:rFonts w:cs="Times New Roman"/>
                <w:szCs w:val="28"/>
              </w:rPr>
            </w:pPr>
            <w:r w:rsidRPr="00F36EB0">
              <w:rPr>
                <w:rFonts w:cs="Times New Roman"/>
                <w:szCs w:val="28"/>
              </w:rPr>
              <w:t xml:space="preserve">Tìm được </w:t>
            </w:r>
            <w:r w:rsidRPr="00F36EB0">
              <w:rPr>
                <w:rFonts w:ascii="Calibri" w:hAnsi="Calibri" w:cs="Times New Roman"/>
                <w:position w:val="-10"/>
                <w:sz w:val="22"/>
                <w:szCs w:val="28"/>
                <w:lang w:val="en-GB"/>
              </w:rPr>
              <w:object w:dxaOrig="2100" w:dyaOrig="320" w14:anchorId="30741B21">
                <v:shape id="_x0000_i1623" type="#_x0000_t75" style="width:104.25pt;height:15.75pt" o:ole="">
                  <v:imagedata r:id="rId1164" o:title=""/>
                </v:shape>
                <o:OLEObject Type="Embed" ProgID="Equation.DSMT4" ShapeID="_x0000_i1623" DrawAspect="Content" ObjectID="_1738861634" r:id="rId1165"/>
              </w:object>
            </w:r>
          </w:p>
        </w:tc>
        <w:tc>
          <w:tcPr>
            <w:tcW w:w="1278" w:type="dxa"/>
            <w:vAlign w:val="center"/>
          </w:tcPr>
          <w:p w14:paraId="083575E4"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7849EDCB" w14:textId="77777777" w:rsidTr="0033232D">
        <w:tc>
          <w:tcPr>
            <w:tcW w:w="1008" w:type="dxa"/>
            <w:vMerge/>
            <w:vAlign w:val="center"/>
          </w:tcPr>
          <w:p w14:paraId="26726DBB" w14:textId="77777777" w:rsidR="00F36EB0" w:rsidRPr="00F36EB0" w:rsidRDefault="00F36EB0" w:rsidP="004F2EF6">
            <w:pPr>
              <w:jc w:val="center"/>
              <w:rPr>
                <w:rFonts w:cs="Times New Roman"/>
                <w:szCs w:val="28"/>
              </w:rPr>
            </w:pPr>
          </w:p>
        </w:tc>
        <w:tc>
          <w:tcPr>
            <w:tcW w:w="8010" w:type="dxa"/>
          </w:tcPr>
          <w:p w14:paraId="0EE86B70" w14:textId="77777777" w:rsidR="00F36EB0" w:rsidRPr="00F36EB0" w:rsidRDefault="00F36EB0" w:rsidP="00167925">
            <w:pPr>
              <w:jc w:val="both"/>
              <w:rPr>
                <w:rFonts w:cs="Times New Roman"/>
                <w:szCs w:val="28"/>
              </w:rPr>
            </w:pPr>
            <w:r w:rsidRPr="00F36EB0">
              <w:rPr>
                <w:rFonts w:cs="Times New Roman"/>
                <w:szCs w:val="28"/>
              </w:rPr>
              <w:t xml:space="preserve">Vậy số đo ba góc của tam giác lần lượt là </w:t>
            </w:r>
            <w:r w:rsidRPr="00F36EB0">
              <w:rPr>
                <w:rFonts w:ascii="Calibri" w:hAnsi="Calibri" w:cs="Times New Roman"/>
                <w:position w:val="-10"/>
                <w:sz w:val="22"/>
                <w:szCs w:val="28"/>
                <w:lang w:val="en-GB"/>
              </w:rPr>
              <w:object w:dxaOrig="1280" w:dyaOrig="320" w14:anchorId="71419F52">
                <v:shape id="_x0000_i1624" type="#_x0000_t75" style="width:64.5pt;height:15.75pt" o:ole="">
                  <v:imagedata r:id="rId1166" o:title=""/>
                </v:shape>
                <o:OLEObject Type="Embed" ProgID="Equation.DSMT4" ShapeID="_x0000_i1624" DrawAspect="Content" ObjectID="_1738861635" r:id="rId1167"/>
              </w:object>
            </w:r>
          </w:p>
        </w:tc>
        <w:tc>
          <w:tcPr>
            <w:tcW w:w="1278" w:type="dxa"/>
            <w:vAlign w:val="center"/>
          </w:tcPr>
          <w:p w14:paraId="056E6CA0"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51A4EBDE" w14:textId="77777777" w:rsidTr="0033232D">
        <w:tc>
          <w:tcPr>
            <w:tcW w:w="1008" w:type="dxa"/>
            <w:vAlign w:val="center"/>
          </w:tcPr>
          <w:p w14:paraId="47348360" w14:textId="77777777" w:rsidR="00F36EB0" w:rsidRPr="00F36EB0" w:rsidRDefault="00F36EB0" w:rsidP="004F2EF6">
            <w:pPr>
              <w:jc w:val="center"/>
              <w:rPr>
                <w:rFonts w:cs="Times New Roman"/>
                <w:szCs w:val="28"/>
                <w:highlight w:val="yellow"/>
              </w:rPr>
            </w:pPr>
            <w:r w:rsidRPr="00F36EB0">
              <w:rPr>
                <w:rFonts w:cs="Times New Roman"/>
                <w:szCs w:val="28"/>
                <w:highlight w:val="yellow"/>
              </w:rPr>
              <w:t>4</w:t>
            </w:r>
          </w:p>
        </w:tc>
        <w:tc>
          <w:tcPr>
            <w:tcW w:w="8010" w:type="dxa"/>
          </w:tcPr>
          <w:p w14:paraId="44A0D2D1" w14:textId="77777777" w:rsidR="00F36EB0" w:rsidRPr="00F36EB0" w:rsidRDefault="00F36EB0" w:rsidP="00E47CDF">
            <w:pPr>
              <w:jc w:val="center"/>
              <w:rPr>
                <w:rFonts w:cs="Times New Roman"/>
                <w:szCs w:val="28"/>
                <w:highlight w:val="yellow"/>
              </w:rPr>
            </w:pPr>
            <w:r w:rsidRPr="00F36EB0">
              <w:rPr>
                <w:rFonts w:ascii="Calibri" w:hAnsi="Calibri" w:cs="Times New Roman"/>
                <w:position w:val="-10"/>
                <w:sz w:val="22"/>
                <w:szCs w:val="28"/>
                <w:highlight w:val="yellow"/>
                <w:lang w:val="en-GB"/>
              </w:rPr>
              <w:object w:dxaOrig="2940" w:dyaOrig="360" w14:anchorId="7D8A00ED">
                <v:shape id="_x0000_i1625" type="#_x0000_t75" style="width:146.25pt;height:17.25pt" o:ole="">
                  <v:imagedata r:id="rId1092" o:title=""/>
                </v:shape>
                <o:OLEObject Type="Embed" ProgID="Equation.DSMT4" ShapeID="_x0000_i1625" DrawAspect="Content" ObjectID="_1738861636" r:id="rId1168"/>
              </w:object>
            </w:r>
          </w:p>
        </w:tc>
        <w:tc>
          <w:tcPr>
            <w:tcW w:w="1278" w:type="dxa"/>
            <w:vAlign w:val="center"/>
          </w:tcPr>
          <w:p w14:paraId="68C466B4" w14:textId="77777777" w:rsidR="00F36EB0" w:rsidRPr="00F36EB0" w:rsidRDefault="00F36EB0" w:rsidP="00B75388">
            <w:pPr>
              <w:jc w:val="center"/>
              <w:rPr>
                <w:rFonts w:cs="Times New Roman"/>
                <w:szCs w:val="28"/>
                <w:highlight w:val="yellow"/>
              </w:rPr>
            </w:pPr>
            <w:r w:rsidRPr="00F36EB0">
              <w:rPr>
                <w:rFonts w:cs="Times New Roman"/>
                <w:szCs w:val="28"/>
                <w:highlight w:val="yellow"/>
              </w:rPr>
              <w:t>1,00</w:t>
            </w:r>
          </w:p>
        </w:tc>
      </w:tr>
      <w:tr w:rsidR="00F36EB0" w:rsidRPr="00F36EB0" w14:paraId="18A66344" w14:textId="77777777" w:rsidTr="0033232D">
        <w:tc>
          <w:tcPr>
            <w:tcW w:w="1008" w:type="dxa"/>
            <w:vMerge w:val="restart"/>
            <w:vAlign w:val="center"/>
          </w:tcPr>
          <w:p w14:paraId="3EF993BE" w14:textId="77777777" w:rsidR="00F36EB0" w:rsidRPr="00F36EB0" w:rsidRDefault="00F36EB0" w:rsidP="004F2EF6">
            <w:pPr>
              <w:jc w:val="center"/>
              <w:rPr>
                <w:rFonts w:cs="Times New Roman"/>
                <w:szCs w:val="28"/>
              </w:rPr>
            </w:pPr>
            <w:r w:rsidRPr="00F36EB0">
              <w:rPr>
                <w:rFonts w:cs="Times New Roman"/>
                <w:szCs w:val="28"/>
              </w:rPr>
              <w:t>a</w:t>
            </w:r>
          </w:p>
        </w:tc>
        <w:tc>
          <w:tcPr>
            <w:tcW w:w="8010" w:type="dxa"/>
          </w:tcPr>
          <w:p w14:paraId="07A5AFAD" w14:textId="77777777" w:rsidR="00F36EB0" w:rsidRPr="00F36EB0" w:rsidRDefault="00F36EB0" w:rsidP="00167925">
            <w:pPr>
              <w:jc w:val="both"/>
              <w:rPr>
                <w:rFonts w:cs="Times New Roman"/>
                <w:szCs w:val="28"/>
              </w:rPr>
            </w:pPr>
            <w:r w:rsidRPr="00F36EB0">
              <w:rPr>
                <w:rFonts w:cs="Times New Roman"/>
                <w:szCs w:val="28"/>
              </w:rPr>
              <w:t xml:space="preserve">Ta có: </w:t>
            </w:r>
            <w:r w:rsidRPr="00F36EB0">
              <w:rPr>
                <w:rFonts w:ascii="Calibri" w:hAnsi="Calibri" w:cs="Times New Roman"/>
                <w:position w:val="-10"/>
                <w:sz w:val="22"/>
                <w:szCs w:val="28"/>
                <w:lang w:val="en-GB"/>
              </w:rPr>
              <w:object w:dxaOrig="4260" w:dyaOrig="360" w14:anchorId="325272EB">
                <v:shape id="_x0000_i1626" type="#_x0000_t75" style="width:213pt;height:17.25pt" o:ole="">
                  <v:imagedata r:id="rId1169" o:title=""/>
                </v:shape>
                <o:OLEObject Type="Embed" ProgID="Equation.DSMT4" ShapeID="_x0000_i1626" DrawAspect="Content" ObjectID="_1738861637" r:id="rId1170"/>
              </w:object>
            </w:r>
            <w:r w:rsidRPr="00F36EB0">
              <w:rPr>
                <w:rFonts w:cs="Times New Roman"/>
                <w:szCs w:val="28"/>
              </w:rPr>
              <w:t>(*)</w:t>
            </w:r>
          </w:p>
        </w:tc>
        <w:tc>
          <w:tcPr>
            <w:tcW w:w="1278" w:type="dxa"/>
            <w:vAlign w:val="center"/>
          </w:tcPr>
          <w:p w14:paraId="7A51368B"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5E1CFA06" w14:textId="77777777" w:rsidTr="0033232D">
        <w:tc>
          <w:tcPr>
            <w:tcW w:w="1008" w:type="dxa"/>
            <w:vMerge/>
            <w:vAlign w:val="center"/>
          </w:tcPr>
          <w:p w14:paraId="423AE96A" w14:textId="77777777" w:rsidR="00F36EB0" w:rsidRPr="00F36EB0" w:rsidRDefault="00F36EB0" w:rsidP="004F2EF6">
            <w:pPr>
              <w:jc w:val="center"/>
              <w:rPr>
                <w:rFonts w:cs="Times New Roman"/>
                <w:szCs w:val="28"/>
              </w:rPr>
            </w:pPr>
          </w:p>
        </w:tc>
        <w:tc>
          <w:tcPr>
            <w:tcW w:w="8010" w:type="dxa"/>
          </w:tcPr>
          <w:p w14:paraId="69196CCF" w14:textId="77777777" w:rsidR="00F36EB0" w:rsidRPr="00F36EB0" w:rsidRDefault="00F36EB0" w:rsidP="00167925">
            <w:pPr>
              <w:jc w:val="both"/>
              <w:rPr>
                <w:rFonts w:cs="Times New Roman"/>
                <w:szCs w:val="28"/>
              </w:rPr>
            </w:pPr>
            <w:r w:rsidRPr="00F36EB0">
              <w:rPr>
                <w:rFonts w:cs="Times New Roman"/>
                <w:szCs w:val="28"/>
              </w:rPr>
              <w:t xml:space="preserve">Bậc của </w:t>
            </w:r>
            <w:r w:rsidRPr="00F36EB0">
              <w:rPr>
                <w:rFonts w:ascii="Calibri" w:hAnsi="Calibri" w:cs="Times New Roman"/>
                <w:position w:val="-10"/>
                <w:sz w:val="22"/>
                <w:szCs w:val="28"/>
                <w:lang w:val="en-GB"/>
              </w:rPr>
              <w:object w:dxaOrig="520" w:dyaOrig="320" w14:anchorId="200F6DBA">
                <v:shape id="_x0000_i1627" type="#_x0000_t75" style="width:25.5pt;height:15.75pt" o:ole="">
                  <v:imagedata r:id="rId1171" o:title=""/>
                </v:shape>
                <o:OLEObject Type="Embed" ProgID="Equation.DSMT4" ShapeID="_x0000_i1627" DrawAspect="Content" ObjectID="_1738861638" r:id="rId1172"/>
              </w:object>
            </w:r>
            <w:r w:rsidRPr="00F36EB0">
              <w:rPr>
                <w:rFonts w:cs="Times New Roman"/>
                <w:szCs w:val="28"/>
              </w:rPr>
              <w:t xml:space="preserve"> là </w:t>
            </w:r>
            <w:r w:rsidRPr="00F36EB0">
              <w:rPr>
                <w:rFonts w:ascii="Calibri" w:hAnsi="Calibri" w:cs="Times New Roman"/>
                <w:position w:val="-4"/>
                <w:sz w:val="22"/>
                <w:szCs w:val="28"/>
                <w:lang w:val="en-GB"/>
              </w:rPr>
              <w:object w:dxaOrig="200" w:dyaOrig="260" w14:anchorId="0AF12F92">
                <v:shape id="_x0000_i1628" type="#_x0000_t75" style="width:9.75pt;height:12.75pt" o:ole="">
                  <v:imagedata r:id="rId1173" o:title=""/>
                </v:shape>
                <o:OLEObject Type="Embed" ProgID="Equation.DSMT4" ShapeID="_x0000_i1628" DrawAspect="Content" ObjectID="_1738861639" r:id="rId1174"/>
              </w:object>
            </w:r>
            <w:r w:rsidRPr="00F36EB0">
              <w:rPr>
                <w:rFonts w:cs="Times New Roman"/>
                <w:szCs w:val="28"/>
              </w:rPr>
              <w:t xml:space="preserve">; hệ số tự do là </w:t>
            </w:r>
            <w:r w:rsidRPr="00F36EB0">
              <w:rPr>
                <w:rFonts w:ascii="Calibri" w:hAnsi="Calibri" w:cs="Times New Roman"/>
                <w:position w:val="-4"/>
                <w:sz w:val="22"/>
                <w:szCs w:val="28"/>
                <w:lang w:val="en-GB"/>
              </w:rPr>
              <w:object w:dxaOrig="300" w:dyaOrig="260" w14:anchorId="61BAB3F3">
                <v:shape id="_x0000_i1629" type="#_x0000_t75" style="width:15pt;height:12.75pt" o:ole="">
                  <v:imagedata r:id="rId1175" o:title=""/>
                </v:shape>
                <o:OLEObject Type="Embed" ProgID="Equation.DSMT4" ShapeID="_x0000_i1629" DrawAspect="Content" ObjectID="_1738861640" r:id="rId1176"/>
              </w:object>
            </w:r>
            <w:r w:rsidRPr="00F36EB0">
              <w:rPr>
                <w:rFonts w:cs="Times New Roman"/>
                <w:position w:val="-4"/>
                <w:szCs w:val="28"/>
              </w:rPr>
              <w:t>.</w:t>
            </w:r>
          </w:p>
        </w:tc>
        <w:tc>
          <w:tcPr>
            <w:tcW w:w="1278" w:type="dxa"/>
            <w:vAlign w:val="center"/>
          </w:tcPr>
          <w:p w14:paraId="0F703138"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1D09B192" w14:textId="77777777" w:rsidTr="0033232D">
        <w:tc>
          <w:tcPr>
            <w:tcW w:w="1008" w:type="dxa"/>
            <w:vMerge w:val="restart"/>
            <w:vAlign w:val="center"/>
          </w:tcPr>
          <w:p w14:paraId="18B0995D" w14:textId="77777777" w:rsidR="00F36EB0" w:rsidRPr="00F36EB0" w:rsidRDefault="00F36EB0" w:rsidP="004F2EF6">
            <w:pPr>
              <w:jc w:val="center"/>
              <w:rPr>
                <w:rFonts w:cs="Times New Roman"/>
                <w:szCs w:val="28"/>
              </w:rPr>
            </w:pPr>
            <w:r w:rsidRPr="00F36EB0">
              <w:rPr>
                <w:rFonts w:cs="Times New Roman"/>
                <w:szCs w:val="28"/>
              </w:rPr>
              <w:t>b</w:t>
            </w:r>
          </w:p>
        </w:tc>
        <w:tc>
          <w:tcPr>
            <w:tcW w:w="8010" w:type="dxa"/>
          </w:tcPr>
          <w:p w14:paraId="49F84ED0" w14:textId="77777777" w:rsidR="00F36EB0" w:rsidRPr="00F36EB0" w:rsidRDefault="00F36EB0" w:rsidP="00167925">
            <w:pPr>
              <w:jc w:val="both"/>
              <w:rPr>
                <w:rFonts w:cs="Times New Roman"/>
                <w:szCs w:val="28"/>
              </w:rPr>
            </w:pPr>
            <w:r w:rsidRPr="00F36EB0">
              <w:rPr>
                <w:rFonts w:cs="Times New Roman"/>
                <w:szCs w:val="28"/>
              </w:rPr>
              <w:t xml:space="preserve">Thay </w:t>
            </w:r>
            <w:r w:rsidRPr="00F36EB0">
              <w:rPr>
                <w:rFonts w:ascii="Calibri" w:hAnsi="Calibri" w:cs="Times New Roman"/>
                <w:position w:val="-10"/>
                <w:sz w:val="22"/>
                <w:szCs w:val="28"/>
                <w:lang w:val="en-GB"/>
              </w:rPr>
              <w:object w:dxaOrig="700" w:dyaOrig="320" w14:anchorId="52966F28">
                <v:shape id="_x0000_i1630" type="#_x0000_t75" style="width:35.25pt;height:15.75pt" o:ole="">
                  <v:imagedata r:id="rId1177" o:title=""/>
                </v:shape>
                <o:OLEObject Type="Embed" ProgID="Equation.DSMT4" ShapeID="_x0000_i1630" DrawAspect="Content" ObjectID="_1738861641" r:id="rId1178"/>
              </w:object>
            </w:r>
            <w:r w:rsidRPr="00F36EB0">
              <w:rPr>
                <w:rFonts w:cs="Times New Roman"/>
                <w:szCs w:val="28"/>
              </w:rPr>
              <w:t xml:space="preserve"> vào biểu thức (*), ta được:</w:t>
            </w:r>
            <w:r w:rsidRPr="00F36EB0">
              <w:rPr>
                <w:rFonts w:ascii="Calibri" w:hAnsi="Calibri" w:cs="Times New Roman"/>
                <w:position w:val="-10"/>
                <w:sz w:val="22"/>
                <w:szCs w:val="28"/>
                <w:lang w:val="en-GB"/>
              </w:rPr>
              <w:object w:dxaOrig="3080" w:dyaOrig="360" w14:anchorId="7033315D">
                <v:shape id="_x0000_i1631" type="#_x0000_t75" style="width:153.75pt;height:17.25pt" o:ole="">
                  <v:imagedata r:id="rId1179" o:title=""/>
                </v:shape>
                <o:OLEObject Type="Embed" ProgID="Equation.DSMT4" ShapeID="_x0000_i1631" DrawAspect="Content" ObjectID="_1738861642" r:id="rId1180"/>
              </w:object>
            </w:r>
          </w:p>
        </w:tc>
        <w:tc>
          <w:tcPr>
            <w:tcW w:w="1278" w:type="dxa"/>
            <w:vAlign w:val="center"/>
          </w:tcPr>
          <w:p w14:paraId="55F46D15"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68FBE547" w14:textId="77777777" w:rsidTr="0033232D">
        <w:trPr>
          <w:trHeight w:val="413"/>
        </w:trPr>
        <w:tc>
          <w:tcPr>
            <w:tcW w:w="1008" w:type="dxa"/>
            <w:vMerge/>
            <w:vAlign w:val="center"/>
          </w:tcPr>
          <w:p w14:paraId="17EDF9F2" w14:textId="77777777" w:rsidR="00F36EB0" w:rsidRPr="00F36EB0" w:rsidRDefault="00F36EB0" w:rsidP="004F2EF6">
            <w:pPr>
              <w:jc w:val="center"/>
              <w:rPr>
                <w:rFonts w:cs="Times New Roman"/>
                <w:szCs w:val="28"/>
              </w:rPr>
            </w:pPr>
          </w:p>
        </w:tc>
        <w:tc>
          <w:tcPr>
            <w:tcW w:w="8010" w:type="dxa"/>
          </w:tcPr>
          <w:p w14:paraId="1F9A6C78" w14:textId="77777777" w:rsidR="00F36EB0" w:rsidRPr="00F36EB0" w:rsidRDefault="00F36EB0" w:rsidP="00167925">
            <w:pPr>
              <w:jc w:val="both"/>
              <w:rPr>
                <w:rFonts w:cs="Times New Roman"/>
                <w:szCs w:val="28"/>
              </w:rPr>
            </w:pPr>
            <w:r w:rsidRPr="00F36EB0">
              <w:rPr>
                <w:rFonts w:cs="Times New Roman"/>
                <w:szCs w:val="28"/>
              </w:rPr>
              <w:t xml:space="preserve">Vậy với </w:t>
            </w:r>
            <w:r w:rsidRPr="00F36EB0">
              <w:rPr>
                <w:rFonts w:ascii="Calibri" w:hAnsi="Calibri" w:cs="Times New Roman"/>
                <w:position w:val="-10"/>
                <w:sz w:val="22"/>
                <w:szCs w:val="28"/>
                <w:lang w:val="en-GB"/>
              </w:rPr>
              <w:object w:dxaOrig="700" w:dyaOrig="320" w14:anchorId="76F9A2D6">
                <v:shape id="_x0000_i1632" type="#_x0000_t75" style="width:35.25pt;height:15.75pt" o:ole="">
                  <v:imagedata r:id="rId1177" o:title=""/>
                </v:shape>
                <o:OLEObject Type="Embed" ProgID="Equation.DSMT4" ShapeID="_x0000_i1632" DrawAspect="Content" ObjectID="_1738861643" r:id="rId1181"/>
              </w:object>
            </w:r>
            <w:r w:rsidRPr="00F36EB0">
              <w:rPr>
                <w:rFonts w:cs="Times New Roman"/>
                <w:szCs w:val="28"/>
              </w:rPr>
              <w:t xml:space="preserve"> thì </w:t>
            </w:r>
            <w:r w:rsidRPr="00F36EB0">
              <w:rPr>
                <w:rFonts w:ascii="Calibri" w:hAnsi="Calibri" w:cs="Times New Roman"/>
                <w:position w:val="-10"/>
                <w:sz w:val="22"/>
                <w:szCs w:val="28"/>
                <w:lang w:val="en-GB"/>
              </w:rPr>
              <w:object w:dxaOrig="520" w:dyaOrig="320" w14:anchorId="61E8D4DD">
                <v:shape id="_x0000_i1633" type="#_x0000_t75" style="width:25.5pt;height:15.75pt" o:ole="">
                  <v:imagedata r:id="rId1182" o:title=""/>
                </v:shape>
                <o:OLEObject Type="Embed" ProgID="Equation.DSMT4" ShapeID="_x0000_i1633" DrawAspect="Content" ObjectID="_1738861644" r:id="rId1183"/>
              </w:object>
            </w:r>
            <w:r w:rsidRPr="00F36EB0">
              <w:rPr>
                <w:rFonts w:cs="Times New Roman"/>
                <w:szCs w:val="28"/>
              </w:rPr>
              <w:t xml:space="preserve"> có giá trị bằng </w:t>
            </w:r>
            <w:r w:rsidRPr="00F36EB0">
              <w:rPr>
                <w:rFonts w:ascii="Calibri" w:hAnsi="Calibri" w:cs="Times New Roman"/>
                <w:position w:val="-4"/>
                <w:sz w:val="22"/>
                <w:szCs w:val="28"/>
                <w:lang w:val="en-GB"/>
              </w:rPr>
              <w:object w:dxaOrig="139" w:dyaOrig="260" w14:anchorId="3C3B1C7E">
                <v:shape id="_x0000_i1634" type="#_x0000_t75" style="width:7.5pt;height:12.75pt" o:ole="">
                  <v:imagedata r:id="rId1184" o:title=""/>
                </v:shape>
                <o:OLEObject Type="Embed" ProgID="Equation.DSMT4" ShapeID="_x0000_i1634" DrawAspect="Content" ObjectID="_1738861645" r:id="rId1185"/>
              </w:object>
            </w:r>
            <w:r w:rsidRPr="00F36EB0">
              <w:rPr>
                <w:rFonts w:cs="Times New Roman"/>
                <w:position w:val="-4"/>
                <w:szCs w:val="28"/>
              </w:rPr>
              <w:t>.</w:t>
            </w:r>
          </w:p>
        </w:tc>
        <w:tc>
          <w:tcPr>
            <w:tcW w:w="1278" w:type="dxa"/>
            <w:vAlign w:val="center"/>
          </w:tcPr>
          <w:p w14:paraId="023FE9E0"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73729A99" w14:textId="77777777" w:rsidTr="0033232D">
        <w:tc>
          <w:tcPr>
            <w:tcW w:w="1008" w:type="dxa"/>
            <w:vAlign w:val="center"/>
          </w:tcPr>
          <w:p w14:paraId="2297C9C3" w14:textId="77777777" w:rsidR="00F36EB0" w:rsidRPr="00F36EB0" w:rsidRDefault="00F36EB0" w:rsidP="004F2EF6">
            <w:pPr>
              <w:jc w:val="center"/>
              <w:rPr>
                <w:rFonts w:cs="Times New Roman"/>
                <w:szCs w:val="28"/>
                <w:highlight w:val="yellow"/>
              </w:rPr>
            </w:pPr>
            <w:r w:rsidRPr="00F36EB0">
              <w:rPr>
                <w:rFonts w:cs="Times New Roman"/>
                <w:szCs w:val="28"/>
                <w:highlight w:val="yellow"/>
              </w:rPr>
              <w:t>5</w:t>
            </w:r>
          </w:p>
        </w:tc>
        <w:tc>
          <w:tcPr>
            <w:tcW w:w="8010" w:type="dxa"/>
          </w:tcPr>
          <w:p w14:paraId="3423F6B6" w14:textId="77777777" w:rsidR="00F36EB0" w:rsidRPr="00F36EB0" w:rsidRDefault="00F36EB0" w:rsidP="00167925">
            <w:pPr>
              <w:jc w:val="both"/>
              <w:rPr>
                <w:rFonts w:cs="Times New Roman"/>
                <w:szCs w:val="28"/>
                <w:highlight w:val="yellow"/>
              </w:rPr>
            </w:pPr>
          </w:p>
        </w:tc>
        <w:tc>
          <w:tcPr>
            <w:tcW w:w="1278" w:type="dxa"/>
            <w:vAlign w:val="center"/>
          </w:tcPr>
          <w:p w14:paraId="62BC78C9" w14:textId="77777777" w:rsidR="00F36EB0" w:rsidRPr="00F36EB0" w:rsidRDefault="00F36EB0" w:rsidP="00B75388">
            <w:pPr>
              <w:jc w:val="center"/>
              <w:rPr>
                <w:rFonts w:cs="Times New Roman"/>
                <w:szCs w:val="28"/>
                <w:highlight w:val="yellow"/>
              </w:rPr>
            </w:pPr>
            <w:r w:rsidRPr="00F36EB0">
              <w:rPr>
                <w:rFonts w:cs="Times New Roman"/>
                <w:szCs w:val="28"/>
                <w:highlight w:val="yellow"/>
              </w:rPr>
              <w:t>1,00</w:t>
            </w:r>
          </w:p>
        </w:tc>
      </w:tr>
      <w:tr w:rsidR="00F36EB0" w:rsidRPr="00F36EB0" w14:paraId="0052746E" w14:textId="77777777" w:rsidTr="0033232D">
        <w:tc>
          <w:tcPr>
            <w:tcW w:w="1008" w:type="dxa"/>
            <w:vAlign w:val="center"/>
          </w:tcPr>
          <w:p w14:paraId="0EA1C8C9" w14:textId="77777777" w:rsidR="00F36EB0" w:rsidRPr="00F36EB0" w:rsidRDefault="00F36EB0" w:rsidP="004F2EF6">
            <w:pPr>
              <w:jc w:val="center"/>
              <w:rPr>
                <w:rFonts w:cs="Times New Roman"/>
                <w:szCs w:val="28"/>
              </w:rPr>
            </w:pPr>
          </w:p>
        </w:tc>
        <w:tc>
          <w:tcPr>
            <w:tcW w:w="8010" w:type="dxa"/>
          </w:tcPr>
          <w:p w14:paraId="6FA07B64" w14:textId="77777777" w:rsidR="00F36EB0" w:rsidRPr="00F36EB0" w:rsidRDefault="00F36EB0" w:rsidP="00167925">
            <w:pPr>
              <w:jc w:val="both"/>
              <w:rPr>
                <w:rFonts w:cs="Times New Roman"/>
                <w:szCs w:val="28"/>
              </w:rPr>
            </w:pPr>
            <w:r w:rsidRPr="00F36EB0">
              <w:rPr>
                <w:rFonts w:cs="Times New Roman"/>
                <w:noProof/>
                <w:szCs w:val="28"/>
                <w:lang w:val="en-US"/>
              </w:rPr>
              <w:drawing>
                <wp:inline distT="0" distB="0" distL="0" distR="0" wp14:anchorId="43244DDD" wp14:editId="62CBDF11">
                  <wp:extent cx="2197100" cy="1769477"/>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2197100" cy="1769477"/>
                          </a:xfrm>
                          <a:prstGeom prst="rect">
                            <a:avLst/>
                          </a:prstGeom>
                          <a:noFill/>
                          <a:ln>
                            <a:noFill/>
                          </a:ln>
                        </pic:spPr>
                      </pic:pic>
                    </a:graphicData>
                  </a:graphic>
                </wp:inline>
              </w:drawing>
            </w:r>
          </w:p>
        </w:tc>
        <w:tc>
          <w:tcPr>
            <w:tcW w:w="1278" w:type="dxa"/>
            <w:vAlign w:val="center"/>
          </w:tcPr>
          <w:p w14:paraId="7AAAAA41"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23AB9FCC" w14:textId="77777777" w:rsidTr="0033232D">
        <w:tc>
          <w:tcPr>
            <w:tcW w:w="1008" w:type="dxa"/>
            <w:vAlign w:val="center"/>
          </w:tcPr>
          <w:p w14:paraId="76495A54" w14:textId="77777777" w:rsidR="00F36EB0" w:rsidRPr="00F36EB0" w:rsidRDefault="00F36EB0" w:rsidP="004F2EF6">
            <w:pPr>
              <w:jc w:val="center"/>
              <w:rPr>
                <w:rFonts w:cs="Times New Roman"/>
                <w:szCs w:val="28"/>
              </w:rPr>
            </w:pPr>
            <w:r w:rsidRPr="00F36EB0">
              <w:rPr>
                <w:rFonts w:cs="Times New Roman"/>
                <w:szCs w:val="28"/>
              </w:rPr>
              <w:t>a</w:t>
            </w:r>
          </w:p>
        </w:tc>
        <w:tc>
          <w:tcPr>
            <w:tcW w:w="8010" w:type="dxa"/>
          </w:tcPr>
          <w:p w14:paraId="771B3576" w14:textId="77777777" w:rsidR="00F36EB0" w:rsidRPr="00F36EB0" w:rsidRDefault="00F36EB0" w:rsidP="006A4AF1">
            <w:pPr>
              <w:jc w:val="both"/>
              <w:rPr>
                <w:rFonts w:cs="Times New Roman"/>
                <w:szCs w:val="28"/>
                <w:lang w:val="pt-BR"/>
              </w:rPr>
            </w:pPr>
            <w:r w:rsidRPr="00F36EB0">
              <w:rPr>
                <w:rFonts w:cs="Times New Roman"/>
                <w:szCs w:val="28"/>
                <w:lang w:val="pt-BR"/>
              </w:rPr>
              <w:t xml:space="preserve">Xét hai tam giác </w:t>
            </w:r>
            <w:r w:rsidRPr="00F36EB0">
              <w:rPr>
                <w:rFonts w:ascii="Calibri" w:hAnsi="Calibri" w:cs="Times New Roman"/>
                <w:position w:val="-4"/>
                <w:sz w:val="22"/>
                <w:szCs w:val="28"/>
                <w:lang w:val="en-GB"/>
              </w:rPr>
              <w:object w:dxaOrig="700" w:dyaOrig="260" w14:anchorId="42C0F16E">
                <v:shape id="_x0000_i1635" type="#_x0000_t75" style="width:35.25pt;height:12.75pt" o:ole="">
                  <v:imagedata r:id="rId1187" o:title=""/>
                </v:shape>
                <o:OLEObject Type="Embed" ProgID="Equation.DSMT4" ShapeID="_x0000_i1635" DrawAspect="Content" ObjectID="_1738861646" r:id="rId1188"/>
              </w:object>
            </w:r>
            <w:r w:rsidRPr="00F36EB0">
              <w:rPr>
                <w:rFonts w:cs="Times New Roman"/>
                <w:szCs w:val="28"/>
                <w:lang w:val="pt-BR"/>
              </w:rPr>
              <w:t xml:space="preserve"> và </w:t>
            </w:r>
            <w:r w:rsidRPr="00F36EB0">
              <w:rPr>
                <w:rFonts w:ascii="Calibri" w:hAnsi="Calibri" w:cs="Times New Roman"/>
                <w:position w:val="-4"/>
                <w:sz w:val="22"/>
                <w:szCs w:val="28"/>
                <w:lang w:val="en-GB"/>
              </w:rPr>
              <w:object w:dxaOrig="720" w:dyaOrig="260" w14:anchorId="7EFAD2C3">
                <v:shape id="_x0000_i1636" type="#_x0000_t75" style="width:36pt;height:12.75pt" o:ole="">
                  <v:imagedata r:id="rId1189" o:title=""/>
                </v:shape>
                <o:OLEObject Type="Embed" ProgID="Equation.DSMT4" ShapeID="_x0000_i1636" DrawAspect="Content" ObjectID="_1738861647" r:id="rId1190"/>
              </w:object>
            </w:r>
            <w:r w:rsidRPr="00F36EB0">
              <w:rPr>
                <w:rFonts w:cs="Times New Roman"/>
                <w:szCs w:val="28"/>
                <w:lang w:val="pt-BR"/>
              </w:rPr>
              <w:t>, có:</w:t>
            </w:r>
          </w:p>
          <w:p w14:paraId="69DEDC23" w14:textId="77777777" w:rsidR="00F36EB0" w:rsidRPr="00F36EB0" w:rsidRDefault="00F36EB0" w:rsidP="006A4AF1">
            <w:pPr>
              <w:jc w:val="both"/>
              <w:rPr>
                <w:rFonts w:cs="Times New Roman"/>
                <w:szCs w:val="28"/>
              </w:rPr>
            </w:pPr>
            <w:r w:rsidRPr="00F36EB0">
              <w:rPr>
                <w:rFonts w:ascii="Calibri" w:hAnsi="Calibri" w:cs="Times New Roman"/>
                <w:position w:val="-10"/>
                <w:sz w:val="22"/>
                <w:szCs w:val="28"/>
                <w:lang w:val="en-GB"/>
              </w:rPr>
              <w:object w:dxaOrig="2020" w:dyaOrig="400" w14:anchorId="77747FD1">
                <v:shape id="_x0000_i1637" type="#_x0000_t75" style="width:100.5pt;height:20.25pt" o:ole="">
                  <v:imagedata r:id="rId1191" o:title=""/>
                </v:shape>
                <o:OLEObject Type="Embed" ProgID="Equation.DSMT4" ShapeID="_x0000_i1637" DrawAspect="Content" ObjectID="_1738861648" r:id="rId1192"/>
              </w:object>
            </w:r>
          </w:p>
          <w:p w14:paraId="25B016B0" w14:textId="77777777" w:rsidR="00F36EB0" w:rsidRPr="00F36EB0" w:rsidRDefault="00F36EB0" w:rsidP="006A4AF1">
            <w:pPr>
              <w:jc w:val="both"/>
              <w:rPr>
                <w:rFonts w:cs="Times New Roman"/>
                <w:szCs w:val="28"/>
              </w:rPr>
            </w:pPr>
            <w:r w:rsidRPr="00F36EB0">
              <w:rPr>
                <w:rFonts w:ascii="Calibri" w:hAnsi="Calibri" w:cs="Times New Roman"/>
                <w:position w:val="-4"/>
                <w:sz w:val="22"/>
                <w:szCs w:val="28"/>
                <w:lang w:val="en-GB"/>
              </w:rPr>
              <w:object w:dxaOrig="400" w:dyaOrig="260" w14:anchorId="4B58743B">
                <v:shape id="_x0000_i1638" type="#_x0000_t75" style="width:20.25pt;height:12.75pt" o:ole="">
                  <v:imagedata r:id="rId1193" o:title=""/>
                </v:shape>
                <o:OLEObject Type="Embed" ProgID="Equation.DSMT4" ShapeID="_x0000_i1638" DrawAspect="Content" ObjectID="_1738861649" r:id="rId1194"/>
              </w:object>
            </w:r>
            <w:r w:rsidRPr="00F36EB0">
              <w:rPr>
                <w:rFonts w:cs="Times New Roman"/>
                <w:szCs w:val="28"/>
              </w:rPr>
              <w:t xml:space="preserve"> là cạnh chung.</w:t>
            </w:r>
          </w:p>
          <w:p w14:paraId="6F632DF5" w14:textId="77777777" w:rsidR="00F36EB0" w:rsidRPr="00F36EB0" w:rsidRDefault="00F36EB0" w:rsidP="006A4AF1">
            <w:pPr>
              <w:jc w:val="both"/>
              <w:rPr>
                <w:rFonts w:cs="Times New Roman"/>
                <w:szCs w:val="28"/>
              </w:rPr>
            </w:pPr>
            <w:r w:rsidRPr="00F36EB0">
              <w:rPr>
                <w:rFonts w:ascii="Calibri" w:hAnsi="Calibri" w:cs="Times New Roman"/>
                <w:position w:val="-4"/>
                <w:sz w:val="22"/>
                <w:szCs w:val="28"/>
                <w:lang w:val="en-GB"/>
              </w:rPr>
              <w:object w:dxaOrig="1320" w:dyaOrig="340" w14:anchorId="1B6FC64A">
                <v:shape id="_x0000_i1639" type="#_x0000_t75" style="width:66pt;height:17.25pt" o:ole="">
                  <v:imagedata r:id="rId1195" o:title=""/>
                </v:shape>
                <o:OLEObject Type="Embed" ProgID="Equation.DSMT4" ShapeID="_x0000_i1639" DrawAspect="Content" ObjectID="_1738861650" r:id="rId1196"/>
              </w:object>
            </w:r>
            <w:r w:rsidRPr="00F36EB0">
              <w:rPr>
                <w:rFonts w:cs="Times New Roman"/>
                <w:szCs w:val="28"/>
              </w:rPr>
              <w:t>(</w:t>
            </w:r>
            <w:r w:rsidRPr="00F36EB0">
              <w:rPr>
                <w:rFonts w:ascii="Calibri" w:hAnsi="Calibri" w:cs="Times New Roman"/>
                <w:position w:val="-4"/>
                <w:sz w:val="22"/>
                <w:szCs w:val="28"/>
                <w:lang w:val="en-GB"/>
              </w:rPr>
              <w:object w:dxaOrig="400" w:dyaOrig="260" w14:anchorId="2A16C9F8">
                <v:shape id="_x0000_i1640" type="#_x0000_t75" style="width:20.25pt;height:12.75pt" o:ole="">
                  <v:imagedata r:id="rId1197" o:title=""/>
                </v:shape>
                <o:OLEObject Type="Embed" ProgID="Equation.DSMT4" ShapeID="_x0000_i1640" DrawAspect="Content" ObjectID="_1738861651" r:id="rId1198"/>
              </w:object>
            </w:r>
            <w:r w:rsidRPr="00F36EB0">
              <w:rPr>
                <w:rFonts w:cs="Times New Roman"/>
                <w:szCs w:val="28"/>
              </w:rPr>
              <w:t xml:space="preserve"> là tia phân giác của </w:t>
            </w:r>
            <w:r w:rsidRPr="00F36EB0">
              <w:rPr>
                <w:rFonts w:ascii="Calibri" w:hAnsi="Calibri" w:cs="Times New Roman"/>
                <w:position w:val="-6"/>
                <w:sz w:val="22"/>
                <w:szCs w:val="28"/>
                <w:lang w:val="en-GB"/>
              </w:rPr>
              <w:object w:dxaOrig="560" w:dyaOrig="360" w14:anchorId="474EF4B4">
                <v:shape id="_x0000_i1641" type="#_x0000_t75" style="width:27.75pt;height:17.25pt" o:ole="">
                  <v:imagedata r:id="rId1199" o:title=""/>
                </v:shape>
                <o:OLEObject Type="Embed" ProgID="Equation.DSMT4" ShapeID="_x0000_i1641" DrawAspect="Content" ObjectID="_1738861652" r:id="rId1200"/>
              </w:object>
            </w:r>
            <w:r w:rsidRPr="00F36EB0">
              <w:rPr>
                <w:rFonts w:cs="Times New Roman"/>
                <w:szCs w:val="28"/>
              </w:rPr>
              <w:t>).</w:t>
            </w:r>
          </w:p>
          <w:p w14:paraId="4AE70FE8" w14:textId="77777777" w:rsidR="00F36EB0" w:rsidRPr="00F36EB0" w:rsidRDefault="00F36EB0" w:rsidP="00167925">
            <w:pPr>
              <w:jc w:val="both"/>
              <w:rPr>
                <w:rFonts w:cs="Times New Roman"/>
                <w:szCs w:val="28"/>
              </w:rPr>
            </w:pPr>
            <w:r w:rsidRPr="00F36EB0">
              <w:rPr>
                <w:rFonts w:ascii="Calibri" w:hAnsi="Calibri" w:cs="Times New Roman"/>
                <w:position w:val="-6"/>
                <w:sz w:val="22"/>
                <w:szCs w:val="28"/>
                <w:lang w:val="en-GB"/>
              </w:rPr>
              <w:object w:dxaOrig="1860" w:dyaOrig="279" w14:anchorId="3B0E6D6A">
                <v:shape id="_x0000_i1642" type="#_x0000_t75" style="width:93pt;height:14.25pt" o:ole="">
                  <v:imagedata r:id="rId1201" o:title=""/>
                </v:shape>
                <o:OLEObject Type="Embed" ProgID="Equation.DSMT4" ShapeID="_x0000_i1642" DrawAspect="Content" ObjectID="_1738861653" r:id="rId1202"/>
              </w:object>
            </w:r>
            <w:r w:rsidRPr="00F36EB0">
              <w:rPr>
                <w:rFonts w:cs="Times New Roman"/>
                <w:szCs w:val="28"/>
              </w:rPr>
              <w:t>(cạnh huyền- góc nhọn).</w:t>
            </w:r>
          </w:p>
        </w:tc>
        <w:tc>
          <w:tcPr>
            <w:tcW w:w="1278" w:type="dxa"/>
            <w:vAlign w:val="center"/>
          </w:tcPr>
          <w:p w14:paraId="1D5A1385"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3D2AEFB6" w14:textId="77777777" w:rsidTr="0033232D">
        <w:tc>
          <w:tcPr>
            <w:tcW w:w="1008" w:type="dxa"/>
            <w:vMerge w:val="restart"/>
            <w:vAlign w:val="center"/>
          </w:tcPr>
          <w:p w14:paraId="0A1E1DB8" w14:textId="77777777" w:rsidR="00F36EB0" w:rsidRPr="00F36EB0" w:rsidRDefault="00F36EB0" w:rsidP="004F2EF6">
            <w:pPr>
              <w:jc w:val="center"/>
              <w:rPr>
                <w:rFonts w:cs="Times New Roman"/>
                <w:szCs w:val="28"/>
              </w:rPr>
            </w:pPr>
            <w:r w:rsidRPr="00F36EB0">
              <w:rPr>
                <w:rFonts w:cs="Times New Roman"/>
                <w:szCs w:val="28"/>
              </w:rPr>
              <w:t>b</w:t>
            </w:r>
          </w:p>
        </w:tc>
        <w:tc>
          <w:tcPr>
            <w:tcW w:w="8010" w:type="dxa"/>
          </w:tcPr>
          <w:p w14:paraId="4066CFB2" w14:textId="77777777" w:rsidR="00F36EB0" w:rsidRPr="00F36EB0" w:rsidRDefault="00F36EB0" w:rsidP="006A4AF1">
            <w:pPr>
              <w:jc w:val="both"/>
              <w:rPr>
                <w:rFonts w:cs="Times New Roman"/>
                <w:szCs w:val="28"/>
              </w:rPr>
            </w:pPr>
            <w:r w:rsidRPr="00F36EB0">
              <w:rPr>
                <w:rFonts w:cs="Times New Roman"/>
                <w:szCs w:val="28"/>
              </w:rPr>
              <w:t xml:space="preserve">Ta có: </w:t>
            </w:r>
            <w:r w:rsidRPr="00F36EB0">
              <w:rPr>
                <w:rFonts w:ascii="Calibri" w:hAnsi="Calibri" w:cs="Times New Roman"/>
                <w:position w:val="-4"/>
                <w:sz w:val="22"/>
                <w:szCs w:val="28"/>
                <w:lang w:val="en-GB"/>
              </w:rPr>
              <w:object w:dxaOrig="1579" w:dyaOrig="260" w14:anchorId="3388550C">
                <v:shape id="_x0000_i1643" type="#_x0000_t75" style="width:79.5pt;height:12.75pt" o:ole="">
                  <v:imagedata r:id="rId1203" o:title=""/>
                </v:shape>
                <o:OLEObject Type="Embed" ProgID="Equation.DSMT4" ShapeID="_x0000_i1643" DrawAspect="Content" ObjectID="_1738861654" r:id="rId1204"/>
              </w:object>
            </w:r>
            <w:r w:rsidRPr="00F36EB0">
              <w:rPr>
                <w:rFonts w:cs="Times New Roman"/>
                <w:szCs w:val="28"/>
              </w:rPr>
              <w:t>(theo câu a)</w:t>
            </w:r>
            <w:r w:rsidRPr="00F36EB0">
              <w:rPr>
                <w:rFonts w:ascii="Calibri" w:hAnsi="Calibri" w:cs="Times New Roman"/>
                <w:position w:val="-10"/>
                <w:sz w:val="22"/>
                <w:szCs w:val="28"/>
                <w:lang w:val="en-GB"/>
              </w:rPr>
              <w:object w:dxaOrig="1579" w:dyaOrig="320" w14:anchorId="10338986">
                <v:shape id="_x0000_i1644" type="#_x0000_t75" style="width:79.5pt;height:15.75pt" o:ole="">
                  <v:imagedata r:id="rId1205" o:title=""/>
                </v:shape>
                <o:OLEObject Type="Embed" ProgID="Equation.DSMT4" ShapeID="_x0000_i1644" DrawAspect="Content" ObjectID="_1738861655" r:id="rId1206"/>
              </w:object>
            </w:r>
            <w:r w:rsidRPr="00F36EB0">
              <w:rPr>
                <w:rFonts w:cs="Times New Roman"/>
                <w:szCs w:val="28"/>
              </w:rPr>
              <w:t>(hai cạnh tương ứng).</w:t>
            </w:r>
          </w:p>
        </w:tc>
        <w:tc>
          <w:tcPr>
            <w:tcW w:w="1278" w:type="dxa"/>
            <w:vAlign w:val="center"/>
          </w:tcPr>
          <w:p w14:paraId="433AADD0"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0A0D4E0A" w14:textId="77777777" w:rsidTr="0033232D">
        <w:tc>
          <w:tcPr>
            <w:tcW w:w="1008" w:type="dxa"/>
            <w:vMerge/>
            <w:vAlign w:val="center"/>
          </w:tcPr>
          <w:p w14:paraId="333AE937" w14:textId="77777777" w:rsidR="00F36EB0" w:rsidRPr="00F36EB0" w:rsidRDefault="00F36EB0" w:rsidP="004F2EF6">
            <w:pPr>
              <w:jc w:val="center"/>
              <w:rPr>
                <w:rFonts w:cs="Times New Roman"/>
                <w:szCs w:val="28"/>
              </w:rPr>
            </w:pPr>
          </w:p>
        </w:tc>
        <w:tc>
          <w:tcPr>
            <w:tcW w:w="8010" w:type="dxa"/>
          </w:tcPr>
          <w:p w14:paraId="7611C37C" w14:textId="77777777" w:rsidR="00F36EB0" w:rsidRPr="00F36EB0" w:rsidRDefault="00F36EB0" w:rsidP="006A4AF1">
            <w:pPr>
              <w:jc w:val="both"/>
              <w:rPr>
                <w:rFonts w:cs="Times New Roman"/>
                <w:szCs w:val="28"/>
              </w:rPr>
            </w:pPr>
            <w:r w:rsidRPr="00F36EB0">
              <w:rPr>
                <w:rFonts w:cs="Times New Roman"/>
                <w:szCs w:val="28"/>
              </w:rPr>
              <w:t xml:space="preserve">Xét điểm </w:t>
            </w:r>
            <w:r w:rsidRPr="00F36EB0">
              <w:rPr>
                <w:rFonts w:ascii="Calibri" w:hAnsi="Calibri" w:cs="Times New Roman"/>
                <w:position w:val="-4"/>
                <w:sz w:val="22"/>
                <w:szCs w:val="28"/>
                <w:lang w:val="en-GB"/>
              </w:rPr>
              <w:object w:dxaOrig="260" w:dyaOrig="260" w14:anchorId="242F9D31">
                <v:shape id="_x0000_i1645" type="#_x0000_t75" style="width:12.75pt;height:12.75pt" o:ole="">
                  <v:imagedata r:id="rId1207" o:title=""/>
                </v:shape>
                <o:OLEObject Type="Embed" ProgID="Equation.DSMT4" ShapeID="_x0000_i1645" DrawAspect="Content" ObjectID="_1738861656" r:id="rId1208"/>
              </w:object>
            </w:r>
            <w:r w:rsidRPr="00F36EB0">
              <w:rPr>
                <w:rFonts w:cs="Times New Roman"/>
                <w:szCs w:val="28"/>
              </w:rPr>
              <w:t xml:space="preserve"> nằm ngoài đường thẳng </w:t>
            </w:r>
            <w:r w:rsidRPr="00F36EB0">
              <w:rPr>
                <w:rFonts w:ascii="Calibri" w:hAnsi="Calibri" w:cs="Times New Roman"/>
                <w:position w:val="-6"/>
                <w:sz w:val="22"/>
                <w:szCs w:val="28"/>
                <w:lang w:val="en-GB"/>
              </w:rPr>
              <w:object w:dxaOrig="400" w:dyaOrig="279" w14:anchorId="51AE2D87">
                <v:shape id="_x0000_i1646" type="#_x0000_t75" style="width:20.25pt;height:14.25pt" o:ole="">
                  <v:imagedata r:id="rId1209" o:title=""/>
                </v:shape>
                <o:OLEObject Type="Embed" ProgID="Equation.DSMT4" ShapeID="_x0000_i1646" DrawAspect="Content" ObjectID="_1738861657" r:id="rId1210"/>
              </w:object>
            </w:r>
            <w:r w:rsidRPr="00F36EB0">
              <w:rPr>
                <w:rFonts w:cs="Times New Roman"/>
                <w:szCs w:val="28"/>
              </w:rPr>
              <w:t xml:space="preserve"> có</w:t>
            </w:r>
          </w:p>
          <w:p w14:paraId="22856A74" w14:textId="77777777" w:rsidR="00F36EB0" w:rsidRPr="00F36EB0" w:rsidRDefault="00F36EB0" w:rsidP="006A4AF1">
            <w:pPr>
              <w:jc w:val="both"/>
              <w:rPr>
                <w:rFonts w:cs="Times New Roman"/>
                <w:szCs w:val="28"/>
              </w:rPr>
            </w:pPr>
            <w:r w:rsidRPr="00F36EB0">
              <w:rPr>
                <w:rFonts w:ascii="Calibri" w:hAnsi="Calibri" w:cs="Times New Roman"/>
                <w:position w:val="-10"/>
                <w:sz w:val="22"/>
                <w:szCs w:val="28"/>
                <w:lang w:val="en-GB"/>
              </w:rPr>
              <w:object w:dxaOrig="1440" w:dyaOrig="320" w14:anchorId="22156DE2">
                <v:shape id="_x0000_i1647" type="#_x0000_t75" style="width:1in;height:15.75pt" o:ole="">
                  <v:imagedata r:id="rId1211" o:title=""/>
                </v:shape>
                <o:OLEObject Type="Embed" ProgID="Equation.DSMT4" ShapeID="_x0000_i1647" DrawAspect="Content" ObjectID="_1738861658" r:id="rId1212"/>
              </w:object>
            </w:r>
            <w:r w:rsidRPr="00F36EB0">
              <w:rPr>
                <w:rFonts w:cs="Times New Roman"/>
                <w:szCs w:val="28"/>
              </w:rPr>
              <w:t xml:space="preserve">, </w:t>
            </w:r>
            <w:r w:rsidRPr="00F36EB0">
              <w:rPr>
                <w:rFonts w:ascii="Calibri" w:hAnsi="Calibri" w:cs="Times New Roman"/>
                <w:position w:val="-6"/>
                <w:sz w:val="22"/>
                <w:szCs w:val="28"/>
                <w:lang w:val="en-GB"/>
              </w:rPr>
              <w:object w:dxaOrig="440" w:dyaOrig="279" w14:anchorId="2B2548C6">
                <v:shape id="_x0000_i1648" type="#_x0000_t75" style="width:21.75pt;height:14.25pt" o:ole="">
                  <v:imagedata r:id="rId1213" o:title=""/>
                </v:shape>
                <o:OLEObject Type="Embed" ProgID="Equation.DSMT4" ShapeID="_x0000_i1648" DrawAspect="Content" ObjectID="_1738861659" r:id="rId1214"/>
              </w:object>
            </w:r>
            <w:r w:rsidRPr="00F36EB0">
              <w:rPr>
                <w:rFonts w:cs="Times New Roman"/>
                <w:szCs w:val="28"/>
              </w:rPr>
              <w:t>là đường xiên</w:t>
            </w:r>
          </w:p>
          <w:p w14:paraId="7351A819" w14:textId="77777777" w:rsidR="00F36EB0" w:rsidRPr="00F36EB0" w:rsidRDefault="00F36EB0" w:rsidP="006A4AF1">
            <w:pPr>
              <w:jc w:val="both"/>
              <w:rPr>
                <w:rFonts w:cs="Times New Roman"/>
                <w:szCs w:val="28"/>
              </w:rPr>
            </w:pPr>
            <w:r w:rsidRPr="00F36EB0">
              <w:rPr>
                <w:rFonts w:ascii="Calibri" w:hAnsi="Calibri" w:cs="Times New Roman"/>
                <w:position w:val="-6"/>
                <w:sz w:val="22"/>
                <w:szCs w:val="28"/>
              </w:rPr>
              <w:object w:dxaOrig="1340" w:dyaOrig="279" w14:anchorId="5065AD52">
                <v:shape id="_x0000_i1649" type="#_x0000_t75" style="width:66.75pt;height:14.25pt" o:ole="">
                  <v:imagedata r:id="rId1215" o:title=""/>
                </v:shape>
                <o:OLEObject Type="Embed" ProgID="Equation.DSMT4" ShapeID="_x0000_i1649" DrawAspect="Content" ObjectID="_1738861660" r:id="rId1216"/>
              </w:object>
            </w:r>
            <w:r w:rsidRPr="00F36EB0">
              <w:rPr>
                <w:rFonts w:cs="Times New Roman"/>
                <w:szCs w:val="28"/>
              </w:rPr>
              <w:t xml:space="preserve"> (Quan hệ giữa đường vuông góc và đường xiên) (2).</w:t>
            </w:r>
          </w:p>
          <w:p w14:paraId="1EAABD9F" w14:textId="77777777" w:rsidR="00F36EB0" w:rsidRPr="00F36EB0" w:rsidRDefault="00F36EB0" w:rsidP="006A4AF1">
            <w:pPr>
              <w:jc w:val="both"/>
              <w:rPr>
                <w:rFonts w:cs="Times New Roman"/>
                <w:szCs w:val="28"/>
              </w:rPr>
            </w:pPr>
            <w:r w:rsidRPr="00F36EB0">
              <w:rPr>
                <w:rFonts w:cs="Times New Roman"/>
                <w:szCs w:val="28"/>
              </w:rPr>
              <w:t xml:space="preserve">Từ (1) và (2) </w:t>
            </w:r>
            <w:r w:rsidRPr="00F36EB0">
              <w:rPr>
                <w:rFonts w:ascii="Calibri" w:hAnsi="Calibri" w:cs="Times New Roman"/>
                <w:position w:val="-6"/>
                <w:sz w:val="22"/>
                <w:szCs w:val="28"/>
                <w:lang w:val="en-GB"/>
              </w:rPr>
              <w:object w:dxaOrig="1280" w:dyaOrig="279" w14:anchorId="67B6F103">
                <v:shape id="_x0000_i1650" type="#_x0000_t75" style="width:64.5pt;height:14.25pt" o:ole="">
                  <v:imagedata r:id="rId1217" o:title=""/>
                </v:shape>
                <o:OLEObject Type="Embed" ProgID="Equation.DSMT4" ShapeID="_x0000_i1650" DrawAspect="Content" ObjectID="_1738861661" r:id="rId1218"/>
              </w:object>
            </w:r>
            <w:r w:rsidRPr="00F36EB0">
              <w:rPr>
                <w:rFonts w:cs="Times New Roman"/>
                <w:szCs w:val="28"/>
              </w:rPr>
              <w:t>(đpcm).</w:t>
            </w:r>
          </w:p>
        </w:tc>
        <w:tc>
          <w:tcPr>
            <w:tcW w:w="1278" w:type="dxa"/>
            <w:vAlign w:val="center"/>
          </w:tcPr>
          <w:p w14:paraId="17393E07"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0A384A7F" w14:textId="77777777" w:rsidTr="0033232D">
        <w:tc>
          <w:tcPr>
            <w:tcW w:w="1008" w:type="dxa"/>
            <w:vMerge w:val="restart"/>
            <w:vAlign w:val="center"/>
          </w:tcPr>
          <w:p w14:paraId="3B7791A7" w14:textId="77777777" w:rsidR="00F36EB0" w:rsidRPr="00F36EB0" w:rsidRDefault="00F36EB0" w:rsidP="004F2EF6">
            <w:pPr>
              <w:jc w:val="center"/>
              <w:rPr>
                <w:rFonts w:cs="Times New Roman"/>
                <w:szCs w:val="28"/>
                <w:highlight w:val="yellow"/>
              </w:rPr>
            </w:pPr>
            <w:r w:rsidRPr="00F36EB0">
              <w:rPr>
                <w:rFonts w:cs="Times New Roman"/>
                <w:szCs w:val="28"/>
                <w:highlight w:val="yellow"/>
              </w:rPr>
              <w:t>6</w:t>
            </w:r>
          </w:p>
        </w:tc>
        <w:tc>
          <w:tcPr>
            <w:tcW w:w="8010" w:type="dxa"/>
          </w:tcPr>
          <w:p w14:paraId="751B7A19" w14:textId="77777777" w:rsidR="00F36EB0" w:rsidRPr="00F36EB0" w:rsidRDefault="00F36EB0" w:rsidP="006A4AF1">
            <w:pPr>
              <w:jc w:val="both"/>
              <w:rPr>
                <w:rFonts w:cs="Times New Roman"/>
                <w:szCs w:val="28"/>
              </w:rPr>
            </w:pPr>
            <w:r w:rsidRPr="00F36EB0">
              <w:rPr>
                <w:rFonts w:cs="Times New Roman"/>
                <w:szCs w:val="28"/>
              </w:rPr>
              <w:t xml:space="preserve">Xét </w:t>
            </w:r>
            <w:r w:rsidRPr="00F36EB0">
              <w:rPr>
                <w:rFonts w:ascii="Calibri" w:hAnsi="Calibri" w:cs="Times New Roman"/>
                <w:position w:val="-6"/>
                <w:sz w:val="22"/>
                <w:szCs w:val="28"/>
                <w:lang w:val="en-GB"/>
              </w:rPr>
              <w:object w:dxaOrig="680" w:dyaOrig="279" w14:anchorId="7048F234">
                <v:shape id="_x0000_i1651" type="#_x0000_t75" style="width:34.5pt;height:14.25pt" o:ole="">
                  <v:imagedata r:id="rId1219" o:title=""/>
                </v:shape>
                <o:OLEObject Type="Embed" ProgID="Equation.DSMT4" ShapeID="_x0000_i1651" DrawAspect="Content" ObjectID="_1738861662" r:id="rId1220"/>
              </w:object>
            </w:r>
            <w:r w:rsidRPr="00F36EB0">
              <w:rPr>
                <w:rFonts w:cs="Times New Roman"/>
                <w:szCs w:val="28"/>
              </w:rPr>
              <w:t xml:space="preserve"> có: </w:t>
            </w:r>
            <w:r w:rsidRPr="00F36EB0">
              <w:rPr>
                <w:rFonts w:ascii="Calibri" w:hAnsi="Calibri" w:cs="Times New Roman"/>
                <w:position w:val="-6"/>
                <w:sz w:val="22"/>
                <w:szCs w:val="28"/>
                <w:lang w:val="en-GB"/>
              </w:rPr>
              <w:object w:dxaOrig="1520" w:dyaOrig="279" w14:anchorId="3980A73B">
                <v:shape id="_x0000_i1652" type="#_x0000_t75" style="width:76.5pt;height:14.25pt" o:ole="">
                  <v:imagedata r:id="rId1221" o:title=""/>
                </v:shape>
                <o:OLEObject Type="Embed" ProgID="Equation.DSMT4" ShapeID="_x0000_i1652" DrawAspect="Content" ObjectID="_1738861663" r:id="rId1222"/>
              </w:object>
            </w:r>
            <w:r w:rsidRPr="00F36EB0">
              <w:rPr>
                <w:rFonts w:cs="Times New Roman"/>
                <w:szCs w:val="28"/>
              </w:rPr>
              <w:t>(quan hệ ba cạnh của một tam giác)</w:t>
            </w:r>
          </w:p>
          <w:p w14:paraId="3A280765" w14:textId="77777777" w:rsidR="00F36EB0" w:rsidRPr="00F36EB0" w:rsidRDefault="00F36EB0" w:rsidP="006A4AF1">
            <w:pPr>
              <w:jc w:val="both"/>
              <w:rPr>
                <w:rFonts w:cs="Times New Roman"/>
                <w:szCs w:val="28"/>
              </w:rPr>
            </w:pPr>
            <w:r w:rsidRPr="00F36EB0">
              <w:rPr>
                <w:rFonts w:cs="Times New Roman"/>
                <w:szCs w:val="28"/>
              </w:rPr>
              <w:t xml:space="preserve">Hay </w:t>
            </w:r>
            <w:r w:rsidRPr="00F36EB0">
              <w:rPr>
                <w:rFonts w:ascii="Calibri" w:hAnsi="Calibri" w:cs="Times New Roman"/>
                <w:position w:val="-10"/>
                <w:sz w:val="22"/>
                <w:szCs w:val="28"/>
                <w:lang w:val="en-GB"/>
              </w:rPr>
              <w:object w:dxaOrig="2500" w:dyaOrig="320" w14:anchorId="179C6378">
                <v:shape id="_x0000_i1653" type="#_x0000_t75" style="width:124.5pt;height:15.75pt" o:ole="">
                  <v:imagedata r:id="rId1223" o:title=""/>
                </v:shape>
                <o:OLEObject Type="Embed" ProgID="Equation.DSMT4" ShapeID="_x0000_i1653" DrawAspect="Content" ObjectID="_1738861664" r:id="rId1224"/>
              </w:object>
            </w:r>
            <w:r w:rsidRPr="00F36EB0">
              <w:rPr>
                <w:rFonts w:cs="Times New Roman"/>
                <w:szCs w:val="28"/>
              </w:rPr>
              <w:t xml:space="preserve">. Vậy </w:t>
            </w:r>
            <w:r w:rsidRPr="00F36EB0">
              <w:rPr>
                <w:rFonts w:ascii="Calibri" w:hAnsi="Calibri" w:cs="Times New Roman"/>
                <w:position w:val="-10"/>
                <w:sz w:val="22"/>
                <w:szCs w:val="28"/>
                <w:lang w:val="en-GB"/>
              </w:rPr>
              <w:object w:dxaOrig="680" w:dyaOrig="320" w14:anchorId="65A0AEAF">
                <v:shape id="_x0000_i1654" type="#_x0000_t75" style="width:34.5pt;height:15.75pt" o:ole="">
                  <v:imagedata r:id="rId1225" o:title=""/>
                </v:shape>
                <o:OLEObject Type="Embed" ProgID="Equation.DSMT4" ShapeID="_x0000_i1654" DrawAspect="Content" ObjectID="_1738861665" r:id="rId1226"/>
              </w:object>
            </w:r>
          </w:p>
        </w:tc>
        <w:tc>
          <w:tcPr>
            <w:tcW w:w="1278" w:type="dxa"/>
            <w:vAlign w:val="center"/>
          </w:tcPr>
          <w:p w14:paraId="2CB08057" w14:textId="77777777" w:rsidR="00F36EB0" w:rsidRPr="00F36EB0" w:rsidRDefault="00F36EB0" w:rsidP="00B75388">
            <w:pPr>
              <w:jc w:val="center"/>
              <w:rPr>
                <w:rFonts w:cs="Times New Roman"/>
                <w:szCs w:val="28"/>
              </w:rPr>
            </w:pPr>
            <w:r w:rsidRPr="00F36EB0">
              <w:rPr>
                <w:rFonts w:cs="Times New Roman"/>
                <w:szCs w:val="28"/>
              </w:rPr>
              <w:t>0,25</w:t>
            </w:r>
          </w:p>
        </w:tc>
      </w:tr>
      <w:tr w:rsidR="00F36EB0" w:rsidRPr="00F36EB0" w14:paraId="606836F7" w14:textId="77777777" w:rsidTr="0033232D">
        <w:tc>
          <w:tcPr>
            <w:tcW w:w="1008" w:type="dxa"/>
            <w:vMerge/>
            <w:vAlign w:val="center"/>
          </w:tcPr>
          <w:p w14:paraId="2C8EA927" w14:textId="77777777" w:rsidR="00F36EB0" w:rsidRPr="00F36EB0" w:rsidRDefault="00F36EB0" w:rsidP="004F2EF6">
            <w:pPr>
              <w:jc w:val="center"/>
              <w:rPr>
                <w:rFonts w:cs="Times New Roman"/>
                <w:szCs w:val="28"/>
              </w:rPr>
            </w:pPr>
          </w:p>
        </w:tc>
        <w:tc>
          <w:tcPr>
            <w:tcW w:w="8010" w:type="dxa"/>
          </w:tcPr>
          <w:p w14:paraId="77FC0DCA" w14:textId="77777777" w:rsidR="00F36EB0" w:rsidRPr="00F36EB0" w:rsidRDefault="00F36EB0" w:rsidP="00611E32">
            <w:pPr>
              <w:jc w:val="both"/>
              <w:rPr>
                <w:rFonts w:cs="Times New Roman"/>
                <w:szCs w:val="28"/>
              </w:rPr>
            </w:pPr>
            <w:r w:rsidRPr="00F36EB0">
              <w:rPr>
                <w:rFonts w:cs="Times New Roman"/>
                <w:szCs w:val="28"/>
              </w:rPr>
              <w:t xml:space="preserve">Nếu đặt ở khu vực C máy phát sóng truyền thanh có bán kính hoạt </w:t>
            </w:r>
            <w:r w:rsidRPr="00F36EB0">
              <w:rPr>
                <w:rFonts w:cs="Times New Roman"/>
                <w:szCs w:val="28"/>
              </w:rPr>
              <w:lastRenderedPageBreak/>
              <w:t xml:space="preserve">động bằng </w:t>
            </w:r>
            <w:r w:rsidRPr="00F36EB0">
              <w:rPr>
                <w:rFonts w:ascii="Calibri" w:hAnsi="Calibri" w:cs="Times New Roman"/>
                <w:position w:val="-10"/>
                <w:sz w:val="22"/>
                <w:szCs w:val="28"/>
                <w:lang w:val="en-GB"/>
              </w:rPr>
              <w:object w:dxaOrig="680" w:dyaOrig="320" w14:anchorId="605A6356">
                <v:shape id="_x0000_i1655" type="#_x0000_t75" style="width:34.5pt;height:15.75pt" o:ole="">
                  <v:imagedata r:id="rId1227" o:title=""/>
                </v:shape>
                <o:OLEObject Type="Embed" ProgID="Equation.DSMT4" ShapeID="_x0000_i1655" DrawAspect="Content" ObjectID="_1738861666" r:id="rId1228"/>
              </w:object>
            </w:r>
            <w:r w:rsidRPr="00F36EB0">
              <w:rPr>
                <w:rFonts w:cs="Times New Roman"/>
                <w:szCs w:val="28"/>
              </w:rPr>
              <w:t xml:space="preserve"> thì khu vực B có nhận được tín hiệu.</w:t>
            </w:r>
          </w:p>
        </w:tc>
        <w:tc>
          <w:tcPr>
            <w:tcW w:w="1278" w:type="dxa"/>
            <w:vAlign w:val="center"/>
          </w:tcPr>
          <w:p w14:paraId="1BA9E94F" w14:textId="77777777" w:rsidR="00F36EB0" w:rsidRPr="00F36EB0" w:rsidRDefault="00F36EB0" w:rsidP="00B75388">
            <w:pPr>
              <w:jc w:val="center"/>
              <w:rPr>
                <w:rFonts w:cs="Times New Roman"/>
                <w:szCs w:val="28"/>
              </w:rPr>
            </w:pPr>
            <w:r w:rsidRPr="00F36EB0">
              <w:rPr>
                <w:rFonts w:cs="Times New Roman"/>
                <w:szCs w:val="28"/>
              </w:rPr>
              <w:lastRenderedPageBreak/>
              <w:t>0,25</w:t>
            </w:r>
          </w:p>
        </w:tc>
      </w:tr>
    </w:tbl>
    <w:p w14:paraId="19119593" w14:textId="77777777" w:rsidR="00F36EB0" w:rsidRPr="00F36EB0" w:rsidRDefault="00F36EB0" w:rsidP="00167925">
      <w:pPr>
        <w:jc w:val="both"/>
        <w:rPr>
          <w:rFonts w:ascii="Times New Roman" w:hAnsi="Times New Roman" w:cs="Times New Roman"/>
          <w:sz w:val="28"/>
          <w:szCs w:val="28"/>
        </w:rPr>
      </w:pPr>
    </w:p>
    <w:p w14:paraId="75783AD4" w14:textId="77777777" w:rsidR="00F36EB0" w:rsidRPr="00F36EB0" w:rsidRDefault="00F36EB0" w:rsidP="000D4421">
      <w:pPr>
        <w:spacing w:line="300" w:lineRule="auto"/>
        <w:rPr>
          <w:rFonts w:ascii="Times New Roman" w:hAnsi="Times New Roman" w:cs="Times New Roman"/>
          <w:color w:val="000000" w:themeColor="text1"/>
          <w:sz w:val="26"/>
          <w:szCs w:val="26"/>
        </w:rPr>
      </w:pPr>
    </w:p>
    <w:p w14:paraId="2075DEB7" w14:textId="77777777" w:rsidR="00F36EB0" w:rsidRPr="00F36EB0" w:rsidRDefault="00F36EB0" w:rsidP="000D4421">
      <w:pPr>
        <w:spacing w:line="300" w:lineRule="auto"/>
        <w:rPr>
          <w:rFonts w:ascii="Times New Roman" w:hAnsi="Times New Roman" w:cs="Times New Roman"/>
          <w:color w:val="000000" w:themeColor="text1"/>
          <w:sz w:val="26"/>
          <w:szCs w:val="26"/>
        </w:rPr>
      </w:pPr>
    </w:p>
    <w:p w14:paraId="1D79F494" w14:textId="77777777" w:rsidR="00F36EB0" w:rsidRPr="00F36EB0" w:rsidRDefault="00F36EB0" w:rsidP="008F2DB2">
      <w:pPr>
        <w:jc w:val="center"/>
        <w:rPr>
          <w:rFonts w:ascii="Times New Roman" w:hAnsi="Times New Roman" w:cs="Times New Roman"/>
          <w:b/>
          <w:color w:val="000000"/>
          <w:sz w:val="28"/>
          <w:szCs w:val="28"/>
        </w:rPr>
      </w:pPr>
      <w:r w:rsidRPr="00F36EB0">
        <w:rPr>
          <w:rFonts w:ascii="Times New Roman" w:hAnsi="Times New Roman" w:cs="Times New Roman"/>
          <w:b/>
          <w:color w:val="000000"/>
          <w:sz w:val="28"/>
          <w:szCs w:val="28"/>
        </w:rPr>
        <w:t xml:space="preserve">KIỂM TRA GIỮA KỲ II </w:t>
      </w:r>
    </w:p>
    <w:p w14:paraId="6AA89280" w14:textId="77777777" w:rsidR="00F36EB0" w:rsidRPr="00F36EB0" w:rsidRDefault="00F36EB0" w:rsidP="008F2DB2">
      <w:pPr>
        <w:jc w:val="center"/>
        <w:rPr>
          <w:rFonts w:ascii="Times New Roman" w:hAnsi="Times New Roman" w:cs="Times New Roman"/>
          <w:b/>
          <w:color w:val="000000"/>
          <w:sz w:val="28"/>
          <w:szCs w:val="28"/>
        </w:rPr>
      </w:pPr>
      <w:r w:rsidRPr="00F36EB0">
        <w:rPr>
          <w:rFonts w:ascii="Times New Roman" w:hAnsi="Times New Roman" w:cs="Times New Roman"/>
          <w:b/>
          <w:color w:val="000000"/>
          <w:sz w:val="28"/>
          <w:szCs w:val="28"/>
        </w:rPr>
        <w:t>MÔN TOÁN 7</w:t>
      </w:r>
    </w:p>
    <w:p w14:paraId="6009364E" w14:textId="77777777" w:rsidR="00F36EB0" w:rsidRPr="00F36EB0" w:rsidRDefault="00F36EB0" w:rsidP="008F2DB2">
      <w:pPr>
        <w:jc w:val="center"/>
        <w:rPr>
          <w:rFonts w:ascii="Times New Roman" w:hAnsi="Times New Roman" w:cs="Times New Roman"/>
          <w:b/>
          <w:color w:val="000000"/>
          <w:sz w:val="28"/>
          <w:szCs w:val="28"/>
        </w:rPr>
      </w:pPr>
      <w:r w:rsidRPr="00F36EB0">
        <w:rPr>
          <w:rFonts w:ascii="Times New Roman" w:hAnsi="Times New Roman" w:cs="Times New Roman"/>
          <w:b/>
          <w:color w:val="000000"/>
          <w:sz w:val="28"/>
          <w:szCs w:val="28"/>
        </w:rPr>
        <w:t xml:space="preserve">Thời gian làm bài: 90 phút </w:t>
      </w:r>
    </w:p>
    <w:p w14:paraId="5C752733" w14:textId="77777777" w:rsidR="00F36EB0" w:rsidRPr="00F36EB0" w:rsidRDefault="00F36EB0" w:rsidP="008F2DB2">
      <w:pPr>
        <w:jc w:val="center"/>
        <w:rPr>
          <w:rFonts w:ascii="Times New Roman" w:hAnsi="Times New Roman" w:cs="Times New Roman"/>
          <w:bCs/>
          <w:i/>
          <w:iCs/>
          <w:color w:val="000000"/>
          <w:sz w:val="28"/>
          <w:szCs w:val="28"/>
        </w:rPr>
      </w:pPr>
      <w:r w:rsidRPr="00F36EB0">
        <w:rPr>
          <w:rFonts w:ascii="Times New Roman" w:hAnsi="Times New Roman" w:cs="Times New Roman"/>
          <w:bCs/>
          <w:i/>
          <w:iCs/>
          <w:color w:val="000000"/>
          <w:sz w:val="28"/>
          <w:szCs w:val="28"/>
        </w:rPr>
        <w:t>(Không kể thời gian giao đề)</w:t>
      </w:r>
    </w:p>
    <w:p w14:paraId="156DB9B4" w14:textId="77777777" w:rsidR="00F36EB0" w:rsidRPr="00F36EB0" w:rsidRDefault="00F36EB0" w:rsidP="00C612E3">
      <w:pPr>
        <w:tabs>
          <w:tab w:val="left" w:pos="360"/>
        </w:tabs>
        <w:rPr>
          <w:rFonts w:ascii="Times New Roman" w:hAnsi="Times New Roman" w:cs="Times New Roman"/>
          <w:b/>
          <w:sz w:val="28"/>
          <w:szCs w:val="28"/>
        </w:rPr>
      </w:pPr>
    </w:p>
    <w:p w14:paraId="2D79F0A1" w14:textId="77777777" w:rsidR="00F36EB0" w:rsidRPr="00F36EB0" w:rsidRDefault="00F36EB0" w:rsidP="00C612E3">
      <w:pPr>
        <w:tabs>
          <w:tab w:val="left" w:pos="360"/>
        </w:tabs>
        <w:rPr>
          <w:rFonts w:ascii="Times New Roman" w:hAnsi="Times New Roman" w:cs="Times New Roman"/>
          <w:b/>
          <w:i/>
          <w:sz w:val="28"/>
          <w:szCs w:val="28"/>
        </w:rPr>
      </w:pPr>
      <w:r w:rsidRPr="00F36EB0">
        <w:rPr>
          <w:rFonts w:ascii="Times New Roman" w:hAnsi="Times New Roman" w:cs="Times New Roman"/>
          <w:b/>
          <w:sz w:val="28"/>
          <w:szCs w:val="28"/>
        </w:rPr>
        <w:t xml:space="preserve">I. TRẮC NGHIỆM ( 3 điểm). </w:t>
      </w:r>
      <w:r w:rsidRPr="00F36EB0">
        <w:rPr>
          <w:rFonts w:ascii="Times New Roman" w:hAnsi="Times New Roman" w:cs="Times New Roman"/>
          <w:b/>
          <w:i/>
          <w:sz w:val="28"/>
          <w:szCs w:val="28"/>
        </w:rPr>
        <w:t xml:space="preserve">Khoanh vào chữ cái đứng trước câu trả lời đúng </w:t>
      </w:r>
    </w:p>
    <w:p w14:paraId="3A1119D8" w14:textId="77777777" w:rsidR="00F36EB0" w:rsidRPr="00F36EB0" w:rsidRDefault="00F36EB0" w:rsidP="00CB220F">
      <w:pPr>
        <w:jc w:val="both"/>
        <w:rPr>
          <w:rFonts w:ascii="Times New Roman" w:eastAsia="MS Mincho" w:hAnsi="Times New Roman" w:cs="Times New Roman"/>
          <w:sz w:val="28"/>
          <w:szCs w:val="28"/>
          <w:lang w:val="nl-NL" w:eastAsia="ja-JP"/>
        </w:rPr>
      </w:pPr>
      <w:r w:rsidRPr="00F36EB0">
        <w:rPr>
          <w:rFonts w:ascii="Times New Roman" w:eastAsia="MS Mincho" w:hAnsi="Times New Roman" w:cs="Times New Roman"/>
          <w:b/>
          <w:sz w:val="28"/>
          <w:szCs w:val="28"/>
          <w:lang w:val="nl-NL" w:eastAsia="ja-JP"/>
        </w:rPr>
        <w:t>Câu 1</w:t>
      </w:r>
      <w:r w:rsidRPr="00F36EB0">
        <w:rPr>
          <w:rFonts w:ascii="Times New Roman" w:eastAsia="MS Mincho" w:hAnsi="Times New Roman" w:cs="Times New Roman"/>
          <w:sz w:val="28"/>
          <w:szCs w:val="28"/>
          <w:lang w:val="nl-NL" w:eastAsia="ja-JP"/>
        </w:rPr>
        <w:t>: Bạn Mai hỏi các bạn trong lớp xem bạn nào yêu thích bóng đá, bạn nào yêu thích bóng rổ. Như vậy Lâm đã thu thập dữ liệu bằng phương pháp:</w:t>
      </w:r>
    </w:p>
    <w:p w14:paraId="3D1946A4" w14:textId="77777777" w:rsidR="00F36EB0" w:rsidRPr="00F36EB0" w:rsidRDefault="00F36EB0" w:rsidP="0008177B">
      <w:pPr>
        <w:pStyle w:val="ListParagraph"/>
        <w:numPr>
          <w:ilvl w:val="0"/>
          <w:numId w:val="64"/>
        </w:numPr>
        <w:jc w:val="both"/>
        <w:rPr>
          <w:rFonts w:ascii="Times New Roman" w:eastAsia="MS Mincho" w:hAnsi="Times New Roman" w:cs="Times New Roman"/>
          <w:sz w:val="28"/>
          <w:szCs w:val="28"/>
          <w:lang w:val="nl-NL" w:eastAsia="ja-JP"/>
        </w:rPr>
      </w:pPr>
      <w:r w:rsidRPr="00F36EB0">
        <w:rPr>
          <w:rFonts w:ascii="Times New Roman" w:eastAsia="MS Mincho" w:hAnsi="Times New Roman" w:cs="Times New Roman"/>
          <w:sz w:val="28"/>
          <w:szCs w:val="28"/>
          <w:lang w:val="nl-NL" w:eastAsia="ja-JP"/>
        </w:rPr>
        <w:t>Quan sát</w:t>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t>B. Làm thí nghiệm</w:t>
      </w:r>
      <w:r w:rsidRPr="00F36EB0">
        <w:rPr>
          <w:rFonts w:ascii="Times New Roman" w:eastAsia="MS Mincho" w:hAnsi="Times New Roman" w:cs="Times New Roman"/>
          <w:sz w:val="28"/>
          <w:szCs w:val="28"/>
          <w:lang w:val="nl-NL" w:eastAsia="ja-JP"/>
        </w:rPr>
        <w:tab/>
      </w:r>
    </w:p>
    <w:p w14:paraId="0DB7CCE2" w14:textId="77777777" w:rsidR="00F36EB0" w:rsidRPr="00F36EB0" w:rsidRDefault="00F36EB0" w:rsidP="00CB220F">
      <w:pPr>
        <w:ind w:left="360"/>
        <w:jc w:val="both"/>
        <w:rPr>
          <w:rFonts w:ascii="Times New Roman" w:eastAsia="MS Mincho" w:hAnsi="Times New Roman" w:cs="Times New Roman"/>
          <w:sz w:val="28"/>
          <w:szCs w:val="28"/>
          <w:lang w:val="nl-NL" w:eastAsia="ja-JP"/>
        </w:rPr>
      </w:pPr>
      <w:r w:rsidRPr="00F36EB0">
        <w:rPr>
          <w:rFonts w:ascii="Times New Roman" w:eastAsia="MS Mincho" w:hAnsi="Times New Roman" w:cs="Times New Roman"/>
          <w:sz w:val="28"/>
          <w:szCs w:val="28"/>
          <w:lang w:val="nl-NL" w:eastAsia="ja-JP"/>
        </w:rPr>
        <w:t>C. Lập bảng hỏi</w:t>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t>D. Phỏng vấn</w:t>
      </w:r>
    </w:p>
    <w:p w14:paraId="5F3BC2A1" w14:textId="77777777" w:rsidR="00F36EB0" w:rsidRPr="00F36EB0" w:rsidRDefault="00F36EB0" w:rsidP="00CB220F">
      <w:pPr>
        <w:jc w:val="both"/>
        <w:rPr>
          <w:rFonts w:ascii="Times New Roman" w:eastAsia="MS Mincho" w:hAnsi="Times New Roman" w:cs="Times New Roman"/>
          <w:sz w:val="28"/>
          <w:szCs w:val="28"/>
          <w:lang w:val="nl-NL" w:eastAsia="ja-JP"/>
        </w:rPr>
      </w:pPr>
      <w:r w:rsidRPr="00F36EB0">
        <w:rPr>
          <w:rFonts w:ascii="Times New Roman" w:eastAsia="MS Mincho" w:hAnsi="Times New Roman" w:cs="Times New Roman"/>
          <w:b/>
          <w:sz w:val="28"/>
          <w:szCs w:val="28"/>
          <w:lang w:val="nl-NL" w:eastAsia="ja-JP"/>
        </w:rPr>
        <w:t>Câu 2</w:t>
      </w:r>
      <w:r w:rsidRPr="00F36EB0">
        <w:rPr>
          <w:rFonts w:ascii="Times New Roman" w:eastAsia="MS Mincho" w:hAnsi="Times New Roman" w:cs="Times New Roman"/>
          <w:sz w:val="28"/>
          <w:szCs w:val="28"/>
          <w:lang w:val="nl-NL" w:eastAsia="ja-JP"/>
        </w:rPr>
        <w:t>. Để biểu diễn sự thay đổi của đại lượng theo thời gian ta dùng:</w:t>
      </w:r>
    </w:p>
    <w:p w14:paraId="12A6941A" w14:textId="77777777" w:rsidR="00F36EB0" w:rsidRPr="00F36EB0" w:rsidRDefault="00F36EB0" w:rsidP="0008177B">
      <w:pPr>
        <w:pStyle w:val="ListParagraph"/>
        <w:numPr>
          <w:ilvl w:val="0"/>
          <w:numId w:val="62"/>
        </w:numPr>
        <w:jc w:val="both"/>
        <w:rPr>
          <w:rFonts w:ascii="Times New Roman" w:eastAsia="MS Mincho" w:hAnsi="Times New Roman" w:cs="Times New Roman"/>
          <w:sz w:val="28"/>
          <w:szCs w:val="28"/>
          <w:lang w:val="nl-NL" w:eastAsia="ja-JP"/>
        </w:rPr>
      </w:pPr>
      <w:r w:rsidRPr="00F36EB0">
        <w:rPr>
          <w:rFonts w:ascii="Times New Roman" w:eastAsia="MS Mincho" w:hAnsi="Times New Roman" w:cs="Times New Roman"/>
          <w:sz w:val="28"/>
          <w:szCs w:val="28"/>
          <w:lang w:val="nl-NL" w:eastAsia="ja-JP"/>
        </w:rPr>
        <w:t>Biểu đồ hình quạt tròn</w:t>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t>B. Biểu đồ cột kép</w:t>
      </w:r>
    </w:p>
    <w:p w14:paraId="1B8C555B" w14:textId="77777777" w:rsidR="00F36EB0" w:rsidRPr="00F36EB0" w:rsidRDefault="00F36EB0" w:rsidP="00CB220F">
      <w:pPr>
        <w:ind w:left="360"/>
        <w:jc w:val="both"/>
        <w:rPr>
          <w:rFonts w:ascii="Times New Roman" w:eastAsia="MS Mincho" w:hAnsi="Times New Roman" w:cs="Times New Roman"/>
          <w:sz w:val="28"/>
          <w:szCs w:val="28"/>
          <w:lang w:val="nl-NL" w:eastAsia="ja-JP"/>
        </w:rPr>
      </w:pPr>
      <w:r w:rsidRPr="00F36EB0">
        <w:rPr>
          <w:rFonts w:ascii="Times New Roman" w:eastAsia="MS Mincho" w:hAnsi="Times New Roman" w:cs="Times New Roman"/>
          <w:sz w:val="28"/>
          <w:szCs w:val="28"/>
          <w:lang w:val="nl-NL" w:eastAsia="ja-JP"/>
        </w:rPr>
        <w:t>C.</w:t>
      </w:r>
      <w:r w:rsidRPr="00F36EB0">
        <w:rPr>
          <w:rFonts w:ascii="Times New Roman" w:eastAsia="MS Mincho" w:hAnsi="Times New Roman" w:cs="Times New Roman"/>
          <w:color w:val="FF0000"/>
          <w:sz w:val="28"/>
          <w:szCs w:val="28"/>
          <w:lang w:val="nl-NL" w:eastAsia="ja-JP"/>
        </w:rPr>
        <w:t xml:space="preserve"> </w:t>
      </w:r>
      <w:r w:rsidRPr="00F36EB0">
        <w:rPr>
          <w:rFonts w:ascii="Times New Roman" w:eastAsia="MS Mincho" w:hAnsi="Times New Roman" w:cs="Times New Roman"/>
          <w:sz w:val="28"/>
          <w:szCs w:val="28"/>
          <w:lang w:val="nl-NL" w:eastAsia="ja-JP"/>
        </w:rPr>
        <w:t>Biều đồ đoạn thẳng</w:t>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t>D. Biểu đồ tranh</w:t>
      </w:r>
    </w:p>
    <w:p w14:paraId="71B34877" w14:textId="77777777" w:rsidR="00F36EB0" w:rsidRPr="00F36EB0" w:rsidRDefault="00F36EB0" w:rsidP="00CB220F">
      <w:pPr>
        <w:jc w:val="both"/>
        <w:rPr>
          <w:rFonts w:ascii="Times New Roman" w:eastAsia="MS Mincho" w:hAnsi="Times New Roman" w:cs="Times New Roman"/>
          <w:sz w:val="28"/>
          <w:szCs w:val="28"/>
          <w:lang w:val="nl-NL" w:eastAsia="ja-JP"/>
        </w:rPr>
      </w:pPr>
      <w:r w:rsidRPr="00F36EB0">
        <w:rPr>
          <w:rFonts w:ascii="Times New Roman" w:eastAsia="MS Mincho" w:hAnsi="Times New Roman" w:cs="Times New Roman"/>
          <w:b/>
          <w:sz w:val="28"/>
          <w:szCs w:val="28"/>
          <w:lang w:val="nl-NL" w:eastAsia="ja-JP"/>
        </w:rPr>
        <w:t>Câu 3.</w:t>
      </w:r>
      <w:r w:rsidRPr="00F36EB0">
        <w:rPr>
          <w:rFonts w:ascii="Times New Roman" w:eastAsia="MS Mincho" w:hAnsi="Times New Roman" w:cs="Times New Roman"/>
          <w:sz w:val="28"/>
          <w:szCs w:val="28"/>
          <w:lang w:val="nl-NL" w:eastAsia="ja-JP"/>
        </w:rPr>
        <w:t xml:space="preserve"> Trong biểu đồ hình quạt tròn, một phần tư hình tròn biểu diễn:</w:t>
      </w:r>
    </w:p>
    <w:p w14:paraId="05EFF738" w14:textId="77777777" w:rsidR="00F36EB0" w:rsidRPr="00F36EB0" w:rsidRDefault="00F36EB0" w:rsidP="0008177B">
      <w:pPr>
        <w:pStyle w:val="ListParagraph"/>
        <w:numPr>
          <w:ilvl w:val="0"/>
          <w:numId w:val="63"/>
        </w:numPr>
        <w:jc w:val="both"/>
        <w:rPr>
          <w:rFonts w:ascii="Times New Roman" w:eastAsia="MS Mincho" w:hAnsi="Times New Roman" w:cs="Times New Roman"/>
          <w:sz w:val="28"/>
          <w:szCs w:val="28"/>
          <w:lang w:val="nl-NL" w:eastAsia="ja-JP"/>
        </w:rPr>
      </w:pPr>
      <w:r w:rsidRPr="00F36EB0">
        <w:rPr>
          <w:rFonts w:ascii="Times New Roman" w:eastAsia="MS Mincho" w:hAnsi="Times New Roman" w:cs="Times New Roman"/>
          <w:sz w:val="28"/>
          <w:szCs w:val="28"/>
          <w:lang w:val="nl-NL" w:eastAsia="ja-JP"/>
        </w:rPr>
        <w:t>50%</w:t>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t>B. 25%</w:t>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t>C. 75%</w:t>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t>D. 100%</w:t>
      </w:r>
    </w:p>
    <w:p w14:paraId="61EBC7BA" w14:textId="77777777" w:rsidR="00F36EB0" w:rsidRPr="00F36EB0" w:rsidRDefault="00F36EB0" w:rsidP="00CB220F">
      <w:pPr>
        <w:pStyle w:val="ListParagraph"/>
        <w:spacing w:line="276" w:lineRule="auto"/>
        <w:ind w:hanging="720"/>
        <w:rPr>
          <w:rFonts w:ascii="Times New Roman" w:hAnsi="Times New Roman" w:cs="Times New Roman"/>
          <w:sz w:val="28"/>
          <w:szCs w:val="28"/>
        </w:rPr>
      </w:pPr>
      <w:r w:rsidRPr="00F36EB0">
        <w:rPr>
          <w:rFonts w:ascii="Times New Roman" w:hAnsi="Times New Roman" w:cs="Times New Roman"/>
          <w:b/>
          <w:sz w:val="28"/>
          <w:szCs w:val="28"/>
        </w:rPr>
        <w:t>Câu 4:</w:t>
      </w:r>
      <w:r w:rsidRPr="00F36EB0">
        <w:rPr>
          <w:rFonts w:ascii="Times New Roman" w:hAnsi="Times New Roman" w:cs="Times New Roman"/>
          <w:sz w:val="28"/>
          <w:szCs w:val="28"/>
        </w:rPr>
        <w:t xml:space="preserve"> Tìm dữ liệu không hợp lí trong bảng thông kê sau:</w:t>
      </w:r>
    </w:p>
    <w:tbl>
      <w:tblPr>
        <w:tblStyle w:val="TableGrid"/>
        <w:tblW w:w="10201" w:type="dxa"/>
        <w:jc w:val="center"/>
        <w:tblLook w:val="04A0" w:firstRow="1" w:lastRow="0" w:firstColumn="1" w:lastColumn="0" w:noHBand="0" w:noVBand="1"/>
      </w:tblPr>
      <w:tblGrid>
        <w:gridCol w:w="1873"/>
        <w:gridCol w:w="828"/>
        <w:gridCol w:w="2539"/>
        <w:gridCol w:w="3138"/>
        <w:gridCol w:w="1823"/>
      </w:tblGrid>
      <w:tr w:rsidR="00F36EB0" w:rsidRPr="00F36EB0" w14:paraId="11F16789" w14:textId="77777777" w:rsidTr="00F26957">
        <w:trPr>
          <w:gridBefore w:val="1"/>
          <w:gridAfter w:val="1"/>
          <w:wBefore w:w="1873" w:type="dxa"/>
          <w:wAfter w:w="1823" w:type="dxa"/>
          <w:jc w:val="center"/>
        </w:trPr>
        <w:tc>
          <w:tcPr>
            <w:tcW w:w="828" w:type="dxa"/>
            <w:vAlign w:val="center"/>
          </w:tcPr>
          <w:p w14:paraId="2D5A271A" w14:textId="77777777" w:rsidR="00F36EB0" w:rsidRPr="00F36EB0" w:rsidRDefault="00F36EB0" w:rsidP="00233F9B">
            <w:pPr>
              <w:spacing w:line="276" w:lineRule="auto"/>
              <w:jc w:val="center"/>
              <w:rPr>
                <w:rFonts w:cs="Times New Roman"/>
                <w:bCs/>
                <w:szCs w:val="28"/>
              </w:rPr>
            </w:pPr>
            <w:r w:rsidRPr="00F36EB0">
              <w:rPr>
                <w:rFonts w:cs="Times New Roman"/>
                <w:bCs/>
                <w:szCs w:val="28"/>
              </w:rPr>
              <w:t>Lớp</w:t>
            </w:r>
          </w:p>
        </w:tc>
        <w:tc>
          <w:tcPr>
            <w:tcW w:w="2539" w:type="dxa"/>
            <w:vAlign w:val="center"/>
          </w:tcPr>
          <w:p w14:paraId="769AE5EF" w14:textId="77777777" w:rsidR="00F36EB0" w:rsidRPr="00F36EB0" w:rsidRDefault="00F36EB0" w:rsidP="00233F9B">
            <w:pPr>
              <w:spacing w:line="276" w:lineRule="auto"/>
              <w:jc w:val="center"/>
              <w:rPr>
                <w:rFonts w:cs="Times New Roman"/>
                <w:bCs/>
                <w:szCs w:val="28"/>
              </w:rPr>
            </w:pPr>
            <w:r w:rsidRPr="00F36EB0">
              <w:rPr>
                <w:rFonts w:cs="Times New Roman"/>
                <w:bCs/>
                <w:szCs w:val="28"/>
              </w:rPr>
              <w:t>Tổng số HS</w:t>
            </w:r>
          </w:p>
        </w:tc>
        <w:tc>
          <w:tcPr>
            <w:tcW w:w="3138" w:type="dxa"/>
            <w:vAlign w:val="center"/>
          </w:tcPr>
          <w:p w14:paraId="2F740BB2" w14:textId="77777777" w:rsidR="00F36EB0" w:rsidRPr="00F36EB0" w:rsidRDefault="00F36EB0" w:rsidP="00233F9B">
            <w:pPr>
              <w:spacing w:line="276" w:lineRule="auto"/>
              <w:jc w:val="center"/>
              <w:rPr>
                <w:rFonts w:cs="Times New Roman"/>
                <w:bCs/>
                <w:szCs w:val="28"/>
              </w:rPr>
            </w:pPr>
            <w:r w:rsidRPr="00F36EB0">
              <w:rPr>
                <w:rFonts w:cs="Times New Roman"/>
                <w:bCs/>
                <w:szCs w:val="28"/>
              </w:rPr>
              <w:t>Số HS tham gia lao động</w:t>
            </w:r>
          </w:p>
        </w:tc>
      </w:tr>
      <w:tr w:rsidR="00F36EB0" w:rsidRPr="00F36EB0" w14:paraId="208B904A" w14:textId="77777777" w:rsidTr="00F26957">
        <w:trPr>
          <w:gridBefore w:val="1"/>
          <w:gridAfter w:val="1"/>
          <w:wBefore w:w="1873" w:type="dxa"/>
          <w:wAfter w:w="1823" w:type="dxa"/>
          <w:jc w:val="center"/>
        </w:trPr>
        <w:tc>
          <w:tcPr>
            <w:tcW w:w="828" w:type="dxa"/>
            <w:vAlign w:val="center"/>
          </w:tcPr>
          <w:p w14:paraId="751DAB43" w14:textId="77777777" w:rsidR="00F36EB0" w:rsidRPr="00F36EB0" w:rsidRDefault="00F36EB0" w:rsidP="00233F9B">
            <w:pPr>
              <w:spacing w:line="276" w:lineRule="auto"/>
              <w:jc w:val="center"/>
              <w:rPr>
                <w:rFonts w:cs="Times New Roman"/>
                <w:bCs/>
                <w:szCs w:val="28"/>
              </w:rPr>
            </w:pPr>
            <w:r w:rsidRPr="00F36EB0">
              <w:rPr>
                <w:rFonts w:cs="Times New Roman"/>
                <w:bCs/>
                <w:szCs w:val="28"/>
              </w:rPr>
              <w:t>7A1</w:t>
            </w:r>
          </w:p>
        </w:tc>
        <w:tc>
          <w:tcPr>
            <w:tcW w:w="2539" w:type="dxa"/>
            <w:vAlign w:val="center"/>
          </w:tcPr>
          <w:p w14:paraId="0E4027E6" w14:textId="77777777" w:rsidR="00F36EB0" w:rsidRPr="00F36EB0" w:rsidRDefault="00F36EB0" w:rsidP="00233F9B">
            <w:pPr>
              <w:spacing w:line="276" w:lineRule="auto"/>
              <w:jc w:val="center"/>
              <w:rPr>
                <w:rFonts w:cs="Times New Roman"/>
                <w:bCs/>
                <w:szCs w:val="28"/>
              </w:rPr>
            </w:pPr>
            <w:r w:rsidRPr="00F36EB0">
              <w:rPr>
                <w:rFonts w:cs="Times New Roman"/>
                <w:bCs/>
                <w:szCs w:val="28"/>
              </w:rPr>
              <w:t>38</w:t>
            </w:r>
          </w:p>
        </w:tc>
        <w:tc>
          <w:tcPr>
            <w:tcW w:w="3138" w:type="dxa"/>
            <w:vAlign w:val="center"/>
          </w:tcPr>
          <w:p w14:paraId="4E474E16" w14:textId="77777777" w:rsidR="00F36EB0" w:rsidRPr="00F36EB0" w:rsidRDefault="00F36EB0" w:rsidP="00233F9B">
            <w:pPr>
              <w:spacing w:line="276" w:lineRule="auto"/>
              <w:jc w:val="center"/>
              <w:rPr>
                <w:rFonts w:cs="Times New Roman"/>
                <w:bCs/>
                <w:szCs w:val="28"/>
              </w:rPr>
            </w:pPr>
            <w:r w:rsidRPr="00F36EB0">
              <w:rPr>
                <w:rFonts w:cs="Times New Roman"/>
                <w:bCs/>
                <w:szCs w:val="28"/>
              </w:rPr>
              <w:t>25</w:t>
            </w:r>
          </w:p>
        </w:tc>
      </w:tr>
      <w:tr w:rsidR="00F36EB0" w:rsidRPr="00F36EB0" w14:paraId="3FACC654" w14:textId="77777777" w:rsidTr="00F26957">
        <w:trPr>
          <w:gridBefore w:val="1"/>
          <w:gridAfter w:val="1"/>
          <w:wBefore w:w="1873" w:type="dxa"/>
          <w:wAfter w:w="1823" w:type="dxa"/>
          <w:trHeight w:val="281"/>
          <w:jc w:val="center"/>
        </w:trPr>
        <w:tc>
          <w:tcPr>
            <w:tcW w:w="828" w:type="dxa"/>
            <w:vAlign w:val="center"/>
          </w:tcPr>
          <w:p w14:paraId="252B28BF" w14:textId="77777777" w:rsidR="00F36EB0" w:rsidRPr="00F36EB0" w:rsidRDefault="00F36EB0" w:rsidP="00233F9B">
            <w:pPr>
              <w:spacing w:line="276" w:lineRule="auto"/>
              <w:jc w:val="center"/>
              <w:rPr>
                <w:rFonts w:cs="Times New Roman"/>
                <w:bCs/>
                <w:szCs w:val="28"/>
              </w:rPr>
            </w:pPr>
            <w:r w:rsidRPr="00F36EB0">
              <w:rPr>
                <w:rFonts w:cs="Times New Roman"/>
                <w:bCs/>
                <w:szCs w:val="28"/>
              </w:rPr>
              <w:t>7A2</w:t>
            </w:r>
          </w:p>
        </w:tc>
        <w:tc>
          <w:tcPr>
            <w:tcW w:w="2539" w:type="dxa"/>
            <w:vAlign w:val="center"/>
          </w:tcPr>
          <w:p w14:paraId="03C6F444" w14:textId="77777777" w:rsidR="00F36EB0" w:rsidRPr="00F36EB0" w:rsidRDefault="00F36EB0" w:rsidP="00233F9B">
            <w:pPr>
              <w:spacing w:line="276" w:lineRule="auto"/>
              <w:jc w:val="center"/>
              <w:rPr>
                <w:rFonts w:cs="Times New Roman"/>
                <w:bCs/>
                <w:szCs w:val="28"/>
              </w:rPr>
            </w:pPr>
            <w:r w:rsidRPr="00F36EB0">
              <w:rPr>
                <w:rFonts w:cs="Times New Roman"/>
                <w:bCs/>
                <w:szCs w:val="28"/>
              </w:rPr>
              <w:t>35</w:t>
            </w:r>
          </w:p>
        </w:tc>
        <w:tc>
          <w:tcPr>
            <w:tcW w:w="3138" w:type="dxa"/>
            <w:vAlign w:val="center"/>
          </w:tcPr>
          <w:p w14:paraId="0295961F" w14:textId="77777777" w:rsidR="00F36EB0" w:rsidRPr="00F36EB0" w:rsidRDefault="00F36EB0" w:rsidP="00233F9B">
            <w:pPr>
              <w:spacing w:line="276" w:lineRule="auto"/>
              <w:jc w:val="center"/>
              <w:rPr>
                <w:rFonts w:cs="Times New Roman"/>
                <w:bCs/>
                <w:szCs w:val="28"/>
              </w:rPr>
            </w:pPr>
            <w:r w:rsidRPr="00F36EB0">
              <w:rPr>
                <w:rFonts w:cs="Times New Roman"/>
                <w:bCs/>
                <w:szCs w:val="28"/>
              </w:rPr>
              <w:t>30</w:t>
            </w:r>
          </w:p>
        </w:tc>
      </w:tr>
      <w:tr w:rsidR="00F36EB0" w:rsidRPr="00F36EB0" w14:paraId="27CE68A0" w14:textId="77777777" w:rsidTr="00F26957">
        <w:trPr>
          <w:gridBefore w:val="1"/>
          <w:gridAfter w:val="1"/>
          <w:wBefore w:w="1873" w:type="dxa"/>
          <w:wAfter w:w="1823" w:type="dxa"/>
          <w:jc w:val="center"/>
        </w:trPr>
        <w:tc>
          <w:tcPr>
            <w:tcW w:w="828" w:type="dxa"/>
            <w:vAlign w:val="center"/>
          </w:tcPr>
          <w:p w14:paraId="62415EA8" w14:textId="77777777" w:rsidR="00F36EB0" w:rsidRPr="00F36EB0" w:rsidRDefault="00F36EB0" w:rsidP="00233F9B">
            <w:pPr>
              <w:spacing w:line="276" w:lineRule="auto"/>
              <w:jc w:val="center"/>
              <w:rPr>
                <w:rFonts w:cs="Times New Roman"/>
                <w:bCs/>
                <w:szCs w:val="28"/>
              </w:rPr>
            </w:pPr>
            <w:r w:rsidRPr="00F36EB0">
              <w:rPr>
                <w:rFonts w:cs="Times New Roman"/>
                <w:bCs/>
                <w:szCs w:val="28"/>
              </w:rPr>
              <w:t>7A3</w:t>
            </w:r>
          </w:p>
        </w:tc>
        <w:tc>
          <w:tcPr>
            <w:tcW w:w="2539" w:type="dxa"/>
            <w:vAlign w:val="center"/>
          </w:tcPr>
          <w:p w14:paraId="00D93138" w14:textId="77777777" w:rsidR="00F36EB0" w:rsidRPr="00F36EB0" w:rsidRDefault="00F36EB0" w:rsidP="00233F9B">
            <w:pPr>
              <w:spacing w:line="276" w:lineRule="auto"/>
              <w:jc w:val="center"/>
              <w:rPr>
                <w:rFonts w:cs="Times New Roman"/>
                <w:bCs/>
                <w:szCs w:val="28"/>
              </w:rPr>
            </w:pPr>
            <w:r w:rsidRPr="00F36EB0">
              <w:rPr>
                <w:rFonts w:cs="Times New Roman"/>
                <w:bCs/>
                <w:szCs w:val="28"/>
              </w:rPr>
              <w:t>37</w:t>
            </w:r>
          </w:p>
        </w:tc>
        <w:tc>
          <w:tcPr>
            <w:tcW w:w="3138" w:type="dxa"/>
            <w:vAlign w:val="center"/>
          </w:tcPr>
          <w:p w14:paraId="2741F12F" w14:textId="77777777" w:rsidR="00F36EB0" w:rsidRPr="00F36EB0" w:rsidRDefault="00F36EB0" w:rsidP="00233F9B">
            <w:pPr>
              <w:spacing w:line="276" w:lineRule="auto"/>
              <w:jc w:val="center"/>
              <w:rPr>
                <w:rFonts w:cs="Times New Roman"/>
                <w:bCs/>
                <w:szCs w:val="28"/>
              </w:rPr>
            </w:pPr>
            <w:r w:rsidRPr="00F36EB0">
              <w:rPr>
                <w:rFonts w:cs="Times New Roman"/>
                <w:bCs/>
                <w:szCs w:val="28"/>
              </w:rPr>
              <w:t>40</w:t>
            </w:r>
          </w:p>
        </w:tc>
      </w:tr>
      <w:tr w:rsidR="00F36EB0" w:rsidRPr="00F36EB0" w14:paraId="564E3A1B" w14:textId="77777777" w:rsidTr="00F26957">
        <w:trPr>
          <w:gridBefore w:val="1"/>
          <w:gridAfter w:val="1"/>
          <w:wBefore w:w="1873" w:type="dxa"/>
          <w:wAfter w:w="1823" w:type="dxa"/>
          <w:jc w:val="center"/>
        </w:trPr>
        <w:tc>
          <w:tcPr>
            <w:tcW w:w="828" w:type="dxa"/>
            <w:vAlign w:val="center"/>
          </w:tcPr>
          <w:p w14:paraId="34908B38" w14:textId="77777777" w:rsidR="00F36EB0" w:rsidRPr="00F36EB0" w:rsidRDefault="00F36EB0" w:rsidP="00233F9B">
            <w:pPr>
              <w:spacing w:line="276" w:lineRule="auto"/>
              <w:jc w:val="center"/>
              <w:rPr>
                <w:rFonts w:cs="Times New Roman"/>
                <w:bCs/>
                <w:szCs w:val="28"/>
              </w:rPr>
            </w:pPr>
            <w:r w:rsidRPr="00F36EB0">
              <w:rPr>
                <w:rFonts w:cs="Times New Roman"/>
                <w:bCs/>
                <w:szCs w:val="28"/>
              </w:rPr>
              <w:t>7A4</w:t>
            </w:r>
          </w:p>
        </w:tc>
        <w:tc>
          <w:tcPr>
            <w:tcW w:w="2539" w:type="dxa"/>
            <w:vAlign w:val="center"/>
          </w:tcPr>
          <w:p w14:paraId="2839B14F" w14:textId="77777777" w:rsidR="00F36EB0" w:rsidRPr="00F36EB0" w:rsidRDefault="00F36EB0" w:rsidP="00233F9B">
            <w:pPr>
              <w:spacing w:line="276" w:lineRule="auto"/>
              <w:jc w:val="center"/>
              <w:rPr>
                <w:rFonts w:cs="Times New Roman"/>
                <w:bCs/>
                <w:szCs w:val="28"/>
              </w:rPr>
            </w:pPr>
            <w:r w:rsidRPr="00F36EB0">
              <w:rPr>
                <w:rFonts w:cs="Times New Roman"/>
                <w:bCs/>
                <w:szCs w:val="28"/>
              </w:rPr>
              <w:t>36</w:t>
            </w:r>
          </w:p>
        </w:tc>
        <w:tc>
          <w:tcPr>
            <w:tcW w:w="3138" w:type="dxa"/>
            <w:vAlign w:val="center"/>
          </w:tcPr>
          <w:p w14:paraId="4853EA3E" w14:textId="77777777" w:rsidR="00F36EB0" w:rsidRPr="00F36EB0" w:rsidRDefault="00F36EB0" w:rsidP="00233F9B">
            <w:pPr>
              <w:spacing w:line="276" w:lineRule="auto"/>
              <w:jc w:val="center"/>
              <w:rPr>
                <w:rFonts w:cs="Times New Roman"/>
                <w:bCs/>
                <w:szCs w:val="28"/>
              </w:rPr>
            </w:pPr>
            <w:r w:rsidRPr="00F36EB0">
              <w:rPr>
                <w:rFonts w:cs="Times New Roman"/>
                <w:bCs/>
                <w:szCs w:val="28"/>
              </w:rPr>
              <w:t>36</w:t>
            </w:r>
          </w:p>
        </w:tc>
      </w:tr>
      <w:tr w:rsidR="00F36EB0" w:rsidRPr="00F36EB0" w14:paraId="6A8365CA" w14:textId="77777777" w:rsidTr="00F26957">
        <w:trPr>
          <w:jc w:val="center"/>
        </w:trPr>
        <w:tc>
          <w:tcPr>
            <w:tcW w:w="5240" w:type="dxa"/>
            <w:gridSpan w:val="3"/>
            <w:tcBorders>
              <w:top w:val="nil"/>
              <w:left w:val="nil"/>
              <w:bottom w:val="nil"/>
              <w:right w:val="nil"/>
            </w:tcBorders>
          </w:tcPr>
          <w:p w14:paraId="1217FD6C" w14:textId="77777777" w:rsidR="00F36EB0" w:rsidRPr="00F36EB0" w:rsidRDefault="00F36EB0" w:rsidP="00233F9B">
            <w:pPr>
              <w:spacing w:line="276" w:lineRule="auto"/>
              <w:rPr>
                <w:rFonts w:cs="Times New Roman"/>
                <w:b/>
                <w:bCs/>
                <w:szCs w:val="28"/>
              </w:rPr>
            </w:pPr>
            <w:r w:rsidRPr="00F36EB0">
              <w:rPr>
                <w:rFonts w:cs="Times New Roman"/>
                <w:b/>
                <w:bCs/>
                <w:szCs w:val="28"/>
              </w:rPr>
              <w:t xml:space="preserve">A. </w:t>
            </w:r>
            <w:r w:rsidRPr="00F36EB0">
              <w:rPr>
                <w:rFonts w:cs="Times New Roman"/>
                <w:szCs w:val="28"/>
              </w:rPr>
              <w:t>Số học sinh tham gia lao động lớp 7A1</w:t>
            </w:r>
          </w:p>
        </w:tc>
        <w:tc>
          <w:tcPr>
            <w:tcW w:w="4961" w:type="dxa"/>
            <w:gridSpan w:val="2"/>
            <w:tcBorders>
              <w:top w:val="nil"/>
              <w:left w:val="nil"/>
              <w:bottom w:val="nil"/>
              <w:right w:val="nil"/>
            </w:tcBorders>
          </w:tcPr>
          <w:p w14:paraId="3D61C305" w14:textId="77777777" w:rsidR="00F36EB0" w:rsidRPr="00F36EB0" w:rsidRDefault="00F36EB0" w:rsidP="00233F9B">
            <w:pPr>
              <w:spacing w:line="276" w:lineRule="auto"/>
              <w:rPr>
                <w:rFonts w:cs="Times New Roman"/>
                <w:szCs w:val="28"/>
              </w:rPr>
            </w:pPr>
            <w:r w:rsidRPr="00F36EB0">
              <w:rPr>
                <w:rFonts w:cs="Times New Roman"/>
                <w:b/>
                <w:bCs/>
                <w:szCs w:val="28"/>
              </w:rPr>
              <w:t xml:space="preserve">B. </w:t>
            </w:r>
            <w:r w:rsidRPr="00F36EB0">
              <w:rPr>
                <w:rFonts w:cs="Times New Roman"/>
                <w:szCs w:val="28"/>
              </w:rPr>
              <w:t>Số học sinh tham gia lao động lớp 7A2</w:t>
            </w:r>
          </w:p>
        </w:tc>
      </w:tr>
      <w:tr w:rsidR="00F36EB0" w:rsidRPr="00F36EB0" w14:paraId="7700417A" w14:textId="77777777" w:rsidTr="00F26957">
        <w:trPr>
          <w:jc w:val="center"/>
        </w:trPr>
        <w:tc>
          <w:tcPr>
            <w:tcW w:w="5240" w:type="dxa"/>
            <w:gridSpan w:val="3"/>
            <w:tcBorders>
              <w:top w:val="nil"/>
              <w:left w:val="nil"/>
              <w:bottom w:val="nil"/>
              <w:right w:val="nil"/>
            </w:tcBorders>
          </w:tcPr>
          <w:p w14:paraId="4DE4E174" w14:textId="77777777" w:rsidR="00F36EB0" w:rsidRPr="00F36EB0" w:rsidRDefault="00F36EB0" w:rsidP="00233F9B">
            <w:pPr>
              <w:spacing w:line="276" w:lineRule="auto"/>
              <w:rPr>
                <w:rFonts w:cs="Times New Roman"/>
                <w:szCs w:val="28"/>
              </w:rPr>
            </w:pPr>
            <w:r w:rsidRPr="00F36EB0">
              <w:rPr>
                <w:rFonts w:cs="Times New Roman"/>
                <w:b/>
                <w:bCs/>
                <w:szCs w:val="28"/>
              </w:rPr>
              <w:t xml:space="preserve">C. </w:t>
            </w:r>
            <w:r w:rsidRPr="00F36EB0">
              <w:rPr>
                <w:rFonts w:cs="Times New Roman"/>
                <w:szCs w:val="28"/>
              </w:rPr>
              <w:t>Số học sinh tham gia lao động lớp 7A3</w:t>
            </w:r>
          </w:p>
        </w:tc>
        <w:tc>
          <w:tcPr>
            <w:tcW w:w="4961" w:type="dxa"/>
            <w:gridSpan w:val="2"/>
            <w:tcBorders>
              <w:top w:val="nil"/>
              <w:left w:val="nil"/>
              <w:bottom w:val="nil"/>
              <w:right w:val="nil"/>
            </w:tcBorders>
          </w:tcPr>
          <w:p w14:paraId="60AA0EA2" w14:textId="77777777" w:rsidR="00F36EB0" w:rsidRPr="00F36EB0" w:rsidRDefault="00F36EB0" w:rsidP="00233F9B">
            <w:pPr>
              <w:spacing w:line="276" w:lineRule="auto"/>
              <w:rPr>
                <w:rFonts w:cs="Times New Roman"/>
                <w:szCs w:val="28"/>
              </w:rPr>
            </w:pPr>
            <w:r w:rsidRPr="00F36EB0">
              <w:rPr>
                <w:rFonts w:cs="Times New Roman"/>
                <w:b/>
                <w:bCs/>
                <w:szCs w:val="28"/>
              </w:rPr>
              <w:t xml:space="preserve">D. </w:t>
            </w:r>
            <w:r w:rsidRPr="00F36EB0">
              <w:rPr>
                <w:rFonts w:cs="Times New Roman"/>
                <w:szCs w:val="28"/>
              </w:rPr>
              <w:t>Số học sinh tham gia lao động lớp 7A4</w:t>
            </w:r>
          </w:p>
        </w:tc>
      </w:tr>
    </w:tbl>
    <w:p w14:paraId="5FDCE359" w14:textId="77777777" w:rsidR="00F36EB0" w:rsidRPr="00F36EB0" w:rsidRDefault="00F36EB0" w:rsidP="00CB220F">
      <w:pPr>
        <w:pStyle w:val="ListParagraph"/>
        <w:spacing w:line="276" w:lineRule="auto"/>
        <w:ind w:left="0" w:hanging="142"/>
        <w:rPr>
          <w:rFonts w:ascii="Times New Roman" w:hAnsi="Times New Roman" w:cs="Times New Roman"/>
          <w:sz w:val="28"/>
          <w:szCs w:val="28"/>
        </w:rPr>
      </w:pPr>
      <w:r w:rsidRPr="00F36EB0">
        <w:rPr>
          <w:rFonts w:ascii="Times New Roman" w:hAnsi="Times New Roman" w:cs="Times New Roman"/>
          <w:b/>
          <w:sz w:val="28"/>
          <w:szCs w:val="28"/>
        </w:rPr>
        <w:t>Câu 5:</w:t>
      </w:r>
      <w:r w:rsidRPr="00F36EB0">
        <w:rPr>
          <w:rFonts w:ascii="Times New Roman" w:hAnsi="Times New Roman" w:cs="Times New Roman"/>
          <w:sz w:val="28"/>
          <w:szCs w:val="28"/>
        </w:rPr>
        <w:t xml:space="preserve"> Có mấy môn thể thao được thống kê trong biểu đồ hình quạt tròn sau:</w:t>
      </w:r>
    </w:p>
    <w:p w14:paraId="380ABB41" w14:textId="77777777" w:rsidR="00F36EB0" w:rsidRPr="00F36EB0" w:rsidRDefault="00F36EB0" w:rsidP="00CB220F">
      <w:pPr>
        <w:pStyle w:val="ListParagraph"/>
        <w:spacing w:line="276" w:lineRule="auto"/>
        <w:jc w:val="center"/>
        <w:rPr>
          <w:rFonts w:ascii="Times New Roman" w:hAnsi="Times New Roman" w:cs="Times New Roman"/>
          <w:sz w:val="28"/>
          <w:szCs w:val="28"/>
        </w:rPr>
      </w:pPr>
      <w:r w:rsidRPr="00F36EB0">
        <w:rPr>
          <w:rFonts w:ascii="Times New Roman" w:hAnsi="Times New Roman" w:cs="Times New Roman"/>
          <w:noProof/>
          <w:sz w:val="28"/>
          <w:szCs w:val="28"/>
          <w:lang w:val="en-US"/>
        </w:rPr>
        <w:drawing>
          <wp:inline distT="0" distB="0" distL="0" distR="0" wp14:anchorId="18245440" wp14:editId="44C0E43B">
            <wp:extent cx="3082925" cy="1858645"/>
            <wp:effectExtent l="0" t="0" r="3175" b="8255"/>
            <wp:docPr id="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229">
                      <a:extLst>
                        <a:ext uri="{28A0092B-C50C-407E-A947-70E740481C1C}">
                          <a14:useLocalDpi xmlns:a14="http://schemas.microsoft.com/office/drawing/2010/main" val="0"/>
                        </a:ext>
                      </a:extLst>
                    </a:blip>
                    <a:stretch>
                      <a:fillRect/>
                    </a:stretch>
                  </pic:blipFill>
                  <pic:spPr>
                    <a:xfrm>
                      <a:off x="0" y="0"/>
                      <a:ext cx="3093736" cy="1865477"/>
                    </a:xfrm>
                    <a:prstGeom prst="rect">
                      <a:avLst/>
                    </a:prstGeom>
                  </pic:spPr>
                </pic:pic>
              </a:graphicData>
            </a:graphic>
          </wp:inline>
        </w:drawing>
      </w:r>
    </w:p>
    <w:tbl>
      <w:tblPr>
        <w:tblStyle w:val="TableGrid"/>
        <w:tblW w:w="0" w:type="auto"/>
        <w:tblLook w:val="04A0" w:firstRow="1" w:lastRow="0" w:firstColumn="1" w:lastColumn="0" w:noHBand="0" w:noVBand="1"/>
      </w:tblPr>
      <w:tblGrid>
        <w:gridCol w:w="2267"/>
        <w:gridCol w:w="2267"/>
        <w:gridCol w:w="2268"/>
        <w:gridCol w:w="2269"/>
      </w:tblGrid>
      <w:tr w:rsidR="00F36EB0" w:rsidRPr="00F36EB0" w14:paraId="28F313AB" w14:textId="77777777" w:rsidTr="00792D1B">
        <w:tc>
          <w:tcPr>
            <w:tcW w:w="2267" w:type="dxa"/>
            <w:tcBorders>
              <w:top w:val="nil"/>
              <w:left w:val="nil"/>
              <w:bottom w:val="nil"/>
              <w:right w:val="nil"/>
            </w:tcBorders>
          </w:tcPr>
          <w:p w14:paraId="0EBE7200" w14:textId="77777777" w:rsidR="00F36EB0" w:rsidRPr="00F36EB0" w:rsidRDefault="00F36EB0" w:rsidP="00233F9B">
            <w:pPr>
              <w:tabs>
                <w:tab w:val="left" w:pos="2386"/>
                <w:tab w:val="left" w:pos="4546"/>
                <w:tab w:val="left" w:pos="6706"/>
              </w:tabs>
              <w:spacing w:line="276" w:lineRule="auto"/>
              <w:rPr>
                <w:rFonts w:cs="Times New Roman"/>
                <w:b/>
                <w:szCs w:val="28"/>
              </w:rPr>
            </w:pPr>
            <w:r w:rsidRPr="00F36EB0">
              <w:rPr>
                <w:rFonts w:cs="Times New Roman"/>
                <w:b/>
                <w:szCs w:val="28"/>
              </w:rPr>
              <w:t xml:space="preserve">A. </w:t>
            </w:r>
            <w:r w:rsidRPr="00F36EB0">
              <w:rPr>
                <w:rFonts w:cs="Times New Roman"/>
                <w:szCs w:val="28"/>
              </w:rPr>
              <w:t>4.</w:t>
            </w:r>
          </w:p>
        </w:tc>
        <w:tc>
          <w:tcPr>
            <w:tcW w:w="2267" w:type="dxa"/>
            <w:tcBorders>
              <w:top w:val="nil"/>
              <w:left w:val="nil"/>
              <w:bottom w:val="nil"/>
              <w:right w:val="nil"/>
            </w:tcBorders>
          </w:tcPr>
          <w:p w14:paraId="3B28251E" w14:textId="77777777" w:rsidR="00F36EB0" w:rsidRPr="00F36EB0" w:rsidRDefault="00F36EB0" w:rsidP="00233F9B">
            <w:pPr>
              <w:tabs>
                <w:tab w:val="left" w:pos="2386"/>
                <w:tab w:val="left" w:pos="4546"/>
                <w:tab w:val="left" w:pos="6706"/>
              </w:tabs>
              <w:spacing w:line="276" w:lineRule="auto"/>
              <w:rPr>
                <w:rFonts w:cs="Times New Roman"/>
                <w:b/>
                <w:szCs w:val="28"/>
              </w:rPr>
            </w:pPr>
            <w:r w:rsidRPr="00F36EB0">
              <w:rPr>
                <w:rFonts w:cs="Times New Roman"/>
                <w:b/>
                <w:szCs w:val="28"/>
              </w:rPr>
              <w:t>B. 3</w:t>
            </w:r>
            <w:r w:rsidRPr="00F36EB0">
              <w:rPr>
                <w:rFonts w:cs="Times New Roman"/>
                <w:szCs w:val="28"/>
              </w:rPr>
              <w:t>.</w:t>
            </w:r>
          </w:p>
        </w:tc>
        <w:tc>
          <w:tcPr>
            <w:tcW w:w="2268" w:type="dxa"/>
            <w:tcBorders>
              <w:top w:val="nil"/>
              <w:left w:val="nil"/>
              <w:bottom w:val="nil"/>
              <w:right w:val="nil"/>
            </w:tcBorders>
          </w:tcPr>
          <w:p w14:paraId="0E24D5CE" w14:textId="77777777" w:rsidR="00F36EB0" w:rsidRPr="00F36EB0" w:rsidRDefault="00F36EB0" w:rsidP="00233F9B">
            <w:pPr>
              <w:tabs>
                <w:tab w:val="left" w:pos="2386"/>
                <w:tab w:val="left" w:pos="4546"/>
                <w:tab w:val="left" w:pos="6706"/>
              </w:tabs>
              <w:spacing w:line="276" w:lineRule="auto"/>
              <w:rPr>
                <w:rFonts w:cs="Times New Roman"/>
                <w:b/>
                <w:szCs w:val="28"/>
              </w:rPr>
            </w:pPr>
            <w:r w:rsidRPr="00F36EB0">
              <w:rPr>
                <w:rFonts w:cs="Times New Roman"/>
                <w:b/>
                <w:szCs w:val="28"/>
              </w:rPr>
              <w:t xml:space="preserve">C. </w:t>
            </w:r>
            <w:r w:rsidRPr="00F36EB0">
              <w:rPr>
                <w:rFonts w:cs="Times New Roman"/>
                <w:szCs w:val="28"/>
              </w:rPr>
              <w:t>2</w:t>
            </w:r>
          </w:p>
        </w:tc>
        <w:tc>
          <w:tcPr>
            <w:tcW w:w="2269" w:type="dxa"/>
            <w:tcBorders>
              <w:top w:val="nil"/>
              <w:left w:val="nil"/>
              <w:bottom w:val="nil"/>
              <w:right w:val="nil"/>
            </w:tcBorders>
          </w:tcPr>
          <w:p w14:paraId="362AF483" w14:textId="77777777" w:rsidR="00F36EB0" w:rsidRPr="00F36EB0" w:rsidRDefault="00F36EB0" w:rsidP="00233F9B">
            <w:pPr>
              <w:tabs>
                <w:tab w:val="left" w:pos="2386"/>
                <w:tab w:val="left" w:pos="4546"/>
                <w:tab w:val="left" w:pos="6706"/>
              </w:tabs>
              <w:spacing w:line="276" w:lineRule="auto"/>
              <w:rPr>
                <w:rFonts w:cs="Times New Roman"/>
                <w:b/>
                <w:szCs w:val="28"/>
              </w:rPr>
            </w:pPr>
            <w:r w:rsidRPr="00F36EB0">
              <w:rPr>
                <w:rFonts w:cs="Times New Roman"/>
                <w:b/>
                <w:szCs w:val="28"/>
              </w:rPr>
              <w:t xml:space="preserve">D. </w:t>
            </w:r>
            <w:r w:rsidRPr="00F36EB0">
              <w:rPr>
                <w:rFonts w:cs="Times New Roman"/>
                <w:szCs w:val="28"/>
              </w:rPr>
              <w:t>1.</w:t>
            </w:r>
          </w:p>
        </w:tc>
      </w:tr>
    </w:tbl>
    <w:p w14:paraId="104644F1" w14:textId="77777777" w:rsidR="00F36EB0" w:rsidRPr="00F36EB0" w:rsidRDefault="00F36EB0" w:rsidP="00684C2C">
      <w:pPr>
        <w:pStyle w:val="Heading4"/>
        <w:spacing w:before="120" w:after="120" w:line="276" w:lineRule="auto"/>
        <w:ind w:hanging="862"/>
        <w:jc w:val="both"/>
        <w:rPr>
          <w:rFonts w:ascii="Times New Roman" w:hAnsi="Times New Roman" w:cs="Times New Roman"/>
          <w:bCs/>
          <w:sz w:val="28"/>
          <w:szCs w:val="28"/>
        </w:rPr>
      </w:pPr>
      <w:r w:rsidRPr="00F36EB0">
        <w:rPr>
          <w:rFonts w:ascii="Times New Roman" w:eastAsia="MS Mincho" w:hAnsi="Times New Roman" w:cs="Times New Roman"/>
          <w:sz w:val="28"/>
          <w:szCs w:val="28"/>
          <w:lang w:val="nl-NL" w:eastAsia="ja-JP"/>
        </w:rPr>
        <w:lastRenderedPageBreak/>
        <w:t>Câu 6.</w:t>
      </w:r>
      <w:r w:rsidRPr="00F36EB0">
        <w:rPr>
          <w:rFonts w:ascii="Times New Roman" w:eastAsia="Arial" w:hAnsi="Times New Roman" w:cs="Times New Roman"/>
          <w:sz w:val="28"/>
          <w:szCs w:val="28"/>
          <w:lang w:val="de-DE" w:eastAsia="zh-CN"/>
        </w:rPr>
        <w:t xml:space="preserve"> </w:t>
      </w:r>
      <w:r w:rsidRPr="00F36EB0">
        <w:rPr>
          <w:rFonts w:ascii="Times New Roman" w:hAnsi="Times New Roman" w:cs="Times New Roman"/>
          <w:bCs/>
          <w:sz w:val="28"/>
          <w:szCs w:val="28"/>
        </w:rPr>
        <w:t xml:space="preserve">Tìm hệ số trong đơn thức </w:t>
      </w:r>
      <w:r w:rsidRPr="00F36EB0">
        <w:rPr>
          <w:rFonts w:ascii="Times New Roman" w:hAnsi="Times New Roman" w:cs="Times New Roman"/>
          <w:bCs/>
          <w:position w:val="-10"/>
          <w:sz w:val="28"/>
          <w:szCs w:val="28"/>
        </w:rPr>
        <w:object w:dxaOrig="1280" w:dyaOrig="360" w14:anchorId="1603128E">
          <v:shape id="_x0000_i1656" type="#_x0000_t75" style="width:63.75pt;height:18.75pt" o:ole="">
            <v:imagedata r:id="rId1230" o:title=""/>
          </v:shape>
          <o:OLEObject Type="Embed" ProgID="Equation.DSMT4" ShapeID="_x0000_i1656" DrawAspect="Content" ObjectID="_1738861667" r:id="rId1231"/>
        </w:object>
      </w:r>
      <w:r w:rsidRPr="00F36EB0">
        <w:rPr>
          <w:rFonts w:ascii="Times New Roman" w:hAnsi="Times New Roman" w:cs="Times New Roman"/>
          <w:bCs/>
          <w:sz w:val="28"/>
          <w:szCs w:val="28"/>
        </w:rPr>
        <w:t xml:space="preserve">, với </w:t>
      </w:r>
      <w:r w:rsidRPr="00F36EB0">
        <w:rPr>
          <w:rFonts w:ascii="Times New Roman" w:hAnsi="Times New Roman" w:cs="Times New Roman"/>
          <w:bCs/>
          <w:position w:val="-6"/>
          <w:sz w:val="28"/>
          <w:szCs w:val="28"/>
        </w:rPr>
        <w:object w:dxaOrig="200" w:dyaOrig="220" w14:anchorId="0EEB8C2F">
          <v:shape id="_x0000_i1657" type="#_x0000_t75" style="width:10.5pt;height:10.5pt" o:ole="">
            <v:imagedata r:id="rId1232" o:title=""/>
          </v:shape>
          <o:OLEObject Type="Embed" ProgID="Equation.DSMT4" ShapeID="_x0000_i1657" DrawAspect="Content" ObjectID="_1738861668" r:id="rId1233"/>
        </w:object>
      </w:r>
      <w:r w:rsidRPr="00F36EB0">
        <w:rPr>
          <w:rFonts w:ascii="Times New Roman" w:hAnsi="Times New Roman" w:cs="Times New Roman"/>
          <w:bCs/>
          <w:sz w:val="28"/>
          <w:szCs w:val="28"/>
        </w:rPr>
        <w:t xml:space="preserve">, </w:t>
      </w:r>
      <w:r w:rsidRPr="00F36EB0">
        <w:rPr>
          <w:rFonts w:ascii="Times New Roman" w:hAnsi="Times New Roman" w:cs="Times New Roman"/>
          <w:bCs/>
          <w:position w:val="-6"/>
          <w:sz w:val="28"/>
          <w:szCs w:val="28"/>
        </w:rPr>
        <w:object w:dxaOrig="200" w:dyaOrig="279" w14:anchorId="7D6D9C32">
          <v:shape id="_x0000_i1658" type="#_x0000_t75" style="width:10.5pt;height:14.25pt" o:ole="">
            <v:imagedata r:id="rId1234" o:title=""/>
          </v:shape>
          <o:OLEObject Type="Embed" ProgID="Equation.DSMT4" ShapeID="_x0000_i1658" DrawAspect="Content" ObjectID="_1738861669" r:id="rId1235"/>
        </w:object>
      </w:r>
      <w:r w:rsidRPr="00F36EB0">
        <w:rPr>
          <w:rFonts w:ascii="Times New Roman" w:hAnsi="Times New Roman" w:cs="Times New Roman"/>
          <w:bCs/>
          <w:sz w:val="28"/>
          <w:szCs w:val="28"/>
        </w:rPr>
        <w:t xml:space="preserve"> là hằng số.</w:t>
      </w:r>
    </w:p>
    <w:p w14:paraId="72CF7F67" w14:textId="77777777" w:rsidR="00F36EB0" w:rsidRPr="00F36EB0" w:rsidRDefault="00F36EB0" w:rsidP="00684C2C">
      <w:pPr>
        <w:pStyle w:val="Heading4"/>
        <w:spacing w:before="120" w:after="120" w:line="276" w:lineRule="auto"/>
        <w:ind w:left="284" w:hanging="862"/>
        <w:jc w:val="both"/>
        <w:rPr>
          <w:rFonts w:ascii="Times New Roman" w:hAnsi="Times New Roman" w:cs="Times New Roman"/>
          <w:b w:val="0"/>
          <w:sz w:val="28"/>
          <w:szCs w:val="28"/>
        </w:rPr>
      </w:pPr>
      <w:r w:rsidRPr="00F36EB0">
        <w:rPr>
          <w:rFonts w:ascii="Times New Roman" w:hAnsi="Times New Roman" w:cs="Times New Roman"/>
          <w:bCs/>
          <w:sz w:val="28"/>
          <w:szCs w:val="28"/>
        </w:rPr>
        <w:tab/>
        <w:t>A.</w:t>
      </w:r>
      <w:r w:rsidRPr="00F36EB0">
        <w:rPr>
          <w:rFonts w:ascii="Times New Roman" w:hAnsi="Times New Roman" w:cs="Times New Roman"/>
          <w:position w:val="-6"/>
          <w:sz w:val="28"/>
          <w:szCs w:val="28"/>
        </w:rPr>
        <w:object w:dxaOrig="440" w:dyaOrig="279" w14:anchorId="710E220C">
          <v:shape id="_x0000_i1659" type="#_x0000_t75" style="width:22.5pt;height:13.5pt" o:ole="">
            <v:imagedata r:id="rId1236" o:title=""/>
          </v:shape>
          <o:OLEObject Type="Embed" ProgID="Equation.DSMT4" ShapeID="_x0000_i1659" DrawAspect="Content" ObjectID="_1738861670" r:id="rId1237"/>
        </w:object>
      </w:r>
      <w:r w:rsidRPr="00F36EB0">
        <w:rPr>
          <w:rFonts w:ascii="Times New Roman" w:hAnsi="Times New Roman" w:cs="Times New Roman"/>
          <w:sz w:val="28"/>
          <w:szCs w:val="28"/>
        </w:rPr>
        <w:t>.</w:t>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bCs/>
          <w:sz w:val="28"/>
          <w:szCs w:val="28"/>
        </w:rPr>
        <w:t>B.</w:t>
      </w:r>
      <w:r w:rsidRPr="00F36EB0">
        <w:rPr>
          <w:rFonts w:ascii="Times New Roman" w:hAnsi="Times New Roman" w:cs="Times New Roman"/>
          <w:position w:val="-6"/>
          <w:sz w:val="28"/>
          <w:szCs w:val="28"/>
        </w:rPr>
        <w:object w:dxaOrig="859" w:dyaOrig="320" w14:anchorId="463D182D">
          <v:shape id="_x0000_i1660" type="#_x0000_t75" style="width:43.5pt;height:15.75pt" o:ole="">
            <v:imagedata r:id="rId1238" o:title=""/>
          </v:shape>
          <o:OLEObject Type="Embed" ProgID="Equation.DSMT4" ShapeID="_x0000_i1660" DrawAspect="Content" ObjectID="_1738861671" r:id="rId1239"/>
        </w:object>
      </w:r>
      <w:r w:rsidRPr="00F36EB0">
        <w:rPr>
          <w:rFonts w:ascii="Times New Roman" w:hAnsi="Times New Roman" w:cs="Times New Roman"/>
          <w:sz w:val="28"/>
          <w:szCs w:val="28"/>
        </w:rPr>
        <w:t>.</w:t>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bCs/>
          <w:sz w:val="28"/>
          <w:szCs w:val="28"/>
        </w:rPr>
        <w:t>C.</w:t>
      </w:r>
      <w:r w:rsidRPr="00F36EB0">
        <w:rPr>
          <w:rFonts w:ascii="Times New Roman" w:hAnsi="Times New Roman" w:cs="Times New Roman"/>
          <w:position w:val="-6"/>
          <w:sz w:val="28"/>
          <w:szCs w:val="28"/>
        </w:rPr>
        <w:object w:dxaOrig="720" w:dyaOrig="320" w14:anchorId="30D54CE4">
          <v:shape id="_x0000_i1661" type="#_x0000_t75" style="width:36.75pt;height:15.75pt" o:ole="">
            <v:imagedata r:id="rId1240" o:title=""/>
          </v:shape>
          <o:OLEObject Type="Embed" ProgID="Equation.DSMT4" ShapeID="_x0000_i1661" DrawAspect="Content" ObjectID="_1738861672" r:id="rId1241"/>
        </w:object>
      </w:r>
      <w:r w:rsidRPr="00F36EB0">
        <w:rPr>
          <w:rFonts w:ascii="Times New Roman" w:hAnsi="Times New Roman" w:cs="Times New Roman"/>
          <w:sz w:val="28"/>
          <w:szCs w:val="28"/>
        </w:rPr>
        <w:t>.</w:t>
      </w:r>
      <w:r w:rsidRPr="00F36EB0">
        <w:rPr>
          <w:rFonts w:ascii="Times New Roman" w:hAnsi="Times New Roman" w:cs="Times New Roman"/>
          <w:sz w:val="28"/>
          <w:szCs w:val="28"/>
        </w:rPr>
        <w:tab/>
      </w:r>
      <w:r w:rsidRPr="00F36EB0">
        <w:rPr>
          <w:rFonts w:ascii="Times New Roman" w:hAnsi="Times New Roman" w:cs="Times New Roman"/>
          <w:sz w:val="28"/>
          <w:szCs w:val="28"/>
        </w:rPr>
        <w:tab/>
      </w:r>
      <w:r w:rsidRPr="00F36EB0">
        <w:rPr>
          <w:rFonts w:ascii="Times New Roman" w:hAnsi="Times New Roman" w:cs="Times New Roman"/>
          <w:bCs/>
          <w:sz w:val="28"/>
          <w:szCs w:val="28"/>
        </w:rPr>
        <w:t>D.</w:t>
      </w:r>
      <w:r w:rsidRPr="00F36EB0">
        <w:rPr>
          <w:rFonts w:ascii="Times New Roman" w:hAnsi="Times New Roman" w:cs="Times New Roman"/>
          <w:position w:val="-6"/>
          <w:sz w:val="28"/>
          <w:szCs w:val="28"/>
        </w:rPr>
        <w:object w:dxaOrig="660" w:dyaOrig="320" w14:anchorId="01F398CE">
          <v:shape id="_x0000_i1662" type="#_x0000_t75" style="width:33.75pt;height:15.75pt" o:ole="">
            <v:imagedata r:id="rId1242" o:title=""/>
          </v:shape>
          <o:OLEObject Type="Embed" ProgID="Equation.DSMT4" ShapeID="_x0000_i1662" DrawAspect="Content" ObjectID="_1738861673" r:id="rId1243"/>
        </w:object>
      </w:r>
      <w:r w:rsidRPr="00F36EB0">
        <w:rPr>
          <w:rFonts w:ascii="Times New Roman" w:hAnsi="Times New Roman" w:cs="Times New Roman"/>
          <w:sz w:val="28"/>
          <w:szCs w:val="28"/>
        </w:rPr>
        <w:t>.</w:t>
      </w:r>
    </w:p>
    <w:p w14:paraId="1D5798EB" w14:textId="77777777" w:rsidR="00F36EB0" w:rsidRPr="00F36EB0" w:rsidRDefault="00F36EB0" w:rsidP="00CB220F">
      <w:pPr>
        <w:rPr>
          <w:rFonts w:ascii="Times New Roman" w:eastAsia="Arial" w:hAnsi="Times New Roman" w:cs="Times New Roman"/>
          <w:sz w:val="28"/>
          <w:szCs w:val="28"/>
          <w:lang w:val="de-DE" w:eastAsia="zh-CN"/>
        </w:rPr>
      </w:pPr>
      <w:r w:rsidRPr="00F36EB0">
        <w:rPr>
          <w:rFonts w:ascii="Times New Roman" w:eastAsia="MS Mincho" w:hAnsi="Times New Roman" w:cs="Times New Roman"/>
          <w:b/>
          <w:sz w:val="28"/>
          <w:szCs w:val="28"/>
          <w:lang w:val="nl-NL" w:eastAsia="ja-JP"/>
        </w:rPr>
        <w:t>Câu 7</w:t>
      </w:r>
      <w:r w:rsidRPr="00F36EB0">
        <w:rPr>
          <w:rFonts w:ascii="Times New Roman" w:eastAsia="MS Mincho" w:hAnsi="Times New Roman" w:cs="Times New Roman"/>
          <w:sz w:val="28"/>
          <w:szCs w:val="28"/>
          <w:lang w:val="nl-NL" w:eastAsia="ja-JP"/>
        </w:rPr>
        <w:t>.</w:t>
      </w:r>
      <w:r w:rsidRPr="00F36EB0">
        <w:rPr>
          <w:rFonts w:ascii="Times New Roman" w:eastAsia="Arial" w:hAnsi="Times New Roman" w:cs="Times New Roman"/>
          <w:sz w:val="28"/>
          <w:szCs w:val="28"/>
          <w:lang w:val="de-DE" w:eastAsia="zh-CN"/>
        </w:rPr>
        <w:t xml:space="preserve"> Tia Om là tia phân giác của góc xOy nếu tia Om nằm giữa 2 tia Ox, Oy và: </w:t>
      </w:r>
    </w:p>
    <w:p w14:paraId="449224A5" w14:textId="77777777" w:rsidR="00F36EB0" w:rsidRPr="00F36EB0" w:rsidRDefault="00F36EB0" w:rsidP="00CB220F">
      <w:pPr>
        <w:jc w:val="both"/>
        <w:rPr>
          <w:rFonts w:ascii="Times New Roman" w:eastAsia="Arial" w:hAnsi="Times New Roman" w:cs="Times New Roman"/>
          <w:sz w:val="28"/>
          <w:szCs w:val="28"/>
          <w:lang w:val="de-DE" w:eastAsia="zh-CN"/>
        </w:rPr>
      </w:pPr>
      <w:r w:rsidRPr="00F36EB0">
        <w:rPr>
          <w:rFonts w:ascii="Times New Roman" w:eastAsia="Arial" w:hAnsi="Times New Roman" w:cs="Times New Roman"/>
          <w:b/>
          <w:bCs/>
          <w:color w:val="FF0000"/>
          <w:sz w:val="28"/>
          <w:szCs w:val="28"/>
          <w:lang w:val="de-DE" w:eastAsia="zh-CN"/>
        </w:rPr>
        <w:t xml:space="preserve">     </w:t>
      </w:r>
      <w:r w:rsidRPr="00F36EB0">
        <w:rPr>
          <w:rFonts w:ascii="Times New Roman" w:eastAsia="Arial" w:hAnsi="Times New Roman" w:cs="Times New Roman"/>
          <w:b/>
          <w:bCs/>
          <w:sz w:val="28"/>
          <w:szCs w:val="28"/>
          <w:lang w:val="de-DE" w:eastAsia="zh-CN"/>
        </w:rPr>
        <w:t>A.</w:t>
      </w:r>
      <w:r w:rsidRPr="00F36EB0">
        <w:rPr>
          <w:rFonts w:ascii="Times New Roman" w:eastAsia="Arial" w:hAnsi="Times New Roman" w:cs="Times New Roman"/>
          <w:sz w:val="28"/>
          <w:szCs w:val="28"/>
          <w:lang w:val="de-DE" w:eastAsia="zh-CN"/>
        </w:rPr>
        <w:t xml:space="preserve"> </w:t>
      </w:r>
      <w:r w:rsidRPr="00F36EB0">
        <w:rPr>
          <w:rFonts w:ascii="Times New Roman" w:hAnsi="Times New Roman" w:cs="Times New Roman"/>
          <w:position w:val="-24"/>
          <w:sz w:val="28"/>
          <w:szCs w:val="28"/>
          <w:lang w:val="nl-NL"/>
        </w:rPr>
        <w:object w:dxaOrig="1380" w:dyaOrig="620" w14:anchorId="7939BF5E">
          <v:shape id="_x0000_i1663" type="#_x0000_t75" style="width:69pt;height:31.5pt" o:ole="">
            <v:imagedata r:id="rId1244" o:title=""/>
          </v:shape>
          <o:OLEObject Type="Embed" ProgID="Equation.DSMT4" ShapeID="_x0000_i1663" DrawAspect="Content" ObjectID="_1738861674" r:id="rId1245"/>
        </w:object>
      </w:r>
      <w:r w:rsidRPr="00F36EB0">
        <w:rPr>
          <w:rFonts w:ascii="Times New Roman" w:eastAsia="Arial" w:hAnsi="Times New Roman" w:cs="Times New Roman"/>
          <w:sz w:val="28"/>
          <w:szCs w:val="28"/>
          <w:lang w:val="de-DE" w:eastAsia="zh-CN"/>
        </w:rPr>
        <w:tab/>
        <w:t xml:space="preserve"> </w:t>
      </w:r>
      <w:r w:rsidRPr="00F36EB0">
        <w:rPr>
          <w:rFonts w:ascii="Times New Roman" w:eastAsia="Arial" w:hAnsi="Times New Roman" w:cs="Times New Roman"/>
          <w:sz w:val="28"/>
          <w:szCs w:val="28"/>
          <w:lang w:val="de-DE" w:eastAsia="zh-CN"/>
        </w:rPr>
        <w:tab/>
        <w:t xml:space="preserve">  </w:t>
      </w:r>
      <w:r w:rsidRPr="00F36EB0">
        <w:rPr>
          <w:rFonts w:ascii="Times New Roman" w:eastAsia="Arial" w:hAnsi="Times New Roman" w:cs="Times New Roman"/>
          <w:b/>
          <w:bCs/>
          <w:sz w:val="28"/>
          <w:szCs w:val="28"/>
          <w:lang w:val="de-DE" w:eastAsia="zh-CN"/>
        </w:rPr>
        <w:t>B.</w:t>
      </w:r>
      <w:r w:rsidRPr="00F36EB0">
        <w:rPr>
          <w:rFonts w:ascii="Times New Roman" w:eastAsia="Arial" w:hAnsi="Times New Roman" w:cs="Times New Roman"/>
          <w:sz w:val="28"/>
          <w:szCs w:val="28"/>
          <w:lang w:val="de-DE" w:eastAsia="zh-CN"/>
        </w:rPr>
        <w:t xml:space="preserve"> </w:t>
      </w:r>
      <w:r w:rsidRPr="00F36EB0">
        <w:rPr>
          <w:rFonts w:ascii="Times New Roman" w:hAnsi="Times New Roman" w:cs="Times New Roman"/>
          <w:position w:val="-10"/>
          <w:sz w:val="28"/>
          <w:szCs w:val="28"/>
          <w:lang w:val="nl-NL"/>
        </w:rPr>
        <w:object w:dxaOrig="1200" w:dyaOrig="400" w14:anchorId="376F839E">
          <v:shape id="_x0000_i1664" type="#_x0000_t75" style="width:60pt;height:20.25pt" o:ole="">
            <v:imagedata r:id="rId1246" o:title=""/>
          </v:shape>
          <o:OLEObject Type="Embed" ProgID="Equation.DSMT4" ShapeID="_x0000_i1664" DrawAspect="Content" ObjectID="_1738861675" r:id="rId1247"/>
        </w:object>
      </w:r>
      <w:r w:rsidRPr="00F36EB0">
        <w:rPr>
          <w:rFonts w:ascii="Times New Roman" w:hAnsi="Times New Roman" w:cs="Times New Roman"/>
          <w:sz w:val="28"/>
          <w:szCs w:val="28"/>
          <w:lang w:val="nl-NL"/>
        </w:rPr>
        <w:tab/>
      </w:r>
      <w:r w:rsidRPr="00F36EB0">
        <w:rPr>
          <w:rFonts w:ascii="Times New Roman" w:hAnsi="Times New Roman" w:cs="Times New Roman"/>
          <w:sz w:val="28"/>
          <w:szCs w:val="28"/>
          <w:lang w:val="nl-NL"/>
        </w:rPr>
        <w:tab/>
      </w:r>
      <w:r w:rsidRPr="00F36EB0">
        <w:rPr>
          <w:rFonts w:ascii="Times New Roman" w:eastAsia="Arial" w:hAnsi="Times New Roman" w:cs="Times New Roman"/>
          <w:b/>
          <w:bCs/>
          <w:sz w:val="28"/>
          <w:szCs w:val="28"/>
          <w:lang w:val="de-DE" w:eastAsia="zh-CN"/>
        </w:rPr>
        <w:t>C.</w:t>
      </w:r>
      <w:r w:rsidRPr="00F36EB0">
        <w:rPr>
          <w:rFonts w:ascii="Times New Roman" w:eastAsia="Arial" w:hAnsi="Times New Roman" w:cs="Times New Roman"/>
          <w:sz w:val="28"/>
          <w:szCs w:val="28"/>
          <w:lang w:val="de-DE" w:eastAsia="zh-CN"/>
        </w:rPr>
        <w:t xml:space="preserve"> </w:t>
      </w:r>
      <w:r w:rsidRPr="00F36EB0">
        <w:rPr>
          <w:rFonts w:ascii="Times New Roman" w:hAnsi="Times New Roman" w:cs="Times New Roman"/>
          <w:position w:val="-24"/>
          <w:sz w:val="28"/>
          <w:szCs w:val="28"/>
          <w:lang w:val="nl-NL"/>
        </w:rPr>
        <w:object w:dxaOrig="1380" w:dyaOrig="620" w14:anchorId="4C1928BA">
          <v:shape id="_x0000_i1665" type="#_x0000_t75" style="width:69pt;height:31.5pt" o:ole="">
            <v:imagedata r:id="rId1248" o:title=""/>
          </v:shape>
          <o:OLEObject Type="Embed" ProgID="Equation.DSMT4" ShapeID="_x0000_i1665" DrawAspect="Content" ObjectID="_1738861676" r:id="rId1249"/>
        </w:object>
      </w:r>
      <w:r w:rsidRPr="00F36EB0">
        <w:rPr>
          <w:rFonts w:ascii="Times New Roman" w:hAnsi="Times New Roman" w:cs="Times New Roman"/>
          <w:sz w:val="28"/>
          <w:szCs w:val="28"/>
          <w:lang w:val="nl-NL"/>
        </w:rPr>
        <w:tab/>
      </w:r>
      <w:r w:rsidRPr="00F36EB0">
        <w:rPr>
          <w:rFonts w:ascii="Times New Roman" w:eastAsia="Arial" w:hAnsi="Times New Roman" w:cs="Times New Roman"/>
          <w:sz w:val="28"/>
          <w:szCs w:val="28"/>
          <w:lang w:val="de-DE" w:eastAsia="zh-CN"/>
        </w:rPr>
        <w:tab/>
      </w:r>
    </w:p>
    <w:p w14:paraId="3594AD67" w14:textId="77777777" w:rsidR="00F36EB0" w:rsidRPr="00F36EB0" w:rsidRDefault="00F36EB0" w:rsidP="00CB220F">
      <w:pPr>
        <w:jc w:val="both"/>
        <w:rPr>
          <w:rFonts w:ascii="Times New Roman" w:eastAsia="MS Mincho" w:hAnsi="Times New Roman" w:cs="Times New Roman"/>
          <w:sz w:val="28"/>
          <w:szCs w:val="28"/>
          <w:lang w:val="nl-NL" w:eastAsia="ja-JP"/>
        </w:rPr>
      </w:pPr>
      <w:r w:rsidRPr="00F36EB0">
        <w:rPr>
          <w:rFonts w:ascii="Times New Roman" w:eastAsia="MS Mincho" w:hAnsi="Times New Roman" w:cs="Times New Roman"/>
          <w:b/>
          <w:sz w:val="28"/>
          <w:szCs w:val="28"/>
          <w:lang w:val="nl-NL" w:eastAsia="ja-JP"/>
        </w:rPr>
        <w:t xml:space="preserve">Câu 8. </w:t>
      </w:r>
      <w:r w:rsidRPr="00F36EB0">
        <w:rPr>
          <w:rFonts w:ascii="Times New Roman" w:eastAsia="MS Mincho" w:hAnsi="Times New Roman" w:cs="Times New Roman"/>
          <w:sz w:val="28"/>
          <w:szCs w:val="28"/>
          <w:lang w:val="nl-NL" w:eastAsia="ja-JP"/>
        </w:rPr>
        <w:t>Trong các phát biểu sau, phát biểu nào nêu đúng khái niệm định lí?</w:t>
      </w:r>
    </w:p>
    <w:p w14:paraId="23CD0BA1" w14:textId="77777777" w:rsidR="00F36EB0" w:rsidRPr="00F36EB0" w:rsidRDefault="00F36EB0" w:rsidP="007C19C6">
      <w:pPr>
        <w:pStyle w:val="ListParagraph"/>
        <w:ind w:left="426"/>
        <w:jc w:val="both"/>
        <w:rPr>
          <w:rFonts w:ascii="Times New Roman" w:eastAsia="MS Mincho" w:hAnsi="Times New Roman" w:cs="Times New Roman"/>
          <w:sz w:val="28"/>
          <w:szCs w:val="28"/>
          <w:lang w:val="nl-NL" w:eastAsia="ja-JP"/>
        </w:rPr>
      </w:pPr>
      <w:r w:rsidRPr="00F36EB0">
        <w:rPr>
          <w:rFonts w:ascii="Times New Roman" w:eastAsia="MS Mincho" w:hAnsi="Times New Roman" w:cs="Times New Roman"/>
          <w:b/>
          <w:bCs/>
          <w:sz w:val="28"/>
          <w:szCs w:val="28"/>
          <w:lang w:val="nl-NL" w:eastAsia="ja-JP"/>
        </w:rPr>
        <w:t>A.</w:t>
      </w:r>
      <w:r w:rsidRPr="00F36EB0">
        <w:rPr>
          <w:rFonts w:ascii="Times New Roman" w:eastAsia="MS Mincho" w:hAnsi="Times New Roman" w:cs="Times New Roman"/>
          <w:sz w:val="28"/>
          <w:szCs w:val="28"/>
          <w:lang w:val="nl-NL" w:eastAsia="ja-JP"/>
        </w:rPr>
        <w:t xml:space="preserve"> Định lí là một câu phát biểu đúng về toán học.</w:t>
      </w:r>
    </w:p>
    <w:p w14:paraId="0C43F6B5" w14:textId="77777777" w:rsidR="00F36EB0" w:rsidRPr="00F36EB0" w:rsidRDefault="00F36EB0" w:rsidP="007C19C6">
      <w:pPr>
        <w:pStyle w:val="ListParagraph"/>
        <w:ind w:left="426"/>
        <w:jc w:val="both"/>
        <w:rPr>
          <w:rFonts w:ascii="Times New Roman" w:eastAsia="MS Mincho" w:hAnsi="Times New Roman" w:cs="Times New Roman"/>
          <w:sz w:val="28"/>
          <w:szCs w:val="28"/>
          <w:lang w:val="nl-NL" w:eastAsia="ja-JP"/>
        </w:rPr>
      </w:pPr>
      <w:r w:rsidRPr="00F36EB0">
        <w:rPr>
          <w:rFonts w:ascii="Times New Roman" w:eastAsia="MS Mincho" w:hAnsi="Times New Roman" w:cs="Times New Roman"/>
          <w:b/>
          <w:bCs/>
          <w:sz w:val="28"/>
          <w:szCs w:val="28"/>
          <w:lang w:val="nl-NL" w:eastAsia="ja-JP"/>
        </w:rPr>
        <w:t>B.</w:t>
      </w:r>
      <w:r w:rsidRPr="00F36EB0">
        <w:rPr>
          <w:rFonts w:ascii="Times New Roman" w:eastAsia="MS Mincho" w:hAnsi="Times New Roman" w:cs="Times New Roman"/>
          <w:sz w:val="28"/>
          <w:szCs w:val="28"/>
          <w:lang w:val="nl-NL" w:eastAsia="ja-JP"/>
        </w:rPr>
        <w:t xml:space="preserve"> Định lí là một tính chất nào đó đã biết.</w:t>
      </w:r>
    </w:p>
    <w:p w14:paraId="265C41B7" w14:textId="77777777" w:rsidR="00F36EB0" w:rsidRPr="00F36EB0" w:rsidRDefault="00F36EB0" w:rsidP="007C19C6">
      <w:pPr>
        <w:pStyle w:val="ListParagraph"/>
        <w:ind w:left="426"/>
        <w:jc w:val="both"/>
        <w:rPr>
          <w:rFonts w:ascii="Times New Roman" w:eastAsia="MS Mincho" w:hAnsi="Times New Roman" w:cs="Times New Roman"/>
          <w:sz w:val="28"/>
          <w:szCs w:val="28"/>
          <w:lang w:val="nl-NL" w:eastAsia="ja-JP"/>
        </w:rPr>
      </w:pPr>
      <w:r w:rsidRPr="00F36EB0">
        <w:rPr>
          <w:rFonts w:ascii="Times New Roman" w:eastAsia="MS Mincho" w:hAnsi="Times New Roman" w:cs="Times New Roman"/>
          <w:b/>
          <w:bCs/>
          <w:sz w:val="28"/>
          <w:szCs w:val="28"/>
          <w:lang w:val="nl-NL" w:eastAsia="ja-JP"/>
        </w:rPr>
        <w:t>C.</w:t>
      </w:r>
      <w:r w:rsidRPr="00F36EB0">
        <w:rPr>
          <w:rFonts w:ascii="Times New Roman" w:eastAsia="MS Mincho" w:hAnsi="Times New Roman" w:cs="Times New Roman"/>
          <w:sz w:val="28"/>
          <w:szCs w:val="28"/>
          <w:lang w:val="nl-NL" w:eastAsia="ja-JP"/>
        </w:rPr>
        <w:t xml:space="preserve"> Định lí là một khẳng định đúng đã biết.</w:t>
      </w:r>
    </w:p>
    <w:p w14:paraId="3C51D9A7" w14:textId="77777777" w:rsidR="00F36EB0" w:rsidRPr="00F36EB0" w:rsidRDefault="00F36EB0" w:rsidP="00CB220F">
      <w:pPr>
        <w:ind w:left="360"/>
        <w:jc w:val="both"/>
        <w:rPr>
          <w:rFonts w:ascii="Times New Roman" w:eastAsia="MS Mincho" w:hAnsi="Times New Roman" w:cs="Times New Roman"/>
          <w:sz w:val="28"/>
          <w:szCs w:val="28"/>
          <w:lang w:val="nl-NL" w:eastAsia="ja-JP"/>
        </w:rPr>
      </w:pPr>
      <w:r w:rsidRPr="00F36EB0">
        <w:rPr>
          <w:rFonts w:ascii="Times New Roman" w:eastAsia="MS Mincho" w:hAnsi="Times New Roman" w:cs="Times New Roman"/>
          <w:b/>
          <w:bCs/>
          <w:sz w:val="28"/>
          <w:szCs w:val="28"/>
          <w:lang w:val="nl-NL" w:eastAsia="ja-JP"/>
        </w:rPr>
        <w:t xml:space="preserve"> D.</w:t>
      </w:r>
      <w:r w:rsidRPr="00F36EB0">
        <w:rPr>
          <w:rFonts w:ascii="Times New Roman" w:eastAsia="MS Mincho" w:hAnsi="Times New Roman" w:cs="Times New Roman"/>
          <w:sz w:val="28"/>
          <w:szCs w:val="28"/>
          <w:lang w:val="nl-NL" w:eastAsia="ja-JP"/>
        </w:rPr>
        <w:t xml:space="preserve"> Định lí là một khẳng định được suy ra từ những khẳng định đúng đã biết.</w:t>
      </w:r>
    </w:p>
    <w:p w14:paraId="2B17C325" w14:textId="77777777" w:rsidR="00F36EB0" w:rsidRPr="00F36EB0" w:rsidRDefault="00F36EB0" w:rsidP="00CB220F">
      <w:pPr>
        <w:jc w:val="both"/>
        <w:rPr>
          <w:rFonts w:ascii="Times New Roman" w:eastAsia="MS Mincho" w:hAnsi="Times New Roman" w:cs="Times New Roman"/>
          <w:b/>
          <w:sz w:val="28"/>
          <w:szCs w:val="28"/>
          <w:lang w:val="nl-NL" w:eastAsia="ja-JP"/>
        </w:rPr>
      </w:pPr>
    </w:p>
    <w:p w14:paraId="49A6365C" w14:textId="77777777" w:rsidR="00F36EB0" w:rsidRPr="00F36EB0" w:rsidRDefault="00F36EB0" w:rsidP="00CB220F">
      <w:pPr>
        <w:jc w:val="both"/>
        <w:rPr>
          <w:rFonts w:ascii="Times New Roman" w:eastAsia="MS Mincho" w:hAnsi="Times New Roman" w:cs="Times New Roman"/>
          <w:sz w:val="28"/>
          <w:szCs w:val="28"/>
          <w:lang w:val="nl-NL" w:eastAsia="ja-JP"/>
        </w:rPr>
      </w:pPr>
      <w:r w:rsidRPr="00F36EB0">
        <w:rPr>
          <w:rFonts w:ascii="Times New Roman" w:eastAsia="MS Mincho" w:hAnsi="Times New Roman" w:cs="Times New Roman"/>
          <w:b/>
          <w:sz w:val="28"/>
          <w:szCs w:val="28"/>
          <w:lang w:val="nl-NL" w:eastAsia="ja-JP"/>
        </w:rPr>
        <w:t>Câu 9.</w:t>
      </w:r>
      <w:r w:rsidRPr="00F36EB0">
        <w:rPr>
          <w:rFonts w:ascii="Times New Roman" w:eastAsia="MS Mincho" w:hAnsi="Times New Roman" w:cs="Times New Roman"/>
          <w:sz w:val="28"/>
          <w:szCs w:val="28"/>
          <w:lang w:val="nl-NL" w:eastAsia="ja-JP"/>
        </w:rPr>
        <w:t xml:space="preserve"> Nếu điểm I thuộc đường trung trực của đoạn thẳng CD thì:</w:t>
      </w:r>
    </w:p>
    <w:p w14:paraId="0880520C" w14:textId="77777777" w:rsidR="00F36EB0" w:rsidRPr="00F36EB0" w:rsidRDefault="00F36EB0" w:rsidP="0008177B">
      <w:pPr>
        <w:numPr>
          <w:ilvl w:val="0"/>
          <w:numId w:val="65"/>
        </w:numPr>
        <w:jc w:val="both"/>
        <w:rPr>
          <w:rFonts w:ascii="Times New Roman" w:eastAsia="MS Mincho" w:hAnsi="Times New Roman" w:cs="Times New Roman"/>
          <w:sz w:val="28"/>
          <w:szCs w:val="28"/>
          <w:lang w:val="nl-NL" w:eastAsia="ja-JP"/>
        </w:rPr>
      </w:pPr>
      <w:r w:rsidRPr="00F36EB0">
        <w:rPr>
          <w:rFonts w:ascii="Times New Roman" w:eastAsia="MS Mincho" w:hAnsi="Times New Roman" w:cs="Times New Roman"/>
          <w:sz w:val="28"/>
          <w:szCs w:val="28"/>
          <w:lang w:val="nl-NL" w:eastAsia="ja-JP"/>
        </w:rPr>
        <w:t>IC = CD</w:t>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b/>
          <w:bCs/>
          <w:sz w:val="28"/>
          <w:szCs w:val="28"/>
          <w:lang w:val="nl-NL" w:eastAsia="ja-JP"/>
        </w:rPr>
        <w:t>B</w:t>
      </w:r>
      <w:r w:rsidRPr="00F36EB0">
        <w:rPr>
          <w:rFonts w:ascii="Times New Roman" w:eastAsia="MS Mincho" w:hAnsi="Times New Roman" w:cs="Times New Roman"/>
          <w:sz w:val="28"/>
          <w:szCs w:val="28"/>
          <w:lang w:val="nl-NL" w:eastAsia="ja-JP"/>
        </w:rPr>
        <w:t>. IC = ID</w:t>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b/>
          <w:bCs/>
          <w:sz w:val="28"/>
          <w:szCs w:val="28"/>
          <w:lang w:val="nl-NL" w:eastAsia="ja-JP"/>
        </w:rPr>
        <w:t xml:space="preserve">C. </w:t>
      </w:r>
      <w:r w:rsidRPr="00F36EB0">
        <w:rPr>
          <w:rFonts w:ascii="Times New Roman" w:eastAsia="MS Mincho" w:hAnsi="Times New Roman" w:cs="Times New Roman"/>
          <w:sz w:val="28"/>
          <w:szCs w:val="28"/>
          <w:lang w:val="nl-NL" w:eastAsia="ja-JP"/>
        </w:rPr>
        <w:t>IC &lt; ID</w:t>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b/>
          <w:bCs/>
          <w:sz w:val="28"/>
          <w:szCs w:val="28"/>
          <w:lang w:val="nl-NL" w:eastAsia="ja-JP"/>
        </w:rPr>
        <w:t>D.</w:t>
      </w:r>
      <w:r w:rsidRPr="00F36EB0">
        <w:rPr>
          <w:rFonts w:ascii="Times New Roman" w:eastAsia="MS Mincho" w:hAnsi="Times New Roman" w:cs="Times New Roman"/>
          <w:color w:val="FF0000"/>
          <w:sz w:val="28"/>
          <w:szCs w:val="28"/>
          <w:lang w:val="nl-NL" w:eastAsia="ja-JP"/>
        </w:rPr>
        <w:t xml:space="preserve"> </w:t>
      </w:r>
      <w:r w:rsidRPr="00F36EB0">
        <w:rPr>
          <w:rFonts w:ascii="Times New Roman" w:eastAsia="MS Mincho" w:hAnsi="Times New Roman" w:cs="Times New Roman"/>
          <w:sz w:val="28"/>
          <w:szCs w:val="28"/>
          <w:lang w:val="nl-NL" w:eastAsia="ja-JP"/>
        </w:rPr>
        <w:t>IC &gt; ID</w:t>
      </w:r>
      <w:r w:rsidRPr="00F36EB0">
        <w:rPr>
          <w:rFonts w:ascii="Times New Roman" w:eastAsia="MS Mincho" w:hAnsi="Times New Roman" w:cs="Times New Roman"/>
          <w:sz w:val="28"/>
          <w:szCs w:val="28"/>
          <w:lang w:val="nl-NL" w:eastAsia="ja-JP"/>
        </w:rPr>
        <w:tab/>
      </w:r>
    </w:p>
    <w:p w14:paraId="3DD85C0B" w14:textId="77777777" w:rsidR="00F36EB0" w:rsidRPr="00F36EB0" w:rsidRDefault="00F36EB0" w:rsidP="00CB220F">
      <w:pPr>
        <w:jc w:val="both"/>
        <w:rPr>
          <w:rFonts w:ascii="Times New Roman" w:eastAsia="MS Mincho" w:hAnsi="Times New Roman" w:cs="Times New Roman"/>
          <w:sz w:val="28"/>
          <w:szCs w:val="28"/>
          <w:lang w:val="nl-NL" w:eastAsia="ja-JP"/>
        </w:rPr>
      </w:pPr>
      <w:r w:rsidRPr="00F36EB0">
        <w:rPr>
          <w:rFonts w:ascii="Times New Roman" w:eastAsia="MS Mincho" w:hAnsi="Times New Roman" w:cs="Times New Roman"/>
          <w:b/>
          <w:sz w:val="28"/>
          <w:szCs w:val="28"/>
          <w:lang w:val="nl-NL" w:eastAsia="ja-JP"/>
        </w:rPr>
        <w:t>Câu 10</w:t>
      </w:r>
      <w:r w:rsidRPr="00F36EB0">
        <w:rPr>
          <w:rFonts w:ascii="Times New Roman" w:eastAsia="MS Mincho" w:hAnsi="Times New Roman" w:cs="Times New Roman"/>
          <w:sz w:val="28"/>
          <w:szCs w:val="28"/>
          <w:lang w:val="nl-NL" w:eastAsia="ja-JP"/>
        </w:rPr>
        <w:t xml:space="preserve">: Cho hai tam giác ABC và DEF có: AB = DF, BC = EF, </w:t>
      </w:r>
      <w:r w:rsidRPr="00F36EB0">
        <w:rPr>
          <w:rFonts w:ascii="Times New Roman" w:eastAsia="MS Mincho" w:hAnsi="Times New Roman" w:cs="Times New Roman"/>
          <w:position w:val="-4"/>
          <w:sz w:val="28"/>
          <w:szCs w:val="28"/>
          <w:lang w:val="nl-NL" w:eastAsia="ja-JP"/>
        </w:rPr>
        <w:object w:dxaOrig="680" w:dyaOrig="340" w14:anchorId="7C3C49B9">
          <v:shape id="_x0000_i1666" type="#_x0000_t75" style="width:33.75pt;height:17.25pt" o:ole="">
            <v:imagedata r:id="rId1250" o:title=""/>
          </v:shape>
          <o:OLEObject Type="Embed" ProgID="Equation.DSMT4" ShapeID="_x0000_i1666" DrawAspect="Content" ObjectID="_1738861677" r:id="rId1251"/>
        </w:object>
      </w:r>
      <w:r w:rsidRPr="00F36EB0">
        <w:rPr>
          <w:rFonts w:ascii="Times New Roman" w:eastAsia="MS Mincho" w:hAnsi="Times New Roman" w:cs="Times New Roman"/>
          <w:sz w:val="28"/>
          <w:szCs w:val="28"/>
          <w:lang w:val="nl-NL" w:eastAsia="ja-JP"/>
        </w:rPr>
        <w:t>. Khi ấy cách viết nào đúng?</w:t>
      </w:r>
    </w:p>
    <w:p w14:paraId="304FE8FD" w14:textId="77777777" w:rsidR="00F36EB0" w:rsidRPr="00F36EB0" w:rsidRDefault="00F36EB0" w:rsidP="00CB220F">
      <w:pPr>
        <w:jc w:val="both"/>
        <w:rPr>
          <w:rFonts w:ascii="Times New Roman" w:eastAsia="MS Mincho" w:hAnsi="Times New Roman" w:cs="Times New Roman"/>
          <w:sz w:val="28"/>
          <w:szCs w:val="28"/>
          <w:lang w:val="nl-NL" w:eastAsia="ja-JP"/>
        </w:rPr>
      </w:pPr>
      <w:r w:rsidRPr="00F36EB0">
        <w:rPr>
          <w:rFonts w:ascii="Times New Roman" w:eastAsia="MS Mincho" w:hAnsi="Times New Roman" w:cs="Times New Roman"/>
          <w:sz w:val="28"/>
          <w:szCs w:val="28"/>
          <w:lang w:val="nl-NL" w:eastAsia="ja-JP"/>
        </w:rPr>
        <w:t xml:space="preserve">     </w:t>
      </w:r>
      <w:r w:rsidRPr="00F36EB0">
        <w:rPr>
          <w:rFonts w:ascii="Times New Roman" w:eastAsia="MS Mincho" w:hAnsi="Times New Roman" w:cs="Times New Roman"/>
          <w:b/>
          <w:bCs/>
          <w:sz w:val="28"/>
          <w:szCs w:val="28"/>
          <w:lang w:val="nl-NL" w:eastAsia="ja-JP"/>
        </w:rPr>
        <w:t>A.</w:t>
      </w:r>
      <w:r w:rsidRPr="00F36EB0">
        <w:rPr>
          <w:rFonts w:ascii="Times New Roman" w:eastAsia="MS Mincho" w:hAnsi="Times New Roman" w:cs="Times New Roman"/>
          <w:sz w:val="28"/>
          <w:szCs w:val="28"/>
          <w:lang w:val="nl-NL" w:eastAsia="ja-JP"/>
        </w:rPr>
        <w:t xml:space="preserve"> </w:t>
      </w:r>
      <w:r w:rsidRPr="00F36EB0">
        <w:rPr>
          <w:rFonts w:ascii="Times New Roman" w:eastAsia="MS Mincho" w:hAnsi="Times New Roman" w:cs="Times New Roman"/>
          <w:position w:val="-6"/>
          <w:sz w:val="28"/>
          <w:szCs w:val="28"/>
          <w:lang w:val="nl-NL" w:eastAsia="ja-JP"/>
        </w:rPr>
        <w:object w:dxaOrig="1579" w:dyaOrig="279" w14:anchorId="2FE53C76">
          <v:shape id="_x0000_i1667" type="#_x0000_t75" style="width:78.75pt;height:14.25pt" o:ole="">
            <v:imagedata r:id="rId1252" o:title=""/>
          </v:shape>
          <o:OLEObject Type="Embed" ProgID="Equation.DSMT4" ShapeID="_x0000_i1667" DrawAspect="Content" ObjectID="_1738861678" r:id="rId1253"/>
        </w:object>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b/>
          <w:bCs/>
          <w:sz w:val="28"/>
          <w:szCs w:val="28"/>
          <w:lang w:val="nl-NL" w:eastAsia="ja-JP"/>
        </w:rPr>
        <w:t xml:space="preserve">B. </w:t>
      </w:r>
      <w:r w:rsidRPr="00F36EB0">
        <w:rPr>
          <w:rFonts w:ascii="Times New Roman" w:eastAsia="MS Mincho" w:hAnsi="Times New Roman" w:cs="Times New Roman"/>
          <w:position w:val="-6"/>
          <w:sz w:val="28"/>
          <w:szCs w:val="28"/>
          <w:lang w:val="nl-NL" w:eastAsia="ja-JP"/>
        </w:rPr>
        <w:object w:dxaOrig="1560" w:dyaOrig="279" w14:anchorId="084D5742">
          <v:shape id="_x0000_i1668" type="#_x0000_t75" style="width:78pt;height:14.25pt" o:ole="">
            <v:imagedata r:id="rId1254" o:title=""/>
          </v:shape>
          <o:OLEObject Type="Embed" ProgID="Equation.DSMT4" ShapeID="_x0000_i1668" DrawAspect="Content" ObjectID="_1738861679" r:id="rId1255"/>
        </w:object>
      </w:r>
      <w:r w:rsidRPr="00F36EB0">
        <w:rPr>
          <w:rFonts w:ascii="Times New Roman" w:eastAsia="MS Mincho" w:hAnsi="Times New Roman" w:cs="Times New Roman"/>
          <w:sz w:val="28"/>
          <w:szCs w:val="28"/>
          <w:lang w:val="nl-NL" w:eastAsia="ja-JP"/>
        </w:rPr>
        <w:tab/>
      </w:r>
    </w:p>
    <w:p w14:paraId="04AA0755" w14:textId="77777777" w:rsidR="00F36EB0" w:rsidRPr="00F36EB0" w:rsidRDefault="00F36EB0" w:rsidP="00CB220F">
      <w:pPr>
        <w:jc w:val="both"/>
        <w:rPr>
          <w:rFonts w:ascii="Times New Roman" w:eastAsia="MS Mincho" w:hAnsi="Times New Roman" w:cs="Times New Roman"/>
          <w:sz w:val="28"/>
          <w:szCs w:val="28"/>
          <w:lang w:val="nl-NL" w:eastAsia="ja-JP"/>
        </w:rPr>
      </w:pPr>
      <w:r w:rsidRPr="00F36EB0">
        <w:rPr>
          <w:rFonts w:ascii="Times New Roman" w:eastAsia="MS Mincho" w:hAnsi="Times New Roman" w:cs="Times New Roman"/>
          <w:b/>
          <w:bCs/>
          <w:sz w:val="28"/>
          <w:szCs w:val="28"/>
          <w:lang w:val="nl-NL" w:eastAsia="ja-JP"/>
        </w:rPr>
        <w:t xml:space="preserve">     C.</w:t>
      </w:r>
      <w:r w:rsidRPr="00F36EB0">
        <w:rPr>
          <w:rFonts w:ascii="Times New Roman" w:eastAsia="MS Mincho" w:hAnsi="Times New Roman" w:cs="Times New Roman"/>
          <w:sz w:val="28"/>
          <w:szCs w:val="28"/>
          <w:lang w:val="nl-NL" w:eastAsia="ja-JP"/>
        </w:rPr>
        <w:t xml:space="preserve"> </w:t>
      </w:r>
      <w:r w:rsidRPr="00F36EB0">
        <w:rPr>
          <w:rFonts w:ascii="Times New Roman" w:eastAsia="MS Mincho" w:hAnsi="Times New Roman" w:cs="Times New Roman"/>
          <w:position w:val="-6"/>
          <w:sz w:val="28"/>
          <w:szCs w:val="28"/>
          <w:lang w:val="nl-NL" w:eastAsia="ja-JP"/>
        </w:rPr>
        <w:object w:dxaOrig="1579" w:dyaOrig="279" w14:anchorId="1A193108">
          <v:shape id="_x0000_i1669" type="#_x0000_t75" style="width:78.75pt;height:14.25pt" o:ole="">
            <v:imagedata r:id="rId1256" o:title=""/>
          </v:shape>
          <o:OLEObject Type="Embed" ProgID="Equation.DSMT4" ShapeID="_x0000_i1669" DrawAspect="Content" ObjectID="_1738861680" r:id="rId1257"/>
        </w:object>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sz w:val="28"/>
          <w:szCs w:val="28"/>
          <w:lang w:val="nl-NL" w:eastAsia="ja-JP"/>
        </w:rPr>
        <w:tab/>
      </w:r>
      <w:r w:rsidRPr="00F36EB0">
        <w:rPr>
          <w:rFonts w:ascii="Times New Roman" w:eastAsia="MS Mincho" w:hAnsi="Times New Roman" w:cs="Times New Roman"/>
          <w:b/>
          <w:bCs/>
          <w:sz w:val="28"/>
          <w:szCs w:val="28"/>
          <w:lang w:val="nl-NL" w:eastAsia="ja-JP"/>
        </w:rPr>
        <w:t>D.</w:t>
      </w:r>
      <w:r w:rsidRPr="00F36EB0">
        <w:rPr>
          <w:rFonts w:ascii="Times New Roman" w:eastAsia="MS Mincho" w:hAnsi="Times New Roman" w:cs="Times New Roman"/>
          <w:sz w:val="28"/>
          <w:szCs w:val="28"/>
          <w:lang w:val="nl-NL" w:eastAsia="ja-JP"/>
        </w:rPr>
        <w:t xml:space="preserve"> </w:t>
      </w:r>
      <w:r w:rsidRPr="00F36EB0">
        <w:rPr>
          <w:rFonts w:ascii="Times New Roman" w:eastAsia="MS Mincho" w:hAnsi="Times New Roman" w:cs="Times New Roman"/>
          <w:position w:val="-6"/>
          <w:sz w:val="28"/>
          <w:szCs w:val="28"/>
          <w:lang w:val="nl-NL" w:eastAsia="ja-JP"/>
        </w:rPr>
        <w:object w:dxaOrig="1579" w:dyaOrig="279" w14:anchorId="537AC045">
          <v:shape id="_x0000_i1670" type="#_x0000_t75" style="width:78.75pt;height:14.25pt" o:ole="">
            <v:imagedata r:id="rId1258" o:title=""/>
          </v:shape>
          <o:OLEObject Type="Embed" ProgID="Equation.DSMT4" ShapeID="_x0000_i1670" DrawAspect="Content" ObjectID="_1738861681" r:id="rId1259"/>
        </w:object>
      </w:r>
    </w:p>
    <w:p w14:paraId="09E7FE0E" w14:textId="77777777" w:rsidR="00F36EB0" w:rsidRPr="00F36EB0" w:rsidRDefault="00F36EB0" w:rsidP="00C612E3">
      <w:pPr>
        <w:tabs>
          <w:tab w:val="left" w:pos="360"/>
        </w:tabs>
        <w:rPr>
          <w:rFonts w:ascii="Times New Roman" w:hAnsi="Times New Roman" w:cs="Times New Roman"/>
          <w:bCs/>
          <w:sz w:val="28"/>
          <w:szCs w:val="28"/>
          <w:lang w:val="es-VE"/>
        </w:rPr>
      </w:pPr>
      <w:r w:rsidRPr="00F36EB0">
        <w:rPr>
          <w:rFonts w:ascii="Times New Roman" w:hAnsi="Times New Roman" w:cs="Times New Roman"/>
          <w:b/>
          <w:bCs/>
          <w:sz w:val="28"/>
          <w:szCs w:val="28"/>
          <w:lang w:val="es-VE"/>
        </w:rPr>
        <w:t>Câu 11</w:t>
      </w:r>
      <w:r w:rsidRPr="00F36EB0">
        <w:rPr>
          <w:rFonts w:ascii="Times New Roman" w:hAnsi="Times New Roman" w:cs="Times New Roman"/>
          <w:bCs/>
          <w:sz w:val="28"/>
          <w:szCs w:val="28"/>
          <w:lang w:val="es-VE"/>
        </w:rPr>
        <w:t>: Một tam giác cân có góc ở đỉnh là  70</w:t>
      </w:r>
      <w:r w:rsidRPr="00F36EB0">
        <w:rPr>
          <w:rFonts w:ascii="Times New Roman" w:hAnsi="Times New Roman" w:cs="Times New Roman"/>
          <w:bCs/>
          <w:sz w:val="28"/>
          <w:szCs w:val="28"/>
          <w:vertAlign w:val="superscript"/>
          <w:lang w:val="es-VE"/>
        </w:rPr>
        <w:t xml:space="preserve">0 </w:t>
      </w:r>
      <w:r w:rsidRPr="00F36EB0">
        <w:rPr>
          <w:rFonts w:ascii="Times New Roman" w:hAnsi="Times New Roman" w:cs="Times New Roman"/>
          <w:bCs/>
          <w:sz w:val="28"/>
          <w:szCs w:val="28"/>
          <w:lang w:val="es-VE"/>
        </w:rPr>
        <w:t xml:space="preserve"> thì góc ở đáy là:</w:t>
      </w:r>
    </w:p>
    <w:p w14:paraId="240A1F14" w14:textId="77777777" w:rsidR="00F36EB0" w:rsidRPr="00F36EB0" w:rsidRDefault="00F36EB0" w:rsidP="00C612E3">
      <w:pPr>
        <w:tabs>
          <w:tab w:val="left" w:pos="360"/>
        </w:tabs>
        <w:rPr>
          <w:rFonts w:ascii="Times New Roman" w:hAnsi="Times New Roman" w:cs="Times New Roman"/>
          <w:bCs/>
          <w:sz w:val="28"/>
          <w:szCs w:val="28"/>
          <w:lang w:val="es-VE"/>
        </w:rPr>
      </w:pPr>
      <w:r w:rsidRPr="00F36EB0">
        <w:rPr>
          <w:rFonts w:ascii="Times New Roman" w:hAnsi="Times New Roman" w:cs="Times New Roman"/>
          <w:bCs/>
          <w:sz w:val="28"/>
          <w:szCs w:val="28"/>
          <w:lang w:val="es-VE"/>
        </w:rPr>
        <w:tab/>
      </w:r>
      <w:r w:rsidRPr="00F36EB0">
        <w:rPr>
          <w:rFonts w:ascii="Times New Roman" w:hAnsi="Times New Roman" w:cs="Times New Roman"/>
          <w:b/>
          <w:sz w:val="28"/>
          <w:szCs w:val="28"/>
          <w:lang w:val="es-VE"/>
        </w:rPr>
        <w:t>A.</w:t>
      </w:r>
      <w:r w:rsidRPr="00F36EB0">
        <w:rPr>
          <w:rFonts w:ascii="Times New Roman" w:hAnsi="Times New Roman" w:cs="Times New Roman"/>
          <w:bCs/>
          <w:sz w:val="28"/>
          <w:szCs w:val="28"/>
          <w:lang w:val="es-VE"/>
        </w:rPr>
        <w:t xml:space="preserve"> 70</w:t>
      </w:r>
      <w:r w:rsidRPr="00F36EB0">
        <w:rPr>
          <w:rFonts w:ascii="Times New Roman" w:hAnsi="Times New Roman" w:cs="Times New Roman"/>
          <w:bCs/>
          <w:sz w:val="28"/>
          <w:szCs w:val="28"/>
          <w:vertAlign w:val="superscript"/>
          <w:lang w:val="es-VE"/>
        </w:rPr>
        <w:t>0</w:t>
      </w:r>
      <w:r w:rsidRPr="00F36EB0">
        <w:rPr>
          <w:rFonts w:ascii="Times New Roman" w:hAnsi="Times New Roman" w:cs="Times New Roman"/>
          <w:bCs/>
          <w:sz w:val="28"/>
          <w:szCs w:val="28"/>
          <w:lang w:val="es-VE"/>
        </w:rPr>
        <w:tab/>
      </w:r>
      <w:r w:rsidRPr="00F36EB0">
        <w:rPr>
          <w:rFonts w:ascii="Times New Roman" w:hAnsi="Times New Roman" w:cs="Times New Roman"/>
          <w:bCs/>
          <w:sz w:val="28"/>
          <w:szCs w:val="28"/>
          <w:lang w:val="es-VE"/>
        </w:rPr>
        <w:tab/>
      </w:r>
      <w:r w:rsidRPr="00F36EB0">
        <w:rPr>
          <w:rFonts w:ascii="Times New Roman" w:hAnsi="Times New Roman" w:cs="Times New Roman"/>
          <w:bCs/>
          <w:sz w:val="28"/>
          <w:szCs w:val="28"/>
          <w:lang w:val="es-VE"/>
        </w:rPr>
        <w:tab/>
      </w:r>
      <w:r w:rsidRPr="00F36EB0">
        <w:rPr>
          <w:rFonts w:ascii="Times New Roman" w:hAnsi="Times New Roman" w:cs="Times New Roman"/>
          <w:b/>
          <w:sz w:val="28"/>
          <w:szCs w:val="28"/>
          <w:lang w:val="es-VE"/>
        </w:rPr>
        <w:t>B.</w:t>
      </w:r>
      <w:r w:rsidRPr="00F36EB0">
        <w:rPr>
          <w:rFonts w:ascii="Times New Roman" w:hAnsi="Times New Roman" w:cs="Times New Roman"/>
          <w:bCs/>
          <w:sz w:val="28"/>
          <w:szCs w:val="28"/>
          <w:lang w:val="es-VE"/>
        </w:rPr>
        <w:t xml:space="preserve"> 65</w:t>
      </w:r>
      <w:r w:rsidRPr="00F36EB0">
        <w:rPr>
          <w:rFonts w:ascii="Times New Roman" w:hAnsi="Times New Roman" w:cs="Times New Roman"/>
          <w:bCs/>
          <w:sz w:val="28"/>
          <w:szCs w:val="28"/>
          <w:vertAlign w:val="superscript"/>
          <w:lang w:val="es-VE"/>
        </w:rPr>
        <w:t>0</w:t>
      </w:r>
      <w:r w:rsidRPr="00F36EB0">
        <w:rPr>
          <w:rFonts w:ascii="Times New Roman" w:hAnsi="Times New Roman" w:cs="Times New Roman"/>
          <w:bCs/>
          <w:sz w:val="28"/>
          <w:szCs w:val="28"/>
          <w:lang w:val="es-VE"/>
        </w:rPr>
        <w:tab/>
      </w:r>
      <w:r w:rsidRPr="00F36EB0">
        <w:rPr>
          <w:rFonts w:ascii="Times New Roman" w:hAnsi="Times New Roman" w:cs="Times New Roman"/>
          <w:bCs/>
          <w:sz w:val="28"/>
          <w:szCs w:val="28"/>
          <w:lang w:val="es-VE"/>
        </w:rPr>
        <w:tab/>
      </w:r>
      <w:r w:rsidRPr="00F36EB0">
        <w:rPr>
          <w:rFonts w:ascii="Times New Roman" w:hAnsi="Times New Roman" w:cs="Times New Roman"/>
          <w:bCs/>
          <w:sz w:val="28"/>
          <w:szCs w:val="28"/>
          <w:lang w:val="es-VE"/>
        </w:rPr>
        <w:tab/>
      </w:r>
      <w:r w:rsidRPr="00F36EB0">
        <w:rPr>
          <w:rFonts w:ascii="Times New Roman" w:hAnsi="Times New Roman" w:cs="Times New Roman"/>
          <w:bCs/>
          <w:sz w:val="28"/>
          <w:szCs w:val="28"/>
          <w:lang w:val="es-VE"/>
        </w:rPr>
        <w:tab/>
      </w:r>
      <w:r w:rsidRPr="00F36EB0">
        <w:rPr>
          <w:rFonts w:ascii="Times New Roman" w:hAnsi="Times New Roman" w:cs="Times New Roman"/>
          <w:b/>
          <w:sz w:val="28"/>
          <w:szCs w:val="28"/>
          <w:lang w:val="es-VE"/>
        </w:rPr>
        <w:t>C.</w:t>
      </w:r>
      <w:r w:rsidRPr="00F36EB0">
        <w:rPr>
          <w:rFonts w:ascii="Times New Roman" w:hAnsi="Times New Roman" w:cs="Times New Roman"/>
          <w:bCs/>
          <w:sz w:val="28"/>
          <w:szCs w:val="28"/>
          <w:lang w:val="es-VE"/>
        </w:rPr>
        <w:t xml:space="preserve"> 110</w:t>
      </w:r>
      <w:r w:rsidRPr="00F36EB0">
        <w:rPr>
          <w:rFonts w:ascii="Times New Roman" w:hAnsi="Times New Roman" w:cs="Times New Roman"/>
          <w:bCs/>
          <w:sz w:val="28"/>
          <w:szCs w:val="28"/>
          <w:vertAlign w:val="superscript"/>
          <w:lang w:val="es-VE"/>
        </w:rPr>
        <w:t>0</w:t>
      </w:r>
      <w:r w:rsidRPr="00F36EB0">
        <w:rPr>
          <w:rFonts w:ascii="Times New Roman" w:hAnsi="Times New Roman" w:cs="Times New Roman"/>
          <w:bCs/>
          <w:sz w:val="28"/>
          <w:szCs w:val="28"/>
          <w:lang w:val="es-VE"/>
        </w:rPr>
        <w:tab/>
      </w:r>
      <w:r w:rsidRPr="00F36EB0">
        <w:rPr>
          <w:rFonts w:ascii="Times New Roman" w:hAnsi="Times New Roman" w:cs="Times New Roman"/>
          <w:bCs/>
          <w:sz w:val="28"/>
          <w:szCs w:val="28"/>
          <w:lang w:val="es-VE"/>
        </w:rPr>
        <w:tab/>
      </w:r>
      <w:r w:rsidRPr="00F36EB0">
        <w:rPr>
          <w:rFonts w:ascii="Times New Roman" w:hAnsi="Times New Roman" w:cs="Times New Roman"/>
          <w:b/>
          <w:sz w:val="28"/>
          <w:szCs w:val="28"/>
          <w:lang w:val="es-VE"/>
        </w:rPr>
        <w:t>D.</w:t>
      </w:r>
      <w:r w:rsidRPr="00F36EB0">
        <w:rPr>
          <w:rFonts w:ascii="Times New Roman" w:hAnsi="Times New Roman" w:cs="Times New Roman"/>
          <w:bCs/>
          <w:sz w:val="28"/>
          <w:szCs w:val="28"/>
          <w:lang w:val="es-VE"/>
        </w:rPr>
        <w:t xml:space="preserve"> 55</w:t>
      </w:r>
      <w:r w:rsidRPr="00F36EB0">
        <w:rPr>
          <w:rFonts w:ascii="Times New Roman" w:hAnsi="Times New Roman" w:cs="Times New Roman"/>
          <w:bCs/>
          <w:sz w:val="28"/>
          <w:szCs w:val="28"/>
          <w:vertAlign w:val="superscript"/>
          <w:lang w:val="es-VE"/>
        </w:rPr>
        <w:t>0</w:t>
      </w:r>
    </w:p>
    <w:p w14:paraId="3356FA63" w14:textId="77777777" w:rsidR="00F36EB0" w:rsidRPr="00F36EB0" w:rsidRDefault="00F36EB0" w:rsidP="00240E5B">
      <w:pPr>
        <w:rPr>
          <w:rFonts w:ascii="Times New Roman" w:hAnsi="Times New Roman" w:cs="Times New Roman"/>
          <w:sz w:val="28"/>
          <w:szCs w:val="28"/>
        </w:rPr>
      </w:pPr>
      <w:r w:rsidRPr="00F36EB0">
        <w:rPr>
          <w:rFonts w:ascii="Times New Roman" w:hAnsi="Times New Roman" w:cs="Times New Roman"/>
          <w:b/>
          <w:bCs/>
          <w:sz w:val="28"/>
          <w:szCs w:val="28"/>
          <w:lang w:val="es-VE"/>
        </w:rPr>
        <w:t>Câu 12</w:t>
      </w:r>
      <w:r w:rsidRPr="00F36EB0">
        <w:rPr>
          <w:rFonts w:ascii="Times New Roman" w:hAnsi="Times New Roman" w:cs="Times New Roman"/>
          <w:bCs/>
          <w:sz w:val="28"/>
          <w:szCs w:val="28"/>
          <w:lang w:val="es-VE"/>
        </w:rPr>
        <w:t xml:space="preserve">: </w:t>
      </w:r>
      <w:r w:rsidRPr="00F36EB0">
        <w:rPr>
          <w:rFonts w:ascii="Times New Roman" w:hAnsi="Times New Roman" w:cs="Times New Roman"/>
          <w:sz w:val="28"/>
          <w:szCs w:val="28"/>
        </w:rPr>
        <w:t xml:space="preserve">Nếu tam giác ABC cân và có </w:t>
      </w:r>
      <w:r w:rsidRPr="00F36EB0">
        <w:rPr>
          <w:rFonts w:ascii="Times New Roman" w:hAnsi="Times New Roman" w:cs="Times New Roman"/>
          <w:position w:val="-6"/>
          <w:sz w:val="28"/>
          <w:szCs w:val="28"/>
        </w:rPr>
        <w:object w:dxaOrig="800" w:dyaOrig="360" w14:anchorId="272EF208">
          <v:shape id="_x0000_i1671" type="#_x0000_t75" style="width:39.75pt;height:18pt" o:ole="">
            <v:imagedata r:id="rId1260" o:title=""/>
          </v:shape>
          <o:OLEObject Type="Embed" ProgID="Equation.DSMT4" ShapeID="_x0000_i1671" DrawAspect="Content" ObjectID="_1738861682" r:id="rId1261"/>
        </w:object>
      </w:r>
      <w:r w:rsidRPr="00F36EB0">
        <w:rPr>
          <w:rFonts w:ascii="Times New Roman" w:hAnsi="Times New Roman" w:cs="Times New Roman"/>
          <w:sz w:val="28"/>
          <w:szCs w:val="28"/>
        </w:rPr>
        <w:t xml:space="preserve"> , thì tam giác ABC là:</w:t>
      </w:r>
    </w:p>
    <w:p w14:paraId="2AD083AE" w14:textId="77777777" w:rsidR="00F36EB0" w:rsidRPr="00F36EB0" w:rsidRDefault="00F36EB0" w:rsidP="00240E5B">
      <w:pPr>
        <w:rPr>
          <w:rFonts w:ascii="Times New Roman" w:hAnsi="Times New Roman" w:cs="Times New Roman"/>
          <w:sz w:val="28"/>
          <w:szCs w:val="28"/>
        </w:rPr>
      </w:pPr>
      <w:r w:rsidRPr="00F36EB0">
        <w:rPr>
          <w:rFonts w:ascii="Times New Roman" w:hAnsi="Times New Roman" w:cs="Times New Roman"/>
          <w:sz w:val="28"/>
          <w:szCs w:val="28"/>
        </w:rPr>
        <w:t xml:space="preserve">            </w:t>
      </w:r>
      <w:r w:rsidRPr="00F36EB0">
        <w:rPr>
          <w:rFonts w:ascii="Times New Roman" w:hAnsi="Times New Roman" w:cs="Times New Roman"/>
          <w:b/>
          <w:sz w:val="28"/>
          <w:szCs w:val="28"/>
        </w:rPr>
        <w:t xml:space="preserve">A. </w:t>
      </w:r>
      <w:r w:rsidRPr="00F36EB0">
        <w:rPr>
          <w:rFonts w:ascii="Times New Roman" w:hAnsi="Times New Roman" w:cs="Times New Roman"/>
          <w:sz w:val="28"/>
          <w:szCs w:val="28"/>
        </w:rPr>
        <w:t xml:space="preserve">Tam giác nhọn.                                                 </w:t>
      </w:r>
      <w:r w:rsidRPr="00F36EB0">
        <w:rPr>
          <w:rFonts w:ascii="Times New Roman" w:hAnsi="Times New Roman" w:cs="Times New Roman"/>
          <w:b/>
          <w:sz w:val="28"/>
          <w:szCs w:val="28"/>
        </w:rPr>
        <w:t xml:space="preserve">B. </w:t>
      </w:r>
      <w:r w:rsidRPr="00F36EB0">
        <w:rPr>
          <w:rFonts w:ascii="Times New Roman" w:hAnsi="Times New Roman" w:cs="Times New Roman"/>
          <w:sz w:val="28"/>
          <w:szCs w:val="28"/>
        </w:rPr>
        <w:t>Tam giác đều.</w:t>
      </w:r>
    </w:p>
    <w:p w14:paraId="1C586A47" w14:textId="77777777" w:rsidR="00F36EB0" w:rsidRPr="00F36EB0" w:rsidRDefault="00F36EB0" w:rsidP="00240E5B">
      <w:pPr>
        <w:rPr>
          <w:rFonts w:ascii="Times New Roman" w:hAnsi="Times New Roman" w:cs="Times New Roman"/>
          <w:sz w:val="28"/>
          <w:szCs w:val="28"/>
        </w:rPr>
      </w:pPr>
      <w:r w:rsidRPr="00F36EB0">
        <w:rPr>
          <w:rFonts w:ascii="Times New Roman" w:hAnsi="Times New Roman" w:cs="Times New Roman"/>
          <w:sz w:val="28"/>
          <w:szCs w:val="28"/>
        </w:rPr>
        <w:t xml:space="preserve">            </w:t>
      </w:r>
      <w:r w:rsidRPr="00F36EB0">
        <w:rPr>
          <w:rFonts w:ascii="Times New Roman" w:hAnsi="Times New Roman" w:cs="Times New Roman"/>
          <w:b/>
          <w:sz w:val="28"/>
          <w:szCs w:val="28"/>
        </w:rPr>
        <w:t xml:space="preserve">C. </w:t>
      </w:r>
      <w:r w:rsidRPr="00F36EB0">
        <w:rPr>
          <w:rFonts w:ascii="Times New Roman" w:hAnsi="Times New Roman" w:cs="Times New Roman"/>
          <w:sz w:val="28"/>
          <w:szCs w:val="28"/>
        </w:rPr>
        <w:t xml:space="preserve">Tam giác vuông.                                               </w:t>
      </w:r>
      <w:r w:rsidRPr="00F36EB0">
        <w:rPr>
          <w:rFonts w:ascii="Times New Roman" w:hAnsi="Times New Roman" w:cs="Times New Roman"/>
          <w:b/>
          <w:sz w:val="28"/>
          <w:szCs w:val="28"/>
        </w:rPr>
        <w:t xml:space="preserve">D. </w:t>
      </w:r>
      <w:r w:rsidRPr="00F36EB0">
        <w:rPr>
          <w:rFonts w:ascii="Times New Roman" w:hAnsi="Times New Roman" w:cs="Times New Roman"/>
          <w:sz w:val="28"/>
          <w:szCs w:val="28"/>
        </w:rPr>
        <w:t>Tam giác tù.</w:t>
      </w:r>
    </w:p>
    <w:p w14:paraId="06F1E4E3" w14:textId="77777777" w:rsidR="00F36EB0" w:rsidRPr="00F36EB0" w:rsidRDefault="00F36EB0" w:rsidP="00240E5B">
      <w:pPr>
        <w:tabs>
          <w:tab w:val="left" w:pos="360"/>
        </w:tabs>
        <w:ind w:right="-710"/>
        <w:rPr>
          <w:rFonts w:ascii="Times New Roman" w:hAnsi="Times New Roman" w:cs="Times New Roman"/>
          <w:b/>
          <w:sz w:val="28"/>
          <w:szCs w:val="28"/>
          <w:lang w:val="es-VE"/>
        </w:rPr>
      </w:pPr>
      <w:r w:rsidRPr="00F36EB0">
        <w:rPr>
          <w:rFonts w:ascii="Times New Roman" w:hAnsi="Times New Roman" w:cs="Times New Roman"/>
          <w:b/>
          <w:sz w:val="28"/>
          <w:szCs w:val="28"/>
          <w:lang w:val="es-VE"/>
        </w:rPr>
        <w:t xml:space="preserve">II. TỰ LUẬN ( </w:t>
      </w:r>
      <w:r w:rsidRPr="00F36EB0">
        <w:rPr>
          <w:rFonts w:ascii="Times New Roman" w:hAnsi="Times New Roman" w:cs="Times New Roman"/>
          <w:b/>
          <w:lang w:val="es-VE"/>
        </w:rPr>
        <w:t>7</w:t>
      </w:r>
      <w:r w:rsidRPr="00F36EB0">
        <w:rPr>
          <w:rFonts w:ascii="Times New Roman" w:hAnsi="Times New Roman" w:cs="Times New Roman"/>
          <w:b/>
          <w:sz w:val="28"/>
          <w:szCs w:val="28"/>
          <w:lang w:val="es-VE"/>
        </w:rPr>
        <w:t xml:space="preserve"> điểm)</w:t>
      </w:r>
    </w:p>
    <w:p w14:paraId="08E689B2" w14:textId="77777777" w:rsidR="00F36EB0" w:rsidRPr="00F36EB0" w:rsidRDefault="00F36EB0" w:rsidP="00C612E3">
      <w:pPr>
        <w:pStyle w:val="MTDisplayEquation"/>
        <w:tabs>
          <w:tab w:val="left" w:pos="360"/>
        </w:tabs>
        <w:rPr>
          <w:lang w:val="vi-VN"/>
        </w:rPr>
      </w:pPr>
      <w:r w:rsidRPr="00F36EB0">
        <w:rPr>
          <w:b/>
          <w:lang w:val="es-VE"/>
        </w:rPr>
        <w:t>Bài</w:t>
      </w:r>
      <w:r w:rsidRPr="00F36EB0">
        <w:rPr>
          <w:b/>
          <w:lang w:val="vi-VN"/>
        </w:rPr>
        <w:t xml:space="preserve"> 1:(</w:t>
      </w:r>
      <w:r w:rsidRPr="00F36EB0">
        <w:rPr>
          <w:lang w:val="es-VE"/>
        </w:rPr>
        <w:t>1,5</w:t>
      </w:r>
      <w:r w:rsidRPr="00F36EB0">
        <w:rPr>
          <w:i/>
          <w:lang w:val="vi-VN"/>
        </w:rPr>
        <w:t xml:space="preserve"> điểm</w:t>
      </w:r>
      <w:r w:rsidRPr="00F36EB0">
        <w:rPr>
          <w:lang w:val="vi-VN"/>
        </w:rPr>
        <w:t xml:space="preserve">)   Cho đơn thức  M = </w:t>
      </w:r>
      <w:r w:rsidRPr="00F36EB0">
        <w:rPr>
          <w:position w:val="-28"/>
        </w:rPr>
        <w:object w:dxaOrig="2000" w:dyaOrig="720" w14:anchorId="4F07E403">
          <v:shape id="_x0000_i1672" type="#_x0000_t75" style="width:99.75pt;height:36.75pt" o:ole="">
            <v:imagedata r:id="rId1262" o:title=""/>
          </v:shape>
          <o:OLEObject Type="Embed" ProgID="Equation.DSMT4" ShapeID="_x0000_i1672" DrawAspect="Content" ObjectID="_1738861683" r:id="rId1263"/>
        </w:object>
      </w:r>
    </w:p>
    <w:p w14:paraId="0F3D321B" w14:textId="77777777" w:rsidR="00F36EB0" w:rsidRPr="00F36EB0" w:rsidRDefault="00F36EB0" w:rsidP="00C612E3">
      <w:pPr>
        <w:tabs>
          <w:tab w:val="left" w:pos="360"/>
        </w:tabs>
        <w:rPr>
          <w:rFonts w:ascii="Times New Roman" w:hAnsi="Times New Roman" w:cs="Times New Roman"/>
          <w:sz w:val="28"/>
          <w:szCs w:val="28"/>
        </w:rPr>
      </w:pPr>
      <w:r w:rsidRPr="00F36EB0">
        <w:rPr>
          <w:rFonts w:ascii="Times New Roman" w:hAnsi="Times New Roman" w:cs="Times New Roman"/>
          <w:sz w:val="28"/>
          <w:szCs w:val="28"/>
        </w:rPr>
        <w:t xml:space="preserve">   </w:t>
      </w:r>
      <w:r w:rsidRPr="00F36EB0">
        <w:rPr>
          <w:rFonts w:ascii="Times New Roman" w:hAnsi="Times New Roman" w:cs="Times New Roman"/>
          <w:sz w:val="28"/>
          <w:szCs w:val="28"/>
        </w:rPr>
        <w:tab/>
        <w:t>a)  Thu gọn đơn thức M.</w:t>
      </w:r>
    </w:p>
    <w:p w14:paraId="39B7F161" w14:textId="77777777" w:rsidR="00F36EB0" w:rsidRPr="00F36EB0" w:rsidRDefault="00F36EB0" w:rsidP="00C612E3">
      <w:pPr>
        <w:tabs>
          <w:tab w:val="left" w:pos="360"/>
        </w:tabs>
        <w:rPr>
          <w:rFonts w:ascii="Times New Roman" w:hAnsi="Times New Roman" w:cs="Times New Roman"/>
          <w:bCs/>
          <w:sz w:val="28"/>
          <w:szCs w:val="28"/>
          <w:lang w:val="es-VE"/>
        </w:rPr>
      </w:pPr>
      <w:r w:rsidRPr="00F36EB0">
        <w:rPr>
          <w:rFonts w:ascii="Times New Roman" w:hAnsi="Times New Roman" w:cs="Times New Roman"/>
          <w:sz w:val="28"/>
          <w:szCs w:val="28"/>
        </w:rPr>
        <w:t xml:space="preserve">     b) </w:t>
      </w:r>
      <w:r w:rsidRPr="00F36EB0">
        <w:rPr>
          <w:rFonts w:ascii="Times New Roman" w:hAnsi="Times New Roman" w:cs="Times New Roman"/>
          <w:bCs/>
          <w:sz w:val="28"/>
          <w:szCs w:val="28"/>
          <w:lang w:val="es-VE"/>
        </w:rPr>
        <w:t xml:space="preserve"> Chỉ rõ phần hệ số, phần biến và bậc của đơn thức M sau khi thu gọn.</w:t>
      </w:r>
    </w:p>
    <w:p w14:paraId="60B3D939" w14:textId="77777777" w:rsidR="00F36EB0" w:rsidRPr="00F36EB0" w:rsidRDefault="00F36EB0" w:rsidP="00C612E3">
      <w:pPr>
        <w:tabs>
          <w:tab w:val="left" w:pos="360"/>
        </w:tabs>
        <w:rPr>
          <w:rFonts w:ascii="Times New Roman" w:hAnsi="Times New Roman" w:cs="Times New Roman"/>
          <w:bCs/>
          <w:sz w:val="28"/>
          <w:szCs w:val="28"/>
          <w:lang w:val="es-VE"/>
        </w:rPr>
      </w:pPr>
      <w:r w:rsidRPr="00F36EB0">
        <w:rPr>
          <w:rFonts w:ascii="Times New Roman" w:hAnsi="Times New Roman" w:cs="Times New Roman"/>
          <w:bCs/>
          <w:sz w:val="28"/>
          <w:szCs w:val="28"/>
          <w:lang w:val="es-VE"/>
        </w:rPr>
        <w:tab/>
        <w:t>c) Tính giá trị của đơn thức M khi x = 0,5; y = -1.</w:t>
      </w:r>
    </w:p>
    <w:p w14:paraId="6EA14861" w14:textId="77777777" w:rsidR="00F36EB0" w:rsidRPr="00F36EB0" w:rsidRDefault="00F36EB0" w:rsidP="00CB220F">
      <w:pPr>
        <w:spacing w:line="276" w:lineRule="auto"/>
        <w:rPr>
          <w:rFonts w:ascii="Times New Roman" w:hAnsi="Times New Roman" w:cs="Times New Roman"/>
          <w:sz w:val="28"/>
          <w:szCs w:val="28"/>
        </w:rPr>
      </w:pPr>
      <w:r w:rsidRPr="00F36EB0">
        <w:rPr>
          <w:rFonts w:ascii="Times New Roman" w:hAnsi="Times New Roman" w:cs="Times New Roman"/>
          <w:b/>
          <w:sz w:val="28"/>
          <w:szCs w:val="28"/>
          <w:lang w:val="es-VE"/>
        </w:rPr>
        <w:t>Bài</w:t>
      </w:r>
      <w:r w:rsidRPr="00F36EB0">
        <w:rPr>
          <w:rFonts w:ascii="Times New Roman" w:hAnsi="Times New Roman" w:cs="Times New Roman"/>
          <w:b/>
          <w:sz w:val="28"/>
          <w:szCs w:val="28"/>
        </w:rPr>
        <w:t xml:space="preserve"> 1:</w:t>
      </w:r>
      <w:r w:rsidRPr="00F36EB0">
        <w:rPr>
          <w:rFonts w:ascii="Times New Roman" w:hAnsi="Times New Roman" w:cs="Times New Roman"/>
          <w:b/>
          <w:sz w:val="28"/>
          <w:szCs w:val="28"/>
          <w:lang w:val="en-SG"/>
        </w:rPr>
        <w:t xml:space="preserve"> </w:t>
      </w:r>
      <w:r w:rsidRPr="00F36EB0">
        <w:rPr>
          <w:rFonts w:ascii="Times New Roman" w:hAnsi="Times New Roman" w:cs="Times New Roman"/>
          <w:b/>
          <w:sz w:val="28"/>
          <w:szCs w:val="28"/>
        </w:rPr>
        <w:t>(</w:t>
      </w:r>
      <w:r w:rsidRPr="00F36EB0">
        <w:rPr>
          <w:rFonts w:ascii="Times New Roman" w:hAnsi="Times New Roman" w:cs="Times New Roman"/>
          <w:bCs/>
          <w:i/>
          <w:iCs/>
          <w:sz w:val="28"/>
          <w:szCs w:val="28"/>
        </w:rPr>
        <w:t xml:space="preserve">1,5 điểm): </w:t>
      </w:r>
    </w:p>
    <w:p w14:paraId="3C62A7ED" w14:textId="77777777" w:rsidR="00F36EB0" w:rsidRPr="00F36EB0" w:rsidRDefault="00F36EB0" w:rsidP="00CB220F">
      <w:pPr>
        <w:spacing w:line="276" w:lineRule="auto"/>
        <w:rPr>
          <w:rFonts w:ascii="Times New Roman" w:hAnsi="Times New Roman" w:cs="Times New Roman"/>
          <w:sz w:val="28"/>
          <w:szCs w:val="28"/>
        </w:rPr>
      </w:pPr>
      <w:r w:rsidRPr="00F36EB0">
        <w:rPr>
          <w:rFonts w:ascii="Times New Roman" w:hAnsi="Times New Roman" w:cs="Times New Roman"/>
          <w:sz w:val="28"/>
          <w:szCs w:val="28"/>
        </w:rPr>
        <w:tab/>
      </w:r>
      <w:r w:rsidRPr="00F36EB0">
        <w:rPr>
          <w:rFonts w:ascii="Times New Roman" w:hAnsi="Times New Roman" w:cs="Times New Roman"/>
          <w:color w:val="000000" w:themeColor="text1"/>
          <w:sz w:val="28"/>
          <w:szCs w:val="28"/>
        </w:rPr>
        <w:tab/>
      </w:r>
      <w:r w:rsidRPr="00F36EB0">
        <w:rPr>
          <w:rFonts w:ascii="Times New Roman" w:hAnsi="Times New Roman" w:cs="Times New Roman"/>
          <w:sz w:val="28"/>
          <w:szCs w:val="28"/>
        </w:rPr>
        <w:t>Quan sát biểu đồ dưới đây. Hãy cho biết:</w:t>
      </w:r>
    </w:p>
    <w:tbl>
      <w:tblPr>
        <w:tblStyle w:val="TableGrid2"/>
        <w:tblW w:w="633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6"/>
      </w:tblGrid>
      <w:tr w:rsidR="00F36EB0" w:rsidRPr="00F36EB0" w14:paraId="7FB2C37B" w14:textId="77777777" w:rsidTr="00233F9B">
        <w:trPr>
          <w:trHeight w:val="2480"/>
          <w:jc w:val="center"/>
        </w:trPr>
        <w:tc>
          <w:tcPr>
            <w:tcW w:w="6336" w:type="dxa"/>
          </w:tcPr>
          <w:p w14:paraId="2FD0FE26" w14:textId="77777777" w:rsidR="00F36EB0" w:rsidRPr="00F36EB0" w:rsidRDefault="00F36EB0" w:rsidP="00233F9B">
            <w:pPr>
              <w:tabs>
                <w:tab w:val="left" w:pos="2386"/>
                <w:tab w:val="left" w:pos="4546"/>
                <w:tab w:val="left" w:pos="6706"/>
              </w:tabs>
              <w:spacing w:line="276" w:lineRule="auto"/>
              <w:jc w:val="center"/>
              <w:rPr>
                <w:rFonts w:cs="Times New Roman"/>
                <w:szCs w:val="28"/>
              </w:rPr>
            </w:pPr>
            <w:r w:rsidRPr="00F36EB0">
              <w:rPr>
                <w:rFonts w:cs="Times New Roman"/>
                <w:noProof/>
                <w:szCs w:val="28"/>
                <w:lang w:val="en-US"/>
              </w:rPr>
              <w:lastRenderedPageBreak/>
              <w:drawing>
                <wp:inline distT="0" distB="0" distL="0" distR="0" wp14:anchorId="37008220" wp14:editId="298CE589">
                  <wp:extent cx="5290820" cy="2580005"/>
                  <wp:effectExtent l="0" t="0" r="5080" b="10795"/>
                  <wp:docPr id="123"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37.jpeg"/>
                          <pic:cNvPicPr>
                            <a:picLocks noChangeAspect="1"/>
                          </pic:cNvPicPr>
                        </pic:nvPicPr>
                        <pic:blipFill>
                          <a:blip r:embed="rId1264" cstate="print"/>
                          <a:stretch>
                            <a:fillRect/>
                          </a:stretch>
                        </pic:blipFill>
                        <pic:spPr>
                          <a:xfrm>
                            <a:off x="0" y="0"/>
                            <a:ext cx="5290820" cy="2580005"/>
                          </a:xfrm>
                          <a:prstGeom prst="rect">
                            <a:avLst/>
                          </a:prstGeom>
                        </pic:spPr>
                      </pic:pic>
                    </a:graphicData>
                  </a:graphic>
                </wp:inline>
              </w:drawing>
            </w:r>
          </w:p>
        </w:tc>
      </w:tr>
    </w:tbl>
    <w:p w14:paraId="0802310F" w14:textId="77777777" w:rsidR="00F36EB0" w:rsidRPr="00F36EB0" w:rsidRDefault="00F36EB0" w:rsidP="00CB220F">
      <w:pPr>
        <w:pStyle w:val="ListParagraph"/>
        <w:spacing w:line="276" w:lineRule="auto"/>
        <w:ind w:left="0"/>
        <w:rPr>
          <w:rFonts w:ascii="Times New Roman" w:hAnsi="Times New Roman" w:cs="Times New Roman"/>
          <w:color w:val="000000" w:themeColor="text1"/>
          <w:sz w:val="28"/>
          <w:szCs w:val="28"/>
        </w:rPr>
      </w:pPr>
      <w:r w:rsidRPr="00F36EB0">
        <w:rPr>
          <w:rFonts w:ascii="Times New Roman" w:hAnsi="Times New Roman" w:cs="Times New Roman"/>
          <w:color w:val="000000" w:themeColor="text1"/>
          <w:sz w:val="28"/>
          <w:szCs w:val="28"/>
        </w:rPr>
        <w:t>a) Tháng nào có lượng mưa cao nhất?</w:t>
      </w:r>
    </w:p>
    <w:p w14:paraId="5720CB2A" w14:textId="77777777" w:rsidR="00F36EB0" w:rsidRPr="00F36EB0" w:rsidRDefault="00F36EB0" w:rsidP="00CB220F">
      <w:pPr>
        <w:pStyle w:val="ListParagraph"/>
        <w:spacing w:line="276" w:lineRule="auto"/>
        <w:ind w:left="0"/>
        <w:rPr>
          <w:rFonts w:ascii="Times New Roman" w:hAnsi="Times New Roman" w:cs="Times New Roman"/>
          <w:color w:val="000000" w:themeColor="text1"/>
          <w:sz w:val="28"/>
          <w:szCs w:val="28"/>
        </w:rPr>
      </w:pPr>
      <w:r w:rsidRPr="00F36EB0">
        <w:rPr>
          <w:rFonts w:ascii="Times New Roman" w:hAnsi="Times New Roman" w:cs="Times New Roman"/>
          <w:color w:val="000000" w:themeColor="text1"/>
          <w:sz w:val="28"/>
          <w:szCs w:val="28"/>
        </w:rPr>
        <w:t>b) Lập bảng thống kê biểu diễn lượng mưa trung bình của các tháng?</w:t>
      </w:r>
    </w:p>
    <w:p w14:paraId="201EE55F" w14:textId="77777777" w:rsidR="00F36EB0" w:rsidRPr="00F36EB0" w:rsidRDefault="00F36EB0" w:rsidP="008F2DB2">
      <w:pPr>
        <w:pStyle w:val="ListParagraph"/>
        <w:spacing w:line="276" w:lineRule="auto"/>
        <w:ind w:left="0" w:right="-285"/>
        <w:rPr>
          <w:rFonts w:ascii="Times New Roman" w:hAnsi="Times New Roman" w:cs="Times New Roman"/>
          <w:color w:val="000000" w:themeColor="text1"/>
          <w:sz w:val="28"/>
          <w:szCs w:val="28"/>
        </w:rPr>
      </w:pPr>
      <w:r w:rsidRPr="00F36EB0">
        <w:rPr>
          <w:rFonts w:ascii="Times New Roman" w:hAnsi="Times New Roman" w:cs="Times New Roman"/>
          <w:color w:val="000000" w:themeColor="text1"/>
          <w:sz w:val="28"/>
          <w:szCs w:val="28"/>
        </w:rPr>
        <w:t>c) Lượng mưa tháng 8 so với tháng 4 tăng hay giảm? Tăng (giảm) bao nhiêu mm?</w:t>
      </w:r>
    </w:p>
    <w:p w14:paraId="5C52428E" w14:textId="77777777" w:rsidR="00F36EB0" w:rsidRPr="00F36EB0" w:rsidRDefault="00F36EB0" w:rsidP="00C612E3">
      <w:pPr>
        <w:tabs>
          <w:tab w:val="left" w:pos="360"/>
        </w:tabs>
        <w:rPr>
          <w:rFonts w:ascii="Times New Roman" w:hAnsi="Times New Roman" w:cs="Times New Roman"/>
          <w:sz w:val="28"/>
          <w:szCs w:val="28"/>
          <w:lang w:val="pt-BR"/>
        </w:rPr>
      </w:pPr>
      <w:r w:rsidRPr="00F36EB0">
        <w:rPr>
          <w:rFonts w:ascii="Times New Roman" w:hAnsi="Times New Roman" w:cs="Times New Roman"/>
          <w:b/>
          <w:sz w:val="28"/>
          <w:szCs w:val="28"/>
          <w:lang w:val="pt-BR"/>
        </w:rPr>
        <w:t>Bài 3</w:t>
      </w:r>
      <w:r w:rsidRPr="00F36EB0">
        <w:rPr>
          <w:rFonts w:ascii="Times New Roman" w:hAnsi="Times New Roman" w:cs="Times New Roman"/>
          <w:sz w:val="28"/>
          <w:szCs w:val="28"/>
          <w:lang w:val="pt-BR"/>
        </w:rPr>
        <w:t>: (</w:t>
      </w:r>
      <w:r w:rsidRPr="00F36EB0">
        <w:rPr>
          <w:rFonts w:ascii="Times New Roman" w:hAnsi="Times New Roman" w:cs="Times New Roman"/>
          <w:i/>
          <w:sz w:val="28"/>
          <w:szCs w:val="28"/>
          <w:lang w:val="pt-BR"/>
        </w:rPr>
        <w:t>3,5điểm</w:t>
      </w:r>
      <w:r w:rsidRPr="00F36EB0">
        <w:rPr>
          <w:rFonts w:ascii="Times New Roman" w:hAnsi="Times New Roman" w:cs="Times New Roman"/>
          <w:sz w:val="28"/>
          <w:szCs w:val="28"/>
          <w:lang w:val="pt-BR"/>
        </w:rPr>
        <w:t xml:space="preserve">) Cho </w:t>
      </w:r>
      <w:r w:rsidRPr="00F36EB0">
        <w:rPr>
          <w:rFonts w:ascii="Times New Roman" w:hAnsi="Times New Roman" w:cs="Times New Roman"/>
          <w:sz w:val="28"/>
          <w:szCs w:val="28"/>
          <w:lang w:val="pt-BR"/>
        </w:rPr>
        <w:sym w:font="Symbol" w:char="F044"/>
      </w:r>
      <w:r w:rsidRPr="00F36EB0">
        <w:rPr>
          <w:rFonts w:ascii="Times New Roman" w:hAnsi="Times New Roman" w:cs="Times New Roman"/>
          <w:sz w:val="28"/>
          <w:szCs w:val="28"/>
          <w:lang w:val="pt-BR"/>
        </w:rPr>
        <w:t>ABC cân ở A (</w:t>
      </w:r>
      <w:r w:rsidRPr="00F36EB0">
        <w:rPr>
          <w:rFonts w:ascii="Times New Roman" w:hAnsi="Times New Roman" w:cs="Times New Roman"/>
          <w:sz w:val="28"/>
          <w:szCs w:val="28"/>
        </w:rPr>
        <w:tab/>
      </w:r>
      <w:r w:rsidRPr="00F36EB0">
        <w:rPr>
          <w:rFonts w:ascii="Times New Roman" w:hAnsi="Times New Roman" w:cs="Times New Roman"/>
          <w:position w:val="-4"/>
          <w:sz w:val="28"/>
          <w:szCs w:val="28"/>
        </w:rPr>
        <w:object w:dxaOrig="279" w:dyaOrig="380" w14:anchorId="7CC32F63">
          <v:shape id="_x0000_i1673" type="#_x0000_t75" style="width:13.5pt;height:19.5pt" o:ole="">
            <v:imagedata r:id="rId1265" o:title=""/>
          </v:shape>
          <o:OLEObject Type="Embed" ProgID="Equation.DSMT4" ShapeID="_x0000_i1673" DrawAspect="Content" ObjectID="_1738861684" r:id="rId1266"/>
        </w:object>
      </w:r>
      <w:r w:rsidRPr="00F36EB0">
        <w:rPr>
          <w:rFonts w:ascii="Times New Roman" w:hAnsi="Times New Roman" w:cs="Times New Roman"/>
          <w:sz w:val="28"/>
          <w:szCs w:val="28"/>
          <w:lang w:val="pt-BR"/>
        </w:rPr>
        <w:t>&lt; 90</w:t>
      </w:r>
      <w:r w:rsidRPr="00F36EB0">
        <w:rPr>
          <w:rFonts w:ascii="Times New Roman" w:hAnsi="Times New Roman" w:cs="Times New Roman"/>
          <w:sz w:val="28"/>
          <w:szCs w:val="28"/>
          <w:vertAlign w:val="superscript"/>
          <w:lang w:val="pt-BR"/>
        </w:rPr>
        <w:t>0</w:t>
      </w:r>
      <w:r w:rsidRPr="00F36EB0">
        <w:rPr>
          <w:rFonts w:ascii="Times New Roman" w:hAnsi="Times New Roman" w:cs="Times New Roman"/>
          <w:sz w:val="28"/>
          <w:szCs w:val="28"/>
          <w:lang w:val="pt-BR"/>
        </w:rPr>
        <w:t xml:space="preserve">). Gọi I là trung điểm của BC. Kẻ IH </w:t>
      </w:r>
      <w:r w:rsidRPr="00F36EB0">
        <w:rPr>
          <w:rFonts w:ascii="Times New Roman" w:hAnsi="Times New Roman" w:cs="Times New Roman"/>
          <w:sz w:val="28"/>
          <w:szCs w:val="28"/>
          <w:lang w:val="pt-BR"/>
        </w:rPr>
        <w:sym w:font="Symbol" w:char="F05E"/>
      </w:r>
      <w:r w:rsidRPr="00F36EB0">
        <w:rPr>
          <w:rFonts w:ascii="Times New Roman" w:hAnsi="Times New Roman" w:cs="Times New Roman"/>
          <w:sz w:val="28"/>
          <w:szCs w:val="28"/>
          <w:lang w:val="pt-BR"/>
        </w:rPr>
        <w:t xml:space="preserve"> AB (H </w:t>
      </w:r>
      <w:r w:rsidRPr="00F36EB0">
        <w:rPr>
          <w:rFonts w:ascii="Times New Roman" w:hAnsi="Times New Roman" w:cs="Times New Roman"/>
          <w:sz w:val="28"/>
          <w:szCs w:val="28"/>
          <w:lang w:val="pt-BR"/>
        </w:rPr>
        <w:sym w:font="Symbol" w:char="F0CE"/>
      </w:r>
      <w:r w:rsidRPr="00F36EB0">
        <w:rPr>
          <w:rFonts w:ascii="Times New Roman" w:hAnsi="Times New Roman" w:cs="Times New Roman"/>
          <w:sz w:val="28"/>
          <w:szCs w:val="28"/>
          <w:lang w:val="pt-BR"/>
        </w:rPr>
        <w:t xml:space="preserve"> AB), IK </w:t>
      </w:r>
      <w:r w:rsidRPr="00F36EB0">
        <w:rPr>
          <w:rFonts w:ascii="Times New Roman" w:hAnsi="Times New Roman" w:cs="Times New Roman"/>
          <w:sz w:val="28"/>
          <w:szCs w:val="28"/>
          <w:lang w:val="pt-BR"/>
        </w:rPr>
        <w:sym w:font="Symbol" w:char="F05E"/>
      </w:r>
      <w:r w:rsidRPr="00F36EB0">
        <w:rPr>
          <w:rFonts w:ascii="Times New Roman" w:hAnsi="Times New Roman" w:cs="Times New Roman"/>
          <w:sz w:val="28"/>
          <w:szCs w:val="28"/>
          <w:lang w:val="pt-BR"/>
        </w:rPr>
        <w:t xml:space="preserve"> AC (K</w:t>
      </w:r>
      <w:r w:rsidRPr="00F36EB0">
        <w:rPr>
          <w:rFonts w:ascii="Times New Roman" w:hAnsi="Times New Roman" w:cs="Times New Roman"/>
          <w:sz w:val="28"/>
          <w:szCs w:val="28"/>
          <w:lang w:val="pt-BR"/>
        </w:rPr>
        <w:sym w:font="Symbol" w:char="F0CE"/>
      </w:r>
      <w:r w:rsidRPr="00F36EB0">
        <w:rPr>
          <w:rFonts w:ascii="Times New Roman" w:hAnsi="Times New Roman" w:cs="Times New Roman"/>
          <w:sz w:val="28"/>
          <w:szCs w:val="28"/>
          <w:lang w:val="pt-BR"/>
        </w:rPr>
        <w:t>AC).</w:t>
      </w:r>
    </w:p>
    <w:p w14:paraId="5AD021A5" w14:textId="77777777" w:rsidR="00F36EB0" w:rsidRPr="00F36EB0" w:rsidRDefault="00F36EB0" w:rsidP="00C612E3">
      <w:pPr>
        <w:tabs>
          <w:tab w:val="left" w:pos="360"/>
          <w:tab w:val="left" w:pos="720"/>
        </w:tabs>
        <w:rPr>
          <w:rFonts w:ascii="Times New Roman" w:hAnsi="Times New Roman" w:cs="Times New Roman"/>
          <w:sz w:val="28"/>
          <w:szCs w:val="28"/>
          <w:lang w:val="pt-BR"/>
        </w:rPr>
      </w:pPr>
      <w:r w:rsidRPr="00F36EB0">
        <w:rPr>
          <w:rFonts w:ascii="Times New Roman" w:hAnsi="Times New Roman" w:cs="Times New Roman"/>
          <w:sz w:val="28"/>
          <w:szCs w:val="28"/>
          <w:lang w:val="pt-BR"/>
        </w:rPr>
        <w:tab/>
        <w:t xml:space="preserve">a) Chứng minh: </w:t>
      </w:r>
      <w:r w:rsidRPr="00F36EB0">
        <w:rPr>
          <w:rFonts w:ascii="Times New Roman" w:hAnsi="Times New Roman" w:cs="Times New Roman"/>
          <w:sz w:val="28"/>
          <w:szCs w:val="28"/>
          <w:lang w:val="pt-BR"/>
        </w:rPr>
        <w:sym w:font="Symbol" w:char="F044"/>
      </w:r>
      <w:r w:rsidRPr="00F36EB0">
        <w:rPr>
          <w:rFonts w:ascii="Times New Roman" w:hAnsi="Times New Roman" w:cs="Times New Roman"/>
          <w:sz w:val="28"/>
          <w:szCs w:val="28"/>
          <w:lang w:val="pt-BR"/>
        </w:rPr>
        <w:t xml:space="preserve">AIB = </w:t>
      </w:r>
      <w:r w:rsidRPr="00F36EB0">
        <w:rPr>
          <w:rFonts w:ascii="Times New Roman" w:hAnsi="Times New Roman" w:cs="Times New Roman"/>
          <w:sz w:val="28"/>
          <w:szCs w:val="28"/>
          <w:lang w:val="pt-BR"/>
        </w:rPr>
        <w:sym w:font="Symbol" w:char="F044"/>
      </w:r>
      <w:r w:rsidRPr="00F36EB0">
        <w:rPr>
          <w:rFonts w:ascii="Times New Roman" w:hAnsi="Times New Roman" w:cs="Times New Roman"/>
          <w:sz w:val="28"/>
          <w:szCs w:val="28"/>
          <w:lang w:val="pt-BR"/>
        </w:rPr>
        <w:t xml:space="preserve">AIC và AI </w:t>
      </w:r>
      <w:r w:rsidRPr="00F36EB0">
        <w:rPr>
          <w:rFonts w:ascii="Times New Roman" w:hAnsi="Times New Roman" w:cs="Times New Roman"/>
          <w:sz w:val="28"/>
          <w:szCs w:val="28"/>
          <w:lang w:val="pt-BR"/>
        </w:rPr>
        <w:sym w:font="Symbol" w:char="F05E"/>
      </w:r>
      <w:r w:rsidRPr="00F36EB0">
        <w:rPr>
          <w:rFonts w:ascii="Times New Roman" w:hAnsi="Times New Roman" w:cs="Times New Roman"/>
          <w:sz w:val="28"/>
          <w:szCs w:val="28"/>
          <w:lang w:val="pt-BR"/>
        </w:rPr>
        <w:t xml:space="preserve"> BC.</w:t>
      </w:r>
    </w:p>
    <w:p w14:paraId="7DA78B88" w14:textId="77777777" w:rsidR="00F36EB0" w:rsidRPr="00F36EB0" w:rsidRDefault="00F36EB0" w:rsidP="00C612E3">
      <w:pPr>
        <w:tabs>
          <w:tab w:val="left" w:pos="360"/>
          <w:tab w:val="left" w:pos="720"/>
        </w:tabs>
        <w:rPr>
          <w:rFonts w:ascii="Times New Roman" w:hAnsi="Times New Roman" w:cs="Times New Roman"/>
          <w:sz w:val="28"/>
          <w:szCs w:val="28"/>
          <w:lang w:val="pt-BR"/>
        </w:rPr>
      </w:pPr>
      <w:r w:rsidRPr="00F36EB0">
        <w:rPr>
          <w:rFonts w:ascii="Times New Roman" w:hAnsi="Times New Roman" w:cs="Times New Roman"/>
          <w:sz w:val="28"/>
          <w:szCs w:val="28"/>
          <w:lang w:val="pt-BR"/>
        </w:rPr>
        <w:tab/>
        <w:t>b) Giả sử AI = 4cm, BC = 6cm. Tính AB.</w:t>
      </w:r>
    </w:p>
    <w:p w14:paraId="1FA0E362" w14:textId="77777777" w:rsidR="00F36EB0" w:rsidRPr="00F36EB0" w:rsidRDefault="00F36EB0" w:rsidP="00C612E3">
      <w:pPr>
        <w:tabs>
          <w:tab w:val="left" w:pos="360"/>
          <w:tab w:val="left" w:pos="720"/>
        </w:tabs>
        <w:rPr>
          <w:rFonts w:ascii="Times New Roman" w:hAnsi="Times New Roman" w:cs="Times New Roman"/>
          <w:sz w:val="28"/>
          <w:szCs w:val="28"/>
          <w:lang w:val="pt-BR"/>
        </w:rPr>
      </w:pPr>
      <w:r w:rsidRPr="00F36EB0">
        <w:rPr>
          <w:rFonts w:ascii="Times New Roman" w:hAnsi="Times New Roman" w:cs="Times New Roman"/>
          <w:sz w:val="28"/>
          <w:szCs w:val="28"/>
          <w:lang w:val="pt-BR"/>
        </w:rPr>
        <w:tab/>
        <w:t xml:space="preserve">c) Chứng minh </w:t>
      </w:r>
      <w:r w:rsidRPr="00F36EB0">
        <w:rPr>
          <w:rFonts w:ascii="Times New Roman" w:hAnsi="Times New Roman" w:cs="Times New Roman"/>
          <w:sz w:val="28"/>
          <w:szCs w:val="28"/>
          <w:lang w:val="pt-BR"/>
        </w:rPr>
        <w:sym w:font="Symbol" w:char="F044"/>
      </w:r>
      <w:r w:rsidRPr="00F36EB0">
        <w:rPr>
          <w:rFonts w:ascii="Times New Roman" w:hAnsi="Times New Roman" w:cs="Times New Roman"/>
          <w:sz w:val="28"/>
          <w:szCs w:val="28"/>
          <w:lang w:val="pt-BR"/>
        </w:rPr>
        <w:t xml:space="preserve">AIH = </w:t>
      </w:r>
      <w:r w:rsidRPr="00F36EB0">
        <w:rPr>
          <w:rFonts w:ascii="Times New Roman" w:hAnsi="Times New Roman" w:cs="Times New Roman"/>
          <w:sz w:val="28"/>
          <w:szCs w:val="28"/>
          <w:lang w:val="pt-BR"/>
        </w:rPr>
        <w:sym w:font="Symbol" w:char="F044"/>
      </w:r>
      <w:r w:rsidRPr="00F36EB0">
        <w:rPr>
          <w:rFonts w:ascii="Times New Roman" w:hAnsi="Times New Roman" w:cs="Times New Roman"/>
          <w:sz w:val="28"/>
          <w:szCs w:val="28"/>
          <w:lang w:val="pt-BR"/>
        </w:rPr>
        <w:t>AIK và so sánh IB với IK.</w:t>
      </w:r>
    </w:p>
    <w:p w14:paraId="7A3FED8E" w14:textId="77777777" w:rsidR="00F36EB0" w:rsidRPr="00F36EB0" w:rsidRDefault="00F36EB0" w:rsidP="00C612E3">
      <w:pPr>
        <w:tabs>
          <w:tab w:val="left" w:pos="360"/>
          <w:tab w:val="left" w:pos="720"/>
        </w:tabs>
        <w:rPr>
          <w:rFonts w:ascii="Times New Roman" w:hAnsi="Times New Roman" w:cs="Times New Roman"/>
          <w:sz w:val="28"/>
          <w:szCs w:val="28"/>
          <w:lang w:val="pt-BR"/>
        </w:rPr>
      </w:pPr>
      <w:r w:rsidRPr="00F36EB0">
        <w:rPr>
          <w:rFonts w:ascii="Times New Roman" w:hAnsi="Times New Roman" w:cs="Times New Roman"/>
          <w:sz w:val="28"/>
          <w:szCs w:val="28"/>
          <w:lang w:val="pt-BR"/>
        </w:rPr>
        <w:tab/>
        <w:t>d) Kéo dài KI và AB cắt nhau tại E, kéo dài HI và AC cắt nhau tại F.</w:t>
      </w:r>
    </w:p>
    <w:p w14:paraId="01896151" w14:textId="77777777" w:rsidR="00F36EB0" w:rsidRPr="00F36EB0" w:rsidRDefault="00F36EB0" w:rsidP="00C612E3">
      <w:pPr>
        <w:tabs>
          <w:tab w:val="left" w:pos="360"/>
          <w:tab w:val="left" w:pos="720"/>
        </w:tabs>
        <w:rPr>
          <w:rFonts w:ascii="Times New Roman" w:hAnsi="Times New Roman" w:cs="Times New Roman"/>
          <w:sz w:val="28"/>
          <w:szCs w:val="28"/>
          <w:lang w:val="pt-BR"/>
        </w:rPr>
      </w:pPr>
      <w:r w:rsidRPr="00F36EB0">
        <w:rPr>
          <w:rFonts w:ascii="Times New Roman" w:hAnsi="Times New Roman" w:cs="Times New Roman"/>
          <w:sz w:val="28"/>
          <w:szCs w:val="28"/>
          <w:lang w:val="pt-BR"/>
        </w:rPr>
        <w:t xml:space="preserve">     Chứng minh HK // EF. </w:t>
      </w:r>
    </w:p>
    <w:p w14:paraId="0E67164D" w14:textId="77777777" w:rsidR="00F36EB0" w:rsidRPr="00F36EB0" w:rsidRDefault="00F36EB0" w:rsidP="00C612E3">
      <w:pPr>
        <w:tabs>
          <w:tab w:val="left" w:pos="360"/>
        </w:tabs>
        <w:rPr>
          <w:rFonts w:ascii="Times New Roman" w:hAnsi="Times New Roman" w:cs="Times New Roman"/>
          <w:color w:val="000000"/>
          <w:sz w:val="28"/>
          <w:szCs w:val="28"/>
          <w:lang w:val="pt-BR"/>
        </w:rPr>
      </w:pPr>
      <w:r w:rsidRPr="00F36EB0">
        <w:rPr>
          <w:rFonts w:ascii="Times New Roman" w:hAnsi="Times New Roman" w:cs="Times New Roman"/>
          <w:b/>
          <w:sz w:val="28"/>
          <w:szCs w:val="28"/>
          <w:lang w:val="pt-BR"/>
        </w:rPr>
        <w:t>Bài 4</w:t>
      </w:r>
      <w:r w:rsidRPr="00F36EB0">
        <w:rPr>
          <w:rFonts w:ascii="Times New Roman" w:hAnsi="Times New Roman" w:cs="Times New Roman"/>
          <w:sz w:val="28"/>
          <w:szCs w:val="28"/>
          <w:lang w:val="pt-BR"/>
        </w:rPr>
        <w:t>:(0,5</w:t>
      </w:r>
      <w:r w:rsidRPr="00F36EB0">
        <w:rPr>
          <w:rFonts w:ascii="Times New Roman" w:hAnsi="Times New Roman" w:cs="Times New Roman"/>
          <w:i/>
          <w:sz w:val="28"/>
          <w:szCs w:val="28"/>
          <w:lang w:val="pt-BR"/>
        </w:rPr>
        <w:t>điểm</w:t>
      </w:r>
      <w:r w:rsidRPr="00F36EB0">
        <w:rPr>
          <w:rFonts w:ascii="Times New Roman" w:hAnsi="Times New Roman" w:cs="Times New Roman"/>
          <w:sz w:val="28"/>
          <w:szCs w:val="28"/>
          <w:lang w:val="pt-BR"/>
        </w:rPr>
        <w:t xml:space="preserve">) </w:t>
      </w:r>
      <w:r w:rsidRPr="00F36EB0">
        <w:rPr>
          <w:rFonts w:ascii="Times New Roman" w:hAnsi="Times New Roman" w:cs="Times New Roman"/>
          <w:color w:val="000000"/>
          <w:sz w:val="28"/>
          <w:szCs w:val="28"/>
          <w:lang w:val="pt-BR"/>
        </w:rPr>
        <w:t>Tìm giá trị nhỏ nhất của biểu thức.</w:t>
      </w:r>
    </w:p>
    <w:p w14:paraId="23CF5274" w14:textId="77777777" w:rsidR="00F36EB0" w:rsidRPr="00F36EB0" w:rsidRDefault="00F36EB0" w:rsidP="00C612E3">
      <w:pPr>
        <w:tabs>
          <w:tab w:val="left" w:pos="360"/>
        </w:tabs>
        <w:rPr>
          <w:rFonts w:ascii="Times New Roman" w:hAnsi="Times New Roman" w:cs="Times New Roman"/>
          <w:color w:val="000000"/>
          <w:sz w:val="28"/>
          <w:szCs w:val="28"/>
          <w:lang w:val="fr-FR"/>
        </w:rPr>
      </w:pPr>
      <w:r w:rsidRPr="00F36EB0">
        <w:rPr>
          <w:rFonts w:ascii="Times New Roman" w:hAnsi="Times New Roman" w:cs="Times New Roman"/>
          <w:color w:val="000000"/>
          <w:sz w:val="28"/>
          <w:szCs w:val="28"/>
          <w:lang w:val="pt-BR"/>
        </w:rPr>
        <w:tab/>
      </w:r>
      <w:r w:rsidRPr="00F36EB0">
        <w:rPr>
          <w:rFonts w:ascii="Times New Roman" w:hAnsi="Times New Roman" w:cs="Times New Roman"/>
          <w:color w:val="000000"/>
          <w:sz w:val="28"/>
          <w:szCs w:val="28"/>
          <w:lang w:val="pt-BR"/>
        </w:rPr>
        <w:tab/>
      </w:r>
      <w:r w:rsidRPr="00F36EB0">
        <w:rPr>
          <w:rFonts w:ascii="Times New Roman" w:hAnsi="Times New Roman" w:cs="Times New Roman"/>
          <w:color w:val="000000"/>
          <w:sz w:val="28"/>
          <w:szCs w:val="28"/>
          <w:lang w:val="pt-BR"/>
        </w:rPr>
        <w:tab/>
      </w:r>
      <w:r w:rsidRPr="00F36EB0">
        <w:rPr>
          <w:rFonts w:ascii="Times New Roman" w:hAnsi="Times New Roman" w:cs="Times New Roman"/>
          <w:color w:val="000000"/>
          <w:sz w:val="28"/>
          <w:szCs w:val="28"/>
          <w:lang w:val="pt-BR"/>
        </w:rPr>
        <w:tab/>
      </w:r>
      <w:r w:rsidRPr="00F36EB0">
        <w:rPr>
          <w:rFonts w:ascii="Times New Roman" w:hAnsi="Times New Roman" w:cs="Times New Roman"/>
          <w:color w:val="000000"/>
          <w:sz w:val="28"/>
          <w:szCs w:val="28"/>
          <w:lang w:val="pt-BR"/>
        </w:rPr>
        <w:tab/>
      </w:r>
      <w:r w:rsidRPr="00F36EB0">
        <w:rPr>
          <w:rFonts w:ascii="Times New Roman" w:hAnsi="Times New Roman" w:cs="Times New Roman"/>
          <w:color w:val="000000"/>
          <w:position w:val="-14"/>
          <w:sz w:val="28"/>
          <w:szCs w:val="28"/>
          <w:lang w:val="fr-FR"/>
        </w:rPr>
        <w:object w:dxaOrig="4180" w:dyaOrig="420" w14:anchorId="66FDE32C">
          <v:shape id="_x0000_i1674" type="#_x0000_t75" style="width:209.25pt;height:21pt" o:ole="">
            <v:imagedata r:id="rId1267" o:title=""/>
          </v:shape>
          <o:OLEObject Type="Embed" ProgID="Equation.DSMT4" ShapeID="_x0000_i1674" DrawAspect="Content" ObjectID="_1738861685" r:id="rId1268"/>
        </w:object>
      </w:r>
    </w:p>
    <w:p w14:paraId="639B003F" w14:textId="77777777" w:rsidR="00F36EB0" w:rsidRPr="00F36EB0" w:rsidRDefault="00F36EB0" w:rsidP="00C612E3">
      <w:pPr>
        <w:rPr>
          <w:rFonts w:ascii="Times New Roman" w:hAnsi="Times New Roman" w:cs="Times New Roman"/>
          <w:b/>
          <w:sz w:val="28"/>
          <w:szCs w:val="28"/>
        </w:rPr>
      </w:pPr>
    </w:p>
    <w:p w14:paraId="4C6559C0" w14:textId="77777777" w:rsidR="00F36EB0" w:rsidRPr="00F36EB0" w:rsidRDefault="00F36EB0" w:rsidP="00C612E3">
      <w:pPr>
        <w:rPr>
          <w:rFonts w:ascii="Times New Roman" w:hAnsi="Times New Roman" w:cs="Times New Roman"/>
          <w:b/>
          <w:sz w:val="28"/>
          <w:szCs w:val="28"/>
        </w:rPr>
      </w:pPr>
    </w:p>
    <w:p w14:paraId="6730E946" w14:textId="77777777" w:rsidR="00F36EB0" w:rsidRPr="00F36EB0" w:rsidRDefault="00F36EB0" w:rsidP="008F2DB2">
      <w:pPr>
        <w:jc w:val="center"/>
        <w:rPr>
          <w:rFonts w:ascii="Times New Roman" w:hAnsi="Times New Roman" w:cs="Times New Roman"/>
          <w:b/>
          <w:sz w:val="28"/>
          <w:szCs w:val="28"/>
        </w:rPr>
      </w:pPr>
      <w:r w:rsidRPr="00F36EB0">
        <w:rPr>
          <w:rFonts w:ascii="Times New Roman" w:hAnsi="Times New Roman" w:cs="Times New Roman"/>
          <w:b/>
          <w:sz w:val="28"/>
          <w:szCs w:val="28"/>
        </w:rPr>
        <w:t>HƯỚNG DẪN CHẤM ĐỀ KIỂM TRA GIỮA KÌ II</w:t>
      </w:r>
    </w:p>
    <w:p w14:paraId="5A720A0E" w14:textId="77777777" w:rsidR="00F36EB0" w:rsidRPr="00F36EB0" w:rsidRDefault="00F36EB0" w:rsidP="008F2DB2">
      <w:pPr>
        <w:spacing w:after="200"/>
        <w:jc w:val="center"/>
        <w:rPr>
          <w:rFonts w:ascii="Times New Roman" w:hAnsi="Times New Roman" w:cs="Times New Roman"/>
          <w:b/>
          <w:sz w:val="28"/>
          <w:szCs w:val="28"/>
        </w:rPr>
      </w:pPr>
      <w:r w:rsidRPr="00F36EB0">
        <w:rPr>
          <w:rFonts w:ascii="Times New Roman" w:hAnsi="Times New Roman" w:cs="Times New Roman"/>
          <w:b/>
          <w:sz w:val="28"/>
          <w:szCs w:val="28"/>
        </w:rPr>
        <w:t>MÔN: TOÁN 7</w:t>
      </w:r>
    </w:p>
    <w:p w14:paraId="63F89CF1" w14:textId="77777777" w:rsidR="00F36EB0" w:rsidRPr="00F36EB0" w:rsidRDefault="00F36EB0" w:rsidP="00684C2C">
      <w:pPr>
        <w:rPr>
          <w:rFonts w:ascii="Times New Roman" w:hAnsi="Times New Roman" w:cs="Times New Roman"/>
          <w:sz w:val="28"/>
          <w:szCs w:val="28"/>
        </w:rPr>
      </w:pPr>
      <w:r w:rsidRPr="00F36EB0">
        <w:rPr>
          <w:rFonts w:ascii="Times New Roman" w:hAnsi="Times New Roman" w:cs="Times New Roman"/>
          <w:b/>
          <w:sz w:val="28"/>
          <w:szCs w:val="28"/>
        </w:rPr>
        <w:t>I. TRẮC NGHIỆM</w:t>
      </w:r>
      <w:r w:rsidRPr="00F36EB0">
        <w:rPr>
          <w:rFonts w:ascii="Times New Roman" w:hAnsi="Times New Roman" w:cs="Times New Roman"/>
          <w:sz w:val="28"/>
          <w:szCs w:val="28"/>
        </w:rPr>
        <w:t xml:space="preserve"> (</w:t>
      </w:r>
      <w:r w:rsidRPr="00F36EB0">
        <w:rPr>
          <w:rFonts w:ascii="Times New Roman" w:hAnsi="Times New Roman" w:cs="Times New Roman"/>
          <w:i/>
          <w:sz w:val="28"/>
          <w:szCs w:val="28"/>
        </w:rPr>
        <w:t>3,0 điểm</w:t>
      </w:r>
      <w:r w:rsidRPr="00F36EB0">
        <w:rPr>
          <w:rFonts w:ascii="Times New Roman" w:hAnsi="Times New Roman" w:cs="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2"/>
        <w:gridCol w:w="782"/>
        <w:gridCol w:w="784"/>
        <w:gridCol w:w="784"/>
        <w:gridCol w:w="784"/>
        <w:gridCol w:w="784"/>
        <w:gridCol w:w="784"/>
        <w:gridCol w:w="784"/>
        <w:gridCol w:w="784"/>
        <w:gridCol w:w="784"/>
        <w:gridCol w:w="784"/>
        <w:gridCol w:w="784"/>
      </w:tblGrid>
      <w:tr w:rsidR="00F36EB0" w:rsidRPr="00F36EB0" w14:paraId="0CF21DAF" w14:textId="77777777" w:rsidTr="00233F9B">
        <w:tc>
          <w:tcPr>
            <w:tcW w:w="783" w:type="dxa"/>
            <w:shd w:val="clear" w:color="auto" w:fill="auto"/>
            <w:vAlign w:val="center"/>
          </w:tcPr>
          <w:p w14:paraId="53A9ABEE" w14:textId="77777777" w:rsidR="00F36EB0" w:rsidRPr="00F36EB0" w:rsidRDefault="00F36EB0" w:rsidP="00233F9B">
            <w:pPr>
              <w:jc w:val="center"/>
              <w:rPr>
                <w:rFonts w:ascii="Times New Roman" w:hAnsi="Times New Roman" w:cs="Times New Roman"/>
                <w:b/>
                <w:sz w:val="28"/>
                <w:szCs w:val="28"/>
              </w:rPr>
            </w:pPr>
            <w:r w:rsidRPr="00F36EB0">
              <w:rPr>
                <w:rFonts w:ascii="Times New Roman" w:hAnsi="Times New Roman" w:cs="Times New Roman"/>
                <w:b/>
                <w:sz w:val="28"/>
                <w:szCs w:val="28"/>
              </w:rPr>
              <w:t>Câu</w:t>
            </w:r>
          </w:p>
        </w:tc>
        <w:tc>
          <w:tcPr>
            <w:tcW w:w="782" w:type="dxa"/>
            <w:shd w:val="clear" w:color="auto" w:fill="auto"/>
            <w:vAlign w:val="center"/>
          </w:tcPr>
          <w:p w14:paraId="2F35B642"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1</w:t>
            </w:r>
          </w:p>
        </w:tc>
        <w:tc>
          <w:tcPr>
            <w:tcW w:w="782" w:type="dxa"/>
            <w:shd w:val="clear" w:color="auto" w:fill="auto"/>
            <w:vAlign w:val="center"/>
          </w:tcPr>
          <w:p w14:paraId="3A9DD1ED"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2</w:t>
            </w:r>
          </w:p>
        </w:tc>
        <w:tc>
          <w:tcPr>
            <w:tcW w:w="784" w:type="dxa"/>
            <w:shd w:val="clear" w:color="auto" w:fill="auto"/>
            <w:vAlign w:val="center"/>
          </w:tcPr>
          <w:p w14:paraId="538B43AB"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3</w:t>
            </w:r>
          </w:p>
        </w:tc>
        <w:tc>
          <w:tcPr>
            <w:tcW w:w="784" w:type="dxa"/>
            <w:shd w:val="clear" w:color="auto" w:fill="auto"/>
            <w:vAlign w:val="center"/>
          </w:tcPr>
          <w:p w14:paraId="20AFD768"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4</w:t>
            </w:r>
          </w:p>
        </w:tc>
        <w:tc>
          <w:tcPr>
            <w:tcW w:w="784" w:type="dxa"/>
            <w:shd w:val="clear" w:color="auto" w:fill="auto"/>
            <w:vAlign w:val="center"/>
          </w:tcPr>
          <w:p w14:paraId="14E773EC"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5</w:t>
            </w:r>
          </w:p>
        </w:tc>
        <w:tc>
          <w:tcPr>
            <w:tcW w:w="784" w:type="dxa"/>
            <w:shd w:val="clear" w:color="auto" w:fill="auto"/>
            <w:vAlign w:val="center"/>
          </w:tcPr>
          <w:p w14:paraId="0E56CE9F"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6</w:t>
            </w:r>
          </w:p>
        </w:tc>
        <w:tc>
          <w:tcPr>
            <w:tcW w:w="784" w:type="dxa"/>
            <w:shd w:val="clear" w:color="auto" w:fill="auto"/>
            <w:vAlign w:val="center"/>
          </w:tcPr>
          <w:p w14:paraId="334171D8"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7</w:t>
            </w:r>
          </w:p>
        </w:tc>
        <w:tc>
          <w:tcPr>
            <w:tcW w:w="784" w:type="dxa"/>
            <w:shd w:val="clear" w:color="auto" w:fill="auto"/>
            <w:vAlign w:val="center"/>
          </w:tcPr>
          <w:p w14:paraId="70B93B44"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8</w:t>
            </w:r>
          </w:p>
        </w:tc>
        <w:tc>
          <w:tcPr>
            <w:tcW w:w="784" w:type="dxa"/>
            <w:shd w:val="clear" w:color="auto" w:fill="auto"/>
            <w:vAlign w:val="center"/>
          </w:tcPr>
          <w:p w14:paraId="0D238AB4"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9</w:t>
            </w:r>
          </w:p>
        </w:tc>
        <w:tc>
          <w:tcPr>
            <w:tcW w:w="784" w:type="dxa"/>
            <w:shd w:val="clear" w:color="auto" w:fill="auto"/>
            <w:vAlign w:val="center"/>
          </w:tcPr>
          <w:p w14:paraId="278CDD8E"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10</w:t>
            </w:r>
          </w:p>
        </w:tc>
        <w:tc>
          <w:tcPr>
            <w:tcW w:w="784" w:type="dxa"/>
            <w:shd w:val="clear" w:color="auto" w:fill="auto"/>
            <w:vAlign w:val="center"/>
          </w:tcPr>
          <w:p w14:paraId="621C52F8"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11</w:t>
            </w:r>
          </w:p>
        </w:tc>
        <w:tc>
          <w:tcPr>
            <w:tcW w:w="784" w:type="dxa"/>
            <w:shd w:val="clear" w:color="auto" w:fill="auto"/>
            <w:vAlign w:val="center"/>
          </w:tcPr>
          <w:p w14:paraId="73A7F1BF"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12</w:t>
            </w:r>
          </w:p>
        </w:tc>
      </w:tr>
      <w:tr w:rsidR="00F36EB0" w:rsidRPr="00F36EB0" w14:paraId="6BF26E31" w14:textId="77777777" w:rsidTr="00233F9B">
        <w:tc>
          <w:tcPr>
            <w:tcW w:w="783" w:type="dxa"/>
            <w:shd w:val="clear" w:color="auto" w:fill="auto"/>
            <w:vAlign w:val="center"/>
          </w:tcPr>
          <w:p w14:paraId="3F696843" w14:textId="77777777" w:rsidR="00F36EB0" w:rsidRPr="00F36EB0" w:rsidRDefault="00F36EB0" w:rsidP="00233F9B">
            <w:pPr>
              <w:jc w:val="center"/>
              <w:rPr>
                <w:rFonts w:ascii="Times New Roman" w:hAnsi="Times New Roman" w:cs="Times New Roman"/>
                <w:b/>
                <w:sz w:val="28"/>
                <w:szCs w:val="28"/>
              </w:rPr>
            </w:pPr>
            <w:r w:rsidRPr="00F36EB0">
              <w:rPr>
                <w:rFonts w:ascii="Times New Roman" w:hAnsi="Times New Roman" w:cs="Times New Roman"/>
                <w:b/>
                <w:sz w:val="28"/>
                <w:szCs w:val="28"/>
              </w:rPr>
              <w:t>Đáp án</w:t>
            </w:r>
          </w:p>
        </w:tc>
        <w:tc>
          <w:tcPr>
            <w:tcW w:w="782" w:type="dxa"/>
            <w:shd w:val="clear" w:color="auto" w:fill="auto"/>
            <w:vAlign w:val="center"/>
          </w:tcPr>
          <w:p w14:paraId="49D1BA31"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D</w:t>
            </w:r>
          </w:p>
        </w:tc>
        <w:tc>
          <w:tcPr>
            <w:tcW w:w="782" w:type="dxa"/>
            <w:shd w:val="clear" w:color="auto" w:fill="auto"/>
            <w:vAlign w:val="center"/>
          </w:tcPr>
          <w:p w14:paraId="0DE0BA34"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C</w:t>
            </w:r>
          </w:p>
        </w:tc>
        <w:tc>
          <w:tcPr>
            <w:tcW w:w="784" w:type="dxa"/>
            <w:shd w:val="clear" w:color="auto" w:fill="auto"/>
            <w:vAlign w:val="center"/>
          </w:tcPr>
          <w:p w14:paraId="01540C8D"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B</w:t>
            </w:r>
          </w:p>
        </w:tc>
        <w:tc>
          <w:tcPr>
            <w:tcW w:w="784" w:type="dxa"/>
            <w:shd w:val="clear" w:color="auto" w:fill="auto"/>
            <w:vAlign w:val="center"/>
          </w:tcPr>
          <w:p w14:paraId="10721E6B"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B</w:t>
            </w:r>
          </w:p>
        </w:tc>
        <w:tc>
          <w:tcPr>
            <w:tcW w:w="784" w:type="dxa"/>
            <w:shd w:val="clear" w:color="auto" w:fill="auto"/>
            <w:vAlign w:val="center"/>
          </w:tcPr>
          <w:p w14:paraId="0505B443"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A</w:t>
            </w:r>
          </w:p>
        </w:tc>
        <w:tc>
          <w:tcPr>
            <w:tcW w:w="784" w:type="dxa"/>
            <w:shd w:val="clear" w:color="auto" w:fill="auto"/>
            <w:vAlign w:val="center"/>
          </w:tcPr>
          <w:p w14:paraId="46E10E99"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B</w:t>
            </w:r>
          </w:p>
        </w:tc>
        <w:tc>
          <w:tcPr>
            <w:tcW w:w="784" w:type="dxa"/>
            <w:shd w:val="clear" w:color="auto" w:fill="auto"/>
            <w:vAlign w:val="center"/>
          </w:tcPr>
          <w:p w14:paraId="42F9D1C5"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A</w:t>
            </w:r>
          </w:p>
        </w:tc>
        <w:tc>
          <w:tcPr>
            <w:tcW w:w="784" w:type="dxa"/>
            <w:shd w:val="clear" w:color="auto" w:fill="auto"/>
            <w:vAlign w:val="center"/>
          </w:tcPr>
          <w:p w14:paraId="04F14DFC"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D</w:t>
            </w:r>
          </w:p>
        </w:tc>
        <w:tc>
          <w:tcPr>
            <w:tcW w:w="784" w:type="dxa"/>
            <w:shd w:val="clear" w:color="auto" w:fill="auto"/>
            <w:vAlign w:val="center"/>
          </w:tcPr>
          <w:p w14:paraId="384960BD"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B</w:t>
            </w:r>
          </w:p>
        </w:tc>
        <w:tc>
          <w:tcPr>
            <w:tcW w:w="784" w:type="dxa"/>
            <w:shd w:val="clear" w:color="auto" w:fill="auto"/>
            <w:vAlign w:val="center"/>
          </w:tcPr>
          <w:p w14:paraId="7211023B"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D</w:t>
            </w:r>
          </w:p>
        </w:tc>
        <w:tc>
          <w:tcPr>
            <w:tcW w:w="784" w:type="dxa"/>
            <w:shd w:val="clear" w:color="auto" w:fill="auto"/>
            <w:vAlign w:val="center"/>
          </w:tcPr>
          <w:p w14:paraId="118F8DE5"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D</w:t>
            </w:r>
          </w:p>
        </w:tc>
        <w:tc>
          <w:tcPr>
            <w:tcW w:w="784" w:type="dxa"/>
            <w:shd w:val="clear" w:color="auto" w:fill="auto"/>
            <w:vAlign w:val="center"/>
          </w:tcPr>
          <w:p w14:paraId="4B43326D" w14:textId="77777777" w:rsidR="00F36EB0" w:rsidRPr="00F36EB0" w:rsidRDefault="00F36EB0" w:rsidP="00233F9B">
            <w:pPr>
              <w:jc w:val="center"/>
              <w:rPr>
                <w:rFonts w:ascii="Times New Roman" w:hAnsi="Times New Roman" w:cs="Times New Roman"/>
                <w:bCs/>
                <w:sz w:val="28"/>
                <w:szCs w:val="28"/>
              </w:rPr>
            </w:pPr>
            <w:r w:rsidRPr="00F36EB0">
              <w:rPr>
                <w:rFonts w:ascii="Times New Roman" w:hAnsi="Times New Roman" w:cs="Times New Roman"/>
                <w:bCs/>
                <w:sz w:val="28"/>
                <w:szCs w:val="28"/>
              </w:rPr>
              <w:t>B</w:t>
            </w:r>
          </w:p>
        </w:tc>
      </w:tr>
    </w:tbl>
    <w:p w14:paraId="4E7A2B89" w14:textId="77777777" w:rsidR="00F36EB0" w:rsidRPr="00F36EB0" w:rsidRDefault="00F36EB0" w:rsidP="00C612E3">
      <w:pPr>
        <w:rPr>
          <w:rFonts w:ascii="Times New Roman" w:hAnsi="Times New Roman" w:cs="Times New Roman"/>
          <w:b/>
          <w:sz w:val="28"/>
          <w:szCs w:val="28"/>
        </w:rPr>
      </w:pPr>
    </w:p>
    <w:p w14:paraId="3FE5099A" w14:textId="77777777" w:rsidR="00F36EB0" w:rsidRPr="00F36EB0" w:rsidRDefault="00F36EB0" w:rsidP="00C612E3">
      <w:pPr>
        <w:rPr>
          <w:rFonts w:ascii="Times New Roman" w:hAnsi="Times New Roman" w:cs="Times New Roman"/>
          <w:b/>
          <w:sz w:val="28"/>
          <w:szCs w:val="28"/>
        </w:rPr>
      </w:pPr>
      <w:r w:rsidRPr="00F36EB0">
        <w:rPr>
          <w:rFonts w:ascii="Times New Roman" w:hAnsi="Times New Roman" w:cs="Times New Roman"/>
          <w:b/>
          <w:sz w:val="28"/>
          <w:szCs w:val="28"/>
        </w:rPr>
        <w:t>II. TỰ LUẬN:</w:t>
      </w:r>
    </w:p>
    <w:p w14:paraId="50AE22D3" w14:textId="77777777" w:rsidR="00F36EB0" w:rsidRPr="00F36EB0" w:rsidRDefault="00F36EB0" w:rsidP="00C612E3">
      <w:pPr>
        <w:rPr>
          <w:rFonts w:ascii="Times New Roman" w:hAnsi="Times New Roman" w:cs="Times New Roman"/>
          <w:b/>
          <w:sz w:val="28"/>
          <w:szCs w:val="28"/>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1"/>
        <w:gridCol w:w="893"/>
        <w:gridCol w:w="7128"/>
        <w:gridCol w:w="992"/>
      </w:tblGrid>
      <w:tr w:rsidR="00F36EB0" w:rsidRPr="00F36EB0" w14:paraId="4C74EA04" w14:textId="77777777" w:rsidTr="00240E5B">
        <w:tc>
          <w:tcPr>
            <w:tcW w:w="621" w:type="dxa"/>
            <w:shd w:val="clear" w:color="auto" w:fill="auto"/>
            <w:vAlign w:val="center"/>
          </w:tcPr>
          <w:p w14:paraId="437AD63D" w14:textId="77777777" w:rsidR="00F36EB0" w:rsidRPr="00F36EB0" w:rsidRDefault="00F36EB0" w:rsidP="005F0D09">
            <w:pPr>
              <w:jc w:val="center"/>
              <w:rPr>
                <w:rFonts w:ascii="Times New Roman" w:hAnsi="Times New Roman" w:cs="Times New Roman"/>
                <w:b/>
                <w:sz w:val="28"/>
                <w:szCs w:val="28"/>
              </w:rPr>
            </w:pPr>
            <w:r w:rsidRPr="00F36EB0">
              <w:rPr>
                <w:rFonts w:ascii="Times New Roman" w:hAnsi="Times New Roman" w:cs="Times New Roman"/>
                <w:b/>
                <w:sz w:val="28"/>
                <w:szCs w:val="28"/>
              </w:rPr>
              <w:t>Bài</w:t>
            </w:r>
          </w:p>
        </w:tc>
        <w:tc>
          <w:tcPr>
            <w:tcW w:w="893" w:type="dxa"/>
            <w:shd w:val="clear" w:color="auto" w:fill="auto"/>
            <w:vAlign w:val="center"/>
          </w:tcPr>
          <w:p w14:paraId="5A79B6FA" w14:textId="77777777" w:rsidR="00F36EB0" w:rsidRPr="00F36EB0" w:rsidRDefault="00F36EB0" w:rsidP="005F0D09">
            <w:pPr>
              <w:jc w:val="center"/>
              <w:rPr>
                <w:rFonts w:ascii="Times New Roman" w:hAnsi="Times New Roman" w:cs="Times New Roman"/>
                <w:b/>
                <w:sz w:val="28"/>
                <w:szCs w:val="28"/>
              </w:rPr>
            </w:pPr>
            <w:r w:rsidRPr="00F36EB0">
              <w:rPr>
                <w:rFonts w:ascii="Times New Roman" w:hAnsi="Times New Roman" w:cs="Times New Roman"/>
                <w:b/>
                <w:sz w:val="28"/>
                <w:szCs w:val="28"/>
              </w:rPr>
              <w:t>Câu</w:t>
            </w:r>
          </w:p>
        </w:tc>
        <w:tc>
          <w:tcPr>
            <w:tcW w:w="7128" w:type="dxa"/>
            <w:shd w:val="clear" w:color="auto" w:fill="auto"/>
          </w:tcPr>
          <w:p w14:paraId="0A6D8657" w14:textId="77777777" w:rsidR="00F36EB0" w:rsidRPr="00F36EB0" w:rsidRDefault="00F36EB0" w:rsidP="00F26957">
            <w:pPr>
              <w:ind w:right="519"/>
              <w:jc w:val="center"/>
              <w:rPr>
                <w:rFonts w:ascii="Times New Roman" w:hAnsi="Times New Roman" w:cs="Times New Roman"/>
                <w:b/>
                <w:sz w:val="28"/>
                <w:szCs w:val="28"/>
              </w:rPr>
            </w:pPr>
            <w:r w:rsidRPr="00F36EB0">
              <w:rPr>
                <w:rFonts w:ascii="Times New Roman" w:hAnsi="Times New Roman" w:cs="Times New Roman"/>
                <w:b/>
                <w:sz w:val="28"/>
                <w:szCs w:val="28"/>
              </w:rPr>
              <w:t>Đáp án</w:t>
            </w:r>
          </w:p>
        </w:tc>
        <w:tc>
          <w:tcPr>
            <w:tcW w:w="992" w:type="dxa"/>
            <w:shd w:val="clear" w:color="auto" w:fill="auto"/>
          </w:tcPr>
          <w:p w14:paraId="26C77234" w14:textId="77777777" w:rsidR="00F36EB0" w:rsidRPr="00F36EB0" w:rsidRDefault="00F36EB0" w:rsidP="005F0D09">
            <w:pPr>
              <w:jc w:val="center"/>
              <w:rPr>
                <w:rFonts w:ascii="Times New Roman" w:hAnsi="Times New Roman" w:cs="Times New Roman"/>
                <w:b/>
                <w:sz w:val="28"/>
                <w:szCs w:val="28"/>
              </w:rPr>
            </w:pPr>
            <w:r w:rsidRPr="00F36EB0">
              <w:rPr>
                <w:rFonts w:ascii="Times New Roman" w:hAnsi="Times New Roman" w:cs="Times New Roman"/>
                <w:b/>
                <w:sz w:val="28"/>
                <w:szCs w:val="28"/>
              </w:rPr>
              <w:t>Biểu điểm</w:t>
            </w:r>
          </w:p>
        </w:tc>
      </w:tr>
      <w:tr w:rsidR="00F36EB0" w:rsidRPr="00F36EB0" w14:paraId="32992D09" w14:textId="77777777" w:rsidTr="00240E5B">
        <w:tc>
          <w:tcPr>
            <w:tcW w:w="621" w:type="dxa"/>
            <w:vMerge w:val="restart"/>
            <w:shd w:val="clear" w:color="auto" w:fill="auto"/>
            <w:vAlign w:val="center"/>
          </w:tcPr>
          <w:p w14:paraId="3C426CFA" w14:textId="77777777" w:rsidR="00F36EB0" w:rsidRPr="00F36EB0" w:rsidRDefault="00F36EB0" w:rsidP="005F0D09">
            <w:pPr>
              <w:jc w:val="center"/>
              <w:rPr>
                <w:rFonts w:ascii="Times New Roman" w:hAnsi="Times New Roman" w:cs="Times New Roman"/>
                <w:b/>
                <w:sz w:val="28"/>
                <w:szCs w:val="28"/>
              </w:rPr>
            </w:pPr>
            <w:r w:rsidRPr="00F36EB0">
              <w:rPr>
                <w:rFonts w:ascii="Times New Roman" w:hAnsi="Times New Roman" w:cs="Times New Roman"/>
                <w:b/>
                <w:sz w:val="28"/>
                <w:szCs w:val="28"/>
              </w:rPr>
              <w:lastRenderedPageBreak/>
              <w:t>1</w:t>
            </w:r>
          </w:p>
        </w:tc>
        <w:tc>
          <w:tcPr>
            <w:tcW w:w="893" w:type="dxa"/>
            <w:shd w:val="clear" w:color="auto" w:fill="auto"/>
            <w:vAlign w:val="center"/>
          </w:tcPr>
          <w:p w14:paraId="5B5B7E46" w14:textId="77777777" w:rsidR="00F36EB0" w:rsidRPr="00F36EB0" w:rsidRDefault="00F36EB0" w:rsidP="005F0D09">
            <w:pPr>
              <w:jc w:val="center"/>
              <w:rPr>
                <w:rFonts w:ascii="Times New Roman" w:hAnsi="Times New Roman" w:cs="Times New Roman"/>
                <w:sz w:val="28"/>
                <w:szCs w:val="28"/>
              </w:rPr>
            </w:pPr>
            <w:r w:rsidRPr="00F36EB0">
              <w:rPr>
                <w:rFonts w:ascii="Times New Roman" w:hAnsi="Times New Roman" w:cs="Times New Roman"/>
                <w:sz w:val="28"/>
                <w:szCs w:val="28"/>
              </w:rPr>
              <w:t>a</w:t>
            </w:r>
          </w:p>
          <w:p w14:paraId="600819E5" w14:textId="77777777" w:rsidR="00F36EB0" w:rsidRPr="00F36EB0" w:rsidRDefault="00F36EB0" w:rsidP="005F0D09">
            <w:pPr>
              <w:jc w:val="center"/>
              <w:rPr>
                <w:rFonts w:ascii="Times New Roman" w:hAnsi="Times New Roman" w:cs="Times New Roman"/>
                <w:sz w:val="28"/>
                <w:szCs w:val="28"/>
              </w:rPr>
            </w:pPr>
            <w:r w:rsidRPr="00F36EB0">
              <w:rPr>
                <w:rFonts w:ascii="Times New Roman" w:hAnsi="Times New Roman" w:cs="Times New Roman"/>
                <w:sz w:val="28"/>
                <w:szCs w:val="28"/>
              </w:rPr>
              <w:t>(0,5đ)</w:t>
            </w:r>
          </w:p>
        </w:tc>
        <w:tc>
          <w:tcPr>
            <w:tcW w:w="7128" w:type="dxa"/>
            <w:shd w:val="clear" w:color="auto" w:fill="auto"/>
          </w:tcPr>
          <w:p w14:paraId="31D6578F"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position w:val="-70"/>
                <w:sz w:val="28"/>
                <w:szCs w:val="28"/>
              </w:rPr>
              <w:object w:dxaOrig="2960" w:dyaOrig="1540" w14:anchorId="3500F2B7">
                <v:shape id="_x0000_i1675" type="#_x0000_t75" style="width:147.75pt;height:77.25pt" o:ole="">
                  <v:imagedata r:id="rId1269" o:title=""/>
                </v:shape>
                <o:OLEObject Type="Embed" ProgID="Equation.DSMT4" ShapeID="_x0000_i1675" DrawAspect="Content" ObjectID="_1738861686" r:id="rId1270"/>
              </w:object>
            </w:r>
          </w:p>
        </w:tc>
        <w:tc>
          <w:tcPr>
            <w:tcW w:w="992" w:type="dxa"/>
            <w:shd w:val="clear" w:color="auto" w:fill="auto"/>
          </w:tcPr>
          <w:p w14:paraId="06E9DBF9" w14:textId="77777777" w:rsidR="00F36EB0" w:rsidRPr="00F36EB0" w:rsidRDefault="00F36EB0" w:rsidP="00F26957">
            <w:pPr>
              <w:ind w:left="-450" w:right="235"/>
              <w:rPr>
                <w:rFonts w:ascii="Times New Roman" w:hAnsi="Times New Roman" w:cs="Times New Roman"/>
                <w:sz w:val="28"/>
                <w:szCs w:val="28"/>
              </w:rPr>
            </w:pPr>
          </w:p>
          <w:p w14:paraId="54A89CD3"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đ</w:t>
            </w:r>
          </w:p>
          <w:p w14:paraId="63951B6C" w14:textId="77777777" w:rsidR="00F36EB0" w:rsidRPr="00F36EB0" w:rsidRDefault="00F36EB0" w:rsidP="005F0D09">
            <w:pPr>
              <w:rPr>
                <w:rFonts w:ascii="Times New Roman" w:hAnsi="Times New Roman" w:cs="Times New Roman"/>
                <w:sz w:val="28"/>
                <w:szCs w:val="28"/>
              </w:rPr>
            </w:pPr>
          </w:p>
          <w:p w14:paraId="6A49F717"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đ</w:t>
            </w:r>
          </w:p>
        </w:tc>
      </w:tr>
      <w:tr w:rsidR="00F36EB0" w:rsidRPr="00F36EB0" w14:paraId="090590F9" w14:textId="77777777" w:rsidTr="00240E5B">
        <w:tc>
          <w:tcPr>
            <w:tcW w:w="621" w:type="dxa"/>
            <w:vMerge/>
            <w:shd w:val="clear" w:color="auto" w:fill="auto"/>
            <w:vAlign w:val="center"/>
          </w:tcPr>
          <w:p w14:paraId="39617987" w14:textId="77777777" w:rsidR="00F36EB0" w:rsidRPr="00F36EB0" w:rsidRDefault="00F36EB0" w:rsidP="005F0D09">
            <w:pPr>
              <w:jc w:val="center"/>
              <w:rPr>
                <w:rFonts w:ascii="Times New Roman" w:hAnsi="Times New Roman" w:cs="Times New Roman"/>
                <w:b/>
                <w:sz w:val="28"/>
                <w:szCs w:val="28"/>
              </w:rPr>
            </w:pPr>
          </w:p>
        </w:tc>
        <w:tc>
          <w:tcPr>
            <w:tcW w:w="893" w:type="dxa"/>
            <w:shd w:val="clear" w:color="auto" w:fill="auto"/>
            <w:vAlign w:val="center"/>
          </w:tcPr>
          <w:p w14:paraId="6B7FFFEA" w14:textId="77777777" w:rsidR="00F36EB0" w:rsidRPr="00F36EB0" w:rsidRDefault="00F36EB0" w:rsidP="005F0D09">
            <w:pPr>
              <w:jc w:val="center"/>
              <w:rPr>
                <w:rFonts w:ascii="Times New Roman" w:hAnsi="Times New Roman" w:cs="Times New Roman"/>
                <w:sz w:val="28"/>
                <w:szCs w:val="28"/>
              </w:rPr>
            </w:pPr>
            <w:r w:rsidRPr="00F36EB0">
              <w:rPr>
                <w:rFonts w:ascii="Times New Roman" w:hAnsi="Times New Roman" w:cs="Times New Roman"/>
                <w:sz w:val="28"/>
                <w:szCs w:val="28"/>
              </w:rPr>
              <w:t>b</w:t>
            </w:r>
          </w:p>
          <w:p w14:paraId="2889A5FA" w14:textId="77777777" w:rsidR="00F36EB0" w:rsidRPr="00F36EB0" w:rsidRDefault="00F36EB0" w:rsidP="005F0D09">
            <w:pPr>
              <w:jc w:val="center"/>
              <w:rPr>
                <w:rFonts w:ascii="Times New Roman" w:hAnsi="Times New Roman" w:cs="Times New Roman"/>
                <w:sz w:val="28"/>
                <w:szCs w:val="28"/>
              </w:rPr>
            </w:pPr>
            <w:r w:rsidRPr="00F36EB0">
              <w:rPr>
                <w:rFonts w:ascii="Times New Roman" w:hAnsi="Times New Roman" w:cs="Times New Roman"/>
                <w:sz w:val="28"/>
                <w:szCs w:val="28"/>
              </w:rPr>
              <w:t>(0,5đ)</w:t>
            </w:r>
          </w:p>
        </w:tc>
        <w:tc>
          <w:tcPr>
            <w:tcW w:w="7128" w:type="dxa"/>
            <w:shd w:val="clear" w:color="auto" w:fill="auto"/>
          </w:tcPr>
          <w:p w14:paraId="43B125F0"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 xml:space="preserve">Hệ số: </w:t>
            </w:r>
            <w:r w:rsidRPr="00F36EB0">
              <w:rPr>
                <w:rFonts w:ascii="Times New Roman" w:hAnsi="Times New Roman" w:cs="Times New Roman"/>
                <w:position w:val="-26"/>
                <w:sz w:val="28"/>
                <w:szCs w:val="28"/>
              </w:rPr>
              <w:object w:dxaOrig="440" w:dyaOrig="700" w14:anchorId="006C2742">
                <v:shape id="_x0000_i1676" type="#_x0000_t75" style="width:21.75pt;height:34.5pt" o:ole="">
                  <v:imagedata r:id="rId1271" o:title=""/>
                </v:shape>
                <o:OLEObject Type="Embed" ProgID="Equation.DSMT4" ShapeID="_x0000_i1676" DrawAspect="Content" ObjectID="_1738861687" r:id="rId1272"/>
              </w:object>
            </w:r>
            <w:r w:rsidRPr="00F36EB0">
              <w:rPr>
                <w:rFonts w:ascii="Times New Roman" w:hAnsi="Times New Roman" w:cs="Times New Roman"/>
                <w:sz w:val="28"/>
                <w:szCs w:val="28"/>
              </w:rPr>
              <w:t xml:space="preserve">;Phần biến: </w:t>
            </w:r>
            <w:r w:rsidRPr="00F36EB0">
              <w:rPr>
                <w:rFonts w:ascii="Times New Roman" w:hAnsi="Times New Roman" w:cs="Times New Roman"/>
                <w:position w:val="-12"/>
                <w:sz w:val="28"/>
                <w:szCs w:val="28"/>
              </w:rPr>
              <w:object w:dxaOrig="560" w:dyaOrig="420" w14:anchorId="502ABB1C">
                <v:shape id="_x0000_i1677" type="#_x0000_t75" style="width:27.75pt;height:21pt" o:ole="">
                  <v:imagedata r:id="rId1273" o:title=""/>
                </v:shape>
                <o:OLEObject Type="Embed" ProgID="Equation.DSMT4" ShapeID="_x0000_i1677" DrawAspect="Content" ObjectID="_1738861688" r:id="rId1274"/>
              </w:object>
            </w:r>
            <w:r w:rsidRPr="00F36EB0">
              <w:rPr>
                <w:rFonts w:ascii="Times New Roman" w:hAnsi="Times New Roman" w:cs="Times New Roman"/>
                <w:sz w:val="28"/>
                <w:szCs w:val="28"/>
              </w:rPr>
              <w:t xml:space="preserve">; </w:t>
            </w:r>
          </w:p>
          <w:p w14:paraId="7E0931EA"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Bậc của đơn thức: 7</w:t>
            </w:r>
          </w:p>
        </w:tc>
        <w:tc>
          <w:tcPr>
            <w:tcW w:w="992" w:type="dxa"/>
            <w:shd w:val="clear" w:color="auto" w:fill="auto"/>
          </w:tcPr>
          <w:p w14:paraId="41CCD405"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đ</w:t>
            </w:r>
          </w:p>
          <w:p w14:paraId="69EEA0F3" w14:textId="77777777" w:rsidR="00F36EB0" w:rsidRPr="00F36EB0" w:rsidRDefault="00F36EB0" w:rsidP="005F0D09">
            <w:pPr>
              <w:rPr>
                <w:rFonts w:ascii="Times New Roman" w:hAnsi="Times New Roman" w:cs="Times New Roman"/>
                <w:sz w:val="28"/>
                <w:szCs w:val="28"/>
              </w:rPr>
            </w:pPr>
          </w:p>
          <w:p w14:paraId="02A18204"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 đ</w:t>
            </w:r>
          </w:p>
        </w:tc>
      </w:tr>
      <w:tr w:rsidR="00F36EB0" w:rsidRPr="00F36EB0" w14:paraId="431EA239" w14:textId="77777777" w:rsidTr="00240E5B">
        <w:tc>
          <w:tcPr>
            <w:tcW w:w="621" w:type="dxa"/>
            <w:vMerge/>
            <w:shd w:val="clear" w:color="auto" w:fill="auto"/>
            <w:vAlign w:val="center"/>
          </w:tcPr>
          <w:p w14:paraId="359758CE" w14:textId="77777777" w:rsidR="00F36EB0" w:rsidRPr="00F36EB0" w:rsidRDefault="00F36EB0" w:rsidP="005F0D09">
            <w:pPr>
              <w:jc w:val="center"/>
              <w:rPr>
                <w:rFonts w:ascii="Times New Roman" w:hAnsi="Times New Roman" w:cs="Times New Roman"/>
                <w:b/>
                <w:sz w:val="28"/>
                <w:szCs w:val="28"/>
              </w:rPr>
            </w:pPr>
          </w:p>
        </w:tc>
        <w:tc>
          <w:tcPr>
            <w:tcW w:w="893" w:type="dxa"/>
            <w:shd w:val="clear" w:color="auto" w:fill="auto"/>
            <w:vAlign w:val="center"/>
          </w:tcPr>
          <w:p w14:paraId="0A36B816" w14:textId="77777777" w:rsidR="00F36EB0" w:rsidRPr="00F36EB0" w:rsidRDefault="00F36EB0" w:rsidP="005F0D09">
            <w:pPr>
              <w:jc w:val="center"/>
              <w:rPr>
                <w:rFonts w:ascii="Times New Roman" w:hAnsi="Times New Roman" w:cs="Times New Roman"/>
                <w:sz w:val="28"/>
                <w:szCs w:val="28"/>
              </w:rPr>
            </w:pPr>
            <w:r w:rsidRPr="00F36EB0">
              <w:rPr>
                <w:rFonts w:ascii="Times New Roman" w:hAnsi="Times New Roman" w:cs="Times New Roman"/>
                <w:sz w:val="28"/>
                <w:szCs w:val="28"/>
              </w:rPr>
              <w:t>c</w:t>
            </w:r>
          </w:p>
          <w:p w14:paraId="7040E5B4" w14:textId="77777777" w:rsidR="00F36EB0" w:rsidRPr="00F36EB0" w:rsidRDefault="00F36EB0" w:rsidP="005F0D09">
            <w:pPr>
              <w:jc w:val="center"/>
              <w:rPr>
                <w:rFonts w:ascii="Times New Roman" w:hAnsi="Times New Roman" w:cs="Times New Roman"/>
                <w:sz w:val="28"/>
                <w:szCs w:val="28"/>
              </w:rPr>
            </w:pPr>
            <w:r w:rsidRPr="00F36EB0">
              <w:rPr>
                <w:rFonts w:ascii="Times New Roman" w:hAnsi="Times New Roman" w:cs="Times New Roman"/>
                <w:sz w:val="28"/>
                <w:szCs w:val="28"/>
              </w:rPr>
              <w:t>(0,5đ)</w:t>
            </w:r>
          </w:p>
        </w:tc>
        <w:tc>
          <w:tcPr>
            <w:tcW w:w="7128" w:type="dxa"/>
            <w:shd w:val="clear" w:color="auto" w:fill="auto"/>
          </w:tcPr>
          <w:p w14:paraId="04B90FB3"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Thay x = 0,5; y = -1 vào biểu thức thu gọn ta được</w:t>
            </w:r>
          </w:p>
          <w:p w14:paraId="4A9BE951" w14:textId="77777777" w:rsidR="00F36EB0" w:rsidRPr="00F36EB0" w:rsidRDefault="00F36EB0" w:rsidP="005F0D09">
            <w:pPr>
              <w:tabs>
                <w:tab w:val="center" w:pos="2440"/>
                <w:tab w:val="right" w:pos="4880"/>
              </w:tabs>
              <w:rPr>
                <w:rFonts w:ascii="Times New Roman" w:hAnsi="Times New Roman" w:cs="Times New Roman"/>
                <w:sz w:val="28"/>
                <w:szCs w:val="28"/>
              </w:rPr>
            </w:pPr>
            <w:r w:rsidRPr="00F36EB0">
              <w:rPr>
                <w:rFonts w:ascii="Times New Roman" w:hAnsi="Times New Roman" w:cs="Times New Roman"/>
                <w:sz w:val="28"/>
                <w:szCs w:val="28"/>
              </w:rPr>
              <w:tab/>
            </w:r>
            <w:r w:rsidRPr="00F36EB0">
              <w:rPr>
                <w:rFonts w:ascii="Times New Roman" w:hAnsi="Times New Roman" w:cs="Times New Roman"/>
                <w:position w:val="-102"/>
                <w:sz w:val="28"/>
                <w:szCs w:val="28"/>
              </w:rPr>
              <w:object w:dxaOrig="2299" w:dyaOrig="2200" w14:anchorId="1258FA7E">
                <v:shape id="_x0000_i1678" type="#_x0000_t75" style="width:114.75pt;height:109.5pt" o:ole="">
                  <v:imagedata r:id="rId1275" o:title=""/>
                </v:shape>
                <o:OLEObject Type="Embed" ProgID="Equation.DSMT4" ShapeID="_x0000_i1678" DrawAspect="Content" ObjectID="_1738861689" r:id="rId1276"/>
              </w:object>
            </w:r>
          </w:p>
        </w:tc>
        <w:tc>
          <w:tcPr>
            <w:tcW w:w="992" w:type="dxa"/>
            <w:shd w:val="clear" w:color="auto" w:fill="auto"/>
          </w:tcPr>
          <w:p w14:paraId="5A52B778" w14:textId="77777777" w:rsidR="00F36EB0" w:rsidRPr="00F36EB0" w:rsidRDefault="00F36EB0" w:rsidP="005F0D09">
            <w:pPr>
              <w:rPr>
                <w:rFonts w:ascii="Times New Roman" w:hAnsi="Times New Roman" w:cs="Times New Roman"/>
                <w:sz w:val="28"/>
                <w:szCs w:val="28"/>
              </w:rPr>
            </w:pPr>
          </w:p>
          <w:p w14:paraId="325557C7" w14:textId="77777777" w:rsidR="00F36EB0" w:rsidRPr="00F36EB0" w:rsidRDefault="00F36EB0" w:rsidP="005F0D09">
            <w:pPr>
              <w:rPr>
                <w:rFonts w:ascii="Times New Roman" w:hAnsi="Times New Roman" w:cs="Times New Roman"/>
                <w:sz w:val="28"/>
                <w:szCs w:val="28"/>
              </w:rPr>
            </w:pPr>
          </w:p>
          <w:p w14:paraId="0F153753" w14:textId="77777777" w:rsidR="00F36EB0" w:rsidRPr="00F36EB0" w:rsidRDefault="00F36EB0" w:rsidP="005F0D09">
            <w:pPr>
              <w:rPr>
                <w:rFonts w:ascii="Times New Roman" w:hAnsi="Times New Roman" w:cs="Times New Roman"/>
                <w:sz w:val="28"/>
                <w:szCs w:val="28"/>
              </w:rPr>
            </w:pPr>
          </w:p>
          <w:p w14:paraId="3BF83050" w14:textId="77777777" w:rsidR="00F36EB0" w:rsidRPr="00F36EB0" w:rsidRDefault="00F36EB0" w:rsidP="005F0D09">
            <w:pPr>
              <w:rPr>
                <w:rFonts w:ascii="Times New Roman" w:hAnsi="Times New Roman" w:cs="Times New Roman"/>
                <w:sz w:val="28"/>
                <w:szCs w:val="28"/>
              </w:rPr>
            </w:pPr>
          </w:p>
          <w:p w14:paraId="3B6239A4"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đ</w:t>
            </w:r>
          </w:p>
          <w:p w14:paraId="424A147B" w14:textId="77777777" w:rsidR="00F36EB0" w:rsidRPr="00F36EB0" w:rsidRDefault="00F36EB0" w:rsidP="005F0D09">
            <w:pPr>
              <w:rPr>
                <w:rFonts w:ascii="Times New Roman" w:hAnsi="Times New Roman" w:cs="Times New Roman"/>
                <w:sz w:val="28"/>
                <w:szCs w:val="28"/>
              </w:rPr>
            </w:pPr>
          </w:p>
          <w:p w14:paraId="2F008C99"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đ</w:t>
            </w:r>
          </w:p>
        </w:tc>
      </w:tr>
      <w:tr w:rsidR="00F36EB0" w:rsidRPr="00F36EB0" w14:paraId="79C0617C" w14:textId="77777777" w:rsidTr="00240E5B">
        <w:tc>
          <w:tcPr>
            <w:tcW w:w="621" w:type="dxa"/>
            <w:vMerge w:val="restart"/>
            <w:shd w:val="clear" w:color="auto" w:fill="auto"/>
            <w:vAlign w:val="center"/>
          </w:tcPr>
          <w:p w14:paraId="094239FB" w14:textId="77777777" w:rsidR="00F36EB0" w:rsidRPr="00F36EB0" w:rsidRDefault="00F36EB0" w:rsidP="00CB220F">
            <w:pPr>
              <w:jc w:val="center"/>
              <w:rPr>
                <w:rFonts w:ascii="Times New Roman" w:hAnsi="Times New Roman" w:cs="Times New Roman"/>
                <w:b/>
                <w:sz w:val="28"/>
                <w:szCs w:val="28"/>
              </w:rPr>
            </w:pPr>
            <w:r w:rsidRPr="00F36EB0">
              <w:rPr>
                <w:rFonts w:ascii="Times New Roman" w:hAnsi="Times New Roman" w:cs="Times New Roman"/>
                <w:b/>
                <w:sz w:val="28"/>
                <w:szCs w:val="28"/>
              </w:rPr>
              <w:t>2</w:t>
            </w:r>
          </w:p>
        </w:tc>
        <w:tc>
          <w:tcPr>
            <w:tcW w:w="893" w:type="dxa"/>
            <w:shd w:val="clear" w:color="auto" w:fill="auto"/>
            <w:vAlign w:val="center"/>
          </w:tcPr>
          <w:p w14:paraId="4CB6FA6B" w14:textId="77777777" w:rsidR="00F36EB0" w:rsidRPr="00F36EB0" w:rsidRDefault="00F36EB0" w:rsidP="00CB220F">
            <w:pPr>
              <w:jc w:val="center"/>
              <w:rPr>
                <w:rFonts w:ascii="Times New Roman" w:hAnsi="Times New Roman" w:cs="Times New Roman"/>
                <w:bCs/>
                <w:sz w:val="28"/>
                <w:szCs w:val="28"/>
              </w:rPr>
            </w:pPr>
            <w:r w:rsidRPr="00F36EB0">
              <w:rPr>
                <w:rFonts w:ascii="Times New Roman" w:hAnsi="Times New Roman" w:cs="Times New Roman"/>
                <w:bCs/>
                <w:sz w:val="28"/>
                <w:szCs w:val="28"/>
              </w:rPr>
              <w:t>a (0,5)</w:t>
            </w:r>
          </w:p>
        </w:tc>
        <w:tc>
          <w:tcPr>
            <w:tcW w:w="7128" w:type="dxa"/>
            <w:shd w:val="clear" w:color="auto" w:fill="auto"/>
          </w:tcPr>
          <w:p w14:paraId="22B1C978" w14:textId="77777777" w:rsidR="00F36EB0" w:rsidRPr="00F36EB0" w:rsidRDefault="00F36EB0" w:rsidP="00CB220F">
            <w:pPr>
              <w:rPr>
                <w:rFonts w:ascii="Times New Roman" w:hAnsi="Times New Roman" w:cs="Times New Roman"/>
                <w:sz w:val="28"/>
                <w:szCs w:val="28"/>
              </w:rPr>
            </w:pPr>
            <w:r w:rsidRPr="00F36EB0">
              <w:rPr>
                <w:rFonts w:ascii="Times New Roman" w:eastAsiaTheme="minorEastAsia" w:hAnsi="Times New Roman" w:cs="Times New Roman"/>
                <w:iCs/>
                <w:sz w:val="28"/>
                <w:szCs w:val="28"/>
              </w:rPr>
              <w:t>Tháng 9</w:t>
            </w:r>
          </w:p>
        </w:tc>
        <w:tc>
          <w:tcPr>
            <w:tcW w:w="992" w:type="dxa"/>
            <w:shd w:val="clear" w:color="auto" w:fill="auto"/>
          </w:tcPr>
          <w:p w14:paraId="198AB7F8" w14:textId="77777777" w:rsidR="00F36EB0" w:rsidRPr="00F36EB0" w:rsidRDefault="00F36EB0" w:rsidP="00CB220F">
            <w:pPr>
              <w:rPr>
                <w:rFonts w:ascii="Times New Roman" w:hAnsi="Times New Roman" w:cs="Times New Roman"/>
                <w:bCs/>
                <w:sz w:val="28"/>
                <w:szCs w:val="28"/>
              </w:rPr>
            </w:pPr>
            <w:r w:rsidRPr="00F36EB0">
              <w:rPr>
                <w:rFonts w:ascii="Times New Roman" w:hAnsi="Times New Roman" w:cs="Times New Roman"/>
                <w:bCs/>
                <w:sz w:val="28"/>
                <w:szCs w:val="28"/>
              </w:rPr>
              <w:t>0,5</w:t>
            </w:r>
          </w:p>
        </w:tc>
      </w:tr>
      <w:tr w:rsidR="00F36EB0" w:rsidRPr="00F36EB0" w14:paraId="688D15BF" w14:textId="77777777" w:rsidTr="00240E5B">
        <w:tc>
          <w:tcPr>
            <w:tcW w:w="621" w:type="dxa"/>
            <w:vMerge/>
            <w:shd w:val="clear" w:color="auto" w:fill="auto"/>
            <w:vAlign w:val="center"/>
          </w:tcPr>
          <w:p w14:paraId="6468BB52" w14:textId="77777777" w:rsidR="00F36EB0" w:rsidRPr="00F36EB0" w:rsidRDefault="00F36EB0" w:rsidP="00CB220F">
            <w:pPr>
              <w:jc w:val="center"/>
              <w:rPr>
                <w:rFonts w:ascii="Times New Roman" w:hAnsi="Times New Roman" w:cs="Times New Roman"/>
                <w:b/>
                <w:sz w:val="28"/>
                <w:szCs w:val="28"/>
              </w:rPr>
            </w:pPr>
          </w:p>
        </w:tc>
        <w:tc>
          <w:tcPr>
            <w:tcW w:w="893" w:type="dxa"/>
            <w:shd w:val="clear" w:color="auto" w:fill="auto"/>
            <w:vAlign w:val="center"/>
          </w:tcPr>
          <w:p w14:paraId="20E71A93" w14:textId="77777777" w:rsidR="00F36EB0" w:rsidRPr="00F36EB0" w:rsidRDefault="00F36EB0" w:rsidP="00CB220F">
            <w:pPr>
              <w:jc w:val="center"/>
              <w:rPr>
                <w:rFonts w:ascii="Times New Roman" w:hAnsi="Times New Roman" w:cs="Times New Roman"/>
                <w:bCs/>
                <w:sz w:val="28"/>
                <w:szCs w:val="28"/>
              </w:rPr>
            </w:pPr>
            <w:r w:rsidRPr="00F36EB0">
              <w:rPr>
                <w:rFonts w:ascii="Times New Roman" w:hAnsi="Times New Roman" w:cs="Times New Roman"/>
                <w:bCs/>
                <w:sz w:val="28"/>
                <w:szCs w:val="28"/>
              </w:rPr>
              <w:t>b</w:t>
            </w:r>
          </w:p>
          <w:p w14:paraId="5CF32E73" w14:textId="77777777" w:rsidR="00F36EB0" w:rsidRPr="00F36EB0" w:rsidRDefault="00F36EB0" w:rsidP="00CB220F">
            <w:pPr>
              <w:jc w:val="center"/>
              <w:rPr>
                <w:rFonts w:ascii="Times New Roman" w:hAnsi="Times New Roman" w:cs="Times New Roman"/>
                <w:bCs/>
                <w:sz w:val="28"/>
                <w:szCs w:val="28"/>
              </w:rPr>
            </w:pPr>
            <w:r w:rsidRPr="00F36EB0">
              <w:rPr>
                <w:rFonts w:ascii="Times New Roman" w:hAnsi="Times New Roman" w:cs="Times New Roman"/>
                <w:bCs/>
                <w:sz w:val="28"/>
                <w:szCs w:val="28"/>
              </w:rPr>
              <w:t>(0,5)</w:t>
            </w:r>
          </w:p>
        </w:tc>
        <w:tc>
          <w:tcPr>
            <w:tcW w:w="7128" w:type="dxa"/>
            <w:shd w:val="clear" w:color="auto" w:fill="auto"/>
          </w:tcPr>
          <w:p w14:paraId="7849E2B1" w14:textId="77777777" w:rsidR="00F36EB0" w:rsidRPr="00F36EB0" w:rsidRDefault="00F36EB0" w:rsidP="00CB220F">
            <w:pPr>
              <w:spacing w:line="276" w:lineRule="auto"/>
              <w:rPr>
                <w:rFonts w:ascii="Times New Roman" w:eastAsiaTheme="minorEastAsia" w:hAnsi="Times New Roman" w:cs="Times New Roman"/>
                <w:iCs/>
                <w:sz w:val="28"/>
                <w:szCs w:val="28"/>
              </w:rPr>
            </w:pPr>
            <w:r w:rsidRPr="00F36EB0">
              <w:rPr>
                <w:rFonts w:ascii="Times New Roman" w:eastAsiaTheme="minorEastAsia" w:hAnsi="Times New Roman" w:cs="Times New Roman"/>
                <w:iCs/>
                <w:sz w:val="28"/>
                <w:szCs w:val="28"/>
              </w:rPr>
              <w:t xml:space="preserve">Bảng thống kê: </w:t>
            </w:r>
          </w:p>
          <w:tbl>
            <w:tblPr>
              <w:tblStyle w:val="TableGrid"/>
              <w:tblW w:w="7705" w:type="dxa"/>
              <w:tblLayout w:type="fixed"/>
              <w:tblLook w:val="04A0" w:firstRow="1" w:lastRow="0" w:firstColumn="1" w:lastColumn="0" w:noHBand="0" w:noVBand="1"/>
            </w:tblPr>
            <w:tblGrid>
              <w:gridCol w:w="1343"/>
              <w:gridCol w:w="476"/>
              <w:gridCol w:w="346"/>
              <w:gridCol w:w="346"/>
              <w:gridCol w:w="476"/>
              <w:gridCol w:w="606"/>
              <w:gridCol w:w="606"/>
              <w:gridCol w:w="606"/>
              <w:gridCol w:w="606"/>
              <w:gridCol w:w="606"/>
              <w:gridCol w:w="606"/>
              <w:gridCol w:w="606"/>
              <w:gridCol w:w="476"/>
            </w:tblGrid>
            <w:tr w:rsidR="00F36EB0" w:rsidRPr="00F36EB0" w14:paraId="4837F24C" w14:textId="77777777" w:rsidTr="00240E5B">
              <w:trPr>
                <w:trHeight w:val="394"/>
              </w:trPr>
              <w:tc>
                <w:tcPr>
                  <w:tcW w:w="1343" w:type="dxa"/>
                  <w:vAlign w:val="center"/>
                </w:tcPr>
                <w:p w14:paraId="458A963D"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Tháng</w:t>
                  </w:r>
                </w:p>
              </w:tc>
              <w:tc>
                <w:tcPr>
                  <w:tcW w:w="476" w:type="dxa"/>
                  <w:vAlign w:val="center"/>
                </w:tcPr>
                <w:p w14:paraId="70B27866"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1</w:t>
                  </w:r>
                </w:p>
              </w:tc>
              <w:tc>
                <w:tcPr>
                  <w:tcW w:w="346" w:type="dxa"/>
                  <w:vAlign w:val="center"/>
                </w:tcPr>
                <w:p w14:paraId="09C1E3E2"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2</w:t>
                  </w:r>
                </w:p>
              </w:tc>
              <w:tc>
                <w:tcPr>
                  <w:tcW w:w="346" w:type="dxa"/>
                  <w:vAlign w:val="center"/>
                </w:tcPr>
                <w:p w14:paraId="6E500E45"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3</w:t>
                  </w:r>
                </w:p>
              </w:tc>
              <w:tc>
                <w:tcPr>
                  <w:tcW w:w="476" w:type="dxa"/>
                  <w:vAlign w:val="center"/>
                </w:tcPr>
                <w:p w14:paraId="10405D9D"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4</w:t>
                  </w:r>
                </w:p>
              </w:tc>
              <w:tc>
                <w:tcPr>
                  <w:tcW w:w="606" w:type="dxa"/>
                  <w:vAlign w:val="center"/>
                </w:tcPr>
                <w:p w14:paraId="1053FCEC"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5</w:t>
                  </w:r>
                </w:p>
              </w:tc>
              <w:tc>
                <w:tcPr>
                  <w:tcW w:w="606" w:type="dxa"/>
                  <w:vAlign w:val="center"/>
                </w:tcPr>
                <w:p w14:paraId="011A95A6"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6</w:t>
                  </w:r>
                </w:p>
              </w:tc>
              <w:tc>
                <w:tcPr>
                  <w:tcW w:w="606" w:type="dxa"/>
                  <w:vAlign w:val="center"/>
                </w:tcPr>
                <w:p w14:paraId="73EB9F59"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7</w:t>
                  </w:r>
                </w:p>
              </w:tc>
              <w:tc>
                <w:tcPr>
                  <w:tcW w:w="606" w:type="dxa"/>
                  <w:vAlign w:val="center"/>
                </w:tcPr>
                <w:p w14:paraId="314D1351"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8</w:t>
                  </w:r>
                </w:p>
              </w:tc>
              <w:tc>
                <w:tcPr>
                  <w:tcW w:w="606" w:type="dxa"/>
                  <w:vAlign w:val="center"/>
                </w:tcPr>
                <w:p w14:paraId="74EAE4B6"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9</w:t>
                  </w:r>
                </w:p>
              </w:tc>
              <w:tc>
                <w:tcPr>
                  <w:tcW w:w="606" w:type="dxa"/>
                  <w:vAlign w:val="center"/>
                </w:tcPr>
                <w:p w14:paraId="72551599"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10</w:t>
                  </w:r>
                </w:p>
              </w:tc>
              <w:tc>
                <w:tcPr>
                  <w:tcW w:w="606" w:type="dxa"/>
                  <w:vAlign w:val="center"/>
                </w:tcPr>
                <w:p w14:paraId="452A759C"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11</w:t>
                  </w:r>
                </w:p>
              </w:tc>
              <w:tc>
                <w:tcPr>
                  <w:tcW w:w="476" w:type="dxa"/>
                  <w:vAlign w:val="center"/>
                </w:tcPr>
                <w:p w14:paraId="08EEB239"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12</w:t>
                  </w:r>
                </w:p>
              </w:tc>
            </w:tr>
            <w:tr w:rsidR="00F36EB0" w:rsidRPr="00F36EB0" w14:paraId="0CB40CCF" w14:textId="77777777" w:rsidTr="00240E5B">
              <w:trPr>
                <w:trHeight w:val="1173"/>
              </w:trPr>
              <w:tc>
                <w:tcPr>
                  <w:tcW w:w="1343" w:type="dxa"/>
                  <w:vAlign w:val="center"/>
                </w:tcPr>
                <w:p w14:paraId="2557334A"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Lượng mưa (mm)</w:t>
                  </w:r>
                </w:p>
              </w:tc>
              <w:tc>
                <w:tcPr>
                  <w:tcW w:w="476" w:type="dxa"/>
                  <w:vAlign w:val="center"/>
                </w:tcPr>
                <w:p w14:paraId="1D576405"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14</w:t>
                  </w:r>
                </w:p>
              </w:tc>
              <w:tc>
                <w:tcPr>
                  <w:tcW w:w="346" w:type="dxa"/>
                  <w:vAlign w:val="center"/>
                </w:tcPr>
                <w:p w14:paraId="3CA4C7E4"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4</w:t>
                  </w:r>
                </w:p>
              </w:tc>
              <w:tc>
                <w:tcPr>
                  <w:tcW w:w="346" w:type="dxa"/>
                  <w:vAlign w:val="center"/>
                </w:tcPr>
                <w:p w14:paraId="189558E3"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9</w:t>
                  </w:r>
                </w:p>
              </w:tc>
              <w:tc>
                <w:tcPr>
                  <w:tcW w:w="476" w:type="dxa"/>
                  <w:vAlign w:val="center"/>
                </w:tcPr>
                <w:p w14:paraId="347FB4E3"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51</w:t>
                  </w:r>
                </w:p>
              </w:tc>
              <w:tc>
                <w:tcPr>
                  <w:tcW w:w="606" w:type="dxa"/>
                  <w:vAlign w:val="center"/>
                </w:tcPr>
                <w:p w14:paraId="224B39B0"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213</w:t>
                  </w:r>
                </w:p>
              </w:tc>
              <w:tc>
                <w:tcPr>
                  <w:tcW w:w="606" w:type="dxa"/>
                  <w:vAlign w:val="center"/>
                </w:tcPr>
                <w:p w14:paraId="3AF0EAE2"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309</w:t>
                  </w:r>
                </w:p>
              </w:tc>
              <w:tc>
                <w:tcPr>
                  <w:tcW w:w="606" w:type="dxa"/>
                  <w:vAlign w:val="center"/>
                </w:tcPr>
                <w:p w14:paraId="476FA0B1"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295</w:t>
                  </w:r>
                </w:p>
              </w:tc>
              <w:tc>
                <w:tcPr>
                  <w:tcW w:w="606" w:type="dxa"/>
                  <w:vAlign w:val="center"/>
                </w:tcPr>
                <w:p w14:paraId="20746FCF"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271</w:t>
                  </w:r>
                </w:p>
              </w:tc>
              <w:tc>
                <w:tcPr>
                  <w:tcW w:w="606" w:type="dxa"/>
                  <w:vAlign w:val="center"/>
                </w:tcPr>
                <w:p w14:paraId="2DF212F2"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342</w:t>
                  </w:r>
                </w:p>
              </w:tc>
              <w:tc>
                <w:tcPr>
                  <w:tcW w:w="606" w:type="dxa"/>
                  <w:vAlign w:val="center"/>
                </w:tcPr>
                <w:p w14:paraId="3ACD90FA"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260</w:t>
                  </w:r>
                </w:p>
              </w:tc>
              <w:tc>
                <w:tcPr>
                  <w:tcW w:w="606" w:type="dxa"/>
                  <w:vAlign w:val="center"/>
                </w:tcPr>
                <w:p w14:paraId="7B3F9019"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119</w:t>
                  </w:r>
                </w:p>
              </w:tc>
              <w:tc>
                <w:tcPr>
                  <w:tcW w:w="476" w:type="dxa"/>
                  <w:vAlign w:val="center"/>
                </w:tcPr>
                <w:p w14:paraId="508801A6" w14:textId="77777777" w:rsidR="00F36EB0" w:rsidRPr="00F36EB0" w:rsidRDefault="00F36EB0" w:rsidP="00CB220F">
                  <w:pPr>
                    <w:spacing w:line="276" w:lineRule="auto"/>
                    <w:jc w:val="both"/>
                    <w:rPr>
                      <w:rFonts w:eastAsiaTheme="minorEastAsia" w:cs="Times New Roman"/>
                      <w:iCs/>
                      <w:szCs w:val="28"/>
                    </w:rPr>
                  </w:pPr>
                  <w:r w:rsidRPr="00F36EB0">
                    <w:rPr>
                      <w:rFonts w:eastAsiaTheme="minorEastAsia" w:cs="Times New Roman"/>
                      <w:iCs/>
                      <w:szCs w:val="28"/>
                    </w:rPr>
                    <w:t>47</w:t>
                  </w:r>
                </w:p>
              </w:tc>
            </w:tr>
          </w:tbl>
          <w:p w14:paraId="725C09F5" w14:textId="77777777" w:rsidR="00F36EB0" w:rsidRPr="00F36EB0" w:rsidRDefault="00F36EB0" w:rsidP="00CB220F">
            <w:pPr>
              <w:rPr>
                <w:rFonts w:ascii="Times New Roman" w:hAnsi="Times New Roman" w:cs="Times New Roman"/>
                <w:sz w:val="28"/>
                <w:szCs w:val="28"/>
              </w:rPr>
            </w:pPr>
          </w:p>
        </w:tc>
        <w:tc>
          <w:tcPr>
            <w:tcW w:w="992" w:type="dxa"/>
            <w:shd w:val="clear" w:color="auto" w:fill="auto"/>
          </w:tcPr>
          <w:p w14:paraId="4FF6F503" w14:textId="77777777" w:rsidR="00F36EB0" w:rsidRPr="00F36EB0" w:rsidRDefault="00F36EB0" w:rsidP="00CB220F">
            <w:pPr>
              <w:rPr>
                <w:rFonts w:ascii="Times New Roman" w:hAnsi="Times New Roman" w:cs="Times New Roman"/>
                <w:bCs/>
                <w:sz w:val="28"/>
                <w:szCs w:val="28"/>
              </w:rPr>
            </w:pPr>
          </w:p>
          <w:p w14:paraId="50225B6A" w14:textId="77777777" w:rsidR="00F36EB0" w:rsidRPr="00F36EB0" w:rsidRDefault="00F36EB0" w:rsidP="00CB220F">
            <w:pPr>
              <w:rPr>
                <w:rFonts w:ascii="Times New Roman" w:hAnsi="Times New Roman" w:cs="Times New Roman"/>
                <w:bCs/>
                <w:sz w:val="28"/>
                <w:szCs w:val="28"/>
              </w:rPr>
            </w:pPr>
          </w:p>
          <w:p w14:paraId="5119DDDA" w14:textId="77777777" w:rsidR="00F36EB0" w:rsidRPr="00F36EB0" w:rsidRDefault="00F36EB0" w:rsidP="00CB220F">
            <w:pPr>
              <w:rPr>
                <w:rFonts w:ascii="Times New Roman" w:hAnsi="Times New Roman" w:cs="Times New Roman"/>
                <w:bCs/>
                <w:sz w:val="28"/>
                <w:szCs w:val="28"/>
              </w:rPr>
            </w:pPr>
          </w:p>
          <w:p w14:paraId="6860E70F" w14:textId="77777777" w:rsidR="00F36EB0" w:rsidRPr="00F36EB0" w:rsidRDefault="00F36EB0" w:rsidP="00CB220F">
            <w:pPr>
              <w:rPr>
                <w:rFonts w:ascii="Times New Roman" w:hAnsi="Times New Roman" w:cs="Times New Roman"/>
                <w:bCs/>
                <w:sz w:val="28"/>
                <w:szCs w:val="28"/>
              </w:rPr>
            </w:pPr>
            <w:r w:rsidRPr="00F36EB0">
              <w:rPr>
                <w:rFonts w:ascii="Times New Roman" w:hAnsi="Times New Roman" w:cs="Times New Roman"/>
                <w:bCs/>
                <w:sz w:val="28"/>
                <w:szCs w:val="28"/>
              </w:rPr>
              <w:t>0,5</w:t>
            </w:r>
          </w:p>
        </w:tc>
      </w:tr>
      <w:tr w:rsidR="00F36EB0" w:rsidRPr="00F36EB0" w14:paraId="39384D9F" w14:textId="77777777" w:rsidTr="00240E5B">
        <w:tc>
          <w:tcPr>
            <w:tcW w:w="621" w:type="dxa"/>
            <w:vMerge/>
            <w:shd w:val="clear" w:color="auto" w:fill="auto"/>
            <w:vAlign w:val="center"/>
          </w:tcPr>
          <w:p w14:paraId="07881E6D" w14:textId="77777777" w:rsidR="00F36EB0" w:rsidRPr="00F36EB0" w:rsidRDefault="00F36EB0" w:rsidP="00CB220F">
            <w:pPr>
              <w:jc w:val="center"/>
              <w:rPr>
                <w:rFonts w:ascii="Times New Roman" w:hAnsi="Times New Roman" w:cs="Times New Roman"/>
                <w:b/>
                <w:sz w:val="28"/>
                <w:szCs w:val="28"/>
              </w:rPr>
            </w:pPr>
          </w:p>
        </w:tc>
        <w:tc>
          <w:tcPr>
            <w:tcW w:w="893" w:type="dxa"/>
            <w:shd w:val="clear" w:color="auto" w:fill="auto"/>
            <w:vAlign w:val="center"/>
          </w:tcPr>
          <w:p w14:paraId="0C03ED81" w14:textId="77777777" w:rsidR="00F36EB0" w:rsidRPr="00F36EB0" w:rsidRDefault="00F36EB0" w:rsidP="00CB220F">
            <w:pPr>
              <w:jc w:val="center"/>
              <w:rPr>
                <w:rFonts w:ascii="Times New Roman" w:hAnsi="Times New Roman" w:cs="Times New Roman"/>
                <w:bCs/>
                <w:sz w:val="28"/>
                <w:szCs w:val="28"/>
              </w:rPr>
            </w:pPr>
            <w:r w:rsidRPr="00F36EB0">
              <w:rPr>
                <w:rFonts w:ascii="Times New Roman" w:hAnsi="Times New Roman" w:cs="Times New Roman"/>
                <w:bCs/>
                <w:sz w:val="28"/>
                <w:szCs w:val="28"/>
              </w:rPr>
              <w:t>c</w:t>
            </w:r>
          </w:p>
          <w:p w14:paraId="0DBB204B" w14:textId="77777777" w:rsidR="00F36EB0" w:rsidRPr="00F36EB0" w:rsidRDefault="00F36EB0" w:rsidP="00CB220F">
            <w:pPr>
              <w:jc w:val="center"/>
              <w:rPr>
                <w:rFonts w:ascii="Times New Roman" w:hAnsi="Times New Roman" w:cs="Times New Roman"/>
                <w:bCs/>
                <w:sz w:val="28"/>
                <w:szCs w:val="28"/>
              </w:rPr>
            </w:pPr>
            <w:r w:rsidRPr="00F36EB0">
              <w:rPr>
                <w:rFonts w:ascii="Times New Roman" w:hAnsi="Times New Roman" w:cs="Times New Roman"/>
                <w:bCs/>
                <w:sz w:val="28"/>
                <w:szCs w:val="28"/>
              </w:rPr>
              <w:t>(0,5)</w:t>
            </w:r>
          </w:p>
        </w:tc>
        <w:tc>
          <w:tcPr>
            <w:tcW w:w="7128" w:type="dxa"/>
            <w:shd w:val="clear" w:color="auto" w:fill="auto"/>
          </w:tcPr>
          <w:p w14:paraId="5ED29A16" w14:textId="77777777" w:rsidR="00F36EB0" w:rsidRPr="00F36EB0" w:rsidRDefault="00F36EB0" w:rsidP="00CB220F">
            <w:pPr>
              <w:spacing w:line="276" w:lineRule="auto"/>
              <w:rPr>
                <w:rFonts w:ascii="Times New Roman" w:eastAsiaTheme="minorEastAsia" w:hAnsi="Times New Roman" w:cs="Times New Roman"/>
                <w:iCs/>
                <w:sz w:val="28"/>
                <w:szCs w:val="28"/>
              </w:rPr>
            </w:pPr>
            <w:r w:rsidRPr="00F36EB0">
              <w:rPr>
                <w:rFonts w:ascii="Times New Roman" w:eastAsiaTheme="minorEastAsia" w:hAnsi="Times New Roman" w:cs="Times New Roman"/>
                <w:iCs/>
                <w:sz w:val="28"/>
                <w:szCs w:val="28"/>
              </w:rPr>
              <w:t xml:space="preserve">Lượng mưa tháng 8 tăng hơn so với lượng mưa tháng 4. </w:t>
            </w:r>
          </w:p>
          <w:p w14:paraId="506E2AB6" w14:textId="77777777" w:rsidR="00F36EB0" w:rsidRPr="00F36EB0" w:rsidRDefault="00F36EB0" w:rsidP="00CB220F">
            <w:pPr>
              <w:spacing w:line="276" w:lineRule="auto"/>
              <w:rPr>
                <w:rFonts w:ascii="Times New Roman" w:eastAsiaTheme="minorEastAsia" w:hAnsi="Times New Roman" w:cs="Times New Roman"/>
                <w:iCs/>
                <w:sz w:val="28"/>
                <w:szCs w:val="28"/>
              </w:rPr>
            </w:pPr>
            <w:r w:rsidRPr="00F36EB0">
              <w:rPr>
                <w:rFonts w:ascii="Times New Roman" w:eastAsiaTheme="minorEastAsia" w:hAnsi="Times New Roman" w:cs="Times New Roman"/>
                <w:iCs/>
                <w:sz w:val="28"/>
                <w:szCs w:val="28"/>
              </w:rPr>
              <w:t xml:space="preserve">Tăng số mm là: </w:t>
            </w:r>
          </w:p>
          <w:p w14:paraId="2D697776" w14:textId="77777777" w:rsidR="00F36EB0" w:rsidRPr="00F36EB0" w:rsidRDefault="00F36EB0" w:rsidP="00CB220F">
            <w:pPr>
              <w:spacing w:line="276" w:lineRule="auto"/>
              <w:rPr>
                <w:rFonts w:ascii="Times New Roman" w:eastAsiaTheme="minorEastAsia" w:hAnsi="Times New Roman" w:cs="Times New Roman"/>
                <w:iCs/>
                <w:sz w:val="28"/>
                <w:szCs w:val="28"/>
              </w:rPr>
            </w:pPr>
            <w:r w:rsidRPr="00F36EB0">
              <w:rPr>
                <w:rFonts w:ascii="Times New Roman" w:eastAsiaTheme="minorEastAsia" w:hAnsi="Times New Roman" w:cs="Times New Roman"/>
                <w:iCs/>
                <w:sz w:val="28"/>
                <w:szCs w:val="28"/>
              </w:rPr>
              <w:t>271 - 51 = 220 (mm)</w:t>
            </w:r>
          </w:p>
          <w:p w14:paraId="4218C08F" w14:textId="77777777" w:rsidR="00F36EB0" w:rsidRPr="00F36EB0" w:rsidRDefault="00F36EB0" w:rsidP="00CB220F">
            <w:pPr>
              <w:spacing w:line="276" w:lineRule="auto"/>
              <w:rPr>
                <w:rFonts w:ascii="Times New Roman" w:eastAsiaTheme="minorEastAsia" w:hAnsi="Times New Roman" w:cs="Times New Roman"/>
                <w:iCs/>
                <w:sz w:val="28"/>
                <w:szCs w:val="28"/>
              </w:rPr>
            </w:pPr>
            <w:r w:rsidRPr="00F36EB0">
              <w:rPr>
                <w:rFonts w:ascii="Times New Roman" w:eastAsiaTheme="minorEastAsia" w:hAnsi="Times New Roman" w:cs="Times New Roman"/>
                <w:iCs/>
                <w:sz w:val="28"/>
                <w:szCs w:val="28"/>
              </w:rPr>
              <w:t>Vậy lượng mưa tháng 8 tăng hơn so với lượng mưa tháng 5 là 220 mm</w:t>
            </w:r>
          </w:p>
        </w:tc>
        <w:tc>
          <w:tcPr>
            <w:tcW w:w="992" w:type="dxa"/>
            <w:shd w:val="clear" w:color="auto" w:fill="auto"/>
          </w:tcPr>
          <w:p w14:paraId="4AA00DDB" w14:textId="77777777" w:rsidR="00F36EB0" w:rsidRPr="00F36EB0" w:rsidRDefault="00F36EB0" w:rsidP="00CB220F">
            <w:pPr>
              <w:spacing w:line="276" w:lineRule="auto"/>
              <w:jc w:val="center"/>
              <w:rPr>
                <w:rFonts w:ascii="Times New Roman" w:hAnsi="Times New Roman" w:cs="Times New Roman"/>
                <w:bCs/>
                <w:sz w:val="28"/>
                <w:szCs w:val="28"/>
              </w:rPr>
            </w:pPr>
          </w:p>
          <w:p w14:paraId="79407793" w14:textId="77777777" w:rsidR="00F36EB0" w:rsidRPr="00F36EB0" w:rsidRDefault="00F36EB0" w:rsidP="00CB220F">
            <w:pPr>
              <w:rPr>
                <w:rFonts w:ascii="Times New Roman" w:hAnsi="Times New Roman" w:cs="Times New Roman"/>
                <w:bCs/>
                <w:sz w:val="28"/>
                <w:szCs w:val="28"/>
              </w:rPr>
            </w:pPr>
            <w:r w:rsidRPr="00F36EB0">
              <w:rPr>
                <w:rFonts w:ascii="Times New Roman" w:hAnsi="Times New Roman" w:cs="Times New Roman"/>
                <w:bCs/>
                <w:sz w:val="28"/>
                <w:szCs w:val="28"/>
              </w:rPr>
              <w:t>0,5</w:t>
            </w:r>
          </w:p>
        </w:tc>
      </w:tr>
      <w:tr w:rsidR="00F36EB0" w:rsidRPr="00F36EB0" w14:paraId="18C82500" w14:textId="77777777" w:rsidTr="00240E5B">
        <w:tc>
          <w:tcPr>
            <w:tcW w:w="621" w:type="dxa"/>
            <w:vMerge w:val="restart"/>
            <w:shd w:val="clear" w:color="auto" w:fill="auto"/>
            <w:vAlign w:val="center"/>
          </w:tcPr>
          <w:p w14:paraId="4006931F" w14:textId="77777777" w:rsidR="00F36EB0" w:rsidRPr="00F36EB0" w:rsidRDefault="00F36EB0" w:rsidP="005F0D09">
            <w:pPr>
              <w:jc w:val="center"/>
              <w:rPr>
                <w:rFonts w:ascii="Times New Roman" w:hAnsi="Times New Roman" w:cs="Times New Roman"/>
                <w:bCs/>
                <w:sz w:val="28"/>
                <w:szCs w:val="28"/>
              </w:rPr>
            </w:pPr>
            <w:r w:rsidRPr="00F36EB0">
              <w:rPr>
                <w:rFonts w:ascii="Times New Roman" w:hAnsi="Times New Roman" w:cs="Times New Roman"/>
                <w:bCs/>
                <w:sz w:val="28"/>
                <w:szCs w:val="28"/>
              </w:rPr>
              <w:t>3</w:t>
            </w:r>
          </w:p>
        </w:tc>
        <w:tc>
          <w:tcPr>
            <w:tcW w:w="893" w:type="dxa"/>
            <w:shd w:val="clear" w:color="auto" w:fill="auto"/>
            <w:vAlign w:val="center"/>
          </w:tcPr>
          <w:p w14:paraId="5746D53E" w14:textId="77777777" w:rsidR="00F36EB0" w:rsidRPr="00F36EB0" w:rsidRDefault="00F36EB0" w:rsidP="005F0D09">
            <w:pPr>
              <w:jc w:val="center"/>
              <w:rPr>
                <w:rFonts w:ascii="Times New Roman" w:hAnsi="Times New Roman" w:cs="Times New Roman"/>
                <w:sz w:val="28"/>
                <w:szCs w:val="28"/>
              </w:rPr>
            </w:pPr>
          </w:p>
        </w:tc>
        <w:tc>
          <w:tcPr>
            <w:tcW w:w="7128" w:type="dxa"/>
            <w:shd w:val="clear" w:color="auto" w:fill="auto"/>
          </w:tcPr>
          <w:p w14:paraId="536F8237"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HS vẽ đúng hình đến câu a, ghi GT-KL</w:t>
            </w:r>
          </w:p>
          <w:p w14:paraId="77E357E3"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noProof/>
                <w:sz w:val="28"/>
                <w:szCs w:val="28"/>
                <w:lang w:val="en-US"/>
              </w:rPr>
              <w:drawing>
                <wp:inline distT="0" distB="0" distL="0" distR="0" wp14:anchorId="1D4E7F6E" wp14:editId="677B5D73">
                  <wp:extent cx="1932305" cy="2084705"/>
                  <wp:effectExtent l="0" t="0" r="0" b="0"/>
                  <wp:docPr id="124"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1932305" cy="2084705"/>
                          </a:xfrm>
                          <a:prstGeom prst="rect">
                            <a:avLst/>
                          </a:prstGeom>
                          <a:noFill/>
                          <a:ln>
                            <a:noFill/>
                          </a:ln>
                        </pic:spPr>
                      </pic:pic>
                    </a:graphicData>
                  </a:graphic>
                </wp:inline>
              </w:drawing>
            </w:r>
          </w:p>
        </w:tc>
        <w:tc>
          <w:tcPr>
            <w:tcW w:w="992" w:type="dxa"/>
            <w:shd w:val="clear" w:color="auto" w:fill="auto"/>
          </w:tcPr>
          <w:p w14:paraId="67AF8C7C" w14:textId="77777777" w:rsidR="00F36EB0" w:rsidRPr="00F36EB0" w:rsidRDefault="00F36EB0" w:rsidP="005F0D09">
            <w:pPr>
              <w:rPr>
                <w:rFonts w:ascii="Times New Roman" w:hAnsi="Times New Roman" w:cs="Times New Roman"/>
                <w:sz w:val="28"/>
                <w:szCs w:val="28"/>
              </w:rPr>
            </w:pPr>
          </w:p>
          <w:p w14:paraId="54AD55F9"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5đ</w:t>
            </w:r>
          </w:p>
        </w:tc>
      </w:tr>
      <w:tr w:rsidR="00F36EB0" w:rsidRPr="00F36EB0" w14:paraId="59B8CD39" w14:textId="77777777" w:rsidTr="00240E5B">
        <w:tc>
          <w:tcPr>
            <w:tcW w:w="621" w:type="dxa"/>
            <w:vMerge/>
            <w:shd w:val="clear" w:color="auto" w:fill="auto"/>
            <w:vAlign w:val="center"/>
          </w:tcPr>
          <w:p w14:paraId="514027EC" w14:textId="77777777" w:rsidR="00F36EB0" w:rsidRPr="00F36EB0" w:rsidRDefault="00F36EB0" w:rsidP="005F0D09">
            <w:pPr>
              <w:jc w:val="center"/>
              <w:rPr>
                <w:rFonts w:ascii="Times New Roman" w:hAnsi="Times New Roman" w:cs="Times New Roman"/>
                <w:b/>
                <w:sz w:val="28"/>
                <w:szCs w:val="28"/>
              </w:rPr>
            </w:pPr>
          </w:p>
        </w:tc>
        <w:tc>
          <w:tcPr>
            <w:tcW w:w="893" w:type="dxa"/>
            <w:shd w:val="clear" w:color="auto" w:fill="auto"/>
            <w:vAlign w:val="center"/>
          </w:tcPr>
          <w:p w14:paraId="2548680C" w14:textId="77777777" w:rsidR="00F36EB0" w:rsidRPr="00F36EB0" w:rsidRDefault="00F36EB0" w:rsidP="005F0D09">
            <w:pPr>
              <w:jc w:val="center"/>
              <w:rPr>
                <w:rFonts w:ascii="Times New Roman" w:hAnsi="Times New Roman" w:cs="Times New Roman"/>
                <w:sz w:val="28"/>
                <w:szCs w:val="28"/>
              </w:rPr>
            </w:pPr>
            <w:r w:rsidRPr="00F36EB0">
              <w:rPr>
                <w:rFonts w:ascii="Times New Roman" w:hAnsi="Times New Roman" w:cs="Times New Roman"/>
                <w:sz w:val="28"/>
                <w:szCs w:val="28"/>
              </w:rPr>
              <w:t>a</w:t>
            </w:r>
          </w:p>
          <w:p w14:paraId="65CC49A2" w14:textId="77777777" w:rsidR="00F36EB0" w:rsidRPr="00F36EB0" w:rsidRDefault="00F36EB0" w:rsidP="005F0D09">
            <w:pPr>
              <w:jc w:val="center"/>
              <w:rPr>
                <w:rFonts w:ascii="Times New Roman" w:hAnsi="Times New Roman" w:cs="Times New Roman"/>
                <w:sz w:val="28"/>
                <w:szCs w:val="28"/>
              </w:rPr>
            </w:pPr>
            <w:r w:rsidRPr="00F36EB0">
              <w:rPr>
                <w:rFonts w:ascii="Times New Roman" w:hAnsi="Times New Roman" w:cs="Times New Roman"/>
                <w:sz w:val="28"/>
                <w:szCs w:val="28"/>
              </w:rPr>
              <w:t>(0,75</w:t>
            </w:r>
          </w:p>
          <w:p w14:paraId="6931AB4F" w14:textId="77777777" w:rsidR="00F36EB0" w:rsidRPr="00F36EB0" w:rsidRDefault="00F36EB0" w:rsidP="005F0D09">
            <w:pPr>
              <w:jc w:val="center"/>
              <w:rPr>
                <w:rFonts w:ascii="Times New Roman" w:hAnsi="Times New Roman" w:cs="Times New Roman"/>
                <w:sz w:val="28"/>
                <w:szCs w:val="28"/>
              </w:rPr>
            </w:pPr>
            <w:r w:rsidRPr="00F36EB0">
              <w:rPr>
                <w:rFonts w:ascii="Times New Roman" w:hAnsi="Times New Roman" w:cs="Times New Roman"/>
                <w:sz w:val="28"/>
                <w:szCs w:val="28"/>
              </w:rPr>
              <w:t>đ)</w:t>
            </w:r>
          </w:p>
        </w:tc>
        <w:tc>
          <w:tcPr>
            <w:tcW w:w="7128" w:type="dxa"/>
            <w:shd w:val="clear" w:color="auto" w:fill="auto"/>
          </w:tcPr>
          <w:p w14:paraId="3185DF46"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 xml:space="preserve">Chúng minh được </w:t>
            </w:r>
            <w:r w:rsidRPr="00F36EB0">
              <w:rPr>
                <w:rFonts w:ascii="Times New Roman" w:hAnsi="Times New Roman" w:cs="Times New Roman"/>
                <w:sz w:val="28"/>
                <w:szCs w:val="28"/>
              </w:rPr>
              <w:sym w:font="Symbol" w:char="F044"/>
            </w:r>
            <w:r w:rsidRPr="00F36EB0">
              <w:rPr>
                <w:rFonts w:ascii="Times New Roman" w:hAnsi="Times New Roman" w:cs="Times New Roman"/>
                <w:sz w:val="28"/>
                <w:szCs w:val="28"/>
              </w:rPr>
              <w:t xml:space="preserve">AIB = </w:t>
            </w:r>
            <w:r w:rsidRPr="00F36EB0">
              <w:rPr>
                <w:rFonts w:ascii="Times New Roman" w:hAnsi="Times New Roman" w:cs="Times New Roman"/>
                <w:sz w:val="28"/>
                <w:szCs w:val="28"/>
              </w:rPr>
              <w:sym w:font="Symbol" w:char="F044"/>
            </w:r>
            <w:r w:rsidRPr="00F36EB0">
              <w:rPr>
                <w:rFonts w:ascii="Times New Roman" w:hAnsi="Times New Roman" w:cs="Times New Roman"/>
                <w:sz w:val="28"/>
                <w:szCs w:val="28"/>
              </w:rPr>
              <w:t>AIC (c.c.c)</w:t>
            </w:r>
          </w:p>
          <w:p w14:paraId="77D357A5"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sym w:font="Symbol" w:char="F0DE"/>
            </w:r>
            <w:r w:rsidRPr="00F36EB0">
              <w:rPr>
                <w:rFonts w:ascii="Times New Roman" w:hAnsi="Times New Roman" w:cs="Times New Roman"/>
                <w:sz w:val="28"/>
                <w:szCs w:val="28"/>
              </w:rPr>
              <w:t xml:space="preserve"> </w:t>
            </w:r>
            <w:r w:rsidRPr="00F36EB0">
              <w:rPr>
                <w:rFonts w:ascii="Times New Roman" w:hAnsi="Times New Roman" w:cs="Times New Roman"/>
                <w:position w:val="-6"/>
                <w:sz w:val="28"/>
                <w:szCs w:val="28"/>
              </w:rPr>
              <w:object w:dxaOrig="1300" w:dyaOrig="400" w14:anchorId="7A8E6021">
                <v:shape id="_x0000_i1679" type="#_x0000_t75" style="width:65.25pt;height:19.5pt" o:ole="">
                  <v:imagedata r:id="rId1278" o:title=""/>
                </v:shape>
                <o:OLEObject Type="Embed" ProgID="Equation.DSMT4" ShapeID="_x0000_i1679" DrawAspect="Content" ObjectID="_1738861690" r:id="rId1279"/>
              </w:object>
            </w:r>
            <w:r w:rsidRPr="00F36EB0">
              <w:rPr>
                <w:rFonts w:ascii="Times New Roman" w:hAnsi="Times New Roman" w:cs="Times New Roman"/>
                <w:sz w:val="28"/>
                <w:szCs w:val="28"/>
              </w:rPr>
              <w:t xml:space="preserve"> ( Hai góc tương ứng)</w:t>
            </w:r>
          </w:p>
          <w:p w14:paraId="01D63F45"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 xml:space="preserve">Mà </w:t>
            </w:r>
            <w:r w:rsidRPr="00F36EB0">
              <w:rPr>
                <w:rFonts w:ascii="Times New Roman" w:hAnsi="Times New Roman" w:cs="Times New Roman"/>
                <w:position w:val="-6"/>
                <w:sz w:val="28"/>
                <w:szCs w:val="28"/>
              </w:rPr>
              <w:object w:dxaOrig="2040" w:dyaOrig="400" w14:anchorId="430AC035">
                <v:shape id="_x0000_i1680" type="#_x0000_t75" style="width:102pt;height:19.5pt" o:ole="">
                  <v:imagedata r:id="rId1280" o:title=""/>
                </v:shape>
                <o:OLEObject Type="Embed" ProgID="Equation.DSMT4" ShapeID="_x0000_i1680" DrawAspect="Content" ObjectID="_1738861691" r:id="rId1281"/>
              </w:object>
            </w:r>
            <w:r w:rsidRPr="00F36EB0">
              <w:rPr>
                <w:rFonts w:ascii="Times New Roman" w:hAnsi="Times New Roman" w:cs="Times New Roman"/>
                <w:sz w:val="28"/>
                <w:szCs w:val="28"/>
              </w:rPr>
              <w:t>(hai góc kề bù)</w:t>
            </w:r>
          </w:p>
          <w:p w14:paraId="1345E3F4"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sym w:font="Symbol" w:char="F0DE"/>
            </w:r>
            <w:r w:rsidRPr="00F36EB0">
              <w:rPr>
                <w:rFonts w:ascii="Times New Roman" w:hAnsi="Times New Roman" w:cs="Times New Roman"/>
                <w:sz w:val="28"/>
                <w:szCs w:val="28"/>
              </w:rPr>
              <w:t xml:space="preserve"> </w:t>
            </w:r>
            <w:r w:rsidRPr="00F36EB0">
              <w:rPr>
                <w:rFonts w:ascii="Times New Roman" w:hAnsi="Times New Roman" w:cs="Times New Roman"/>
                <w:position w:val="-26"/>
                <w:sz w:val="28"/>
                <w:szCs w:val="28"/>
              </w:rPr>
              <w:object w:dxaOrig="2760" w:dyaOrig="740" w14:anchorId="0E7C9297">
                <v:shape id="_x0000_i1681" type="#_x0000_t75" style="width:138pt;height:37.5pt" o:ole="">
                  <v:imagedata r:id="rId1282" o:title=""/>
                </v:shape>
                <o:OLEObject Type="Embed" ProgID="Equation.DSMT4" ShapeID="_x0000_i1681" DrawAspect="Content" ObjectID="_1738861692" r:id="rId1283"/>
              </w:object>
            </w:r>
            <w:r w:rsidRPr="00F36EB0">
              <w:rPr>
                <w:rFonts w:ascii="Times New Roman" w:hAnsi="Times New Roman" w:cs="Times New Roman"/>
                <w:sz w:val="28"/>
                <w:szCs w:val="28"/>
              </w:rPr>
              <w:t xml:space="preserve"> hay AI </w:t>
            </w:r>
            <w:r w:rsidRPr="00F36EB0">
              <w:rPr>
                <w:rFonts w:ascii="Times New Roman" w:hAnsi="Times New Roman" w:cs="Times New Roman"/>
                <w:sz w:val="28"/>
                <w:szCs w:val="28"/>
              </w:rPr>
              <w:sym w:font="Symbol" w:char="F05E"/>
            </w:r>
            <w:r w:rsidRPr="00F36EB0">
              <w:rPr>
                <w:rFonts w:ascii="Times New Roman" w:hAnsi="Times New Roman" w:cs="Times New Roman"/>
                <w:sz w:val="28"/>
                <w:szCs w:val="28"/>
              </w:rPr>
              <w:t xml:space="preserve"> BC</w:t>
            </w:r>
          </w:p>
        </w:tc>
        <w:tc>
          <w:tcPr>
            <w:tcW w:w="992" w:type="dxa"/>
            <w:shd w:val="clear" w:color="auto" w:fill="auto"/>
          </w:tcPr>
          <w:p w14:paraId="7B46CFB8"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đ</w:t>
            </w:r>
          </w:p>
          <w:p w14:paraId="669BD302"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đ</w:t>
            </w:r>
          </w:p>
          <w:p w14:paraId="02FAD5A9" w14:textId="77777777" w:rsidR="00F36EB0" w:rsidRPr="00F36EB0" w:rsidRDefault="00F36EB0" w:rsidP="005F0D09">
            <w:pPr>
              <w:rPr>
                <w:rFonts w:ascii="Times New Roman" w:hAnsi="Times New Roman" w:cs="Times New Roman"/>
                <w:sz w:val="28"/>
                <w:szCs w:val="28"/>
              </w:rPr>
            </w:pPr>
          </w:p>
          <w:p w14:paraId="6BE37761" w14:textId="77777777" w:rsidR="00F36EB0" w:rsidRPr="00F36EB0" w:rsidRDefault="00F36EB0" w:rsidP="005F0D09">
            <w:pPr>
              <w:rPr>
                <w:rFonts w:ascii="Times New Roman" w:hAnsi="Times New Roman" w:cs="Times New Roman"/>
                <w:sz w:val="28"/>
                <w:szCs w:val="28"/>
              </w:rPr>
            </w:pPr>
          </w:p>
          <w:p w14:paraId="1067ACEB"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đ</w:t>
            </w:r>
          </w:p>
          <w:p w14:paraId="74617455" w14:textId="77777777" w:rsidR="00F36EB0" w:rsidRPr="00F36EB0" w:rsidRDefault="00F36EB0" w:rsidP="005F0D09">
            <w:pPr>
              <w:rPr>
                <w:rFonts w:ascii="Times New Roman" w:hAnsi="Times New Roman" w:cs="Times New Roman"/>
                <w:sz w:val="28"/>
                <w:szCs w:val="28"/>
              </w:rPr>
            </w:pPr>
          </w:p>
        </w:tc>
      </w:tr>
      <w:tr w:rsidR="00F36EB0" w:rsidRPr="00F36EB0" w14:paraId="73A04C66" w14:textId="77777777" w:rsidTr="00240E5B">
        <w:tc>
          <w:tcPr>
            <w:tcW w:w="621" w:type="dxa"/>
            <w:vMerge/>
            <w:shd w:val="clear" w:color="auto" w:fill="auto"/>
            <w:vAlign w:val="center"/>
          </w:tcPr>
          <w:p w14:paraId="21A5F6B9" w14:textId="77777777" w:rsidR="00F36EB0" w:rsidRPr="00F36EB0" w:rsidRDefault="00F36EB0" w:rsidP="005F0D09">
            <w:pPr>
              <w:jc w:val="center"/>
              <w:rPr>
                <w:rFonts w:ascii="Times New Roman" w:hAnsi="Times New Roman" w:cs="Times New Roman"/>
                <w:b/>
                <w:sz w:val="28"/>
                <w:szCs w:val="28"/>
              </w:rPr>
            </w:pPr>
          </w:p>
        </w:tc>
        <w:tc>
          <w:tcPr>
            <w:tcW w:w="893" w:type="dxa"/>
            <w:shd w:val="clear" w:color="auto" w:fill="auto"/>
            <w:vAlign w:val="center"/>
          </w:tcPr>
          <w:p w14:paraId="76F6EA13" w14:textId="77777777" w:rsidR="00F36EB0" w:rsidRPr="00F36EB0" w:rsidRDefault="00F36EB0" w:rsidP="005F0D09">
            <w:pPr>
              <w:jc w:val="center"/>
              <w:rPr>
                <w:rFonts w:ascii="Times New Roman" w:hAnsi="Times New Roman" w:cs="Times New Roman"/>
                <w:sz w:val="28"/>
                <w:szCs w:val="28"/>
              </w:rPr>
            </w:pPr>
            <w:r w:rsidRPr="00F36EB0">
              <w:rPr>
                <w:rFonts w:ascii="Times New Roman" w:hAnsi="Times New Roman" w:cs="Times New Roman"/>
                <w:sz w:val="28"/>
                <w:szCs w:val="28"/>
              </w:rPr>
              <w:t>b</w:t>
            </w:r>
          </w:p>
          <w:p w14:paraId="797ED70E" w14:textId="77777777" w:rsidR="00F36EB0" w:rsidRPr="00F36EB0" w:rsidRDefault="00F36EB0" w:rsidP="005F0D09">
            <w:pPr>
              <w:jc w:val="center"/>
              <w:rPr>
                <w:rFonts w:ascii="Times New Roman" w:hAnsi="Times New Roman" w:cs="Times New Roman"/>
                <w:sz w:val="28"/>
                <w:szCs w:val="28"/>
              </w:rPr>
            </w:pPr>
            <w:r w:rsidRPr="00F36EB0">
              <w:rPr>
                <w:rFonts w:ascii="Times New Roman" w:hAnsi="Times New Roman" w:cs="Times New Roman"/>
                <w:sz w:val="28"/>
                <w:szCs w:val="28"/>
              </w:rPr>
              <w:t>(0,75 đ)</w:t>
            </w:r>
          </w:p>
        </w:tc>
        <w:tc>
          <w:tcPr>
            <w:tcW w:w="7128" w:type="dxa"/>
            <w:shd w:val="clear" w:color="auto" w:fill="auto"/>
          </w:tcPr>
          <w:p w14:paraId="120D338B"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position w:val="-26"/>
                <w:sz w:val="28"/>
                <w:szCs w:val="28"/>
              </w:rPr>
              <w:object w:dxaOrig="3040" w:dyaOrig="700" w14:anchorId="5C105C75">
                <v:shape id="_x0000_i1682" type="#_x0000_t75" style="width:152.25pt;height:34.5pt" o:ole="">
                  <v:imagedata r:id="rId1284" o:title=""/>
                </v:shape>
                <o:OLEObject Type="Embed" ProgID="Equation.DSMT4" ShapeID="_x0000_i1682" DrawAspect="Content" ObjectID="_1738861693" r:id="rId1285"/>
              </w:object>
            </w:r>
          </w:p>
          <w:p w14:paraId="1F7F0DED"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position w:val="-36"/>
                <w:sz w:val="28"/>
                <w:szCs w:val="28"/>
              </w:rPr>
              <w:object w:dxaOrig="4140" w:dyaOrig="859" w14:anchorId="7AB7D7C8">
                <v:shape id="_x0000_i1683" type="#_x0000_t75" style="width:207pt;height:42.75pt" o:ole="">
                  <v:imagedata r:id="rId1286" o:title=""/>
                </v:shape>
                <o:OLEObject Type="Embed" ProgID="Equation.DSMT4" ShapeID="_x0000_i1683" DrawAspect="Content" ObjectID="_1738861694" r:id="rId1287"/>
              </w:object>
            </w:r>
          </w:p>
        </w:tc>
        <w:tc>
          <w:tcPr>
            <w:tcW w:w="992" w:type="dxa"/>
            <w:shd w:val="clear" w:color="auto" w:fill="auto"/>
          </w:tcPr>
          <w:p w14:paraId="6845F9F0"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đ</w:t>
            </w:r>
          </w:p>
          <w:p w14:paraId="5F9258E8" w14:textId="77777777" w:rsidR="00F36EB0" w:rsidRPr="00F36EB0" w:rsidRDefault="00F36EB0" w:rsidP="005F0D09">
            <w:pPr>
              <w:rPr>
                <w:rFonts w:ascii="Times New Roman" w:hAnsi="Times New Roman" w:cs="Times New Roman"/>
                <w:sz w:val="28"/>
                <w:szCs w:val="28"/>
              </w:rPr>
            </w:pPr>
          </w:p>
          <w:p w14:paraId="0C69ABA1"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đ</w:t>
            </w:r>
          </w:p>
          <w:p w14:paraId="4CE9EFD1" w14:textId="77777777" w:rsidR="00F36EB0" w:rsidRPr="00F36EB0" w:rsidRDefault="00F36EB0" w:rsidP="005F0D09">
            <w:pPr>
              <w:rPr>
                <w:rFonts w:ascii="Times New Roman" w:hAnsi="Times New Roman" w:cs="Times New Roman"/>
                <w:sz w:val="28"/>
                <w:szCs w:val="28"/>
              </w:rPr>
            </w:pPr>
          </w:p>
          <w:p w14:paraId="45A204D5"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đ</w:t>
            </w:r>
          </w:p>
        </w:tc>
      </w:tr>
      <w:tr w:rsidR="00F36EB0" w:rsidRPr="00F36EB0" w14:paraId="057EA2FB" w14:textId="77777777" w:rsidTr="00240E5B">
        <w:tc>
          <w:tcPr>
            <w:tcW w:w="621" w:type="dxa"/>
            <w:vMerge/>
            <w:shd w:val="clear" w:color="auto" w:fill="auto"/>
            <w:vAlign w:val="center"/>
          </w:tcPr>
          <w:p w14:paraId="679FC9E8" w14:textId="77777777" w:rsidR="00F36EB0" w:rsidRPr="00F36EB0" w:rsidRDefault="00F36EB0" w:rsidP="005F0D09">
            <w:pPr>
              <w:jc w:val="center"/>
              <w:rPr>
                <w:rFonts w:ascii="Times New Roman" w:hAnsi="Times New Roman" w:cs="Times New Roman"/>
                <w:b/>
                <w:sz w:val="28"/>
                <w:szCs w:val="28"/>
              </w:rPr>
            </w:pPr>
          </w:p>
        </w:tc>
        <w:tc>
          <w:tcPr>
            <w:tcW w:w="893" w:type="dxa"/>
            <w:shd w:val="clear" w:color="auto" w:fill="auto"/>
            <w:vAlign w:val="center"/>
          </w:tcPr>
          <w:p w14:paraId="7811B600" w14:textId="77777777" w:rsidR="00F36EB0" w:rsidRPr="00F36EB0" w:rsidRDefault="00F36EB0" w:rsidP="005F0D09">
            <w:pPr>
              <w:jc w:val="center"/>
              <w:rPr>
                <w:rFonts w:ascii="Times New Roman" w:hAnsi="Times New Roman" w:cs="Times New Roman"/>
                <w:sz w:val="28"/>
                <w:szCs w:val="28"/>
              </w:rPr>
            </w:pPr>
            <w:r w:rsidRPr="00F36EB0">
              <w:rPr>
                <w:rFonts w:ascii="Times New Roman" w:hAnsi="Times New Roman" w:cs="Times New Roman"/>
                <w:sz w:val="28"/>
                <w:szCs w:val="28"/>
              </w:rPr>
              <w:t>c</w:t>
            </w:r>
          </w:p>
          <w:p w14:paraId="5A800D58" w14:textId="77777777" w:rsidR="00F36EB0" w:rsidRPr="00F36EB0" w:rsidRDefault="00F36EB0" w:rsidP="005F0D09">
            <w:pPr>
              <w:jc w:val="center"/>
              <w:rPr>
                <w:rFonts w:ascii="Times New Roman" w:hAnsi="Times New Roman" w:cs="Times New Roman"/>
                <w:sz w:val="28"/>
                <w:szCs w:val="28"/>
              </w:rPr>
            </w:pPr>
            <w:r w:rsidRPr="00F36EB0">
              <w:rPr>
                <w:rFonts w:ascii="Times New Roman" w:hAnsi="Times New Roman" w:cs="Times New Roman"/>
                <w:sz w:val="28"/>
                <w:szCs w:val="28"/>
              </w:rPr>
              <w:t>(0,75 đ)</w:t>
            </w:r>
          </w:p>
        </w:tc>
        <w:tc>
          <w:tcPr>
            <w:tcW w:w="7128" w:type="dxa"/>
            <w:shd w:val="clear" w:color="auto" w:fill="auto"/>
          </w:tcPr>
          <w:p w14:paraId="7D8CBFCF"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 xml:space="preserve">Chứng minh được </w:t>
            </w:r>
            <w:r w:rsidRPr="00F36EB0">
              <w:rPr>
                <w:rFonts w:ascii="Times New Roman" w:hAnsi="Times New Roman" w:cs="Times New Roman"/>
                <w:sz w:val="28"/>
                <w:szCs w:val="28"/>
              </w:rPr>
              <w:sym w:font="Symbol" w:char="F044"/>
            </w:r>
            <w:r w:rsidRPr="00F36EB0">
              <w:rPr>
                <w:rFonts w:ascii="Times New Roman" w:hAnsi="Times New Roman" w:cs="Times New Roman"/>
                <w:sz w:val="28"/>
                <w:szCs w:val="28"/>
              </w:rPr>
              <w:t xml:space="preserve">AIH = </w:t>
            </w:r>
            <w:r w:rsidRPr="00F36EB0">
              <w:rPr>
                <w:rFonts w:ascii="Times New Roman" w:hAnsi="Times New Roman" w:cs="Times New Roman"/>
                <w:sz w:val="28"/>
                <w:szCs w:val="28"/>
              </w:rPr>
              <w:sym w:font="Symbol" w:char="F044"/>
            </w:r>
            <w:r w:rsidRPr="00F36EB0">
              <w:rPr>
                <w:rFonts w:ascii="Times New Roman" w:hAnsi="Times New Roman" w:cs="Times New Roman"/>
                <w:sz w:val="28"/>
                <w:szCs w:val="28"/>
              </w:rPr>
              <w:t>AIK ( Cạnh huyền – góc nhọn)</w:t>
            </w:r>
          </w:p>
          <w:p w14:paraId="1BA7560C"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sym w:font="Symbol" w:char="F0DE"/>
            </w:r>
            <w:r w:rsidRPr="00F36EB0">
              <w:rPr>
                <w:rFonts w:ascii="Times New Roman" w:hAnsi="Times New Roman" w:cs="Times New Roman"/>
                <w:sz w:val="28"/>
                <w:szCs w:val="28"/>
              </w:rPr>
              <w:t xml:space="preserve"> IH = IK ( Hai cạnh tương ứng)</w:t>
            </w:r>
          </w:p>
          <w:p w14:paraId="7D9CC8EC"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 xml:space="preserve">Trong </w:t>
            </w:r>
            <w:r w:rsidRPr="00F36EB0">
              <w:rPr>
                <w:rFonts w:ascii="Times New Roman" w:hAnsi="Times New Roman" w:cs="Times New Roman"/>
                <w:sz w:val="28"/>
                <w:szCs w:val="28"/>
              </w:rPr>
              <w:sym w:font="Symbol" w:char="F044"/>
            </w:r>
            <w:r w:rsidRPr="00F36EB0">
              <w:rPr>
                <w:rFonts w:ascii="Times New Roman" w:hAnsi="Times New Roman" w:cs="Times New Roman"/>
                <w:sz w:val="28"/>
                <w:szCs w:val="28"/>
              </w:rPr>
              <w:t>BHI vuông tại H có IH &lt; IB ( Quan hệ giữa góc và cạnh đối diện)</w:t>
            </w:r>
            <w:r w:rsidRPr="00F36EB0">
              <w:rPr>
                <w:rFonts w:ascii="Times New Roman" w:hAnsi="Times New Roman" w:cs="Times New Roman"/>
                <w:sz w:val="28"/>
                <w:szCs w:val="28"/>
              </w:rPr>
              <w:sym w:font="Symbol" w:char="F0DE"/>
            </w:r>
            <w:r w:rsidRPr="00F36EB0">
              <w:rPr>
                <w:rFonts w:ascii="Times New Roman" w:hAnsi="Times New Roman" w:cs="Times New Roman"/>
                <w:sz w:val="28"/>
                <w:szCs w:val="28"/>
              </w:rPr>
              <w:t>IK &lt; IB</w:t>
            </w:r>
          </w:p>
        </w:tc>
        <w:tc>
          <w:tcPr>
            <w:tcW w:w="992" w:type="dxa"/>
            <w:shd w:val="clear" w:color="auto" w:fill="auto"/>
          </w:tcPr>
          <w:p w14:paraId="02D4F947"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đ</w:t>
            </w:r>
          </w:p>
          <w:p w14:paraId="3F6BCFDE"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đ</w:t>
            </w:r>
          </w:p>
          <w:p w14:paraId="26123E89" w14:textId="77777777" w:rsidR="00F36EB0" w:rsidRPr="00F36EB0" w:rsidRDefault="00F36EB0" w:rsidP="005F0D09">
            <w:pPr>
              <w:rPr>
                <w:rFonts w:ascii="Times New Roman" w:hAnsi="Times New Roman" w:cs="Times New Roman"/>
                <w:sz w:val="28"/>
                <w:szCs w:val="28"/>
              </w:rPr>
            </w:pPr>
          </w:p>
          <w:p w14:paraId="24F5D1CE"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đ</w:t>
            </w:r>
          </w:p>
        </w:tc>
      </w:tr>
      <w:tr w:rsidR="00F36EB0" w:rsidRPr="00F36EB0" w14:paraId="284FC89F" w14:textId="77777777" w:rsidTr="00240E5B">
        <w:tc>
          <w:tcPr>
            <w:tcW w:w="621" w:type="dxa"/>
            <w:vMerge/>
            <w:shd w:val="clear" w:color="auto" w:fill="auto"/>
            <w:vAlign w:val="center"/>
          </w:tcPr>
          <w:p w14:paraId="663F342C" w14:textId="77777777" w:rsidR="00F36EB0" w:rsidRPr="00F36EB0" w:rsidRDefault="00F36EB0" w:rsidP="005F0D09">
            <w:pPr>
              <w:jc w:val="center"/>
              <w:rPr>
                <w:rFonts w:ascii="Times New Roman" w:hAnsi="Times New Roman" w:cs="Times New Roman"/>
                <w:b/>
                <w:sz w:val="28"/>
                <w:szCs w:val="28"/>
              </w:rPr>
            </w:pPr>
          </w:p>
        </w:tc>
        <w:tc>
          <w:tcPr>
            <w:tcW w:w="893" w:type="dxa"/>
            <w:shd w:val="clear" w:color="auto" w:fill="auto"/>
            <w:vAlign w:val="center"/>
          </w:tcPr>
          <w:p w14:paraId="21C176A5" w14:textId="77777777" w:rsidR="00F36EB0" w:rsidRPr="00F36EB0" w:rsidRDefault="00F36EB0" w:rsidP="005F0D09">
            <w:pPr>
              <w:jc w:val="center"/>
              <w:rPr>
                <w:rFonts w:ascii="Times New Roman" w:hAnsi="Times New Roman" w:cs="Times New Roman"/>
                <w:sz w:val="28"/>
                <w:szCs w:val="28"/>
              </w:rPr>
            </w:pPr>
            <w:r w:rsidRPr="00F36EB0">
              <w:rPr>
                <w:rFonts w:ascii="Times New Roman" w:hAnsi="Times New Roman" w:cs="Times New Roman"/>
                <w:sz w:val="28"/>
                <w:szCs w:val="28"/>
              </w:rPr>
              <w:t>d</w:t>
            </w:r>
          </w:p>
          <w:p w14:paraId="15F158AF" w14:textId="77777777" w:rsidR="00F36EB0" w:rsidRPr="00F36EB0" w:rsidRDefault="00F36EB0" w:rsidP="005F0D09">
            <w:pPr>
              <w:jc w:val="center"/>
              <w:rPr>
                <w:rFonts w:ascii="Times New Roman" w:hAnsi="Times New Roman" w:cs="Times New Roman"/>
                <w:sz w:val="28"/>
                <w:szCs w:val="28"/>
              </w:rPr>
            </w:pPr>
            <w:r w:rsidRPr="00F36EB0">
              <w:rPr>
                <w:rFonts w:ascii="Times New Roman" w:hAnsi="Times New Roman" w:cs="Times New Roman"/>
                <w:sz w:val="28"/>
                <w:szCs w:val="28"/>
              </w:rPr>
              <w:t>(0,5 đ)</w:t>
            </w:r>
          </w:p>
        </w:tc>
        <w:tc>
          <w:tcPr>
            <w:tcW w:w="7128" w:type="dxa"/>
            <w:shd w:val="clear" w:color="auto" w:fill="auto"/>
          </w:tcPr>
          <w:p w14:paraId="66E3E2A6"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sym w:font="Symbol" w:char="F044"/>
            </w:r>
            <w:r w:rsidRPr="00F36EB0">
              <w:rPr>
                <w:rFonts w:ascii="Times New Roman" w:hAnsi="Times New Roman" w:cs="Times New Roman"/>
                <w:sz w:val="28"/>
                <w:szCs w:val="28"/>
              </w:rPr>
              <w:t xml:space="preserve">AKE = </w:t>
            </w:r>
            <w:r w:rsidRPr="00F36EB0">
              <w:rPr>
                <w:rFonts w:ascii="Times New Roman" w:hAnsi="Times New Roman" w:cs="Times New Roman"/>
                <w:sz w:val="28"/>
                <w:szCs w:val="28"/>
              </w:rPr>
              <w:sym w:font="Symbol" w:char="F044"/>
            </w:r>
            <w:r w:rsidRPr="00F36EB0">
              <w:rPr>
                <w:rFonts w:ascii="Times New Roman" w:hAnsi="Times New Roman" w:cs="Times New Roman"/>
                <w:sz w:val="28"/>
                <w:szCs w:val="28"/>
              </w:rPr>
              <w:t>AHF (g.c.g)</w:t>
            </w:r>
            <w:r w:rsidRPr="00F36EB0">
              <w:rPr>
                <w:rFonts w:ascii="Times New Roman" w:hAnsi="Times New Roman" w:cs="Times New Roman"/>
                <w:sz w:val="28"/>
                <w:szCs w:val="28"/>
              </w:rPr>
              <w:sym w:font="Symbol" w:char="F0DE"/>
            </w:r>
            <w:r w:rsidRPr="00F36EB0">
              <w:rPr>
                <w:rFonts w:ascii="Times New Roman" w:hAnsi="Times New Roman" w:cs="Times New Roman"/>
                <w:sz w:val="28"/>
                <w:szCs w:val="28"/>
              </w:rPr>
              <w:t xml:space="preserve"> AE = AF (Hai cạnh tương ứng)</w:t>
            </w:r>
          </w:p>
          <w:p w14:paraId="4F7AF988"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sym w:font="Symbol" w:char="F0DE"/>
            </w:r>
            <w:r w:rsidRPr="00F36EB0">
              <w:rPr>
                <w:rFonts w:ascii="Times New Roman" w:hAnsi="Times New Roman" w:cs="Times New Roman"/>
                <w:sz w:val="28"/>
                <w:szCs w:val="28"/>
              </w:rPr>
              <w:sym w:font="Symbol" w:char="F044"/>
            </w:r>
            <w:r w:rsidRPr="00F36EB0">
              <w:rPr>
                <w:rFonts w:ascii="Times New Roman" w:hAnsi="Times New Roman" w:cs="Times New Roman"/>
                <w:sz w:val="28"/>
                <w:szCs w:val="28"/>
              </w:rPr>
              <w:t xml:space="preserve">AEF cân tại A </w:t>
            </w:r>
            <w:r w:rsidRPr="00F36EB0">
              <w:rPr>
                <w:rFonts w:ascii="Times New Roman" w:hAnsi="Times New Roman" w:cs="Times New Roman"/>
                <w:sz w:val="28"/>
                <w:szCs w:val="28"/>
              </w:rPr>
              <w:sym w:font="Symbol" w:char="F0DE"/>
            </w:r>
            <w:r w:rsidRPr="00F36EB0">
              <w:rPr>
                <w:rFonts w:ascii="Times New Roman" w:hAnsi="Times New Roman" w:cs="Times New Roman"/>
                <w:sz w:val="28"/>
                <w:szCs w:val="28"/>
              </w:rPr>
              <w:t xml:space="preserve"> </w:t>
            </w:r>
            <w:r w:rsidRPr="00F36EB0">
              <w:rPr>
                <w:rFonts w:ascii="Times New Roman" w:hAnsi="Times New Roman" w:cs="Times New Roman"/>
                <w:position w:val="-26"/>
                <w:sz w:val="28"/>
                <w:szCs w:val="28"/>
              </w:rPr>
              <w:object w:dxaOrig="2260" w:dyaOrig="780" w14:anchorId="79DE0758">
                <v:shape id="_x0000_i1684" type="#_x0000_t75" style="width:113.25pt;height:39pt" o:ole="">
                  <v:imagedata r:id="rId1288" o:title=""/>
                </v:shape>
                <o:OLEObject Type="Embed" ProgID="Equation.DSMT4" ShapeID="_x0000_i1684" DrawAspect="Content" ObjectID="_1738861695" r:id="rId1289"/>
              </w:object>
            </w:r>
            <w:r w:rsidRPr="00F36EB0">
              <w:rPr>
                <w:rFonts w:ascii="Times New Roman" w:hAnsi="Times New Roman" w:cs="Times New Roman"/>
                <w:sz w:val="28"/>
                <w:szCs w:val="28"/>
              </w:rPr>
              <w:t xml:space="preserve"> (1)</w:t>
            </w:r>
          </w:p>
          <w:p w14:paraId="3BC3C095"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sym w:font="Symbol" w:char="F044"/>
            </w:r>
            <w:r w:rsidRPr="00F36EB0">
              <w:rPr>
                <w:rFonts w:ascii="Times New Roman" w:hAnsi="Times New Roman" w:cs="Times New Roman"/>
                <w:sz w:val="28"/>
                <w:szCs w:val="28"/>
              </w:rPr>
              <w:t xml:space="preserve">AIH = </w:t>
            </w:r>
            <w:r w:rsidRPr="00F36EB0">
              <w:rPr>
                <w:rFonts w:ascii="Times New Roman" w:hAnsi="Times New Roman" w:cs="Times New Roman"/>
                <w:sz w:val="28"/>
                <w:szCs w:val="28"/>
              </w:rPr>
              <w:sym w:font="Symbol" w:char="F044"/>
            </w:r>
            <w:r w:rsidRPr="00F36EB0">
              <w:rPr>
                <w:rFonts w:ascii="Times New Roman" w:hAnsi="Times New Roman" w:cs="Times New Roman"/>
                <w:sz w:val="28"/>
                <w:szCs w:val="28"/>
              </w:rPr>
              <w:t xml:space="preserve">AIC ( theo câu c) </w:t>
            </w:r>
            <w:r w:rsidRPr="00F36EB0">
              <w:rPr>
                <w:rFonts w:ascii="Times New Roman" w:hAnsi="Times New Roman" w:cs="Times New Roman"/>
                <w:sz w:val="28"/>
                <w:szCs w:val="28"/>
              </w:rPr>
              <w:sym w:font="Symbol" w:char="F0DE"/>
            </w:r>
            <w:r w:rsidRPr="00F36EB0">
              <w:rPr>
                <w:rFonts w:ascii="Times New Roman" w:hAnsi="Times New Roman" w:cs="Times New Roman"/>
                <w:sz w:val="28"/>
                <w:szCs w:val="28"/>
              </w:rPr>
              <w:t xml:space="preserve"> AH = AK (Hai cạnh tương ứng) </w:t>
            </w:r>
            <w:r w:rsidRPr="00F36EB0">
              <w:rPr>
                <w:rFonts w:ascii="Times New Roman" w:hAnsi="Times New Roman" w:cs="Times New Roman"/>
                <w:sz w:val="28"/>
                <w:szCs w:val="28"/>
              </w:rPr>
              <w:sym w:font="Symbol" w:char="F0DE"/>
            </w:r>
            <w:r w:rsidRPr="00F36EB0">
              <w:rPr>
                <w:rFonts w:ascii="Times New Roman" w:hAnsi="Times New Roman" w:cs="Times New Roman"/>
                <w:sz w:val="28"/>
                <w:szCs w:val="28"/>
              </w:rPr>
              <w:t xml:space="preserve"> </w:t>
            </w:r>
            <w:r w:rsidRPr="00F36EB0">
              <w:rPr>
                <w:rFonts w:ascii="Times New Roman" w:hAnsi="Times New Roman" w:cs="Times New Roman"/>
                <w:sz w:val="28"/>
                <w:szCs w:val="28"/>
              </w:rPr>
              <w:sym w:font="Symbol" w:char="F044"/>
            </w:r>
            <w:r w:rsidRPr="00F36EB0">
              <w:rPr>
                <w:rFonts w:ascii="Times New Roman" w:hAnsi="Times New Roman" w:cs="Times New Roman"/>
                <w:sz w:val="28"/>
                <w:szCs w:val="28"/>
              </w:rPr>
              <w:t>AHK cân tại A</w:t>
            </w:r>
            <w:r w:rsidRPr="00F36EB0">
              <w:rPr>
                <w:rFonts w:ascii="Times New Roman" w:hAnsi="Times New Roman" w:cs="Times New Roman"/>
                <w:position w:val="-26"/>
                <w:sz w:val="28"/>
                <w:szCs w:val="28"/>
              </w:rPr>
              <w:object w:dxaOrig="3000" w:dyaOrig="780" w14:anchorId="55CCA631">
                <v:shape id="_x0000_i1685" type="#_x0000_t75" style="width:150pt;height:39pt" o:ole="">
                  <v:imagedata r:id="rId1290" o:title=""/>
                </v:shape>
                <o:OLEObject Type="Embed" ProgID="Equation.DSMT4" ShapeID="_x0000_i1685" DrawAspect="Content" ObjectID="_1738861696" r:id="rId1291"/>
              </w:object>
            </w:r>
          </w:p>
          <w:p w14:paraId="5FBFD65D"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 xml:space="preserve">Từ (1) và (2) suy ra </w:t>
            </w:r>
            <w:r w:rsidRPr="00F36EB0">
              <w:rPr>
                <w:rFonts w:ascii="Times New Roman" w:hAnsi="Times New Roman" w:cs="Times New Roman"/>
                <w:position w:val="-4"/>
                <w:sz w:val="28"/>
                <w:szCs w:val="28"/>
              </w:rPr>
              <w:object w:dxaOrig="1520" w:dyaOrig="380" w14:anchorId="27107CF2">
                <v:shape id="_x0000_i1686" type="#_x0000_t75" style="width:75.75pt;height:19.5pt" o:ole="">
                  <v:imagedata r:id="rId1292" o:title=""/>
                </v:shape>
                <o:OLEObject Type="Embed" ProgID="Equation.DSMT4" ShapeID="_x0000_i1686" DrawAspect="Content" ObjectID="_1738861697" r:id="rId1293"/>
              </w:object>
            </w:r>
            <w:r w:rsidRPr="00F36EB0">
              <w:rPr>
                <w:rFonts w:ascii="Times New Roman" w:hAnsi="Times New Roman" w:cs="Times New Roman"/>
                <w:sz w:val="28"/>
                <w:szCs w:val="28"/>
              </w:rPr>
              <w:t xml:space="preserve"> mà hai góc này ở vị trí đồng vị nên HK//EF</w:t>
            </w:r>
          </w:p>
        </w:tc>
        <w:tc>
          <w:tcPr>
            <w:tcW w:w="992" w:type="dxa"/>
            <w:shd w:val="clear" w:color="auto" w:fill="auto"/>
          </w:tcPr>
          <w:p w14:paraId="5D8F9D80" w14:textId="77777777" w:rsidR="00F36EB0" w:rsidRPr="00F36EB0" w:rsidRDefault="00F36EB0" w:rsidP="005F0D09">
            <w:pPr>
              <w:rPr>
                <w:rFonts w:ascii="Times New Roman" w:hAnsi="Times New Roman" w:cs="Times New Roman"/>
                <w:sz w:val="28"/>
                <w:szCs w:val="28"/>
              </w:rPr>
            </w:pPr>
          </w:p>
          <w:p w14:paraId="699A3108" w14:textId="77777777" w:rsidR="00F36EB0" w:rsidRPr="00F36EB0" w:rsidRDefault="00F36EB0" w:rsidP="005F0D09">
            <w:pPr>
              <w:rPr>
                <w:rFonts w:ascii="Times New Roman" w:hAnsi="Times New Roman" w:cs="Times New Roman"/>
                <w:sz w:val="28"/>
                <w:szCs w:val="28"/>
              </w:rPr>
            </w:pPr>
          </w:p>
          <w:p w14:paraId="5B57F192"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đ</w:t>
            </w:r>
          </w:p>
          <w:p w14:paraId="57DB5CEF" w14:textId="77777777" w:rsidR="00F36EB0" w:rsidRPr="00F36EB0" w:rsidRDefault="00F36EB0" w:rsidP="005F0D09">
            <w:pPr>
              <w:rPr>
                <w:rFonts w:ascii="Times New Roman" w:hAnsi="Times New Roman" w:cs="Times New Roman"/>
                <w:sz w:val="28"/>
                <w:szCs w:val="28"/>
              </w:rPr>
            </w:pPr>
          </w:p>
          <w:p w14:paraId="15891013" w14:textId="77777777" w:rsidR="00F36EB0" w:rsidRPr="00F36EB0" w:rsidRDefault="00F36EB0" w:rsidP="005F0D09">
            <w:pPr>
              <w:rPr>
                <w:rFonts w:ascii="Times New Roman" w:hAnsi="Times New Roman" w:cs="Times New Roman"/>
                <w:sz w:val="28"/>
                <w:szCs w:val="28"/>
              </w:rPr>
            </w:pPr>
          </w:p>
          <w:p w14:paraId="463A54CF"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đ</w:t>
            </w:r>
          </w:p>
          <w:p w14:paraId="46D473F9" w14:textId="77777777" w:rsidR="00F36EB0" w:rsidRPr="00F36EB0" w:rsidRDefault="00F36EB0" w:rsidP="005F0D09">
            <w:pPr>
              <w:rPr>
                <w:rFonts w:ascii="Times New Roman" w:hAnsi="Times New Roman" w:cs="Times New Roman"/>
                <w:sz w:val="28"/>
                <w:szCs w:val="28"/>
              </w:rPr>
            </w:pPr>
          </w:p>
          <w:p w14:paraId="5F71EB13" w14:textId="77777777" w:rsidR="00F36EB0" w:rsidRPr="00F36EB0" w:rsidRDefault="00F36EB0" w:rsidP="005F0D09">
            <w:pPr>
              <w:rPr>
                <w:rFonts w:ascii="Times New Roman" w:hAnsi="Times New Roman" w:cs="Times New Roman"/>
                <w:sz w:val="28"/>
                <w:szCs w:val="28"/>
              </w:rPr>
            </w:pPr>
          </w:p>
          <w:p w14:paraId="30542D04"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đ</w:t>
            </w:r>
          </w:p>
        </w:tc>
      </w:tr>
      <w:tr w:rsidR="00F36EB0" w:rsidRPr="00F36EB0" w14:paraId="18090E0C" w14:textId="77777777" w:rsidTr="00240E5B">
        <w:tc>
          <w:tcPr>
            <w:tcW w:w="621" w:type="dxa"/>
            <w:shd w:val="clear" w:color="auto" w:fill="auto"/>
            <w:vAlign w:val="center"/>
          </w:tcPr>
          <w:p w14:paraId="17D05142" w14:textId="77777777" w:rsidR="00F36EB0" w:rsidRPr="00F36EB0" w:rsidRDefault="00F36EB0" w:rsidP="005F0D09">
            <w:pPr>
              <w:jc w:val="center"/>
              <w:rPr>
                <w:rFonts w:ascii="Times New Roman" w:hAnsi="Times New Roman" w:cs="Times New Roman"/>
                <w:b/>
                <w:sz w:val="28"/>
                <w:szCs w:val="28"/>
              </w:rPr>
            </w:pPr>
            <w:r w:rsidRPr="00F36EB0">
              <w:rPr>
                <w:rFonts w:ascii="Times New Roman" w:hAnsi="Times New Roman" w:cs="Times New Roman"/>
                <w:b/>
                <w:sz w:val="28"/>
                <w:szCs w:val="28"/>
              </w:rPr>
              <w:t>4</w:t>
            </w:r>
          </w:p>
        </w:tc>
        <w:tc>
          <w:tcPr>
            <w:tcW w:w="893" w:type="dxa"/>
            <w:shd w:val="clear" w:color="auto" w:fill="auto"/>
            <w:vAlign w:val="center"/>
          </w:tcPr>
          <w:p w14:paraId="2DCA0E1F" w14:textId="77777777" w:rsidR="00F36EB0" w:rsidRPr="00F36EB0" w:rsidRDefault="00F36EB0" w:rsidP="005F0D09">
            <w:pPr>
              <w:jc w:val="center"/>
              <w:rPr>
                <w:rFonts w:ascii="Times New Roman" w:hAnsi="Times New Roman" w:cs="Times New Roman"/>
                <w:sz w:val="28"/>
                <w:szCs w:val="28"/>
              </w:rPr>
            </w:pPr>
            <w:r w:rsidRPr="00F36EB0">
              <w:rPr>
                <w:rFonts w:ascii="Times New Roman" w:hAnsi="Times New Roman" w:cs="Times New Roman"/>
                <w:sz w:val="28"/>
                <w:szCs w:val="28"/>
              </w:rPr>
              <w:t>(0,5đ)</w:t>
            </w:r>
          </w:p>
        </w:tc>
        <w:tc>
          <w:tcPr>
            <w:tcW w:w="7128" w:type="dxa"/>
            <w:shd w:val="clear" w:color="auto" w:fill="auto"/>
          </w:tcPr>
          <w:p w14:paraId="3B8C7721"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position w:val="-148"/>
                <w:sz w:val="28"/>
                <w:szCs w:val="28"/>
              </w:rPr>
              <w:object w:dxaOrig="6780" w:dyaOrig="2220" w14:anchorId="3E960CE8">
                <v:shape id="_x0000_i1687" type="#_x0000_t75" style="width:339pt;height:111pt" o:ole="">
                  <v:imagedata r:id="rId1294" o:title=""/>
                </v:shape>
                <o:OLEObject Type="Embed" ProgID="Equation.DSMT4" ShapeID="_x0000_i1687" DrawAspect="Content" ObjectID="_1738861698" r:id="rId1295"/>
              </w:object>
            </w:r>
          </w:p>
          <w:p w14:paraId="16C30BDA" w14:textId="77777777" w:rsidR="00F36EB0" w:rsidRPr="00F36EB0" w:rsidRDefault="00F36EB0" w:rsidP="005F0D09">
            <w:pPr>
              <w:rPr>
                <w:rFonts w:ascii="Times New Roman" w:hAnsi="Times New Roman" w:cs="Times New Roman"/>
                <w:sz w:val="28"/>
                <w:szCs w:val="28"/>
                <w:lang w:val="fr-FR"/>
              </w:rPr>
            </w:pPr>
            <w:r w:rsidRPr="00F36EB0">
              <w:rPr>
                <w:rFonts w:ascii="Times New Roman" w:hAnsi="Times New Roman" w:cs="Times New Roman"/>
                <w:sz w:val="28"/>
                <w:szCs w:val="28"/>
                <w:lang w:val="fr-FR"/>
              </w:rPr>
              <w:t xml:space="preserve">Vậy GTNN của A là MinA = 4043 </w:t>
            </w:r>
            <w:r w:rsidRPr="00F36EB0">
              <w:rPr>
                <w:rFonts w:ascii="Times New Roman" w:hAnsi="Times New Roman" w:cs="Times New Roman"/>
                <w:sz w:val="28"/>
                <w:szCs w:val="28"/>
              </w:rPr>
              <w:sym w:font="Symbol" w:char="F0DB"/>
            </w:r>
            <w:r w:rsidRPr="00F36EB0">
              <w:rPr>
                <w:rFonts w:ascii="Times New Roman" w:hAnsi="Times New Roman" w:cs="Times New Roman"/>
                <w:sz w:val="28"/>
                <w:szCs w:val="28"/>
                <w:lang w:val="fr-FR"/>
              </w:rPr>
              <w:t xml:space="preserve"> x = 2020</w:t>
            </w:r>
          </w:p>
        </w:tc>
        <w:tc>
          <w:tcPr>
            <w:tcW w:w="992" w:type="dxa"/>
            <w:shd w:val="clear" w:color="auto" w:fill="auto"/>
          </w:tcPr>
          <w:p w14:paraId="53AA5C06" w14:textId="77777777" w:rsidR="00F36EB0" w:rsidRPr="00F36EB0" w:rsidRDefault="00F36EB0" w:rsidP="005F0D09">
            <w:pPr>
              <w:rPr>
                <w:rFonts w:ascii="Times New Roman" w:hAnsi="Times New Roman" w:cs="Times New Roman"/>
                <w:sz w:val="28"/>
                <w:szCs w:val="28"/>
                <w:lang w:val="fr-FR"/>
              </w:rPr>
            </w:pPr>
          </w:p>
          <w:p w14:paraId="49992400"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w:t>
            </w:r>
          </w:p>
          <w:p w14:paraId="1306FB54" w14:textId="77777777" w:rsidR="00F36EB0" w:rsidRPr="00F36EB0" w:rsidRDefault="00F36EB0" w:rsidP="005F0D09">
            <w:pPr>
              <w:rPr>
                <w:rFonts w:ascii="Times New Roman" w:hAnsi="Times New Roman" w:cs="Times New Roman"/>
                <w:sz w:val="28"/>
                <w:szCs w:val="28"/>
              </w:rPr>
            </w:pPr>
          </w:p>
          <w:p w14:paraId="0DE48B81" w14:textId="77777777" w:rsidR="00F36EB0" w:rsidRPr="00F36EB0" w:rsidRDefault="00F36EB0" w:rsidP="005F0D09">
            <w:pPr>
              <w:rPr>
                <w:rFonts w:ascii="Times New Roman" w:hAnsi="Times New Roman" w:cs="Times New Roman"/>
                <w:sz w:val="28"/>
                <w:szCs w:val="28"/>
              </w:rPr>
            </w:pPr>
          </w:p>
          <w:p w14:paraId="13C87A01" w14:textId="77777777" w:rsidR="00F36EB0" w:rsidRPr="00F36EB0" w:rsidRDefault="00F36EB0" w:rsidP="005F0D09">
            <w:pPr>
              <w:rPr>
                <w:rFonts w:ascii="Times New Roman" w:hAnsi="Times New Roman" w:cs="Times New Roman"/>
                <w:sz w:val="28"/>
                <w:szCs w:val="28"/>
              </w:rPr>
            </w:pPr>
          </w:p>
          <w:p w14:paraId="0CFD3D4D" w14:textId="77777777" w:rsidR="00F36EB0" w:rsidRPr="00F36EB0" w:rsidRDefault="00F36EB0" w:rsidP="005F0D09">
            <w:pPr>
              <w:rPr>
                <w:rFonts w:ascii="Times New Roman" w:hAnsi="Times New Roman" w:cs="Times New Roman"/>
                <w:sz w:val="28"/>
                <w:szCs w:val="28"/>
              </w:rPr>
            </w:pPr>
          </w:p>
          <w:p w14:paraId="6A256AA4" w14:textId="77777777" w:rsidR="00F36EB0" w:rsidRPr="00F36EB0" w:rsidRDefault="00F36EB0" w:rsidP="005F0D09">
            <w:pPr>
              <w:rPr>
                <w:rFonts w:ascii="Times New Roman" w:hAnsi="Times New Roman" w:cs="Times New Roman"/>
                <w:sz w:val="28"/>
                <w:szCs w:val="28"/>
              </w:rPr>
            </w:pPr>
          </w:p>
          <w:p w14:paraId="38791435" w14:textId="77777777" w:rsidR="00F36EB0" w:rsidRPr="00F36EB0" w:rsidRDefault="00F36EB0" w:rsidP="005F0D09">
            <w:pPr>
              <w:rPr>
                <w:rFonts w:ascii="Times New Roman" w:hAnsi="Times New Roman" w:cs="Times New Roman"/>
                <w:sz w:val="28"/>
                <w:szCs w:val="28"/>
              </w:rPr>
            </w:pPr>
            <w:r w:rsidRPr="00F36EB0">
              <w:rPr>
                <w:rFonts w:ascii="Times New Roman" w:hAnsi="Times New Roman" w:cs="Times New Roman"/>
                <w:sz w:val="28"/>
                <w:szCs w:val="28"/>
              </w:rPr>
              <w:t>0,25</w:t>
            </w:r>
          </w:p>
        </w:tc>
      </w:tr>
    </w:tbl>
    <w:p w14:paraId="2E6C9F34" w14:textId="77777777" w:rsidR="00F36EB0" w:rsidRPr="00F36EB0" w:rsidRDefault="00F36EB0" w:rsidP="00C612E3">
      <w:pPr>
        <w:rPr>
          <w:rFonts w:ascii="Times New Roman" w:hAnsi="Times New Roman" w:cs="Times New Roman"/>
          <w:i/>
          <w:sz w:val="28"/>
          <w:szCs w:val="28"/>
        </w:rPr>
      </w:pPr>
      <w:r w:rsidRPr="00F36EB0">
        <w:rPr>
          <w:rFonts w:ascii="Times New Roman" w:hAnsi="Times New Roman" w:cs="Times New Roman"/>
          <w:i/>
          <w:sz w:val="28"/>
          <w:szCs w:val="28"/>
        </w:rPr>
        <w:t>Lưu ý: Học sinh làm cách khác đúng vẫn cho điểm tối đa</w:t>
      </w:r>
    </w:p>
    <w:tbl>
      <w:tblPr>
        <w:tblW w:w="11794" w:type="dxa"/>
        <w:tblInd w:w="-612" w:type="dxa"/>
        <w:tblLook w:val="01E0" w:firstRow="1" w:lastRow="1" w:firstColumn="1" w:lastColumn="1" w:noHBand="0" w:noVBand="0"/>
      </w:tblPr>
      <w:tblGrid>
        <w:gridCol w:w="4383"/>
        <w:gridCol w:w="7411"/>
      </w:tblGrid>
      <w:tr w:rsidR="00F36EB0" w:rsidRPr="00F36EB0" w14:paraId="40C69438" w14:textId="77777777" w:rsidTr="0091545D">
        <w:trPr>
          <w:trHeight w:val="1034"/>
        </w:trPr>
        <w:tc>
          <w:tcPr>
            <w:tcW w:w="4383" w:type="dxa"/>
          </w:tcPr>
          <w:p w14:paraId="6F812ABE" w14:textId="77777777" w:rsidR="00F36EB0" w:rsidRPr="00F36EB0" w:rsidRDefault="00F36EB0" w:rsidP="00AF4BBB">
            <w:pPr>
              <w:spacing w:line="276" w:lineRule="auto"/>
              <w:jc w:val="center"/>
              <w:rPr>
                <w:rFonts w:ascii="Times New Roman" w:hAnsi="Times New Roman" w:cs="Times New Roman"/>
                <w:lang w:val="sv-SE"/>
              </w:rPr>
            </w:pPr>
            <w:r w:rsidRPr="00F36EB0">
              <w:rPr>
                <w:rFonts w:ascii="Times New Roman" w:hAnsi="Times New Roman" w:cs="Times New Roman"/>
                <w:b/>
                <w:lang w:val="sv-SE"/>
              </w:rPr>
              <w:t>PHÒNG GD&amp;ĐT.</w:t>
            </w:r>
          </w:p>
          <w:p w14:paraId="4951A293" w14:textId="77777777" w:rsidR="00F36EB0" w:rsidRPr="00F36EB0" w:rsidRDefault="00F36EB0" w:rsidP="00AF4BBB">
            <w:pPr>
              <w:spacing w:line="276" w:lineRule="auto"/>
              <w:jc w:val="center"/>
              <w:rPr>
                <w:rFonts w:ascii="Times New Roman" w:hAnsi="Times New Roman" w:cs="Times New Roman"/>
                <w:lang w:val="sv-SE"/>
              </w:rPr>
            </w:pPr>
            <w:r w:rsidRPr="00F36EB0">
              <w:rPr>
                <w:rFonts w:ascii="Times New Roman" w:hAnsi="Times New Roman" w:cs="Times New Roman"/>
                <w:b/>
                <w:lang w:val="sv-SE"/>
              </w:rPr>
              <w:t>TRƯỜNG TH-THCS.</w:t>
            </w:r>
          </w:p>
          <w:p w14:paraId="5BD6BC70" w14:textId="77777777" w:rsidR="00F36EB0" w:rsidRPr="00F36EB0" w:rsidRDefault="00F36EB0" w:rsidP="00AF4BBB">
            <w:pPr>
              <w:spacing w:line="276" w:lineRule="auto"/>
              <w:jc w:val="center"/>
              <w:rPr>
                <w:rFonts w:ascii="Times New Roman" w:hAnsi="Times New Roman" w:cs="Times New Roman"/>
                <w:b/>
                <w:lang w:val="sv-SE"/>
              </w:rPr>
            </w:pPr>
          </w:p>
        </w:tc>
        <w:tc>
          <w:tcPr>
            <w:tcW w:w="7411" w:type="dxa"/>
            <w:hideMark/>
          </w:tcPr>
          <w:p w14:paraId="58080920" w14:textId="77777777" w:rsidR="00F36EB0" w:rsidRPr="00F36EB0" w:rsidRDefault="00F36EB0" w:rsidP="00AF4BBB">
            <w:pPr>
              <w:spacing w:line="276" w:lineRule="auto"/>
              <w:jc w:val="center"/>
              <w:rPr>
                <w:rFonts w:ascii="Times New Roman" w:hAnsi="Times New Roman" w:cs="Times New Roman"/>
                <w:b/>
                <w:lang w:val="sv-SE"/>
              </w:rPr>
            </w:pPr>
            <w:r w:rsidRPr="00F36EB0">
              <w:rPr>
                <w:rFonts w:ascii="Times New Roman" w:hAnsi="Times New Roman" w:cs="Times New Roman"/>
                <w:b/>
                <w:lang w:val="sv-SE"/>
              </w:rPr>
              <w:t>ĐỀ KIỂM TRA GIỮA HỌC KỲ II – MÔN TOÁN - LỚP 7</w:t>
            </w:r>
          </w:p>
          <w:p w14:paraId="4752F4CE" w14:textId="77777777" w:rsidR="00F36EB0" w:rsidRPr="00F36EB0" w:rsidRDefault="00F36EB0" w:rsidP="00AF4BBB">
            <w:pPr>
              <w:spacing w:line="276" w:lineRule="auto"/>
              <w:jc w:val="center"/>
              <w:rPr>
                <w:rFonts w:ascii="Times New Roman" w:hAnsi="Times New Roman" w:cs="Times New Roman"/>
                <w:b/>
                <w:lang w:val="sv-SE"/>
              </w:rPr>
            </w:pPr>
            <w:r w:rsidRPr="00F36EB0">
              <w:rPr>
                <w:rFonts w:ascii="Times New Roman" w:hAnsi="Times New Roman" w:cs="Times New Roman"/>
                <w:b/>
                <w:lang w:val="sv-SE"/>
              </w:rPr>
              <w:t>NĂM HỌC 2022 – 2023</w:t>
            </w:r>
          </w:p>
          <w:p w14:paraId="5486570E" w14:textId="77777777" w:rsidR="00F36EB0" w:rsidRPr="00F36EB0" w:rsidRDefault="00F36EB0" w:rsidP="00AF4BBB">
            <w:pPr>
              <w:spacing w:line="276" w:lineRule="auto"/>
              <w:jc w:val="center"/>
              <w:rPr>
                <w:rFonts w:ascii="Times New Roman" w:hAnsi="Times New Roman" w:cs="Times New Roman"/>
                <w:b/>
                <w:i/>
                <w:lang w:val="sv-SE" w:eastAsia="vi-VN"/>
              </w:rPr>
            </w:pPr>
            <w:r w:rsidRPr="00F36EB0">
              <w:rPr>
                <w:rFonts w:ascii="Times New Roman" w:hAnsi="Times New Roman" w:cs="Times New Roman"/>
                <w:b/>
                <w:i/>
                <w:lang w:val="sv-SE"/>
              </w:rPr>
              <w:t>( Thời gian làm bài 90 phút không kể phát đề)</w:t>
            </w:r>
          </w:p>
        </w:tc>
      </w:tr>
    </w:tbl>
    <w:p w14:paraId="1D3103E9" w14:textId="77777777" w:rsidR="00F36EB0" w:rsidRPr="00F36EB0" w:rsidRDefault="00F36EB0" w:rsidP="00AF4BBB">
      <w:pPr>
        <w:spacing w:line="276" w:lineRule="auto"/>
        <w:ind w:left="992"/>
        <w:rPr>
          <w:rFonts w:ascii="Times New Roman" w:hAnsi="Times New Roman" w:cs="Times New Roman"/>
        </w:rPr>
      </w:pPr>
    </w:p>
    <w:p w14:paraId="7C6FB3C5" w14:textId="77777777" w:rsidR="00F36EB0" w:rsidRPr="00F36EB0" w:rsidRDefault="00F36EB0" w:rsidP="00E93B28">
      <w:pPr>
        <w:spacing w:after="120" w:line="276" w:lineRule="auto"/>
        <w:rPr>
          <w:rFonts w:ascii="Times New Roman" w:hAnsi="Times New Roman" w:cs="Times New Roman"/>
        </w:rPr>
      </w:pPr>
      <w:r w:rsidRPr="00F36EB0">
        <w:rPr>
          <w:rFonts w:ascii="Times New Roman" w:hAnsi="Times New Roman" w:cs="Times New Roman"/>
          <w:b/>
        </w:rPr>
        <w:t>I. TRẮC NGHIỆM KHÁCH QUAN (3,0 điểm)</w:t>
      </w:r>
      <w:r w:rsidRPr="00F36EB0">
        <w:rPr>
          <w:rFonts w:ascii="Times New Roman" w:hAnsi="Times New Roman" w:cs="Times New Roman"/>
        </w:rPr>
        <w:t>.</w:t>
      </w:r>
    </w:p>
    <w:p w14:paraId="64507A42" w14:textId="77777777" w:rsidR="00F36EB0" w:rsidRPr="00F36EB0" w:rsidRDefault="00F36EB0" w:rsidP="000F4708">
      <w:pPr>
        <w:tabs>
          <w:tab w:val="left" w:pos="992"/>
        </w:tabs>
        <w:spacing w:before="120" w:line="276" w:lineRule="auto"/>
        <w:ind w:left="992" w:hanging="992"/>
        <w:jc w:val="both"/>
        <w:rPr>
          <w:rFonts w:ascii="Times New Roman" w:hAnsi="Times New Roman" w:cs="Times New Roman"/>
          <w:b/>
          <w:color w:val="0000FF"/>
        </w:rPr>
      </w:pPr>
      <w:r w:rsidRPr="00F36EB0">
        <w:rPr>
          <w:rFonts w:ascii="Times New Roman" w:hAnsi="Times New Roman" w:cs="Times New Roman"/>
          <w:b/>
          <w:color w:val="0000FF"/>
        </w:rPr>
        <w:t xml:space="preserve">Câu 1: </w:t>
      </w:r>
      <w:r w:rsidRPr="00F36EB0">
        <w:rPr>
          <w:rFonts w:ascii="Times New Roman" w:hAnsi="Times New Roman" w:cs="Times New Roman"/>
          <w:b/>
        </w:rPr>
        <w:t xml:space="preserve"> (NB)</w:t>
      </w:r>
      <w:r w:rsidRPr="00F36EB0">
        <w:rPr>
          <w:rFonts w:ascii="Times New Roman" w:hAnsi="Times New Roman" w:cs="Times New Roman"/>
        </w:rPr>
        <w:t xml:space="preserve"> Cho tỉ lệ thức</w:t>
      </w:r>
      <w:r w:rsidRPr="00F36EB0">
        <w:rPr>
          <w:rFonts w:ascii="Times New Roman" w:hAnsi="Times New Roman" w:cs="Times New Roman"/>
          <w:position w:val="-28"/>
        </w:rPr>
        <w:object w:dxaOrig="600" w:dyaOrig="660" w14:anchorId="5918CBC6">
          <v:shape id="_x0000_i1688" type="#_x0000_t75" style="width:30pt;height:33pt" o:ole="">
            <v:imagedata r:id="rId1296" o:title=""/>
          </v:shape>
          <o:OLEObject Type="Embed" ProgID="Equation.DSMT4" ShapeID="_x0000_i1688" DrawAspect="Content" ObjectID="_1738861699" r:id="rId1297"/>
        </w:object>
      </w:r>
      <w:r w:rsidRPr="00F36EB0">
        <w:rPr>
          <w:rFonts w:ascii="Times New Roman" w:hAnsi="Times New Roman" w:cs="Times New Roman"/>
        </w:rPr>
        <w:t xml:space="preserve">. Khẳng định nào sau đây </w:t>
      </w:r>
      <w:r w:rsidRPr="00F36EB0">
        <w:rPr>
          <w:rFonts w:ascii="Times New Roman" w:hAnsi="Times New Roman" w:cs="Times New Roman"/>
          <w:b/>
          <w:bCs/>
        </w:rPr>
        <w:t>đúng</w:t>
      </w:r>
      <w:r w:rsidRPr="00F36EB0">
        <w:rPr>
          <w:rFonts w:ascii="Times New Roman" w:hAnsi="Times New Roman" w:cs="Times New Roman"/>
        </w:rPr>
        <w:t>?</w:t>
      </w:r>
    </w:p>
    <w:p w14:paraId="7E6F332E" w14:textId="77777777" w:rsidR="00F36EB0" w:rsidRPr="00F36EB0" w:rsidRDefault="00F36EB0" w:rsidP="00AF4BBB">
      <w:pPr>
        <w:tabs>
          <w:tab w:val="left" w:pos="3402"/>
          <w:tab w:val="left" w:pos="5669"/>
          <w:tab w:val="left" w:pos="7937"/>
        </w:tabs>
        <w:spacing w:line="276" w:lineRule="auto"/>
        <w:ind w:left="992"/>
        <w:jc w:val="both"/>
        <w:rPr>
          <w:rFonts w:ascii="Times New Roman" w:hAnsi="Times New Roman" w:cs="Times New Roman"/>
        </w:rPr>
      </w:pPr>
      <w:r w:rsidRPr="00F36EB0">
        <w:rPr>
          <w:rFonts w:ascii="Times New Roman" w:hAnsi="Times New Roman" w:cs="Times New Roman"/>
          <w:b/>
          <w:bCs/>
          <w:color w:val="0000FF"/>
        </w:rPr>
        <w:lastRenderedPageBreak/>
        <w:t xml:space="preserve">A. </w:t>
      </w:r>
      <w:r w:rsidRPr="00F36EB0">
        <w:rPr>
          <w:rFonts w:ascii="Times New Roman" w:hAnsi="Times New Roman" w:cs="Times New Roman"/>
          <w:position w:val="-28"/>
        </w:rPr>
        <w:object w:dxaOrig="560" w:dyaOrig="660" w14:anchorId="274E5A33">
          <v:shape id="_x0000_i1689" type="#_x0000_t75" style="width:27.75pt;height:33pt" o:ole="">
            <v:imagedata r:id="rId1298" o:title=""/>
          </v:shape>
          <o:OLEObject Type="Embed" ProgID="Equation.DSMT4" ShapeID="_x0000_i1689" DrawAspect="Content" ObjectID="_1738861700" r:id="rId1299"/>
        </w:object>
      </w:r>
      <w:r w:rsidRPr="00F36EB0">
        <w:rPr>
          <w:rFonts w:ascii="Times New Roman" w:hAnsi="Times New Roman" w:cs="Times New Roman"/>
        </w:rPr>
        <w:t>.</w:t>
      </w:r>
      <w:r w:rsidRPr="00F36EB0">
        <w:rPr>
          <w:rFonts w:ascii="Times New Roman" w:hAnsi="Times New Roman" w:cs="Times New Roman"/>
        </w:rPr>
        <w:tab/>
      </w:r>
      <w:r w:rsidRPr="00F36EB0">
        <w:rPr>
          <w:rFonts w:ascii="Times New Roman" w:hAnsi="Times New Roman" w:cs="Times New Roman"/>
          <w:b/>
          <w:bCs/>
          <w:color w:val="0000FF"/>
          <w:u w:val="single"/>
        </w:rPr>
        <w:t>B</w:t>
      </w:r>
      <w:r w:rsidRPr="00F36EB0">
        <w:rPr>
          <w:rFonts w:ascii="Times New Roman" w:hAnsi="Times New Roman" w:cs="Times New Roman"/>
          <w:b/>
          <w:color w:val="0000FF"/>
        </w:rPr>
        <w:t xml:space="preserve">. </w:t>
      </w:r>
      <w:r w:rsidRPr="00F36EB0">
        <w:rPr>
          <w:rFonts w:ascii="Times New Roman" w:hAnsi="Times New Roman" w:cs="Times New Roman"/>
          <w:position w:val="-28"/>
        </w:rPr>
        <w:object w:dxaOrig="1320" w:dyaOrig="660" w14:anchorId="03E72641">
          <v:shape id="_x0000_i1690" type="#_x0000_t75" style="width:66pt;height:33pt" o:ole="">
            <v:imagedata r:id="rId1300" o:title=""/>
          </v:shape>
          <o:OLEObject Type="Embed" ProgID="Equation.DSMT4" ShapeID="_x0000_i1690" DrawAspect="Content" ObjectID="_1738861701" r:id="rId1301"/>
        </w:object>
      </w:r>
      <w:r w:rsidRPr="00F36EB0">
        <w:rPr>
          <w:rFonts w:ascii="Times New Roman" w:hAnsi="Times New Roman" w:cs="Times New Roman"/>
        </w:rPr>
        <w:t>.</w:t>
      </w:r>
      <w:r w:rsidRPr="00F36EB0">
        <w:rPr>
          <w:rFonts w:ascii="Times New Roman" w:hAnsi="Times New Roman" w:cs="Times New Roman"/>
        </w:rPr>
        <w:tab/>
      </w:r>
      <w:r w:rsidRPr="00F36EB0">
        <w:rPr>
          <w:rFonts w:ascii="Times New Roman" w:hAnsi="Times New Roman" w:cs="Times New Roman"/>
          <w:b/>
          <w:bCs/>
          <w:color w:val="0000FF"/>
        </w:rPr>
        <w:t>C</w:t>
      </w:r>
      <w:r w:rsidRPr="00F36EB0">
        <w:rPr>
          <w:rFonts w:ascii="Times New Roman" w:hAnsi="Times New Roman" w:cs="Times New Roman"/>
          <w:b/>
          <w:color w:val="0000FF"/>
        </w:rPr>
        <w:t xml:space="preserve">. </w:t>
      </w:r>
      <w:r w:rsidRPr="00F36EB0">
        <w:rPr>
          <w:rFonts w:ascii="Times New Roman" w:hAnsi="Times New Roman" w:cs="Times New Roman"/>
          <w:position w:val="-28"/>
        </w:rPr>
        <w:object w:dxaOrig="1300" w:dyaOrig="660" w14:anchorId="55B34947">
          <v:shape id="_x0000_i1691" type="#_x0000_t75" style="width:65.25pt;height:33pt" o:ole="">
            <v:imagedata r:id="rId1302" o:title=""/>
          </v:shape>
          <o:OLEObject Type="Embed" ProgID="Equation.DSMT4" ShapeID="_x0000_i1691" DrawAspect="Content" ObjectID="_1738861702" r:id="rId1303"/>
        </w:object>
      </w:r>
      <w:r w:rsidRPr="00F36EB0">
        <w:rPr>
          <w:rFonts w:ascii="Times New Roman" w:hAnsi="Times New Roman" w:cs="Times New Roman"/>
        </w:rPr>
        <w:t>.</w:t>
      </w:r>
      <w:r w:rsidRPr="00F36EB0">
        <w:rPr>
          <w:rFonts w:ascii="Times New Roman" w:hAnsi="Times New Roman" w:cs="Times New Roman"/>
        </w:rPr>
        <w:tab/>
      </w:r>
      <w:r w:rsidRPr="00F36EB0">
        <w:rPr>
          <w:rFonts w:ascii="Times New Roman" w:hAnsi="Times New Roman" w:cs="Times New Roman"/>
          <w:b/>
          <w:bCs/>
          <w:color w:val="0000FF"/>
        </w:rPr>
        <w:t>D</w:t>
      </w:r>
      <w:r w:rsidRPr="00F36EB0">
        <w:rPr>
          <w:rFonts w:ascii="Times New Roman" w:hAnsi="Times New Roman" w:cs="Times New Roman"/>
          <w:b/>
          <w:color w:val="0000FF"/>
        </w:rPr>
        <w:t xml:space="preserve">. </w:t>
      </w:r>
      <w:r w:rsidRPr="00F36EB0">
        <w:rPr>
          <w:rFonts w:ascii="Times New Roman" w:hAnsi="Times New Roman" w:cs="Times New Roman"/>
          <w:position w:val="-28"/>
        </w:rPr>
        <w:object w:dxaOrig="600" w:dyaOrig="660" w14:anchorId="5A0F1570">
          <v:shape id="_x0000_i1692" type="#_x0000_t75" style="width:30pt;height:33pt" o:ole="">
            <v:imagedata r:id="rId1304" o:title=""/>
          </v:shape>
          <o:OLEObject Type="Embed" ProgID="Equation.DSMT4" ShapeID="_x0000_i1692" DrawAspect="Content" ObjectID="_1738861703" r:id="rId1305"/>
        </w:object>
      </w:r>
      <w:r w:rsidRPr="00F36EB0">
        <w:rPr>
          <w:rFonts w:ascii="Times New Roman" w:hAnsi="Times New Roman" w:cs="Times New Roman"/>
        </w:rPr>
        <w:t>.</w:t>
      </w:r>
    </w:p>
    <w:p w14:paraId="0B0B598F" w14:textId="77777777" w:rsidR="00F36EB0" w:rsidRPr="00F36EB0" w:rsidRDefault="00F36EB0" w:rsidP="000F4708">
      <w:pPr>
        <w:tabs>
          <w:tab w:val="left" w:pos="992"/>
        </w:tabs>
        <w:spacing w:before="120" w:line="276" w:lineRule="auto"/>
        <w:ind w:left="992" w:hanging="992"/>
        <w:jc w:val="both"/>
        <w:rPr>
          <w:rFonts w:ascii="Times New Roman" w:hAnsi="Times New Roman" w:cs="Times New Roman"/>
          <w:b/>
          <w:bCs/>
          <w:color w:val="0000FF"/>
        </w:rPr>
      </w:pPr>
      <w:r w:rsidRPr="00F36EB0">
        <w:rPr>
          <w:rFonts w:ascii="Times New Roman" w:hAnsi="Times New Roman" w:cs="Times New Roman"/>
          <w:b/>
          <w:bCs/>
          <w:color w:val="0000FF"/>
        </w:rPr>
        <w:t xml:space="preserve">Câu 2: </w:t>
      </w:r>
      <w:r w:rsidRPr="00F36EB0">
        <w:rPr>
          <w:rFonts w:ascii="Times New Roman" w:hAnsi="Times New Roman" w:cs="Times New Roman"/>
          <w:b/>
        </w:rPr>
        <w:t xml:space="preserve"> (NB)</w:t>
      </w:r>
      <w:r w:rsidRPr="00F36EB0">
        <w:rPr>
          <w:rFonts w:ascii="Times New Roman" w:hAnsi="Times New Roman" w:cs="Times New Roman"/>
        </w:rPr>
        <w:t xml:space="preserve"> </w:t>
      </w:r>
      <w:r w:rsidRPr="00F36EB0">
        <w:rPr>
          <w:rFonts w:ascii="Times New Roman" w:hAnsi="Times New Roman" w:cs="Times New Roman"/>
          <w:bCs/>
        </w:rPr>
        <w:t xml:space="preserve">Cho </w:t>
      </w:r>
      <w:r w:rsidRPr="00F36EB0">
        <w:rPr>
          <w:rFonts w:ascii="Times New Roman" w:hAnsi="Times New Roman" w:cs="Times New Roman"/>
          <w:position w:val="-12"/>
        </w:rPr>
        <w:object w:dxaOrig="400" w:dyaOrig="279" w14:anchorId="0FB65211">
          <v:shape id="_x0000_i1693" type="#_x0000_t75" style="width:20.25pt;height:14.25pt" o:ole="">
            <v:imagedata r:id="rId1306" o:title=""/>
          </v:shape>
          <o:OLEObject Type="Embed" ProgID="Equation.DSMT4" ShapeID="_x0000_i1693" DrawAspect="Content" ObjectID="_1738861704" r:id="rId1307"/>
        </w:object>
      </w:r>
      <w:r w:rsidRPr="00F36EB0">
        <w:rPr>
          <w:rFonts w:ascii="Times New Roman" w:hAnsi="Times New Roman" w:cs="Times New Roman"/>
          <w:bCs/>
        </w:rPr>
        <w:t xml:space="preserve"> là hai đại lượng tỉ lệ thuận theo hệ số tỉ lệ </w:t>
      </w:r>
      <w:r w:rsidRPr="00F36EB0">
        <w:rPr>
          <w:rFonts w:ascii="Times New Roman" w:hAnsi="Times New Roman" w:cs="Times New Roman"/>
          <w:position w:val="-6"/>
        </w:rPr>
        <w:object w:dxaOrig="320" w:dyaOrig="279" w14:anchorId="60770AA0">
          <v:shape id="_x0000_i1694" type="#_x0000_t75" style="width:16.5pt;height:14.25pt" o:ole="">
            <v:imagedata r:id="rId1308" o:title=""/>
          </v:shape>
          <o:OLEObject Type="Embed" ProgID="Equation.DSMT4" ShapeID="_x0000_i1694" DrawAspect="Content" ObjectID="_1738861705" r:id="rId1309"/>
        </w:object>
      </w:r>
      <w:r w:rsidRPr="00F36EB0">
        <w:rPr>
          <w:rFonts w:ascii="Times New Roman" w:hAnsi="Times New Roman" w:cs="Times New Roman"/>
          <w:bCs/>
        </w:rPr>
        <w:t xml:space="preserve">. Công thức biểu diễn </w:t>
      </w:r>
      <w:r w:rsidRPr="00F36EB0">
        <w:rPr>
          <w:rFonts w:ascii="Times New Roman" w:hAnsi="Times New Roman" w:cs="Times New Roman"/>
          <w:position w:val="-12"/>
        </w:rPr>
        <w:object w:dxaOrig="200" w:dyaOrig="279" w14:anchorId="51DF7BA8">
          <v:shape id="_x0000_i1695" type="#_x0000_t75" style="width:9.75pt;height:14.25pt" o:ole="">
            <v:imagedata r:id="rId1310" o:title=""/>
          </v:shape>
          <o:OLEObject Type="Embed" ProgID="Equation.DSMT4" ShapeID="_x0000_i1695" DrawAspect="Content" ObjectID="_1738861706" r:id="rId1311"/>
        </w:object>
      </w:r>
      <w:r w:rsidRPr="00F36EB0">
        <w:rPr>
          <w:rFonts w:ascii="Times New Roman" w:hAnsi="Times New Roman" w:cs="Times New Roman"/>
          <w:bCs/>
        </w:rPr>
        <w:t xml:space="preserve"> theo </w:t>
      </w:r>
      <w:r w:rsidRPr="00F36EB0">
        <w:rPr>
          <w:rFonts w:ascii="Times New Roman" w:hAnsi="Times New Roman" w:cs="Times New Roman"/>
          <w:position w:val="-6"/>
        </w:rPr>
        <w:object w:dxaOrig="200" w:dyaOrig="220" w14:anchorId="0597CC94">
          <v:shape id="_x0000_i1696" type="#_x0000_t75" style="width:9.75pt;height:11.25pt" o:ole="">
            <v:imagedata r:id="rId1312" o:title=""/>
          </v:shape>
          <o:OLEObject Type="Embed" ProgID="Equation.DSMT4" ShapeID="_x0000_i1696" DrawAspect="Content" ObjectID="_1738861707" r:id="rId1313"/>
        </w:object>
      </w:r>
      <w:r w:rsidRPr="00F36EB0">
        <w:rPr>
          <w:rFonts w:ascii="Times New Roman" w:hAnsi="Times New Roman" w:cs="Times New Roman"/>
          <w:bCs/>
        </w:rPr>
        <w:t xml:space="preserve"> là</w:t>
      </w:r>
    </w:p>
    <w:p w14:paraId="4D778184" w14:textId="77777777" w:rsidR="00F36EB0" w:rsidRPr="00F36EB0" w:rsidRDefault="00F36EB0" w:rsidP="00AF4BBB">
      <w:pPr>
        <w:tabs>
          <w:tab w:val="left" w:pos="3402"/>
          <w:tab w:val="left" w:pos="5669"/>
          <w:tab w:val="left" w:pos="7937"/>
        </w:tabs>
        <w:spacing w:line="276" w:lineRule="auto"/>
        <w:ind w:left="992"/>
        <w:jc w:val="both"/>
        <w:rPr>
          <w:rFonts w:ascii="Times New Roman" w:hAnsi="Times New Roman" w:cs="Times New Roman"/>
        </w:rPr>
      </w:pPr>
      <w:r w:rsidRPr="00F36EB0">
        <w:rPr>
          <w:rFonts w:ascii="Times New Roman" w:hAnsi="Times New Roman" w:cs="Times New Roman"/>
          <w:b/>
          <w:color w:val="0000FF"/>
        </w:rPr>
        <w:t xml:space="preserve">A. </w:t>
      </w:r>
      <w:r w:rsidRPr="00F36EB0">
        <w:rPr>
          <w:rFonts w:ascii="Times New Roman" w:hAnsi="Times New Roman" w:cs="Times New Roman"/>
          <w:position w:val="-22"/>
        </w:rPr>
        <w:object w:dxaOrig="780" w:dyaOrig="600" w14:anchorId="2B8FF680">
          <v:shape id="_x0000_i1697" type="#_x0000_t75" style="width:39pt;height:30pt" o:ole="">
            <v:imagedata r:id="rId1314" o:title=""/>
          </v:shape>
          <o:OLEObject Type="Embed" ProgID="Equation.DSMT4" ShapeID="_x0000_i1697" DrawAspect="Content" ObjectID="_1738861708" r:id="rId1315"/>
        </w:object>
      </w:r>
      <w:r w:rsidRPr="00F36EB0">
        <w:rPr>
          <w:rFonts w:ascii="Times New Roman" w:hAnsi="Times New Roman" w:cs="Times New Roman"/>
        </w:rPr>
        <w:tab/>
      </w:r>
      <w:r w:rsidRPr="00F36EB0">
        <w:rPr>
          <w:rFonts w:ascii="Times New Roman" w:hAnsi="Times New Roman" w:cs="Times New Roman"/>
          <w:b/>
          <w:color w:val="0000FF"/>
        </w:rPr>
        <w:t xml:space="preserve">B. </w:t>
      </w:r>
      <w:r w:rsidRPr="00F36EB0">
        <w:rPr>
          <w:rFonts w:ascii="Times New Roman" w:hAnsi="Times New Roman" w:cs="Times New Roman"/>
          <w:position w:val="-22"/>
        </w:rPr>
        <w:object w:dxaOrig="620" w:dyaOrig="600" w14:anchorId="4CF050D6">
          <v:shape id="_x0000_i1698" type="#_x0000_t75" style="width:30.75pt;height:30pt" o:ole="">
            <v:imagedata r:id="rId1316" o:title=""/>
          </v:shape>
          <o:OLEObject Type="Embed" ProgID="Equation.DSMT4" ShapeID="_x0000_i1698" DrawAspect="Content" ObjectID="_1738861709" r:id="rId1317"/>
        </w:object>
      </w:r>
      <w:r w:rsidRPr="00F36EB0">
        <w:rPr>
          <w:rFonts w:ascii="Times New Roman" w:hAnsi="Times New Roman" w:cs="Times New Roman"/>
        </w:rPr>
        <w:tab/>
      </w:r>
      <w:r w:rsidRPr="00F36EB0">
        <w:rPr>
          <w:rFonts w:ascii="Times New Roman" w:hAnsi="Times New Roman" w:cs="Times New Roman"/>
          <w:b/>
          <w:color w:val="0000FF"/>
        </w:rPr>
        <w:t xml:space="preserve">C. </w:t>
      </w:r>
      <w:r w:rsidRPr="00F36EB0">
        <w:rPr>
          <w:rFonts w:ascii="Times New Roman" w:hAnsi="Times New Roman" w:cs="Times New Roman"/>
          <w:position w:val="-22"/>
        </w:rPr>
        <w:object w:dxaOrig="859" w:dyaOrig="600" w14:anchorId="3A59EE65">
          <v:shape id="_x0000_i1699" type="#_x0000_t75" style="width:42.75pt;height:30pt" o:ole="">
            <v:imagedata r:id="rId1318" o:title=""/>
          </v:shape>
          <o:OLEObject Type="Embed" ProgID="Equation.DSMT4" ShapeID="_x0000_i1699" DrawAspect="Content" ObjectID="_1738861710" r:id="rId1319"/>
        </w:object>
      </w:r>
      <w:r w:rsidRPr="00F36EB0">
        <w:rPr>
          <w:rFonts w:ascii="Times New Roman" w:hAnsi="Times New Roman" w:cs="Times New Roman"/>
        </w:rPr>
        <w:tab/>
      </w:r>
      <w:r w:rsidRPr="00F36EB0">
        <w:rPr>
          <w:rFonts w:ascii="Times New Roman" w:hAnsi="Times New Roman" w:cs="Times New Roman"/>
          <w:b/>
          <w:color w:val="0000FF"/>
          <w:u w:val="single"/>
        </w:rPr>
        <w:t>D</w:t>
      </w:r>
      <w:r w:rsidRPr="00F36EB0">
        <w:rPr>
          <w:rFonts w:ascii="Times New Roman" w:hAnsi="Times New Roman" w:cs="Times New Roman"/>
          <w:b/>
          <w:color w:val="0000FF"/>
        </w:rPr>
        <w:t xml:space="preserve">. </w:t>
      </w:r>
      <w:r w:rsidRPr="00F36EB0">
        <w:rPr>
          <w:rFonts w:ascii="Times New Roman" w:hAnsi="Times New Roman" w:cs="Times New Roman"/>
          <w:position w:val="-12"/>
        </w:rPr>
        <w:object w:dxaOrig="800" w:dyaOrig="320" w14:anchorId="271B6B90">
          <v:shape id="_x0000_i1700" type="#_x0000_t75" style="width:39.75pt;height:16.5pt" o:ole="">
            <v:imagedata r:id="rId1320" o:title=""/>
          </v:shape>
          <o:OLEObject Type="Embed" ProgID="Equation.DSMT4" ShapeID="_x0000_i1700" DrawAspect="Content" ObjectID="_1738861711" r:id="rId1321"/>
        </w:object>
      </w:r>
    </w:p>
    <w:p w14:paraId="7CB07220" w14:textId="77777777" w:rsidR="00F36EB0" w:rsidRPr="00F36EB0" w:rsidRDefault="00F36EB0" w:rsidP="000F4708">
      <w:pPr>
        <w:tabs>
          <w:tab w:val="left" w:pos="992"/>
        </w:tabs>
        <w:spacing w:before="120" w:line="276" w:lineRule="auto"/>
        <w:ind w:left="992" w:hanging="992"/>
        <w:jc w:val="both"/>
        <w:rPr>
          <w:rFonts w:ascii="Times New Roman" w:hAnsi="Times New Roman" w:cs="Times New Roman"/>
          <w:b/>
          <w:bCs/>
          <w:color w:val="0000FF"/>
        </w:rPr>
      </w:pPr>
      <w:r w:rsidRPr="00F36EB0">
        <w:rPr>
          <w:rFonts w:ascii="Times New Roman" w:hAnsi="Times New Roman" w:cs="Times New Roman"/>
          <w:b/>
          <w:bCs/>
          <w:color w:val="0000FF"/>
        </w:rPr>
        <w:t xml:space="preserve">Câu 3: </w:t>
      </w:r>
      <w:r w:rsidRPr="00F36EB0">
        <w:rPr>
          <w:rFonts w:ascii="Times New Roman" w:hAnsi="Times New Roman" w:cs="Times New Roman"/>
          <w:b/>
          <w:bCs/>
        </w:rPr>
        <w:t xml:space="preserve"> (TH) </w:t>
      </w:r>
      <w:r w:rsidRPr="00F36EB0">
        <w:rPr>
          <w:rFonts w:ascii="Times New Roman" w:hAnsi="Times New Roman" w:cs="Times New Roman"/>
          <w:bCs/>
        </w:rPr>
        <w:t xml:space="preserve">Cho </w:t>
      </w:r>
      <w:r w:rsidRPr="00F36EB0">
        <w:rPr>
          <w:rFonts w:ascii="Times New Roman" w:hAnsi="Times New Roman" w:cs="Times New Roman"/>
          <w:position w:val="-6"/>
        </w:rPr>
        <w:object w:dxaOrig="200" w:dyaOrig="220" w14:anchorId="61FA491B">
          <v:shape id="_x0000_i1701" type="#_x0000_t75" style="width:9.75pt;height:11.25pt" o:ole="">
            <v:imagedata r:id="rId1322" o:title=""/>
          </v:shape>
          <o:OLEObject Type="Embed" ProgID="Equation.DSMT4" ShapeID="_x0000_i1701" DrawAspect="Content" ObjectID="_1738861712" r:id="rId1323"/>
        </w:object>
      </w:r>
      <w:r w:rsidRPr="00F36EB0">
        <w:rPr>
          <w:rFonts w:ascii="Times New Roman" w:hAnsi="Times New Roman" w:cs="Times New Roman"/>
          <w:bCs/>
        </w:rPr>
        <w:t xml:space="preserve"> và </w:t>
      </w:r>
      <w:r w:rsidRPr="00F36EB0">
        <w:rPr>
          <w:rFonts w:ascii="Times New Roman" w:hAnsi="Times New Roman" w:cs="Times New Roman"/>
          <w:position w:val="-12"/>
        </w:rPr>
        <w:object w:dxaOrig="200" w:dyaOrig="279" w14:anchorId="59D369D2">
          <v:shape id="_x0000_i1702" type="#_x0000_t75" style="width:9.75pt;height:14.25pt" o:ole="">
            <v:imagedata r:id="rId1324" o:title=""/>
          </v:shape>
          <o:OLEObject Type="Embed" ProgID="Equation.DSMT4" ShapeID="_x0000_i1702" DrawAspect="Content" ObjectID="_1738861713" r:id="rId1325"/>
        </w:object>
      </w:r>
      <w:r w:rsidRPr="00F36EB0">
        <w:rPr>
          <w:rFonts w:ascii="Times New Roman" w:hAnsi="Times New Roman" w:cs="Times New Roman"/>
          <w:bCs/>
        </w:rPr>
        <w:t xml:space="preserve"> tỉ lệ thuận với nhau. Khi </w:t>
      </w:r>
      <w:r w:rsidRPr="00F36EB0">
        <w:rPr>
          <w:rFonts w:ascii="Times New Roman" w:hAnsi="Times New Roman" w:cs="Times New Roman"/>
          <w:position w:val="-6"/>
        </w:rPr>
        <w:object w:dxaOrig="580" w:dyaOrig="279" w14:anchorId="1E8F9567">
          <v:shape id="_x0000_i1703" type="#_x0000_t75" style="width:29.25pt;height:14.25pt" o:ole="">
            <v:imagedata r:id="rId1326" o:title=""/>
          </v:shape>
          <o:OLEObject Type="Embed" ProgID="Equation.DSMT4" ShapeID="_x0000_i1703" DrawAspect="Content" ObjectID="_1738861714" r:id="rId1327"/>
        </w:object>
      </w:r>
      <w:r w:rsidRPr="00F36EB0">
        <w:rPr>
          <w:rFonts w:ascii="Times New Roman" w:hAnsi="Times New Roman" w:cs="Times New Roman"/>
          <w:bCs/>
        </w:rPr>
        <w:t xml:space="preserve"> thì </w:t>
      </w:r>
      <w:r w:rsidRPr="00F36EB0">
        <w:rPr>
          <w:rFonts w:ascii="Times New Roman" w:hAnsi="Times New Roman" w:cs="Times New Roman"/>
          <w:position w:val="-12"/>
        </w:rPr>
        <w:object w:dxaOrig="620" w:dyaOrig="320" w14:anchorId="05634A6B">
          <v:shape id="_x0000_i1704" type="#_x0000_t75" style="width:30.75pt;height:16.5pt" o:ole="">
            <v:imagedata r:id="rId1328" o:title=""/>
          </v:shape>
          <o:OLEObject Type="Embed" ProgID="Equation.DSMT4" ShapeID="_x0000_i1704" DrawAspect="Content" ObjectID="_1738861715" r:id="rId1329"/>
        </w:object>
      </w:r>
      <w:r w:rsidRPr="00F36EB0">
        <w:rPr>
          <w:rFonts w:ascii="Times New Roman" w:hAnsi="Times New Roman" w:cs="Times New Roman"/>
          <w:bCs/>
        </w:rPr>
        <w:t xml:space="preserve"> thì hệ số tỉ lệ bằng</w:t>
      </w:r>
    </w:p>
    <w:p w14:paraId="18173947" w14:textId="77777777" w:rsidR="00F36EB0" w:rsidRPr="00F36EB0" w:rsidRDefault="00F36EB0" w:rsidP="00AF4BBB">
      <w:pPr>
        <w:pStyle w:val="ListParagraph"/>
        <w:tabs>
          <w:tab w:val="left" w:pos="3402"/>
          <w:tab w:val="left" w:pos="5669"/>
          <w:tab w:val="left" w:pos="7937"/>
        </w:tabs>
        <w:spacing w:line="276" w:lineRule="auto"/>
        <w:ind w:left="992"/>
        <w:jc w:val="both"/>
        <w:rPr>
          <w:rFonts w:ascii="Times New Roman" w:hAnsi="Times New Roman" w:cs="Times New Roman"/>
        </w:rPr>
      </w:pPr>
      <w:r w:rsidRPr="00F36EB0">
        <w:rPr>
          <w:rFonts w:ascii="Times New Roman" w:hAnsi="Times New Roman" w:cs="Times New Roman"/>
          <w:b/>
          <w:color w:val="0000FF"/>
          <w:u w:val="single"/>
        </w:rPr>
        <w:t>A</w:t>
      </w:r>
      <w:r w:rsidRPr="00F36EB0">
        <w:rPr>
          <w:rFonts w:ascii="Times New Roman" w:hAnsi="Times New Roman" w:cs="Times New Roman"/>
          <w:b/>
          <w:color w:val="0000FF"/>
        </w:rPr>
        <w:t xml:space="preserve">. </w:t>
      </w:r>
      <w:r w:rsidRPr="00F36EB0">
        <w:rPr>
          <w:rFonts w:ascii="Times New Roman" w:hAnsi="Times New Roman" w:cs="Times New Roman"/>
          <w:position w:val="-6"/>
        </w:rPr>
        <w:object w:dxaOrig="240" w:dyaOrig="260" w14:anchorId="4D2A8E9D">
          <v:shape id="_x0000_i1705" type="#_x0000_t75" style="width:12pt;height:12.75pt" o:ole="">
            <v:imagedata r:id="rId1330" o:title=""/>
          </v:shape>
          <o:OLEObject Type="Embed" ProgID="Equation.DSMT4" ShapeID="_x0000_i1705" DrawAspect="Content" ObjectID="_1738861716" r:id="rId1331"/>
        </w:object>
      </w:r>
      <w:r w:rsidRPr="00F36EB0">
        <w:rPr>
          <w:rFonts w:ascii="Times New Roman" w:hAnsi="Times New Roman" w:cs="Times New Roman"/>
        </w:rPr>
        <w:tab/>
      </w:r>
      <w:r w:rsidRPr="00F36EB0">
        <w:rPr>
          <w:rFonts w:ascii="Times New Roman" w:hAnsi="Times New Roman" w:cs="Times New Roman"/>
          <w:b/>
          <w:color w:val="0000FF"/>
        </w:rPr>
        <w:t xml:space="preserve">B. </w:t>
      </w:r>
      <w:r w:rsidRPr="00F36EB0">
        <w:rPr>
          <w:rFonts w:ascii="Times New Roman" w:hAnsi="Times New Roman" w:cs="Times New Roman"/>
          <w:position w:val="-6"/>
        </w:rPr>
        <w:object w:dxaOrig="340" w:dyaOrig="260" w14:anchorId="74ADE929">
          <v:shape id="_x0000_i1706" type="#_x0000_t75" style="width:16.5pt;height:12.75pt" o:ole="">
            <v:imagedata r:id="rId1332" o:title=""/>
          </v:shape>
          <o:OLEObject Type="Embed" ProgID="Equation.DSMT4" ShapeID="_x0000_i1706" DrawAspect="Content" ObjectID="_1738861717" r:id="rId1333"/>
        </w:object>
      </w:r>
      <w:r w:rsidRPr="00F36EB0">
        <w:rPr>
          <w:rFonts w:ascii="Times New Roman" w:hAnsi="Times New Roman" w:cs="Times New Roman"/>
        </w:rPr>
        <w:tab/>
      </w:r>
      <w:r w:rsidRPr="00F36EB0">
        <w:rPr>
          <w:rFonts w:ascii="Times New Roman" w:hAnsi="Times New Roman" w:cs="Times New Roman"/>
          <w:b/>
          <w:color w:val="0000FF"/>
        </w:rPr>
        <w:t xml:space="preserve">C. </w:t>
      </w:r>
      <w:r w:rsidRPr="00F36EB0">
        <w:rPr>
          <w:rFonts w:ascii="Times New Roman" w:hAnsi="Times New Roman" w:cs="Times New Roman"/>
          <w:position w:val="-6"/>
        </w:rPr>
        <w:object w:dxaOrig="360" w:dyaOrig="260" w14:anchorId="4ED6B8B7">
          <v:shape id="_x0000_i1707" type="#_x0000_t75" style="width:18pt;height:12.75pt" o:ole="">
            <v:imagedata r:id="rId1334" o:title=""/>
          </v:shape>
          <o:OLEObject Type="Embed" ProgID="Equation.DSMT4" ShapeID="_x0000_i1707" DrawAspect="Content" ObjectID="_1738861718" r:id="rId1335"/>
        </w:object>
      </w:r>
      <w:r w:rsidRPr="00F36EB0">
        <w:rPr>
          <w:rFonts w:ascii="Times New Roman" w:hAnsi="Times New Roman" w:cs="Times New Roman"/>
        </w:rPr>
        <w:tab/>
      </w:r>
      <w:r w:rsidRPr="00F36EB0">
        <w:rPr>
          <w:rFonts w:ascii="Times New Roman" w:hAnsi="Times New Roman" w:cs="Times New Roman"/>
          <w:b/>
          <w:color w:val="0000FF"/>
        </w:rPr>
        <w:t xml:space="preserve">D. </w:t>
      </w:r>
      <w:r w:rsidRPr="00F36EB0">
        <w:rPr>
          <w:rFonts w:ascii="Times New Roman" w:hAnsi="Times New Roman" w:cs="Times New Roman"/>
          <w:position w:val="-6"/>
        </w:rPr>
        <w:object w:dxaOrig="340" w:dyaOrig="260" w14:anchorId="1E7910D6">
          <v:shape id="_x0000_i1708" type="#_x0000_t75" style="width:16.5pt;height:12.75pt" o:ole="">
            <v:imagedata r:id="rId1336" o:title=""/>
          </v:shape>
          <o:OLEObject Type="Embed" ProgID="Equation.DSMT4" ShapeID="_x0000_i1708" DrawAspect="Content" ObjectID="_1738861719" r:id="rId1337"/>
        </w:object>
      </w:r>
    </w:p>
    <w:p w14:paraId="4DFD11D0" w14:textId="77777777" w:rsidR="00F36EB0" w:rsidRPr="00F36EB0" w:rsidRDefault="00F36EB0" w:rsidP="000F4708">
      <w:pPr>
        <w:keepNext/>
        <w:keepLines/>
        <w:tabs>
          <w:tab w:val="left" w:pos="992"/>
        </w:tabs>
        <w:spacing w:before="120" w:line="276" w:lineRule="auto"/>
        <w:ind w:left="992" w:hanging="992"/>
        <w:jc w:val="both"/>
        <w:outlineLvl w:val="3"/>
        <w:rPr>
          <w:rFonts w:ascii="Times New Roman" w:hAnsi="Times New Roman" w:cs="Times New Roman"/>
          <w:b/>
          <w:bCs/>
          <w:i/>
          <w:iCs/>
          <w:color w:val="0000FF"/>
        </w:rPr>
      </w:pPr>
      <w:r w:rsidRPr="00F36EB0">
        <w:rPr>
          <w:rFonts w:ascii="Times New Roman" w:hAnsi="Times New Roman" w:cs="Times New Roman"/>
          <w:b/>
          <w:bCs/>
          <w:color w:val="0000FF"/>
        </w:rPr>
        <w:t>Câu 4:</w:t>
      </w:r>
      <w:r w:rsidRPr="00F36EB0">
        <w:rPr>
          <w:rFonts w:ascii="Times New Roman" w:hAnsi="Times New Roman" w:cs="Times New Roman"/>
          <w:b/>
          <w:bCs/>
          <w:i/>
          <w:iCs/>
          <w:color w:val="0000FF"/>
        </w:rPr>
        <w:t xml:space="preserve"> </w:t>
      </w:r>
      <w:r w:rsidRPr="00F36EB0">
        <w:rPr>
          <w:rFonts w:ascii="Times New Roman" w:hAnsi="Times New Roman" w:cs="Times New Roman"/>
          <w:b/>
          <w:bCs/>
        </w:rPr>
        <w:t xml:space="preserve"> (NB)</w:t>
      </w:r>
      <w:r w:rsidRPr="00F36EB0">
        <w:rPr>
          <w:rFonts w:ascii="Times New Roman" w:hAnsi="Times New Roman" w:cs="Times New Roman"/>
        </w:rPr>
        <w:t xml:space="preserve"> </w:t>
      </w:r>
      <w:r w:rsidRPr="00F36EB0">
        <w:rPr>
          <w:rFonts w:ascii="Times New Roman" w:hAnsi="Times New Roman" w:cs="Times New Roman"/>
          <w:bCs/>
          <w:iCs/>
        </w:rPr>
        <w:t>Một hộp phấn màu có nhiều màu: màu cam, màu vàng, màu đỏ, màu hồng, màu xanh. Hỏi nếu rút bất kỳ một cây bút màu thì có thể xảy ra mấy kết quả</w:t>
      </w:r>
      <w:r w:rsidRPr="00F36EB0">
        <w:rPr>
          <w:rFonts w:ascii="Times New Roman" w:hAnsi="Times New Roman" w:cs="Times New Roman"/>
          <w:bCs/>
          <w:i/>
          <w:iCs/>
        </w:rPr>
        <w:t>?</w:t>
      </w:r>
    </w:p>
    <w:p w14:paraId="00A13B2C" w14:textId="77777777" w:rsidR="00F36EB0" w:rsidRPr="00F36EB0" w:rsidRDefault="00F36EB0" w:rsidP="00AF4BBB">
      <w:pPr>
        <w:shd w:val="clear" w:color="auto" w:fill="FFFFFF"/>
        <w:tabs>
          <w:tab w:val="left" w:pos="3402"/>
          <w:tab w:val="left" w:pos="5669"/>
          <w:tab w:val="left" w:pos="7937"/>
        </w:tabs>
        <w:spacing w:afterAutospacing="1" w:line="276" w:lineRule="auto"/>
        <w:ind w:left="992"/>
        <w:jc w:val="both"/>
        <w:rPr>
          <w:rFonts w:ascii="Times New Roman" w:hAnsi="Times New Roman" w:cs="Times New Roman"/>
        </w:rPr>
      </w:pPr>
      <w:r w:rsidRPr="00F36EB0">
        <w:rPr>
          <w:rFonts w:ascii="Times New Roman" w:hAnsi="Times New Roman" w:cs="Times New Roman"/>
          <w:b/>
          <w:bCs/>
          <w:color w:val="0000FF"/>
        </w:rPr>
        <w:t xml:space="preserve">A. </w:t>
      </w:r>
      <w:r w:rsidRPr="00F36EB0">
        <w:rPr>
          <w:rFonts w:ascii="Times New Roman" w:hAnsi="Times New Roman" w:cs="Times New Roman"/>
        </w:rPr>
        <w:t>3.</w:t>
      </w:r>
      <w:r w:rsidRPr="00F36EB0">
        <w:rPr>
          <w:rFonts w:ascii="Times New Roman" w:hAnsi="Times New Roman" w:cs="Times New Roman"/>
        </w:rPr>
        <w:tab/>
      </w:r>
      <w:r w:rsidRPr="00F36EB0">
        <w:rPr>
          <w:rFonts w:ascii="Times New Roman" w:hAnsi="Times New Roman" w:cs="Times New Roman"/>
          <w:b/>
          <w:bCs/>
          <w:color w:val="0000FF"/>
        </w:rPr>
        <w:t xml:space="preserve">B. </w:t>
      </w:r>
      <w:r w:rsidRPr="00F36EB0">
        <w:rPr>
          <w:rFonts w:ascii="Times New Roman" w:hAnsi="Times New Roman" w:cs="Times New Roman"/>
        </w:rPr>
        <w:t>4.</w:t>
      </w:r>
      <w:r w:rsidRPr="00F36EB0">
        <w:rPr>
          <w:rFonts w:ascii="Times New Roman" w:hAnsi="Times New Roman" w:cs="Times New Roman"/>
          <w:bCs/>
        </w:rPr>
        <w:tab/>
      </w:r>
      <w:r w:rsidRPr="00F36EB0">
        <w:rPr>
          <w:rFonts w:ascii="Times New Roman" w:hAnsi="Times New Roman" w:cs="Times New Roman"/>
          <w:b/>
          <w:bCs/>
          <w:color w:val="0000FF"/>
        </w:rPr>
        <w:t xml:space="preserve">C. </w:t>
      </w:r>
      <w:r w:rsidRPr="00F36EB0">
        <w:rPr>
          <w:rFonts w:ascii="Times New Roman" w:hAnsi="Times New Roman" w:cs="Times New Roman"/>
        </w:rPr>
        <w:t>2.</w:t>
      </w:r>
      <w:r w:rsidRPr="00F36EB0">
        <w:rPr>
          <w:rFonts w:ascii="Times New Roman" w:hAnsi="Times New Roman" w:cs="Times New Roman"/>
        </w:rPr>
        <w:tab/>
      </w:r>
      <w:r w:rsidRPr="00F36EB0">
        <w:rPr>
          <w:rFonts w:ascii="Times New Roman" w:hAnsi="Times New Roman" w:cs="Times New Roman"/>
          <w:b/>
          <w:color w:val="0000FF"/>
        </w:rPr>
        <w:t xml:space="preserve">D. </w:t>
      </w:r>
      <w:r w:rsidRPr="00F36EB0">
        <w:rPr>
          <w:rFonts w:ascii="Times New Roman" w:hAnsi="Times New Roman" w:cs="Times New Roman"/>
        </w:rPr>
        <w:t>5.</w:t>
      </w:r>
    </w:p>
    <w:p w14:paraId="4467BBF5" w14:textId="77777777" w:rsidR="00F36EB0" w:rsidRPr="00F36EB0" w:rsidRDefault="00F36EB0" w:rsidP="000F4708">
      <w:pPr>
        <w:shd w:val="clear" w:color="auto" w:fill="FFFFFF"/>
        <w:tabs>
          <w:tab w:val="left" w:pos="992"/>
        </w:tabs>
        <w:spacing w:before="120" w:afterAutospacing="1" w:line="276" w:lineRule="auto"/>
        <w:ind w:left="992" w:hanging="992"/>
        <w:jc w:val="both"/>
        <w:rPr>
          <w:rFonts w:ascii="Times New Roman" w:hAnsi="Times New Roman" w:cs="Times New Roman"/>
          <w:b/>
          <w:color w:val="0000FF"/>
        </w:rPr>
      </w:pPr>
      <w:r w:rsidRPr="00F36EB0">
        <w:rPr>
          <w:rFonts w:ascii="Times New Roman" w:hAnsi="Times New Roman" w:cs="Times New Roman"/>
          <w:b/>
          <w:color w:val="0000FF"/>
        </w:rPr>
        <w:t xml:space="preserve">Câu 5: </w:t>
      </w:r>
      <w:r w:rsidRPr="00F36EB0">
        <w:rPr>
          <w:rFonts w:ascii="Times New Roman" w:hAnsi="Times New Roman" w:cs="Times New Roman"/>
          <w:b/>
          <w:bCs/>
        </w:rPr>
        <w:t xml:space="preserve"> (NB)</w:t>
      </w:r>
      <w:r w:rsidRPr="00F36EB0">
        <w:rPr>
          <w:rFonts w:ascii="Times New Roman" w:hAnsi="Times New Roman" w:cs="Times New Roman"/>
        </w:rPr>
        <w:t xml:space="preserve"> Biểu thức biểu thị chu vi của hình chữ nhật có chiều dài </w:t>
      </w:r>
      <w:r w:rsidRPr="00F36EB0">
        <w:rPr>
          <w:rFonts w:ascii="Times New Roman" w:hAnsi="Times New Roman" w:cs="Times New Roman"/>
          <w:position w:val="-6"/>
        </w:rPr>
        <w:object w:dxaOrig="440" w:dyaOrig="260" w14:anchorId="258798BE">
          <v:shape id="_x0000_i1709" type="#_x0000_t75" style="width:22.5pt;height:12.75pt" o:ole="">
            <v:imagedata r:id="rId1338" o:title=""/>
          </v:shape>
          <o:OLEObject Type="Embed" ProgID="Equation.DSMT4" ShapeID="_x0000_i1709" DrawAspect="Content" ObjectID="_1738861720" r:id="rId1339"/>
        </w:object>
      </w:r>
      <w:r w:rsidRPr="00F36EB0">
        <w:rPr>
          <w:rFonts w:ascii="Times New Roman" w:hAnsi="Times New Roman" w:cs="Times New Roman"/>
        </w:rPr>
        <w:t xml:space="preserve"> và chiều rộng </w:t>
      </w:r>
      <w:r w:rsidRPr="00F36EB0">
        <w:rPr>
          <w:rFonts w:ascii="Times New Roman" w:hAnsi="Times New Roman" w:cs="Times New Roman"/>
          <w:position w:val="-6"/>
        </w:rPr>
        <w:object w:dxaOrig="440" w:dyaOrig="260" w14:anchorId="5DFB70F0">
          <v:shape id="_x0000_i1710" type="#_x0000_t75" style="width:22.5pt;height:12.75pt" o:ole="">
            <v:imagedata r:id="rId1340" o:title=""/>
          </v:shape>
          <o:OLEObject Type="Embed" ProgID="Equation.DSMT4" ShapeID="_x0000_i1710" DrawAspect="Content" ObjectID="_1738861721" r:id="rId1341"/>
        </w:object>
      </w:r>
      <w:r w:rsidRPr="00F36EB0">
        <w:rPr>
          <w:rFonts w:ascii="Times New Roman" w:hAnsi="Times New Roman" w:cs="Times New Roman"/>
        </w:rPr>
        <w:t xml:space="preserve"> là</w:t>
      </w:r>
    </w:p>
    <w:p w14:paraId="5AA28FF4" w14:textId="77777777" w:rsidR="00F36EB0" w:rsidRPr="00F36EB0" w:rsidRDefault="00F36EB0" w:rsidP="00AF4BBB">
      <w:pPr>
        <w:tabs>
          <w:tab w:val="left" w:pos="3402"/>
          <w:tab w:val="left" w:pos="5669"/>
          <w:tab w:val="left" w:pos="7937"/>
        </w:tabs>
        <w:spacing w:line="276" w:lineRule="auto"/>
        <w:ind w:left="992"/>
        <w:contextualSpacing/>
        <w:jc w:val="both"/>
        <w:rPr>
          <w:rFonts w:ascii="Times New Roman" w:hAnsi="Times New Roman" w:cs="Times New Roman"/>
        </w:rPr>
      </w:pPr>
      <w:r w:rsidRPr="00F36EB0">
        <w:rPr>
          <w:rFonts w:ascii="Times New Roman" w:hAnsi="Times New Roman" w:cs="Times New Roman"/>
          <w:b/>
          <w:color w:val="0000FF"/>
        </w:rPr>
        <w:t xml:space="preserve">A. </w:t>
      </w:r>
      <w:r w:rsidRPr="00F36EB0">
        <w:rPr>
          <w:rFonts w:ascii="Times New Roman" w:hAnsi="Times New Roman" w:cs="Times New Roman"/>
          <w:position w:val="-14"/>
        </w:rPr>
        <w:object w:dxaOrig="1080" w:dyaOrig="400" w14:anchorId="12287EB5">
          <v:shape id="_x0000_i1711" type="#_x0000_t75" style="width:54pt;height:20.25pt" o:ole="">
            <v:imagedata r:id="rId1342" o:title=""/>
          </v:shape>
          <o:OLEObject Type="Embed" ProgID="Equation.DSMT4" ShapeID="_x0000_i1711" DrawAspect="Content" ObjectID="_1738861722" r:id="rId1343"/>
        </w:object>
      </w:r>
      <w:r w:rsidRPr="00F36EB0">
        <w:rPr>
          <w:rFonts w:ascii="Times New Roman" w:hAnsi="Times New Roman" w:cs="Times New Roman"/>
        </w:rPr>
        <w:tab/>
      </w:r>
      <w:r w:rsidRPr="00F36EB0">
        <w:rPr>
          <w:rFonts w:ascii="Times New Roman" w:hAnsi="Times New Roman" w:cs="Times New Roman"/>
          <w:b/>
          <w:color w:val="0000FF"/>
        </w:rPr>
        <w:t xml:space="preserve">B. </w:t>
      </w:r>
      <w:r w:rsidRPr="00F36EB0">
        <w:rPr>
          <w:rFonts w:ascii="Times New Roman" w:hAnsi="Times New Roman" w:cs="Times New Roman"/>
          <w:position w:val="-14"/>
        </w:rPr>
        <w:object w:dxaOrig="1260" w:dyaOrig="400" w14:anchorId="36919F3A">
          <v:shape id="_x0000_i1712" type="#_x0000_t75" style="width:63pt;height:20.25pt" o:ole="">
            <v:imagedata r:id="rId1344" o:title=""/>
          </v:shape>
          <o:OLEObject Type="Embed" ProgID="Equation.DSMT4" ShapeID="_x0000_i1712" DrawAspect="Content" ObjectID="_1738861723" r:id="rId1345"/>
        </w:object>
      </w:r>
      <w:r w:rsidRPr="00F36EB0">
        <w:rPr>
          <w:rFonts w:ascii="Times New Roman" w:hAnsi="Times New Roman" w:cs="Times New Roman"/>
        </w:rPr>
        <w:tab/>
      </w:r>
      <w:r w:rsidRPr="00F36EB0">
        <w:rPr>
          <w:rFonts w:ascii="Times New Roman" w:hAnsi="Times New Roman" w:cs="Times New Roman"/>
          <w:b/>
          <w:color w:val="0000FF"/>
        </w:rPr>
        <w:t xml:space="preserve">C. </w:t>
      </w:r>
      <w:r w:rsidRPr="00F36EB0">
        <w:rPr>
          <w:rFonts w:ascii="Times New Roman" w:hAnsi="Times New Roman" w:cs="Times New Roman"/>
          <w:position w:val="-14"/>
        </w:rPr>
        <w:object w:dxaOrig="1240" w:dyaOrig="400" w14:anchorId="0B9633C3">
          <v:shape id="_x0000_i1713" type="#_x0000_t75" style="width:62.25pt;height:20.25pt" o:ole="">
            <v:imagedata r:id="rId1346" o:title=""/>
          </v:shape>
          <o:OLEObject Type="Embed" ProgID="Equation.DSMT4" ShapeID="_x0000_i1713" DrawAspect="Content" ObjectID="_1738861724" r:id="rId1347"/>
        </w:object>
      </w:r>
      <w:r w:rsidRPr="00F36EB0">
        <w:rPr>
          <w:rFonts w:ascii="Times New Roman" w:hAnsi="Times New Roman" w:cs="Times New Roman"/>
        </w:rPr>
        <w:tab/>
      </w:r>
      <w:r w:rsidRPr="00F36EB0">
        <w:rPr>
          <w:rFonts w:ascii="Times New Roman" w:hAnsi="Times New Roman" w:cs="Times New Roman"/>
          <w:b/>
          <w:color w:val="0000FF"/>
          <w:u w:val="single"/>
        </w:rPr>
        <w:t>D</w:t>
      </w:r>
      <w:r w:rsidRPr="00F36EB0">
        <w:rPr>
          <w:rFonts w:ascii="Times New Roman" w:hAnsi="Times New Roman" w:cs="Times New Roman"/>
          <w:b/>
          <w:color w:val="0000FF"/>
        </w:rPr>
        <w:t xml:space="preserve">. </w:t>
      </w:r>
      <w:r w:rsidRPr="00F36EB0">
        <w:rPr>
          <w:rFonts w:ascii="Times New Roman" w:hAnsi="Times New Roman" w:cs="Times New Roman"/>
          <w:position w:val="-14"/>
        </w:rPr>
        <w:object w:dxaOrig="1420" w:dyaOrig="400" w14:anchorId="1C4C8274">
          <v:shape id="_x0000_i1714" type="#_x0000_t75" style="width:71.25pt;height:20.25pt" o:ole="">
            <v:imagedata r:id="rId1348" o:title=""/>
          </v:shape>
          <o:OLEObject Type="Embed" ProgID="Equation.DSMT4" ShapeID="_x0000_i1714" DrawAspect="Content" ObjectID="_1738861725" r:id="rId1349"/>
        </w:object>
      </w:r>
    </w:p>
    <w:p w14:paraId="297962CD" w14:textId="77777777" w:rsidR="00F36EB0" w:rsidRPr="00F36EB0" w:rsidRDefault="00F36EB0" w:rsidP="000F4708">
      <w:pPr>
        <w:tabs>
          <w:tab w:val="left" w:pos="992"/>
        </w:tabs>
        <w:spacing w:before="120" w:line="276" w:lineRule="auto"/>
        <w:ind w:left="992" w:hanging="992"/>
        <w:jc w:val="both"/>
        <w:rPr>
          <w:rFonts w:ascii="Times New Roman" w:hAnsi="Times New Roman" w:cs="Times New Roman"/>
          <w:b/>
          <w:color w:val="0000FF"/>
        </w:rPr>
      </w:pPr>
      <w:r w:rsidRPr="00F36EB0">
        <w:rPr>
          <w:rFonts w:ascii="Times New Roman" w:hAnsi="Times New Roman" w:cs="Times New Roman"/>
          <w:b/>
          <w:color w:val="0000FF"/>
        </w:rPr>
        <w:t xml:space="preserve">Câu 6: </w:t>
      </w:r>
      <w:r w:rsidRPr="00F36EB0">
        <w:rPr>
          <w:rFonts w:ascii="Times New Roman" w:hAnsi="Times New Roman" w:cs="Times New Roman"/>
          <w:b/>
        </w:rPr>
        <w:t xml:space="preserve"> (NB)</w:t>
      </w:r>
      <w:r w:rsidRPr="00F36EB0">
        <w:rPr>
          <w:rFonts w:ascii="Times New Roman" w:hAnsi="Times New Roman" w:cs="Times New Roman"/>
        </w:rPr>
        <w:t xml:space="preserve"> Đa thức nào sau đây là đa thức một biến?</w:t>
      </w:r>
    </w:p>
    <w:p w14:paraId="30D0202D" w14:textId="77777777" w:rsidR="00F36EB0" w:rsidRPr="00F36EB0" w:rsidRDefault="00F36EB0" w:rsidP="00AF4BBB">
      <w:pPr>
        <w:tabs>
          <w:tab w:val="left" w:pos="3402"/>
          <w:tab w:val="left" w:pos="5669"/>
          <w:tab w:val="left" w:pos="7937"/>
        </w:tabs>
        <w:spacing w:line="276" w:lineRule="auto"/>
        <w:ind w:left="992"/>
        <w:contextualSpacing/>
        <w:jc w:val="both"/>
        <w:rPr>
          <w:rFonts w:ascii="Times New Roman" w:hAnsi="Times New Roman" w:cs="Times New Roman"/>
        </w:rPr>
      </w:pPr>
      <w:r w:rsidRPr="00F36EB0">
        <w:rPr>
          <w:rFonts w:ascii="Times New Roman" w:hAnsi="Times New Roman" w:cs="Times New Roman"/>
          <w:b/>
          <w:color w:val="0000FF"/>
        </w:rPr>
        <w:t xml:space="preserve">A. </w:t>
      </w:r>
      <w:r w:rsidRPr="00F36EB0">
        <w:rPr>
          <w:rFonts w:ascii="Times New Roman" w:hAnsi="Times New Roman" w:cs="Times New Roman"/>
          <w:position w:val="-6"/>
        </w:rPr>
        <w:object w:dxaOrig="1180" w:dyaOrig="320" w14:anchorId="3E3561F9">
          <v:shape id="_x0000_i1715" type="#_x0000_t75" style="width:59.25pt;height:16.5pt" o:ole="">
            <v:imagedata r:id="rId1350" o:title=""/>
          </v:shape>
          <o:OLEObject Type="Embed" ProgID="Equation.DSMT4" ShapeID="_x0000_i1715" DrawAspect="Content" ObjectID="_1738861726" r:id="rId1351"/>
        </w:object>
      </w:r>
      <w:r w:rsidRPr="00F36EB0">
        <w:rPr>
          <w:rFonts w:ascii="Times New Roman" w:hAnsi="Times New Roman" w:cs="Times New Roman"/>
        </w:rPr>
        <w:tab/>
      </w:r>
      <w:r w:rsidRPr="00F36EB0">
        <w:rPr>
          <w:rFonts w:ascii="Times New Roman" w:hAnsi="Times New Roman" w:cs="Times New Roman"/>
          <w:b/>
          <w:color w:val="0000FF"/>
        </w:rPr>
        <w:t xml:space="preserve">B. </w:t>
      </w:r>
      <w:r w:rsidRPr="00F36EB0">
        <w:rPr>
          <w:rFonts w:ascii="Times New Roman" w:hAnsi="Times New Roman" w:cs="Times New Roman"/>
          <w:position w:val="-12"/>
        </w:rPr>
        <w:object w:dxaOrig="980" w:dyaOrig="320" w14:anchorId="20FC7263">
          <v:shape id="_x0000_i1716" type="#_x0000_t75" style="width:49.5pt;height:16.5pt" o:ole="">
            <v:imagedata r:id="rId1352" o:title=""/>
          </v:shape>
          <o:OLEObject Type="Embed" ProgID="Equation.DSMT4" ShapeID="_x0000_i1716" DrawAspect="Content" ObjectID="_1738861727" r:id="rId1353"/>
        </w:object>
      </w:r>
      <w:r w:rsidRPr="00F36EB0">
        <w:rPr>
          <w:rFonts w:ascii="Times New Roman" w:hAnsi="Times New Roman" w:cs="Times New Roman"/>
        </w:rPr>
        <w:tab/>
      </w:r>
      <w:r w:rsidRPr="00F36EB0">
        <w:rPr>
          <w:rFonts w:ascii="Times New Roman" w:hAnsi="Times New Roman" w:cs="Times New Roman"/>
          <w:b/>
          <w:color w:val="0000FF"/>
          <w:u w:val="single"/>
        </w:rPr>
        <w:t>C</w:t>
      </w:r>
      <w:r w:rsidRPr="00F36EB0">
        <w:rPr>
          <w:rFonts w:ascii="Times New Roman" w:hAnsi="Times New Roman" w:cs="Times New Roman"/>
          <w:b/>
          <w:color w:val="0000FF"/>
        </w:rPr>
        <w:t xml:space="preserve">. </w:t>
      </w:r>
      <w:r w:rsidRPr="00F36EB0">
        <w:rPr>
          <w:rFonts w:ascii="Times New Roman" w:hAnsi="Times New Roman" w:cs="Times New Roman"/>
          <w:position w:val="-6"/>
        </w:rPr>
        <w:object w:dxaOrig="960" w:dyaOrig="320" w14:anchorId="0FBD0D25">
          <v:shape id="_x0000_i1717" type="#_x0000_t75" style="width:48pt;height:16.5pt" o:ole="">
            <v:imagedata r:id="rId1354" o:title=""/>
          </v:shape>
          <o:OLEObject Type="Embed" ProgID="Equation.DSMT4" ShapeID="_x0000_i1717" DrawAspect="Content" ObjectID="_1738861728" r:id="rId1355"/>
        </w:object>
      </w:r>
      <w:r w:rsidRPr="00F36EB0">
        <w:rPr>
          <w:rFonts w:ascii="Times New Roman" w:hAnsi="Times New Roman" w:cs="Times New Roman"/>
        </w:rPr>
        <w:tab/>
      </w:r>
      <w:r w:rsidRPr="00F36EB0">
        <w:rPr>
          <w:rFonts w:ascii="Times New Roman" w:hAnsi="Times New Roman" w:cs="Times New Roman"/>
          <w:b/>
          <w:color w:val="0000FF"/>
        </w:rPr>
        <w:t xml:space="preserve">D. </w:t>
      </w:r>
      <w:r w:rsidRPr="00F36EB0">
        <w:rPr>
          <w:rFonts w:ascii="Times New Roman" w:hAnsi="Times New Roman" w:cs="Times New Roman"/>
          <w:position w:val="-6"/>
        </w:rPr>
        <w:object w:dxaOrig="1180" w:dyaOrig="320" w14:anchorId="62ADFB5D">
          <v:shape id="_x0000_i1718" type="#_x0000_t75" style="width:59.25pt;height:16.5pt" o:ole="">
            <v:imagedata r:id="rId1356" o:title=""/>
          </v:shape>
          <o:OLEObject Type="Embed" ProgID="Equation.DSMT4" ShapeID="_x0000_i1718" DrawAspect="Content" ObjectID="_1738861729" r:id="rId1357"/>
        </w:object>
      </w:r>
    </w:p>
    <w:p w14:paraId="3B6F1FB0" w14:textId="77777777" w:rsidR="00F36EB0" w:rsidRPr="00F36EB0" w:rsidRDefault="00F36EB0" w:rsidP="000F4708">
      <w:pPr>
        <w:tabs>
          <w:tab w:val="left" w:pos="992"/>
        </w:tabs>
        <w:spacing w:before="120" w:line="276" w:lineRule="auto"/>
        <w:ind w:left="992" w:hanging="992"/>
        <w:jc w:val="both"/>
        <w:rPr>
          <w:rFonts w:ascii="Times New Roman" w:hAnsi="Times New Roman" w:cs="Times New Roman"/>
          <w:b/>
          <w:color w:val="0000FF"/>
        </w:rPr>
      </w:pPr>
      <w:r w:rsidRPr="00F36EB0">
        <w:rPr>
          <w:rFonts w:ascii="Times New Roman" w:hAnsi="Times New Roman" w:cs="Times New Roman"/>
          <w:b/>
          <w:color w:val="0000FF"/>
        </w:rPr>
        <w:t xml:space="preserve">Câu 7: </w:t>
      </w:r>
      <w:r w:rsidRPr="00F36EB0">
        <w:rPr>
          <w:rFonts w:ascii="Times New Roman" w:hAnsi="Times New Roman" w:cs="Times New Roman"/>
          <w:b/>
          <w:bCs/>
        </w:rPr>
        <w:t xml:space="preserve"> (NB</w:t>
      </w:r>
      <w:r w:rsidRPr="00F36EB0">
        <w:rPr>
          <w:rFonts w:ascii="Times New Roman" w:hAnsi="Times New Roman" w:cs="Times New Roman"/>
        </w:rPr>
        <w:t xml:space="preserve">) Đa thức </w:t>
      </w:r>
      <w:r w:rsidRPr="00F36EB0">
        <w:rPr>
          <w:rFonts w:ascii="Times New Roman" w:hAnsi="Times New Roman" w:cs="Times New Roman"/>
          <w:position w:val="-14"/>
        </w:rPr>
        <w:object w:dxaOrig="1280" w:dyaOrig="400" w14:anchorId="4790FE18">
          <v:shape id="_x0000_i1719" type="#_x0000_t75" style="width:63.75pt;height:20.25pt" o:ole="">
            <v:imagedata r:id="rId1358" o:title=""/>
          </v:shape>
          <o:OLEObject Type="Embed" ProgID="Equation.DSMT4" ShapeID="_x0000_i1719" DrawAspect="Content" ObjectID="_1738861730" r:id="rId1359"/>
        </w:object>
      </w:r>
      <w:r w:rsidRPr="00F36EB0">
        <w:rPr>
          <w:rFonts w:ascii="Times New Roman" w:hAnsi="Times New Roman" w:cs="Times New Roman"/>
        </w:rPr>
        <w:t xml:space="preserve"> có nghiệm là</w:t>
      </w:r>
    </w:p>
    <w:p w14:paraId="311F6566" w14:textId="77777777" w:rsidR="00F36EB0" w:rsidRPr="00F36EB0" w:rsidRDefault="00F36EB0" w:rsidP="00AF4BBB">
      <w:pPr>
        <w:tabs>
          <w:tab w:val="left" w:pos="3402"/>
          <w:tab w:val="left" w:pos="5669"/>
          <w:tab w:val="left" w:pos="7937"/>
        </w:tabs>
        <w:spacing w:line="276" w:lineRule="auto"/>
        <w:ind w:left="992"/>
        <w:jc w:val="both"/>
        <w:rPr>
          <w:rFonts w:ascii="Times New Roman" w:hAnsi="Times New Roman" w:cs="Times New Roman"/>
        </w:rPr>
      </w:pPr>
      <w:r w:rsidRPr="00F36EB0">
        <w:rPr>
          <w:rFonts w:ascii="Times New Roman" w:hAnsi="Times New Roman" w:cs="Times New Roman"/>
          <w:b/>
          <w:color w:val="0000FF"/>
          <w:u w:val="single"/>
          <w:lang w:val="en-US"/>
        </w:rPr>
        <w:t>A</w:t>
      </w:r>
      <w:r w:rsidRPr="00F36EB0">
        <w:rPr>
          <w:rFonts w:ascii="Times New Roman" w:hAnsi="Times New Roman" w:cs="Times New Roman"/>
          <w:b/>
          <w:color w:val="0000FF"/>
          <w:lang w:val="en-US"/>
        </w:rPr>
        <w:t xml:space="preserve">. </w:t>
      </w:r>
      <w:r w:rsidRPr="00F36EB0">
        <w:rPr>
          <w:rFonts w:ascii="Times New Roman" w:hAnsi="Times New Roman" w:cs="Times New Roman"/>
          <w:position w:val="-6"/>
        </w:rPr>
        <w:object w:dxaOrig="220" w:dyaOrig="260" w14:anchorId="2070BA5C">
          <v:shape id="_x0000_i1720" type="#_x0000_t75" style="width:11.25pt;height:12.75pt" o:ole="">
            <v:imagedata r:id="rId1360" o:title=""/>
          </v:shape>
          <o:OLEObject Type="Embed" ProgID="Equation.DSMT4" ShapeID="_x0000_i1720" DrawAspect="Content" ObjectID="_1738861731" r:id="rId1361"/>
        </w:object>
      </w:r>
      <w:r w:rsidRPr="00F36EB0">
        <w:rPr>
          <w:rFonts w:ascii="Times New Roman" w:hAnsi="Times New Roman" w:cs="Times New Roman"/>
        </w:rPr>
        <w:tab/>
      </w:r>
      <w:r w:rsidRPr="00F36EB0">
        <w:rPr>
          <w:rFonts w:ascii="Times New Roman" w:hAnsi="Times New Roman" w:cs="Times New Roman"/>
          <w:b/>
          <w:color w:val="0000FF"/>
        </w:rPr>
        <w:t xml:space="preserve">B. </w:t>
      </w:r>
      <w:r w:rsidRPr="00F36EB0">
        <w:rPr>
          <w:rFonts w:ascii="Times New Roman" w:hAnsi="Times New Roman" w:cs="Times New Roman"/>
          <w:position w:val="-6"/>
        </w:rPr>
        <w:object w:dxaOrig="240" w:dyaOrig="260" w14:anchorId="1FAA1485">
          <v:shape id="_x0000_i1721" type="#_x0000_t75" style="width:12pt;height:12.75pt" o:ole="">
            <v:imagedata r:id="rId1362" o:title=""/>
          </v:shape>
          <o:OLEObject Type="Embed" ProgID="Equation.DSMT4" ShapeID="_x0000_i1721" DrawAspect="Content" ObjectID="_1738861732" r:id="rId1363"/>
        </w:object>
      </w:r>
      <w:r w:rsidRPr="00F36EB0">
        <w:rPr>
          <w:rFonts w:ascii="Times New Roman" w:hAnsi="Times New Roman" w:cs="Times New Roman"/>
        </w:rPr>
        <w:tab/>
      </w:r>
      <w:r w:rsidRPr="00F36EB0">
        <w:rPr>
          <w:rFonts w:ascii="Times New Roman" w:hAnsi="Times New Roman" w:cs="Times New Roman"/>
          <w:b/>
          <w:color w:val="0000FF"/>
        </w:rPr>
        <w:t xml:space="preserve">C. </w:t>
      </w:r>
      <w:r w:rsidRPr="00F36EB0">
        <w:rPr>
          <w:rFonts w:ascii="Times New Roman" w:hAnsi="Times New Roman" w:cs="Times New Roman"/>
          <w:position w:val="-6"/>
        </w:rPr>
        <w:object w:dxaOrig="240" w:dyaOrig="260" w14:anchorId="5AE1F587">
          <v:shape id="_x0000_i1722" type="#_x0000_t75" style="width:12pt;height:12.75pt" o:ole="">
            <v:imagedata r:id="rId1364" o:title=""/>
          </v:shape>
          <o:OLEObject Type="Embed" ProgID="Equation.DSMT4" ShapeID="_x0000_i1722" DrawAspect="Content" ObjectID="_1738861733" r:id="rId1365"/>
        </w:object>
      </w:r>
      <w:r w:rsidRPr="00F36EB0">
        <w:rPr>
          <w:rFonts w:ascii="Times New Roman" w:hAnsi="Times New Roman" w:cs="Times New Roman"/>
        </w:rPr>
        <w:tab/>
      </w:r>
      <w:r w:rsidRPr="00F36EB0">
        <w:rPr>
          <w:rFonts w:ascii="Times New Roman" w:hAnsi="Times New Roman" w:cs="Times New Roman"/>
          <w:b/>
          <w:color w:val="0000FF"/>
        </w:rPr>
        <w:t xml:space="preserve">D. </w:t>
      </w:r>
      <w:r w:rsidRPr="00F36EB0">
        <w:rPr>
          <w:rFonts w:ascii="Times New Roman" w:hAnsi="Times New Roman" w:cs="Times New Roman"/>
          <w:position w:val="-6"/>
        </w:rPr>
        <w:object w:dxaOrig="360" w:dyaOrig="260" w14:anchorId="29951343">
          <v:shape id="_x0000_i1723" type="#_x0000_t75" style="width:18pt;height:12.75pt" o:ole="">
            <v:imagedata r:id="rId1366" o:title=""/>
          </v:shape>
          <o:OLEObject Type="Embed" ProgID="Equation.DSMT4" ShapeID="_x0000_i1723" DrawAspect="Content" ObjectID="_1738861734" r:id="rId1367"/>
        </w:object>
      </w:r>
    </w:p>
    <w:p w14:paraId="1C81D851" w14:textId="77777777" w:rsidR="00F36EB0" w:rsidRPr="00F36EB0" w:rsidRDefault="00F36EB0" w:rsidP="000F4708">
      <w:pPr>
        <w:tabs>
          <w:tab w:val="left" w:pos="992"/>
        </w:tabs>
        <w:spacing w:before="120" w:line="276" w:lineRule="auto"/>
        <w:ind w:left="992" w:hanging="992"/>
        <w:jc w:val="both"/>
        <w:rPr>
          <w:rFonts w:ascii="Times New Roman" w:hAnsi="Times New Roman" w:cs="Times New Roman"/>
          <w:b/>
          <w:color w:val="0000FF"/>
        </w:rPr>
      </w:pPr>
      <w:r w:rsidRPr="00F36EB0">
        <w:rPr>
          <w:rFonts w:ascii="Times New Roman" w:hAnsi="Times New Roman" w:cs="Times New Roman"/>
          <w:b/>
          <w:color w:val="0000FF"/>
          <w:lang w:val="en-US"/>
        </w:rPr>
        <w:t xml:space="preserve">Câu 8: </w:t>
      </w:r>
      <w:r w:rsidRPr="00F36EB0">
        <w:rPr>
          <w:rFonts w:ascii="Times New Roman" w:hAnsi="Times New Roman" w:cs="Times New Roman"/>
          <w:b/>
          <w:bCs/>
        </w:rPr>
        <w:t xml:space="preserve"> (TH)</w:t>
      </w:r>
      <w:r w:rsidRPr="00F36EB0">
        <w:rPr>
          <w:rFonts w:ascii="Times New Roman" w:hAnsi="Times New Roman" w:cs="Times New Roman"/>
        </w:rPr>
        <w:t xml:space="preserve"> Bậc của đa thức </w:t>
      </w:r>
      <w:r w:rsidRPr="00F36EB0">
        <w:rPr>
          <w:rFonts w:ascii="Times New Roman" w:hAnsi="Times New Roman" w:cs="Times New Roman"/>
          <w:position w:val="-14"/>
        </w:rPr>
        <w:object w:dxaOrig="3300" w:dyaOrig="400" w14:anchorId="5710B54C">
          <v:shape id="_x0000_i1724" type="#_x0000_t75" style="width:165pt;height:20.25pt" o:ole="">
            <v:imagedata r:id="rId1368" o:title=""/>
          </v:shape>
          <o:OLEObject Type="Embed" ProgID="Equation.DSMT4" ShapeID="_x0000_i1724" DrawAspect="Content" ObjectID="_1738861735" r:id="rId1369"/>
        </w:object>
      </w:r>
      <w:r w:rsidRPr="00F36EB0">
        <w:rPr>
          <w:rFonts w:ascii="Times New Roman" w:hAnsi="Times New Roman" w:cs="Times New Roman"/>
          <w:lang w:val="en-US"/>
        </w:rPr>
        <w:t xml:space="preserve"> là</w:t>
      </w:r>
    </w:p>
    <w:p w14:paraId="3C54623C" w14:textId="77777777" w:rsidR="00F36EB0" w:rsidRPr="00F36EB0" w:rsidRDefault="00F36EB0" w:rsidP="00AF4BBB">
      <w:pPr>
        <w:tabs>
          <w:tab w:val="left" w:pos="3402"/>
          <w:tab w:val="left" w:pos="5669"/>
          <w:tab w:val="left" w:pos="7937"/>
        </w:tabs>
        <w:spacing w:line="276" w:lineRule="auto"/>
        <w:ind w:left="992"/>
        <w:jc w:val="both"/>
        <w:rPr>
          <w:rFonts w:ascii="Times New Roman" w:hAnsi="Times New Roman" w:cs="Times New Roman"/>
        </w:rPr>
      </w:pPr>
      <w:r w:rsidRPr="00F36EB0">
        <w:rPr>
          <w:rFonts w:ascii="Times New Roman" w:hAnsi="Times New Roman" w:cs="Times New Roman"/>
          <w:b/>
          <w:color w:val="0000FF"/>
        </w:rPr>
        <w:t xml:space="preserve">A. </w:t>
      </w:r>
      <w:r w:rsidRPr="00F36EB0">
        <w:rPr>
          <w:rFonts w:ascii="Times New Roman" w:hAnsi="Times New Roman" w:cs="Times New Roman"/>
          <w:position w:val="-6"/>
        </w:rPr>
        <w:object w:dxaOrig="240" w:dyaOrig="260" w14:anchorId="37081B26">
          <v:shape id="_x0000_i1725" type="#_x0000_t75" style="width:12pt;height:12.75pt" o:ole="">
            <v:imagedata r:id="rId1370" o:title=""/>
          </v:shape>
          <o:OLEObject Type="Embed" ProgID="Equation.DSMT4" ShapeID="_x0000_i1725" DrawAspect="Content" ObjectID="_1738861736" r:id="rId1371"/>
        </w:object>
      </w:r>
      <w:r w:rsidRPr="00F36EB0">
        <w:rPr>
          <w:rFonts w:ascii="Times New Roman" w:hAnsi="Times New Roman" w:cs="Times New Roman"/>
        </w:rPr>
        <w:tab/>
      </w:r>
      <w:r w:rsidRPr="00F36EB0">
        <w:rPr>
          <w:rFonts w:ascii="Times New Roman" w:hAnsi="Times New Roman" w:cs="Times New Roman"/>
          <w:b/>
          <w:color w:val="0000FF"/>
        </w:rPr>
        <w:t xml:space="preserve">B. </w:t>
      </w:r>
      <w:r w:rsidRPr="00F36EB0">
        <w:rPr>
          <w:rFonts w:ascii="Times New Roman" w:hAnsi="Times New Roman" w:cs="Times New Roman"/>
          <w:position w:val="-6"/>
        </w:rPr>
        <w:object w:dxaOrig="240" w:dyaOrig="260" w14:anchorId="4D0641EB">
          <v:shape id="_x0000_i1726" type="#_x0000_t75" style="width:12pt;height:12.75pt" o:ole="">
            <v:imagedata r:id="rId1372" o:title=""/>
          </v:shape>
          <o:OLEObject Type="Embed" ProgID="Equation.DSMT4" ShapeID="_x0000_i1726" DrawAspect="Content" ObjectID="_1738861737" r:id="rId1373"/>
        </w:object>
      </w:r>
      <w:r w:rsidRPr="00F36EB0">
        <w:rPr>
          <w:rFonts w:ascii="Times New Roman" w:hAnsi="Times New Roman" w:cs="Times New Roman"/>
        </w:rPr>
        <w:tab/>
      </w:r>
      <w:r w:rsidRPr="00F36EB0">
        <w:rPr>
          <w:rFonts w:ascii="Times New Roman" w:hAnsi="Times New Roman" w:cs="Times New Roman"/>
          <w:b/>
          <w:color w:val="0000FF"/>
          <w:u w:val="single"/>
        </w:rPr>
        <w:t>C</w:t>
      </w:r>
      <w:r w:rsidRPr="00F36EB0">
        <w:rPr>
          <w:rFonts w:ascii="Times New Roman" w:hAnsi="Times New Roman" w:cs="Times New Roman"/>
          <w:b/>
          <w:color w:val="0000FF"/>
        </w:rPr>
        <w:t xml:space="preserve">. </w:t>
      </w:r>
      <w:r w:rsidRPr="00F36EB0">
        <w:rPr>
          <w:rFonts w:ascii="Times New Roman" w:hAnsi="Times New Roman" w:cs="Times New Roman"/>
          <w:position w:val="-6"/>
        </w:rPr>
        <w:object w:dxaOrig="240" w:dyaOrig="260" w14:anchorId="041BA84B">
          <v:shape id="_x0000_i1727" type="#_x0000_t75" style="width:12pt;height:12.75pt" o:ole="">
            <v:imagedata r:id="rId1374" o:title=""/>
          </v:shape>
          <o:OLEObject Type="Embed" ProgID="Equation.DSMT4" ShapeID="_x0000_i1727" DrawAspect="Content" ObjectID="_1738861738" r:id="rId1375"/>
        </w:object>
      </w:r>
      <w:r w:rsidRPr="00F36EB0">
        <w:rPr>
          <w:rFonts w:ascii="Times New Roman" w:hAnsi="Times New Roman" w:cs="Times New Roman"/>
        </w:rPr>
        <w:tab/>
      </w:r>
      <w:r w:rsidRPr="00F36EB0">
        <w:rPr>
          <w:rFonts w:ascii="Times New Roman" w:hAnsi="Times New Roman" w:cs="Times New Roman"/>
          <w:b/>
          <w:color w:val="0000FF"/>
        </w:rPr>
        <w:t xml:space="preserve">D. </w:t>
      </w:r>
      <w:r w:rsidRPr="00F36EB0">
        <w:rPr>
          <w:rFonts w:ascii="Times New Roman" w:hAnsi="Times New Roman" w:cs="Times New Roman"/>
          <w:position w:val="-6"/>
        </w:rPr>
        <w:object w:dxaOrig="240" w:dyaOrig="260" w14:anchorId="34140982">
          <v:shape id="_x0000_i1728" type="#_x0000_t75" style="width:12pt;height:12.75pt" o:ole="">
            <v:imagedata r:id="rId1376" o:title=""/>
          </v:shape>
          <o:OLEObject Type="Embed" ProgID="Equation.DSMT4" ShapeID="_x0000_i1728" DrawAspect="Content" ObjectID="_1738861739" r:id="rId1377"/>
        </w:object>
      </w:r>
    </w:p>
    <w:p w14:paraId="0C49643A" w14:textId="77777777" w:rsidR="00F36EB0" w:rsidRPr="00F36EB0" w:rsidRDefault="00F36EB0" w:rsidP="000F4708">
      <w:pPr>
        <w:tabs>
          <w:tab w:val="left" w:pos="992"/>
        </w:tabs>
        <w:spacing w:before="120" w:line="276" w:lineRule="auto"/>
        <w:ind w:left="992" w:hanging="992"/>
        <w:jc w:val="both"/>
        <w:rPr>
          <w:rFonts w:ascii="Times New Roman" w:hAnsi="Times New Roman" w:cs="Times New Roman"/>
          <w:b/>
        </w:rPr>
      </w:pPr>
      <w:r w:rsidRPr="00F36EB0">
        <w:rPr>
          <w:rFonts w:ascii="Times New Roman" w:hAnsi="Times New Roman" w:cs="Times New Roman"/>
          <w:b/>
          <w:color w:val="0000FF"/>
        </w:rPr>
        <w:t xml:space="preserve">Câu 9: </w:t>
      </w:r>
      <w:r w:rsidRPr="00F36EB0">
        <w:rPr>
          <w:rFonts w:ascii="Times New Roman" w:hAnsi="Times New Roman" w:cs="Times New Roman"/>
          <w:b/>
          <w:bCs/>
        </w:rPr>
        <w:t xml:space="preserve"> (NB) </w:t>
      </w:r>
      <w:r w:rsidRPr="00F36EB0">
        <w:rPr>
          <w:rFonts w:ascii="Times New Roman" w:hAnsi="Times New Roman" w:cs="Times New Roman"/>
        </w:rPr>
        <w:t>Bộ ba nào sau đây có thể là độ dài ba cạnh của một tam giác?</w:t>
      </w:r>
    </w:p>
    <w:p w14:paraId="7696C308" w14:textId="77777777" w:rsidR="00F36EB0" w:rsidRPr="00F36EB0" w:rsidRDefault="00F36EB0" w:rsidP="00AF4BBB">
      <w:pPr>
        <w:tabs>
          <w:tab w:val="left" w:pos="3402"/>
          <w:tab w:val="left" w:pos="5669"/>
          <w:tab w:val="left" w:pos="7937"/>
        </w:tabs>
        <w:spacing w:line="276" w:lineRule="auto"/>
        <w:ind w:left="992"/>
        <w:contextualSpacing/>
        <w:jc w:val="both"/>
        <w:rPr>
          <w:rFonts w:ascii="Times New Roman" w:hAnsi="Times New Roman" w:cs="Times New Roman"/>
          <w:lang w:val="nl-NL"/>
        </w:rPr>
      </w:pPr>
      <w:r w:rsidRPr="00F36EB0">
        <w:rPr>
          <w:rFonts w:ascii="Times New Roman" w:hAnsi="Times New Roman" w:cs="Times New Roman"/>
          <w:b/>
          <w:color w:val="0000FF"/>
          <w:u w:val="single"/>
        </w:rPr>
        <w:t>A</w:t>
      </w:r>
      <w:r w:rsidRPr="00F36EB0">
        <w:rPr>
          <w:rFonts w:ascii="Times New Roman" w:hAnsi="Times New Roman" w:cs="Times New Roman"/>
          <w:b/>
          <w:color w:val="0000FF"/>
          <w:lang w:val="nl-NL"/>
        </w:rPr>
        <w:t xml:space="preserve">. </w:t>
      </w:r>
      <w:r w:rsidRPr="00F36EB0">
        <w:rPr>
          <w:rFonts w:ascii="Times New Roman" w:hAnsi="Times New Roman" w:cs="Times New Roman"/>
          <w:position w:val="-8"/>
        </w:rPr>
        <w:object w:dxaOrig="1400" w:dyaOrig="279" w14:anchorId="7FBD85E8">
          <v:shape id="_x0000_i1729" type="#_x0000_t75" style="width:69.75pt;height:14.25pt" o:ole="">
            <v:imagedata r:id="rId1378" o:title=""/>
          </v:shape>
          <o:OLEObject Type="Embed" ProgID="Equation.DSMT4" ShapeID="_x0000_i1729" DrawAspect="Content" ObjectID="_1738861740" r:id="rId1379"/>
        </w:object>
      </w:r>
      <w:r w:rsidRPr="00F36EB0">
        <w:rPr>
          <w:rFonts w:ascii="Times New Roman" w:hAnsi="Times New Roman" w:cs="Times New Roman"/>
        </w:rPr>
        <w:tab/>
      </w:r>
      <w:r w:rsidRPr="00F36EB0">
        <w:rPr>
          <w:rFonts w:ascii="Times New Roman" w:hAnsi="Times New Roman" w:cs="Times New Roman"/>
          <w:b/>
          <w:color w:val="0000FF"/>
        </w:rPr>
        <w:t>B</w:t>
      </w:r>
      <w:r w:rsidRPr="00F36EB0">
        <w:rPr>
          <w:rFonts w:ascii="Times New Roman" w:hAnsi="Times New Roman" w:cs="Times New Roman"/>
          <w:b/>
          <w:color w:val="0000FF"/>
          <w:lang w:val="nl-NL"/>
        </w:rPr>
        <w:t xml:space="preserve">. </w:t>
      </w:r>
      <w:r w:rsidRPr="00F36EB0">
        <w:rPr>
          <w:rFonts w:ascii="Times New Roman" w:hAnsi="Times New Roman" w:cs="Times New Roman"/>
          <w:position w:val="-8"/>
        </w:rPr>
        <w:object w:dxaOrig="1939" w:dyaOrig="279" w14:anchorId="24C712A3">
          <v:shape id="_x0000_i1730" type="#_x0000_t75" style="width:96.75pt;height:14.25pt" o:ole="">
            <v:imagedata r:id="rId1380" o:title=""/>
          </v:shape>
          <o:OLEObject Type="Embed" ProgID="Equation.DSMT4" ShapeID="_x0000_i1730" DrawAspect="Content" ObjectID="_1738861741" r:id="rId1381"/>
        </w:object>
      </w:r>
    </w:p>
    <w:p w14:paraId="10C5126E" w14:textId="77777777" w:rsidR="00F36EB0" w:rsidRPr="00F36EB0" w:rsidRDefault="00F36EB0" w:rsidP="00AF4BBB">
      <w:pPr>
        <w:tabs>
          <w:tab w:val="left" w:pos="3402"/>
          <w:tab w:val="left" w:pos="5669"/>
          <w:tab w:val="left" w:pos="7937"/>
        </w:tabs>
        <w:spacing w:line="276" w:lineRule="auto"/>
        <w:ind w:left="992"/>
        <w:contextualSpacing/>
        <w:jc w:val="both"/>
        <w:rPr>
          <w:rFonts w:ascii="Times New Roman" w:hAnsi="Times New Roman" w:cs="Times New Roman"/>
          <w:bCs/>
          <w:lang w:val="pt-BR"/>
        </w:rPr>
      </w:pPr>
      <w:r w:rsidRPr="00F36EB0">
        <w:rPr>
          <w:rFonts w:ascii="Times New Roman" w:hAnsi="Times New Roman" w:cs="Times New Roman"/>
          <w:b/>
          <w:color w:val="0000FF"/>
          <w:lang w:val="nl-NL"/>
        </w:rPr>
        <w:t xml:space="preserve">C. </w:t>
      </w:r>
      <w:r w:rsidRPr="00F36EB0">
        <w:rPr>
          <w:rFonts w:ascii="Times New Roman" w:hAnsi="Times New Roman" w:cs="Times New Roman"/>
          <w:position w:val="-8"/>
        </w:rPr>
        <w:object w:dxaOrig="1380" w:dyaOrig="279" w14:anchorId="0422CCB6">
          <v:shape id="_x0000_i1731" type="#_x0000_t75" style="width:69pt;height:14.25pt" o:ole="">
            <v:imagedata r:id="rId1382" o:title=""/>
          </v:shape>
          <o:OLEObject Type="Embed" ProgID="Equation.DSMT4" ShapeID="_x0000_i1731" DrawAspect="Content" ObjectID="_1738861742" r:id="rId1383"/>
        </w:object>
      </w:r>
      <w:r w:rsidRPr="00F36EB0">
        <w:rPr>
          <w:rFonts w:ascii="Times New Roman" w:hAnsi="Times New Roman" w:cs="Times New Roman"/>
          <w:lang w:val="nl-NL"/>
        </w:rPr>
        <w:tab/>
      </w:r>
      <w:r w:rsidRPr="00F36EB0">
        <w:rPr>
          <w:rFonts w:ascii="Times New Roman" w:hAnsi="Times New Roman" w:cs="Times New Roman"/>
          <w:b/>
          <w:color w:val="0000FF"/>
          <w:lang w:val="nl-NL"/>
        </w:rPr>
        <w:t xml:space="preserve">D. </w:t>
      </w:r>
      <w:r w:rsidRPr="00F36EB0">
        <w:rPr>
          <w:rFonts w:ascii="Times New Roman" w:hAnsi="Times New Roman" w:cs="Times New Roman"/>
          <w:position w:val="-8"/>
        </w:rPr>
        <w:object w:dxaOrig="1400" w:dyaOrig="279" w14:anchorId="46141F42">
          <v:shape id="_x0000_i1732" type="#_x0000_t75" style="width:69.75pt;height:14.25pt" o:ole="">
            <v:imagedata r:id="rId1384" o:title=""/>
          </v:shape>
          <o:OLEObject Type="Embed" ProgID="Equation.DSMT4" ShapeID="_x0000_i1732" DrawAspect="Content" ObjectID="_1738861743" r:id="rId1385"/>
        </w:object>
      </w:r>
    </w:p>
    <w:p w14:paraId="7360B7A3" w14:textId="77777777" w:rsidR="00F36EB0" w:rsidRPr="00F36EB0" w:rsidRDefault="00F36EB0" w:rsidP="000F4708">
      <w:pPr>
        <w:tabs>
          <w:tab w:val="left" w:pos="992"/>
        </w:tabs>
        <w:spacing w:before="120" w:line="276" w:lineRule="auto"/>
        <w:ind w:left="992" w:hanging="992"/>
        <w:jc w:val="both"/>
        <w:rPr>
          <w:rFonts w:ascii="Times New Roman" w:hAnsi="Times New Roman" w:cs="Times New Roman"/>
          <w:lang w:val="pt-BR"/>
        </w:rPr>
      </w:pPr>
      <w:r w:rsidRPr="00F36EB0">
        <w:rPr>
          <w:rFonts w:ascii="Times New Roman" w:hAnsi="Times New Roman" w:cs="Times New Roman"/>
          <w:b/>
          <w:color w:val="0000FF"/>
          <w:lang w:val="pt-BR"/>
        </w:rPr>
        <w:t xml:space="preserve">Câu 10: </w:t>
      </w:r>
      <w:r w:rsidRPr="00F36EB0">
        <w:rPr>
          <w:rFonts w:ascii="Times New Roman" w:hAnsi="Times New Roman" w:cs="Times New Roman"/>
          <w:b/>
          <w:bCs/>
          <w:lang w:val="pt-BR"/>
        </w:rPr>
        <w:t xml:space="preserve"> (NB) </w:t>
      </w:r>
      <w:r w:rsidRPr="00F36EB0">
        <w:rPr>
          <w:rFonts w:ascii="Times New Roman" w:hAnsi="Times New Roman" w:cs="Times New Roman"/>
          <w:lang w:val="pt-BR"/>
        </w:rPr>
        <w:t xml:space="preserve">Các đường cao của tam giác </w:t>
      </w:r>
      <w:r w:rsidRPr="00F36EB0">
        <w:rPr>
          <w:rFonts w:ascii="Times New Roman" w:hAnsi="Times New Roman" w:cs="Times New Roman"/>
          <w:position w:val="-6"/>
        </w:rPr>
        <w:object w:dxaOrig="540" w:dyaOrig="260" w14:anchorId="0D000936">
          <v:shape id="_x0000_i1733" type="#_x0000_t75" style="width:27pt;height:12.75pt" o:ole="">
            <v:imagedata r:id="rId1386" o:title=""/>
          </v:shape>
          <o:OLEObject Type="Embed" ProgID="Equation.DSMT4" ShapeID="_x0000_i1733" DrawAspect="Content" ObjectID="_1738861744" r:id="rId1387"/>
        </w:object>
      </w:r>
      <w:r w:rsidRPr="00F36EB0">
        <w:rPr>
          <w:rFonts w:ascii="Times New Roman" w:hAnsi="Times New Roman" w:cs="Times New Roman"/>
          <w:lang w:val="pt-BR"/>
        </w:rPr>
        <w:t xml:space="preserve"> cắt nhau tại </w:t>
      </w:r>
      <w:r w:rsidRPr="00F36EB0">
        <w:rPr>
          <w:rFonts w:ascii="Times New Roman" w:hAnsi="Times New Roman" w:cs="Times New Roman"/>
          <w:position w:val="-4"/>
        </w:rPr>
        <w:object w:dxaOrig="279" w:dyaOrig="240" w14:anchorId="556E151D">
          <v:shape id="_x0000_i1734" type="#_x0000_t75" style="width:14.25pt;height:12pt" o:ole="">
            <v:imagedata r:id="rId1388" o:title=""/>
          </v:shape>
          <o:OLEObject Type="Embed" ProgID="Equation.DSMT4" ShapeID="_x0000_i1734" DrawAspect="Content" ObjectID="_1738861745" r:id="rId1389"/>
        </w:object>
      </w:r>
      <w:r w:rsidRPr="00F36EB0">
        <w:rPr>
          <w:rFonts w:ascii="Times New Roman" w:hAnsi="Times New Roman" w:cs="Times New Roman"/>
          <w:lang w:val="pt-BR"/>
        </w:rPr>
        <w:t>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3735"/>
      </w:tblGrid>
      <w:tr w:rsidR="00F36EB0" w:rsidRPr="00F36EB0" w14:paraId="5306293A" w14:textId="77777777" w:rsidTr="0091545D">
        <w:trPr>
          <w:trHeight w:val="1933"/>
        </w:trPr>
        <w:tc>
          <w:tcPr>
            <w:tcW w:w="5310" w:type="dxa"/>
          </w:tcPr>
          <w:p w14:paraId="6071D276" w14:textId="77777777" w:rsidR="00F36EB0" w:rsidRPr="00F36EB0" w:rsidRDefault="00F36EB0" w:rsidP="00AF4BBB">
            <w:pPr>
              <w:spacing w:line="276" w:lineRule="auto"/>
              <w:contextualSpacing/>
              <w:rPr>
                <w:rFonts w:cs="Times New Roman"/>
              </w:rPr>
            </w:pPr>
            <w:r w:rsidRPr="00F36EB0">
              <w:rPr>
                <w:rFonts w:cs="Times New Roman"/>
                <w:b/>
                <w:color w:val="0000FF"/>
              </w:rPr>
              <w:t>A.</w:t>
            </w:r>
            <w:r w:rsidRPr="00F36EB0">
              <w:rPr>
                <w:rFonts w:cs="Times New Roman"/>
              </w:rPr>
              <w:t xml:space="preserve"> điểm </w:t>
            </w:r>
            <w:r w:rsidRPr="00F36EB0">
              <w:rPr>
                <w:rFonts w:ascii="Calibri" w:hAnsi="Calibri" w:cs="Times New Roman"/>
                <w:position w:val="-4"/>
                <w:sz w:val="24"/>
                <w:szCs w:val="24"/>
              </w:rPr>
              <w:object w:dxaOrig="279" w:dyaOrig="240" w14:anchorId="7B2CD1B9">
                <v:shape id="_x0000_i1735" type="#_x0000_t75" style="width:14.25pt;height:12pt" o:ole="">
                  <v:imagedata r:id="rId1390" o:title=""/>
                </v:shape>
                <o:OLEObject Type="Embed" ProgID="Equation.DSMT4" ShapeID="_x0000_i1735" DrawAspect="Content" ObjectID="_1738861746" r:id="rId1391"/>
              </w:object>
            </w:r>
            <w:r w:rsidRPr="00F36EB0">
              <w:rPr>
                <w:rFonts w:cs="Times New Roman"/>
              </w:rPr>
              <w:t xml:space="preserve"> là trực tâm của tam giác </w:t>
            </w:r>
            <w:r w:rsidRPr="00F36EB0">
              <w:rPr>
                <w:rFonts w:ascii="Calibri" w:hAnsi="Calibri" w:cs="Times New Roman"/>
                <w:position w:val="-6"/>
                <w:sz w:val="24"/>
                <w:szCs w:val="24"/>
              </w:rPr>
              <w:object w:dxaOrig="540" w:dyaOrig="260" w14:anchorId="01769E65">
                <v:shape id="_x0000_i1736" type="#_x0000_t75" style="width:27pt;height:12.75pt" o:ole="">
                  <v:imagedata r:id="rId1392" o:title=""/>
                </v:shape>
                <o:OLEObject Type="Embed" ProgID="Equation.DSMT4" ShapeID="_x0000_i1736" DrawAspect="Content" ObjectID="_1738861747" r:id="rId1393"/>
              </w:object>
            </w:r>
            <w:r w:rsidRPr="00F36EB0">
              <w:rPr>
                <w:rFonts w:cs="Times New Roman"/>
              </w:rPr>
              <w:t>.</w:t>
            </w:r>
          </w:p>
          <w:p w14:paraId="09A3E897" w14:textId="77777777" w:rsidR="00F36EB0" w:rsidRPr="00F36EB0" w:rsidRDefault="00F36EB0" w:rsidP="000F4708">
            <w:pPr>
              <w:tabs>
                <w:tab w:val="left" w:pos="3402"/>
                <w:tab w:val="left" w:pos="5669"/>
                <w:tab w:val="left" w:pos="7937"/>
              </w:tabs>
              <w:spacing w:line="276" w:lineRule="auto"/>
              <w:contextualSpacing/>
              <w:jc w:val="both"/>
              <w:rPr>
                <w:rFonts w:cs="Times New Roman"/>
              </w:rPr>
            </w:pPr>
            <w:r w:rsidRPr="00F36EB0">
              <w:rPr>
                <w:rFonts w:cs="Times New Roman"/>
                <w:b/>
                <w:color w:val="0000FF"/>
              </w:rPr>
              <w:t xml:space="preserve">B. </w:t>
            </w:r>
            <w:r w:rsidRPr="00F36EB0">
              <w:rPr>
                <w:rFonts w:cs="Times New Roman"/>
              </w:rPr>
              <w:t xml:space="preserve">điểm </w:t>
            </w:r>
            <w:r w:rsidRPr="00F36EB0">
              <w:rPr>
                <w:rFonts w:ascii="Calibri" w:hAnsi="Calibri" w:cs="Times New Roman"/>
                <w:position w:val="-4"/>
                <w:sz w:val="24"/>
                <w:szCs w:val="24"/>
              </w:rPr>
              <w:object w:dxaOrig="279" w:dyaOrig="240" w14:anchorId="3EA749A8">
                <v:shape id="_x0000_i1737" type="#_x0000_t75" style="width:14.25pt;height:12pt" o:ole="">
                  <v:imagedata r:id="rId1394" o:title=""/>
                </v:shape>
                <o:OLEObject Type="Embed" ProgID="Equation.DSMT4" ShapeID="_x0000_i1737" DrawAspect="Content" ObjectID="_1738861748" r:id="rId1395"/>
              </w:object>
            </w:r>
            <w:r w:rsidRPr="00F36EB0">
              <w:rPr>
                <w:rFonts w:cs="Times New Roman"/>
              </w:rPr>
              <w:t xml:space="preserve"> cách đều ba cạnh tam giác </w:t>
            </w:r>
            <w:r w:rsidRPr="00F36EB0">
              <w:rPr>
                <w:rFonts w:ascii="Calibri" w:hAnsi="Calibri" w:cs="Times New Roman"/>
                <w:position w:val="-6"/>
                <w:sz w:val="24"/>
                <w:szCs w:val="24"/>
              </w:rPr>
              <w:object w:dxaOrig="540" w:dyaOrig="260" w14:anchorId="32C17804">
                <v:shape id="_x0000_i1738" type="#_x0000_t75" style="width:27pt;height:12.75pt" o:ole="">
                  <v:imagedata r:id="rId1396" o:title=""/>
                </v:shape>
                <o:OLEObject Type="Embed" ProgID="Equation.DSMT4" ShapeID="_x0000_i1738" DrawAspect="Content" ObjectID="_1738861749" r:id="rId1397"/>
              </w:object>
            </w:r>
            <w:r w:rsidRPr="00F36EB0">
              <w:rPr>
                <w:rFonts w:cs="Times New Roman"/>
              </w:rPr>
              <w:t>.</w:t>
            </w:r>
          </w:p>
          <w:p w14:paraId="701E95A9" w14:textId="77777777" w:rsidR="00F36EB0" w:rsidRPr="00F36EB0" w:rsidRDefault="00F36EB0" w:rsidP="000F4708">
            <w:pPr>
              <w:tabs>
                <w:tab w:val="left" w:pos="3402"/>
                <w:tab w:val="left" w:pos="5669"/>
                <w:tab w:val="left" w:pos="7937"/>
              </w:tabs>
              <w:spacing w:line="276" w:lineRule="auto"/>
              <w:contextualSpacing/>
              <w:jc w:val="both"/>
              <w:rPr>
                <w:rFonts w:cs="Times New Roman"/>
              </w:rPr>
            </w:pPr>
            <w:r w:rsidRPr="00F36EB0">
              <w:rPr>
                <w:rFonts w:cs="Times New Roman"/>
                <w:b/>
                <w:color w:val="0000FF"/>
              </w:rPr>
              <w:t xml:space="preserve">C. </w:t>
            </w:r>
            <w:r w:rsidRPr="00F36EB0">
              <w:rPr>
                <w:rFonts w:cs="Times New Roman"/>
              </w:rPr>
              <w:t xml:space="preserve">điểm </w:t>
            </w:r>
            <w:r w:rsidRPr="00F36EB0">
              <w:rPr>
                <w:rFonts w:ascii="Calibri" w:hAnsi="Calibri" w:cs="Times New Roman"/>
                <w:position w:val="-4"/>
                <w:sz w:val="24"/>
                <w:szCs w:val="24"/>
              </w:rPr>
              <w:object w:dxaOrig="279" w:dyaOrig="240" w14:anchorId="4326096B">
                <v:shape id="_x0000_i1739" type="#_x0000_t75" style="width:14.25pt;height:12pt" o:ole="">
                  <v:imagedata r:id="rId1398" o:title=""/>
                </v:shape>
                <o:OLEObject Type="Embed" ProgID="Equation.DSMT4" ShapeID="_x0000_i1739" DrawAspect="Content" ObjectID="_1738861750" r:id="rId1399"/>
              </w:object>
            </w:r>
            <w:r w:rsidRPr="00F36EB0">
              <w:rPr>
                <w:rFonts w:cs="Times New Roman"/>
              </w:rPr>
              <w:t xml:space="preserve"> cách đều ba đỉnh </w:t>
            </w:r>
            <w:r w:rsidRPr="00F36EB0">
              <w:rPr>
                <w:rFonts w:ascii="Calibri" w:hAnsi="Calibri" w:cs="Times New Roman"/>
                <w:position w:val="-12"/>
                <w:sz w:val="24"/>
                <w:szCs w:val="24"/>
              </w:rPr>
              <w:object w:dxaOrig="700" w:dyaOrig="320" w14:anchorId="25443127">
                <v:shape id="_x0000_i1740" type="#_x0000_t75" style="width:35.25pt;height:16.5pt" o:ole="">
                  <v:imagedata r:id="rId1400" o:title=""/>
                </v:shape>
                <o:OLEObject Type="Embed" ProgID="Equation.DSMT4" ShapeID="_x0000_i1740" DrawAspect="Content" ObjectID="_1738861751" r:id="rId1401"/>
              </w:object>
            </w:r>
            <w:r w:rsidRPr="00F36EB0">
              <w:rPr>
                <w:rFonts w:cs="Times New Roman"/>
              </w:rPr>
              <w:t>.</w:t>
            </w:r>
          </w:p>
          <w:p w14:paraId="6060660F" w14:textId="77777777" w:rsidR="00F36EB0" w:rsidRPr="00F36EB0" w:rsidRDefault="00F36EB0" w:rsidP="000F4708">
            <w:pPr>
              <w:tabs>
                <w:tab w:val="left" w:pos="3402"/>
                <w:tab w:val="left" w:pos="5669"/>
                <w:tab w:val="left" w:pos="7937"/>
              </w:tabs>
              <w:spacing w:line="276" w:lineRule="auto"/>
              <w:contextualSpacing/>
              <w:jc w:val="both"/>
              <w:rPr>
                <w:rFonts w:cs="Times New Roman"/>
              </w:rPr>
            </w:pPr>
            <w:r w:rsidRPr="00F36EB0">
              <w:rPr>
                <w:rFonts w:cs="Times New Roman"/>
                <w:b/>
                <w:color w:val="0000FF"/>
              </w:rPr>
              <w:t xml:space="preserve">D. </w:t>
            </w:r>
            <w:r w:rsidRPr="00F36EB0">
              <w:rPr>
                <w:rFonts w:cs="Times New Roman"/>
              </w:rPr>
              <w:t xml:space="preserve">điểm </w:t>
            </w:r>
            <w:r w:rsidRPr="00F36EB0">
              <w:rPr>
                <w:rFonts w:ascii="Calibri" w:hAnsi="Calibri" w:cs="Times New Roman"/>
                <w:position w:val="-4"/>
                <w:sz w:val="24"/>
                <w:szCs w:val="24"/>
              </w:rPr>
              <w:object w:dxaOrig="279" w:dyaOrig="240" w14:anchorId="441E727E">
                <v:shape id="_x0000_i1741" type="#_x0000_t75" style="width:14.25pt;height:12pt" o:ole="">
                  <v:imagedata r:id="rId1402" o:title=""/>
                </v:shape>
                <o:OLEObject Type="Embed" ProgID="Equation.DSMT4" ShapeID="_x0000_i1741" DrawAspect="Content" ObjectID="_1738861752" r:id="rId1403"/>
              </w:object>
            </w:r>
            <w:r w:rsidRPr="00F36EB0">
              <w:rPr>
                <w:rFonts w:cs="Times New Roman"/>
              </w:rPr>
              <w:t xml:space="preserve"> là trọng tâm của tam giác </w:t>
            </w:r>
            <w:r w:rsidRPr="00F36EB0">
              <w:rPr>
                <w:rFonts w:ascii="Calibri" w:hAnsi="Calibri" w:cs="Times New Roman"/>
                <w:position w:val="-6"/>
                <w:sz w:val="24"/>
                <w:szCs w:val="24"/>
              </w:rPr>
              <w:object w:dxaOrig="540" w:dyaOrig="260" w14:anchorId="5F1B36FF">
                <v:shape id="_x0000_i1742" type="#_x0000_t75" style="width:27pt;height:12.75pt" o:ole="">
                  <v:imagedata r:id="rId1404" o:title=""/>
                </v:shape>
                <o:OLEObject Type="Embed" ProgID="Equation.DSMT4" ShapeID="_x0000_i1742" DrawAspect="Content" ObjectID="_1738861753" r:id="rId1405"/>
              </w:object>
            </w:r>
            <w:r w:rsidRPr="00F36EB0">
              <w:rPr>
                <w:rFonts w:cs="Times New Roman"/>
              </w:rPr>
              <w:t>.</w:t>
            </w:r>
          </w:p>
          <w:p w14:paraId="6D383C6A" w14:textId="77777777" w:rsidR="00F36EB0" w:rsidRPr="00F36EB0" w:rsidRDefault="00F36EB0" w:rsidP="00AF4BBB">
            <w:pPr>
              <w:spacing w:line="276" w:lineRule="auto"/>
              <w:contextualSpacing/>
              <w:rPr>
                <w:rFonts w:cs="Times New Roman"/>
              </w:rPr>
            </w:pPr>
          </w:p>
        </w:tc>
        <w:tc>
          <w:tcPr>
            <w:tcW w:w="3735" w:type="dxa"/>
          </w:tcPr>
          <w:p w14:paraId="2172AF16" w14:textId="77777777" w:rsidR="00F36EB0" w:rsidRPr="00F36EB0" w:rsidRDefault="00F36EB0" w:rsidP="00AF4BBB">
            <w:pPr>
              <w:spacing w:line="276" w:lineRule="auto"/>
              <w:contextualSpacing/>
              <w:rPr>
                <w:rFonts w:cs="Times New Roman"/>
              </w:rPr>
            </w:pPr>
          </w:p>
          <w:p w14:paraId="47B3AD24" w14:textId="77777777" w:rsidR="00F36EB0" w:rsidRPr="00F36EB0" w:rsidRDefault="00F36EB0" w:rsidP="00AF4BBB">
            <w:pPr>
              <w:spacing w:line="276" w:lineRule="auto"/>
              <w:contextualSpacing/>
              <w:rPr>
                <w:rFonts w:cs="Times New Roman"/>
              </w:rPr>
            </w:pPr>
            <w:r w:rsidRPr="00F36EB0">
              <w:rPr>
                <w:rFonts w:cs="Times New Roman"/>
                <w:b/>
                <w:bCs/>
                <w:noProof/>
                <w:lang w:val="en-US"/>
              </w:rPr>
              <mc:AlternateContent>
                <mc:Choice Requires="wpg">
                  <w:drawing>
                    <wp:inline distT="0" distB="0" distL="0" distR="0" wp14:anchorId="23B404D4" wp14:editId="4C29EC7E">
                      <wp:extent cx="2068206" cy="1266231"/>
                      <wp:effectExtent l="0" t="0" r="8255" b="10160"/>
                      <wp:docPr id="125" name="Group 125"/>
                      <wp:cNvGraphicFramePr/>
                      <a:graphic xmlns:a="http://schemas.openxmlformats.org/drawingml/2006/main">
                        <a:graphicData uri="http://schemas.microsoft.com/office/word/2010/wordprocessingGroup">
                          <wpg:wgp>
                            <wpg:cNvGrpSpPr/>
                            <wpg:grpSpPr>
                              <a:xfrm>
                                <a:off x="0" y="0"/>
                                <a:ext cx="2068206" cy="1266231"/>
                                <a:chOff x="0" y="0"/>
                                <a:chExt cx="2323498" cy="1485306"/>
                              </a:xfrm>
                            </wpg:grpSpPr>
                            <wpg:grpSp>
                              <wpg:cNvPr id="126" name="Group 126"/>
                              <wpg:cNvGrpSpPr/>
                              <wpg:grpSpPr>
                                <a:xfrm>
                                  <a:off x="0" y="0"/>
                                  <a:ext cx="2323498" cy="1485306"/>
                                  <a:chOff x="0" y="0"/>
                                  <a:chExt cx="2323498" cy="1485306"/>
                                </a:xfrm>
                              </wpg:grpSpPr>
                              <wpg:grpSp>
                                <wpg:cNvPr id="127" name="Group 127"/>
                                <wpg:cNvGrpSpPr/>
                                <wpg:grpSpPr>
                                  <a:xfrm>
                                    <a:off x="0" y="0"/>
                                    <a:ext cx="2323498" cy="1485306"/>
                                    <a:chOff x="0" y="0"/>
                                    <a:chExt cx="2323498" cy="1485306"/>
                                  </a:xfrm>
                                </wpg:grpSpPr>
                                <wpg:grpSp>
                                  <wpg:cNvPr id="192" name="Group 192"/>
                                  <wpg:cNvGrpSpPr/>
                                  <wpg:grpSpPr>
                                    <a:xfrm>
                                      <a:off x="127733" y="156117"/>
                                      <a:ext cx="2062163" cy="1281112"/>
                                      <a:chOff x="0" y="0"/>
                                      <a:chExt cx="2062163" cy="1281112"/>
                                    </a:xfrm>
                                  </wpg:grpSpPr>
                                  <wpg:grpSp>
                                    <wpg:cNvPr id="193" name="Group 193"/>
                                    <wpg:cNvGrpSpPr/>
                                    <wpg:grpSpPr>
                                      <a:xfrm>
                                        <a:off x="0" y="0"/>
                                        <a:ext cx="2062163" cy="1281112"/>
                                        <a:chOff x="0" y="0"/>
                                        <a:chExt cx="2062163" cy="1281112"/>
                                      </a:xfrm>
                                    </wpg:grpSpPr>
                                    <wps:wsp>
                                      <wps:cNvPr id="195" name="Straight Connector 195"/>
                                      <wps:cNvCnPr/>
                                      <wps:spPr>
                                        <a:xfrm>
                                          <a:off x="0" y="1278731"/>
                                          <a:ext cx="2062163" cy="23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6" name="Straight Connector 196"/>
                                      <wps:cNvCnPr/>
                                      <wps:spPr>
                                        <a:xfrm flipV="1">
                                          <a:off x="0" y="0"/>
                                          <a:ext cx="464515" cy="127650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7" name="Straight Connector 197"/>
                                      <wps:cNvCnPr/>
                                      <wps:spPr>
                                        <a:xfrm flipH="1" flipV="1">
                                          <a:off x="464344" y="4762"/>
                                          <a:ext cx="1595044" cy="127269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8" name="Straight Connector 198"/>
                                      <wps:cNvCnPr/>
                                      <wps:spPr>
                                        <a:xfrm>
                                          <a:off x="464200" y="4761"/>
                                          <a:ext cx="0" cy="127269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 name="Straight Connector 199"/>
                                      <wps:cNvCnPr/>
                                      <wps:spPr>
                                        <a:xfrm flipV="1">
                                          <a:off x="2382" y="361950"/>
                                          <a:ext cx="916781" cy="9167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00" name="Straight Connector 200"/>
                                    <wps:cNvCnPr/>
                                    <wps:spPr>
                                      <a:xfrm flipH="1" flipV="1">
                                        <a:off x="200722" y="738008"/>
                                        <a:ext cx="1861123" cy="5404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01" name="Text Box 201"/>
                                  <wps:cNvSpPr txBox="1"/>
                                  <wps:spPr>
                                    <a:xfrm>
                                      <a:off x="544760" y="0"/>
                                      <a:ext cx="89886" cy="148973"/>
                                    </a:xfrm>
                                    <a:prstGeom prst="rect">
                                      <a:avLst/>
                                    </a:prstGeom>
                                    <a:noFill/>
                                    <a:ln w="6350">
                                      <a:noFill/>
                                    </a:ln>
                                  </wps:spPr>
                                  <wps:txbx>
                                    <w:txbxContent>
                                      <w:p w14:paraId="5F644569" w14:textId="77777777" w:rsidR="00F36EB0" w:rsidRPr="00BC77D4" w:rsidRDefault="00F36EB0" w:rsidP="000F4708">
                                        <w:pPr>
                                          <w:jc w:val="center"/>
                                          <w:rPr>
                                            <w:sz w:val="20"/>
                                          </w:rPr>
                                        </w:pPr>
                                        <w:r w:rsidRPr="00BC77D4">
                                          <w:rPr>
                                            <w:sz w:val="20"/>
                                          </w:rPr>
                                          <w:t>A</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202" name="Text Box 202"/>
                                  <wps:cNvSpPr txBox="1"/>
                                  <wps:spPr>
                                    <a:xfrm>
                                      <a:off x="0" y="1336333"/>
                                      <a:ext cx="84892" cy="148973"/>
                                    </a:xfrm>
                                    <a:prstGeom prst="rect">
                                      <a:avLst/>
                                    </a:prstGeom>
                                    <a:noFill/>
                                    <a:ln w="6350">
                                      <a:noFill/>
                                    </a:ln>
                                  </wps:spPr>
                                  <wps:txbx>
                                    <w:txbxContent>
                                      <w:p w14:paraId="1B3B3943" w14:textId="77777777" w:rsidR="00F36EB0" w:rsidRPr="00BC77D4" w:rsidRDefault="00F36EB0" w:rsidP="000F4708">
                                        <w:pPr>
                                          <w:jc w:val="center"/>
                                          <w:rPr>
                                            <w:sz w:val="20"/>
                                          </w:rPr>
                                        </w:pPr>
                                        <w:r>
                                          <w:rPr>
                                            <w:sz w:val="20"/>
                                          </w:rPr>
                                          <w:t>B</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203" name="Text Box 203"/>
                                  <wps:cNvSpPr txBox="1"/>
                                  <wps:spPr>
                                    <a:xfrm>
                                      <a:off x="2240032" y="1328942"/>
                                      <a:ext cx="83466" cy="152697"/>
                                    </a:xfrm>
                                    <a:prstGeom prst="rect">
                                      <a:avLst/>
                                    </a:prstGeom>
                                    <a:noFill/>
                                    <a:ln w="6350">
                                      <a:noFill/>
                                    </a:ln>
                                  </wps:spPr>
                                  <wps:txbx>
                                    <w:txbxContent>
                                      <w:p w14:paraId="78307E22" w14:textId="77777777" w:rsidR="00F36EB0" w:rsidRPr="00BC77D4" w:rsidRDefault="00F36EB0" w:rsidP="000F4708">
                                        <w:pPr>
                                          <w:jc w:val="center"/>
                                          <w:rPr>
                                            <w:sz w:val="20"/>
                                          </w:rPr>
                                        </w:pPr>
                                        <w:r>
                                          <w:rPr>
                                            <w:sz w:val="20"/>
                                          </w:rPr>
                                          <w:t>C</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204" name="Text Box 204"/>
                                  <wps:cNvSpPr txBox="1"/>
                                  <wps:spPr>
                                    <a:xfrm>
                                      <a:off x="688495" y="845483"/>
                                      <a:ext cx="96307" cy="148973"/>
                                    </a:xfrm>
                                    <a:prstGeom prst="rect">
                                      <a:avLst/>
                                    </a:prstGeom>
                                    <a:noFill/>
                                    <a:ln w="6350">
                                      <a:noFill/>
                                    </a:ln>
                                  </wps:spPr>
                                  <wps:txbx>
                                    <w:txbxContent>
                                      <w:p w14:paraId="4ADCBC19" w14:textId="77777777" w:rsidR="00F36EB0" w:rsidRPr="00BC77D4" w:rsidRDefault="00F36EB0" w:rsidP="000F4708">
                                        <w:pPr>
                                          <w:jc w:val="center"/>
                                          <w:rPr>
                                            <w:sz w:val="20"/>
                                          </w:rPr>
                                        </w:pPr>
                                        <w:r>
                                          <w:rPr>
                                            <w:sz w:val="20"/>
                                          </w:rPr>
                                          <w:t>H</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grpSp>
                              <wps:wsp>
                                <wps:cNvPr id="205" name="Oval 205"/>
                                <wps:cNvSpPr/>
                                <wps:spPr>
                                  <a:xfrm>
                                    <a:off x="575809" y="143952"/>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txbx>
                                  <w:txbxContent>
                                    <w:p w14:paraId="68928706" w14:textId="77777777" w:rsidR="00F36EB0" w:rsidRDefault="00F36EB0" w:rsidP="000F470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 name="Oval 206"/>
                                <wps:cNvSpPr/>
                                <wps:spPr>
                                  <a:xfrm>
                                    <a:off x="113540" y="1411136"/>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txbx>
                                  <w:txbxContent>
                                    <w:p w14:paraId="00FD4E89" w14:textId="77777777" w:rsidR="00F36EB0" w:rsidRDefault="00F36EB0" w:rsidP="000F470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 name="Oval 207"/>
                                <wps:cNvSpPr/>
                                <wps:spPr>
                                  <a:xfrm>
                                    <a:off x="2159282" y="1413163"/>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txbx>
                                  <w:txbxContent>
                                    <w:p w14:paraId="618DE21C" w14:textId="77777777" w:rsidR="00F36EB0" w:rsidRDefault="00F36EB0" w:rsidP="000F470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Oval 208"/>
                                <wps:cNvSpPr/>
                                <wps:spPr>
                                  <a:xfrm>
                                    <a:off x="575809" y="952922"/>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txbx>
                                  <w:txbxContent>
                                    <w:p w14:paraId="6EF21B1A" w14:textId="77777777" w:rsidR="00F36EB0" w:rsidRDefault="00F36EB0" w:rsidP="000F470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09" name="Group 209"/>
                              <wpg:cNvGrpSpPr/>
                              <wpg:grpSpPr>
                                <a:xfrm>
                                  <a:off x="592029" y="1370586"/>
                                  <a:ext cx="62965" cy="62965"/>
                                  <a:chOff x="0" y="0"/>
                                  <a:chExt cx="62965" cy="62965"/>
                                </a:xfrm>
                              </wpg:grpSpPr>
                              <wps:wsp>
                                <wps:cNvPr id="210" name="Straight Connector 210"/>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 name="Straight Connector 211"/>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12" name="Group 212"/>
                              <wpg:cNvGrpSpPr/>
                              <wpg:grpSpPr>
                                <a:xfrm rot="1139223">
                                  <a:off x="334537" y="835327"/>
                                  <a:ext cx="62965" cy="62965"/>
                                  <a:chOff x="0" y="0"/>
                                  <a:chExt cx="62965" cy="62965"/>
                                </a:xfrm>
                              </wpg:grpSpPr>
                              <wps:wsp>
                                <wps:cNvPr id="213" name="Straight Connector 213"/>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4" name="Straight Connector 214"/>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15" name="Group 215"/>
                              <wpg:cNvGrpSpPr/>
                              <wpg:grpSpPr>
                                <a:xfrm rot="8094264">
                                  <a:off x="1015775" y="531203"/>
                                  <a:ext cx="62965" cy="62965"/>
                                  <a:chOff x="0" y="0"/>
                                  <a:chExt cx="62965" cy="62965"/>
                                </a:xfrm>
                              </wpg:grpSpPr>
                              <wps:wsp>
                                <wps:cNvPr id="216" name="Straight Connector 216"/>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8" name="Straight Connector 218"/>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125" o:spid="_x0000_s1073" style="width:162.85pt;height:99.7pt;mso-position-horizontal-relative:char;mso-position-vertical-relative:line" coordsize="23234,148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VqG/qwcAAM9CAAAOAAAAZHJzL2Uyb0RvYy54bWzsXF1zm0YUfe9M/wPDeyOW5VMTOeM6ddoZ T5Kp0+YZI5CYQUAXbMn99T37wQrJyJLcRIkdHqIsLLvLLodz7z138es3q0Vu3CWszspiYpJXlmkk RVxOs2I2Mf/6dPlLYBp1ExXTKC+LZGLeJ7X55uznn14vq3Fil/MynybMQCdFPV5WE3PeNNV4NKrj ebKI6ldllRSoTEu2iBocstloyqIlel/kI9uyvNGyZNOKlXFS1zj7VlaaZ6L/NE3i5kOa1klj5BMT 99aIXyZ+b/jv6Ox1NJ6xqJpnsbqN6Al3sYiyAoPqrt5GTWTcsuxBV4ssZmVdps2ruFyMyjTN4kTM AbMh1tZs3rHythJzmY2Xs0ovE5Z2a52e3G38/u4jM7Ipnp3tmkYRLfCQxLgGP4HlWVazMa56x6rr 6iNTJ2byiM94lbIF/x9zMVZiYe/1wiarxohx0ra8AP9MI0YdsT3PpkQufTzH83nQLp7/1rakNnVC gEi0dAKXohvcxKgdeMTvT9+OPtD3rWeH0TdnJ/r5IrPbcY/R+HSz87dn53+xZ/ftZxfaW7PDieOR SWzfp9Q0OARdjxCxQtG4g1GbeKiXGA0IIWKUA56i5fW2PBqjIUbfwChOHD9P0FzvG9h7j19hdiDy es1V9f/jqut5VCWCAmvOQu3bHGquum5YlM3mjXFRFgXovmQGQa1YNtHkolCsVY9rENhOygI8Ar+l pV5Q2DQQrKWfazSuWN28S8qFwQsTM88KfrPROLq7qhtJU+0l/HRe8N+6zLPpZZbn4oBbuuQiZ8Zd BBvVrNohOldhQN4SVNfOQZSa+zyRvf6ZpOBwEC0Rowvrue4ziuOkaNp+8wJX82Yp7kA3tPY3VNfz pomwrMc01i3EyGXR6MaLrChZ3+jrpUjl9e0KyHnzJbgpp/fi6YqlAew47Z8Ef9qa9OJPmZbH8Gek eVb93T6xx4yn4zkuAd4lL/meawleGlCoMSWxfwCEdYsXgkJt9XtRqFyAvSj8naOwF4+AHnUcYU8c 31PmsOVG4oauxWsVMG1PmuUBmBpmPyww4bBLR6YXmMFR5hkgRKTXglDFDS0IcX4NP+EtDfAb4Bc+ Cr9wP/x62RD+HwIR+NbUg4uptIMWiCHxfLiHAo2qLP2/Nj5u/cDBVYQHvOn0bjqoGr5f20ivpYMT uY2CxnbyIq/dG7YIYO422OjDtyVIfRpYlmDadYxLAsS9topxXcdyLOEjDJSpMff9WexvgFLQmETp J85uv5YrA+JkB5tcCDSaFSq456gwuyO4dh14jr2SRBAGQSsJOkHo77HeDMH9Y7F1UfKQGjfDg2Vj OTE9Co7mh7oGOO+Jo5vVzQqPHSql9ktkXGmwUurFdRVfZgjwr6K6+RgxCMSYEETv5gN+0rzEYKUq mca8ZP/2nefXQwtBrWksIThPzAKKuGnkfxTQSNBh0xZYW7hpC8Xt4qKEOoAHg3sRRTRgTd4WU1Yu PkMJP+djoCoqYowEOaEtXjRS9IaSHifn5+IiKNBV1FwV11XcxqHcSH1afY5YpcxUAwS8L1sV5oGw Ia+Vi3x+25RpJlSPdWyuYvbTheY2ouOH6FV6oQiFjkEvlpLLhZR6FNKhAFdr8ANgFkMJ7/P7gK/2 awb4PmP4ag24Q75KBj4avrbtWBaV/gChdhA6WzF8QB2v5WAXAfwed+DrczDVPtAA4mcMYqhCDzwI p/UUoOMfw8FeEDhc7wcRB47rBFs8HHoUXux3xMMyh7A2gYMbAT/kC7oR38Ah1tmmD0jSwBnu5pc4 lPe4wL4bWJAkuCfh0NDd4mDqWVze4o6ELKK33RFZkiNvUD+aZepkjhBqs9mNzi5dXmIowbAYYOMy 6TJT4oupiXSKdOg5juueTJPdl7JpA3nuENbzaJrIpJbbHbUN/cUk+5NRB2SxTp2MynX+bGcySscR MLgKEKexYfU/txHTkURIHAdwktGE4/o2DmREoWpkVKFqnhxZxA37AWMLnfZTRNBN9O0nAkIoRBdF BNhfQEXztTwzMAF4YyMt/dyZQDvuAxO8MJVBp14VE3STrfuZwEby1FbZBOIQyjcebagLAxW8NCrQ 4c9ABS+MCnSyW1GBlpFVoHtwdIDQIET2ZiCCnL3g6EAHjwMRnIoINiUDtV98e4u4zWN0qVrJDfD8 hHh3j9oAD8Nu2Srap77lIse18UJ7duhBT+DhviyK2n07xftaaZFgPT2+v/UkOyBtgjhmdyobtWLl Htt7xkWCjX2PrvCh1uFQZ86tZjFspkAWVG+d/eF2PNpEp6Z7Npbx2r2ok2os8bBTgkthHRBS4tiI 77kMRx6ozAMWhUU+tez2tD3gaz6UHC8+D3pA9/i8Y5Pu5fceh3wRpEBEKNw1uoEh6rgUoSFAFFCX 2rsZ7Vlzv85R9r6FWvSA/3vo1xcD96sPQFoJHUQG+/483rcTeRw6qdiLOh1f70bdwP2AVH/K5QBX 4nlg8UDu1xk95erjAxvhOux39SWIkNCDt+B0uZ9YxPWRP+Pk71JiW1uSXseFeNbkr3Mgva9hNyMy kD/n8Bf+wp2I/LXI1ou6ruS2A3UD+b98LHbJX5TxVxOEH6X+wgP/swzdY5S7f4fi7D8AAAD//wMA UEsDBBQABgAIAAAAIQAzm0bS3QAAAAUBAAAPAAAAZHJzL2Rvd25yZXYueG1sTI9BS8NAEIXvgv9h GcGb3aS1amM2pRT1VAq2gnibJtMkNDsbstsk/feOXvTyYHiP975Jl6NtVE+drx0biCcRKOLcFTWX Bj72r3dPoHxALrBxTAYu5GGZXV+lmBRu4Hfqd6FUUsI+QQNVCG2itc8rsugnriUW7+g6i0HOrtRF h4OU20ZPo+hBW6xZFipsaV1RftqdrYG3AYfVLH7pN6fj+vK1n28/NzEZc3szrp5BBRrDXxh+8AUd MmE6uDMXXjUG5JHwq+LNpvNHUAcJLRb3oLNU/6fPvgEAAP//AwBQSwECLQAUAAYACAAAACEAtoM4 kv4AAADhAQAAEwAAAAAAAAAAAAAAAAAAAAAAW0NvbnRlbnRfVHlwZXNdLnhtbFBLAQItABQABgAI AAAAIQA4/SH/1gAAAJQBAAALAAAAAAAAAAAAAAAAAC8BAABfcmVscy8ucmVsc1BLAQItABQABgAI AAAAIQAsVqG/qwcAAM9CAAAOAAAAAAAAAAAAAAAAAC4CAABkcnMvZTJvRG9jLnhtbFBLAQItABQA BgAIAAAAIQAzm0bS3QAAAAUBAAAPAAAAAAAAAAAAAAAAAAUKAABkcnMvZG93bnJldi54bWxQSwUG AAAAAAQABADzAAAADwsAAAAA ">
                      <v:group id="Group 126" o:spid="_x0000_s1074" style="position:absolute;width:23234;height:14853" coordsize="23234,148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NT708IAAADcAAAADwAAAGRycy9kb3ducmV2LnhtbERPTYvCMBC9C/6HMII3 TasoUo0isrvsQQTrwuJtaMa22ExKk23rv98Igrd5vM/Z7HpTiZYaV1pWEE8jEMSZ1SXnCn4un5MV COeRNVaWScGDHOy2w8EGE207PlOb+lyEEHYJKii8rxMpXVaQQTe1NXHgbrYx6ANscqkb7EK4qeQs ipbSYMmhocCaDgVl9/TPKPjqsNvP44/2eL8dHtfL4vR7jEmp8ajfr0F46v1b/HJ/6zB/toTnM+EC uf0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DU+9PCAAAA3AAAAA8A AAAAAAAAAAAAAAAAqgIAAGRycy9kb3ducmV2LnhtbFBLBQYAAAAABAAEAPoAAACZAwAAAAA= ">
                        <v:group id="Group 127" o:spid="_x0000_s1075" style="position:absolute;width:23234;height:14853" coordsize="23234,148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5heSMIAAADcAAAADwAAAGRycy9kb3ducmV2LnhtbERPTYvCMBC9C/sfwix4 07QuulKNIrIrHkRQF8Tb0IxtsZmUJtvWf28Ewds83ufMl50pRUO1KywriIcRCOLU6oIzBX+n38EU hPPIGkvLpOBODpaLj94cE21bPlBz9JkIIewSVJB7XyVSujQng25oK+LAXW1t0AdYZ1LX2IZwU8pR FE2kwYJDQ44VrXNKb8d/o2DTYrv6in+a3e26vl9O4/15F5NS/c9uNQPhqfNv8cu91WH+6Bu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YXkjCAAAA3AAAAA8A AAAAAAAAAAAAAAAAqgIAAGRycy9kb3ducmV2LnhtbFBLBQYAAAAABAAEAPoAAACZAwAAAAA= ">
                          <v:group id="Group 192" o:spid="_x0000_s1076" style="position:absolute;left:1277;top:1561;width:20621;height:12811" coordsize="20621,12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FA0N8IAAADcAAAADwAAAGRycy9kb3ducmV2LnhtbERPTYvCMBC9C/sfwix4 07QuylqNIrIrHkRQF8Tb0IxtsZmUJtvWf28Ewds83ufMl50pRUO1KywriIcRCOLU6oIzBX+n38E3 COeRNZaWScGdHCwXH705Jtq2fKDm6DMRQtglqCD3vkqkdGlOBt3QVsSBu9raoA+wzqSusQ3hppSj KJpIgwWHhhwrWueU3o7/RsGmxXb1Ff80u9t1fb+cxvvzLial+p/dagbCU+ff4pd7q8P86Qi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xQNDfCAAAA3AAAAA8A AAAAAAAAAAAAAAAAqgIAAGRycy9kb3ducmV2LnhtbFBLBQYAAAAABAAEAPoAAACZAwAAAAA= ">
                            <v:group id="Group 193" o:spid="_x0000_s1077" style="position:absolute;width:20621;height:12811" coordsize="20621,12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yRrMQAAADcAAAADwAAAGRycy9kb3ducmV2LnhtbERPS2vCQBC+C/0PyxR6 M5s0VNo0q4jU0oMU1ELpbciOSTA7G7JrHv/eFQre5uN7Tr4aTSN66lxtWUESxSCIC6trLhX8HLfz VxDOI2tsLJOCiRyslg+zHDNtB95Tf/ClCCHsMlRQed9mUrqiIoMusi1x4E62M+gD7EqpOxxCuGnk cxwvpMGaQ0OFLW0qKs6Hi1HwOeCwTpOPfnc+baa/48v37y4hpZ4ex/U7CE+jv4v/3V86zH9L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xyRrMQAAADcAAAA DwAAAAAAAAAAAAAAAACqAgAAZHJzL2Rvd25yZXYueG1sUEsFBgAAAAAEAAQA+gAAAJsDAAAAAA== ">
                              <v:line id="Straight Connector 195" o:spid="_x0000_s1078" style="position:absolute;visibility:visible;mso-wrap-style:square" from="0,12787" to="20621,12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7/gMIAAADcAAAADwAAAGRycy9kb3ducmV2LnhtbERP32vCMBB+H/g/hBN8m6kDx9oZRQRB 3INYFfZ4NLemrLmkTabdf28Gwt7u4/t5i9VgW3GlPjSOFcymGQjiyumGawXn0/b5DUSIyBpbx6Tg lwKslqOnBRba3fhI1zLWIoVwKFCBidEXUobKkMUwdZ44cV+utxgT7Gupe7ylcNvKlyx7lRYbTg0G PW0MVd/lj1XQ7avyY17PLn7nN+bQYd595rlSk/GwfgcRaYj/4od7p9P8fA5/z6QL5PI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O7/gMIAAADcAAAADwAAAAAAAAAAAAAA AAChAgAAZHJzL2Rvd25yZXYueG1sUEsFBgAAAAAEAAQA+QAAAJADAAAAAA== " strokecolor="black [3213]" strokeweight=".5pt">
                                <v:stroke joinstyle="miter"/>
                              </v:line>
                              <v:line id="Straight Connector 196" o:spid="_x0000_s1079" style="position:absolute;flip:y;visibility:visible;mso-wrap-style:square" from="0,0" to="4645,127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FA08IAAADcAAAADwAAAGRycy9kb3ducmV2LnhtbERPS2sCMRC+C/0PYQq9adYepK5mRRZs e+hFLUuPw2b2oclkSaJu++tNodDbfHzPWW9Ga8SVfOgdK5jPMhDEtdM9two+j7vpC4gQkTUax6Tg mwJsiofJGnPtbryn6yG2IoVwyFFBF+OQSxnqjiyGmRuIE9c4bzEm6FupPd5SuDXyOcsW0mLPqaHD gcqO6vPhYhWUpvoa3149x+r001w+aFeejFHq6XHcrkBEGuO/+M/9rtP85QJ+n0kXyOI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OFA08IAAADcAAAADwAAAAAAAAAAAAAA AAChAgAAZHJzL2Rvd25yZXYueG1sUEsFBgAAAAAEAAQA+QAAAJADAAAAAA== " strokecolor="black [3213]" strokeweight=".5pt">
                                <v:stroke joinstyle="miter"/>
                              </v:line>
                              <v:line id="Straight Connector 197" o:spid="_x0000_s1080" style="position:absolute;flip:x y;visibility:visible;mso-wrap-style:square" from="4643,47" to="20593,1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EJmMIAAADcAAAADwAAAGRycy9kb3ducmV2LnhtbERPTYvCMBC9C/6HMII3TSuLq9UoiyCo eNm6l70NzdgWm0m2ydruv98Igrd5vM9Zb3vTiDu1vrasIJ0mIIgLq2suFXxd9pMFCB+QNTaWScEf edhuhoM1Ztp2/En3PJQihrDPUEEVgsuk9EVFBv3UOuLIXW1rMETYllK32MVw08hZksylwZpjQ4WO dhUVt/zXKJDu5M6Lc/59OZr059TPDl2Xvik1HvUfKxCB+vASP90HHecv3+HxTLxAbv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XEJmMIAAADcAAAADwAAAAAAAAAAAAAA AAChAgAAZHJzL2Rvd25yZXYueG1sUEsFBgAAAAAEAAQA+QAAAJADAAAAAA== " strokecolor="black [3213]" strokeweight=".5pt">
                                <v:stroke joinstyle="miter"/>
                              </v:line>
                              <v:line id="Straight Connector 198" o:spid="_x0000_s1081" style="position:absolute;visibility:visible;mso-wrap-style:square" from="4642,47" to="4642,1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9QHsUAAADcAAAADwAAAGRycy9kb3ducmV2LnhtbESPQUvDQBCF70L/wzIFb3ZTQTGx21IK haIHMVXwOGSn2dDs7Ca7tvHfOwfB2wzvzXvfrDaT79WFxtQFNrBcFKCIm2A7bg18HPd3T6BSRrbY ByYDP5Rgs57drLCy4crvdKlzqySEU4UGXM6x0jo1jjymRYjEop3C6DHLOrbajniVcN/r+6J41B47 lgaHkXaOmnP97Q0ML039+tAuP+Mh7tzbgOXwVZbG3M6n7TOoTFP+N/9dH6zgl0Irz8gEev0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u9QHsUAAADcAAAADwAAAAAAAAAA AAAAAAChAgAAZHJzL2Rvd25yZXYueG1sUEsFBgAAAAAEAAQA+QAAAJMDAAAAAA== " strokecolor="black [3213]" strokeweight=".5pt">
                                <v:stroke joinstyle="miter"/>
                              </v:line>
                              <v:line id="Straight Connector 199" o:spid="_x0000_s1082" style="position:absolute;flip:y;visibility:visible;mso-wrap-style:square" from="23,3619" to="9191,12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7UocIAAADcAAAADwAAAGRycy9kb3ducmV2LnhtbERPS2sCMRC+C/0PYQq9abY9FN2albJg 9dCLVhaPw2b2YZPJkkTd+utNodDbfHzPWa5Ga8SFfOgdK3ieZSCIa6d7bhUcvtbTOYgQkTUax6Tg hwKsiofJEnPtrryjyz62IoVwyFFBF+OQSxnqjiyGmRuIE9c4bzEm6FupPV5TuDXyJctepcWeU0OH A5Ud1d/7s1VQmuo4bj48x+p0a86ftC5Pxij19Di+v4GINMZ/8Z97q9P8xQJ+n0kXyOI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X7UocIAAADcAAAADwAAAAAAAAAAAAAA AAChAgAAZHJzL2Rvd25yZXYueG1sUEsFBgAAAAAEAAQA+QAAAJADAAAAAA== " strokecolor="black [3213]" strokeweight=".5pt">
                                <v:stroke joinstyle="miter"/>
                              </v:line>
                            </v:group>
                            <v:line id="Straight Connector 200" o:spid="_x0000_s1083" style="position:absolute;flip:x y;visibility:visible;mso-wrap-style:square" from="2007,7380" to="20618,127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dlF8IAAADcAAAADwAAAGRycy9kb3ducmV2LnhtbESPQYvCMBSE78L+h/AWvNm0IiJdo8iC oOLF6sXbo3nbFpuXbBNt/fdGWNjjMDPfMMv1YFrxoM43lhVkSQqCuLS64UrB5bydLED4gKyxtUwK nuRhvfoYLTHXtucTPYpQiQhhn6OCOgSXS+nLmgz6xDri6P3YzmCIsquk7rCPcNPKaZrOpcGG40KN jr5rKm/F3SiQ7uCOi2NxPe9N9nsYpru+z2ZKjT+HzReIQEP4D/+1d1pBJML7TDwCcvU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bdlF8IAAADcAAAADwAAAAAAAAAAAAAA AAChAgAAZHJzL2Rvd25yZXYueG1sUEsFBgAAAAAEAAQA+QAAAJADAAAAAA== " strokecolor="black [3213]" strokeweight=".5pt">
                              <v:stroke joinstyle="miter"/>
                            </v:line>
                          </v:group>
                          <v:shape id="Text Box 201" o:spid="_x0000_s1084" type="#_x0000_t202" style="position:absolute;left:5447;width:899;height:1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6wIcMA AADcAAAADwAAAGRycy9kb3ducmV2LnhtbESPQYvCMBSE7wv+h/AEb2uquItUo4igLHiyq4K3R/Ns i81LSbK2+uvNguBxmJlvmPmyM7W4kfOVZQWjYQKCOLe64kLB4XfzOQXhA7LG2jIpuJOH5aL3McdU 25b3dMtCISKEfYoKyhCaVEqfl2TQD21DHL2LdQZDlK6Q2mEb4aaW4yT5lgYrjgslNrQuKb9mf0bB tnucJjt3DnWG+/zraFbFZdsqNeh3qxmIQF14h1/tH61gnIzg/0w8AnLxBAAA//8DAFBLAQItABQA BgAIAAAAIQDw94q7/QAAAOIBAAATAAAAAAAAAAAAAAAAAAAAAABbQ29udGVudF9UeXBlc10ueG1s UEsBAi0AFAAGAAgAAAAhADHdX2HSAAAAjwEAAAsAAAAAAAAAAAAAAAAALgEAAF9yZWxzLy5yZWxz UEsBAi0AFAAGAAgAAAAhADMvBZ5BAAAAOQAAABAAAAAAAAAAAAAAAAAAKQIAAGRycy9zaGFwZXht bC54bWxQSwECLQAUAAYACAAAACEAZG6wIcMAAADcAAAADwAAAAAAAAAAAAAAAACYAgAAZHJzL2Rv d25yZXYueG1sUEsFBgAAAAAEAAQA9QAAAIgDAAAAAA== " filled="f" stroked="f" strokeweight=".5pt">
                            <v:textbox inset="0,0,0,0">
                              <w:txbxContent>
                                <w:p w14:paraId="5F644569" w14:textId="77777777" w:rsidR="00F36EB0" w:rsidRPr="00BC77D4" w:rsidRDefault="00F36EB0" w:rsidP="000F4708">
                                  <w:pPr>
                                    <w:jc w:val="center"/>
                                    <w:rPr>
                                      <w:sz w:val="20"/>
                                    </w:rPr>
                                  </w:pPr>
                                  <w:r w:rsidRPr="00BC77D4">
                                    <w:rPr>
                                      <w:sz w:val="20"/>
                                    </w:rPr>
                                    <w:t>A</w:t>
                                  </w:r>
                                </w:p>
                              </w:txbxContent>
                            </v:textbox>
                          </v:shape>
                          <v:shape id="Text Box 202" o:spid="_x0000_s1085" type="#_x0000_t202" style="position:absolute;top:13363;width:848;height:149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wuVsQA AADcAAAADwAAAGRycy9kb3ducmV2LnhtbESPQWvCQBSE74L/YXmCN7MxWJHUVURQCj0ZW6G3R/aZ BLNvw+7WpP56t1DocZiZb5j1djCtuJPzjWUF8yQFQVxa3XCl4ON8mK1A+ICssbVMCn7Iw3YzHq0x 17bnE92LUIkIYZ+jgjqELpfSlzUZ9IntiKN3tc5giNJVUjvsI9y0MkvTpTTYcFyosaN9TeWt+DYK jsPjsnh3X6Et8FS+fJpddT32Sk0nw+4VRKAh/If/2m9aQZZm8HsmHgG5eQIAAP//AwBQSwECLQAU AAYACAAAACEA8PeKu/0AAADiAQAAEwAAAAAAAAAAAAAAAAAAAAAAW0NvbnRlbnRfVHlwZXNdLnht bFBLAQItABQABgAIAAAAIQAx3V9h0gAAAI8BAAALAAAAAAAAAAAAAAAAAC4BAABfcmVscy8ucmVs c1BLAQItABQABgAIAAAAIQAzLwWeQQAAADkAAAAQAAAAAAAAAAAAAAAAACkCAABkcnMvc2hhcGV4 bWwueG1sUEsBAi0AFAAGAAgAAAAhAJS8LlbEAAAA3AAAAA8AAAAAAAAAAAAAAAAAmAIAAGRycy9k b3ducmV2LnhtbFBLBQYAAAAABAAEAPUAAACJAwAAAAA= " filled="f" stroked="f" strokeweight=".5pt">
                            <v:textbox inset="0,0,0,0">
                              <w:txbxContent>
                                <w:p w14:paraId="1B3B3943" w14:textId="77777777" w:rsidR="00F36EB0" w:rsidRPr="00BC77D4" w:rsidRDefault="00F36EB0" w:rsidP="000F4708">
                                  <w:pPr>
                                    <w:jc w:val="center"/>
                                    <w:rPr>
                                      <w:sz w:val="20"/>
                                    </w:rPr>
                                  </w:pPr>
                                  <w:r>
                                    <w:rPr>
                                      <w:sz w:val="20"/>
                                    </w:rPr>
                                    <w:t>B</w:t>
                                  </w:r>
                                </w:p>
                              </w:txbxContent>
                            </v:textbox>
                          </v:shape>
                          <v:shape id="Text Box 203" o:spid="_x0000_s1086" type="#_x0000_t202" style="position:absolute;left:22400;top:13289;width:834;height:152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zcQA AADcAAAADwAAAGRycy9kb3ducmV2LnhtbESPQWvCQBSE70L/w/IKvemmVotEV5FCRfBkrIK3R/aZ BLNvw+7WRH+9Kwgeh5n5hpktOlOLCzlfWVbwOUhAEOdWV1wo+Nv99icgfEDWWFsmBVfysJi/9WaY atvyli5ZKESEsE9RQRlCk0rp85IM+oFtiKN3ss5giNIVUjtsI9zUcpgk39JgxXGhxIZ+SsrP2b9R sOpuh9HGHUOd4TYf782yOK1apT7eu+UURKAuvMLP9lorGCZf8DgTj4Cc3wEAAP//AwBQSwECLQAU AAYACAAAACEA8PeKu/0AAADiAQAAEwAAAAAAAAAAAAAAAAAAAAAAW0NvbnRlbnRfVHlwZXNdLnht bFBLAQItABQABgAIAAAAIQAx3V9h0gAAAI8BAAALAAAAAAAAAAAAAAAAAC4BAABfcmVscy8ucmVs c1BLAQItABQABgAIAAAAIQAzLwWeQQAAADkAAAAQAAAAAAAAAAAAAAAAACkCAABkcnMvc2hhcGV4 bWwueG1sUEsBAi0AFAAGAAgAAAAhAPvwi83EAAAA3AAAAA8AAAAAAAAAAAAAAAAAmAIAAGRycy9k b3ducmV2LnhtbFBLBQYAAAAABAAEAPUAAACJAwAAAAA= " filled="f" stroked="f" strokeweight=".5pt">
                            <v:textbox inset="0,0,0,0">
                              <w:txbxContent>
                                <w:p w14:paraId="78307E22" w14:textId="77777777" w:rsidR="00F36EB0" w:rsidRPr="00BC77D4" w:rsidRDefault="00F36EB0" w:rsidP="000F4708">
                                  <w:pPr>
                                    <w:jc w:val="center"/>
                                    <w:rPr>
                                      <w:sz w:val="20"/>
                                    </w:rPr>
                                  </w:pPr>
                                  <w:r>
                                    <w:rPr>
                                      <w:sz w:val="20"/>
                                    </w:rPr>
                                    <w:t>C</w:t>
                                  </w:r>
                                </w:p>
                              </w:txbxContent>
                            </v:textbox>
                          </v:shape>
                          <v:shape id="Text Box 204" o:spid="_x0000_s1087" type="#_x0000_t202" style="position:absolute;left:6884;top:8454;width:964;height:149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kTucMA AADcAAAADwAAAGRycy9kb3ducmV2LnhtbESPQYvCMBSE7wv+h/AEb2uq6CLVKCKsCJ7squDt0Tzb YvNSkqyt++s3guBxmJlvmMWqM7W4k/OVZQWjYQKCOLe64kLB8ef7cwbCB2SNtWVS8CAPq2XvY4Gp ti0f6J6FQkQI+xQVlCE0qZQ+L8mgH9qGOHpX6wyGKF0htcM2wk0tx0nyJQ1WHBdKbGhTUn7Lfo2C bfd3nuzdJdQZHvLpyayL67ZVatDv1nMQgbrwDr/aO61gnEzgeSYeAbn8BwAA//8DAFBLAQItABQA BgAIAAAAIQDw94q7/QAAAOIBAAATAAAAAAAAAAAAAAAAAAAAAABbQ29udGVudF9UeXBlc10ueG1s UEsBAi0AFAAGAAgAAAAhADHdX2HSAAAAjwEAAAsAAAAAAAAAAAAAAAAALgEAAF9yZWxzLy5yZWxz UEsBAi0AFAAGAAgAAAAhADMvBZ5BAAAAOQAAABAAAAAAAAAAAAAAAAAAKQIAAGRycy9zaGFwZXht bC54bWxQSwECLQAUAAYACAAAACEAdBkTucMAAADcAAAADwAAAAAAAAAAAAAAAACYAgAAZHJzL2Rv d25yZXYueG1sUEsFBgAAAAAEAAQA9QAAAIgDAAAAAA== " filled="f" stroked="f" strokeweight=".5pt">
                            <v:textbox inset="0,0,0,0">
                              <w:txbxContent>
                                <w:p w14:paraId="4ADCBC19" w14:textId="77777777" w:rsidR="00F36EB0" w:rsidRPr="00BC77D4" w:rsidRDefault="00F36EB0" w:rsidP="000F4708">
                                  <w:pPr>
                                    <w:jc w:val="center"/>
                                    <w:rPr>
                                      <w:sz w:val="20"/>
                                    </w:rPr>
                                  </w:pPr>
                                  <w:r>
                                    <w:rPr>
                                      <w:sz w:val="20"/>
                                    </w:rPr>
                                    <w:t>H</w:t>
                                  </w:r>
                                </w:p>
                              </w:txbxContent>
                            </v:textbox>
                          </v:shape>
                        </v:group>
                        <v:oval id="Oval 205" o:spid="_x0000_s1088" style="position:absolute;left:5758;top:1439;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6V97MUA AADcAAAADwAAAGRycy9kb3ducmV2LnhtbESPQWvCQBSE7wX/w/KE3nRjsKVEV1FBUEsPjR48PrPP JJh9G7KrJv56tyD0OMzMN8x03ppK3KhxpWUFo2EEgjizuuRcwWG/HnyBcB5ZY2WZFHTkYD7rvU0x 0fbOv3RLfS4ChF2CCgrv60RKlxVk0A1tTRy8s20M+iCbXOoG7wFuKhlH0ac0WHJYKLCmVUHZJb0a BY/N5XvXnXY/4+N2ueX42KUlpUq999vFBISn1v+HX+2NVhBHH/B3JhwBOXsCAAD//wMAUEsBAi0A FAAGAAgAAAAhAPD3irv9AAAA4gEAABMAAAAAAAAAAAAAAAAAAAAAAFtDb250ZW50X1R5cGVzXS54 bWxQSwECLQAUAAYACAAAACEAMd1fYdIAAACPAQAACwAAAAAAAAAAAAAAAAAuAQAAX3JlbHMvLnJl bHNQSwECLQAUAAYACAAAACEAMy8FnkEAAAA5AAAAEAAAAAAAAAAAAAAAAAApAgAAZHJzL3NoYXBl eG1sLnhtbFBLAQItABQABgAIAAAAIQBLpX3sxQAAANwAAAAPAAAAAAAAAAAAAAAAAJgCAABkcnMv ZG93bnJldi54bWxQSwUGAAAAAAQABAD1AAAAigMAAAAA " fillcolor="red" strokecolor="#1f3763 [1604]" strokeweight=".25pt">
                          <v:stroke joinstyle="miter"/>
                          <v:textbox>
                            <w:txbxContent>
                              <w:p w14:paraId="68928706" w14:textId="77777777" w:rsidR="00F36EB0" w:rsidRDefault="00F36EB0" w:rsidP="000F4708">
                                <w:pPr>
                                  <w:jc w:val="center"/>
                                </w:pPr>
                              </w:p>
                            </w:txbxContent>
                          </v:textbox>
                        </v:oval>
                        <v:oval id="Oval 206" o:spid="_x0000_s1089" style="position:absolute;left:1135;top:1411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fjm8QA AADcAAAADwAAAGRycy9kb3ducmV2LnhtbESPQYvCMBSE7wv+h/AEb2tqEVmqUVRYUBcPWz14fDbP tti8lCar7f56Iwgeh5n5hpktWlOJGzWutKxgNIxAEGdWl5wrOB6+P79AOI+ssbJMCjpysJj3PmaY aHvnX7qlPhcBwi5BBYX3dSKlywoy6Ia2Jg7exTYGfZBNLnWD9wA3lYyjaCINlhwWCqxpXVB2Tf+M gv/N9WfXnXf78Wm72nJ86tKSUqUG/XY5BeGp9e/wq73RCuJoAs8z4QjI+QMAAP//AwBQSwECLQAU AAYACAAAACEA8PeKu/0AAADiAQAAEwAAAAAAAAAAAAAAAAAAAAAAW0NvbnRlbnRfVHlwZXNdLnht bFBLAQItABQABgAIAAAAIQAx3V9h0gAAAI8BAAALAAAAAAAAAAAAAAAAAC4BAABfcmVscy8ucmVs c1BLAQItABQABgAIAAAAIQAzLwWeQQAAADkAAAAQAAAAAAAAAAAAAAAAACkCAABkcnMvc2hhcGV4 bWwueG1sUEsBAi0AFAAGAAgAAAAhALt345vEAAAA3AAAAA8AAAAAAAAAAAAAAAAAmAIAAGRycy9k b3ducmV2LnhtbFBLBQYAAAAABAAEAPUAAACJAwAAAAA= " fillcolor="red" strokecolor="#1f3763 [1604]" strokeweight=".25pt">
                          <v:stroke joinstyle="miter"/>
                          <v:textbox>
                            <w:txbxContent>
                              <w:p w14:paraId="00FD4E89" w14:textId="77777777" w:rsidR="00F36EB0" w:rsidRDefault="00F36EB0" w:rsidP="000F4708">
                                <w:pPr>
                                  <w:jc w:val="center"/>
                                </w:pPr>
                              </w:p>
                            </w:txbxContent>
                          </v:textbox>
                        </v:oval>
                        <v:oval id="Oval 207" o:spid="_x0000_s1090" style="position:absolute;left:21592;top:1413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DtGAMUA AADcAAAADwAAAGRycy9kb3ducmV2LnhtbESPQWvCQBSE7wX/w/KE3nRjkLZEV1FBUEsPjR48PrPP JJh9G7KrJv56tyD0OMzMN8x03ppK3KhxpWUFo2EEgjizuuRcwWG/HnyBcB5ZY2WZFHTkYD7rvU0x 0fbOv3RLfS4ChF2CCgrv60RKlxVk0A1tTRy8s20M+iCbXOoG7wFuKhlH0Yc0WHJYKLCmVUHZJb0a BY/N5XvXnXY/4+N2ueX42KUlpUq999vFBISn1v+HX+2NVhBHn/B3JhwBOXsCAAD//wMAUEsBAi0A FAAGAAgAAAAhAPD3irv9AAAA4gEAABMAAAAAAAAAAAAAAAAAAAAAAFtDb250ZW50X1R5cGVzXS54 bWxQSwECLQAUAAYACAAAACEAMd1fYdIAAACPAQAACwAAAAAAAAAAAAAAAAAuAQAAX3JlbHMvLnJl bHNQSwECLQAUAAYACAAAACEAMy8FnkEAAAA5AAAAEAAAAAAAAAAAAAAAAAApAgAAZHJzL3NoYXBl eG1sLnhtbFBLAQItABQABgAIAAAAIQDUO0YAxQAAANwAAAAPAAAAAAAAAAAAAAAAAJgCAABkcnMv ZG93bnJldi54bWxQSwUGAAAAAAQABAD1AAAAigMAAAAA " fillcolor="red" strokecolor="#1f3763 [1604]" strokeweight=".25pt">
                          <v:stroke joinstyle="miter"/>
                          <v:textbox>
                            <w:txbxContent>
                              <w:p w14:paraId="618DE21C" w14:textId="77777777" w:rsidR="00F36EB0" w:rsidRDefault="00F36EB0" w:rsidP="000F4708">
                                <w:pPr>
                                  <w:jc w:val="center"/>
                                </w:pPr>
                              </w:p>
                            </w:txbxContent>
                          </v:textbox>
                        </v:oval>
                        <v:oval id="Oval 208" o:spid="_x0000_s1091" style="position:absolute;left:5758;top:9529;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TScsIA AADcAAAADwAAAGRycy9kb3ducmV2LnhtbERPy4rCMBTdC/5DuMLsbDplEKlGcQYGfODC6sLltbm2 xeamNBlt5+vNQnB5OO/5sjO1uFPrKssKPqMYBHFudcWFgtPxdzwF4TyyxtoyKejJwXIxHMwx1fbB B7pnvhAhhF2KCkrvm1RKl5dk0EW2IQ7c1bYGfYBtIXWLjxBuapnE8UQarDg0lNjQT0n5LfszCv7X t922v2z3X+fN94aTc59VlCn1MepWMxCeOv8Wv9xrrSCJw9pwJhwBuXgCAAD//wMAUEsBAi0AFAAG AAgAAAAhAPD3irv9AAAA4gEAABMAAAAAAAAAAAAAAAAAAAAAAFtDb250ZW50X1R5cGVzXS54bWxQ SwECLQAUAAYACAAAACEAMd1fYdIAAACPAQAACwAAAAAAAAAAAAAAAAAuAQAAX3JlbHMvLnJlbHNQ SwECLQAUAAYACAAAACEAMy8FnkEAAAA5AAAAEAAAAAAAAAAAAAAAAAApAgAAZHJzL3NoYXBleG1s LnhtbFBLAQItABQABgAIAAAAIQClpNJywgAAANwAAAAPAAAAAAAAAAAAAAAAAJgCAABkcnMvZG93 bnJldi54bWxQSwUGAAAAAAQABAD1AAAAhwMAAAAA " fillcolor="red" strokecolor="#1f3763 [1604]" strokeweight=".25pt">
                          <v:stroke joinstyle="miter"/>
                          <v:textbox>
                            <w:txbxContent>
                              <w:p w14:paraId="6EF21B1A" w14:textId="77777777" w:rsidR="00F36EB0" w:rsidRDefault="00F36EB0" w:rsidP="000F4708">
                                <w:pPr>
                                  <w:jc w:val="center"/>
                                </w:pPr>
                              </w:p>
                            </w:txbxContent>
                          </v:textbox>
                        </v:oval>
                      </v:group>
                      <v:group id="Group 209" o:spid="_x0000_s1092" style="position:absolute;left:5920;top:13705;width:629;height:630" coordsize="62965,629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dtSvcYAAADcAAAADwAAAGRycy9kb3ducmV2LnhtbESPT2vCQBTE7wW/w/KE 3uomkRabuoqIlh6kYCKU3h7ZZxLMvg3ZNX++fbdQ6HGYmd8w6+1oGtFT52rLCuJFBIK4sLrmUsEl Pz6tQDiPrLGxTAomcrDdzB7WmGo78Jn6zJciQNilqKDyvk2ldEVFBt3CtsTBu9rOoA+yK6XucAhw 08gkil6kwZrDQoUt7SsqbtndKHgfcNgt40N/ul3303f+/Pl1ikmpx/m4ewPhafT/4b/2h1aQRK/w eyYcAbn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B21K9xgAAANwA AAAPAAAAAAAAAAAAAAAAAKoCAABkcnMvZG93bnJldi54bWxQSwUGAAAAAAQABAD6AAAAnQMAAAAA ">
                        <v:line id="Straight Connector 210" o:spid="_x0000_s1093" style="position:absolute;visibility:visible;mso-wrap-style:square" from="0,57" to="6296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8+PsIAAADcAAAADwAAAGRycy9kb3ducmV2LnhtbERPz2vCMBS+D/Y/hDfwNtMKk7UzyhAE mQexOtjx0bw1Zc1L2kSt/705CDt+fL8Xq9F24kJDaB0ryKcZCOLa6ZYbBafj5vUdRIjIGjvHpOBG AVbL56cFltpd+UCXKjYihXAoUYGJ0ZdShtqQxTB1njhxv26wGBMcGqkHvKZw28lZls2lxZZTg0FP a0P1X3W2Cvqvutq9Nfm33/q12fdY9D9FodTkZfz8ABFpjP/ih3urFczyND+dSUdALu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m8+PsIAAADcAAAADwAAAAAAAAAAAAAA AAChAgAAZHJzL2Rvd25yZXYueG1sUEsFBgAAAAAEAAQA+QAAAJADAAAAAA== " strokecolor="black [3213]" strokeweight=".5pt">
                          <v:stroke joinstyle="miter"/>
                        </v:line>
                        <v:line id="Straight Connector 211" o:spid="_x0000_s1094" style="position:absolute;rotation:-90;visibility:visible;mso-wrap-style:square" from="31426,31483" to="94391,31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PBHMQAAADcAAAADwAAAGRycy9kb3ducmV2LnhtbESP3WoCMRSE7wu+QzhC72p290JkaxQr CGqh+NMHON2cbpZuTpYkruvbN4Lg5TAz3zDz5WBb0ZMPjWMF+SQDQVw53XCt4Pu8eZuBCBFZY+uY FNwowHIxepljqd2Vj9SfYi0ShEOJCkyMXSllqAxZDBPXESfv13mLMUlfS+3xmuC2lUWWTaXFhtOC wY7Whqq/08Uq2Bvtiy/5o/vt7bjKZ5/1x+58UOp1PKzeQUQa4jP8aG+1giLP4X4mHQG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Y8EcxAAAANwAAAAPAAAAAAAAAAAA AAAAAKECAABkcnMvZG93bnJldi54bWxQSwUGAAAAAAQABAD5AAAAkgMAAAAA " strokecolor="black [3213]" strokeweight=".5pt">
                          <v:stroke joinstyle="miter"/>
                        </v:line>
                      </v:group>
                      <v:group id="Group 212" o:spid="_x0000_s1095" style="position:absolute;left:3345;top:8353;width:630;height:629;rotation:1244335fd" coordsize="62965,629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yiORsYAAADcAAAADwAAAGRycy9kb3ducmV2LnhtbESPQWvCQBSE7wX/w/KE 3urGIKKpawjF2kKxYJT2+si+JtHs25BdY/rvu4LQ4zAz3zCrdDCN6KlztWUF00kEgriwuuZSwfHw +rQA4TyyxsYyKfglB+l69LDCRNsr76nPfSkChF2CCirv20RKV1Rk0E1sSxy8H9sZ9EF2pdQdXgPc NDKOork0WHNYqLCll4qKc34xCqK5P22238tj9rHJv2b7/vJW7j6VehwP2TMIT4P/D9/b71pBPI3h diYcAbn+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3KI5GxgAAANwA AAAPAAAAAAAAAAAAAAAAAKoCAABkcnMvZG93bnJldi54bWxQSwUGAAAAAAQABAD6AAAAnQMAAAAA ">
                        <v:line id="Straight Connector 213" o:spid="_x0000_s1096" style="position:absolute;visibility:visible;mso-wrap-style:square" from="0,57" to="6296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2gScYAAADcAAAADwAAAGRycy9kb3ducmV2LnhtbESPQWvCQBSE74X+h+UVequbWFpMdJUi CNIeSlMFj4/sMxuafbvJrpr++64g9DjMzDfMYjXaTpxpCK1jBfkkA0FcO91yo2D3vXmagQgRWWPn mBT8UoDV8v5ugaV2F/6icxUbkSAcSlRgYvSllKE2ZDFMnCdO3tENFmOSQyP1gJcEt52cZtmrtNhy WjDoaW2o/qlOVkH/XlcfL02+91u/Np89Fv2hKJR6fBjf5iAijfE/fGtvtYJp/gzXM+kIyO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a9oEnGAAAA3AAAAA8AAAAAAAAA AAAAAAAAoQIAAGRycy9kb3ducmV2LnhtbFBLBQYAAAAABAAEAPkAAACUAwAAAAA= " strokecolor="black [3213]" strokeweight=".5pt">
                          <v:stroke joinstyle="miter"/>
                        </v:line>
                        <v:line id="Straight Connector 214" o:spid="_x0000_s1097" style="position:absolute;rotation:-90;visibility:visible;mso-wrap-style:square" from="31426,31483" to="94391,31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RihMUAAADcAAAADwAAAGRycy9kb3ducmV2LnhtbESP3WoCMRSE74W+QziF3ml2lyKyNYot CLYFqT8PcLo5bhY3J0sS1/XtG0Ho5TAz3zDz5WBb0ZMPjWMF+SQDQVw53XCt4HhYj2cgQkTW2Dom BTcKsFw8jeZYanflHfX7WIsE4VCiAhNjV0oZKkMWw8R1xMk7OW8xJulrqT1eE9y2ssiyqbTYcFow 2NGHoeq8v1gFX0b7Yit/db+57Vb57Lt+/zz8KPXyPKzeQEQa4n/40d5oBUX+Cvcz6QjIx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RRihMUAAADcAAAADwAAAAAAAAAA AAAAAAChAgAAZHJzL2Rvd25yZXYueG1sUEsFBgAAAAAEAAQA+QAAAJMDAAAAAA== " strokecolor="black [3213]" strokeweight=".5pt">
                          <v:stroke joinstyle="miter"/>
                        </v:line>
                      </v:group>
                      <v:group id="Group 215" o:spid="_x0000_s1098" style="position:absolute;left:10157;top:5312;width:629;height:630;rotation:8841095fd" coordsize="62965,629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AbZcQAAADcAAAADwAAAGRycy9kb3ducmV2LnhtbESPQWvCQBSE74L/YXlC b7pJqCLRTSgtKb14qIr0+Jp9JqHZtyG7TWJ/fbdQ8DjMzDfMPp9MKwbqXWNZQbyKQBCXVjdcKTif iuUWhPPIGlvLpOBGDvJsPttjqu3I7zQcfSUChF2KCmrvu1RKV9Zk0K1sRxy8q+0N+iD7SuoexwA3 rUyiaCMNNhwWauzouaby6/htFIxlMeqA5J/h8Jm82pfL7fHDKPWwmJ52IDxN/h7+b79pBUm8hr8z 4QjI7B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BAbZcQAAADcAAAA DwAAAAAAAAAAAAAAAACqAgAAZHJzL2Rvd25yZXYueG1sUEsFBgAAAAAEAAQA+gAAAJsDAAAAAA== ">
                        <v:line id="Straight Connector 216" o:spid="_x0000_s1099" style="position:absolute;visibility:visible;mso-wrap-style:square" from="0,57" to="6296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oD0cUAAADcAAAADwAAAGRycy9kb3ducmV2LnhtbESPQWvCQBSE70L/w/IKvekmQqWJriJC QdqDNK3g8ZF9ZoPZt5vsVtN/3xUKPQ4z8w2z2oy2E1caQutYQT7LQBDXTrfcKPj6fJ2+gAgRWWPn mBT8UIDN+mGywlK7G3/QtYqNSBAOJSowMfpSylAbshhmzhMn7+wGizHJoZF6wFuC207Os2whLbac Fgx62hmqL9W3VdC/1dX7c5Mf/d7vzKHHoj8VhVJPj+N2CSLSGP/Df+29VjDPF3A/k46AXP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soD0cUAAADcAAAADwAAAAAAAAAA AAAAAAChAgAAZHJzL2Rvd25yZXYueG1sUEsFBgAAAAAEAAQA+QAAAJMDAAAAAA== " strokecolor="black [3213]" strokeweight=".5pt">
                          <v:stroke joinstyle="miter"/>
                        </v:line>
                        <v:line id="Straight Connector 218" o:spid="_x0000_s1100" style="position:absolute;rotation:-90;visibility:visible;mso-wrap-style:square" from="31426,31483" to="94391,31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logcEAAADcAAAADwAAAGRycy9kb3ducmV2LnhtbERP3WrCMBS+H/gO4QjezbS9EKlGcQPB TRj+PcCxOWvKmpOSxFrf3lwMvPz4/pfrwbaiJx8axwryaQaCuHK64VrB5bx9n4MIEVlj65gUPCjA ejV6W2Kp3Z2P1J9iLVIIhxIVmBi7UspQGbIYpq4jTtyv8xZjgr6W2uM9hdtWFlk2kxYbTg0GO/o0 VP2dblbBt9G++JFX3e8ex00+39cfX+eDUpPxsFmAiDTEl/jfvdMKijytTWfSEZCr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kWWiBwQAAANwAAAAPAAAAAAAAAAAAAAAA AKECAABkcnMvZG93bnJldi54bWxQSwUGAAAAAAQABAD5AAAAjwMAAAAA " strokecolor="black [3213]" strokeweight=".5pt">
                          <v:stroke joinstyle="miter"/>
                        </v:line>
                      </v:group>
                      <w10:anchorlock/>
                    </v:group>
                  </w:pict>
                </mc:Fallback>
              </mc:AlternateContent>
            </w:r>
          </w:p>
        </w:tc>
      </w:tr>
    </w:tbl>
    <w:p w14:paraId="2E68662C" w14:textId="77777777" w:rsidR="00F36EB0" w:rsidRPr="00F36EB0" w:rsidRDefault="00F36EB0" w:rsidP="000F4708">
      <w:pPr>
        <w:tabs>
          <w:tab w:val="left" w:pos="992"/>
        </w:tabs>
        <w:spacing w:before="120" w:line="276" w:lineRule="auto"/>
        <w:jc w:val="both"/>
        <w:rPr>
          <w:rFonts w:ascii="Times New Roman" w:eastAsia="Times New Roman" w:hAnsi="Times New Roman" w:cs="Times New Roman"/>
          <w:vertAlign w:val="subscript"/>
        </w:rPr>
      </w:pPr>
      <w:r w:rsidRPr="00F36EB0">
        <w:rPr>
          <w:rFonts w:ascii="Times New Roman" w:hAnsi="Times New Roman" w:cs="Times New Roman"/>
          <w:b/>
          <w:bCs/>
          <w:color w:val="0000FF"/>
        </w:rPr>
        <w:t>Câu 11:</w:t>
      </w:r>
      <w:r w:rsidRPr="00F36EB0">
        <w:rPr>
          <w:rFonts w:ascii="Times New Roman" w:hAnsi="Times New Roman" w:cs="Times New Roman"/>
          <w:b/>
          <w:bCs/>
        </w:rPr>
        <w:t xml:space="preserve"> (NB)</w:t>
      </w:r>
      <w:r w:rsidRPr="00F36EB0">
        <w:rPr>
          <w:rFonts w:ascii="Times New Roman" w:hAnsi="Times New Roman" w:cs="Times New Roman"/>
        </w:rPr>
        <w:t xml:space="preserve"> </w:t>
      </w:r>
      <w:r w:rsidRPr="00F36EB0">
        <w:rPr>
          <w:rFonts w:ascii="Times New Roman" w:eastAsia="Times New Roman" w:hAnsi="Times New Roman" w:cs="Times New Roman"/>
        </w:rPr>
        <w:t xml:space="preserve">Cho tam giác ABC có đường trung tuyến AM và trọng tâm G. Khi đó tỉ số </w:t>
      </w:r>
      <w:r w:rsidRPr="00F36EB0">
        <w:rPr>
          <w:rFonts w:ascii="Times New Roman" w:hAnsi="Times New Roman" w:cs="Times New Roman"/>
          <w:position w:val="-22"/>
        </w:rPr>
        <w:object w:dxaOrig="480" w:dyaOrig="600" w14:anchorId="3219ABB4">
          <v:shape id="_x0000_i1743" type="#_x0000_t75" style="width:24pt;height:30pt" o:ole="">
            <v:imagedata r:id="rId1406" o:title=""/>
          </v:shape>
          <o:OLEObject Type="Embed" ProgID="Equation.DSMT4" ShapeID="_x0000_i1743" DrawAspect="Content" ObjectID="_1738861754" r:id="rId1407"/>
        </w:object>
      </w:r>
      <w:r w:rsidRPr="00F36EB0">
        <w:rPr>
          <w:rFonts w:ascii="Times New Roman" w:hAnsi="Times New Roman" w:cs="Times New Roman"/>
        </w:rPr>
        <w:t xml:space="preserve"> bằng</w:t>
      </w:r>
    </w:p>
    <w:tbl>
      <w:tblPr>
        <w:tblStyle w:val="TableGrid"/>
        <w:tblW w:w="98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3"/>
        <w:gridCol w:w="2479"/>
        <w:gridCol w:w="2485"/>
        <w:gridCol w:w="2398"/>
      </w:tblGrid>
      <w:tr w:rsidR="00F36EB0" w:rsidRPr="00F36EB0" w14:paraId="69F3FBA2" w14:textId="77777777" w:rsidTr="0091545D">
        <w:trPr>
          <w:trHeight w:val="324"/>
        </w:trPr>
        <w:tc>
          <w:tcPr>
            <w:tcW w:w="2483" w:type="dxa"/>
          </w:tcPr>
          <w:p w14:paraId="76246020" w14:textId="77777777" w:rsidR="00F36EB0" w:rsidRPr="00F36EB0" w:rsidRDefault="00F36EB0" w:rsidP="00AF4BBB">
            <w:pPr>
              <w:spacing w:line="276" w:lineRule="auto"/>
              <w:jc w:val="both"/>
              <w:rPr>
                <w:rFonts w:eastAsia="Times New Roman" w:cs="Times New Roman"/>
                <w:b/>
              </w:rPr>
            </w:pPr>
            <w:r w:rsidRPr="00F36EB0">
              <w:rPr>
                <w:rFonts w:eastAsia="Times New Roman" w:cs="Times New Roman"/>
                <w:b/>
                <w:color w:val="0000FF"/>
              </w:rPr>
              <w:t>A.</w:t>
            </w:r>
            <w:r w:rsidRPr="00F36EB0">
              <w:rPr>
                <w:rFonts w:eastAsia="Times New Roman" w:cs="Times New Roman"/>
                <w:b/>
              </w:rPr>
              <w:t xml:space="preserve"> </w:t>
            </w:r>
            <w:r w:rsidRPr="00F36EB0">
              <w:rPr>
                <w:rFonts w:ascii="Calibri" w:hAnsi="Calibri" w:cs="Times New Roman"/>
                <w:position w:val="-22"/>
                <w:sz w:val="24"/>
                <w:szCs w:val="24"/>
              </w:rPr>
              <w:object w:dxaOrig="220" w:dyaOrig="600" w14:anchorId="1DDCF4C8">
                <v:shape id="_x0000_i1744" type="#_x0000_t75" style="width:11.25pt;height:30pt" o:ole="">
                  <v:imagedata r:id="rId1408" o:title=""/>
                </v:shape>
                <o:OLEObject Type="Embed" ProgID="Equation.DSMT4" ShapeID="_x0000_i1744" DrawAspect="Content" ObjectID="_1738861755" r:id="rId1409"/>
              </w:object>
            </w:r>
          </w:p>
        </w:tc>
        <w:tc>
          <w:tcPr>
            <w:tcW w:w="2479" w:type="dxa"/>
          </w:tcPr>
          <w:p w14:paraId="6C88AA07" w14:textId="77777777" w:rsidR="00F36EB0" w:rsidRPr="00F36EB0" w:rsidRDefault="00F36EB0" w:rsidP="00AF4BBB">
            <w:pPr>
              <w:spacing w:line="276" w:lineRule="auto"/>
              <w:jc w:val="both"/>
              <w:rPr>
                <w:rFonts w:eastAsia="Times New Roman" w:cs="Times New Roman"/>
                <w:b/>
              </w:rPr>
            </w:pPr>
            <w:r w:rsidRPr="00F36EB0">
              <w:rPr>
                <w:rFonts w:eastAsia="Times New Roman" w:cs="Times New Roman"/>
                <w:b/>
                <w:color w:val="0000FF"/>
              </w:rPr>
              <w:t>B.</w:t>
            </w:r>
            <w:r w:rsidRPr="00F36EB0">
              <w:rPr>
                <w:rFonts w:ascii="Calibri" w:hAnsi="Calibri" w:cs="Times New Roman"/>
                <w:position w:val="-22"/>
                <w:sz w:val="24"/>
                <w:szCs w:val="24"/>
              </w:rPr>
              <w:object w:dxaOrig="220" w:dyaOrig="600" w14:anchorId="40A74EB5">
                <v:shape id="_x0000_i1745" type="#_x0000_t75" style="width:11.25pt;height:30pt" o:ole="">
                  <v:imagedata r:id="rId1410" o:title=""/>
                </v:shape>
                <o:OLEObject Type="Embed" ProgID="Equation.DSMT4" ShapeID="_x0000_i1745" DrawAspect="Content" ObjectID="_1738861756" r:id="rId1411"/>
              </w:object>
            </w:r>
          </w:p>
        </w:tc>
        <w:tc>
          <w:tcPr>
            <w:tcW w:w="2485" w:type="dxa"/>
          </w:tcPr>
          <w:p w14:paraId="51EFB8DE" w14:textId="77777777" w:rsidR="00F36EB0" w:rsidRPr="00F36EB0" w:rsidRDefault="00F36EB0" w:rsidP="00AF4BBB">
            <w:pPr>
              <w:spacing w:line="276" w:lineRule="auto"/>
              <w:jc w:val="both"/>
              <w:rPr>
                <w:rFonts w:eastAsia="Times New Roman" w:cs="Times New Roman"/>
                <w:b/>
              </w:rPr>
            </w:pPr>
            <w:r w:rsidRPr="00F36EB0">
              <w:rPr>
                <w:rFonts w:eastAsia="Times New Roman" w:cs="Times New Roman"/>
                <w:b/>
                <w:color w:val="0000FF"/>
              </w:rPr>
              <w:t>C.</w:t>
            </w:r>
            <w:r w:rsidRPr="00F36EB0">
              <w:rPr>
                <w:rFonts w:eastAsia="Times New Roman" w:cs="Times New Roman"/>
                <w:b/>
              </w:rPr>
              <w:t xml:space="preserve"> </w:t>
            </w:r>
            <w:r w:rsidRPr="00F36EB0">
              <w:rPr>
                <w:rFonts w:ascii="Calibri" w:hAnsi="Calibri" w:cs="Times New Roman"/>
                <w:position w:val="-22"/>
                <w:sz w:val="24"/>
                <w:szCs w:val="24"/>
              </w:rPr>
              <w:object w:dxaOrig="220" w:dyaOrig="600" w14:anchorId="6D835C7A">
                <v:shape id="_x0000_i1746" type="#_x0000_t75" style="width:11.25pt;height:30pt" o:ole="">
                  <v:imagedata r:id="rId1412" o:title=""/>
                </v:shape>
                <o:OLEObject Type="Embed" ProgID="Equation.DSMT4" ShapeID="_x0000_i1746" DrawAspect="Content" ObjectID="_1738861757" r:id="rId1413"/>
              </w:object>
            </w:r>
          </w:p>
        </w:tc>
        <w:tc>
          <w:tcPr>
            <w:tcW w:w="2398" w:type="dxa"/>
          </w:tcPr>
          <w:p w14:paraId="7493ECE5" w14:textId="77777777" w:rsidR="00F36EB0" w:rsidRPr="00F36EB0" w:rsidRDefault="00F36EB0" w:rsidP="00AF4BBB">
            <w:pPr>
              <w:spacing w:line="276" w:lineRule="auto"/>
              <w:jc w:val="both"/>
              <w:rPr>
                <w:rFonts w:eastAsia="Times New Roman" w:cs="Times New Roman"/>
                <w:b/>
                <w:lang w:val="en-US"/>
              </w:rPr>
            </w:pPr>
            <w:r w:rsidRPr="00F36EB0">
              <w:rPr>
                <w:rFonts w:eastAsia="Times New Roman" w:cs="Times New Roman"/>
                <w:b/>
                <w:color w:val="0000FF"/>
                <w:lang w:val="en-US"/>
              </w:rPr>
              <w:t>D.</w:t>
            </w:r>
            <w:r w:rsidRPr="00F36EB0">
              <w:rPr>
                <w:rFonts w:eastAsia="Times New Roman" w:cs="Times New Roman"/>
                <w:b/>
                <w:lang w:val="en-US"/>
              </w:rPr>
              <w:t xml:space="preserve"> 2</w:t>
            </w:r>
          </w:p>
        </w:tc>
      </w:tr>
    </w:tbl>
    <w:p w14:paraId="50096C2A" w14:textId="77777777" w:rsidR="00F36EB0" w:rsidRPr="00F36EB0" w:rsidRDefault="00F36EB0" w:rsidP="000F4708">
      <w:pPr>
        <w:tabs>
          <w:tab w:val="left" w:pos="992"/>
        </w:tabs>
        <w:spacing w:before="120" w:line="276" w:lineRule="auto"/>
        <w:ind w:left="992" w:hanging="992"/>
        <w:jc w:val="both"/>
        <w:rPr>
          <w:rFonts w:ascii="Times New Roman" w:eastAsia="Times New Roman" w:hAnsi="Times New Roman" w:cs="Times New Roman"/>
          <w:b/>
        </w:rPr>
      </w:pPr>
      <w:r w:rsidRPr="00F36EB0">
        <w:rPr>
          <w:rFonts w:ascii="Times New Roman" w:eastAsia="Times New Roman" w:hAnsi="Times New Roman" w:cs="Times New Roman"/>
          <w:b/>
          <w:color w:val="0000FF"/>
        </w:rPr>
        <w:t xml:space="preserve">Câu 12: </w:t>
      </w:r>
      <w:r w:rsidRPr="00F36EB0">
        <w:rPr>
          <w:rFonts w:ascii="Times New Roman" w:hAnsi="Times New Roman" w:cs="Times New Roman"/>
          <w:b/>
          <w:bCs/>
        </w:rPr>
        <w:t xml:space="preserve"> (NB)</w:t>
      </w:r>
      <w:r w:rsidRPr="00F36EB0">
        <w:rPr>
          <w:rFonts w:ascii="Times New Roman" w:hAnsi="Times New Roman" w:cs="Times New Roman"/>
        </w:rPr>
        <w:t xml:space="preserve"> </w:t>
      </w:r>
      <w:r w:rsidRPr="00F36EB0">
        <w:rPr>
          <w:rFonts w:ascii="Times New Roman" w:eastAsia="Times New Roman" w:hAnsi="Times New Roman" w:cs="Times New Roman"/>
        </w:rPr>
        <w:t>Hình hộp chữ nhật có</w:t>
      </w:r>
      <w:r w:rsidRPr="00F36EB0">
        <w:rPr>
          <w:rFonts w:ascii="Times New Roman" w:eastAsia="Times New Roman" w:hAnsi="Times New Roman" w:cs="Times New Roman"/>
          <w: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1"/>
        <w:gridCol w:w="4871"/>
      </w:tblGrid>
      <w:tr w:rsidR="00F36EB0" w:rsidRPr="00F36EB0" w14:paraId="0CC81F1D" w14:textId="77777777" w:rsidTr="0091545D">
        <w:tc>
          <w:tcPr>
            <w:tcW w:w="4871" w:type="dxa"/>
          </w:tcPr>
          <w:p w14:paraId="148759D5" w14:textId="77777777" w:rsidR="00F36EB0" w:rsidRPr="00F36EB0" w:rsidRDefault="00F36EB0" w:rsidP="00AF4BBB">
            <w:pPr>
              <w:spacing w:line="276" w:lineRule="auto"/>
              <w:rPr>
                <w:rFonts w:eastAsia="Times New Roman" w:cs="Times New Roman"/>
              </w:rPr>
            </w:pPr>
            <w:r w:rsidRPr="00F36EB0">
              <w:rPr>
                <w:rFonts w:eastAsia="Times New Roman" w:cs="Times New Roman"/>
                <w:b/>
                <w:color w:val="0000FF"/>
                <w:lang w:val="en-US"/>
              </w:rPr>
              <w:lastRenderedPageBreak/>
              <w:t>A.</w:t>
            </w:r>
            <w:r w:rsidRPr="00F36EB0">
              <w:rPr>
                <w:rFonts w:eastAsia="Times New Roman" w:cs="Times New Roman"/>
              </w:rPr>
              <w:t>8 mặt, 8 đỉnh, 12 cạnh</w:t>
            </w:r>
          </w:p>
        </w:tc>
        <w:tc>
          <w:tcPr>
            <w:tcW w:w="4871" w:type="dxa"/>
          </w:tcPr>
          <w:p w14:paraId="278DFA4D" w14:textId="77777777" w:rsidR="00F36EB0" w:rsidRPr="00F36EB0" w:rsidRDefault="00F36EB0" w:rsidP="00AF4BBB">
            <w:pPr>
              <w:spacing w:line="276" w:lineRule="auto"/>
              <w:rPr>
                <w:rFonts w:eastAsia="Times New Roman" w:cs="Times New Roman"/>
              </w:rPr>
            </w:pPr>
            <w:r w:rsidRPr="00F36EB0">
              <w:rPr>
                <w:rFonts w:eastAsia="Times New Roman" w:cs="Times New Roman"/>
                <w:b/>
                <w:color w:val="0000FF"/>
              </w:rPr>
              <w:t>B.</w:t>
            </w:r>
            <w:r w:rsidRPr="00F36EB0">
              <w:rPr>
                <w:rFonts w:eastAsia="Times New Roman" w:cs="Times New Roman"/>
              </w:rPr>
              <w:t xml:space="preserve"> 6 mặt, 8 đỉnh, 12 cạnh </w:t>
            </w:r>
          </w:p>
        </w:tc>
      </w:tr>
      <w:tr w:rsidR="00F36EB0" w:rsidRPr="00F36EB0" w14:paraId="333DDB60" w14:textId="77777777" w:rsidTr="0091545D">
        <w:tc>
          <w:tcPr>
            <w:tcW w:w="4871" w:type="dxa"/>
          </w:tcPr>
          <w:p w14:paraId="745E456B" w14:textId="77777777" w:rsidR="00F36EB0" w:rsidRPr="00F36EB0" w:rsidRDefault="00F36EB0" w:rsidP="00AF4BBB">
            <w:pPr>
              <w:spacing w:line="276" w:lineRule="auto"/>
              <w:rPr>
                <w:rFonts w:eastAsia="Times New Roman" w:cs="Times New Roman"/>
              </w:rPr>
            </w:pPr>
            <w:r w:rsidRPr="00F36EB0">
              <w:rPr>
                <w:rFonts w:eastAsia="Times New Roman" w:cs="Times New Roman"/>
                <w:b/>
                <w:color w:val="0000FF"/>
              </w:rPr>
              <w:t>C.</w:t>
            </w:r>
            <w:r w:rsidRPr="00F36EB0">
              <w:rPr>
                <w:rFonts w:eastAsia="Times New Roman" w:cs="Times New Roman"/>
              </w:rPr>
              <w:t xml:space="preserve"> 8 mặt, 6 đỉnh, 12 cạnh </w:t>
            </w:r>
          </w:p>
        </w:tc>
        <w:tc>
          <w:tcPr>
            <w:tcW w:w="4871" w:type="dxa"/>
          </w:tcPr>
          <w:p w14:paraId="5F9A0850" w14:textId="77777777" w:rsidR="00F36EB0" w:rsidRPr="00F36EB0" w:rsidRDefault="00F36EB0" w:rsidP="00AF4BBB">
            <w:pPr>
              <w:spacing w:line="276" w:lineRule="auto"/>
              <w:rPr>
                <w:rFonts w:eastAsia="Times New Roman" w:cs="Times New Roman"/>
              </w:rPr>
            </w:pPr>
            <w:r w:rsidRPr="00F36EB0">
              <w:rPr>
                <w:rFonts w:eastAsia="Times New Roman" w:cs="Times New Roman"/>
                <w:b/>
                <w:color w:val="0000FF"/>
              </w:rPr>
              <w:t>D.</w:t>
            </w:r>
            <w:r w:rsidRPr="00F36EB0">
              <w:rPr>
                <w:rFonts w:eastAsia="Times New Roman" w:cs="Times New Roman"/>
              </w:rPr>
              <w:t xml:space="preserve"> 8 mặt, 8 đỉnh, 8 cạnh</w:t>
            </w:r>
          </w:p>
        </w:tc>
      </w:tr>
    </w:tbl>
    <w:p w14:paraId="6715C472" w14:textId="77777777" w:rsidR="00F36EB0" w:rsidRPr="00F36EB0" w:rsidRDefault="00F36EB0" w:rsidP="00AF4BBB">
      <w:pPr>
        <w:spacing w:line="276" w:lineRule="auto"/>
        <w:ind w:left="992"/>
        <w:rPr>
          <w:rFonts w:ascii="Times New Roman" w:hAnsi="Times New Roman" w:cs="Times New Roman"/>
          <w:b/>
        </w:rPr>
      </w:pPr>
    </w:p>
    <w:p w14:paraId="491E29B2" w14:textId="77777777" w:rsidR="00F36EB0" w:rsidRPr="00F36EB0" w:rsidRDefault="00F36EB0" w:rsidP="00D41BA6">
      <w:pPr>
        <w:spacing w:line="276" w:lineRule="auto"/>
        <w:rPr>
          <w:rFonts w:ascii="Times New Roman" w:hAnsi="Times New Roman" w:cs="Times New Roman"/>
        </w:rPr>
      </w:pPr>
      <w:r w:rsidRPr="00F36EB0">
        <w:rPr>
          <w:rFonts w:ascii="Times New Roman" w:hAnsi="Times New Roman" w:cs="Times New Roman"/>
          <w:b/>
        </w:rPr>
        <w:t>II. TỰ LUẬN (7,0 điểm)</w:t>
      </w:r>
    </w:p>
    <w:p w14:paraId="25327B2A" w14:textId="77777777" w:rsidR="00F36EB0" w:rsidRPr="00F36EB0" w:rsidRDefault="00F36EB0" w:rsidP="00D41BA6">
      <w:pPr>
        <w:spacing w:line="276" w:lineRule="auto"/>
        <w:rPr>
          <w:rFonts w:ascii="Times New Roman" w:hAnsi="Times New Roman" w:cs="Times New Roman"/>
        </w:rPr>
      </w:pPr>
      <w:r w:rsidRPr="00F36EB0">
        <w:rPr>
          <w:rFonts w:ascii="Times New Roman" w:hAnsi="Times New Roman" w:cs="Times New Roman"/>
          <w:b/>
        </w:rPr>
        <w:t>Bài 1. (1,0 điểm)</w:t>
      </w:r>
      <w:r w:rsidRPr="00F36EB0">
        <w:rPr>
          <w:rFonts w:ascii="Times New Roman" w:hAnsi="Times New Roman" w:cs="Times New Roman"/>
        </w:rPr>
        <w:t xml:space="preserve"> Biết</w:t>
      </w:r>
      <w:r w:rsidRPr="00F36EB0">
        <w:rPr>
          <w:rFonts w:ascii="Times New Roman" w:hAnsi="Times New Roman" w:cs="Times New Roman"/>
          <w:bCs/>
        </w:rPr>
        <w:t xml:space="preserve"> </w:t>
      </w:r>
      <w:r w:rsidRPr="00F36EB0">
        <w:rPr>
          <w:rFonts w:ascii="Times New Roman" w:hAnsi="Times New Roman" w:cs="Times New Roman"/>
          <w:position w:val="-6"/>
        </w:rPr>
        <w:object w:dxaOrig="200" w:dyaOrig="220" w14:anchorId="637FB5A5">
          <v:shape id="_x0000_i1747" type="#_x0000_t75" style="width:9.75pt;height:11.25pt" o:ole="">
            <v:imagedata r:id="rId1414" o:title=""/>
          </v:shape>
          <o:OLEObject Type="Embed" ProgID="Equation.DSMT4" ShapeID="_x0000_i1747" DrawAspect="Content" ObjectID="_1738861758" r:id="rId1415"/>
        </w:object>
      </w:r>
      <w:r w:rsidRPr="00F36EB0">
        <w:rPr>
          <w:rFonts w:ascii="Times New Roman" w:hAnsi="Times New Roman" w:cs="Times New Roman"/>
        </w:rPr>
        <w:t xml:space="preserve"> và </w:t>
      </w:r>
      <w:r w:rsidRPr="00F36EB0">
        <w:rPr>
          <w:rFonts w:ascii="Times New Roman" w:hAnsi="Times New Roman" w:cs="Times New Roman"/>
          <w:position w:val="-12"/>
        </w:rPr>
        <w:object w:dxaOrig="200" w:dyaOrig="279" w14:anchorId="35686890">
          <v:shape id="_x0000_i1748" type="#_x0000_t75" style="width:9.75pt;height:14.25pt" o:ole="">
            <v:imagedata r:id="rId1416" o:title=""/>
          </v:shape>
          <o:OLEObject Type="Embed" ProgID="Equation.DSMT4" ShapeID="_x0000_i1748" DrawAspect="Content" ObjectID="_1738861759" r:id="rId1417"/>
        </w:object>
      </w:r>
      <w:r w:rsidRPr="00F36EB0">
        <w:rPr>
          <w:rFonts w:ascii="Times New Roman" w:hAnsi="Times New Roman" w:cs="Times New Roman"/>
        </w:rPr>
        <w:t xml:space="preserve"> là hai đại lượng tỉ lệ thuận với nhau được liên hệ theo công thức </w:t>
      </w:r>
      <w:r w:rsidRPr="00F36EB0">
        <w:rPr>
          <w:rFonts w:ascii="Times New Roman" w:hAnsi="Times New Roman" w:cs="Times New Roman"/>
          <w:position w:val="-12"/>
        </w:rPr>
        <w:object w:dxaOrig="800" w:dyaOrig="320" w14:anchorId="01802C31">
          <v:shape id="_x0000_i1749" type="#_x0000_t75" style="width:39.75pt;height:16.5pt" o:ole="">
            <v:imagedata r:id="rId1418" o:title=""/>
          </v:shape>
          <o:OLEObject Type="Embed" ProgID="Equation.DSMT4" ShapeID="_x0000_i1749" DrawAspect="Content" ObjectID="_1738861760" r:id="rId1419"/>
        </w:object>
      </w:r>
    </w:p>
    <w:p w14:paraId="1CABCA82" w14:textId="77777777" w:rsidR="00F36EB0" w:rsidRPr="00F36EB0" w:rsidRDefault="00F36EB0" w:rsidP="00D41BA6">
      <w:pPr>
        <w:spacing w:line="276" w:lineRule="auto"/>
        <w:jc w:val="both"/>
        <w:rPr>
          <w:rFonts w:ascii="Times New Roman" w:hAnsi="Times New Roman" w:cs="Times New Roman"/>
        </w:rPr>
      </w:pPr>
      <w:r w:rsidRPr="00F36EB0">
        <w:rPr>
          <w:rFonts w:ascii="Times New Roman" w:hAnsi="Times New Roman" w:cs="Times New Roman"/>
        </w:rPr>
        <w:t xml:space="preserve">a) </w:t>
      </w:r>
      <w:r w:rsidRPr="00F36EB0">
        <w:rPr>
          <w:rFonts w:ascii="Times New Roman" w:hAnsi="Times New Roman" w:cs="Times New Roman"/>
          <w:b/>
          <w:bCs/>
        </w:rPr>
        <w:t>(NB)</w:t>
      </w:r>
      <w:r w:rsidRPr="00F36EB0">
        <w:rPr>
          <w:rFonts w:ascii="Times New Roman" w:hAnsi="Times New Roman" w:cs="Times New Roman"/>
        </w:rPr>
        <w:t xml:space="preserve"> Tìm hệ số </w:t>
      </w:r>
      <w:r w:rsidRPr="00F36EB0">
        <w:rPr>
          <w:rFonts w:ascii="Times New Roman" w:hAnsi="Times New Roman" w:cs="Times New Roman"/>
          <w:position w:val="-6"/>
        </w:rPr>
        <w:object w:dxaOrig="300" w:dyaOrig="260" w14:anchorId="2D2BF90B">
          <v:shape id="_x0000_i1750" type="#_x0000_t75" style="width:15pt;height:12.75pt" o:ole="">
            <v:imagedata r:id="rId1420" o:title=""/>
          </v:shape>
          <o:OLEObject Type="Embed" ProgID="Equation.DSMT4" ShapeID="_x0000_i1750" DrawAspect="Content" ObjectID="_1738861761" r:id="rId1421"/>
        </w:object>
      </w:r>
    </w:p>
    <w:p w14:paraId="0584A550" w14:textId="77777777" w:rsidR="00F36EB0" w:rsidRPr="00F36EB0" w:rsidRDefault="00F36EB0" w:rsidP="00D41BA6">
      <w:pPr>
        <w:spacing w:line="276" w:lineRule="auto"/>
        <w:jc w:val="both"/>
        <w:rPr>
          <w:rFonts w:ascii="Times New Roman" w:hAnsi="Times New Roman" w:cs="Times New Roman"/>
          <w:lang w:val="en-US"/>
        </w:rPr>
      </w:pPr>
      <w:r w:rsidRPr="00F36EB0">
        <w:rPr>
          <w:rFonts w:ascii="Times New Roman" w:hAnsi="Times New Roman" w:cs="Times New Roman"/>
        </w:rPr>
        <w:t xml:space="preserve">b) </w:t>
      </w:r>
      <w:r w:rsidRPr="00F36EB0">
        <w:rPr>
          <w:rFonts w:ascii="Times New Roman" w:hAnsi="Times New Roman" w:cs="Times New Roman"/>
          <w:b/>
        </w:rPr>
        <w:t xml:space="preserve">(VD) </w:t>
      </w:r>
      <w:r w:rsidRPr="00F36EB0">
        <w:rPr>
          <w:rFonts w:ascii="Times New Roman" w:hAnsi="Times New Roman" w:cs="Times New Roman"/>
        </w:rPr>
        <w:t xml:space="preserve">Tính </w:t>
      </w:r>
      <w:r w:rsidRPr="00F36EB0">
        <w:rPr>
          <w:rFonts w:ascii="Times New Roman" w:hAnsi="Times New Roman" w:cs="Times New Roman"/>
          <w:position w:val="-6"/>
        </w:rPr>
        <w:object w:dxaOrig="200" w:dyaOrig="220" w14:anchorId="0AFDD90B">
          <v:shape id="_x0000_i1751" type="#_x0000_t75" style="width:9.75pt;height:11.25pt" o:ole="">
            <v:imagedata r:id="rId1422" o:title=""/>
          </v:shape>
          <o:OLEObject Type="Embed" ProgID="Equation.DSMT4" ShapeID="_x0000_i1751" DrawAspect="Content" ObjectID="_1738861762" r:id="rId1423"/>
        </w:object>
      </w:r>
      <w:r w:rsidRPr="00F36EB0">
        <w:rPr>
          <w:rFonts w:ascii="Times New Roman" w:hAnsi="Times New Roman" w:cs="Times New Roman"/>
        </w:rPr>
        <w:t xml:space="preserve"> khi</w:t>
      </w:r>
      <w:r w:rsidRPr="00F36EB0">
        <w:rPr>
          <w:rFonts w:ascii="Times New Roman" w:hAnsi="Times New Roman" w:cs="Times New Roman"/>
          <w:lang w:val="en-US"/>
        </w:rPr>
        <w:t xml:space="preserve"> </w:t>
      </w:r>
      <w:r w:rsidRPr="00F36EB0">
        <w:rPr>
          <w:rFonts w:ascii="Times New Roman" w:hAnsi="Times New Roman" w:cs="Times New Roman"/>
          <w:position w:val="-12"/>
          <w:lang w:val="en-US"/>
        </w:rPr>
        <w:object w:dxaOrig="1700" w:dyaOrig="360" w14:anchorId="477C22E5">
          <v:shape id="_x0000_i1752" type="#_x0000_t75" style="width:84.75pt;height:18pt" o:ole="">
            <v:imagedata r:id="rId1424" o:title=""/>
          </v:shape>
          <o:OLEObject Type="Embed" ProgID="Equation.DSMT4" ShapeID="_x0000_i1752" DrawAspect="Content" ObjectID="_1738861763" r:id="rId1425"/>
        </w:object>
      </w:r>
      <w:r w:rsidRPr="00F36EB0">
        <w:rPr>
          <w:rFonts w:ascii="Times New Roman" w:hAnsi="Times New Roman" w:cs="Times New Roman"/>
          <w:lang w:val="en-US"/>
        </w:rPr>
        <w:t>.</w:t>
      </w:r>
    </w:p>
    <w:p w14:paraId="4CC6977F" w14:textId="77777777" w:rsidR="00F36EB0" w:rsidRPr="00F36EB0" w:rsidRDefault="00F36EB0" w:rsidP="00D41BA6">
      <w:pPr>
        <w:pStyle w:val="NormalWeb"/>
        <w:spacing w:before="0" w:beforeAutospacing="0" w:afterAutospacing="0" w:line="276" w:lineRule="auto"/>
        <w:rPr>
          <w:sz w:val="22"/>
          <w:szCs w:val="22"/>
          <w:lang w:val="vi-VN"/>
        </w:rPr>
      </w:pPr>
      <w:r w:rsidRPr="00F36EB0">
        <w:rPr>
          <w:b/>
          <w:sz w:val="22"/>
          <w:szCs w:val="22"/>
          <w:lang w:val="vi-VN"/>
        </w:rPr>
        <w:t xml:space="preserve">Bài 2. (TH) </w:t>
      </w:r>
      <w:r w:rsidRPr="00F36EB0">
        <w:rPr>
          <w:sz w:val="22"/>
          <w:szCs w:val="22"/>
          <w:lang w:val="vi-VN"/>
        </w:rPr>
        <w:t>Chọn ngẫu nhiên một số trong bốn số 11;12;13 và 14. Tìm xác suất để chọn được số chia hết cho 2</w:t>
      </w:r>
    </w:p>
    <w:p w14:paraId="79AECE22" w14:textId="77777777" w:rsidR="00F36EB0" w:rsidRPr="00F36EB0" w:rsidRDefault="00F36EB0" w:rsidP="00D41BA6">
      <w:pPr>
        <w:spacing w:after="120" w:line="276" w:lineRule="auto"/>
        <w:contextualSpacing/>
        <w:jc w:val="both"/>
        <w:rPr>
          <w:rFonts w:ascii="Times New Roman" w:hAnsi="Times New Roman" w:cs="Times New Roman"/>
          <w:lang w:val="fr-FR"/>
        </w:rPr>
      </w:pPr>
      <w:r w:rsidRPr="00F36EB0">
        <w:rPr>
          <w:rFonts w:ascii="Times New Roman" w:hAnsi="Times New Roman" w:cs="Times New Roman"/>
          <w:b/>
          <w:lang w:val="en-US"/>
        </w:rPr>
        <w:t xml:space="preserve">Bài </w:t>
      </w:r>
      <w:r w:rsidRPr="00F36EB0">
        <w:rPr>
          <w:rFonts w:ascii="Times New Roman" w:hAnsi="Times New Roman" w:cs="Times New Roman"/>
          <w:b/>
        </w:rPr>
        <w:t>3</w:t>
      </w:r>
      <w:r w:rsidRPr="00F36EB0">
        <w:rPr>
          <w:rFonts w:ascii="Times New Roman" w:hAnsi="Times New Roman" w:cs="Times New Roman"/>
          <w:b/>
          <w:lang w:val="en-US"/>
        </w:rPr>
        <w:t>. (2,5 điểm)</w:t>
      </w:r>
    </w:p>
    <w:p w14:paraId="4226D6E0" w14:textId="77777777" w:rsidR="00F36EB0" w:rsidRPr="00F36EB0" w:rsidRDefault="00F36EB0" w:rsidP="00D41BA6">
      <w:pPr>
        <w:spacing w:line="276" w:lineRule="auto"/>
        <w:rPr>
          <w:rFonts w:ascii="Times New Roman" w:hAnsi="Times New Roman" w:cs="Times New Roman"/>
          <w:lang w:val="en-US"/>
        </w:rPr>
      </w:pPr>
      <w:r w:rsidRPr="00F36EB0">
        <w:rPr>
          <w:rFonts w:ascii="Times New Roman" w:hAnsi="Times New Roman" w:cs="Times New Roman"/>
        </w:rPr>
        <w:t>a)</w:t>
      </w:r>
      <w:r w:rsidRPr="00F36EB0">
        <w:rPr>
          <w:rFonts w:ascii="Times New Roman" w:hAnsi="Times New Roman" w:cs="Times New Roman"/>
          <w:b/>
        </w:rPr>
        <w:t xml:space="preserve"> (TH) </w:t>
      </w:r>
      <w:r w:rsidRPr="00F36EB0">
        <w:rPr>
          <w:rFonts w:ascii="Times New Roman" w:hAnsi="Times New Roman" w:cs="Times New Roman"/>
          <w:lang w:val="en-US"/>
        </w:rPr>
        <w:t>Cho hai đa thức</w:t>
      </w:r>
      <w:r w:rsidRPr="00F36EB0">
        <w:rPr>
          <w:rFonts w:ascii="Times New Roman" w:hAnsi="Times New Roman" w:cs="Times New Roman"/>
          <w:b/>
          <w:bCs/>
          <w:lang w:val="en-US"/>
        </w:rPr>
        <w:t xml:space="preserve"> </w:t>
      </w:r>
      <w:r w:rsidRPr="00F36EB0">
        <w:rPr>
          <w:rFonts w:ascii="Times New Roman" w:hAnsi="Times New Roman" w:cs="Times New Roman"/>
          <w:b/>
          <w:noProof/>
          <w:position w:val="-14"/>
          <w:lang w:val="en-US"/>
        </w:rPr>
        <w:drawing>
          <wp:inline distT="0" distB="0" distL="0" distR="0" wp14:anchorId="7F626F71" wp14:editId="7E5A41CD">
            <wp:extent cx="1485900" cy="25146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1485900" cy="251460"/>
                    </a:xfrm>
                    <a:prstGeom prst="rect">
                      <a:avLst/>
                    </a:prstGeom>
                    <a:noFill/>
                    <a:ln>
                      <a:noFill/>
                    </a:ln>
                  </pic:spPr>
                </pic:pic>
              </a:graphicData>
            </a:graphic>
          </wp:inline>
        </w:drawing>
      </w:r>
      <w:r w:rsidRPr="00F36EB0">
        <w:rPr>
          <w:rFonts w:ascii="Times New Roman" w:hAnsi="Times New Roman" w:cs="Times New Roman"/>
          <w:b/>
          <w:bCs/>
          <w:lang w:val="en-US"/>
        </w:rPr>
        <w:t xml:space="preserve"> </w:t>
      </w:r>
      <w:r w:rsidRPr="00F36EB0">
        <w:rPr>
          <w:rFonts w:ascii="Times New Roman" w:hAnsi="Times New Roman" w:cs="Times New Roman"/>
          <w:lang w:val="en-US"/>
        </w:rPr>
        <w:t xml:space="preserve">và </w:t>
      </w:r>
      <w:r w:rsidRPr="00F36EB0">
        <w:rPr>
          <w:rFonts w:ascii="Times New Roman" w:hAnsi="Times New Roman" w:cs="Times New Roman"/>
          <w:noProof/>
          <w:position w:val="-14"/>
          <w:lang w:val="en-US"/>
        </w:rPr>
        <w:drawing>
          <wp:inline distT="0" distB="0" distL="0" distR="0" wp14:anchorId="679B4A22" wp14:editId="4B77F383">
            <wp:extent cx="2095500" cy="25146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2095500" cy="251460"/>
                    </a:xfrm>
                    <a:prstGeom prst="rect">
                      <a:avLst/>
                    </a:prstGeom>
                    <a:noFill/>
                    <a:ln>
                      <a:noFill/>
                    </a:ln>
                  </pic:spPr>
                </pic:pic>
              </a:graphicData>
            </a:graphic>
          </wp:inline>
        </w:drawing>
      </w:r>
    </w:p>
    <w:p w14:paraId="670E3833" w14:textId="77777777" w:rsidR="00F36EB0" w:rsidRPr="00F36EB0" w:rsidRDefault="00F36EB0" w:rsidP="00D41BA6">
      <w:pPr>
        <w:spacing w:after="200" w:line="276" w:lineRule="auto"/>
        <w:rPr>
          <w:rFonts w:ascii="Times New Roman" w:hAnsi="Times New Roman" w:cs="Times New Roman"/>
          <w:lang w:val="en-US"/>
        </w:rPr>
      </w:pPr>
      <w:r w:rsidRPr="00F36EB0">
        <w:rPr>
          <w:rFonts w:ascii="Times New Roman" w:hAnsi="Times New Roman" w:cs="Times New Roman"/>
          <w:lang w:val="en-US"/>
        </w:rPr>
        <w:t>Thu gọn và sắp xếp hai đa thức P(x) và Q(x) theo lũy thừa giảm dần của biến.</w:t>
      </w:r>
    </w:p>
    <w:p w14:paraId="278EDACA" w14:textId="77777777" w:rsidR="00F36EB0" w:rsidRPr="00F36EB0" w:rsidRDefault="00F36EB0" w:rsidP="00D41BA6">
      <w:pPr>
        <w:spacing w:after="120" w:line="276" w:lineRule="auto"/>
        <w:rPr>
          <w:rFonts w:ascii="Times New Roman" w:hAnsi="Times New Roman" w:cs="Times New Roman"/>
        </w:rPr>
      </w:pPr>
      <w:r w:rsidRPr="00F36EB0">
        <w:rPr>
          <w:rFonts w:ascii="Times New Roman" w:hAnsi="Times New Roman" w:cs="Times New Roman"/>
        </w:rPr>
        <w:t>b)</w:t>
      </w:r>
      <w:r w:rsidRPr="00F36EB0">
        <w:rPr>
          <w:rFonts w:ascii="Times New Roman" w:hAnsi="Times New Roman" w:cs="Times New Roman"/>
          <w:b/>
        </w:rPr>
        <w:t xml:space="preserve"> (VD) </w:t>
      </w:r>
      <w:r w:rsidRPr="00F36EB0">
        <w:rPr>
          <w:rFonts w:ascii="Times New Roman" w:hAnsi="Times New Roman" w:cs="Times New Roman"/>
        </w:rPr>
        <w:t xml:space="preserve">Tính tổng của hai đa thức </w:t>
      </w:r>
      <w:r w:rsidRPr="00F36EB0">
        <w:rPr>
          <w:rFonts w:ascii="Times New Roman" w:hAnsi="Times New Roman" w:cs="Times New Roman"/>
          <w:lang w:val="en-US"/>
        </w:rPr>
        <w:t>P(x) và Q(x)</w:t>
      </w:r>
    </w:p>
    <w:p w14:paraId="2E6C3E31" w14:textId="77777777" w:rsidR="00F36EB0" w:rsidRPr="00F36EB0" w:rsidRDefault="00F36EB0" w:rsidP="00D41BA6">
      <w:pPr>
        <w:spacing w:after="120" w:line="276" w:lineRule="auto"/>
        <w:contextualSpacing/>
        <w:rPr>
          <w:rFonts w:ascii="Times New Roman" w:hAnsi="Times New Roman" w:cs="Times New Roman"/>
        </w:rPr>
      </w:pPr>
      <w:r w:rsidRPr="00F36EB0">
        <w:rPr>
          <w:rFonts w:ascii="Times New Roman" w:hAnsi="Times New Roman" w:cs="Times New Roman"/>
        </w:rPr>
        <w:t>c)</w:t>
      </w:r>
      <w:r w:rsidRPr="00F36EB0">
        <w:rPr>
          <w:rFonts w:ascii="Times New Roman" w:hAnsi="Times New Roman" w:cs="Times New Roman"/>
          <w:b/>
        </w:rPr>
        <w:t xml:space="preserve"> (VD) </w:t>
      </w:r>
      <w:r w:rsidRPr="00F36EB0">
        <w:rPr>
          <w:rFonts w:ascii="Times New Roman" w:hAnsi="Times New Roman" w:cs="Times New Roman"/>
        </w:rPr>
        <w:t xml:space="preserve">Thực hiện phép nhân </w:t>
      </w:r>
      <w:r w:rsidRPr="00F36EB0">
        <w:rPr>
          <w:rFonts w:ascii="Times New Roman" w:hAnsi="Times New Roman" w:cs="Times New Roman"/>
          <w:position w:val="-16"/>
        </w:rPr>
        <w:object w:dxaOrig="1620" w:dyaOrig="440" w14:anchorId="00538D9D">
          <v:shape id="_x0000_i1753" type="#_x0000_t75" style="width:81pt;height:22.5pt" o:ole="">
            <v:imagedata r:id="rId1428" o:title=""/>
          </v:shape>
          <o:OLEObject Type="Embed" ProgID="Equation.DSMT4" ShapeID="_x0000_i1753" DrawAspect="Content" ObjectID="_1738861764" r:id="rId1429"/>
        </w:object>
      </w:r>
    </w:p>
    <w:p w14:paraId="099AAA3B" w14:textId="77777777" w:rsidR="00F36EB0" w:rsidRPr="00F36EB0" w:rsidRDefault="00F36EB0" w:rsidP="00D41BA6">
      <w:pPr>
        <w:shd w:val="clear" w:color="auto" w:fill="FFFFFF"/>
        <w:spacing w:after="120" w:line="276" w:lineRule="auto"/>
        <w:contextualSpacing/>
        <w:jc w:val="both"/>
        <w:rPr>
          <w:rFonts w:ascii="Times New Roman" w:hAnsi="Times New Roman" w:cs="Times New Roman"/>
          <w:bCs/>
          <w:lang w:val="en-US"/>
        </w:rPr>
      </w:pPr>
      <w:r w:rsidRPr="00F36EB0">
        <w:rPr>
          <w:rFonts w:ascii="Times New Roman" w:hAnsi="Times New Roman" w:cs="Times New Roman"/>
          <w:b/>
        </w:rPr>
        <w:t>Bài 4. (</w:t>
      </w:r>
      <w:r w:rsidRPr="00F36EB0">
        <w:rPr>
          <w:rFonts w:ascii="Times New Roman" w:hAnsi="Times New Roman" w:cs="Times New Roman"/>
          <w:b/>
          <w:lang w:val="en-US"/>
        </w:rPr>
        <w:t>TH</w:t>
      </w:r>
      <w:r w:rsidRPr="00F36EB0">
        <w:rPr>
          <w:rFonts w:ascii="Times New Roman" w:hAnsi="Times New Roman" w:cs="Times New Roman"/>
          <w:b/>
        </w:rPr>
        <w:t xml:space="preserve">) (1,0 điểm) </w:t>
      </w:r>
      <w:r w:rsidRPr="00F36EB0">
        <w:rPr>
          <w:rFonts w:ascii="Times New Roman" w:hAnsi="Times New Roman" w:cs="Times New Roman"/>
          <w:bCs/>
        </w:rPr>
        <w:t xml:space="preserve">Cho hình vẽ sau. </w:t>
      </w:r>
      <w:r w:rsidRPr="00F36EB0">
        <w:rPr>
          <w:rFonts w:ascii="Times New Roman" w:hAnsi="Times New Roman" w:cs="Times New Roman"/>
          <w:bCs/>
          <w:lang w:val="en-US"/>
        </w:rPr>
        <w:t xml:space="preserve">So sánh các độ dài </w:t>
      </w:r>
      <w:r w:rsidRPr="00F36EB0">
        <w:rPr>
          <w:rFonts w:ascii="Times New Roman" w:hAnsi="Times New Roman" w:cs="Times New Roman"/>
          <w:position w:val="-8"/>
        </w:rPr>
        <w:object w:dxaOrig="1640" w:dyaOrig="279" w14:anchorId="206C76BC">
          <v:shape id="_x0000_i1754" type="#_x0000_t75" style="width:81.75pt;height:14.25pt" o:ole="">
            <v:imagedata r:id="rId1430" o:title=""/>
          </v:shape>
          <o:OLEObject Type="Embed" ProgID="Equation.DSMT4" ShapeID="_x0000_i1754" DrawAspect="Content" ObjectID="_1738861765" r:id="rId1431"/>
        </w:object>
      </w:r>
    </w:p>
    <w:p w14:paraId="0D815767" w14:textId="77777777" w:rsidR="00F36EB0" w:rsidRPr="00F36EB0" w:rsidRDefault="00F36EB0" w:rsidP="00AF4BBB">
      <w:pPr>
        <w:shd w:val="clear" w:color="auto" w:fill="FFFFFF"/>
        <w:spacing w:after="120" w:line="276" w:lineRule="auto"/>
        <w:ind w:left="992"/>
        <w:contextualSpacing/>
        <w:jc w:val="both"/>
        <w:rPr>
          <w:rFonts w:ascii="Times New Roman" w:hAnsi="Times New Roman" w:cs="Times New Roman"/>
          <w:b/>
          <w:bCs/>
          <w:lang w:val="en-US"/>
        </w:rPr>
      </w:pPr>
      <w:r w:rsidRPr="00F36EB0">
        <w:rPr>
          <w:rFonts w:ascii="Times New Roman" w:hAnsi="Times New Roman" w:cs="Times New Roman"/>
          <w:b/>
          <w:bCs/>
          <w:noProof/>
          <w:lang w:val="en-US"/>
        </w:rPr>
        <w:drawing>
          <wp:inline distT="0" distB="0" distL="0" distR="0" wp14:anchorId="53C5B76A" wp14:editId="631A3AA4">
            <wp:extent cx="2314575" cy="1866900"/>
            <wp:effectExtent l="0" t="0" r="9525"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2314575" cy="1866900"/>
                    </a:xfrm>
                    <a:prstGeom prst="rect">
                      <a:avLst/>
                    </a:prstGeom>
                    <a:noFill/>
                    <a:ln>
                      <a:noFill/>
                    </a:ln>
                  </pic:spPr>
                </pic:pic>
              </a:graphicData>
            </a:graphic>
          </wp:inline>
        </w:drawing>
      </w:r>
    </w:p>
    <w:p w14:paraId="3602C636" w14:textId="77777777" w:rsidR="00F36EB0" w:rsidRPr="00F36EB0" w:rsidRDefault="00F36EB0" w:rsidP="00D41BA6">
      <w:pPr>
        <w:shd w:val="clear" w:color="auto" w:fill="FFFFFF"/>
        <w:spacing w:after="120" w:line="276" w:lineRule="auto"/>
        <w:contextualSpacing/>
        <w:jc w:val="both"/>
        <w:rPr>
          <w:rFonts w:ascii="Times New Roman" w:hAnsi="Times New Roman" w:cs="Times New Roman"/>
          <w:b/>
        </w:rPr>
      </w:pPr>
      <w:r w:rsidRPr="00F36EB0">
        <w:rPr>
          <w:rFonts w:ascii="Times New Roman" w:hAnsi="Times New Roman" w:cs="Times New Roman"/>
          <w:b/>
          <w:bCs/>
          <w:lang w:val="pt-BR"/>
        </w:rPr>
        <w:t xml:space="preserve">Bài </w:t>
      </w:r>
      <w:r w:rsidRPr="00F36EB0">
        <w:rPr>
          <w:rFonts w:ascii="Times New Roman" w:hAnsi="Times New Roman" w:cs="Times New Roman"/>
          <w:b/>
          <w:bCs/>
        </w:rPr>
        <w:t>5.</w:t>
      </w:r>
      <w:r w:rsidRPr="00F36EB0">
        <w:rPr>
          <w:rFonts w:ascii="Times New Roman" w:hAnsi="Times New Roman" w:cs="Times New Roman"/>
        </w:rPr>
        <w:t xml:space="preserve"> </w:t>
      </w:r>
      <w:r w:rsidRPr="00F36EB0">
        <w:rPr>
          <w:rFonts w:ascii="Times New Roman" w:hAnsi="Times New Roman" w:cs="Times New Roman"/>
          <w:b/>
        </w:rPr>
        <w:t>(1,5 điểm)</w:t>
      </w:r>
      <w:r w:rsidRPr="00F36EB0">
        <w:rPr>
          <w:rFonts w:ascii="Times New Roman" w:hAnsi="Times New Roman" w:cs="Times New Roman"/>
          <w:b/>
          <w:lang w:val="en-US"/>
        </w:rPr>
        <w:t xml:space="preserve"> </w:t>
      </w:r>
      <w:r w:rsidRPr="00F36EB0">
        <w:rPr>
          <w:rFonts w:ascii="Times New Roman" w:hAnsi="Times New Roman" w:cs="Times New Roman"/>
          <w:noProof/>
          <w:lang w:val="pt-BR"/>
        </w:rPr>
        <w:t xml:space="preserve">Cho </w:t>
      </w:r>
      <w:r w:rsidRPr="00F36EB0">
        <w:rPr>
          <w:rFonts w:ascii="Times New Roman" w:hAnsi="Times New Roman" w:cs="Times New Roman"/>
          <w:position w:val="-6"/>
        </w:rPr>
        <w:object w:dxaOrig="720" w:dyaOrig="260" w14:anchorId="7C13D4B3">
          <v:shape id="_x0000_i1755" type="#_x0000_t75" style="width:36pt;height:12.75pt" o:ole="">
            <v:imagedata r:id="rId1433" o:title=""/>
          </v:shape>
          <o:OLEObject Type="Embed" ProgID="Equation.DSMT4" ShapeID="_x0000_i1755" DrawAspect="Content" ObjectID="_1738861766" r:id="rId1434"/>
        </w:object>
      </w:r>
      <w:r w:rsidRPr="00F36EB0">
        <w:rPr>
          <w:rFonts w:ascii="Times New Roman" w:hAnsi="Times New Roman" w:cs="Times New Roman"/>
          <w:noProof/>
          <w:lang w:val="pt-BR"/>
        </w:rPr>
        <w:t xml:space="preserve">cân tại M </w:t>
      </w:r>
      <w:r w:rsidRPr="00F36EB0">
        <w:rPr>
          <w:rFonts w:ascii="Times New Roman" w:hAnsi="Times New Roman" w:cs="Times New Roman"/>
          <w:position w:val="-20"/>
        </w:rPr>
        <w:object w:dxaOrig="999" w:dyaOrig="520" w14:anchorId="1FD3CD6B">
          <v:shape id="_x0000_i1756" type="#_x0000_t75" style="width:49.5pt;height:26.25pt" o:ole="">
            <v:imagedata r:id="rId1435" o:title=""/>
          </v:shape>
          <o:OLEObject Type="Embed" ProgID="Equation.DSMT4" ShapeID="_x0000_i1756" DrawAspect="Content" ObjectID="_1738861767" r:id="rId1436"/>
        </w:object>
      </w:r>
      <w:r w:rsidRPr="00F36EB0">
        <w:rPr>
          <w:rFonts w:ascii="Times New Roman" w:hAnsi="Times New Roman" w:cs="Times New Roman"/>
          <w:noProof/>
          <w:lang w:val="pt-BR"/>
        </w:rPr>
        <w:t xml:space="preserve">. Kẻ NH </w:t>
      </w:r>
      <w:r w:rsidRPr="00F36EB0">
        <w:rPr>
          <w:rFonts w:ascii="Times New Roman" w:hAnsi="Times New Roman" w:cs="Times New Roman"/>
          <w:position w:val="-4"/>
        </w:rPr>
        <w:object w:dxaOrig="220" w:dyaOrig="240" w14:anchorId="1B7C350D">
          <v:shape id="_x0000_i1757" type="#_x0000_t75" style="width:11.25pt;height:12pt" o:ole="">
            <v:imagedata r:id="rId1437" o:title=""/>
          </v:shape>
          <o:OLEObject Type="Embed" ProgID="Equation.DSMT4" ShapeID="_x0000_i1757" DrawAspect="Content" ObjectID="_1738861768" r:id="rId1438"/>
        </w:object>
      </w:r>
      <w:r w:rsidRPr="00F36EB0">
        <w:rPr>
          <w:rFonts w:ascii="Times New Roman" w:hAnsi="Times New Roman" w:cs="Times New Roman"/>
          <w:noProof/>
          <w:lang w:val="pt-BR"/>
        </w:rPr>
        <w:t xml:space="preserve">MP </w:t>
      </w:r>
      <w:r w:rsidRPr="00F36EB0">
        <w:rPr>
          <w:rFonts w:ascii="Times New Roman" w:hAnsi="Times New Roman" w:cs="Times New Roman"/>
          <w:position w:val="-14"/>
        </w:rPr>
        <w:object w:dxaOrig="999" w:dyaOrig="400" w14:anchorId="070BE986">
          <v:shape id="_x0000_i1758" type="#_x0000_t75" style="width:49.5pt;height:20.25pt" o:ole="">
            <v:imagedata r:id="rId1439" o:title=""/>
          </v:shape>
          <o:OLEObject Type="Embed" ProgID="Equation.DSMT4" ShapeID="_x0000_i1758" DrawAspect="Content" ObjectID="_1738861769" r:id="rId1440"/>
        </w:object>
      </w:r>
      <w:r w:rsidRPr="00F36EB0">
        <w:rPr>
          <w:rFonts w:ascii="Times New Roman" w:hAnsi="Times New Roman" w:cs="Times New Roman"/>
          <w:noProof/>
          <w:lang w:val="pt-BR"/>
        </w:rPr>
        <w:t xml:space="preserve">, PK </w:t>
      </w:r>
      <w:r w:rsidRPr="00F36EB0">
        <w:rPr>
          <w:rFonts w:ascii="Times New Roman" w:hAnsi="Times New Roman" w:cs="Times New Roman"/>
          <w:position w:val="-4"/>
        </w:rPr>
        <w:object w:dxaOrig="220" w:dyaOrig="240" w14:anchorId="6F0A7D30">
          <v:shape id="_x0000_i1759" type="#_x0000_t75" style="width:11.25pt;height:12pt" o:ole="">
            <v:imagedata r:id="rId1441" o:title=""/>
          </v:shape>
          <o:OLEObject Type="Embed" ProgID="Equation.DSMT4" ShapeID="_x0000_i1759" DrawAspect="Content" ObjectID="_1738861770" r:id="rId1442"/>
        </w:object>
      </w:r>
      <w:r w:rsidRPr="00F36EB0">
        <w:rPr>
          <w:rFonts w:ascii="Times New Roman" w:hAnsi="Times New Roman" w:cs="Times New Roman"/>
          <w:noProof/>
          <w:lang w:val="pt-BR"/>
        </w:rPr>
        <w:t xml:space="preserve">MN </w:t>
      </w:r>
      <w:r w:rsidRPr="00F36EB0">
        <w:rPr>
          <w:rFonts w:ascii="Times New Roman" w:hAnsi="Times New Roman" w:cs="Times New Roman"/>
          <w:position w:val="-14"/>
        </w:rPr>
        <w:object w:dxaOrig="999" w:dyaOrig="400" w14:anchorId="00718D88">
          <v:shape id="_x0000_i1760" type="#_x0000_t75" style="width:49.5pt;height:20.25pt" o:ole="">
            <v:imagedata r:id="rId1443" o:title=""/>
          </v:shape>
          <o:OLEObject Type="Embed" ProgID="Equation.DSMT4" ShapeID="_x0000_i1760" DrawAspect="Content" ObjectID="_1738861771" r:id="rId1444"/>
        </w:object>
      </w:r>
      <w:r w:rsidRPr="00F36EB0">
        <w:rPr>
          <w:rFonts w:ascii="Times New Roman" w:hAnsi="Times New Roman" w:cs="Times New Roman"/>
          <w:noProof/>
          <w:lang w:val="pt-BR"/>
        </w:rPr>
        <w:t>. NH và PK cắt nhau tại E.</w:t>
      </w:r>
    </w:p>
    <w:p w14:paraId="237ADD83" w14:textId="77777777" w:rsidR="00F36EB0" w:rsidRPr="00F36EB0" w:rsidRDefault="00F36EB0" w:rsidP="00D41BA6">
      <w:pPr>
        <w:spacing w:after="100" w:line="276" w:lineRule="auto"/>
        <w:jc w:val="both"/>
        <w:rPr>
          <w:rFonts w:ascii="Times New Roman" w:hAnsi="Times New Roman" w:cs="Times New Roman"/>
          <w:noProof/>
        </w:rPr>
      </w:pPr>
      <w:r w:rsidRPr="00F36EB0">
        <w:rPr>
          <w:rFonts w:ascii="Times New Roman" w:hAnsi="Times New Roman" w:cs="Times New Roman"/>
          <w:noProof/>
        </w:rPr>
        <w:t>a)</w:t>
      </w:r>
      <w:r w:rsidRPr="00F36EB0">
        <w:rPr>
          <w:rFonts w:ascii="Times New Roman" w:eastAsia="Times New Roman" w:hAnsi="Times New Roman" w:cs="Times New Roman"/>
          <w:b/>
        </w:rPr>
        <w:t xml:space="preserve"> (TH)</w:t>
      </w:r>
      <w:r w:rsidRPr="00F36EB0">
        <w:rPr>
          <w:rFonts w:ascii="Times New Roman" w:eastAsia="Times New Roman" w:hAnsi="Times New Roman" w:cs="Times New Roman"/>
        </w:rPr>
        <w:t xml:space="preserve"> </w:t>
      </w:r>
      <w:r w:rsidRPr="00F36EB0">
        <w:rPr>
          <w:rFonts w:ascii="Times New Roman" w:hAnsi="Times New Roman" w:cs="Times New Roman"/>
          <w:noProof/>
        </w:rPr>
        <w:t xml:space="preserve">Chứng minh </w:t>
      </w:r>
      <w:r w:rsidRPr="00F36EB0">
        <w:rPr>
          <w:rFonts w:ascii="Times New Roman" w:hAnsi="Times New Roman" w:cs="Times New Roman"/>
          <w:position w:val="-6"/>
        </w:rPr>
        <w:object w:dxaOrig="1520" w:dyaOrig="260" w14:anchorId="1F4F4DE2">
          <v:shape id="_x0000_i1761" type="#_x0000_t75" style="width:75.75pt;height:12.75pt" o:ole="">
            <v:imagedata r:id="rId1445" o:title=""/>
          </v:shape>
          <o:OLEObject Type="Embed" ProgID="Equation.DSMT4" ShapeID="_x0000_i1761" DrawAspect="Content" ObjectID="_1738861772" r:id="rId1446"/>
        </w:object>
      </w:r>
    </w:p>
    <w:p w14:paraId="3B90A08A" w14:textId="77777777" w:rsidR="00F36EB0" w:rsidRPr="00F36EB0" w:rsidRDefault="00F36EB0" w:rsidP="00D41BA6">
      <w:pPr>
        <w:spacing w:after="100" w:line="276" w:lineRule="auto"/>
        <w:jc w:val="both"/>
        <w:rPr>
          <w:rFonts w:ascii="Times New Roman" w:hAnsi="Times New Roman" w:cs="Times New Roman"/>
          <w:noProof/>
        </w:rPr>
      </w:pPr>
      <w:r w:rsidRPr="00F36EB0">
        <w:rPr>
          <w:rFonts w:ascii="Times New Roman" w:hAnsi="Times New Roman" w:cs="Times New Roman"/>
          <w:noProof/>
        </w:rPr>
        <w:t>b)</w:t>
      </w:r>
      <w:r w:rsidRPr="00F36EB0">
        <w:rPr>
          <w:rFonts w:ascii="Times New Roman" w:eastAsia="Times New Roman" w:hAnsi="Times New Roman" w:cs="Times New Roman"/>
          <w:b/>
        </w:rPr>
        <w:t xml:space="preserve"> (VD) </w:t>
      </w:r>
      <w:r w:rsidRPr="00F36EB0">
        <w:rPr>
          <w:rFonts w:ascii="Times New Roman" w:hAnsi="Times New Roman" w:cs="Times New Roman"/>
          <w:noProof/>
        </w:rPr>
        <w:t>ME là phân giác của góc NMP.</w:t>
      </w:r>
    </w:p>
    <w:p w14:paraId="366B9F95" w14:textId="77777777" w:rsidR="00F36EB0" w:rsidRPr="00F36EB0" w:rsidRDefault="00F36EB0" w:rsidP="00D41BA6">
      <w:pPr>
        <w:shd w:val="clear" w:color="auto" w:fill="FFFFFF"/>
        <w:spacing w:after="120" w:line="276" w:lineRule="auto"/>
        <w:contextualSpacing/>
        <w:jc w:val="both"/>
        <w:rPr>
          <w:rFonts w:ascii="Times New Roman" w:hAnsi="Times New Roman" w:cs="Times New Roman"/>
          <w:b/>
        </w:rPr>
      </w:pPr>
      <w:r w:rsidRPr="00F36EB0">
        <w:rPr>
          <w:rFonts w:ascii="Times New Roman" w:hAnsi="Times New Roman" w:cs="Times New Roman"/>
          <w:b/>
          <w:bCs/>
        </w:rPr>
        <w:t xml:space="preserve">Bài 6. </w:t>
      </w:r>
      <w:r w:rsidRPr="00F36EB0">
        <w:rPr>
          <w:rFonts w:ascii="Times New Roman" w:hAnsi="Times New Roman" w:cs="Times New Roman"/>
          <w:b/>
        </w:rPr>
        <w:t xml:space="preserve">(VDC) (0,5 điểm) </w:t>
      </w:r>
      <w:r w:rsidRPr="00F36EB0">
        <w:rPr>
          <w:rFonts w:ascii="Times New Roman" w:hAnsi="Times New Roman" w:cs="Times New Roman"/>
        </w:rPr>
        <w:t xml:space="preserve">Để tập bơi nâng dần khoảng cách, hằng ngày bạn Nam xuất phát từ </w:t>
      </w:r>
      <w:r w:rsidRPr="00F36EB0">
        <w:rPr>
          <w:rFonts w:ascii="Times New Roman" w:hAnsi="Times New Roman" w:cs="Times New Roman"/>
          <w:position w:val="-6"/>
        </w:rPr>
        <w:object w:dxaOrig="300" w:dyaOrig="260" w14:anchorId="406BA8C6">
          <v:shape id="_x0000_i1762" type="#_x0000_t75" style="width:15pt;height:12.75pt" o:ole="">
            <v:imagedata r:id="rId1447" o:title=""/>
          </v:shape>
          <o:OLEObject Type="Embed" ProgID="Equation.DSMT4" ShapeID="_x0000_i1762" DrawAspect="Content" ObjectID="_1738861773" r:id="rId1448"/>
        </w:object>
      </w:r>
      <w:r w:rsidRPr="00F36EB0">
        <w:rPr>
          <w:rFonts w:ascii="Times New Roman" w:hAnsi="Times New Roman" w:cs="Times New Roman"/>
        </w:rPr>
        <w:t xml:space="preserve">, ngày thứ nhất bạn bơi đến </w:t>
      </w:r>
      <w:r w:rsidRPr="00F36EB0">
        <w:rPr>
          <w:rFonts w:ascii="Times New Roman" w:hAnsi="Times New Roman" w:cs="Times New Roman"/>
          <w:position w:val="-4"/>
        </w:rPr>
        <w:object w:dxaOrig="240" w:dyaOrig="240" w14:anchorId="7D3698D1">
          <v:shape id="_x0000_i1763" type="#_x0000_t75" style="width:12pt;height:12pt" o:ole="">
            <v:imagedata r:id="rId1449" o:title=""/>
          </v:shape>
          <o:OLEObject Type="Embed" ProgID="Equation.DSMT4" ShapeID="_x0000_i1763" DrawAspect="Content" ObjectID="_1738861774" r:id="rId1450"/>
        </w:object>
      </w:r>
      <w:r w:rsidRPr="00F36EB0">
        <w:rPr>
          <w:rFonts w:ascii="Times New Roman" w:hAnsi="Times New Roman" w:cs="Times New Roman"/>
        </w:rPr>
        <w:t xml:space="preserve">, ngày thứ hai bạn bơi đến </w:t>
      </w:r>
      <w:r w:rsidRPr="00F36EB0">
        <w:rPr>
          <w:rFonts w:ascii="Times New Roman" w:hAnsi="Times New Roman" w:cs="Times New Roman"/>
          <w:position w:val="-4"/>
        </w:rPr>
        <w:object w:dxaOrig="220" w:dyaOrig="240" w14:anchorId="32918D34">
          <v:shape id="_x0000_i1764" type="#_x0000_t75" style="width:11.25pt;height:12pt" o:ole="">
            <v:imagedata r:id="rId1451" o:title=""/>
          </v:shape>
          <o:OLEObject Type="Embed" ProgID="Equation.DSMT4" ShapeID="_x0000_i1764" DrawAspect="Content" ObjectID="_1738861775" r:id="rId1452"/>
        </w:object>
      </w:r>
      <w:r w:rsidRPr="00F36EB0">
        <w:rPr>
          <w:rFonts w:ascii="Times New Roman" w:hAnsi="Times New Roman" w:cs="Times New Roman"/>
        </w:rPr>
        <w:t xml:space="preserve">, ngày thứ ba bạn bơi đến </w:t>
      </w:r>
      <w:r w:rsidRPr="00F36EB0">
        <w:rPr>
          <w:rFonts w:ascii="Times New Roman" w:hAnsi="Times New Roman" w:cs="Times New Roman"/>
          <w:position w:val="-6"/>
        </w:rPr>
        <w:object w:dxaOrig="220" w:dyaOrig="260" w14:anchorId="14E2C05C">
          <v:shape id="_x0000_i1765" type="#_x0000_t75" style="width:11.25pt;height:12.75pt" o:ole="">
            <v:imagedata r:id="rId1453" o:title=""/>
          </v:shape>
          <o:OLEObject Type="Embed" ProgID="Equation.DSMT4" ShapeID="_x0000_i1765" DrawAspect="Content" ObjectID="_1738861776" r:id="rId1454"/>
        </w:object>
      </w:r>
      <w:r w:rsidRPr="00F36EB0">
        <w:rPr>
          <w:rFonts w:ascii="Times New Roman" w:hAnsi="Times New Roman" w:cs="Times New Roman"/>
        </w:rPr>
        <w:t>, … (hình vẽ). Hỏi rằng bạn Nam tập bơi như thế có đúng mục đích đề ra hay không (ngày hôm sau có bơi được xa hơn ngày hôm trước hay không)? Vì sao?</w:t>
      </w:r>
    </w:p>
    <w:p w14:paraId="59D5DB9D" w14:textId="77777777" w:rsidR="00F36EB0" w:rsidRPr="00F36EB0" w:rsidRDefault="00F36EB0" w:rsidP="00D41BA6">
      <w:pPr>
        <w:spacing w:after="120" w:line="276" w:lineRule="auto"/>
        <w:ind w:left="992" w:firstLine="720"/>
        <w:contextualSpacing/>
        <w:jc w:val="center"/>
        <w:rPr>
          <w:rFonts w:ascii="Times New Roman" w:hAnsi="Times New Roman" w:cs="Times New Roman"/>
        </w:rPr>
      </w:pPr>
      <w:r w:rsidRPr="00F36EB0">
        <w:rPr>
          <w:rFonts w:ascii="Times New Roman" w:hAnsi="Times New Roman" w:cs="Times New Roman"/>
          <w:noProof/>
          <w:lang w:val="en-US"/>
        </w:rPr>
        <w:lastRenderedPageBreak/>
        <w:drawing>
          <wp:inline distT="0" distB="0" distL="0" distR="0" wp14:anchorId="00489D51" wp14:editId="7CC7E9F0">
            <wp:extent cx="2212402" cy="1430036"/>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2214558" cy="1431430"/>
                    </a:xfrm>
                    <a:prstGeom prst="rect">
                      <a:avLst/>
                    </a:prstGeom>
                    <a:noFill/>
                    <a:ln>
                      <a:noFill/>
                    </a:ln>
                  </pic:spPr>
                </pic:pic>
              </a:graphicData>
            </a:graphic>
          </wp:inline>
        </w:drawing>
      </w:r>
    </w:p>
    <w:p w14:paraId="7C56F09F" w14:textId="77777777" w:rsidR="00F36EB0" w:rsidRPr="00F36EB0" w:rsidRDefault="00F36EB0" w:rsidP="00AF4BBB">
      <w:pPr>
        <w:spacing w:after="120" w:line="276" w:lineRule="auto"/>
        <w:ind w:left="992" w:firstLine="720"/>
        <w:contextualSpacing/>
        <w:jc w:val="center"/>
        <w:rPr>
          <w:rFonts w:ascii="Times New Roman" w:hAnsi="Times New Roman" w:cs="Times New Roman"/>
          <w:b/>
          <w:i/>
        </w:rPr>
      </w:pPr>
    </w:p>
    <w:p w14:paraId="2E59F4C1" w14:textId="77777777" w:rsidR="00F36EB0" w:rsidRPr="00F36EB0" w:rsidRDefault="00F36EB0" w:rsidP="00AF4BBB">
      <w:pPr>
        <w:spacing w:after="120" w:line="276" w:lineRule="auto"/>
        <w:ind w:left="992" w:firstLine="720"/>
        <w:contextualSpacing/>
        <w:jc w:val="center"/>
        <w:rPr>
          <w:rFonts w:ascii="Times New Roman" w:hAnsi="Times New Roman" w:cs="Times New Roman"/>
        </w:rPr>
      </w:pPr>
      <w:r w:rsidRPr="00F36EB0">
        <w:rPr>
          <w:rFonts w:ascii="Times New Roman" w:hAnsi="Times New Roman" w:cs="Times New Roman"/>
          <w:b/>
          <w:i/>
        </w:rPr>
        <w:t>Hết</w:t>
      </w:r>
      <w:r w:rsidRPr="00F36EB0">
        <w:rPr>
          <w:rFonts w:ascii="Times New Roman" w:hAnsi="Times New Roman" w:cs="Times New Roman"/>
        </w:rPr>
        <w:t>.</w:t>
      </w:r>
    </w:p>
    <w:p w14:paraId="4C0F66A8" w14:textId="77777777" w:rsidR="00F36EB0" w:rsidRPr="00F36EB0" w:rsidRDefault="00F36EB0" w:rsidP="00AF4BBB">
      <w:pPr>
        <w:spacing w:after="120" w:line="276" w:lineRule="auto"/>
        <w:ind w:left="992"/>
        <w:contextualSpacing/>
        <w:rPr>
          <w:rFonts w:ascii="Times New Roman" w:hAnsi="Times New Roman" w:cs="Times New Roman"/>
        </w:rPr>
      </w:pPr>
      <w:r w:rsidRPr="00F36EB0">
        <w:rPr>
          <w:rFonts w:ascii="Times New Roman" w:hAnsi="Times New Roman" w:cs="Times New Roman"/>
        </w:rPr>
        <w:br w:type="page"/>
      </w:r>
    </w:p>
    <w:p w14:paraId="05E20D02" w14:textId="77777777" w:rsidR="00F36EB0" w:rsidRPr="00F36EB0" w:rsidRDefault="00F36EB0" w:rsidP="00AF4BBB">
      <w:pPr>
        <w:spacing w:after="120" w:line="276" w:lineRule="auto"/>
        <w:ind w:left="992"/>
        <w:contextualSpacing/>
        <w:jc w:val="center"/>
        <w:rPr>
          <w:rFonts w:ascii="Times New Roman" w:hAnsi="Times New Roman" w:cs="Times New Roman"/>
          <w:b/>
          <w:bCs/>
        </w:rPr>
      </w:pPr>
      <w:r w:rsidRPr="00F36EB0">
        <w:rPr>
          <w:rFonts w:ascii="Times New Roman" w:hAnsi="Times New Roman" w:cs="Times New Roman"/>
          <w:b/>
        </w:rPr>
        <w:lastRenderedPageBreak/>
        <w:t xml:space="preserve">HƯỚNG DẪN CHẤM </w:t>
      </w:r>
      <w:r w:rsidRPr="00F36EB0">
        <w:rPr>
          <w:rFonts w:ascii="Times New Roman" w:hAnsi="Times New Roman" w:cs="Times New Roman"/>
          <w:b/>
          <w:bCs/>
        </w:rPr>
        <w:t>ĐỀ KIỂM TRA CUỐI HỌC KỲ II – TOÁN 7</w:t>
      </w:r>
    </w:p>
    <w:p w14:paraId="4C19AE43" w14:textId="77777777" w:rsidR="00F36EB0" w:rsidRPr="00F36EB0" w:rsidRDefault="00F36EB0" w:rsidP="00AF4BBB">
      <w:pPr>
        <w:spacing w:after="120" w:line="276" w:lineRule="auto"/>
        <w:ind w:left="992"/>
        <w:contextualSpacing/>
        <w:rPr>
          <w:rFonts w:ascii="Times New Roman" w:hAnsi="Times New Roman" w:cs="Times New Roman"/>
          <w:b/>
        </w:rPr>
      </w:pPr>
      <w:r w:rsidRPr="00F36EB0">
        <w:rPr>
          <w:rFonts w:ascii="Times New Roman" w:hAnsi="Times New Roman" w:cs="Times New Roman"/>
          <w:b/>
        </w:rPr>
        <w:t>I. TRẮC NGHIỆM KHÁCH QUAN (3,0 điểm)</w:t>
      </w:r>
    </w:p>
    <w:p w14:paraId="103F2473" w14:textId="77777777" w:rsidR="00F36EB0" w:rsidRPr="00F36EB0" w:rsidRDefault="00F36EB0" w:rsidP="00AF4BBB">
      <w:pPr>
        <w:spacing w:after="120" w:line="276" w:lineRule="auto"/>
        <w:ind w:left="992"/>
        <w:contextualSpacing/>
        <w:jc w:val="center"/>
        <w:rPr>
          <w:rFonts w:ascii="Times New Roman" w:hAnsi="Times New Roman" w:cs="Times New Roman"/>
          <w:i/>
        </w:rPr>
      </w:pPr>
      <w:r w:rsidRPr="00F36EB0">
        <w:rPr>
          <w:rFonts w:ascii="Times New Roman" w:hAnsi="Times New Roman" w:cs="Times New Roman"/>
          <w:i/>
        </w:rPr>
        <w:t>Mỗi câu trắc nghiệm trả lời đúng được 0,25 điểm</w:t>
      </w:r>
    </w:p>
    <w:tbl>
      <w:tblPr>
        <w:tblStyle w:val="TableGrid"/>
        <w:tblW w:w="10214" w:type="dxa"/>
        <w:tblLook w:val="04A0" w:firstRow="1" w:lastRow="0" w:firstColumn="1" w:lastColumn="0" w:noHBand="0" w:noVBand="1"/>
      </w:tblPr>
      <w:tblGrid>
        <w:gridCol w:w="1232"/>
        <w:gridCol w:w="748"/>
        <w:gridCol w:w="748"/>
        <w:gridCol w:w="747"/>
        <w:gridCol w:w="748"/>
        <w:gridCol w:w="748"/>
        <w:gridCol w:w="747"/>
        <w:gridCol w:w="748"/>
        <w:gridCol w:w="747"/>
        <w:gridCol w:w="747"/>
        <w:gridCol w:w="751"/>
        <w:gridCol w:w="751"/>
        <w:gridCol w:w="752"/>
      </w:tblGrid>
      <w:tr w:rsidR="00F36EB0" w:rsidRPr="00F36EB0" w14:paraId="1177411B" w14:textId="77777777" w:rsidTr="0091545D">
        <w:tc>
          <w:tcPr>
            <w:tcW w:w="1232" w:type="dxa"/>
          </w:tcPr>
          <w:p w14:paraId="6165F6AA" w14:textId="77777777" w:rsidR="00F36EB0" w:rsidRPr="00F36EB0" w:rsidRDefault="00F36EB0" w:rsidP="00AF4BBB">
            <w:pPr>
              <w:spacing w:line="276" w:lineRule="auto"/>
              <w:contextualSpacing/>
              <w:jc w:val="center"/>
              <w:rPr>
                <w:rFonts w:cs="Times New Roman"/>
              </w:rPr>
            </w:pPr>
            <w:r w:rsidRPr="00F36EB0">
              <w:rPr>
                <w:rFonts w:cs="Times New Roman"/>
              </w:rPr>
              <w:t>Câu</w:t>
            </w:r>
          </w:p>
        </w:tc>
        <w:tc>
          <w:tcPr>
            <w:tcW w:w="748" w:type="dxa"/>
          </w:tcPr>
          <w:p w14:paraId="1FB4BC04" w14:textId="77777777" w:rsidR="00F36EB0" w:rsidRPr="00F36EB0" w:rsidRDefault="00F36EB0" w:rsidP="00AF4BBB">
            <w:pPr>
              <w:spacing w:line="276" w:lineRule="auto"/>
              <w:contextualSpacing/>
              <w:jc w:val="center"/>
              <w:rPr>
                <w:rFonts w:cs="Times New Roman"/>
              </w:rPr>
            </w:pPr>
            <w:r w:rsidRPr="00F36EB0">
              <w:rPr>
                <w:rFonts w:cs="Times New Roman"/>
              </w:rPr>
              <w:t>1</w:t>
            </w:r>
          </w:p>
        </w:tc>
        <w:tc>
          <w:tcPr>
            <w:tcW w:w="748" w:type="dxa"/>
          </w:tcPr>
          <w:p w14:paraId="739D9A46" w14:textId="77777777" w:rsidR="00F36EB0" w:rsidRPr="00F36EB0" w:rsidRDefault="00F36EB0" w:rsidP="00AF4BBB">
            <w:pPr>
              <w:spacing w:line="276" w:lineRule="auto"/>
              <w:contextualSpacing/>
              <w:jc w:val="center"/>
              <w:rPr>
                <w:rFonts w:cs="Times New Roman"/>
              </w:rPr>
            </w:pPr>
            <w:r w:rsidRPr="00F36EB0">
              <w:rPr>
                <w:rFonts w:cs="Times New Roman"/>
              </w:rPr>
              <w:t>2</w:t>
            </w:r>
          </w:p>
        </w:tc>
        <w:tc>
          <w:tcPr>
            <w:tcW w:w="747" w:type="dxa"/>
          </w:tcPr>
          <w:p w14:paraId="003471CF" w14:textId="77777777" w:rsidR="00F36EB0" w:rsidRPr="00F36EB0" w:rsidRDefault="00F36EB0" w:rsidP="00AF4BBB">
            <w:pPr>
              <w:spacing w:line="276" w:lineRule="auto"/>
              <w:contextualSpacing/>
              <w:jc w:val="center"/>
              <w:rPr>
                <w:rFonts w:cs="Times New Roman"/>
              </w:rPr>
            </w:pPr>
            <w:r w:rsidRPr="00F36EB0">
              <w:rPr>
                <w:rFonts w:cs="Times New Roman"/>
              </w:rPr>
              <w:t>3</w:t>
            </w:r>
          </w:p>
        </w:tc>
        <w:tc>
          <w:tcPr>
            <w:tcW w:w="748" w:type="dxa"/>
          </w:tcPr>
          <w:p w14:paraId="76FEC7C5" w14:textId="77777777" w:rsidR="00F36EB0" w:rsidRPr="00F36EB0" w:rsidRDefault="00F36EB0" w:rsidP="00AF4BBB">
            <w:pPr>
              <w:spacing w:line="276" w:lineRule="auto"/>
              <w:contextualSpacing/>
              <w:jc w:val="center"/>
              <w:rPr>
                <w:rFonts w:cs="Times New Roman"/>
              </w:rPr>
            </w:pPr>
            <w:r w:rsidRPr="00F36EB0">
              <w:rPr>
                <w:rFonts w:cs="Times New Roman"/>
              </w:rPr>
              <w:t>4</w:t>
            </w:r>
          </w:p>
        </w:tc>
        <w:tc>
          <w:tcPr>
            <w:tcW w:w="748" w:type="dxa"/>
          </w:tcPr>
          <w:p w14:paraId="2742CBE7" w14:textId="77777777" w:rsidR="00F36EB0" w:rsidRPr="00F36EB0" w:rsidRDefault="00F36EB0" w:rsidP="00AF4BBB">
            <w:pPr>
              <w:spacing w:line="276" w:lineRule="auto"/>
              <w:contextualSpacing/>
              <w:jc w:val="center"/>
              <w:rPr>
                <w:rFonts w:cs="Times New Roman"/>
              </w:rPr>
            </w:pPr>
            <w:r w:rsidRPr="00F36EB0">
              <w:rPr>
                <w:rFonts w:cs="Times New Roman"/>
              </w:rPr>
              <w:t>5</w:t>
            </w:r>
          </w:p>
        </w:tc>
        <w:tc>
          <w:tcPr>
            <w:tcW w:w="747" w:type="dxa"/>
          </w:tcPr>
          <w:p w14:paraId="48951E08" w14:textId="77777777" w:rsidR="00F36EB0" w:rsidRPr="00F36EB0" w:rsidRDefault="00F36EB0" w:rsidP="00AF4BBB">
            <w:pPr>
              <w:spacing w:line="276" w:lineRule="auto"/>
              <w:contextualSpacing/>
              <w:jc w:val="center"/>
              <w:rPr>
                <w:rFonts w:cs="Times New Roman"/>
              </w:rPr>
            </w:pPr>
            <w:r w:rsidRPr="00F36EB0">
              <w:rPr>
                <w:rFonts w:cs="Times New Roman"/>
              </w:rPr>
              <w:t>6</w:t>
            </w:r>
          </w:p>
        </w:tc>
        <w:tc>
          <w:tcPr>
            <w:tcW w:w="748" w:type="dxa"/>
          </w:tcPr>
          <w:p w14:paraId="1BADECD4" w14:textId="77777777" w:rsidR="00F36EB0" w:rsidRPr="00F36EB0" w:rsidRDefault="00F36EB0" w:rsidP="00AF4BBB">
            <w:pPr>
              <w:spacing w:line="276" w:lineRule="auto"/>
              <w:contextualSpacing/>
              <w:jc w:val="center"/>
              <w:rPr>
                <w:rFonts w:cs="Times New Roman"/>
              </w:rPr>
            </w:pPr>
            <w:r w:rsidRPr="00F36EB0">
              <w:rPr>
                <w:rFonts w:cs="Times New Roman"/>
              </w:rPr>
              <w:t>7</w:t>
            </w:r>
          </w:p>
        </w:tc>
        <w:tc>
          <w:tcPr>
            <w:tcW w:w="747" w:type="dxa"/>
          </w:tcPr>
          <w:p w14:paraId="7A634546" w14:textId="77777777" w:rsidR="00F36EB0" w:rsidRPr="00F36EB0" w:rsidRDefault="00F36EB0" w:rsidP="00AF4BBB">
            <w:pPr>
              <w:spacing w:line="276" w:lineRule="auto"/>
              <w:contextualSpacing/>
              <w:jc w:val="center"/>
              <w:rPr>
                <w:rFonts w:cs="Times New Roman"/>
              </w:rPr>
            </w:pPr>
            <w:r w:rsidRPr="00F36EB0">
              <w:rPr>
                <w:rFonts w:cs="Times New Roman"/>
              </w:rPr>
              <w:t>8</w:t>
            </w:r>
          </w:p>
        </w:tc>
        <w:tc>
          <w:tcPr>
            <w:tcW w:w="747" w:type="dxa"/>
          </w:tcPr>
          <w:p w14:paraId="4D657A7A" w14:textId="77777777" w:rsidR="00F36EB0" w:rsidRPr="00F36EB0" w:rsidRDefault="00F36EB0" w:rsidP="00AF4BBB">
            <w:pPr>
              <w:spacing w:line="276" w:lineRule="auto"/>
              <w:contextualSpacing/>
              <w:jc w:val="center"/>
              <w:rPr>
                <w:rFonts w:cs="Times New Roman"/>
              </w:rPr>
            </w:pPr>
            <w:r w:rsidRPr="00F36EB0">
              <w:rPr>
                <w:rFonts w:cs="Times New Roman"/>
              </w:rPr>
              <w:t>9</w:t>
            </w:r>
          </w:p>
        </w:tc>
        <w:tc>
          <w:tcPr>
            <w:tcW w:w="751" w:type="dxa"/>
          </w:tcPr>
          <w:p w14:paraId="49187176" w14:textId="77777777" w:rsidR="00F36EB0" w:rsidRPr="00F36EB0" w:rsidRDefault="00F36EB0" w:rsidP="00AF4BBB">
            <w:pPr>
              <w:spacing w:line="276" w:lineRule="auto"/>
              <w:contextualSpacing/>
              <w:jc w:val="center"/>
              <w:rPr>
                <w:rFonts w:cs="Times New Roman"/>
              </w:rPr>
            </w:pPr>
            <w:r w:rsidRPr="00F36EB0">
              <w:rPr>
                <w:rFonts w:cs="Times New Roman"/>
              </w:rPr>
              <w:t>10</w:t>
            </w:r>
          </w:p>
        </w:tc>
        <w:tc>
          <w:tcPr>
            <w:tcW w:w="751" w:type="dxa"/>
          </w:tcPr>
          <w:p w14:paraId="49C59F39" w14:textId="77777777" w:rsidR="00F36EB0" w:rsidRPr="00F36EB0" w:rsidRDefault="00F36EB0" w:rsidP="00AF4BBB">
            <w:pPr>
              <w:spacing w:line="276" w:lineRule="auto"/>
              <w:contextualSpacing/>
              <w:jc w:val="center"/>
              <w:rPr>
                <w:rFonts w:cs="Times New Roman"/>
              </w:rPr>
            </w:pPr>
            <w:r w:rsidRPr="00F36EB0">
              <w:rPr>
                <w:rFonts w:cs="Times New Roman"/>
              </w:rPr>
              <w:t>11</w:t>
            </w:r>
          </w:p>
        </w:tc>
        <w:tc>
          <w:tcPr>
            <w:tcW w:w="752" w:type="dxa"/>
          </w:tcPr>
          <w:p w14:paraId="3D7A2200" w14:textId="77777777" w:rsidR="00F36EB0" w:rsidRPr="00F36EB0" w:rsidRDefault="00F36EB0" w:rsidP="00AF4BBB">
            <w:pPr>
              <w:spacing w:line="276" w:lineRule="auto"/>
              <w:contextualSpacing/>
              <w:jc w:val="center"/>
              <w:rPr>
                <w:rFonts w:cs="Times New Roman"/>
              </w:rPr>
            </w:pPr>
            <w:r w:rsidRPr="00F36EB0">
              <w:rPr>
                <w:rFonts w:cs="Times New Roman"/>
              </w:rPr>
              <w:t>12</w:t>
            </w:r>
          </w:p>
        </w:tc>
      </w:tr>
      <w:tr w:rsidR="00F36EB0" w:rsidRPr="00F36EB0" w14:paraId="6CBD8563" w14:textId="77777777" w:rsidTr="0091545D">
        <w:tc>
          <w:tcPr>
            <w:tcW w:w="1232" w:type="dxa"/>
          </w:tcPr>
          <w:p w14:paraId="270959E3" w14:textId="77777777" w:rsidR="00F36EB0" w:rsidRPr="00F36EB0" w:rsidRDefault="00F36EB0" w:rsidP="00AF4BBB">
            <w:pPr>
              <w:spacing w:line="276" w:lineRule="auto"/>
              <w:contextualSpacing/>
              <w:jc w:val="center"/>
              <w:rPr>
                <w:rFonts w:cs="Times New Roman"/>
                <w:lang w:val="en-US"/>
              </w:rPr>
            </w:pPr>
            <w:r w:rsidRPr="00F36EB0">
              <w:rPr>
                <w:rFonts w:cs="Times New Roman"/>
                <w:lang w:val="en-US"/>
              </w:rPr>
              <w:t>Đáp án</w:t>
            </w:r>
          </w:p>
        </w:tc>
        <w:tc>
          <w:tcPr>
            <w:tcW w:w="748" w:type="dxa"/>
          </w:tcPr>
          <w:p w14:paraId="2CCA3255" w14:textId="77777777" w:rsidR="00F36EB0" w:rsidRPr="00F36EB0" w:rsidRDefault="00F36EB0" w:rsidP="00AF4BBB">
            <w:pPr>
              <w:spacing w:line="276" w:lineRule="auto"/>
              <w:contextualSpacing/>
              <w:jc w:val="center"/>
              <w:rPr>
                <w:rFonts w:cs="Times New Roman"/>
                <w:b/>
                <w:lang w:val="en-US"/>
              </w:rPr>
            </w:pPr>
            <w:r w:rsidRPr="00F36EB0">
              <w:rPr>
                <w:rFonts w:cs="Times New Roman"/>
                <w:b/>
                <w:lang w:val="en-US"/>
              </w:rPr>
              <w:t>B</w:t>
            </w:r>
          </w:p>
        </w:tc>
        <w:tc>
          <w:tcPr>
            <w:tcW w:w="748" w:type="dxa"/>
          </w:tcPr>
          <w:p w14:paraId="63F9AAB0" w14:textId="77777777" w:rsidR="00F36EB0" w:rsidRPr="00F36EB0" w:rsidRDefault="00F36EB0" w:rsidP="00AF4BBB">
            <w:pPr>
              <w:spacing w:line="276" w:lineRule="auto"/>
              <w:contextualSpacing/>
              <w:jc w:val="center"/>
              <w:rPr>
                <w:rFonts w:cs="Times New Roman"/>
                <w:lang w:val="en-US"/>
              </w:rPr>
            </w:pPr>
            <w:r w:rsidRPr="00F36EB0">
              <w:rPr>
                <w:rFonts w:cs="Times New Roman"/>
              </w:rPr>
              <w:t>D</w:t>
            </w:r>
          </w:p>
        </w:tc>
        <w:tc>
          <w:tcPr>
            <w:tcW w:w="747" w:type="dxa"/>
          </w:tcPr>
          <w:p w14:paraId="7C160A89" w14:textId="77777777" w:rsidR="00F36EB0" w:rsidRPr="00F36EB0" w:rsidRDefault="00F36EB0" w:rsidP="00AF4BBB">
            <w:pPr>
              <w:spacing w:line="276" w:lineRule="auto"/>
              <w:contextualSpacing/>
              <w:jc w:val="center"/>
              <w:rPr>
                <w:rFonts w:cs="Times New Roman"/>
                <w:lang w:val="en-US"/>
              </w:rPr>
            </w:pPr>
            <w:r w:rsidRPr="00F36EB0">
              <w:rPr>
                <w:rFonts w:cs="Times New Roman"/>
              </w:rPr>
              <w:t>A</w:t>
            </w:r>
          </w:p>
        </w:tc>
        <w:tc>
          <w:tcPr>
            <w:tcW w:w="748" w:type="dxa"/>
          </w:tcPr>
          <w:p w14:paraId="749F197C" w14:textId="77777777" w:rsidR="00F36EB0" w:rsidRPr="00F36EB0" w:rsidRDefault="00F36EB0" w:rsidP="00AF4BBB">
            <w:pPr>
              <w:spacing w:line="276" w:lineRule="auto"/>
              <w:contextualSpacing/>
              <w:jc w:val="center"/>
              <w:rPr>
                <w:rFonts w:cs="Times New Roman"/>
                <w:lang w:val="en-US"/>
              </w:rPr>
            </w:pPr>
            <w:r w:rsidRPr="00F36EB0">
              <w:rPr>
                <w:rFonts w:cs="Times New Roman"/>
                <w:lang w:val="en-US"/>
              </w:rPr>
              <w:t>B</w:t>
            </w:r>
          </w:p>
        </w:tc>
        <w:tc>
          <w:tcPr>
            <w:tcW w:w="748" w:type="dxa"/>
          </w:tcPr>
          <w:p w14:paraId="16A1A3A9" w14:textId="77777777" w:rsidR="00F36EB0" w:rsidRPr="00F36EB0" w:rsidRDefault="00F36EB0" w:rsidP="00AF4BBB">
            <w:pPr>
              <w:spacing w:line="276" w:lineRule="auto"/>
              <w:contextualSpacing/>
              <w:jc w:val="center"/>
              <w:rPr>
                <w:rFonts w:cs="Times New Roman"/>
                <w:lang w:val="en-US"/>
              </w:rPr>
            </w:pPr>
            <w:r w:rsidRPr="00F36EB0">
              <w:rPr>
                <w:rFonts w:cs="Times New Roman"/>
                <w:lang w:val="en-US"/>
              </w:rPr>
              <w:t>D</w:t>
            </w:r>
          </w:p>
        </w:tc>
        <w:tc>
          <w:tcPr>
            <w:tcW w:w="747" w:type="dxa"/>
          </w:tcPr>
          <w:p w14:paraId="52103660" w14:textId="77777777" w:rsidR="00F36EB0" w:rsidRPr="00F36EB0" w:rsidRDefault="00F36EB0" w:rsidP="00AF4BBB">
            <w:pPr>
              <w:spacing w:line="276" w:lineRule="auto"/>
              <w:contextualSpacing/>
              <w:jc w:val="center"/>
              <w:rPr>
                <w:rFonts w:cs="Times New Roman"/>
                <w:lang w:val="en-US"/>
              </w:rPr>
            </w:pPr>
            <w:r w:rsidRPr="00F36EB0">
              <w:rPr>
                <w:rFonts w:cs="Times New Roman"/>
                <w:lang w:val="en-US"/>
              </w:rPr>
              <w:t>C</w:t>
            </w:r>
          </w:p>
        </w:tc>
        <w:tc>
          <w:tcPr>
            <w:tcW w:w="748" w:type="dxa"/>
          </w:tcPr>
          <w:p w14:paraId="5302F29E" w14:textId="77777777" w:rsidR="00F36EB0" w:rsidRPr="00F36EB0" w:rsidRDefault="00F36EB0" w:rsidP="00AF4BBB">
            <w:pPr>
              <w:spacing w:line="276" w:lineRule="auto"/>
              <w:contextualSpacing/>
              <w:jc w:val="center"/>
              <w:rPr>
                <w:rFonts w:cs="Times New Roman"/>
                <w:lang w:val="en-US"/>
              </w:rPr>
            </w:pPr>
            <w:r w:rsidRPr="00F36EB0">
              <w:rPr>
                <w:rFonts w:cs="Times New Roman"/>
                <w:lang w:val="en-US"/>
              </w:rPr>
              <w:t>A</w:t>
            </w:r>
          </w:p>
        </w:tc>
        <w:tc>
          <w:tcPr>
            <w:tcW w:w="747" w:type="dxa"/>
          </w:tcPr>
          <w:p w14:paraId="332266E6" w14:textId="77777777" w:rsidR="00F36EB0" w:rsidRPr="00F36EB0" w:rsidRDefault="00F36EB0" w:rsidP="00AF4BBB">
            <w:pPr>
              <w:spacing w:line="276" w:lineRule="auto"/>
              <w:contextualSpacing/>
              <w:jc w:val="center"/>
              <w:rPr>
                <w:rFonts w:cs="Times New Roman"/>
                <w:lang w:val="en-US"/>
              </w:rPr>
            </w:pPr>
            <w:r w:rsidRPr="00F36EB0">
              <w:rPr>
                <w:rFonts w:cs="Times New Roman"/>
                <w:lang w:val="en-US"/>
              </w:rPr>
              <w:t>C</w:t>
            </w:r>
          </w:p>
        </w:tc>
        <w:tc>
          <w:tcPr>
            <w:tcW w:w="747" w:type="dxa"/>
          </w:tcPr>
          <w:p w14:paraId="49D254AE" w14:textId="77777777" w:rsidR="00F36EB0" w:rsidRPr="00F36EB0" w:rsidRDefault="00F36EB0" w:rsidP="00AF4BBB">
            <w:pPr>
              <w:spacing w:line="276" w:lineRule="auto"/>
              <w:contextualSpacing/>
              <w:jc w:val="center"/>
              <w:rPr>
                <w:rFonts w:cs="Times New Roman"/>
                <w:lang w:val="en-US"/>
              </w:rPr>
            </w:pPr>
            <w:r w:rsidRPr="00F36EB0">
              <w:rPr>
                <w:rFonts w:cs="Times New Roman"/>
                <w:lang w:val="en-US"/>
              </w:rPr>
              <w:t>A</w:t>
            </w:r>
          </w:p>
        </w:tc>
        <w:tc>
          <w:tcPr>
            <w:tcW w:w="751" w:type="dxa"/>
          </w:tcPr>
          <w:p w14:paraId="250769DC" w14:textId="77777777" w:rsidR="00F36EB0" w:rsidRPr="00F36EB0" w:rsidRDefault="00F36EB0" w:rsidP="00AF4BBB">
            <w:pPr>
              <w:spacing w:line="276" w:lineRule="auto"/>
              <w:contextualSpacing/>
              <w:jc w:val="center"/>
              <w:rPr>
                <w:rFonts w:cs="Times New Roman"/>
                <w:lang w:val="en-US"/>
              </w:rPr>
            </w:pPr>
            <w:r w:rsidRPr="00F36EB0">
              <w:rPr>
                <w:rFonts w:cs="Times New Roman"/>
                <w:lang w:val="en-US"/>
              </w:rPr>
              <w:t>A</w:t>
            </w:r>
          </w:p>
        </w:tc>
        <w:tc>
          <w:tcPr>
            <w:tcW w:w="751" w:type="dxa"/>
          </w:tcPr>
          <w:p w14:paraId="2874DDD0" w14:textId="77777777" w:rsidR="00F36EB0" w:rsidRPr="00F36EB0" w:rsidRDefault="00F36EB0" w:rsidP="00AF4BBB">
            <w:pPr>
              <w:spacing w:line="276" w:lineRule="auto"/>
              <w:contextualSpacing/>
              <w:jc w:val="center"/>
              <w:rPr>
                <w:rFonts w:cs="Times New Roman"/>
                <w:lang w:val="en-US"/>
              </w:rPr>
            </w:pPr>
            <w:r w:rsidRPr="00F36EB0">
              <w:rPr>
                <w:rFonts w:cs="Times New Roman"/>
                <w:lang w:val="en-US"/>
              </w:rPr>
              <w:t>C</w:t>
            </w:r>
          </w:p>
        </w:tc>
        <w:tc>
          <w:tcPr>
            <w:tcW w:w="752" w:type="dxa"/>
          </w:tcPr>
          <w:p w14:paraId="266E3394" w14:textId="77777777" w:rsidR="00F36EB0" w:rsidRPr="00F36EB0" w:rsidRDefault="00F36EB0" w:rsidP="00AF4BBB">
            <w:pPr>
              <w:spacing w:line="276" w:lineRule="auto"/>
              <w:contextualSpacing/>
              <w:jc w:val="center"/>
              <w:rPr>
                <w:rFonts w:cs="Times New Roman"/>
                <w:lang w:val="en-US"/>
              </w:rPr>
            </w:pPr>
            <w:r w:rsidRPr="00F36EB0">
              <w:rPr>
                <w:rFonts w:cs="Times New Roman"/>
                <w:lang w:val="en-US"/>
              </w:rPr>
              <w:t>B</w:t>
            </w:r>
          </w:p>
        </w:tc>
      </w:tr>
    </w:tbl>
    <w:p w14:paraId="3DB311E3" w14:textId="77777777" w:rsidR="00F36EB0" w:rsidRPr="00F36EB0" w:rsidRDefault="00F36EB0" w:rsidP="00AF4BBB">
      <w:pPr>
        <w:spacing w:after="120" w:line="276" w:lineRule="auto"/>
        <w:ind w:left="992"/>
        <w:contextualSpacing/>
        <w:rPr>
          <w:rFonts w:ascii="Times New Roman" w:hAnsi="Times New Roman" w:cs="Times New Roman"/>
          <w:lang w:val="en-GB"/>
        </w:rPr>
      </w:pPr>
    </w:p>
    <w:p w14:paraId="19C21319" w14:textId="77777777" w:rsidR="00F36EB0" w:rsidRPr="00F36EB0" w:rsidRDefault="00F36EB0" w:rsidP="00AF4BBB">
      <w:pPr>
        <w:spacing w:after="120" w:line="276" w:lineRule="auto"/>
        <w:ind w:left="992"/>
        <w:contextualSpacing/>
        <w:rPr>
          <w:rFonts w:ascii="Times New Roman" w:hAnsi="Times New Roman" w:cs="Times New Roman"/>
          <w:b/>
          <w:lang w:val="en-US"/>
        </w:rPr>
      </w:pPr>
      <w:r w:rsidRPr="00F36EB0">
        <w:rPr>
          <w:rFonts w:ascii="Times New Roman" w:hAnsi="Times New Roman" w:cs="Times New Roman"/>
          <w:b/>
        </w:rPr>
        <w:t>II. TỰ LUẬN</w:t>
      </w:r>
      <w:r w:rsidRPr="00F36EB0">
        <w:rPr>
          <w:rFonts w:ascii="Times New Roman" w:hAnsi="Times New Roman" w:cs="Times New Roman"/>
          <w:b/>
          <w:lang w:val="en-US"/>
        </w:rPr>
        <w:t xml:space="preserve"> (</w:t>
      </w:r>
      <w:r w:rsidRPr="00F36EB0">
        <w:rPr>
          <w:rFonts w:ascii="Times New Roman" w:hAnsi="Times New Roman" w:cs="Times New Roman"/>
          <w:b/>
        </w:rPr>
        <w:t>7,0 điểm)</w:t>
      </w:r>
    </w:p>
    <w:tbl>
      <w:tblPr>
        <w:tblStyle w:val="TableGrid"/>
        <w:tblW w:w="10201" w:type="dxa"/>
        <w:tblLook w:val="04A0" w:firstRow="1" w:lastRow="0" w:firstColumn="1" w:lastColumn="0" w:noHBand="0" w:noVBand="1"/>
      </w:tblPr>
      <w:tblGrid>
        <w:gridCol w:w="895"/>
        <w:gridCol w:w="8314"/>
        <w:gridCol w:w="992"/>
      </w:tblGrid>
      <w:tr w:rsidR="00F36EB0" w:rsidRPr="00F36EB0" w14:paraId="4C6369C1" w14:textId="77777777" w:rsidTr="0091545D">
        <w:tc>
          <w:tcPr>
            <w:tcW w:w="895" w:type="dxa"/>
            <w:vAlign w:val="center"/>
          </w:tcPr>
          <w:p w14:paraId="4563738F" w14:textId="77777777" w:rsidR="00F36EB0" w:rsidRPr="00F36EB0" w:rsidRDefault="00F36EB0" w:rsidP="00AF4BBB">
            <w:pPr>
              <w:spacing w:line="276" w:lineRule="auto"/>
              <w:contextualSpacing/>
              <w:jc w:val="center"/>
              <w:rPr>
                <w:rFonts w:cs="Times New Roman"/>
                <w:b/>
              </w:rPr>
            </w:pPr>
            <w:r w:rsidRPr="00F36EB0">
              <w:rPr>
                <w:rFonts w:cs="Times New Roman"/>
                <w:b/>
              </w:rPr>
              <w:t>Bài</w:t>
            </w:r>
          </w:p>
        </w:tc>
        <w:tc>
          <w:tcPr>
            <w:tcW w:w="8314" w:type="dxa"/>
            <w:vAlign w:val="center"/>
          </w:tcPr>
          <w:p w14:paraId="135507BF" w14:textId="77777777" w:rsidR="00F36EB0" w:rsidRPr="00F36EB0" w:rsidRDefault="00F36EB0" w:rsidP="00AF4BBB">
            <w:pPr>
              <w:spacing w:line="276" w:lineRule="auto"/>
              <w:contextualSpacing/>
              <w:jc w:val="center"/>
              <w:rPr>
                <w:rFonts w:cs="Times New Roman"/>
                <w:b/>
              </w:rPr>
            </w:pPr>
            <w:r w:rsidRPr="00F36EB0">
              <w:rPr>
                <w:rFonts w:cs="Times New Roman"/>
                <w:b/>
              </w:rPr>
              <w:t>Nội dung</w:t>
            </w:r>
          </w:p>
        </w:tc>
        <w:tc>
          <w:tcPr>
            <w:tcW w:w="992" w:type="dxa"/>
            <w:vAlign w:val="center"/>
          </w:tcPr>
          <w:p w14:paraId="4016F936" w14:textId="77777777" w:rsidR="00F36EB0" w:rsidRPr="00F36EB0" w:rsidRDefault="00F36EB0" w:rsidP="00AF4BBB">
            <w:pPr>
              <w:spacing w:line="276" w:lineRule="auto"/>
              <w:contextualSpacing/>
              <w:jc w:val="center"/>
              <w:rPr>
                <w:rFonts w:cs="Times New Roman"/>
                <w:b/>
              </w:rPr>
            </w:pPr>
            <w:r w:rsidRPr="00F36EB0">
              <w:rPr>
                <w:rFonts w:cs="Times New Roman"/>
                <w:b/>
              </w:rPr>
              <w:t>Điểm</w:t>
            </w:r>
          </w:p>
        </w:tc>
      </w:tr>
      <w:tr w:rsidR="00F36EB0" w:rsidRPr="00F36EB0" w14:paraId="7BABE717" w14:textId="77777777" w:rsidTr="0091545D">
        <w:trPr>
          <w:trHeight w:val="832"/>
        </w:trPr>
        <w:tc>
          <w:tcPr>
            <w:tcW w:w="895" w:type="dxa"/>
            <w:vAlign w:val="center"/>
          </w:tcPr>
          <w:p w14:paraId="1CDCE27D" w14:textId="77777777" w:rsidR="00F36EB0" w:rsidRPr="00F36EB0" w:rsidRDefault="00F36EB0" w:rsidP="00AF4BBB">
            <w:pPr>
              <w:spacing w:line="276" w:lineRule="auto"/>
              <w:contextualSpacing/>
              <w:rPr>
                <w:rFonts w:cs="Times New Roman"/>
                <w:b/>
              </w:rPr>
            </w:pPr>
            <w:r w:rsidRPr="00F36EB0">
              <w:rPr>
                <w:rFonts w:cs="Times New Roman"/>
                <w:b/>
              </w:rPr>
              <w:t>Bài</w:t>
            </w:r>
            <w:r w:rsidRPr="00F36EB0">
              <w:rPr>
                <w:rFonts w:cs="Times New Roman"/>
                <w:b/>
                <w:lang w:val="en-US"/>
              </w:rPr>
              <w:t xml:space="preserve"> </w:t>
            </w:r>
            <w:r w:rsidRPr="00F36EB0">
              <w:rPr>
                <w:rFonts w:cs="Times New Roman"/>
                <w:b/>
              </w:rPr>
              <w:t>1</w:t>
            </w:r>
          </w:p>
          <w:p w14:paraId="60E992ED" w14:textId="77777777" w:rsidR="00F36EB0" w:rsidRPr="00F36EB0" w:rsidRDefault="00F36EB0" w:rsidP="00AF4BBB">
            <w:pPr>
              <w:spacing w:line="276" w:lineRule="auto"/>
              <w:contextualSpacing/>
              <w:jc w:val="center"/>
              <w:rPr>
                <w:rFonts w:cs="Times New Roman"/>
                <w:b/>
                <w:i/>
                <w:lang w:val="en-US"/>
              </w:rPr>
            </w:pPr>
            <w:r w:rsidRPr="00F36EB0">
              <w:rPr>
                <w:rFonts w:cs="Times New Roman"/>
                <w:b/>
                <w:i/>
              </w:rPr>
              <w:t>(1,0 điểm)</w:t>
            </w:r>
          </w:p>
        </w:tc>
        <w:tc>
          <w:tcPr>
            <w:tcW w:w="8314" w:type="dxa"/>
          </w:tcPr>
          <w:p w14:paraId="7BB66CCE" w14:textId="77777777" w:rsidR="00F36EB0" w:rsidRPr="00F36EB0" w:rsidRDefault="00F36EB0" w:rsidP="00AF4BBB">
            <w:pPr>
              <w:spacing w:line="276" w:lineRule="auto"/>
              <w:rPr>
                <w:rFonts w:cs="Times New Roman"/>
                <w:lang w:val="en-GB"/>
              </w:rPr>
            </w:pPr>
            <w:r w:rsidRPr="00F36EB0">
              <w:rPr>
                <w:rFonts w:cs="Times New Roman"/>
                <w:lang w:val="en-GB"/>
              </w:rPr>
              <w:t>a) Vì</w:t>
            </w:r>
            <w:r w:rsidRPr="00F36EB0">
              <w:rPr>
                <w:rFonts w:cs="Times New Roman"/>
              </w:rPr>
              <w:t xml:space="preserve"> </w:t>
            </w:r>
            <w:r w:rsidRPr="00F36EB0">
              <w:rPr>
                <w:rFonts w:ascii="Calibri" w:hAnsi="Calibri" w:cs="Times New Roman"/>
                <w:position w:val="-12"/>
                <w:sz w:val="24"/>
                <w:szCs w:val="24"/>
              </w:rPr>
              <w:object w:dxaOrig="400" w:dyaOrig="279" w14:anchorId="59FA534D">
                <v:shape id="_x0000_i1766" type="#_x0000_t75" style="width:20.25pt;height:14.25pt" o:ole="">
                  <v:imagedata r:id="rId1456" o:title=""/>
                </v:shape>
                <o:OLEObject Type="Embed" ProgID="Equation.DSMT4" ShapeID="_x0000_i1766" DrawAspect="Content" ObjectID="_1738861777" r:id="rId1457"/>
              </w:object>
            </w:r>
            <w:r w:rsidRPr="00F36EB0">
              <w:rPr>
                <w:rFonts w:cs="Times New Roman"/>
              </w:rPr>
              <w:t xml:space="preserve"> </w:t>
            </w:r>
            <w:r w:rsidRPr="00F36EB0">
              <w:rPr>
                <w:rFonts w:cs="Times New Roman"/>
                <w:lang w:val="en-GB"/>
              </w:rPr>
              <w:t>là hai đại lượng tỉ lệ thuận nên</w:t>
            </w:r>
            <w:r w:rsidRPr="00F36EB0">
              <w:rPr>
                <w:rFonts w:cs="Times New Roman"/>
              </w:rPr>
              <w:t xml:space="preserve"> </w:t>
            </w:r>
            <w:r w:rsidRPr="00F36EB0">
              <w:rPr>
                <w:rFonts w:ascii="Calibri" w:hAnsi="Calibri" w:cs="Times New Roman"/>
                <w:position w:val="-6"/>
                <w:sz w:val="24"/>
                <w:szCs w:val="24"/>
              </w:rPr>
              <w:object w:dxaOrig="620" w:dyaOrig="260" w14:anchorId="735A8E8E">
                <v:shape id="_x0000_i1767" type="#_x0000_t75" style="width:30.75pt;height:12.75pt" o:ole="">
                  <v:imagedata r:id="rId1458" o:title=""/>
                </v:shape>
                <o:OLEObject Type="Embed" ProgID="Equation.DSMT4" ShapeID="_x0000_i1767" DrawAspect="Content" ObjectID="_1738861778" r:id="rId1459"/>
              </w:object>
            </w:r>
          </w:p>
          <w:p w14:paraId="20790B75" w14:textId="77777777" w:rsidR="00F36EB0" w:rsidRPr="00F36EB0" w:rsidRDefault="00F36EB0" w:rsidP="00AF4BBB">
            <w:pPr>
              <w:spacing w:line="276" w:lineRule="auto"/>
              <w:rPr>
                <w:rFonts w:cs="Times New Roman"/>
                <w:lang w:val="en-GB"/>
              </w:rPr>
            </w:pPr>
            <w:r w:rsidRPr="00F36EB0">
              <w:rPr>
                <w:rFonts w:cs="Times New Roman"/>
                <w:lang w:val="en-GB"/>
              </w:rPr>
              <w:t>b) Khi</w:t>
            </w:r>
            <w:r w:rsidRPr="00F36EB0">
              <w:rPr>
                <w:rFonts w:ascii="Calibri" w:hAnsi="Calibri" w:cs="Times New Roman"/>
                <w:position w:val="-12"/>
                <w:sz w:val="24"/>
                <w:szCs w:val="24"/>
              </w:rPr>
              <w:object w:dxaOrig="760" w:dyaOrig="320" w14:anchorId="741BD8C4">
                <v:shape id="_x0000_i1768" type="#_x0000_t75" style="width:38.25pt;height:16.5pt" o:ole="">
                  <v:imagedata r:id="rId1460" o:title=""/>
                </v:shape>
                <o:OLEObject Type="Embed" ProgID="Equation.DSMT4" ShapeID="_x0000_i1768" DrawAspect="Content" ObjectID="_1738861779" r:id="rId1461"/>
              </w:object>
            </w:r>
            <w:r w:rsidRPr="00F36EB0">
              <w:rPr>
                <w:rFonts w:cs="Times New Roman"/>
                <w:bCs/>
                <w:lang w:val="en-GB"/>
              </w:rPr>
              <w:t xml:space="preserve"> </w:t>
            </w:r>
            <w:r w:rsidRPr="00F36EB0">
              <w:rPr>
                <w:rFonts w:cs="Times New Roman"/>
                <w:lang w:val="en-GB"/>
              </w:rPr>
              <w:t xml:space="preserve">thì </w:t>
            </w:r>
            <w:r w:rsidRPr="00F36EB0">
              <w:rPr>
                <w:rFonts w:ascii="Calibri" w:hAnsi="Calibri" w:cs="Times New Roman"/>
                <w:position w:val="-22"/>
                <w:sz w:val="24"/>
                <w:szCs w:val="24"/>
              </w:rPr>
              <w:object w:dxaOrig="1120" w:dyaOrig="600" w14:anchorId="6B57C8B8">
                <v:shape id="_x0000_i1769" type="#_x0000_t75" style="width:55.5pt;height:30pt" o:ole="">
                  <v:imagedata r:id="rId1462" o:title=""/>
                </v:shape>
                <o:OLEObject Type="Embed" ProgID="Equation.DSMT4" ShapeID="_x0000_i1769" DrawAspect="Content" ObjectID="_1738861780" r:id="rId1463"/>
              </w:object>
            </w:r>
          </w:p>
          <w:p w14:paraId="5EB93B47" w14:textId="77777777" w:rsidR="00F36EB0" w:rsidRPr="00F36EB0" w:rsidRDefault="00F36EB0" w:rsidP="00AF4BBB">
            <w:pPr>
              <w:spacing w:line="276" w:lineRule="auto"/>
              <w:jc w:val="both"/>
              <w:rPr>
                <w:rFonts w:cs="Times New Roman"/>
                <w:lang w:val="en-GB"/>
              </w:rPr>
            </w:pPr>
            <w:r w:rsidRPr="00F36EB0">
              <w:rPr>
                <w:rFonts w:cs="Times New Roman"/>
                <w:lang w:val="en-GB"/>
              </w:rPr>
              <w:t xml:space="preserve">Khi </w:t>
            </w:r>
            <w:r w:rsidRPr="00F36EB0">
              <w:rPr>
                <w:rFonts w:ascii="Calibri" w:hAnsi="Calibri" w:cs="Times New Roman"/>
                <w:position w:val="-12"/>
                <w:sz w:val="24"/>
                <w:szCs w:val="24"/>
              </w:rPr>
              <w:object w:dxaOrig="639" w:dyaOrig="320" w14:anchorId="21BC1BE1">
                <v:shape id="_x0000_i1770" type="#_x0000_t75" style="width:32.25pt;height:16.5pt" o:ole="">
                  <v:imagedata r:id="rId1464" o:title=""/>
                </v:shape>
                <o:OLEObject Type="Embed" ProgID="Equation.DSMT4" ShapeID="_x0000_i1770" DrawAspect="Content" ObjectID="_1738861781" r:id="rId1465"/>
              </w:object>
            </w:r>
            <w:r w:rsidRPr="00F36EB0">
              <w:rPr>
                <w:rFonts w:cs="Times New Roman"/>
                <w:lang w:val="en-GB"/>
              </w:rPr>
              <w:t xml:space="preserve"> thì </w:t>
            </w:r>
            <w:r w:rsidRPr="00F36EB0">
              <w:rPr>
                <w:rFonts w:ascii="Calibri" w:hAnsi="Calibri" w:cs="Times New Roman"/>
                <w:position w:val="-22"/>
                <w:sz w:val="24"/>
                <w:szCs w:val="24"/>
              </w:rPr>
              <w:object w:dxaOrig="999" w:dyaOrig="600" w14:anchorId="488642E8">
                <v:shape id="_x0000_i1771" type="#_x0000_t75" style="width:49.5pt;height:30pt" o:ole="">
                  <v:imagedata r:id="rId1466" o:title=""/>
                </v:shape>
                <o:OLEObject Type="Embed" ProgID="Equation.DSMT4" ShapeID="_x0000_i1771" DrawAspect="Content" ObjectID="_1738861782" r:id="rId1467"/>
              </w:object>
            </w:r>
            <w:r w:rsidRPr="00F36EB0">
              <w:rPr>
                <w:rFonts w:cs="Times New Roman"/>
                <w:lang w:val="en-GB"/>
              </w:rPr>
              <w:t xml:space="preserve"> </w:t>
            </w:r>
          </w:p>
        </w:tc>
        <w:tc>
          <w:tcPr>
            <w:tcW w:w="992" w:type="dxa"/>
          </w:tcPr>
          <w:p w14:paraId="03240058" w14:textId="77777777" w:rsidR="00F36EB0" w:rsidRPr="00F36EB0" w:rsidRDefault="00F36EB0" w:rsidP="00AF4BBB">
            <w:pPr>
              <w:spacing w:line="276" w:lineRule="auto"/>
              <w:contextualSpacing/>
              <w:jc w:val="center"/>
              <w:rPr>
                <w:rFonts w:cs="Times New Roman"/>
                <w:lang w:val="en-US"/>
              </w:rPr>
            </w:pPr>
            <w:r w:rsidRPr="00F36EB0">
              <w:rPr>
                <w:rFonts w:cs="Times New Roman"/>
                <w:lang w:val="en-US"/>
              </w:rPr>
              <w:t>0,5</w:t>
            </w:r>
          </w:p>
          <w:p w14:paraId="172DD283" w14:textId="77777777" w:rsidR="00F36EB0" w:rsidRPr="00F36EB0" w:rsidRDefault="00F36EB0" w:rsidP="00AF4BBB">
            <w:pPr>
              <w:spacing w:line="276" w:lineRule="auto"/>
              <w:contextualSpacing/>
              <w:jc w:val="center"/>
              <w:rPr>
                <w:rFonts w:cs="Times New Roman"/>
                <w:lang w:val="en-US"/>
              </w:rPr>
            </w:pPr>
            <w:r w:rsidRPr="00F36EB0">
              <w:rPr>
                <w:rFonts w:cs="Times New Roman"/>
                <w:lang w:val="en-US"/>
              </w:rPr>
              <w:t>0,25</w:t>
            </w:r>
          </w:p>
          <w:p w14:paraId="53F1BB51" w14:textId="77777777" w:rsidR="00F36EB0" w:rsidRPr="00F36EB0" w:rsidRDefault="00F36EB0" w:rsidP="00AF4BBB">
            <w:pPr>
              <w:spacing w:line="276" w:lineRule="auto"/>
              <w:contextualSpacing/>
              <w:jc w:val="center"/>
              <w:rPr>
                <w:rFonts w:cs="Times New Roman"/>
                <w:lang w:val="en-US"/>
              </w:rPr>
            </w:pPr>
            <w:r w:rsidRPr="00F36EB0">
              <w:rPr>
                <w:rFonts w:cs="Times New Roman"/>
                <w:lang w:val="en-US"/>
              </w:rPr>
              <w:t>0,25</w:t>
            </w:r>
          </w:p>
        </w:tc>
      </w:tr>
      <w:tr w:rsidR="00F36EB0" w:rsidRPr="00F36EB0" w14:paraId="6AC23EF2" w14:textId="77777777" w:rsidTr="0091545D">
        <w:trPr>
          <w:trHeight w:val="567"/>
        </w:trPr>
        <w:tc>
          <w:tcPr>
            <w:tcW w:w="895" w:type="dxa"/>
            <w:vAlign w:val="center"/>
          </w:tcPr>
          <w:p w14:paraId="0CCD674D" w14:textId="77777777" w:rsidR="00F36EB0" w:rsidRPr="00F36EB0" w:rsidRDefault="00F36EB0" w:rsidP="00AF4BBB">
            <w:pPr>
              <w:spacing w:line="276" w:lineRule="auto"/>
              <w:contextualSpacing/>
              <w:rPr>
                <w:rFonts w:cs="Times New Roman"/>
                <w:b/>
              </w:rPr>
            </w:pPr>
            <w:r w:rsidRPr="00F36EB0">
              <w:rPr>
                <w:rFonts w:cs="Times New Roman"/>
                <w:b/>
              </w:rPr>
              <w:t>Bài</w:t>
            </w:r>
            <w:r w:rsidRPr="00F36EB0">
              <w:rPr>
                <w:rFonts w:cs="Times New Roman"/>
                <w:b/>
                <w:lang w:val="en-US"/>
              </w:rPr>
              <w:t xml:space="preserve"> </w:t>
            </w:r>
            <w:r w:rsidRPr="00F36EB0">
              <w:rPr>
                <w:rFonts w:cs="Times New Roman"/>
                <w:b/>
              </w:rPr>
              <w:t>2</w:t>
            </w:r>
          </w:p>
          <w:p w14:paraId="3F00B7E2" w14:textId="77777777" w:rsidR="00F36EB0" w:rsidRPr="00F36EB0" w:rsidRDefault="00F36EB0" w:rsidP="00AF4BBB">
            <w:pPr>
              <w:spacing w:line="276" w:lineRule="auto"/>
              <w:contextualSpacing/>
              <w:jc w:val="center"/>
              <w:rPr>
                <w:rFonts w:cs="Times New Roman"/>
                <w:b/>
                <w:i/>
                <w:lang w:val="en-US"/>
              </w:rPr>
            </w:pPr>
            <w:r w:rsidRPr="00F36EB0">
              <w:rPr>
                <w:rFonts w:cs="Times New Roman"/>
                <w:b/>
                <w:i/>
              </w:rPr>
              <w:t>(0,5 điểm)</w:t>
            </w:r>
          </w:p>
        </w:tc>
        <w:tc>
          <w:tcPr>
            <w:tcW w:w="8314" w:type="dxa"/>
          </w:tcPr>
          <w:p w14:paraId="199B3AD0" w14:textId="77777777" w:rsidR="00F36EB0" w:rsidRPr="00F36EB0" w:rsidRDefault="00F36EB0" w:rsidP="00AF4BBB">
            <w:pPr>
              <w:pStyle w:val="NormalWeb"/>
              <w:spacing w:before="0" w:beforeAutospacing="0" w:after="0" w:afterAutospacing="0" w:line="276" w:lineRule="auto"/>
              <w:rPr>
                <w:sz w:val="22"/>
              </w:rPr>
            </w:pPr>
            <w:r w:rsidRPr="00F36EB0">
              <w:rPr>
                <w:sz w:val="22"/>
              </w:rPr>
              <w:t>Chọn ngẫu nhiên một số trong bốn số 11;12;13 và 14.</w:t>
            </w:r>
          </w:p>
          <w:p w14:paraId="732BEBA4" w14:textId="77777777" w:rsidR="00F36EB0" w:rsidRPr="00F36EB0" w:rsidRDefault="00F36EB0" w:rsidP="00AF4BBB">
            <w:pPr>
              <w:pStyle w:val="NormalWeb"/>
              <w:spacing w:before="0" w:beforeAutospacing="0" w:after="0" w:afterAutospacing="0" w:line="276" w:lineRule="auto"/>
              <w:rPr>
                <w:sz w:val="22"/>
              </w:rPr>
            </w:pPr>
            <w:r w:rsidRPr="00F36EB0">
              <w:rPr>
                <w:sz w:val="22"/>
              </w:rPr>
              <w:t xml:space="preserve">Xác suất để chọn được số chia hết cho 5 là </w:t>
            </w:r>
            <w:r w:rsidRPr="00F36EB0">
              <w:rPr>
                <w:b/>
                <w:sz w:val="22"/>
              </w:rPr>
              <w:t>2</w:t>
            </w:r>
          </w:p>
          <w:p w14:paraId="76FBE79D" w14:textId="77777777" w:rsidR="00F36EB0" w:rsidRPr="00F36EB0" w:rsidRDefault="00F36EB0" w:rsidP="00AF4BBB">
            <w:pPr>
              <w:spacing w:line="276" w:lineRule="auto"/>
              <w:contextualSpacing/>
              <w:rPr>
                <w:rFonts w:eastAsiaTheme="minorEastAsia" w:cs="Times New Roman"/>
                <w:lang w:val="en-US"/>
              </w:rPr>
            </w:pPr>
          </w:p>
        </w:tc>
        <w:tc>
          <w:tcPr>
            <w:tcW w:w="992" w:type="dxa"/>
          </w:tcPr>
          <w:p w14:paraId="38F167C0" w14:textId="77777777" w:rsidR="00F36EB0" w:rsidRPr="00F36EB0" w:rsidRDefault="00F36EB0" w:rsidP="00AF4BBB">
            <w:pPr>
              <w:spacing w:line="276" w:lineRule="auto"/>
              <w:contextualSpacing/>
              <w:jc w:val="center"/>
              <w:rPr>
                <w:rFonts w:cs="Times New Roman"/>
                <w:lang w:val="en-US"/>
              </w:rPr>
            </w:pPr>
            <w:r w:rsidRPr="00F36EB0">
              <w:rPr>
                <w:rFonts w:cs="Times New Roman"/>
                <w:lang w:val="en-US"/>
              </w:rPr>
              <w:t>0,5</w:t>
            </w:r>
          </w:p>
          <w:p w14:paraId="2025F204" w14:textId="77777777" w:rsidR="00F36EB0" w:rsidRPr="00F36EB0" w:rsidRDefault="00F36EB0" w:rsidP="00AF4BBB">
            <w:pPr>
              <w:spacing w:line="276" w:lineRule="auto"/>
              <w:contextualSpacing/>
              <w:rPr>
                <w:rFonts w:cs="Times New Roman"/>
                <w:lang w:val="en-US"/>
              </w:rPr>
            </w:pPr>
          </w:p>
        </w:tc>
      </w:tr>
      <w:tr w:rsidR="00F36EB0" w:rsidRPr="00F36EB0" w14:paraId="366A9C7F" w14:textId="77777777" w:rsidTr="0091545D">
        <w:trPr>
          <w:trHeight w:val="1512"/>
        </w:trPr>
        <w:tc>
          <w:tcPr>
            <w:tcW w:w="895" w:type="dxa"/>
            <w:vMerge w:val="restart"/>
            <w:vAlign w:val="center"/>
          </w:tcPr>
          <w:p w14:paraId="38F5AC4C" w14:textId="77777777" w:rsidR="00F36EB0" w:rsidRPr="00F36EB0" w:rsidRDefault="00F36EB0" w:rsidP="00AF4BBB">
            <w:pPr>
              <w:spacing w:line="276" w:lineRule="auto"/>
              <w:contextualSpacing/>
              <w:rPr>
                <w:rFonts w:cs="Times New Roman"/>
                <w:b/>
              </w:rPr>
            </w:pPr>
            <w:r w:rsidRPr="00F36EB0">
              <w:rPr>
                <w:rFonts w:cs="Times New Roman"/>
                <w:b/>
              </w:rPr>
              <w:t>Bài</w:t>
            </w:r>
            <w:r w:rsidRPr="00F36EB0">
              <w:rPr>
                <w:rFonts w:cs="Times New Roman"/>
                <w:b/>
                <w:lang w:val="en-US"/>
              </w:rPr>
              <w:t xml:space="preserve"> </w:t>
            </w:r>
            <w:r w:rsidRPr="00F36EB0">
              <w:rPr>
                <w:rFonts w:cs="Times New Roman"/>
                <w:b/>
              </w:rPr>
              <w:t>3</w:t>
            </w:r>
          </w:p>
          <w:p w14:paraId="43DFA60B" w14:textId="77777777" w:rsidR="00F36EB0" w:rsidRPr="00F36EB0" w:rsidRDefault="00F36EB0" w:rsidP="00AF4BBB">
            <w:pPr>
              <w:spacing w:line="276" w:lineRule="auto"/>
              <w:contextualSpacing/>
              <w:jc w:val="center"/>
              <w:rPr>
                <w:rFonts w:cs="Times New Roman"/>
                <w:b/>
                <w:i/>
                <w:lang w:val="en-US"/>
              </w:rPr>
            </w:pPr>
            <w:r w:rsidRPr="00F36EB0">
              <w:rPr>
                <w:rFonts w:cs="Times New Roman"/>
                <w:b/>
                <w:i/>
                <w:lang w:val="en-US"/>
              </w:rPr>
              <w:t>(2,5 điểm)</w:t>
            </w:r>
          </w:p>
        </w:tc>
        <w:tc>
          <w:tcPr>
            <w:tcW w:w="8314" w:type="dxa"/>
          </w:tcPr>
          <w:p w14:paraId="75F1C3F1" w14:textId="77777777" w:rsidR="00F36EB0" w:rsidRPr="00F36EB0" w:rsidRDefault="00F36EB0" w:rsidP="00AF4BBB">
            <w:pPr>
              <w:spacing w:line="276" w:lineRule="auto"/>
              <w:rPr>
                <w:rFonts w:cs="Times New Roman"/>
                <w:bCs/>
                <w:iCs/>
                <w:lang w:val="en-US"/>
              </w:rPr>
            </w:pPr>
            <w:r w:rsidRPr="00F36EB0">
              <w:rPr>
                <w:rFonts w:cs="Times New Roman"/>
                <w:bCs/>
                <w:iCs/>
                <w:lang w:val="en-US"/>
              </w:rPr>
              <w:t>Thu gọn hai đơn thức P(x) và Q(x)</w:t>
            </w:r>
          </w:p>
          <w:p w14:paraId="56F6ED7C" w14:textId="77777777" w:rsidR="00F36EB0" w:rsidRPr="00F36EB0" w:rsidRDefault="00F36EB0" w:rsidP="00AF4BBB">
            <w:pPr>
              <w:spacing w:line="276" w:lineRule="auto"/>
              <w:rPr>
                <w:rFonts w:cs="Times New Roman"/>
                <w:b/>
                <w:bCs/>
                <w:iCs/>
                <w:lang w:val="nl-NL"/>
              </w:rPr>
            </w:pPr>
            <w:r w:rsidRPr="00F36EB0">
              <w:rPr>
                <w:rFonts w:cs="Times New Roman"/>
                <w:b/>
                <w:bCs/>
                <w:noProof/>
                <w:position w:val="-14"/>
                <w:lang w:val="en-US"/>
              </w:rPr>
              <w:drawing>
                <wp:inline distT="0" distB="0" distL="114300" distR="114300" wp14:anchorId="1C66A144" wp14:editId="28455FFB">
                  <wp:extent cx="2628900" cy="254000"/>
                  <wp:effectExtent l="0" t="0" r="0" b="13970"/>
                  <wp:docPr id="223"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07"/>
                          <pic:cNvPicPr>
                            <a:picLocks noChangeAspect="1"/>
                          </pic:cNvPicPr>
                        </pic:nvPicPr>
                        <pic:blipFill>
                          <a:blip r:embed="rId1468"/>
                          <a:stretch>
                            <a:fillRect/>
                          </a:stretch>
                        </pic:blipFill>
                        <pic:spPr>
                          <a:xfrm>
                            <a:off x="0" y="0"/>
                            <a:ext cx="2628900" cy="254000"/>
                          </a:xfrm>
                          <a:prstGeom prst="rect">
                            <a:avLst/>
                          </a:prstGeom>
                          <a:noFill/>
                          <a:ln>
                            <a:noFill/>
                          </a:ln>
                        </pic:spPr>
                      </pic:pic>
                    </a:graphicData>
                  </a:graphic>
                </wp:inline>
              </w:drawing>
            </w:r>
          </w:p>
          <w:p w14:paraId="5A018E7A" w14:textId="77777777" w:rsidR="00F36EB0" w:rsidRPr="00F36EB0" w:rsidRDefault="00F36EB0" w:rsidP="00AF4BBB">
            <w:pPr>
              <w:spacing w:line="276" w:lineRule="auto"/>
              <w:rPr>
                <w:rFonts w:cs="Times New Roman"/>
              </w:rPr>
            </w:pPr>
            <w:r w:rsidRPr="00F36EB0">
              <w:rPr>
                <w:rFonts w:cs="Times New Roman"/>
                <w:noProof/>
                <w:position w:val="-14"/>
                <w:lang w:val="en-US"/>
              </w:rPr>
              <w:drawing>
                <wp:inline distT="0" distB="0" distL="114300" distR="114300" wp14:anchorId="087FF575" wp14:editId="2FF831BE">
                  <wp:extent cx="2095500" cy="254000"/>
                  <wp:effectExtent l="0" t="0" r="0" b="13970"/>
                  <wp:docPr id="224"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08"/>
                          <pic:cNvPicPr>
                            <a:picLocks noChangeAspect="1"/>
                          </pic:cNvPicPr>
                        </pic:nvPicPr>
                        <pic:blipFill>
                          <a:blip r:embed="rId1427"/>
                          <a:stretch>
                            <a:fillRect/>
                          </a:stretch>
                        </pic:blipFill>
                        <pic:spPr>
                          <a:xfrm>
                            <a:off x="0" y="0"/>
                            <a:ext cx="2095500" cy="254000"/>
                          </a:xfrm>
                          <a:prstGeom prst="rect">
                            <a:avLst/>
                          </a:prstGeom>
                          <a:noFill/>
                          <a:ln>
                            <a:noFill/>
                          </a:ln>
                        </pic:spPr>
                      </pic:pic>
                    </a:graphicData>
                  </a:graphic>
                </wp:inline>
              </w:drawing>
            </w:r>
            <w:r w:rsidRPr="00F36EB0">
              <w:rPr>
                <w:rFonts w:cs="Times New Roman"/>
                <w:lang w:val="nl-NL"/>
              </w:rPr>
              <w:t>=</w:t>
            </w:r>
            <w:r w:rsidRPr="00F36EB0">
              <w:rPr>
                <w:rFonts w:cs="Times New Roman"/>
                <w:noProof/>
                <w:position w:val="-6"/>
                <w:lang w:val="en-US"/>
              </w:rPr>
              <w:drawing>
                <wp:inline distT="0" distB="0" distL="114300" distR="114300" wp14:anchorId="5F990E41" wp14:editId="0DC4B15A">
                  <wp:extent cx="1117600" cy="203200"/>
                  <wp:effectExtent l="0" t="0" r="6350" b="5080"/>
                  <wp:docPr id="225"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09"/>
                          <pic:cNvPicPr>
                            <a:picLocks noChangeAspect="1"/>
                          </pic:cNvPicPr>
                        </pic:nvPicPr>
                        <pic:blipFill>
                          <a:blip r:embed="rId1469"/>
                          <a:stretch>
                            <a:fillRect/>
                          </a:stretch>
                        </pic:blipFill>
                        <pic:spPr>
                          <a:xfrm>
                            <a:off x="0" y="0"/>
                            <a:ext cx="1117600" cy="203200"/>
                          </a:xfrm>
                          <a:prstGeom prst="rect">
                            <a:avLst/>
                          </a:prstGeom>
                          <a:noFill/>
                          <a:ln>
                            <a:noFill/>
                          </a:ln>
                        </pic:spPr>
                      </pic:pic>
                    </a:graphicData>
                  </a:graphic>
                </wp:inline>
              </w:drawing>
            </w:r>
          </w:p>
        </w:tc>
        <w:tc>
          <w:tcPr>
            <w:tcW w:w="992" w:type="dxa"/>
          </w:tcPr>
          <w:p w14:paraId="08C3D5C2" w14:textId="77777777" w:rsidR="00F36EB0" w:rsidRPr="00F36EB0" w:rsidRDefault="00F36EB0" w:rsidP="00AF4BBB">
            <w:pPr>
              <w:spacing w:line="276" w:lineRule="auto"/>
              <w:contextualSpacing/>
              <w:jc w:val="center"/>
              <w:rPr>
                <w:rFonts w:cs="Times New Roman"/>
              </w:rPr>
            </w:pPr>
          </w:p>
          <w:p w14:paraId="5BEC3B7B" w14:textId="77777777" w:rsidR="00F36EB0" w:rsidRPr="00F36EB0" w:rsidRDefault="00F36EB0" w:rsidP="00AF4BBB">
            <w:pPr>
              <w:spacing w:line="276" w:lineRule="auto"/>
              <w:contextualSpacing/>
              <w:rPr>
                <w:rFonts w:cs="Times New Roman"/>
                <w:lang w:val="en-US"/>
              </w:rPr>
            </w:pPr>
            <w:r w:rsidRPr="00F36EB0">
              <w:rPr>
                <w:rFonts w:cs="Times New Roman"/>
                <w:lang w:val="en-US"/>
              </w:rPr>
              <w:t>0,5</w:t>
            </w:r>
          </w:p>
          <w:p w14:paraId="10B2CCE1" w14:textId="77777777" w:rsidR="00F36EB0" w:rsidRPr="00F36EB0" w:rsidRDefault="00F36EB0" w:rsidP="00AF4BBB">
            <w:pPr>
              <w:spacing w:line="276" w:lineRule="auto"/>
              <w:contextualSpacing/>
              <w:rPr>
                <w:rFonts w:cs="Times New Roman"/>
              </w:rPr>
            </w:pPr>
            <w:r w:rsidRPr="00F36EB0">
              <w:rPr>
                <w:rFonts w:cs="Times New Roman"/>
                <w:lang w:val="en-US"/>
              </w:rPr>
              <w:t>0,5</w:t>
            </w:r>
          </w:p>
        </w:tc>
      </w:tr>
      <w:tr w:rsidR="00F36EB0" w:rsidRPr="00F36EB0" w14:paraId="22307D83" w14:textId="77777777" w:rsidTr="0091545D">
        <w:tc>
          <w:tcPr>
            <w:tcW w:w="895" w:type="dxa"/>
            <w:vMerge/>
            <w:vAlign w:val="center"/>
          </w:tcPr>
          <w:p w14:paraId="330275ED" w14:textId="77777777" w:rsidR="00F36EB0" w:rsidRPr="00F36EB0" w:rsidRDefault="00F36EB0" w:rsidP="00AF4BBB">
            <w:pPr>
              <w:spacing w:line="276" w:lineRule="auto"/>
              <w:contextualSpacing/>
              <w:rPr>
                <w:rFonts w:cs="Times New Roman"/>
                <w:b/>
              </w:rPr>
            </w:pPr>
          </w:p>
        </w:tc>
        <w:tc>
          <w:tcPr>
            <w:tcW w:w="8314" w:type="dxa"/>
          </w:tcPr>
          <w:p w14:paraId="0072CB03" w14:textId="77777777" w:rsidR="00F36EB0" w:rsidRPr="00F36EB0" w:rsidRDefault="00F36EB0" w:rsidP="00AF4BBB">
            <w:pPr>
              <w:spacing w:line="276" w:lineRule="auto"/>
              <w:rPr>
                <w:rFonts w:cs="Times New Roman"/>
                <w:bCs/>
                <w:iCs/>
              </w:rPr>
            </w:pPr>
            <w:r w:rsidRPr="00F36EB0">
              <w:rPr>
                <w:rFonts w:cs="Times New Roman"/>
                <w:bCs/>
                <w:iCs/>
              </w:rPr>
              <w:t>Tính tổng hai đa thức đúng được</w:t>
            </w:r>
          </w:p>
          <w:p w14:paraId="4EE2D142" w14:textId="77777777" w:rsidR="00F36EB0" w:rsidRPr="00F36EB0" w:rsidRDefault="00F36EB0" w:rsidP="00AF4BBB">
            <w:pPr>
              <w:spacing w:line="276" w:lineRule="auto"/>
              <w:rPr>
                <w:rFonts w:cs="Times New Roman"/>
                <w:bCs/>
                <w:iCs/>
                <w:lang w:val="nl-NL"/>
              </w:rPr>
            </w:pPr>
            <w:r w:rsidRPr="00F36EB0">
              <w:rPr>
                <w:rFonts w:cs="Times New Roman"/>
                <w:bCs/>
                <w:iCs/>
                <w:lang w:val="nl-NL"/>
              </w:rPr>
              <w:t xml:space="preserve">M(x) = P(x) + Q(x) = </w:t>
            </w:r>
            <w:r w:rsidRPr="00F36EB0">
              <w:rPr>
                <w:rFonts w:cs="Times New Roman"/>
                <w:bCs/>
                <w:iCs/>
                <w:noProof/>
                <w:position w:val="-6"/>
                <w:lang w:val="en-US"/>
              </w:rPr>
              <w:drawing>
                <wp:inline distT="0" distB="0" distL="114300" distR="114300" wp14:anchorId="4DD48616" wp14:editId="6D28E344">
                  <wp:extent cx="342900" cy="177165"/>
                  <wp:effectExtent l="0" t="0" r="0" b="13970"/>
                  <wp:docPr id="22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Picture 112"/>
                          <pic:cNvPicPr>
                            <a:picLocks noChangeAspect="1"/>
                          </pic:cNvPicPr>
                        </pic:nvPicPr>
                        <pic:blipFill>
                          <a:blip r:embed="rId1470"/>
                          <a:stretch>
                            <a:fillRect/>
                          </a:stretch>
                        </pic:blipFill>
                        <pic:spPr>
                          <a:xfrm>
                            <a:off x="0" y="0"/>
                            <a:ext cx="342900" cy="177165"/>
                          </a:xfrm>
                          <a:prstGeom prst="rect">
                            <a:avLst/>
                          </a:prstGeom>
                          <a:noFill/>
                          <a:ln>
                            <a:noFill/>
                          </a:ln>
                        </pic:spPr>
                      </pic:pic>
                    </a:graphicData>
                  </a:graphic>
                </wp:inline>
              </w:drawing>
            </w:r>
          </w:p>
          <w:p w14:paraId="6E82C065" w14:textId="77777777" w:rsidR="00F36EB0" w:rsidRPr="00F36EB0" w:rsidRDefault="00F36EB0" w:rsidP="00AF4BBB">
            <w:pPr>
              <w:spacing w:line="276" w:lineRule="auto"/>
              <w:contextualSpacing/>
              <w:rPr>
                <w:rFonts w:cs="Times New Roman"/>
              </w:rPr>
            </w:pPr>
          </w:p>
        </w:tc>
        <w:tc>
          <w:tcPr>
            <w:tcW w:w="992" w:type="dxa"/>
          </w:tcPr>
          <w:p w14:paraId="291BCBD1" w14:textId="77777777" w:rsidR="00F36EB0" w:rsidRPr="00F36EB0" w:rsidRDefault="00F36EB0" w:rsidP="00AF4BBB">
            <w:pPr>
              <w:spacing w:line="276" w:lineRule="auto"/>
              <w:contextualSpacing/>
              <w:jc w:val="center"/>
              <w:rPr>
                <w:rFonts w:cs="Times New Roman"/>
              </w:rPr>
            </w:pPr>
          </w:p>
          <w:p w14:paraId="2A66E4C6" w14:textId="77777777" w:rsidR="00F36EB0" w:rsidRPr="00F36EB0" w:rsidRDefault="00F36EB0" w:rsidP="00AF4BBB">
            <w:pPr>
              <w:spacing w:line="276" w:lineRule="auto"/>
              <w:contextualSpacing/>
              <w:jc w:val="center"/>
              <w:rPr>
                <w:rFonts w:cs="Times New Roman"/>
                <w:lang w:val="en-US"/>
              </w:rPr>
            </w:pPr>
            <w:r w:rsidRPr="00F36EB0">
              <w:rPr>
                <w:rFonts w:cs="Times New Roman"/>
                <w:lang w:val="en-US"/>
              </w:rPr>
              <w:t>1,0</w:t>
            </w:r>
          </w:p>
          <w:p w14:paraId="48633D39" w14:textId="77777777" w:rsidR="00F36EB0" w:rsidRPr="00F36EB0" w:rsidRDefault="00F36EB0" w:rsidP="00AF4BBB">
            <w:pPr>
              <w:spacing w:line="276" w:lineRule="auto"/>
              <w:contextualSpacing/>
              <w:jc w:val="center"/>
              <w:rPr>
                <w:rFonts w:cs="Times New Roman"/>
                <w:lang w:val="en-US"/>
              </w:rPr>
            </w:pPr>
          </w:p>
        </w:tc>
      </w:tr>
      <w:tr w:rsidR="00F36EB0" w:rsidRPr="00F36EB0" w14:paraId="2BF5F9DD" w14:textId="77777777" w:rsidTr="0091545D">
        <w:tc>
          <w:tcPr>
            <w:tcW w:w="895" w:type="dxa"/>
            <w:vMerge/>
            <w:vAlign w:val="center"/>
          </w:tcPr>
          <w:p w14:paraId="394BE135" w14:textId="77777777" w:rsidR="00F36EB0" w:rsidRPr="00F36EB0" w:rsidRDefault="00F36EB0" w:rsidP="00AF4BBB">
            <w:pPr>
              <w:spacing w:line="276" w:lineRule="auto"/>
              <w:contextualSpacing/>
              <w:rPr>
                <w:rFonts w:cs="Times New Roman"/>
                <w:b/>
              </w:rPr>
            </w:pPr>
          </w:p>
        </w:tc>
        <w:tc>
          <w:tcPr>
            <w:tcW w:w="8314" w:type="dxa"/>
          </w:tcPr>
          <w:p w14:paraId="2F0B8732" w14:textId="77777777" w:rsidR="00F36EB0" w:rsidRPr="00F36EB0" w:rsidRDefault="00F36EB0" w:rsidP="00AF4BBB">
            <w:pPr>
              <w:spacing w:line="276" w:lineRule="auto"/>
              <w:contextualSpacing/>
              <w:rPr>
                <w:rFonts w:cs="Times New Roman"/>
              </w:rPr>
            </w:pPr>
            <w:r w:rsidRPr="00F36EB0">
              <w:rPr>
                <w:rFonts w:cs="Times New Roman"/>
              </w:rPr>
              <w:t xml:space="preserve">c) Thực hiện phép nhân </w:t>
            </w:r>
            <w:r w:rsidRPr="00F36EB0">
              <w:rPr>
                <w:rFonts w:ascii="Calibri" w:hAnsi="Calibri" w:cs="Times New Roman"/>
                <w:position w:val="-16"/>
                <w:sz w:val="24"/>
                <w:szCs w:val="24"/>
              </w:rPr>
              <w:object w:dxaOrig="1560" w:dyaOrig="440" w14:anchorId="61C192A6">
                <v:shape id="_x0000_i1772" type="#_x0000_t75" style="width:78pt;height:22.5pt" o:ole="">
                  <v:imagedata r:id="rId1471" o:title=""/>
                </v:shape>
                <o:OLEObject Type="Embed" ProgID="Equation.DSMT4" ShapeID="_x0000_i1772" DrawAspect="Content" ObjectID="_1738861783" r:id="rId1472"/>
              </w:object>
            </w:r>
          </w:p>
          <w:p w14:paraId="684E53F1" w14:textId="77777777" w:rsidR="00F36EB0" w:rsidRPr="00F36EB0" w:rsidRDefault="00F36EB0" w:rsidP="00AF4BBB">
            <w:pPr>
              <w:spacing w:line="276" w:lineRule="auto"/>
              <w:contextualSpacing/>
              <w:rPr>
                <w:rFonts w:cs="Times New Roman"/>
              </w:rPr>
            </w:pPr>
            <w:r w:rsidRPr="00F36EB0">
              <w:rPr>
                <w:rFonts w:ascii="Calibri" w:hAnsi="Calibri" w:cs="Times New Roman"/>
                <w:position w:val="-16"/>
                <w:sz w:val="24"/>
                <w:szCs w:val="24"/>
              </w:rPr>
              <w:object w:dxaOrig="3260" w:dyaOrig="440" w14:anchorId="5A23D860">
                <v:shape id="_x0000_i1773" type="#_x0000_t75" style="width:162.75pt;height:22.5pt" o:ole="">
                  <v:imagedata r:id="rId1473" o:title=""/>
                </v:shape>
                <o:OLEObject Type="Embed" ProgID="Equation.DSMT4" ShapeID="_x0000_i1773" DrawAspect="Content" ObjectID="_1738861784" r:id="rId1474"/>
              </w:object>
            </w:r>
          </w:p>
        </w:tc>
        <w:tc>
          <w:tcPr>
            <w:tcW w:w="992" w:type="dxa"/>
          </w:tcPr>
          <w:p w14:paraId="1FF72908" w14:textId="77777777" w:rsidR="00F36EB0" w:rsidRPr="00F36EB0" w:rsidRDefault="00F36EB0" w:rsidP="00AF4BBB">
            <w:pPr>
              <w:spacing w:line="276" w:lineRule="auto"/>
              <w:contextualSpacing/>
              <w:jc w:val="center"/>
              <w:rPr>
                <w:rFonts w:cs="Times New Roman"/>
              </w:rPr>
            </w:pPr>
          </w:p>
          <w:p w14:paraId="67EDE1A2" w14:textId="77777777" w:rsidR="00F36EB0" w:rsidRPr="00F36EB0" w:rsidRDefault="00F36EB0" w:rsidP="00AF4BBB">
            <w:pPr>
              <w:spacing w:line="276" w:lineRule="auto"/>
              <w:contextualSpacing/>
              <w:jc w:val="center"/>
              <w:rPr>
                <w:rFonts w:cs="Times New Roman"/>
              </w:rPr>
            </w:pPr>
            <w:r w:rsidRPr="00F36EB0">
              <w:rPr>
                <w:rFonts w:cs="Times New Roman"/>
                <w:lang w:val="en-US"/>
              </w:rPr>
              <w:t>0,</w:t>
            </w:r>
            <w:r w:rsidRPr="00F36EB0">
              <w:rPr>
                <w:rFonts w:cs="Times New Roman"/>
              </w:rPr>
              <w:t>5</w:t>
            </w:r>
          </w:p>
        </w:tc>
      </w:tr>
      <w:tr w:rsidR="00F36EB0" w:rsidRPr="00F36EB0" w14:paraId="144872B1" w14:textId="77777777" w:rsidTr="0091545D">
        <w:tc>
          <w:tcPr>
            <w:tcW w:w="895" w:type="dxa"/>
            <w:vMerge w:val="restart"/>
            <w:vAlign w:val="center"/>
          </w:tcPr>
          <w:p w14:paraId="167F7059" w14:textId="77777777" w:rsidR="00F36EB0" w:rsidRPr="00F36EB0" w:rsidRDefault="00F36EB0" w:rsidP="00AF4BBB">
            <w:pPr>
              <w:spacing w:line="276" w:lineRule="auto"/>
              <w:contextualSpacing/>
              <w:rPr>
                <w:rFonts w:cs="Times New Roman"/>
                <w:b/>
              </w:rPr>
            </w:pPr>
            <w:r w:rsidRPr="00F36EB0">
              <w:rPr>
                <w:rFonts w:cs="Times New Roman"/>
                <w:b/>
                <w:lang w:val="en-US"/>
              </w:rPr>
              <w:t xml:space="preserve">Bài </w:t>
            </w:r>
            <w:r w:rsidRPr="00F36EB0">
              <w:rPr>
                <w:rFonts w:cs="Times New Roman"/>
                <w:b/>
              </w:rPr>
              <w:t>4</w:t>
            </w:r>
          </w:p>
          <w:p w14:paraId="3205D0BD" w14:textId="77777777" w:rsidR="00F36EB0" w:rsidRPr="00F36EB0" w:rsidRDefault="00F36EB0" w:rsidP="00AF4BBB">
            <w:pPr>
              <w:spacing w:line="276" w:lineRule="auto"/>
              <w:contextualSpacing/>
              <w:jc w:val="center"/>
              <w:rPr>
                <w:rFonts w:cs="Times New Roman"/>
                <w:b/>
                <w:i/>
              </w:rPr>
            </w:pPr>
            <w:r w:rsidRPr="00F36EB0">
              <w:rPr>
                <w:rFonts w:cs="Times New Roman"/>
                <w:b/>
                <w:i/>
              </w:rPr>
              <w:t>(1,0 điểm)</w:t>
            </w:r>
          </w:p>
        </w:tc>
        <w:tc>
          <w:tcPr>
            <w:tcW w:w="8314" w:type="dxa"/>
          </w:tcPr>
          <w:p w14:paraId="2425A44D" w14:textId="77777777" w:rsidR="00F36EB0" w:rsidRPr="00F36EB0" w:rsidRDefault="00F36EB0" w:rsidP="00AF4BBB">
            <w:pPr>
              <w:spacing w:line="276" w:lineRule="auto"/>
              <w:contextualSpacing/>
              <w:rPr>
                <w:rFonts w:cs="Times New Roman"/>
              </w:rPr>
            </w:pPr>
            <w:r w:rsidRPr="00F36EB0">
              <w:rPr>
                <w:rFonts w:cs="Times New Roman"/>
                <w:lang w:val="en-US"/>
              </w:rPr>
              <w:t xml:space="preserve"> </w:t>
            </w:r>
            <w:r w:rsidRPr="00F36EB0">
              <w:rPr>
                <w:rFonts w:cs="Times New Roman"/>
                <w:b/>
                <w:bCs/>
                <w:noProof/>
                <w:lang w:val="en-US"/>
              </w:rPr>
              <w:drawing>
                <wp:inline distT="0" distB="0" distL="0" distR="0" wp14:anchorId="54A38969" wp14:editId="20DB5597">
                  <wp:extent cx="2047875" cy="1727894"/>
                  <wp:effectExtent l="0" t="0" r="0" b="571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2055656" cy="1734459"/>
                          </a:xfrm>
                          <a:prstGeom prst="rect">
                            <a:avLst/>
                          </a:prstGeom>
                          <a:noFill/>
                          <a:ln>
                            <a:noFill/>
                          </a:ln>
                        </pic:spPr>
                      </pic:pic>
                    </a:graphicData>
                  </a:graphic>
                </wp:inline>
              </w:drawing>
            </w:r>
          </w:p>
        </w:tc>
        <w:tc>
          <w:tcPr>
            <w:tcW w:w="992" w:type="dxa"/>
          </w:tcPr>
          <w:p w14:paraId="531CD5F1" w14:textId="77777777" w:rsidR="00F36EB0" w:rsidRPr="00F36EB0" w:rsidRDefault="00F36EB0" w:rsidP="00AF4BBB">
            <w:pPr>
              <w:spacing w:line="276" w:lineRule="auto"/>
              <w:contextualSpacing/>
              <w:jc w:val="center"/>
              <w:rPr>
                <w:rFonts w:cs="Times New Roman"/>
              </w:rPr>
            </w:pPr>
          </w:p>
        </w:tc>
      </w:tr>
      <w:tr w:rsidR="00F36EB0" w:rsidRPr="00F36EB0" w14:paraId="668843B5" w14:textId="77777777" w:rsidTr="0091545D">
        <w:tc>
          <w:tcPr>
            <w:tcW w:w="895" w:type="dxa"/>
            <w:vMerge/>
            <w:vAlign w:val="center"/>
          </w:tcPr>
          <w:p w14:paraId="3A64B89B" w14:textId="77777777" w:rsidR="00F36EB0" w:rsidRPr="00F36EB0" w:rsidRDefault="00F36EB0" w:rsidP="00AF4BBB">
            <w:pPr>
              <w:spacing w:line="276" w:lineRule="auto"/>
              <w:contextualSpacing/>
              <w:rPr>
                <w:rFonts w:cs="Times New Roman"/>
                <w:b/>
                <w:lang w:val="en-US"/>
              </w:rPr>
            </w:pPr>
          </w:p>
        </w:tc>
        <w:tc>
          <w:tcPr>
            <w:tcW w:w="8314" w:type="dxa"/>
          </w:tcPr>
          <w:p w14:paraId="450AF703" w14:textId="77777777" w:rsidR="00F36EB0" w:rsidRPr="00F36EB0" w:rsidRDefault="00F36EB0" w:rsidP="00AF4BBB">
            <w:pPr>
              <w:spacing w:line="276" w:lineRule="auto"/>
              <w:contextualSpacing/>
              <w:rPr>
                <w:rFonts w:cs="Times New Roman"/>
                <w:lang w:val="en-US"/>
              </w:rPr>
            </w:pPr>
            <w:r w:rsidRPr="00F36EB0">
              <w:rPr>
                <w:rFonts w:cs="Times New Roman"/>
                <w:lang w:val="en-US"/>
              </w:rPr>
              <w:t>Ta có AB &lt; AC (đường vuông góc ngắn hơn đường xiên)</w:t>
            </w:r>
          </w:p>
          <w:p w14:paraId="50B30CB9" w14:textId="77777777" w:rsidR="00F36EB0" w:rsidRPr="00F36EB0" w:rsidRDefault="00F36EB0" w:rsidP="00AF4BBB">
            <w:pPr>
              <w:spacing w:line="276" w:lineRule="auto"/>
              <w:contextualSpacing/>
              <w:rPr>
                <w:rFonts w:cs="Times New Roman"/>
                <w:lang w:val="en-US"/>
              </w:rPr>
            </w:pPr>
            <w:r w:rsidRPr="00F36EB0">
              <w:rPr>
                <w:rFonts w:cs="Times New Roman"/>
                <w:lang w:val="en-US"/>
              </w:rPr>
              <w:t>Mà BC &lt; BD &lt; BE</w:t>
            </w:r>
          </w:p>
          <w:p w14:paraId="7FFBFEDA" w14:textId="77777777" w:rsidR="00F36EB0" w:rsidRPr="00F36EB0" w:rsidRDefault="00F36EB0" w:rsidP="00AF4BBB">
            <w:pPr>
              <w:spacing w:line="276" w:lineRule="auto"/>
              <w:contextualSpacing/>
              <w:rPr>
                <w:rFonts w:cs="Times New Roman"/>
                <w:lang w:val="en-US"/>
              </w:rPr>
            </w:pPr>
            <w:r w:rsidRPr="00F36EB0">
              <w:rPr>
                <w:rFonts w:cs="Times New Roman"/>
                <w:lang w:val="en-US"/>
              </w:rPr>
              <w:sym w:font="Symbol" w:char="F0DE"/>
            </w:r>
            <w:r w:rsidRPr="00F36EB0">
              <w:rPr>
                <w:rFonts w:cs="Times New Roman"/>
                <w:lang w:val="en-US"/>
              </w:rPr>
              <w:t xml:space="preserve"> AC &lt; AD &lt; AE (quan hệ giữa đường xiên và hình chiếu)</w:t>
            </w:r>
          </w:p>
          <w:p w14:paraId="016CF5BF" w14:textId="77777777" w:rsidR="00F36EB0" w:rsidRPr="00F36EB0" w:rsidRDefault="00F36EB0" w:rsidP="00AF4BBB">
            <w:pPr>
              <w:spacing w:line="276" w:lineRule="auto"/>
              <w:contextualSpacing/>
              <w:rPr>
                <w:rFonts w:cs="Times New Roman"/>
                <w:lang w:val="en-US"/>
              </w:rPr>
            </w:pPr>
            <w:r w:rsidRPr="00F36EB0">
              <w:rPr>
                <w:rFonts w:cs="Times New Roman"/>
                <w:lang w:val="en-US"/>
              </w:rPr>
              <w:t>Vậy AB &lt; AC &lt; AD &lt; AE</w:t>
            </w:r>
          </w:p>
        </w:tc>
        <w:tc>
          <w:tcPr>
            <w:tcW w:w="992" w:type="dxa"/>
          </w:tcPr>
          <w:p w14:paraId="4C1C604D" w14:textId="77777777" w:rsidR="00F36EB0" w:rsidRPr="00F36EB0" w:rsidRDefault="00F36EB0" w:rsidP="00AF4BBB">
            <w:pPr>
              <w:spacing w:line="276" w:lineRule="auto"/>
              <w:contextualSpacing/>
              <w:jc w:val="center"/>
              <w:rPr>
                <w:rFonts w:cs="Times New Roman"/>
                <w:lang w:val="en-US"/>
              </w:rPr>
            </w:pPr>
            <w:r w:rsidRPr="00F36EB0">
              <w:rPr>
                <w:rFonts w:cs="Times New Roman"/>
                <w:lang w:val="en-US"/>
              </w:rPr>
              <w:t>0,5</w:t>
            </w:r>
          </w:p>
          <w:p w14:paraId="77A7417D" w14:textId="77777777" w:rsidR="00F36EB0" w:rsidRPr="00F36EB0" w:rsidRDefault="00F36EB0" w:rsidP="00AF4BBB">
            <w:pPr>
              <w:spacing w:line="276" w:lineRule="auto"/>
              <w:contextualSpacing/>
              <w:jc w:val="center"/>
              <w:rPr>
                <w:rFonts w:cs="Times New Roman"/>
                <w:lang w:val="en-US"/>
              </w:rPr>
            </w:pPr>
            <w:r w:rsidRPr="00F36EB0">
              <w:rPr>
                <w:rFonts w:cs="Times New Roman"/>
                <w:lang w:val="en-US"/>
              </w:rPr>
              <w:t>0,5</w:t>
            </w:r>
          </w:p>
        </w:tc>
      </w:tr>
      <w:tr w:rsidR="00F36EB0" w:rsidRPr="00F36EB0" w14:paraId="675D3E5F" w14:textId="77777777" w:rsidTr="0091545D">
        <w:trPr>
          <w:trHeight w:val="148"/>
        </w:trPr>
        <w:tc>
          <w:tcPr>
            <w:tcW w:w="895" w:type="dxa"/>
            <w:vMerge w:val="restart"/>
            <w:vAlign w:val="center"/>
          </w:tcPr>
          <w:p w14:paraId="149A54CB" w14:textId="77777777" w:rsidR="00F36EB0" w:rsidRPr="00F36EB0" w:rsidRDefault="00F36EB0" w:rsidP="00AF4BBB">
            <w:pPr>
              <w:spacing w:line="276" w:lineRule="auto"/>
              <w:contextualSpacing/>
              <w:jc w:val="center"/>
              <w:rPr>
                <w:rFonts w:cs="Times New Roman"/>
                <w:b/>
              </w:rPr>
            </w:pPr>
            <w:r w:rsidRPr="00F36EB0">
              <w:rPr>
                <w:rFonts w:cs="Times New Roman"/>
                <w:b/>
              </w:rPr>
              <w:lastRenderedPageBreak/>
              <w:t>Bài 5</w:t>
            </w:r>
          </w:p>
          <w:p w14:paraId="7FB3A1A5" w14:textId="77777777" w:rsidR="00F36EB0" w:rsidRPr="00F36EB0" w:rsidRDefault="00F36EB0" w:rsidP="00AF4BBB">
            <w:pPr>
              <w:spacing w:line="276" w:lineRule="auto"/>
              <w:contextualSpacing/>
              <w:jc w:val="center"/>
              <w:rPr>
                <w:rFonts w:cs="Times New Roman"/>
                <w:b/>
                <w:i/>
                <w:lang w:val="en-US"/>
              </w:rPr>
            </w:pPr>
            <w:r w:rsidRPr="00F36EB0">
              <w:rPr>
                <w:rFonts w:cs="Times New Roman"/>
                <w:b/>
                <w:i/>
              </w:rPr>
              <w:t>(1,5 điểm)</w:t>
            </w:r>
          </w:p>
        </w:tc>
        <w:tc>
          <w:tcPr>
            <w:tcW w:w="8314" w:type="dxa"/>
          </w:tcPr>
          <w:p w14:paraId="294D3619" w14:textId="77777777" w:rsidR="00F36EB0" w:rsidRPr="00F36EB0" w:rsidRDefault="00F36EB0" w:rsidP="00AF4BBB">
            <w:pPr>
              <w:spacing w:line="276" w:lineRule="auto"/>
              <w:contextualSpacing/>
              <w:jc w:val="center"/>
              <w:rPr>
                <w:rFonts w:cs="Times New Roman"/>
                <w:noProof/>
                <w:shd w:val="clear" w:color="auto" w:fill="FFFFFF"/>
              </w:rPr>
            </w:pPr>
            <w:r w:rsidRPr="00F36EB0">
              <w:rPr>
                <w:rFonts w:cs="Times New Roman"/>
                <w:noProof/>
                <w:lang w:val="en-US"/>
              </w:rPr>
              <w:drawing>
                <wp:inline distT="0" distB="0" distL="0" distR="0" wp14:anchorId="196F5088" wp14:editId="5E71409B">
                  <wp:extent cx="1892275" cy="2243470"/>
                  <wp:effectExtent l="0" t="0" r="0" b="0"/>
                  <wp:docPr id="228" name="Ả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240" cstate="print">
                            <a:grayscl/>
                            <a:extLst>
                              <a:ext uri="{28A0092B-C50C-407E-A947-70E740481C1C}">
                                <a14:useLocalDpi xmlns:a14="http://schemas.microsoft.com/office/drawing/2010/main" val="0"/>
                              </a:ext>
                            </a:extLst>
                          </a:blip>
                          <a:srcRect/>
                          <a:stretch>
                            <a:fillRect/>
                          </a:stretch>
                        </pic:blipFill>
                        <pic:spPr bwMode="auto">
                          <a:xfrm>
                            <a:off x="0" y="0"/>
                            <a:ext cx="1892373" cy="2243586"/>
                          </a:xfrm>
                          <a:prstGeom prst="rect">
                            <a:avLst/>
                          </a:prstGeom>
                          <a:noFill/>
                          <a:ln>
                            <a:noFill/>
                          </a:ln>
                        </pic:spPr>
                      </pic:pic>
                    </a:graphicData>
                  </a:graphic>
                </wp:inline>
              </w:drawing>
            </w:r>
          </w:p>
        </w:tc>
        <w:tc>
          <w:tcPr>
            <w:tcW w:w="992" w:type="dxa"/>
          </w:tcPr>
          <w:p w14:paraId="12211A00" w14:textId="77777777" w:rsidR="00F36EB0" w:rsidRPr="00F36EB0" w:rsidRDefault="00F36EB0" w:rsidP="00AF4BBB">
            <w:pPr>
              <w:spacing w:line="276" w:lineRule="auto"/>
              <w:contextualSpacing/>
              <w:jc w:val="center"/>
              <w:rPr>
                <w:rFonts w:cs="Times New Roman"/>
              </w:rPr>
            </w:pPr>
          </w:p>
          <w:p w14:paraId="1AEF3F54" w14:textId="77777777" w:rsidR="00F36EB0" w:rsidRPr="00F36EB0" w:rsidRDefault="00F36EB0" w:rsidP="00AF4BBB">
            <w:pPr>
              <w:spacing w:line="276" w:lineRule="auto"/>
              <w:contextualSpacing/>
              <w:jc w:val="center"/>
              <w:rPr>
                <w:rFonts w:cs="Times New Roman"/>
              </w:rPr>
            </w:pPr>
          </w:p>
        </w:tc>
      </w:tr>
      <w:tr w:rsidR="00F36EB0" w:rsidRPr="00F36EB0" w14:paraId="0DA42860" w14:textId="77777777" w:rsidTr="0091545D">
        <w:trPr>
          <w:trHeight w:val="148"/>
        </w:trPr>
        <w:tc>
          <w:tcPr>
            <w:tcW w:w="895" w:type="dxa"/>
            <w:vMerge/>
          </w:tcPr>
          <w:p w14:paraId="7F2EBFF0" w14:textId="77777777" w:rsidR="00F36EB0" w:rsidRPr="00F36EB0" w:rsidRDefault="00F36EB0" w:rsidP="00AF4BBB">
            <w:pPr>
              <w:spacing w:line="276" w:lineRule="auto"/>
              <w:contextualSpacing/>
              <w:jc w:val="center"/>
              <w:rPr>
                <w:rFonts w:cs="Times New Roman"/>
                <w:b/>
              </w:rPr>
            </w:pPr>
          </w:p>
        </w:tc>
        <w:tc>
          <w:tcPr>
            <w:tcW w:w="8314" w:type="dxa"/>
          </w:tcPr>
          <w:p w14:paraId="3F865CF0" w14:textId="77777777" w:rsidR="00F36EB0" w:rsidRPr="00F36EB0" w:rsidRDefault="00F36EB0" w:rsidP="00AF4BBB">
            <w:pPr>
              <w:spacing w:line="276" w:lineRule="auto"/>
              <w:rPr>
                <w:rFonts w:cs="Times New Roman"/>
                <w:noProof/>
              </w:rPr>
            </w:pPr>
            <w:r w:rsidRPr="00F36EB0">
              <w:rPr>
                <w:rFonts w:cs="Times New Roman"/>
                <w:noProof/>
              </w:rPr>
              <w:t xml:space="preserve">a) Xét </w:t>
            </w:r>
            <w:r w:rsidRPr="00F36EB0">
              <w:rPr>
                <w:rFonts w:ascii="Calibri" w:hAnsi="Calibri" w:cs="Times New Roman"/>
                <w:position w:val="-4"/>
                <w:sz w:val="24"/>
                <w:szCs w:val="24"/>
              </w:rPr>
              <w:object w:dxaOrig="220" w:dyaOrig="240" w14:anchorId="2C30AE32">
                <v:shape id="_x0000_i1774" type="#_x0000_t75" style="width:11.25pt;height:12pt" o:ole="">
                  <v:imagedata r:id="rId1475" o:title=""/>
                </v:shape>
                <o:OLEObject Type="Embed" ProgID="Equation.DSMT4" ShapeID="_x0000_i1774" DrawAspect="Content" ObjectID="_1738861785" r:id="rId1476"/>
              </w:object>
            </w:r>
            <w:r w:rsidRPr="00F36EB0">
              <w:rPr>
                <w:rFonts w:cs="Times New Roman"/>
                <w:noProof/>
              </w:rPr>
              <w:t xml:space="preserve">NHP và </w:t>
            </w:r>
            <w:r w:rsidRPr="00F36EB0">
              <w:rPr>
                <w:rFonts w:ascii="Calibri" w:hAnsi="Calibri" w:cs="Times New Roman"/>
                <w:position w:val="-4"/>
                <w:sz w:val="24"/>
                <w:szCs w:val="24"/>
              </w:rPr>
              <w:object w:dxaOrig="220" w:dyaOrig="240" w14:anchorId="62978D67">
                <v:shape id="_x0000_i1775" type="#_x0000_t75" style="width:11.25pt;height:12pt" o:ole="">
                  <v:imagedata r:id="rId1477" o:title=""/>
                </v:shape>
                <o:OLEObject Type="Embed" ProgID="Equation.DSMT4" ShapeID="_x0000_i1775" DrawAspect="Content" ObjectID="_1738861786" r:id="rId1478"/>
              </w:object>
            </w:r>
            <w:r w:rsidRPr="00F36EB0">
              <w:rPr>
                <w:rFonts w:cs="Times New Roman"/>
                <w:noProof/>
              </w:rPr>
              <w:t>PKN vuông tại H và K</w:t>
            </w:r>
          </w:p>
          <w:p w14:paraId="20A83BAE" w14:textId="77777777" w:rsidR="00F36EB0" w:rsidRPr="00F36EB0" w:rsidRDefault="00F36EB0" w:rsidP="00AF4BBB">
            <w:pPr>
              <w:spacing w:line="276" w:lineRule="auto"/>
              <w:rPr>
                <w:rFonts w:cs="Times New Roman"/>
                <w:noProof/>
              </w:rPr>
            </w:pPr>
            <w:r w:rsidRPr="00F36EB0">
              <w:rPr>
                <w:rFonts w:cs="Times New Roman"/>
                <w:noProof/>
              </w:rPr>
              <w:t>Có NP là cạnh chung</w:t>
            </w:r>
          </w:p>
          <w:p w14:paraId="7106498A" w14:textId="77777777" w:rsidR="00F36EB0" w:rsidRPr="00F36EB0" w:rsidRDefault="00F36EB0" w:rsidP="00AF4BBB">
            <w:pPr>
              <w:spacing w:line="276" w:lineRule="auto"/>
              <w:rPr>
                <w:rFonts w:cs="Times New Roman"/>
                <w:noProof/>
              </w:rPr>
            </w:pPr>
            <w:r w:rsidRPr="00F36EB0">
              <w:rPr>
                <w:rFonts w:cs="Times New Roman"/>
                <w:noProof/>
              </w:rPr>
              <w:t xml:space="preserve">Có </w:t>
            </w:r>
            <w:r w:rsidRPr="00F36EB0">
              <w:rPr>
                <w:rFonts w:ascii="Calibri" w:hAnsi="Calibri" w:cs="Times New Roman"/>
                <w:position w:val="-6"/>
                <w:sz w:val="24"/>
                <w:szCs w:val="24"/>
              </w:rPr>
              <w:object w:dxaOrig="1260" w:dyaOrig="360" w14:anchorId="6B188F11">
                <v:shape id="_x0000_i1776" type="#_x0000_t75" style="width:63pt;height:18pt" o:ole="">
                  <v:imagedata r:id="rId1479" o:title=""/>
                </v:shape>
                <o:OLEObject Type="Embed" ProgID="Equation.DSMT4" ShapeID="_x0000_i1776" DrawAspect="Content" ObjectID="_1738861787" r:id="rId1480"/>
              </w:object>
            </w:r>
            <w:r w:rsidRPr="00F36EB0">
              <w:rPr>
                <w:rFonts w:cs="Times New Roman"/>
                <w:noProof/>
              </w:rPr>
              <w:t xml:space="preserve"> (Vì </w:t>
            </w:r>
            <w:r w:rsidRPr="00F36EB0">
              <w:rPr>
                <w:rFonts w:ascii="Calibri" w:hAnsi="Calibri" w:cs="Times New Roman"/>
                <w:position w:val="-4"/>
                <w:sz w:val="24"/>
                <w:szCs w:val="24"/>
              </w:rPr>
              <w:object w:dxaOrig="220" w:dyaOrig="240" w14:anchorId="28357989">
                <v:shape id="_x0000_i1777" type="#_x0000_t75" style="width:11.25pt;height:12pt" o:ole="">
                  <v:imagedata r:id="rId1481" o:title=""/>
                </v:shape>
                <o:OLEObject Type="Embed" ProgID="Equation.DSMT4" ShapeID="_x0000_i1777" DrawAspect="Content" ObjectID="_1738861788" r:id="rId1482"/>
              </w:object>
            </w:r>
            <w:r w:rsidRPr="00F36EB0">
              <w:rPr>
                <w:rFonts w:cs="Times New Roman"/>
                <w:noProof/>
              </w:rPr>
              <w:t>MNP cân tại M(gt))</w:t>
            </w:r>
          </w:p>
          <w:p w14:paraId="19403057" w14:textId="77777777" w:rsidR="00F36EB0" w:rsidRPr="00F36EB0" w:rsidRDefault="00F36EB0" w:rsidP="00AF4BBB">
            <w:pPr>
              <w:spacing w:line="276" w:lineRule="auto"/>
              <w:rPr>
                <w:rFonts w:cs="Times New Roman"/>
                <w:noProof/>
              </w:rPr>
            </w:pPr>
            <w:r w:rsidRPr="00F36EB0">
              <w:rPr>
                <w:rFonts w:cs="Times New Roman"/>
                <w:noProof/>
              </w:rPr>
              <w:t xml:space="preserve">=&gt; </w:t>
            </w:r>
            <w:r w:rsidRPr="00F36EB0">
              <w:rPr>
                <w:rFonts w:ascii="Calibri" w:hAnsi="Calibri" w:cs="Times New Roman"/>
                <w:position w:val="-4"/>
                <w:sz w:val="24"/>
                <w:szCs w:val="24"/>
              </w:rPr>
              <w:object w:dxaOrig="220" w:dyaOrig="240" w14:anchorId="26844813">
                <v:shape id="_x0000_i1778" type="#_x0000_t75" style="width:11.25pt;height:12pt" o:ole="">
                  <v:imagedata r:id="rId1483" o:title=""/>
                </v:shape>
                <o:OLEObject Type="Embed" ProgID="Equation.DSMT4" ShapeID="_x0000_i1778" DrawAspect="Content" ObjectID="_1738861789" r:id="rId1484"/>
              </w:object>
            </w:r>
            <w:r w:rsidRPr="00F36EB0">
              <w:rPr>
                <w:rFonts w:cs="Times New Roman"/>
                <w:noProof/>
              </w:rPr>
              <w:t xml:space="preserve">NHP = </w:t>
            </w:r>
            <w:r w:rsidRPr="00F36EB0">
              <w:rPr>
                <w:rFonts w:ascii="Calibri" w:hAnsi="Calibri" w:cs="Times New Roman"/>
                <w:position w:val="-4"/>
                <w:sz w:val="24"/>
                <w:szCs w:val="24"/>
              </w:rPr>
              <w:object w:dxaOrig="220" w:dyaOrig="240" w14:anchorId="3BCDC96F">
                <v:shape id="_x0000_i1779" type="#_x0000_t75" style="width:11.25pt;height:12pt" o:ole="">
                  <v:imagedata r:id="rId1485" o:title=""/>
                </v:shape>
                <o:OLEObject Type="Embed" ProgID="Equation.DSMT4" ShapeID="_x0000_i1779" DrawAspect="Content" ObjectID="_1738861790" r:id="rId1486"/>
              </w:object>
            </w:r>
            <w:r w:rsidRPr="00F36EB0">
              <w:rPr>
                <w:rFonts w:cs="Times New Roman"/>
                <w:noProof/>
              </w:rPr>
              <w:t>PKN (ch-gn)</w:t>
            </w:r>
          </w:p>
          <w:p w14:paraId="4E8B4129" w14:textId="77777777" w:rsidR="00F36EB0" w:rsidRPr="00F36EB0" w:rsidRDefault="00F36EB0" w:rsidP="00AF4BBB">
            <w:pPr>
              <w:spacing w:line="276" w:lineRule="auto"/>
              <w:rPr>
                <w:rFonts w:cs="Times New Roman"/>
                <w:noProof/>
              </w:rPr>
            </w:pPr>
            <w:r w:rsidRPr="00F36EB0">
              <w:rPr>
                <w:rFonts w:cs="Times New Roman"/>
                <w:noProof/>
              </w:rPr>
              <w:t>=&gt; NH = PK (đpcm)</w:t>
            </w:r>
          </w:p>
        </w:tc>
        <w:tc>
          <w:tcPr>
            <w:tcW w:w="992" w:type="dxa"/>
          </w:tcPr>
          <w:p w14:paraId="4F4FADA4" w14:textId="77777777" w:rsidR="00F36EB0" w:rsidRPr="00F36EB0" w:rsidRDefault="00F36EB0" w:rsidP="00AF4BBB">
            <w:pPr>
              <w:spacing w:line="276" w:lineRule="auto"/>
              <w:contextualSpacing/>
              <w:rPr>
                <w:rFonts w:cs="Times New Roman"/>
              </w:rPr>
            </w:pPr>
          </w:p>
          <w:p w14:paraId="3EC54E0F" w14:textId="77777777" w:rsidR="00F36EB0" w:rsidRPr="00F36EB0" w:rsidRDefault="00F36EB0" w:rsidP="00AF4BBB">
            <w:pPr>
              <w:spacing w:line="276" w:lineRule="auto"/>
              <w:contextualSpacing/>
              <w:rPr>
                <w:rFonts w:cs="Times New Roman"/>
              </w:rPr>
            </w:pPr>
            <w:r w:rsidRPr="00F36EB0">
              <w:rPr>
                <w:rFonts w:cs="Times New Roman"/>
              </w:rPr>
              <w:t>0,25</w:t>
            </w:r>
          </w:p>
          <w:p w14:paraId="32507B5A" w14:textId="77777777" w:rsidR="00F36EB0" w:rsidRPr="00F36EB0" w:rsidRDefault="00F36EB0" w:rsidP="00AF4BBB">
            <w:pPr>
              <w:spacing w:line="276" w:lineRule="auto"/>
              <w:contextualSpacing/>
              <w:rPr>
                <w:rFonts w:cs="Times New Roman"/>
              </w:rPr>
            </w:pPr>
            <w:r w:rsidRPr="00F36EB0">
              <w:rPr>
                <w:rFonts w:cs="Times New Roman"/>
              </w:rPr>
              <w:t>0,25</w:t>
            </w:r>
          </w:p>
          <w:p w14:paraId="549906BB" w14:textId="77777777" w:rsidR="00F36EB0" w:rsidRPr="00F36EB0" w:rsidRDefault="00F36EB0" w:rsidP="00AF4BBB">
            <w:pPr>
              <w:spacing w:line="276" w:lineRule="auto"/>
              <w:contextualSpacing/>
              <w:rPr>
                <w:rFonts w:cs="Times New Roman"/>
              </w:rPr>
            </w:pPr>
          </w:p>
        </w:tc>
      </w:tr>
      <w:tr w:rsidR="00F36EB0" w:rsidRPr="00F36EB0" w14:paraId="042D504B" w14:textId="77777777" w:rsidTr="0091545D">
        <w:trPr>
          <w:trHeight w:val="148"/>
        </w:trPr>
        <w:tc>
          <w:tcPr>
            <w:tcW w:w="895" w:type="dxa"/>
            <w:vMerge/>
          </w:tcPr>
          <w:p w14:paraId="6DADA8B0" w14:textId="77777777" w:rsidR="00F36EB0" w:rsidRPr="00F36EB0" w:rsidRDefault="00F36EB0" w:rsidP="00AF4BBB">
            <w:pPr>
              <w:spacing w:line="276" w:lineRule="auto"/>
              <w:contextualSpacing/>
              <w:jc w:val="center"/>
              <w:rPr>
                <w:rFonts w:cs="Times New Roman"/>
                <w:b/>
              </w:rPr>
            </w:pPr>
          </w:p>
        </w:tc>
        <w:tc>
          <w:tcPr>
            <w:tcW w:w="8314" w:type="dxa"/>
          </w:tcPr>
          <w:p w14:paraId="3A2D6285" w14:textId="77777777" w:rsidR="00F36EB0" w:rsidRPr="00F36EB0" w:rsidRDefault="00F36EB0" w:rsidP="00AF4BBB">
            <w:pPr>
              <w:spacing w:line="276" w:lineRule="auto"/>
              <w:rPr>
                <w:rFonts w:cs="Times New Roman"/>
                <w:noProof/>
              </w:rPr>
            </w:pPr>
            <w:r w:rsidRPr="00F36EB0">
              <w:rPr>
                <w:rFonts w:cs="Times New Roman"/>
                <w:noProof/>
              </w:rPr>
              <w:t>b) *Ta có MK = MN – KN (vì K thuộc MN)</w:t>
            </w:r>
          </w:p>
          <w:p w14:paraId="7A296872" w14:textId="77777777" w:rsidR="00F36EB0" w:rsidRPr="00F36EB0" w:rsidRDefault="00F36EB0" w:rsidP="00AF4BBB">
            <w:pPr>
              <w:spacing w:line="276" w:lineRule="auto"/>
              <w:rPr>
                <w:rFonts w:cs="Times New Roman"/>
                <w:noProof/>
              </w:rPr>
            </w:pPr>
            <w:r w:rsidRPr="00F36EB0">
              <w:rPr>
                <w:rFonts w:cs="Times New Roman"/>
                <w:noProof/>
              </w:rPr>
              <w:t>MH = MP – HP (Vì H thuộc MP)</w:t>
            </w:r>
          </w:p>
          <w:p w14:paraId="2198DF58" w14:textId="77777777" w:rsidR="00F36EB0" w:rsidRPr="00F36EB0" w:rsidRDefault="00F36EB0" w:rsidP="00AF4BBB">
            <w:pPr>
              <w:spacing w:line="276" w:lineRule="auto"/>
              <w:rPr>
                <w:rFonts w:cs="Times New Roman"/>
                <w:noProof/>
              </w:rPr>
            </w:pPr>
            <w:r w:rsidRPr="00F36EB0">
              <w:rPr>
                <w:rFonts w:cs="Times New Roman"/>
                <w:noProof/>
              </w:rPr>
              <w:t xml:space="preserve">Mà MN = MP (Vì </w:t>
            </w:r>
            <w:r w:rsidRPr="00F36EB0">
              <w:rPr>
                <w:rFonts w:ascii="Calibri" w:hAnsi="Calibri" w:cs="Times New Roman"/>
                <w:position w:val="-4"/>
                <w:sz w:val="24"/>
                <w:szCs w:val="24"/>
              </w:rPr>
              <w:object w:dxaOrig="220" w:dyaOrig="240" w14:anchorId="60B57A91">
                <v:shape id="_x0000_i1780" type="#_x0000_t75" style="width:11.25pt;height:12pt" o:ole="">
                  <v:imagedata r:id="rId1487" o:title=""/>
                </v:shape>
                <o:OLEObject Type="Embed" ProgID="Equation.DSMT4" ShapeID="_x0000_i1780" DrawAspect="Content" ObjectID="_1738861791" r:id="rId1488"/>
              </w:object>
            </w:r>
            <w:r w:rsidRPr="00F36EB0">
              <w:rPr>
                <w:rFonts w:cs="Times New Roman"/>
                <w:noProof/>
              </w:rPr>
              <w:t>MNP cân tại M (gt))</w:t>
            </w:r>
          </w:p>
          <w:p w14:paraId="00BCE540" w14:textId="77777777" w:rsidR="00F36EB0" w:rsidRPr="00F36EB0" w:rsidRDefault="00F36EB0" w:rsidP="00AF4BBB">
            <w:pPr>
              <w:spacing w:line="276" w:lineRule="auto"/>
              <w:rPr>
                <w:rFonts w:cs="Times New Roman"/>
                <w:noProof/>
              </w:rPr>
            </w:pPr>
            <w:r w:rsidRPr="00F36EB0">
              <w:rPr>
                <w:rFonts w:cs="Times New Roman"/>
                <w:noProof/>
              </w:rPr>
              <w:t xml:space="preserve">KN = HP (Là hai cạnh tương ứng của </w:t>
            </w:r>
            <w:r w:rsidRPr="00F36EB0">
              <w:rPr>
                <w:rFonts w:ascii="Calibri" w:hAnsi="Calibri" w:cs="Times New Roman"/>
                <w:position w:val="-4"/>
                <w:sz w:val="24"/>
                <w:szCs w:val="24"/>
              </w:rPr>
              <w:object w:dxaOrig="220" w:dyaOrig="240" w14:anchorId="2D2C0550">
                <v:shape id="_x0000_i1781" type="#_x0000_t75" style="width:11.25pt;height:12pt" o:ole="">
                  <v:imagedata r:id="rId1489" o:title=""/>
                </v:shape>
                <o:OLEObject Type="Embed" ProgID="Equation.DSMT4" ShapeID="_x0000_i1781" DrawAspect="Content" ObjectID="_1738861792" r:id="rId1490"/>
              </w:object>
            </w:r>
            <w:r w:rsidRPr="00F36EB0">
              <w:rPr>
                <w:rFonts w:cs="Times New Roman"/>
                <w:noProof/>
              </w:rPr>
              <w:t xml:space="preserve">NHP = </w:t>
            </w:r>
            <w:r w:rsidRPr="00F36EB0">
              <w:rPr>
                <w:rFonts w:ascii="Calibri" w:hAnsi="Calibri" w:cs="Times New Roman"/>
                <w:position w:val="-4"/>
                <w:sz w:val="24"/>
                <w:szCs w:val="24"/>
              </w:rPr>
              <w:object w:dxaOrig="220" w:dyaOrig="240" w14:anchorId="0CD4927A">
                <v:shape id="_x0000_i1782" type="#_x0000_t75" style="width:11.25pt;height:12pt" o:ole="">
                  <v:imagedata r:id="rId1491" o:title=""/>
                </v:shape>
                <o:OLEObject Type="Embed" ProgID="Equation.DSMT4" ShapeID="_x0000_i1782" DrawAspect="Content" ObjectID="_1738861793" r:id="rId1492"/>
              </w:object>
            </w:r>
            <w:r w:rsidRPr="00F36EB0">
              <w:rPr>
                <w:rFonts w:cs="Times New Roman"/>
                <w:noProof/>
              </w:rPr>
              <w:t>PKN (cmt))</w:t>
            </w:r>
          </w:p>
          <w:p w14:paraId="69B37727" w14:textId="77777777" w:rsidR="00F36EB0" w:rsidRPr="00F36EB0" w:rsidRDefault="00F36EB0" w:rsidP="00AF4BBB">
            <w:pPr>
              <w:spacing w:line="276" w:lineRule="auto"/>
              <w:rPr>
                <w:rFonts w:cs="Times New Roman"/>
                <w:noProof/>
              </w:rPr>
            </w:pPr>
            <w:r w:rsidRPr="00F36EB0">
              <w:rPr>
                <w:rFonts w:cs="Times New Roman"/>
                <w:noProof/>
              </w:rPr>
              <w:t>=&gt; MK = MH</w:t>
            </w:r>
          </w:p>
          <w:p w14:paraId="24EF0822" w14:textId="77777777" w:rsidR="00F36EB0" w:rsidRPr="00F36EB0" w:rsidRDefault="00F36EB0" w:rsidP="00AF4BBB">
            <w:pPr>
              <w:spacing w:line="276" w:lineRule="auto"/>
              <w:rPr>
                <w:rFonts w:cs="Times New Roman"/>
                <w:noProof/>
              </w:rPr>
            </w:pPr>
            <w:r w:rsidRPr="00F36EB0">
              <w:rPr>
                <w:rFonts w:cs="Times New Roman"/>
                <w:noProof/>
              </w:rPr>
              <w:t xml:space="preserve">* Xét </w:t>
            </w:r>
            <w:r w:rsidRPr="00F36EB0">
              <w:rPr>
                <w:rFonts w:ascii="Calibri" w:hAnsi="Calibri" w:cs="Times New Roman"/>
                <w:position w:val="-4"/>
                <w:sz w:val="24"/>
                <w:szCs w:val="24"/>
              </w:rPr>
              <w:object w:dxaOrig="220" w:dyaOrig="240" w14:anchorId="5203FF94">
                <v:shape id="_x0000_i1783" type="#_x0000_t75" style="width:11.25pt;height:12pt" o:ole="">
                  <v:imagedata r:id="rId1493" o:title=""/>
                </v:shape>
                <o:OLEObject Type="Embed" ProgID="Equation.DSMT4" ShapeID="_x0000_i1783" DrawAspect="Content" ObjectID="_1738861794" r:id="rId1494"/>
              </w:object>
            </w:r>
            <w:r w:rsidRPr="00F36EB0">
              <w:rPr>
                <w:rFonts w:cs="Times New Roman"/>
                <w:noProof/>
              </w:rPr>
              <w:t xml:space="preserve">MEK và </w:t>
            </w:r>
            <w:r w:rsidRPr="00F36EB0">
              <w:rPr>
                <w:rFonts w:ascii="Calibri" w:hAnsi="Calibri" w:cs="Times New Roman"/>
                <w:position w:val="-4"/>
                <w:sz w:val="24"/>
                <w:szCs w:val="24"/>
              </w:rPr>
              <w:object w:dxaOrig="220" w:dyaOrig="240" w14:anchorId="7E709F83">
                <v:shape id="_x0000_i1784" type="#_x0000_t75" style="width:11.25pt;height:12pt" o:ole="">
                  <v:imagedata r:id="rId1495" o:title=""/>
                </v:shape>
                <o:OLEObject Type="Embed" ProgID="Equation.DSMT4" ShapeID="_x0000_i1784" DrawAspect="Content" ObjectID="_1738861795" r:id="rId1496"/>
              </w:object>
            </w:r>
            <w:r w:rsidRPr="00F36EB0">
              <w:rPr>
                <w:rFonts w:cs="Times New Roman"/>
                <w:noProof/>
              </w:rPr>
              <w:t>MEH vuông tại K và H (gt)</w:t>
            </w:r>
          </w:p>
          <w:p w14:paraId="0117D40D" w14:textId="77777777" w:rsidR="00F36EB0" w:rsidRPr="00F36EB0" w:rsidRDefault="00F36EB0" w:rsidP="00AF4BBB">
            <w:pPr>
              <w:spacing w:line="276" w:lineRule="auto"/>
              <w:rPr>
                <w:rFonts w:cs="Times New Roman"/>
                <w:noProof/>
              </w:rPr>
            </w:pPr>
            <w:r w:rsidRPr="00F36EB0">
              <w:rPr>
                <w:rFonts w:cs="Times New Roman"/>
                <w:noProof/>
              </w:rPr>
              <w:t>Có ME là cạnh chung</w:t>
            </w:r>
          </w:p>
          <w:p w14:paraId="0A2EA615" w14:textId="77777777" w:rsidR="00F36EB0" w:rsidRPr="00F36EB0" w:rsidRDefault="00F36EB0" w:rsidP="00AF4BBB">
            <w:pPr>
              <w:spacing w:line="276" w:lineRule="auto"/>
              <w:rPr>
                <w:rFonts w:cs="Times New Roman"/>
                <w:noProof/>
              </w:rPr>
            </w:pPr>
            <w:r w:rsidRPr="00F36EB0">
              <w:rPr>
                <w:rFonts w:cs="Times New Roman"/>
                <w:noProof/>
              </w:rPr>
              <w:t>Có MK = MH (cmt)</w:t>
            </w:r>
          </w:p>
          <w:p w14:paraId="3AA61F50" w14:textId="77777777" w:rsidR="00F36EB0" w:rsidRPr="00F36EB0" w:rsidRDefault="00F36EB0" w:rsidP="00AF4BBB">
            <w:pPr>
              <w:spacing w:line="276" w:lineRule="auto"/>
              <w:rPr>
                <w:rFonts w:cs="Times New Roman"/>
                <w:noProof/>
              </w:rPr>
            </w:pPr>
            <w:r w:rsidRPr="00F36EB0">
              <w:rPr>
                <w:rFonts w:cs="Times New Roman"/>
                <w:noProof/>
              </w:rPr>
              <w:t xml:space="preserve">=&gt; </w:t>
            </w:r>
            <w:r w:rsidRPr="00F36EB0">
              <w:rPr>
                <w:rFonts w:ascii="Calibri" w:hAnsi="Calibri" w:cs="Times New Roman"/>
                <w:position w:val="-4"/>
                <w:sz w:val="24"/>
                <w:szCs w:val="24"/>
              </w:rPr>
              <w:object w:dxaOrig="220" w:dyaOrig="240" w14:anchorId="41A4611F">
                <v:shape id="_x0000_i1785" type="#_x0000_t75" style="width:11.25pt;height:12pt" o:ole="">
                  <v:imagedata r:id="rId1497" o:title=""/>
                </v:shape>
                <o:OLEObject Type="Embed" ProgID="Equation.DSMT4" ShapeID="_x0000_i1785" DrawAspect="Content" ObjectID="_1738861796" r:id="rId1498"/>
              </w:object>
            </w:r>
            <w:r w:rsidRPr="00F36EB0">
              <w:rPr>
                <w:rFonts w:cs="Times New Roman"/>
                <w:noProof/>
              </w:rPr>
              <w:t xml:space="preserve">MEK = </w:t>
            </w:r>
            <w:r w:rsidRPr="00F36EB0">
              <w:rPr>
                <w:rFonts w:ascii="Calibri" w:hAnsi="Calibri" w:cs="Times New Roman"/>
                <w:position w:val="-4"/>
                <w:sz w:val="24"/>
                <w:szCs w:val="24"/>
              </w:rPr>
              <w:object w:dxaOrig="220" w:dyaOrig="240" w14:anchorId="5A2EB7E7">
                <v:shape id="_x0000_i1786" type="#_x0000_t75" style="width:11.25pt;height:12pt" o:ole="">
                  <v:imagedata r:id="rId1499" o:title=""/>
                </v:shape>
                <o:OLEObject Type="Embed" ProgID="Equation.DSMT4" ShapeID="_x0000_i1786" DrawAspect="Content" ObjectID="_1738861797" r:id="rId1500"/>
              </w:object>
            </w:r>
            <w:r w:rsidRPr="00F36EB0">
              <w:rPr>
                <w:rFonts w:cs="Times New Roman"/>
                <w:noProof/>
              </w:rPr>
              <w:t>MEH (ch-cgv)</w:t>
            </w:r>
          </w:p>
          <w:p w14:paraId="120C216F" w14:textId="77777777" w:rsidR="00F36EB0" w:rsidRPr="00F36EB0" w:rsidRDefault="00F36EB0" w:rsidP="00AF4BBB">
            <w:pPr>
              <w:spacing w:line="276" w:lineRule="auto"/>
              <w:rPr>
                <w:rFonts w:cs="Times New Roman"/>
                <w:noProof/>
              </w:rPr>
            </w:pPr>
            <w:r w:rsidRPr="00F36EB0">
              <w:rPr>
                <w:rFonts w:cs="Times New Roman"/>
                <w:noProof/>
              </w:rPr>
              <w:t xml:space="preserve">=&gt; </w:t>
            </w:r>
            <w:r w:rsidRPr="00F36EB0">
              <w:rPr>
                <w:rFonts w:ascii="Calibri" w:hAnsi="Calibri" w:cs="Times New Roman"/>
                <w:position w:val="-6"/>
                <w:sz w:val="24"/>
                <w:szCs w:val="24"/>
              </w:rPr>
              <w:object w:dxaOrig="900" w:dyaOrig="360" w14:anchorId="4D520A5C">
                <v:shape id="_x0000_i1787" type="#_x0000_t75" style="width:45pt;height:18pt" o:ole="">
                  <v:imagedata r:id="rId1501" o:title=""/>
                </v:shape>
                <o:OLEObject Type="Embed" ProgID="Equation.DSMT4" ShapeID="_x0000_i1787" DrawAspect="Content" ObjectID="_1738861798" r:id="rId1502"/>
              </w:object>
            </w:r>
          </w:p>
          <w:p w14:paraId="766B678D" w14:textId="77777777" w:rsidR="00F36EB0" w:rsidRPr="00F36EB0" w:rsidRDefault="00F36EB0" w:rsidP="00AF4BBB">
            <w:pPr>
              <w:shd w:val="clear" w:color="auto" w:fill="FFFFFF"/>
              <w:spacing w:line="276" w:lineRule="auto"/>
              <w:contextualSpacing/>
              <w:jc w:val="both"/>
              <w:rPr>
                <w:rFonts w:eastAsia="Times New Roman" w:cs="Times New Roman"/>
              </w:rPr>
            </w:pPr>
            <w:r w:rsidRPr="00F36EB0">
              <w:rPr>
                <w:rFonts w:cs="Times New Roman"/>
                <w:noProof/>
              </w:rPr>
              <w:t>=&gt; ME là phân giác của góc NMP (đpcm)</w:t>
            </w:r>
          </w:p>
        </w:tc>
        <w:tc>
          <w:tcPr>
            <w:tcW w:w="992" w:type="dxa"/>
          </w:tcPr>
          <w:p w14:paraId="11709053" w14:textId="77777777" w:rsidR="00F36EB0" w:rsidRPr="00F36EB0" w:rsidRDefault="00F36EB0" w:rsidP="00AF4BBB">
            <w:pPr>
              <w:spacing w:line="276" w:lineRule="auto"/>
              <w:contextualSpacing/>
              <w:jc w:val="center"/>
              <w:rPr>
                <w:rFonts w:cs="Times New Roman"/>
              </w:rPr>
            </w:pPr>
          </w:p>
          <w:p w14:paraId="265D7C9F" w14:textId="77777777" w:rsidR="00F36EB0" w:rsidRPr="00F36EB0" w:rsidRDefault="00F36EB0" w:rsidP="00AF4BBB">
            <w:pPr>
              <w:spacing w:line="276" w:lineRule="auto"/>
              <w:contextualSpacing/>
              <w:rPr>
                <w:rFonts w:cs="Times New Roman"/>
              </w:rPr>
            </w:pPr>
            <w:r w:rsidRPr="00F36EB0">
              <w:rPr>
                <w:rFonts w:cs="Times New Roman"/>
              </w:rPr>
              <w:t>0,25</w:t>
            </w:r>
          </w:p>
          <w:p w14:paraId="6B82A9A4" w14:textId="77777777" w:rsidR="00F36EB0" w:rsidRPr="00F36EB0" w:rsidRDefault="00F36EB0" w:rsidP="00AF4BBB">
            <w:pPr>
              <w:spacing w:line="276" w:lineRule="auto"/>
              <w:contextualSpacing/>
              <w:rPr>
                <w:rFonts w:cs="Times New Roman"/>
              </w:rPr>
            </w:pPr>
            <w:r w:rsidRPr="00F36EB0">
              <w:rPr>
                <w:rFonts w:cs="Times New Roman"/>
              </w:rPr>
              <w:t>0,25</w:t>
            </w:r>
          </w:p>
          <w:p w14:paraId="0EB2D62B" w14:textId="77777777" w:rsidR="00F36EB0" w:rsidRPr="00F36EB0" w:rsidRDefault="00F36EB0" w:rsidP="00AF4BBB">
            <w:pPr>
              <w:spacing w:line="276" w:lineRule="auto"/>
              <w:rPr>
                <w:rFonts w:cs="Times New Roman"/>
                <w:lang w:val="en-US"/>
              </w:rPr>
            </w:pPr>
            <w:r w:rsidRPr="00F36EB0">
              <w:rPr>
                <w:rFonts w:cs="Times New Roman"/>
                <w:lang w:val="en-US"/>
              </w:rPr>
              <w:t>0,25</w:t>
            </w:r>
          </w:p>
          <w:p w14:paraId="7DCEDE26" w14:textId="77777777" w:rsidR="00F36EB0" w:rsidRPr="00F36EB0" w:rsidRDefault="00F36EB0" w:rsidP="00AF4BBB">
            <w:pPr>
              <w:spacing w:line="276" w:lineRule="auto"/>
              <w:rPr>
                <w:rFonts w:cs="Times New Roman"/>
                <w:lang w:val="en-US"/>
              </w:rPr>
            </w:pPr>
            <w:r w:rsidRPr="00F36EB0">
              <w:rPr>
                <w:rFonts w:cs="Times New Roman"/>
                <w:lang w:val="en-US"/>
              </w:rPr>
              <w:t>0,25</w:t>
            </w:r>
          </w:p>
        </w:tc>
      </w:tr>
      <w:tr w:rsidR="00F36EB0" w:rsidRPr="00F36EB0" w14:paraId="3A31DB5D" w14:textId="77777777" w:rsidTr="0091545D">
        <w:trPr>
          <w:trHeight w:val="2110"/>
        </w:trPr>
        <w:tc>
          <w:tcPr>
            <w:tcW w:w="895" w:type="dxa"/>
            <w:vMerge w:val="restart"/>
            <w:vAlign w:val="center"/>
          </w:tcPr>
          <w:p w14:paraId="596E03B8" w14:textId="77777777" w:rsidR="00F36EB0" w:rsidRPr="00F36EB0" w:rsidRDefault="00F36EB0" w:rsidP="00AF4BBB">
            <w:pPr>
              <w:spacing w:line="276" w:lineRule="auto"/>
              <w:contextualSpacing/>
              <w:jc w:val="center"/>
              <w:rPr>
                <w:rFonts w:cs="Times New Roman"/>
                <w:b/>
              </w:rPr>
            </w:pPr>
            <w:r w:rsidRPr="00F36EB0">
              <w:rPr>
                <w:rFonts w:cs="Times New Roman"/>
                <w:b/>
              </w:rPr>
              <w:t>Bài</w:t>
            </w:r>
            <w:r w:rsidRPr="00F36EB0">
              <w:rPr>
                <w:rFonts w:cs="Times New Roman"/>
                <w:b/>
                <w:lang w:val="en-US"/>
              </w:rPr>
              <w:t xml:space="preserve"> </w:t>
            </w:r>
            <w:r w:rsidRPr="00F36EB0">
              <w:rPr>
                <w:rFonts w:cs="Times New Roman"/>
                <w:b/>
              </w:rPr>
              <w:t>6</w:t>
            </w:r>
          </w:p>
          <w:p w14:paraId="6C9185B4" w14:textId="77777777" w:rsidR="00F36EB0" w:rsidRPr="00F36EB0" w:rsidRDefault="00F36EB0" w:rsidP="00AF4BBB">
            <w:pPr>
              <w:spacing w:line="276" w:lineRule="auto"/>
              <w:contextualSpacing/>
              <w:jc w:val="center"/>
              <w:rPr>
                <w:rFonts w:cs="Times New Roman"/>
                <w:b/>
                <w:i/>
              </w:rPr>
            </w:pPr>
            <w:r w:rsidRPr="00F36EB0">
              <w:rPr>
                <w:rFonts w:cs="Times New Roman"/>
                <w:b/>
                <w:i/>
              </w:rPr>
              <w:t>(0,5 điểm)</w:t>
            </w:r>
          </w:p>
        </w:tc>
        <w:tc>
          <w:tcPr>
            <w:tcW w:w="8314" w:type="dxa"/>
          </w:tcPr>
          <w:p w14:paraId="25C33EC2" w14:textId="77777777" w:rsidR="00F36EB0" w:rsidRPr="00F36EB0" w:rsidRDefault="00F36EB0" w:rsidP="00AF4BBB">
            <w:pPr>
              <w:shd w:val="clear" w:color="auto" w:fill="FFFFFF"/>
              <w:spacing w:line="276" w:lineRule="auto"/>
              <w:contextualSpacing/>
              <w:jc w:val="both"/>
              <w:rPr>
                <w:rFonts w:eastAsia="Times New Roman" w:cs="Times New Roman"/>
              </w:rPr>
            </w:pPr>
            <w:r w:rsidRPr="00F36EB0">
              <w:rPr>
                <w:rFonts w:cs="Times New Roman"/>
                <w:noProof/>
                <w:lang w:val="en-US"/>
              </w:rPr>
              <w:drawing>
                <wp:anchor distT="0" distB="0" distL="114300" distR="114300" simplePos="0" relativeHeight="251725824" behindDoc="1" locked="0" layoutInCell="1" allowOverlap="1" wp14:anchorId="39C853EC" wp14:editId="554867DD">
                  <wp:simplePos x="0" y="0"/>
                  <wp:positionH relativeFrom="column">
                    <wp:posOffset>935990</wp:posOffset>
                  </wp:positionH>
                  <wp:positionV relativeFrom="paragraph">
                    <wp:posOffset>0</wp:posOffset>
                  </wp:positionV>
                  <wp:extent cx="2911475" cy="1881505"/>
                  <wp:effectExtent l="0" t="0" r="0" b="0"/>
                  <wp:wrapTight wrapText="bothSides">
                    <wp:wrapPolygon edited="0">
                      <wp:start x="1131" y="1312"/>
                      <wp:lineTo x="565" y="3937"/>
                      <wp:lineTo x="989" y="4593"/>
                      <wp:lineTo x="3251" y="5249"/>
                      <wp:lineTo x="3251" y="20120"/>
                      <wp:lineTo x="18797" y="20120"/>
                      <wp:lineTo x="18797" y="5249"/>
                      <wp:lineTo x="21058" y="3718"/>
                      <wp:lineTo x="20210" y="3499"/>
                      <wp:lineTo x="1837" y="1312"/>
                      <wp:lineTo x="1131" y="1312"/>
                    </wp:wrapPolygon>
                  </wp:wrapTight>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2911475" cy="188150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992" w:type="dxa"/>
          </w:tcPr>
          <w:p w14:paraId="4E4B4F66" w14:textId="77777777" w:rsidR="00F36EB0" w:rsidRPr="00F36EB0" w:rsidRDefault="00F36EB0" w:rsidP="00AF4BBB">
            <w:pPr>
              <w:spacing w:line="276" w:lineRule="auto"/>
              <w:contextualSpacing/>
              <w:jc w:val="center"/>
              <w:rPr>
                <w:rFonts w:cs="Times New Roman"/>
              </w:rPr>
            </w:pPr>
          </w:p>
        </w:tc>
      </w:tr>
      <w:tr w:rsidR="00F36EB0" w:rsidRPr="00F36EB0" w14:paraId="192FAEF7" w14:textId="77777777" w:rsidTr="0091545D">
        <w:trPr>
          <w:trHeight w:val="148"/>
        </w:trPr>
        <w:tc>
          <w:tcPr>
            <w:tcW w:w="895" w:type="dxa"/>
            <w:vMerge/>
          </w:tcPr>
          <w:p w14:paraId="25B95A6D" w14:textId="77777777" w:rsidR="00F36EB0" w:rsidRPr="00F36EB0" w:rsidRDefault="00F36EB0" w:rsidP="00AF4BBB">
            <w:pPr>
              <w:spacing w:line="276" w:lineRule="auto"/>
              <w:contextualSpacing/>
              <w:jc w:val="center"/>
              <w:rPr>
                <w:rFonts w:cs="Times New Roman"/>
                <w:b/>
              </w:rPr>
            </w:pPr>
          </w:p>
        </w:tc>
        <w:tc>
          <w:tcPr>
            <w:tcW w:w="8314" w:type="dxa"/>
          </w:tcPr>
          <w:p w14:paraId="52CEC0B1" w14:textId="77777777" w:rsidR="00F36EB0" w:rsidRPr="00F36EB0" w:rsidRDefault="00F36EB0" w:rsidP="00AF4BBB">
            <w:pPr>
              <w:pStyle w:val="NormalWeb"/>
              <w:spacing w:before="0" w:beforeAutospacing="0" w:after="0" w:afterAutospacing="0" w:line="276" w:lineRule="auto"/>
              <w:contextualSpacing/>
              <w:jc w:val="both"/>
              <w:rPr>
                <w:rFonts w:eastAsia="Arial"/>
                <w:sz w:val="22"/>
                <w:lang w:val="vi-VN"/>
              </w:rPr>
            </w:pPr>
            <w:r w:rsidRPr="00F36EB0">
              <w:rPr>
                <w:rFonts w:eastAsia="Arial"/>
                <w:sz w:val="22"/>
                <w:lang w:val="vi-VN"/>
              </w:rPr>
              <w:t>+ Nhận thấy các điểm A, B, C, D, … cùng nằm trên một đường thẳng.</w:t>
            </w:r>
          </w:p>
          <w:p w14:paraId="60C32FE0" w14:textId="77777777" w:rsidR="00F36EB0" w:rsidRPr="00F36EB0" w:rsidRDefault="00F36EB0" w:rsidP="00AF4BBB">
            <w:pPr>
              <w:pStyle w:val="NormalWeb"/>
              <w:spacing w:before="0" w:beforeAutospacing="0" w:after="0" w:afterAutospacing="0" w:line="276" w:lineRule="auto"/>
              <w:contextualSpacing/>
              <w:jc w:val="both"/>
              <w:rPr>
                <w:rFonts w:eastAsia="Arial"/>
                <w:sz w:val="22"/>
                <w:lang w:val="vi-VN"/>
              </w:rPr>
            </w:pPr>
            <w:r w:rsidRPr="00F36EB0">
              <w:rPr>
                <w:rFonts w:eastAsia="Arial"/>
                <w:sz w:val="22"/>
                <w:lang w:val="vi-VN"/>
              </w:rPr>
              <w:t>Gọi đường thẳng đó là đường thẳng d.</w:t>
            </w:r>
          </w:p>
          <w:p w14:paraId="3B107B98" w14:textId="77777777" w:rsidR="00F36EB0" w:rsidRPr="00F36EB0" w:rsidRDefault="00F36EB0" w:rsidP="00AF4BBB">
            <w:pPr>
              <w:pStyle w:val="NormalWeb"/>
              <w:spacing w:before="0" w:beforeAutospacing="0" w:after="0" w:afterAutospacing="0" w:line="276" w:lineRule="auto"/>
              <w:contextualSpacing/>
              <w:jc w:val="both"/>
              <w:rPr>
                <w:rFonts w:eastAsia="Arial"/>
                <w:sz w:val="22"/>
                <w:lang w:val="vi-VN"/>
              </w:rPr>
            </w:pPr>
            <w:r w:rsidRPr="00F36EB0">
              <w:rPr>
                <w:rFonts w:eastAsia="Arial"/>
                <w:sz w:val="22"/>
                <w:lang w:val="vi-VN"/>
              </w:rPr>
              <w:t>+ Theo định nghĩa:</w:t>
            </w:r>
          </w:p>
          <w:p w14:paraId="02623A2F" w14:textId="77777777" w:rsidR="00F36EB0" w:rsidRPr="00F36EB0" w:rsidRDefault="00F36EB0" w:rsidP="00AF4BBB">
            <w:pPr>
              <w:pStyle w:val="NormalWeb"/>
              <w:spacing w:before="0" w:beforeAutospacing="0" w:after="0" w:afterAutospacing="0" w:line="276" w:lineRule="auto"/>
              <w:ind w:firstLine="720"/>
              <w:contextualSpacing/>
              <w:jc w:val="both"/>
              <w:rPr>
                <w:rFonts w:eastAsia="Arial"/>
                <w:sz w:val="22"/>
                <w:lang w:val="vi-VN"/>
              </w:rPr>
            </w:pPr>
            <w:r w:rsidRPr="00F36EB0">
              <w:rPr>
                <w:rFonts w:eastAsia="Arial"/>
                <w:sz w:val="22"/>
                <w:lang w:val="vi-VN"/>
              </w:rPr>
              <w:lastRenderedPageBreak/>
              <w:t>MA là đường vuông góc kẻ từ M đến d</w:t>
            </w:r>
          </w:p>
          <w:p w14:paraId="0D5EC6E3" w14:textId="77777777" w:rsidR="00F36EB0" w:rsidRPr="00F36EB0" w:rsidRDefault="00F36EB0" w:rsidP="00AF4BBB">
            <w:pPr>
              <w:pStyle w:val="NormalWeb"/>
              <w:spacing w:before="0" w:beforeAutospacing="0" w:after="0" w:afterAutospacing="0" w:line="276" w:lineRule="auto"/>
              <w:ind w:firstLine="720"/>
              <w:contextualSpacing/>
              <w:jc w:val="both"/>
              <w:rPr>
                <w:rFonts w:eastAsia="Arial"/>
                <w:sz w:val="22"/>
                <w:lang w:val="vi-VN"/>
              </w:rPr>
            </w:pPr>
            <w:r w:rsidRPr="00F36EB0">
              <w:rPr>
                <w:rFonts w:eastAsia="Arial"/>
                <w:sz w:val="22"/>
                <w:lang w:val="vi-VN"/>
              </w:rPr>
              <w:t>MB, MC, MD, … là các đường xiên kẻ từ M đến d.</w:t>
            </w:r>
          </w:p>
          <w:p w14:paraId="0800B395" w14:textId="77777777" w:rsidR="00F36EB0" w:rsidRPr="00F36EB0" w:rsidRDefault="00F36EB0" w:rsidP="00AF4BBB">
            <w:pPr>
              <w:pStyle w:val="NormalWeb"/>
              <w:spacing w:before="0" w:beforeAutospacing="0" w:after="0" w:afterAutospacing="0" w:line="276" w:lineRule="auto"/>
              <w:ind w:firstLine="720"/>
              <w:contextualSpacing/>
              <w:jc w:val="both"/>
              <w:rPr>
                <w:rFonts w:eastAsia="Arial"/>
                <w:sz w:val="22"/>
                <w:lang w:val="vi-VN"/>
              </w:rPr>
            </w:pPr>
            <w:r w:rsidRPr="00F36EB0">
              <w:rPr>
                <w:rFonts w:eastAsia="Arial"/>
                <w:sz w:val="22"/>
                <w:lang w:val="vi-VN"/>
              </w:rPr>
              <w:t>AB là hình chiếu của đường xiên MB trên d</w:t>
            </w:r>
          </w:p>
          <w:p w14:paraId="1DF61FB1" w14:textId="77777777" w:rsidR="00F36EB0" w:rsidRPr="00F36EB0" w:rsidRDefault="00F36EB0" w:rsidP="00AF4BBB">
            <w:pPr>
              <w:pStyle w:val="NormalWeb"/>
              <w:spacing w:before="0" w:beforeAutospacing="0" w:after="0" w:afterAutospacing="0" w:line="276" w:lineRule="auto"/>
              <w:ind w:firstLine="720"/>
              <w:contextualSpacing/>
              <w:jc w:val="both"/>
              <w:rPr>
                <w:rFonts w:eastAsia="Arial"/>
                <w:sz w:val="22"/>
                <w:lang w:val="vi-VN"/>
              </w:rPr>
            </w:pPr>
            <w:r w:rsidRPr="00F36EB0">
              <w:rPr>
                <w:rFonts w:eastAsia="Arial"/>
                <w:sz w:val="22"/>
                <w:lang w:val="vi-VN"/>
              </w:rPr>
              <w:t>AC là hình chiếu của đường xiên MC trên d</w:t>
            </w:r>
          </w:p>
          <w:p w14:paraId="062A847F" w14:textId="77777777" w:rsidR="00F36EB0" w:rsidRPr="00F36EB0" w:rsidRDefault="00F36EB0" w:rsidP="00AF4BBB">
            <w:pPr>
              <w:pStyle w:val="NormalWeb"/>
              <w:spacing w:before="0" w:beforeAutospacing="0" w:after="0" w:afterAutospacing="0" w:line="276" w:lineRule="auto"/>
              <w:ind w:firstLine="720"/>
              <w:contextualSpacing/>
              <w:jc w:val="both"/>
              <w:rPr>
                <w:rFonts w:eastAsia="Arial"/>
                <w:sz w:val="22"/>
                <w:lang w:val="vi-VN"/>
              </w:rPr>
            </w:pPr>
            <w:r w:rsidRPr="00F36EB0">
              <w:rPr>
                <w:rFonts w:eastAsia="Arial"/>
                <w:sz w:val="22"/>
                <w:lang w:val="vi-VN"/>
              </w:rPr>
              <w:t>AD là hình chiếu cùa đường xiên MD trên d</w:t>
            </w:r>
          </w:p>
          <w:p w14:paraId="2829C2A5" w14:textId="77777777" w:rsidR="00F36EB0" w:rsidRPr="00F36EB0" w:rsidRDefault="00F36EB0" w:rsidP="00AF4BBB">
            <w:pPr>
              <w:pStyle w:val="NormalWeb"/>
              <w:spacing w:before="0" w:beforeAutospacing="0" w:after="0" w:afterAutospacing="0" w:line="276" w:lineRule="auto"/>
              <w:ind w:firstLine="720"/>
              <w:contextualSpacing/>
              <w:jc w:val="both"/>
              <w:rPr>
                <w:rFonts w:eastAsia="Arial"/>
                <w:sz w:val="22"/>
                <w:lang w:val="vi-VN"/>
              </w:rPr>
            </w:pPr>
            <w:r w:rsidRPr="00F36EB0">
              <w:rPr>
                <w:rFonts w:eastAsia="Arial"/>
                <w:sz w:val="22"/>
                <w:lang w:val="vi-VN"/>
              </w:rPr>
              <w:t>…</w:t>
            </w:r>
          </w:p>
          <w:p w14:paraId="651D0ADB" w14:textId="77777777" w:rsidR="00F36EB0" w:rsidRPr="00F36EB0" w:rsidRDefault="00F36EB0" w:rsidP="00AF4BBB">
            <w:pPr>
              <w:pStyle w:val="NormalWeb"/>
              <w:spacing w:before="0" w:beforeAutospacing="0" w:after="0" w:afterAutospacing="0" w:line="276" w:lineRule="auto"/>
              <w:contextualSpacing/>
              <w:jc w:val="both"/>
              <w:rPr>
                <w:rFonts w:eastAsia="Arial"/>
                <w:sz w:val="22"/>
                <w:lang w:val="vi-VN"/>
              </w:rPr>
            </w:pPr>
            <w:r w:rsidRPr="00F36EB0">
              <w:rPr>
                <w:rFonts w:eastAsia="Arial"/>
                <w:sz w:val="22"/>
                <w:lang w:val="vi-VN"/>
              </w:rPr>
              <w:t>+ Theo định lý 1, MA là đường ngắn nhất trong các đường MA, MB, MC, …</w:t>
            </w:r>
          </w:p>
          <w:p w14:paraId="26366860" w14:textId="77777777" w:rsidR="00F36EB0" w:rsidRPr="00F36EB0" w:rsidRDefault="00F36EB0" w:rsidP="00AF4BBB">
            <w:pPr>
              <w:pStyle w:val="NormalWeb"/>
              <w:spacing w:before="0" w:beforeAutospacing="0" w:after="0" w:afterAutospacing="0" w:line="276" w:lineRule="auto"/>
              <w:contextualSpacing/>
              <w:jc w:val="both"/>
              <w:rPr>
                <w:rFonts w:eastAsia="Arial"/>
                <w:sz w:val="22"/>
              </w:rPr>
            </w:pPr>
            <w:r w:rsidRPr="00F36EB0">
              <w:rPr>
                <w:rFonts w:eastAsia="Arial"/>
                <w:sz w:val="22"/>
              </w:rPr>
              <w:t><![CDATA[+ Theo định lý 2: AB < AC < AD < … nên MB < MC < MD < … (đường xiên nào có hình chiếu lớn hơn thì lớn hơn).]]></w:t>
            </w:r>
          </w:p>
          <w:p w14:paraId="104EE52C" w14:textId="77777777" w:rsidR="00F36EB0" w:rsidRPr="00F36EB0" w:rsidRDefault="00F36EB0" w:rsidP="00AF4BBB">
            <w:pPr>
              <w:shd w:val="clear" w:color="auto" w:fill="FFFFFF"/>
              <w:spacing w:line="276" w:lineRule="auto"/>
              <w:contextualSpacing/>
              <w:jc w:val="both"/>
              <w:rPr>
                <w:rFonts w:cs="Times New Roman"/>
                <w:noProof/>
              </w:rPr>
            </w:pPr>
            <w:r w:rsidRPr="00F36EB0">
              <w:rPr>
                <w:rFonts w:eastAsia="Arial" w:cs="Times New Roman"/>
                <w:shd w:val="clear" w:color="auto" w:fill="FFFFFF"/>
              </w:rPr>
              <w:t>Vậy MA &lt; MB &lt; MC &lt; MD &lt; … nên bạn Nam đã tập đúng mục đích đề ra.</w:t>
            </w:r>
          </w:p>
        </w:tc>
        <w:tc>
          <w:tcPr>
            <w:tcW w:w="992" w:type="dxa"/>
          </w:tcPr>
          <w:p w14:paraId="3DBA8899" w14:textId="77777777" w:rsidR="00F36EB0" w:rsidRPr="00F36EB0" w:rsidRDefault="00F36EB0" w:rsidP="00AF4BBB">
            <w:pPr>
              <w:spacing w:line="276" w:lineRule="auto"/>
              <w:contextualSpacing/>
              <w:jc w:val="center"/>
              <w:rPr>
                <w:rFonts w:cs="Times New Roman"/>
              </w:rPr>
            </w:pPr>
          </w:p>
          <w:p w14:paraId="38173797" w14:textId="77777777" w:rsidR="00F36EB0" w:rsidRPr="00F36EB0" w:rsidRDefault="00F36EB0" w:rsidP="00AF4BBB">
            <w:pPr>
              <w:spacing w:line="276" w:lineRule="auto"/>
              <w:contextualSpacing/>
              <w:jc w:val="center"/>
              <w:rPr>
                <w:rFonts w:cs="Times New Roman"/>
              </w:rPr>
            </w:pPr>
            <w:r w:rsidRPr="00F36EB0">
              <w:rPr>
                <w:rFonts w:cs="Times New Roman"/>
              </w:rPr>
              <w:t>0,25</w:t>
            </w:r>
          </w:p>
          <w:p w14:paraId="6DBC65CF" w14:textId="77777777" w:rsidR="00F36EB0" w:rsidRPr="00F36EB0" w:rsidRDefault="00F36EB0" w:rsidP="00AF4BBB">
            <w:pPr>
              <w:spacing w:line="276" w:lineRule="auto"/>
              <w:contextualSpacing/>
              <w:jc w:val="center"/>
              <w:rPr>
                <w:rFonts w:cs="Times New Roman"/>
              </w:rPr>
            </w:pPr>
            <w:r w:rsidRPr="00F36EB0">
              <w:rPr>
                <w:rFonts w:cs="Times New Roman"/>
              </w:rPr>
              <w:lastRenderedPageBreak/>
              <w:t>0,25</w:t>
            </w:r>
          </w:p>
          <w:p w14:paraId="6F9A9AC0" w14:textId="77777777" w:rsidR="00F36EB0" w:rsidRPr="00F36EB0" w:rsidRDefault="00F36EB0" w:rsidP="00AF4BBB">
            <w:pPr>
              <w:spacing w:line="276" w:lineRule="auto"/>
              <w:contextualSpacing/>
              <w:jc w:val="center"/>
              <w:rPr>
                <w:rFonts w:cs="Times New Roman"/>
              </w:rPr>
            </w:pPr>
          </w:p>
        </w:tc>
      </w:tr>
    </w:tbl>
    <w:p w14:paraId="5557ECE8" w14:textId="77777777" w:rsidR="00F36EB0" w:rsidRPr="00F36EB0" w:rsidRDefault="00F36EB0" w:rsidP="00AF4BBB">
      <w:pPr>
        <w:spacing w:after="120" w:line="276" w:lineRule="auto"/>
        <w:ind w:left="992"/>
        <w:contextualSpacing/>
        <w:rPr>
          <w:rFonts w:ascii="Times New Roman" w:hAnsi="Times New Roman" w:cs="Times New Roman"/>
        </w:rPr>
      </w:pPr>
    </w:p>
    <w:p w14:paraId="39C7F906" w14:textId="77777777" w:rsidR="00F36EB0" w:rsidRPr="00F36EB0" w:rsidRDefault="00F36EB0" w:rsidP="00D80D98">
      <w:pPr>
        <w:jc w:val="center"/>
        <w:rPr>
          <w:rFonts w:ascii="Times New Roman" w:hAnsi="Times New Roman" w:cs="Times New Roman"/>
          <w:b/>
        </w:rPr>
      </w:pPr>
      <w:r w:rsidRPr="00F36EB0">
        <w:rPr>
          <w:rFonts w:ascii="Times New Roman" w:hAnsi="Times New Roman" w:cs="Times New Roman"/>
          <w:b/>
        </w:rPr>
        <w:t>KHUNG MA TRẬN ĐỀ KIỂM TRA GIỮA KỲ II TOÁN 7</w:t>
      </w:r>
    </w:p>
    <w:tbl>
      <w:tblPr>
        <w:tblStyle w:val="TableGrid"/>
        <w:tblW w:w="14454" w:type="dxa"/>
        <w:tblLook w:val="04A0" w:firstRow="1" w:lastRow="0" w:firstColumn="1" w:lastColumn="0" w:noHBand="0" w:noVBand="1"/>
      </w:tblPr>
      <w:tblGrid>
        <w:gridCol w:w="591"/>
        <w:gridCol w:w="1369"/>
        <w:gridCol w:w="3227"/>
        <w:gridCol w:w="1360"/>
        <w:gridCol w:w="1064"/>
        <w:gridCol w:w="1056"/>
        <w:gridCol w:w="799"/>
        <w:gridCol w:w="1041"/>
        <w:gridCol w:w="870"/>
        <w:gridCol w:w="1041"/>
        <w:gridCol w:w="730"/>
        <w:gridCol w:w="1306"/>
      </w:tblGrid>
      <w:tr w:rsidR="00F36EB0" w:rsidRPr="00F36EB0" w14:paraId="3C3E7131" w14:textId="77777777" w:rsidTr="00807F69">
        <w:trPr>
          <w:trHeight w:val="478"/>
        </w:trPr>
        <w:tc>
          <w:tcPr>
            <w:tcW w:w="591" w:type="dxa"/>
            <w:vMerge w:val="restart"/>
            <w:vAlign w:val="center"/>
          </w:tcPr>
          <w:p w14:paraId="3FE583B0" w14:textId="77777777" w:rsidR="00F36EB0" w:rsidRPr="00F36EB0" w:rsidRDefault="00F36EB0" w:rsidP="00FF41FA">
            <w:pPr>
              <w:jc w:val="center"/>
              <w:rPr>
                <w:rFonts w:cs="Times New Roman"/>
                <w:b/>
              </w:rPr>
            </w:pPr>
            <w:r w:rsidRPr="00F36EB0">
              <w:rPr>
                <w:rFonts w:cs="Times New Roman"/>
                <w:b/>
              </w:rPr>
              <w:t>TT</w:t>
            </w:r>
          </w:p>
        </w:tc>
        <w:tc>
          <w:tcPr>
            <w:tcW w:w="1369" w:type="dxa"/>
            <w:vMerge w:val="restart"/>
            <w:vAlign w:val="center"/>
          </w:tcPr>
          <w:p w14:paraId="62F9DB57" w14:textId="77777777" w:rsidR="00F36EB0" w:rsidRPr="00F36EB0" w:rsidRDefault="00F36EB0" w:rsidP="00FF41FA">
            <w:pPr>
              <w:jc w:val="center"/>
              <w:rPr>
                <w:rFonts w:cs="Times New Roman"/>
                <w:b/>
              </w:rPr>
            </w:pPr>
            <w:r w:rsidRPr="00F36EB0">
              <w:rPr>
                <w:rFonts w:cs="Times New Roman"/>
                <w:b/>
              </w:rPr>
              <w:t>Chủ đề</w:t>
            </w:r>
          </w:p>
        </w:tc>
        <w:tc>
          <w:tcPr>
            <w:tcW w:w="3227" w:type="dxa"/>
            <w:vMerge w:val="restart"/>
            <w:vAlign w:val="center"/>
          </w:tcPr>
          <w:p w14:paraId="266081BB" w14:textId="77777777" w:rsidR="00F36EB0" w:rsidRPr="00F36EB0" w:rsidRDefault="00F36EB0" w:rsidP="00FF41FA">
            <w:pPr>
              <w:jc w:val="center"/>
              <w:rPr>
                <w:rFonts w:cs="Times New Roman"/>
                <w:b/>
              </w:rPr>
            </w:pPr>
            <w:r w:rsidRPr="00F36EB0">
              <w:rPr>
                <w:rFonts w:cs="Times New Roman"/>
                <w:b/>
              </w:rPr>
              <w:t>Nội dung/Đơn vị kiến thức</w:t>
            </w:r>
          </w:p>
        </w:tc>
        <w:tc>
          <w:tcPr>
            <w:tcW w:w="7961" w:type="dxa"/>
            <w:gridSpan w:val="8"/>
            <w:vAlign w:val="center"/>
          </w:tcPr>
          <w:p w14:paraId="5F5DB6B4" w14:textId="77777777" w:rsidR="00F36EB0" w:rsidRPr="00F36EB0" w:rsidRDefault="00F36EB0" w:rsidP="00FF41FA">
            <w:pPr>
              <w:jc w:val="center"/>
              <w:rPr>
                <w:rFonts w:cs="Times New Roman"/>
                <w:b/>
              </w:rPr>
            </w:pPr>
            <w:r w:rsidRPr="00F36EB0">
              <w:rPr>
                <w:rFonts w:cs="Times New Roman"/>
                <w:b/>
              </w:rPr>
              <w:t>Mức độ đánh giá</w:t>
            </w:r>
          </w:p>
        </w:tc>
        <w:tc>
          <w:tcPr>
            <w:tcW w:w="1306" w:type="dxa"/>
            <w:vMerge w:val="restart"/>
          </w:tcPr>
          <w:p w14:paraId="2936F414" w14:textId="77777777" w:rsidR="00F36EB0" w:rsidRPr="00F36EB0" w:rsidRDefault="00F36EB0" w:rsidP="00D80D98">
            <w:pPr>
              <w:jc w:val="center"/>
              <w:rPr>
                <w:rFonts w:cs="Times New Roman"/>
                <w:b/>
              </w:rPr>
            </w:pPr>
            <w:r w:rsidRPr="00F36EB0">
              <w:rPr>
                <w:rFonts w:cs="Times New Roman"/>
                <w:b/>
              </w:rPr>
              <w:t>Tổng % điểm</w:t>
            </w:r>
          </w:p>
        </w:tc>
      </w:tr>
      <w:tr w:rsidR="00F36EB0" w:rsidRPr="00F36EB0" w14:paraId="015B470E" w14:textId="77777777" w:rsidTr="00807F69">
        <w:tc>
          <w:tcPr>
            <w:tcW w:w="591" w:type="dxa"/>
            <w:vMerge/>
          </w:tcPr>
          <w:p w14:paraId="42893B0B" w14:textId="77777777" w:rsidR="00F36EB0" w:rsidRPr="00F36EB0" w:rsidRDefault="00F36EB0" w:rsidP="00D80D98">
            <w:pPr>
              <w:jc w:val="center"/>
              <w:rPr>
                <w:rFonts w:cs="Times New Roman"/>
                <w:b/>
              </w:rPr>
            </w:pPr>
          </w:p>
        </w:tc>
        <w:tc>
          <w:tcPr>
            <w:tcW w:w="1369" w:type="dxa"/>
            <w:vMerge/>
          </w:tcPr>
          <w:p w14:paraId="25AAF176" w14:textId="77777777" w:rsidR="00F36EB0" w:rsidRPr="00F36EB0" w:rsidRDefault="00F36EB0" w:rsidP="00D80D98">
            <w:pPr>
              <w:jc w:val="center"/>
              <w:rPr>
                <w:rFonts w:cs="Times New Roman"/>
                <w:b/>
              </w:rPr>
            </w:pPr>
          </w:p>
        </w:tc>
        <w:tc>
          <w:tcPr>
            <w:tcW w:w="3227" w:type="dxa"/>
            <w:vMerge/>
          </w:tcPr>
          <w:p w14:paraId="29FDF4E4" w14:textId="77777777" w:rsidR="00F36EB0" w:rsidRPr="00F36EB0" w:rsidRDefault="00F36EB0" w:rsidP="00D80D98">
            <w:pPr>
              <w:jc w:val="center"/>
              <w:rPr>
                <w:rFonts w:cs="Times New Roman"/>
                <w:b/>
              </w:rPr>
            </w:pPr>
          </w:p>
        </w:tc>
        <w:tc>
          <w:tcPr>
            <w:tcW w:w="2424" w:type="dxa"/>
            <w:gridSpan w:val="2"/>
            <w:vAlign w:val="center"/>
          </w:tcPr>
          <w:p w14:paraId="0EA88B13" w14:textId="77777777" w:rsidR="00F36EB0" w:rsidRPr="00F36EB0" w:rsidRDefault="00F36EB0" w:rsidP="00FF41FA">
            <w:pPr>
              <w:jc w:val="center"/>
              <w:rPr>
                <w:rFonts w:cs="Times New Roman"/>
                <w:b/>
              </w:rPr>
            </w:pPr>
            <w:r w:rsidRPr="00F36EB0">
              <w:rPr>
                <w:rFonts w:cs="Times New Roman"/>
                <w:b/>
              </w:rPr>
              <w:t>Nhận biết</w:t>
            </w:r>
          </w:p>
        </w:tc>
        <w:tc>
          <w:tcPr>
            <w:tcW w:w="1855" w:type="dxa"/>
            <w:gridSpan w:val="2"/>
            <w:vAlign w:val="center"/>
          </w:tcPr>
          <w:p w14:paraId="72EC0CE0" w14:textId="77777777" w:rsidR="00F36EB0" w:rsidRPr="00F36EB0" w:rsidRDefault="00F36EB0" w:rsidP="00FF41FA">
            <w:pPr>
              <w:jc w:val="center"/>
              <w:rPr>
                <w:rFonts w:cs="Times New Roman"/>
                <w:b/>
              </w:rPr>
            </w:pPr>
            <w:r w:rsidRPr="00F36EB0">
              <w:rPr>
                <w:rFonts w:cs="Times New Roman"/>
                <w:b/>
              </w:rPr>
              <w:t>Thông hiểu</w:t>
            </w:r>
          </w:p>
        </w:tc>
        <w:tc>
          <w:tcPr>
            <w:tcW w:w="1911" w:type="dxa"/>
            <w:gridSpan w:val="2"/>
            <w:vAlign w:val="center"/>
          </w:tcPr>
          <w:p w14:paraId="64B6D752" w14:textId="77777777" w:rsidR="00F36EB0" w:rsidRPr="00F36EB0" w:rsidRDefault="00F36EB0" w:rsidP="00FF41FA">
            <w:pPr>
              <w:jc w:val="center"/>
              <w:rPr>
                <w:rFonts w:cs="Times New Roman"/>
                <w:b/>
              </w:rPr>
            </w:pPr>
            <w:r w:rsidRPr="00F36EB0">
              <w:rPr>
                <w:rFonts w:cs="Times New Roman"/>
                <w:b/>
              </w:rPr>
              <w:t>Vận dụng</w:t>
            </w:r>
          </w:p>
        </w:tc>
        <w:tc>
          <w:tcPr>
            <w:tcW w:w="1771" w:type="dxa"/>
            <w:gridSpan w:val="2"/>
            <w:vAlign w:val="center"/>
          </w:tcPr>
          <w:p w14:paraId="556F5EFF" w14:textId="77777777" w:rsidR="00F36EB0" w:rsidRPr="00F36EB0" w:rsidRDefault="00F36EB0" w:rsidP="00FF41FA">
            <w:pPr>
              <w:jc w:val="center"/>
              <w:rPr>
                <w:rFonts w:cs="Times New Roman"/>
                <w:b/>
              </w:rPr>
            </w:pPr>
            <w:r w:rsidRPr="00F36EB0">
              <w:rPr>
                <w:rFonts w:cs="Times New Roman"/>
                <w:b/>
              </w:rPr>
              <w:t>Vận dụng cao</w:t>
            </w:r>
          </w:p>
        </w:tc>
        <w:tc>
          <w:tcPr>
            <w:tcW w:w="1306" w:type="dxa"/>
            <w:vMerge/>
          </w:tcPr>
          <w:p w14:paraId="2C9C404B" w14:textId="77777777" w:rsidR="00F36EB0" w:rsidRPr="00F36EB0" w:rsidRDefault="00F36EB0" w:rsidP="00D80D98">
            <w:pPr>
              <w:jc w:val="center"/>
              <w:rPr>
                <w:rFonts w:cs="Times New Roman"/>
                <w:b/>
              </w:rPr>
            </w:pPr>
          </w:p>
        </w:tc>
      </w:tr>
      <w:tr w:rsidR="00F36EB0" w:rsidRPr="00F36EB0" w14:paraId="64763835" w14:textId="77777777" w:rsidTr="00807F69">
        <w:tc>
          <w:tcPr>
            <w:tcW w:w="591" w:type="dxa"/>
            <w:vMerge/>
          </w:tcPr>
          <w:p w14:paraId="25C19457" w14:textId="77777777" w:rsidR="00F36EB0" w:rsidRPr="00F36EB0" w:rsidRDefault="00F36EB0" w:rsidP="00D80D98">
            <w:pPr>
              <w:jc w:val="center"/>
              <w:rPr>
                <w:rFonts w:cs="Times New Roman"/>
                <w:b/>
              </w:rPr>
            </w:pPr>
          </w:p>
        </w:tc>
        <w:tc>
          <w:tcPr>
            <w:tcW w:w="1369" w:type="dxa"/>
            <w:vMerge/>
          </w:tcPr>
          <w:p w14:paraId="0E64A68D" w14:textId="77777777" w:rsidR="00F36EB0" w:rsidRPr="00F36EB0" w:rsidRDefault="00F36EB0" w:rsidP="00D80D98">
            <w:pPr>
              <w:jc w:val="center"/>
              <w:rPr>
                <w:rFonts w:cs="Times New Roman"/>
                <w:b/>
              </w:rPr>
            </w:pPr>
          </w:p>
        </w:tc>
        <w:tc>
          <w:tcPr>
            <w:tcW w:w="3227" w:type="dxa"/>
            <w:vMerge/>
          </w:tcPr>
          <w:p w14:paraId="46561F24" w14:textId="77777777" w:rsidR="00F36EB0" w:rsidRPr="00F36EB0" w:rsidRDefault="00F36EB0" w:rsidP="00D80D98">
            <w:pPr>
              <w:jc w:val="center"/>
              <w:rPr>
                <w:rFonts w:cs="Times New Roman"/>
                <w:b/>
              </w:rPr>
            </w:pPr>
          </w:p>
        </w:tc>
        <w:tc>
          <w:tcPr>
            <w:tcW w:w="1360" w:type="dxa"/>
            <w:vAlign w:val="center"/>
          </w:tcPr>
          <w:p w14:paraId="70F574D7" w14:textId="77777777" w:rsidR="00F36EB0" w:rsidRPr="00F36EB0" w:rsidRDefault="00F36EB0" w:rsidP="00FF41FA">
            <w:pPr>
              <w:jc w:val="center"/>
              <w:rPr>
                <w:rFonts w:cs="Times New Roman"/>
                <w:b/>
              </w:rPr>
            </w:pPr>
            <w:r w:rsidRPr="00F36EB0">
              <w:rPr>
                <w:rFonts w:cs="Times New Roman"/>
                <w:b/>
              </w:rPr>
              <w:t>TNKQ</w:t>
            </w:r>
          </w:p>
        </w:tc>
        <w:tc>
          <w:tcPr>
            <w:tcW w:w="1064" w:type="dxa"/>
            <w:vAlign w:val="center"/>
          </w:tcPr>
          <w:p w14:paraId="13904CA7" w14:textId="77777777" w:rsidR="00F36EB0" w:rsidRPr="00F36EB0" w:rsidRDefault="00F36EB0" w:rsidP="00FF41FA">
            <w:pPr>
              <w:jc w:val="center"/>
              <w:rPr>
                <w:rFonts w:cs="Times New Roman"/>
                <w:b/>
              </w:rPr>
            </w:pPr>
            <w:r w:rsidRPr="00F36EB0">
              <w:rPr>
                <w:rFonts w:cs="Times New Roman"/>
                <w:b/>
              </w:rPr>
              <w:t>TL</w:t>
            </w:r>
          </w:p>
        </w:tc>
        <w:tc>
          <w:tcPr>
            <w:tcW w:w="1056" w:type="dxa"/>
            <w:vAlign w:val="center"/>
          </w:tcPr>
          <w:p w14:paraId="21D94F8D" w14:textId="77777777" w:rsidR="00F36EB0" w:rsidRPr="00F36EB0" w:rsidRDefault="00F36EB0" w:rsidP="00FF41FA">
            <w:pPr>
              <w:jc w:val="center"/>
              <w:rPr>
                <w:rFonts w:cs="Times New Roman"/>
                <w:b/>
              </w:rPr>
            </w:pPr>
            <w:r w:rsidRPr="00F36EB0">
              <w:rPr>
                <w:rFonts w:cs="Times New Roman"/>
                <w:b/>
              </w:rPr>
              <w:t>TNKQ</w:t>
            </w:r>
          </w:p>
        </w:tc>
        <w:tc>
          <w:tcPr>
            <w:tcW w:w="799" w:type="dxa"/>
            <w:vAlign w:val="center"/>
          </w:tcPr>
          <w:p w14:paraId="28CDA67F" w14:textId="77777777" w:rsidR="00F36EB0" w:rsidRPr="00F36EB0" w:rsidRDefault="00F36EB0" w:rsidP="00FF41FA">
            <w:pPr>
              <w:jc w:val="center"/>
              <w:rPr>
                <w:rFonts w:cs="Times New Roman"/>
                <w:b/>
              </w:rPr>
            </w:pPr>
            <w:r w:rsidRPr="00F36EB0">
              <w:rPr>
                <w:rFonts w:cs="Times New Roman"/>
                <w:b/>
              </w:rPr>
              <w:t>TL</w:t>
            </w:r>
          </w:p>
        </w:tc>
        <w:tc>
          <w:tcPr>
            <w:tcW w:w="1041" w:type="dxa"/>
            <w:vAlign w:val="center"/>
          </w:tcPr>
          <w:p w14:paraId="74791A8B" w14:textId="77777777" w:rsidR="00F36EB0" w:rsidRPr="00F36EB0" w:rsidRDefault="00F36EB0" w:rsidP="00FF41FA">
            <w:pPr>
              <w:jc w:val="center"/>
              <w:rPr>
                <w:rFonts w:cs="Times New Roman"/>
                <w:b/>
              </w:rPr>
            </w:pPr>
            <w:r w:rsidRPr="00F36EB0">
              <w:rPr>
                <w:rFonts w:cs="Times New Roman"/>
                <w:b/>
              </w:rPr>
              <w:t>TNKQ</w:t>
            </w:r>
          </w:p>
        </w:tc>
        <w:tc>
          <w:tcPr>
            <w:tcW w:w="870" w:type="dxa"/>
            <w:vAlign w:val="center"/>
          </w:tcPr>
          <w:p w14:paraId="64FC407A" w14:textId="77777777" w:rsidR="00F36EB0" w:rsidRPr="00F36EB0" w:rsidRDefault="00F36EB0" w:rsidP="00FF41FA">
            <w:pPr>
              <w:jc w:val="center"/>
              <w:rPr>
                <w:rFonts w:cs="Times New Roman"/>
                <w:b/>
              </w:rPr>
            </w:pPr>
            <w:r w:rsidRPr="00F36EB0">
              <w:rPr>
                <w:rFonts w:cs="Times New Roman"/>
                <w:b/>
              </w:rPr>
              <w:t>TL</w:t>
            </w:r>
          </w:p>
        </w:tc>
        <w:tc>
          <w:tcPr>
            <w:tcW w:w="1041" w:type="dxa"/>
            <w:vAlign w:val="center"/>
          </w:tcPr>
          <w:p w14:paraId="3C427D6F" w14:textId="77777777" w:rsidR="00F36EB0" w:rsidRPr="00F36EB0" w:rsidRDefault="00F36EB0" w:rsidP="00FF41FA">
            <w:pPr>
              <w:jc w:val="center"/>
              <w:rPr>
                <w:rFonts w:cs="Times New Roman"/>
                <w:b/>
              </w:rPr>
            </w:pPr>
            <w:r w:rsidRPr="00F36EB0">
              <w:rPr>
                <w:rFonts w:cs="Times New Roman"/>
                <w:b/>
              </w:rPr>
              <w:t>TNKQ</w:t>
            </w:r>
          </w:p>
        </w:tc>
        <w:tc>
          <w:tcPr>
            <w:tcW w:w="730" w:type="dxa"/>
            <w:vAlign w:val="center"/>
          </w:tcPr>
          <w:p w14:paraId="5DD2E17E" w14:textId="77777777" w:rsidR="00F36EB0" w:rsidRPr="00F36EB0" w:rsidRDefault="00F36EB0" w:rsidP="00FF41FA">
            <w:pPr>
              <w:jc w:val="center"/>
              <w:rPr>
                <w:rFonts w:cs="Times New Roman"/>
                <w:b/>
              </w:rPr>
            </w:pPr>
            <w:r w:rsidRPr="00F36EB0">
              <w:rPr>
                <w:rFonts w:cs="Times New Roman"/>
                <w:b/>
              </w:rPr>
              <w:t>TL</w:t>
            </w:r>
          </w:p>
        </w:tc>
        <w:tc>
          <w:tcPr>
            <w:tcW w:w="1306" w:type="dxa"/>
            <w:vMerge/>
          </w:tcPr>
          <w:p w14:paraId="7E217443" w14:textId="77777777" w:rsidR="00F36EB0" w:rsidRPr="00F36EB0" w:rsidRDefault="00F36EB0" w:rsidP="00D80D98">
            <w:pPr>
              <w:jc w:val="center"/>
              <w:rPr>
                <w:rFonts w:cs="Times New Roman"/>
                <w:b/>
              </w:rPr>
            </w:pPr>
          </w:p>
        </w:tc>
      </w:tr>
      <w:tr w:rsidR="00F36EB0" w:rsidRPr="00F36EB0" w14:paraId="42F6D33C" w14:textId="77777777" w:rsidTr="00807F69">
        <w:tc>
          <w:tcPr>
            <w:tcW w:w="591" w:type="dxa"/>
            <w:vMerge w:val="restart"/>
            <w:vAlign w:val="center"/>
          </w:tcPr>
          <w:p w14:paraId="26572B7D" w14:textId="77777777" w:rsidR="00F36EB0" w:rsidRPr="00F36EB0" w:rsidRDefault="00F36EB0" w:rsidP="00FF41FA">
            <w:pPr>
              <w:jc w:val="center"/>
              <w:rPr>
                <w:rFonts w:cs="Times New Roman"/>
                <w:b/>
              </w:rPr>
            </w:pPr>
            <w:r w:rsidRPr="00F36EB0">
              <w:rPr>
                <w:rFonts w:cs="Times New Roman"/>
                <w:b/>
              </w:rPr>
              <w:t>1</w:t>
            </w:r>
          </w:p>
        </w:tc>
        <w:tc>
          <w:tcPr>
            <w:tcW w:w="1369" w:type="dxa"/>
            <w:vMerge w:val="restart"/>
            <w:vAlign w:val="center"/>
          </w:tcPr>
          <w:p w14:paraId="792C12E7" w14:textId="77777777" w:rsidR="00F36EB0" w:rsidRPr="00F36EB0" w:rsidRDefault="00F36EB0" w:rsidP="00F11814">
            <w:pPr>
              <w:jc w:val="center"/>
              <w:rPr>
                <w:rFonts w:cs="Times New Roman"/>
                <w:b/>
              </w:rPr>
            </w:pPr>
            <w:r w:rsidRPr="00F36EB0">
              <w:rPr>
                <w:rFonts w:cs="Times New Roman"/>
                <w:b/>
              </w:rPr>
              <w:t>TỈ LỆ THƯC</w:t>
            </w:r>
          </w:p>
          <w:p w14:paraId="2ADE2679" w14:textId="77777777" w:rsidR="00F36EB0" w:rsidRPr="00F36EB0" w:rsidRDefault="00F36EB0" w:rsidP="00F11814">
            <w:pPr>
              <w:jc w:val="center"/>
              <w:rPr>
                <w:rFonts w:cs="Times New Roman"/>
                <w:b/>
              </w:rPr>
            </w:pPr>
          </w:p>
        </w:tc>
        <w:tc>
          <w:tcPr>
            <w:tcW w:w="3227" w:type="dxa"/>
          </w:tcPr>
          <w:p w14:paraId="2776C1DB" w14:textId="77777777" w:rsidR="00F36EB0" w:rsidRPr="00F36EB0" w:rsidRDefault="00F36EB0" w:rsidP="00FF41FA">
            <w:pPr>
              <w:rPr>
                <w:rFonts w:cs="Times New Roman"/>
              </w:rPr>
            </w:pPr>
            <w:r w:rsidRPr="00F36EB0">
              <w:rPr>
                <w:rFonts w:eastAsia="Times New Roman" w:cs="Times New Roman"/>
                <w:noProof/>
                <w:color w:val="000000"/>
                <w:sz w:val="26"/>
                <w:szCs w:val="26"/>
              </w:rPr>
              <w:t>Tỉ lệ thức và dãy tỉ số bằng nhau</w:t>
            </w:r>
          </w:p>
        </w:tc>
        <w:tc>
          <w:tcPr>
            <w:tcW w:w="1360" w:type="dxa"/>
          </w:tcPr>
          <w:p w14:paraId="11F7B67E" w14:textId="77777777" w:rsidR="00F36EB0" w:rsidRPr="00F36EB0" w:rsidRDefault="00F36EB0" w:rsidP="009736D4">
            <w:pPr>
              <w:jc w:val="center"/>
              <w:rPr>
                <w:rFonts w:cs="Times New Roman"/>
                <w:b/>
                <w:szCs w:val="24"/>
              </w:rPr>
            </w:pPr>
            <w:r w:rsidRPr="00F36EB0">
              <w:rPr>
                <w:rFonts w:cs="Times New Roman"/>
                <w:szCs w:val="24"/>
              </w:rPr>
              <w:t>2</w:t>
            </w:r>
          </w:p>
          <w:p w14:paraId="6720C1A2" w14:textId="77777777" w:rsidR="00F36EB0" w:rsidRPr="00F36EB0" w:rsidRDefault="00F36EB0" w:rsidP="009736D4">
            <w:pPr>
              <w:jc w:val="center"/>
              <w:rPr>
                <w:rFonts w:cs="Times New Roman"/>
                <w:szCs w:val="24"/>
              </w:rPr>
            </w:pPr>
            <w:r w:rsidRPr="00F36EB0">
              <w:rPr>
                <w:rFonts w:cs="Times New Roman"/>
                <w:szCs w:val="24"/>
              </w:rPr>
              <w:t>1,0đ</w:t>
            </w:r>
          </w:p>
          <w:p w14:paraId="6EB15717" w14:textId="77777777" w:rsidR="00F36EB0" w:rsidRPr="00F36EB0" w:rsidRDefault="00F36EB0" w:rsidP="009736D4">
            <w:pPr>
              <w:jc w:val="center"/>
              <w:rPr>
                <w:rFonts w:cs="Times New Roman"/>
                <w:szCs w:val="24"/>
              </w:rPr>
            </w:pPr>
            <w:r w:rsidRPr="00F36EB0">
              <w:rPr>
                <w:rFonts w:cs="Times New Roman"/>
                <w:szCs w:val="24"/>
              </w:rPr>
              <w:t>(C1,2,3,4)</w:t>
            </w:r>
          </w:p>
        </w:tc>
        <w:tc>
          <w:tcPr>
            <w:tcW w:w="1064" w:type="dxa"/>
          </w:tcPr>
          <w:p w14:paraId="2466F522" w14:textId="77777777" w:rsidR="00F36EB0" w:rsidRPr="00F36EB0" w:rsidRDefault="00F36EB0" w:rsidP="009736D4">
            <w:pPr>
              <w:jc w:val="center"/>
              <w:rPr>
                <w:rFonts w:cs="Times New Roman"/>
                <w:szCs w:val="24"/>
              </w:rPr>
            </w:pPr>
          </w:p>
        </w:tc>
        <w:tc>
          <w:tcPr>
            <w:tcW w:w="1056" w:type="dxa"/>
          </w:tcPr>
          <w:p w14:paraId="1CD6E2DC" w14:textId="77777777" w:rsidR="00F36EB0" w:rsidRPr="00F36EB0" w:rsidRDefault="00F36EB0" w:rsidP="009736D4">
            <w:pPr>
              <w:jc w:val="center"/>
              <w:rPr>
                <w:rFonts w:cs="Times New Roman"/>
                <w:szCs w:val="24"/>
              </w:rPr>
            </w:pPr>
          </w:p>
        </w:tc>
        <w:tc>
          <w:tcPr>
            <w:tcW w:w="799" w:type="dxa"/>
          </w:tcPr>
          <w:p w14:paraId="7AC9CCAA" w14:textId="77777777" w:rsidR="00F36EB0" w:rsidRPr="00F36EB0" w:rsidRDefault="00F36EB0" w:rsidP="006F320F">
            <w:pPr>
              <w:jc w:val="center"/>
              <w:rPr>
                <w:rFonts w:cs="Times New Roman"/>
                <w:szCs w:val="24"/>
              </w:rPr>
            </w:pPr>
            <w:r w:rsidRPr="00F36EB0">
              <w:rPr>
                <w:rFonts w:cs="Times New Roman"/>
                <w:szCs w:val="24"/>
              </w:rPr>
              <w:t>1</w:t>
            </w:r>
          </w:p>
          <w:p w14:paraId="2ABD7F2F" w14:textId="77777777" w:rsidR="00F36EB0" w:rsidRPr="00F36EB0" w:rsidRDefault="00F36EB0" w:rsidP="006F320F">
            <w:pPr>
              <w:jc w:val="center"/>
              <w:rPr>
                <w:rFonts w:cs="Times New Roman"/>
                <w:szCs w:val="24"/>
              </w:rPr>
            </w:pPr>
            <w:r w:rsidRPr="00F36EB0">
              <w:rPr>
                <w:rFonts w:cs="Times New Roman"/>
                <w:szCs w:val="24"/>
              </w:rPr>
              <w:t>1đ</w:t>
            </w:r>
          </w:p>
          <w:p w14:paraId="42C4F76E" w14:textId="77777777" w:rsidR="00F36EB0" w:rsidRPr="00F36EB0" w:rsidRDefault="00F36EB0" w:rsidP="006F320F">
            <w:pPr>
              <w:jc w:val="center"/>
              <w:rPr>
                <w:rFonts w:cs="Times New Roman"/>
                <w:szCs w:val="24"/>
              </w:rPr>
            </w:pPr>
            <w:r w:rsidRPr="00F36EB0">
              <w:rPr>
                <w:rFonts w:cs="Times New Roman"/>
                <w:szCs w:val="24"/>
              </w:rPr>
              <w:t>(C2)</w:t>
            </w:r>
          </w:p>
        </w:tc>
        <w:tc>
          <w:tcPr>
            <w:tcW w:w="1041" w:type="dxa"/>
          </w:tcPr>
          <w:p w14:paraId="19550A22" w14:textId="77777777" w:rsidR="00F36EB0" w:rsidRPr="00F36EB0" w:rsidRDefault="00F36EB0" w:rsidP="001A4B78">
            <w:pPr>
              <w:jc w:val="center"/>
              <w:rPr>
                <w:rFonts w:cs="Times New Roman"/>
                <w:szCs w:val="24"/>
              </w:rPr>
            </w:pPr>
          </w:p>
        </w:tc>
        <w:tc>
          <w:tcPr>
            <w:tcW w:w="870" w:type="dxa"/>
          </w:tcPr>
          <w:p w14:paraId="6E7285A7" w14:textId="77777777" w:rsidR="00F36EB0" w:rsidRPr="00F36EB0" w:rsidRDefault="00F36EB0" w:rsidP="009736D4">
            <w:pPr>
              <w:jc w:val="center"/>
              <w:rPr>
                <w:rFonts w:cs="Times New Roman"/>
                <w:szCs w:val="24"/>
              </w:rPr>
            </w:pPr>
          </w:p>
        </w:tc>
        <w:tc>
          <w:tcPr>
            <w:tcW w:w="1041" w:type="dxa"/>
          </w:tcPr>
          <w:p w14:paraId="3A7E4690" w14:textId="77777777" w:rsidR="00F36EB0" w:rsidRPr="00F36EB0" w:rsidRDefault="00F36EB0" w:rsidP="009736D4">
            <w:pPr>
              <w:jc w:val="center"/>
              <w:rPr>
                <w:rFonts w:cs="Times New Roman"/>
                <w:szCs w:val="24"/>
              </w:rPr>
            </w:pPr>
          </w:p>
        </w:tc>
        <w:tc>
          <w:tcPr>
            <w:tcW w:w="730" w:type="dxa"/>
          </w:tcPr>
          <w:p w14:paraId="1965D58F" w14:textId="77777777" w:rsidR="00F36EB0" w:rsidRPr="00F36EB0" w:rsidRDefault="00F36EB0" w:rsidP="009736D4">
            <w:pPr>
              <w:jc w:val="center"/>
              <w:rPr>
                <w:rFonts w:cs="Times New Roman"/>
                <w:szCs w:val="24"/>
              </w:rPr>
            </w:pPr>
          </w:p>
        </w:tc>
        <w:tc>
          <w:tcPr>
            <w:tcW w:w="1306" w:type="dxa"/>
            <w:vMerge w:val="restart"/>
          </w:tcPr>
          <w:p w14:paraId="72BEA138" w14:textId="77777777" w:rsidR="00F36EB0" w:rsidRPr="00F36EB0" w:rsidRDefault="00F36EB0" w:rsidP="009736D4">
            <w:pPr>
              <w:jc w:val="center"/>
              <w:rPr>
                <w:rFonts w:cs="Times New Roman"/>
                <w:b/>
              </w:rPr>
            </w:pPr>
          </w:p>
          <w:p w14:paraId="163BCC1F" w14:textId="77777777" w:rsidR="00F36EB0" w:rsidRPr="00F36EB0" w:rsidRDefault="00F36EB0" w:rsidP="009736D4">
            <w:pPr>
              <w:jc w:val="center"/>
              <w:rPr>
                <w:rFonts w:cs="Times New Roman"/>
                <w:b/>
                <w:i/>
              </w:rPr>
            </w:pPr>
          </w:p>
          <w:p w14:paraId="0F126E99" w14:textId="77777777" w:rsidR="00F36EB0" w:rsidRPr="00F36EB0" w:rsidRDefault="00F36EB0" w:rsidP="009736D4">
            <w:pPr>
              <w:jc w:val="center"/>
              <w:rPr>
                <w:rFonts w:cs="Times New Roman"/>
                <w:b/>
                <w:i/>
              </w:rPr>
            </w:pPr>
          </w:p>
          <w:p w14:paraId="512992F0" w14:textId="77777777" w:rsidR="00F36EB0" w:rsidRPr="00F36EB0" w:rsidRDefault="00F36EB0" w:rsidP="009736D4">
            <w:pPr>
              <w:jc w:val="center"/>
              <w:rPr>
                <w:rFonts w:cs="Times New Roman"/>
                <w:b/>
              </w:rPr>
            </w:pPr>
            <w:r w:rsidRPr="00F36EB0">
              <w:rPr>
                <w:rFonts w:cs="Times New Roman"/>
                <w:b/>
              </w:rPr>
              <w:t>30</w:t>
            </w:r>
          </w:p>
        </w:tc>
      </w:tr>
      <w:tr w:rsidR="00F36EB0" w:rsidRPr="00F36EB0" w14:paraId="188B9E98" w14:textId="77777777" w:rsidTr="00807F69">
        <w:tc>
          <w:tcPr>
            <w:tcW w:w="591" w:type="dxa"/>
            <w:vMerge/>
            <w:vAlign w:val="center"/>
          </w:tcPr>
          <w:p w14:paraId="12127AAB" w14:textId="77777777" w:rsidR="00F36EB0" w:rsidRPr="00F36EB0" w:rsidRDefault="00F36EB0" w:rsidP="00FF41FA">
            <w:pPr>
              <w:jc w:val="center"/>
              <w:rPr>
                <w:rFonts w:cs="Times New Roman"/>
                <w:b/>
              </w:rPr>
            </w:pPr>
          </w:p>
        </w:tc>
        <w:tc>
          <w:tcPr>
            <w:tcW w:w="1369" w:type="dxa"/>
            <w:vMerge/>
            <w:vAlign w:val="center"/>
          </w:tcPr>
          <w:p w14:paraId="69F8ABBD" w14:textId="77777777" w:rsidR="00F36EB0" w:rsidRPr="00F36EB0" w:rsidRDefault="00F36EB0" w:rsidP="00F11814">
            <w:pPr>
              <w:jc w:val="center"/>
              <w:rPr>
                <w:rFonts w:cs="Times New Roman"/>
                <w:b/>
              </w:rPr>
            </w:pPr>
          </w:p>
        </w:tc>
        <w:tc>
          <w:tcPr>
            <w:tcW w:w="3227" w:type="dxa"/>
          </w:tcPr>
          <w:p w14:paraId="03E165A7" w14:textId="77777777" w:rsidR="00F36EB0" w:rsidRPr="00F36EB0" w:rsidRDefault="00F36EB0" w:rsidP="00FF41FA">
            <w:pPr>
              <w:rPr>
                <w:rFonts w:cs="Times New Roman"/>
              </w:rPr>
            </w:pPr>
            <w:r w:rsidRPr="00F36EB0">
              <w:rPr>
                <w:rFonts w:eastAsia="Times New Roman" w:cs="Times New Roman"/>
                <w:noProof/>
                <w:color w:val="000000"/>
                <w:sz w:val="26"/>
                <w:szCs w:val="26"/>
              </w:rPr>
              <w:t>Giải toán về đại lượng tỉ lệ</w:t>
            </w:r>
          </w:p>
        </w:tc>
        <w:tc>
          <w:tcPr>
            <w:tcW w:w="1360" w:type="dxa"/>
          </w:tcPr>
          <w:p w14:paraId="79057209" w14:textId="77777777" w:rsidR="00F36EB0" w:rsidRPr="00F36EB0" w:rsidRDefault="00F36EB0" w:rsidP="009736D4">
            <w:pPr>
              <w:jc w:val="center"/>
              <w:rPr>
                <w:rFonts w:cs="Times New Roman"/>
                <w:szCs w:val="24"/>
              </w:rPr>
            </w:pPr>
          </w:p>
        </w:tc>
        <w:tc>
          <w:tcPr>
            <w:tcW w:w="1064" w:type="dxa"/>
          </w:tcPr>
          <w:p w14:paraId="60F4B037" w14:textId="77777777" w:rsidR="00F36EB0" w:rsidRPr="00F36EB0" w:rsidRDefault="00F36EB0" w:rsidP="009736D4">
            <w:pPr>
              <w:jc w:val="center"/>
              <w:rPr>
                <w:rFonts w:cs="Times New Roman"/>
                <w:szCs w:val="24"/>
              </w:rPr>
            </w:pPr>
          </w:p>
        </w:tc>
        <w:tc>
          <w:tcPr>
            <w:tcW w:w="1056" w:type="dxa"/>
          </w:tcPr>
          <w:p w14:paraId="26190C04" w14:textId="77777777" w:rsidR="00F36EB0" w:rsidRPr="00F36EB0" w:rsidRDefault="00F36EB0" w:rsidP="009736D4">
            <w:pPr>
              <w:jc w:val="center"/>
              <w:rPr>
                <w:rFonts w:cs="Times New Roman"/>
                <w:szCs w:val="24"/>
              </w:rPr>
            </w:pPr>
          </w:p>
        </w:tc>
        <w:tc>
          <w:tcPr>
            <w:tcW w:w="799" w:type="dxa"/>
          </w:tcPr>
          <w:p w14:paraId="29EECDB8" w14:textId="77777777" w:rsidR="00F36EB0" w:rsidRPr="00F36EB0" w:rsidRDefault="00F36EB0" w:rsidP="00604BB9">
            <w:pPr>
              <w:jc w:val="center"/>
              <w:rPr>
                <w:rFonts w:cs="Times New Roman"/>
                <w:szCs w:val="24"/>
              </w:rPr>
            </w:pPr>
          </w:p>
          <w:p w14:paraId="4956E4A2" w14:textId="77777777" w:rsidR="00F36EB0" w:rsidRPr="00F36EB0" w:rsidRDefault="00F36EB0" w:rsidP="009736D4">
            <w:pPr>
              <w:jc w:val="center"/>
              <w:rPr>
                <w:rFonts w:cs="Times New Roman"/>
                <w:szCs w:val="24"/>
              </w:rPr>
            </w:pPr>
          </w:p>
        </w:tc>
        <w:tc>
          <w:tcPr>
            <w:tcW w:w="1041" w:type="dxa"/>
          </w:tcPr>
          <w:p w14:paraId="258DFE0F" w14:textId="77777777" w:rsidR="00F36EB0" w:rsidRPr="00F36EB0" w:rsidRDefault="00F36EB0" w:rsidP="009736D4">
            <w:pPr>
              <w:jc w:val="center"/>
              <w:rPr>
                <w:rFonts w:cs="Times New Roman"/>
                <w:szCs w:val="24"/>
              </w:rPr>
            </w:pPr>
          </w:p>
        </w:tc>
        <w:tc>
          <w:tcPr>
            <w:tcW w:w="870" w:type="dxa"/>
          </w:tcPr>
          <w:p w14:paraId="53584BCE" w14:textId="77777777" w:rsidR="00F36EB0" w:rsidRPr="00F36EB0" w:rsidRDefault="00F36EB0" w:rsidP="002D2D9B">
            <w:pPr>
              <w:jc w:val="center"/>
              <w:rPr>
                <w:rFonts w:cs="Times New Roman"/>
                <w:szCs w:val="24"/>
              </w:rPr>
            </w:pPr>
            <w:r w:rsidRPr="00F36EB0">
              <w:rPr>
                <w:rFonts w:cs="Times New Roman"/>
                <w:szCs w:val="24"/>
              </w:rPr>
              <w:t>1</w:t>
            </w:r>
          </w:p>
          <w:p w14:paraId="7D610D2D" w14:textId="77777777" w:rsidR="00F36EB0" w:rsidRPr="00F36EB0" w:rsidRDefault="00F36EB0" w:rsidP="002D2D9B">
            <w:pPr>
              <w:jc w:val="center"/>
              <w:rPr>
                <w:rFonts w:cs="Times New Roman"/>
                <w:szCs w:val="24"/>
              </w:rPr>
            </w:pPr>
            <w:r w:rsidRPr="00F36EB0">
              <w:rPr>
                <w:rFonts w:cs="Times New Roman"/>
                <w:szCs w:val="24"/>
              </w:rPr>
              <w:t>1đ</w:t>
            </w:r>
          </w:p>
          <w:p w14:paraId="0F437468" w14:textId="77777777" w:rsidR="00F36EB0" w:rsidRPr="00F36EB0" w:rsidRDefault="00F36EB0" w:rsidP="002D2D9B">
            <w:pPr>
              <w:jc w:val="center"/>
              <w:rPr>
                <w:rFonts w:cs="Times New Roman"/>
                <w:szCs w:val="24"/>
              </w:rPr>
            </w:pPr>
            <w:r w:rsidRPr="00F36EB0">
              <w:rPr>
                <w:rFonts w:cs="Times New Roman"/>
                <w:szCs w:val="24"/>
              </w:rPr>
              <w:t>(C3)</w:t>
            </w:r>
          </w:p>
        </w:tc>
        <w:tc>
          <w:tcPr>
            <w:tcW w:w="1041" w:type="dxa"/>
          </w:tcPr>
          <w:p w14:paraId="29D57367" w14:textId="77777777" w:rsidR="00F36EB0" w:rsidRPr="00F36EB0" w:rsidRDefault="00F36EB0" w:rsidP="009736D4">
            <w:pPr>
              <w:jc w:val="center"/>
              <w:rPr>
                <w:rFonts w:cs="Times New Roman"/>
                <w:szCs w:val="24"/>
              </w:rPr>
            </w:pPr>
          </w:p>
        </w:tc>
        <w:tc>
          <w:tcPr>
            <w:tcW w:w="730" w:type="dxa"/>
          </w:tcPr>
          <w:p w14:paraId="7CB9040A" w14:textId="77777777" w:rsidR="00F36EB0" w:rsidRPr="00F36EB0" w:rsidRDefault="00F36EB0" w:rsidP="009736D4">
            <w:pPr>
              <w:jc w:val="center"/>
              <w:rPr>
                <w:rFonts w:cs="Times New Roman"/>
                <w:szCs w:val="24"/>
              </w:rPr>
            </w:pPr>
          </w:p>
        </w:tc>
        <w:tc>
          <w:tcPr>
            <w:tcW w:w="1306" w:type="dxa"/>
            <w:vMerge/>
          </w:tcPr>
          <w:p w14:paraId="60DCFABA" w14:textId="77777777" w:rsidR="00F36EB0" w:rsidRPr="00F36EB0" w:rsidRDefault="00F36EB0" w:rsidP="009736D4">
            <w:pPr>
              <w:jc w:val="center"/>
              <w:rPr>
                <w:rFonts w:cs="Times New Roman"/>
                <w:b/>
              </w:rPr>
            </w:pPr>
          </w:p>
        </w:tc>
      </w:tr>
      <w:tr w:rsidR="00F36EB0" w:rsidRPr="00F36EB0" w14:paraId="0ABD1410" w14:textId="77777777" w:rsidTr="00807F69">
        <w:tc>
          <w:tcPr>
            <w:tcW w:w="591" w:type="dxa"/>
            <w:vMerge w:val="restart"/>
            <w:vAlign w:val="center"/>
          </w:tcPr>
          <w:p w14:paraId="3F4FEBB6" w14:textId="77777777" w:rsidR="00F36EB0" w:rsidRPr="00F36EB0" w:rsidRDefault="00F36EB0" w:rsidP="00E75C07">
            <w:pPr>
              <w:jc w:val="center"/>
              <w:rPr>
                <w:rFonts w:cs="Times New Roman"/>
                <w:b/>
              </w:rPr>
            </w:pPr>
            <w:r w:rsidRPr="00F36EB0">
              <w:rPr>
                <w:rFonts w:cs="Times New Roman"/>
                <w:b/>
              </w:rPr>
              <w:t>2</w:t>
            </w:r>
          </w:p>
        </w:tc>
        <w:tc>
          <w:tcPr>
            <w:tcW w:w="1369" w:type="dxa"/>
            <w:vMerge w:val="restart"/>
            <w:vAlign w:val="center"/>
          </w:tcPr>
          <w:p w14:paraId="78126B52" w14:textId="77777777" w:rsidR="00F36EB0" w:rsidRPr="00F36EB0" w:rsidRDefault="00F36EB0" w:rsidP="00F11814">
            <w:pPr>
              <w:jc w:val="center"/>
              <w:rPr>
                <w:rFonts w:cs="Times New Roman"/>
                <w:b/>
              </w:rPr>
            </w:pPr>
            <w:r w:rsidRPr="00F36EB0">
              <w:rPr>
                <w:rFonts w:cs="Times New Roman"/>
                <w:b/>
                <w:spacing w:val="-8"/>
                <w:sz w:val="26"/>
                <w:szCs w:val="28"/>
              </w:rPr>
              <w:t>Biểu thức đại số</w:t>
            </w:r>
          </w:p>
        </w:tc>
        <w:tc>
          <w:tcPr>
            <w:tcW w:w="3227" w:type="dxa"/>
            <w:vAlign w:val="center"/>
          </w:tcPr>
          <w:p w14:paraId="75AC308E" w14:textId="77777777" w:rsidR="00F36EB0" w:rsidRPr="00F36EB0" w:rsidRDefault="00F36EB0" w:rsidP="00E75C07">
            <w:pPr>
              <w:spacing w:before="60"/>
              <w:rPr>
                <w:rFonts w:cs="Times New Roman"/>
                <w:spacing w:val="-8"/>
                <w:sz w:val="26"/>
                <w:szCs w:val="28"/>
              </w:rPr>
            </w:pPr>
            <w:r w:rsidRPr="00F36EB0">
              <w:rPr>
                <w:rFonts w:eastAsia="Times New Roman" w:cs="Times New Roman"/>
                <w:color w:val="000000"/>
                <w:sz w:val="26"/>
                <w:szCs w:val="28"/>
              </w:rPr>
              <w:t>Biểu thức đại số</w:t>
            </w:r>
          </w:p>
        </w:tc>
        <w:tc>
          <w:tcPr>
            <w:tcW w:w="1360" w:type="dxa"/>
          </w:tcPr>
          <w:p w14:paraId="69CFBCE2" w14:textId="77777777" w:rsidR="00F36EB0" w:rsidRPr="00F36EB0" w:rsidRDefault="00F36EB0" w:rsidP="008F3EB9">
            <w:pPr>
              <w:jc w:val="center"/>
              <w:rPr>
                <w:rFonts w:cs="Times New Roman"/>
                <w:szCs w:val="24"/>
              </w:rPr>
            </w:pPr>
            <w:r w:rsidRPr="00F36EB0">
              <w:rPr>
                <w:rFonts w:cs="Times New Roman"/>
                <w:szCs w:val="24"/>
              </w:rPr>
              <w:t>2</w:t>
            </w:r>
          </w:p>
          <w:p w14:paraId="618E0955" w14:textId="77777777" w:rsidR="00F36EB0" w:rsidRPr="00F36EB0" w:rsidRDefault="00F36EB0" w:rsidP="008F3EB9">
            <w:pPr>
              <w:jc w:val="center"/>
              <w:rPr>
                <w:rFonts w:cs="Times New Roman"/>
                <w:szCs w:val="24"/>
              </w:rPr>
            </w:pPr>
            <w:r w:rsidRPr="00F36EB0">
              <w:rPr>
                <w:rFonts w:cs="Times New Roman"/>
                <w:szCs w:val="24"/>
              </w:rPr>
              <w:t>0,5đ</w:t>
            </w:r>
          </w:p>
          <w:p w14:paraId="2108FCEA" w14:textId="77777777" w:rsidR="00F36EB0" w:rsidRPr="00F36EB0" w:rsidRDefault="00F36EB0" w:rsidP="008F3EB9">
            <w:pPr>
              <w:jc w:val="center"/>
              <w:rPr>
                <w:rFonts w:cs="Times New Roman"/>
                <w:szCs w:val="24"/>
              </w:rPr>
            </w:pPr>
            <w:r w:rsidRPr="00F36EB0">
              <w:rPr>
                <w:rFonts w:cs="Times New Roman"/>
                <w:szCs w:val="24"/>
              </w:rPr>
              <w:t>(C5,6)</w:t>
            </w:r>
          </w:p>
        </w:tc>
        <w:tc>
          <w:tcPr>
            <w:tcW w:w="1064" w:type="dxa"/>
          </w:tcPr>
          <w:p w14:paraId="70DB5A39" w14:textId="77777777" w:rsidR="00F36EB0" w:rsidRPr="00F36EB0" w:rsidRDefault="00F36EB0" w:rsidP="00E75C07">
            <w:pPr>
              <w:jc w:val="center"/>
              <w:rPr>
                <w:rFonts w:cs="Times New Roman"/>
                <w:szCs w:val="24"/>
              </w:rPr>
            </w:pPr>
            <w:r w:rsidRPr="00F36EB0">
              <w:rPr>
                <w:rFonts w:cs="Times New Roman"/>
                <w:szCs w:val="24"/>
              </w:rPr>
              <w:t>1</w:t>
            </w:r>
          </w:p>
          <w:p w14:paraId="2A2125E8" w14:textId="77777777" w:rsidR="00F36EB0" w:rsidRPr="00F36EB0" w:rsidRDefault="00F36EB0" w:rsidP="00E75C07">
            <w:pPr>
              <w:jc w:val="center"/>
              <w:rPr>
                <w:rFonts w:cs="Times New Roman"/>
                <w:szCs w:val="24"/>
              </w:rPr>
            </w:pPr>
            <w:r w:rsidRPr="00F36EB0">
              <w:rPr>
                <w:rFonts w:cs="Times New Roman"/>
                <w:szCs w:val="24"/>
              </w:rPr>
              <w:t>0,5đ</w:t>
            </w:r>
          </w:p>
          <w:p w14:paraId="54B81005" w14:textId="77777777" w:rsidR="00F36EB0" w:rsidRPr="00F36EB0" w:rsidRDefault="00F36EB0" w:rsidP="00E75C07">
            <w:pPr>
              <w:jc w:val="center"/>
              <w:rPr>
                <w:rFonts w:cs="Times New Roman"/>
                <w:szCs w:val="24"/>
              </w:rPr>
            </w:pPr>
            <w:r w:rsidRPr="00F36EB0">
              <w:rPr>
                <w:rFonts w:cs="Times New Roman"/>
                <w:szCs w:val="24"/>
              </w:rPr>
              <w:t>(C1a)</w:t>
            </w:r>
          </w:p>
        </w:tc>
        <w:tc>
          <w:tcPr>
            <w:tcW w:w="1056" w:type="dxa"/>
          </w:tcPr>
          <w:p w14:paraId="344B6862" w14:textId="77777777" w:rsidR="00F36EB0" w:rsidRPr="00F36EB0" w:rsidRDefault="00F36EB0" w:rsidP="00131619">
            <w:pPr>
              <w:jc w:val="center"/>
              <w:rPr>
                <w:rFonts w:cs="Times New Roman"/>
                <w:szCs w:val="24"/>
              </w:rPr>
            </w:pPr>
          </w:p>
        </w:tc>
        <w:tc>
          <w:tcPr>
            <w:tcW w:w="799" w:type="dxa"/>
          </w:tcPr>
          <w:p w14:paraId="4BF045E7" w14:textId="77777777" w:rsidR="00F36EB0" w:rsidRPr="00F36EB0" w:rsidRDefault="00F36EB0" w:rsidP="00E75C07">
            <w:pPr>
              <w:jc w:val="center"/>
              <w:rPr>
                <w:rFonts w:cs="Times New Roman"/>
                <w:szCs w:val="24"/>
              </w:rPr>
            </w:pPr>
          </w:p>
        </w:tc>
        <w:tc>
          <w:tcPr>
            <w:tcW w:w="1041" w:type="dxa"/>
          </w:tcPr>
          <w:p w14:paraId="5BB681A3" w14:textId="77777777" w:rsidR="00F36EB0" w:rsidRPr="00F36EB0" w:rsidRDefault="00F36EB0" w:rsidP="00E75C07">
            <w:pPr>
              <w:jc w:val="center"/>
              <w:rPr>
                <w:rFonts w:cs="Times New Roman"/>
                <w:szCs w:val="24"/>
              </w:rPr>
            </w:pPr>
          </w:p>
        </w:tc>
        <w:tc>
          <w:tcPr>
            <w:tcW w:w="870" w:type="dxa"/>
          </w:tcPr>
          <w:p w14:paraId="03983870" w14:textId="77777777" w:rsidR="00F36EB0" w:rsidRPr="00F36EB0" w:rsidRDefault="00F36EB0" w:rsidP="00E75C07">
            <w:pPr>
              <w:jc w:val="center"/>
              <w:rPr>
                <w:rFonts w:cs="Times New Roman"/>
                <w:szCs w:val="24"/>
              </w:rPr>
            </w:pPr>
          </w:p>
        </w:tc>
        <w:tc>
          <w:tcPr>
            <w:tcW w:w="1041" w:type="dxa"/>
          </w:tcPr>
          <w:p w14:paraId="01B9DB96" w14:textId="77777777" w:rsidR="00F36EB0" w:rsidRPr="00F36EB0" w:rsidRDefault="00F36EB0" w:rsidP="00E75C07">
            <w:pPr>
              <w:jc w:val="center"/>
              <w:rPr>
                <w:rFonts w:cs="Times New Roman"/>
                <w:szCs w:val="24"/>
              </w:rPr>
            </w:pPr>
          </w:p>
        </w:tc>
        <w:tc>
          <w:tcPr>
            <w:tcW w:w="730" w:type="dxa"/>
          </w:tcPr>
          <w:p w14:paraId="5229B420" w14:textId="77777777" w:rsidR="00F36EB0" w:rsidRPr="00F36EB0" w:rsidRDefault="00F36EB0" w:rsidP="00E75C07">
            <w:pPr>
              <w:jc w:val="center"/>
              <w:rPr>
                <w:rFonts w:cs="Times New Roman"/>
                <w:szCs w:val="24"/>
              </w:rPr>
            </w:pPr>
          </w:p>
        </w:tc>
        <w:tc>
          <w:tcPr>
            <w:tcW w:w="1306" w:type="dxa"/>
            <w:vMerge w:val="restart"/>
          </w:tcPr>
          <w:p w14:paraId="24F01708" w14:textId="77777777" w:rsidR="00F36EB0" w:rsidRPr="00F36EB0" w:rsidRDefault="00F36EB0" w:rsidP="00E75C07">
            <w:pPr>
              <w:jc w:val="center"/>
              <w:rPr>
                <w:rFonts w:cs="Times New Roman"/>
                <w:b/>
              </w:rPr>
            </w:pPr>
          </w:p>
          <w:p w14:paraId="29B04B80" w14:textId="77777777" w:rsidR="00F36EB0" w:rsidRPr="00F36EB0" w:rsidRDefault="00F36EB0" w:rsidP="00D8784D">
            <w:pPr>
              <w:rPr>
                <w:rFonts w:cs="Times New Roman"/>
                <w:b/>
              </w:rPr>
            </w:pPr>
          </w:p>
          <w:p w14:paraId="6B4D2CD0" w14:textId="77777777" w:rsidR="00F36EB0" w:rsidRPr="00F36EB0" w:rsidRDefault="00F36EB0" w:rsidP="00D8784D">
            <w:pPr>
              <w:jc w:val="center"/>
              <w:rPr>
                <w:rFonts w:cs="Times New Roman"/>
                <w:b/>
              </w:rPr>
            </w:pPr>
            <w:r w:rsidRPr="00F36EB0">
              <w:rPr>
                <w:rFonts w:cs="Times New Roman"/>
                <w:b/>
              </w:rPr>
              <w:t>22,5</w:t>
            </w:r>
          </w:p>
        </w:tc>
      </w:tr>
      <w:tr w:rsidR="00F36EB0" w:rsidRPr="00F36EB0" w14:paraId="4655CC54" w14:textId="77777777" w:rsidTr="00807F69">
        <w:tc>
          <w:tcPr>
            <w:tcW w:w="591" w:type="dxa"/>
            <w:vMerge/>
            <w:vAlign w:val="center"/>
          </w:tcPr>
          <w:p w14:paraId="12B75DE4" w14:textId="77777777" w:rsidR="00F36EB0" w:rsidRPr="00F36EB0" w:rsidRDefault="00F36EB0" w:rsidP="00E75C07">
            <w:pPr>
              <w:jc w:val="center"/>
              <w:rPr>
                <w:rFonts w:cs="Times New Roman"/>
                <w:b/>
              </w:rPr>
            </w:pPr>
          </w:p>
        </w:tc>
        <w:tc>
          <w:tcPr>
            <w:tcW w:w="1369" w:type="dxa"/>
            <w:vMerge/>
            <w:vAlign w:val="center"/>
          </w:tcPr>
          <w:p w14:paraId="1F99B086" w14:textId="77777777" w:rsidR="00F36EB0" w:rsidRPr="00F36EB0" w:rsidRDefault="00F36EB0" w:rsidP="00F11814">
            <w:pPr>
              <w:jc w:val="center"/>
              <w:rPr>
                <w:rFonts w:cs="Times New Roman"/>
                <w:b/>
              </w:rPr>
            </w:pPr>
          </w:p>
        </w:tc>
        <w:tc>
          <w:tcPr>
            <w:tcW w:w="3227" w:type="dxa"/>
            <w:vAlign w:val="center"/>
          </w:tcPr>
          <w:p w14:paraId="6615BD19" w14:textId="77777777" w:rsidR="00F36EB0" w:rsidRPr="00F36EB0" w:rsidRDefault="00F36EB0" w:rsidP="00E75C07">
            <w:pPr>
              <w:spacing w:before="60"/>
              <w:rPr>
                <w:rFonts w:cs="Times New Roman"/>
                <w:spacing w:val="-8"/>
                <w:sz w:val="26"/>
                <w:szCs w:val="28"/>
              </w:rPr>
            </w:pPr>
            <w:r w:rsidRPr="00F36EB0">
              <w:rPr>
                <w:rFonts w:eastAsia="Times New Roman" w:cs="Times New Roman"/>
                <w:color w:val="000000"/>
                <w:sz w:val="26"/>
                <w:szCs w:val="28"/>
              </w:rPr>
              <w:t>Đa thức một biến</w:t>
            </w:r>
          </w:p>
        </w:tc>
        <w:tc>
          <w:tcPr>
            <w:tcW w:w="1360" w:type="dxa"/>
          </w:tcPr>
          <w:p w14:paraId="6B045FAA" w14:textId="77777777" w:rsidR="00F36EB0" w:rsidRPr="00F36EB0" w:rsidRDefault="00F36EB0" w:rsidP="00E75C07">
            <w:pPr>
              <w:jc w:val="center"/>
              <w:rPr>
                <w:rFonts w:cs="Times New Roman"/>
                <w:szCs w:val="24"/>
              </w:rPr>
            </w:pPr>
          </w:p>
        </w:tc>
        <w:tc>
          <w:tcPr>
            <w:tcW w:w="1064" w:type="dxa"/>
          </w:tcPr>
          <w:p w14:paraId="21D6F911" w14:textId="77777777" w:rsidR="00F36EB0" w:rsidRPr="00F36EB0" w:rsidRDefault="00F36EB0" w:rsidP="00E75C07">
            <w:pPr>
              <w:jc w:val="center"/>
              <w:rPr>
                <w:rFonts w:cs="Times New Roman"/>
                <w:szCs w:val="24"/>
              </w:rPr>
            </w:pPr>
            <w:r w:rsidRPr="00F36EB0">
              <w:rPr>
                <w:rFonts w:cs="Times New Roman"/>
                <w:szCs w:val="24"/>
              </w:rPr>
              <w:t>2</w:t>
            </w:r>
          </w:p>
          <w:p w14:paraId="4F1DC1D7" w14:textId="77777777" w:rsidR="00F36EB0" w:rsidRPr="00F36EB0" w:rsidRDefault="00F36EB0" w:rsidP="00E75C07">
            <w:pPr>
              <w:jc w:val="center"/>
              <w:rPr>
                <w:rFonts w:cs="Times New Roman"/>
                <w:szCs w:val="24"/>
              </w:rPr>
            </w:pPr>
            <w:r w:rsidRPr="00F36EB0">
              <w:rPr>
                <w:rFonts w:cs="Times New Roman"/>
                <w:szCs w:val="24"/>
              </w:rPr>
              <w:t>1đ</w:t>
            </w:r>
          </w:p>
          <w:p w14:paraId="43A22594" w14:textId="77777777" w:rsidR="00F36EB0" w:rsidRPr="00F36EB0" w:rsidRDefault="00F36EB0" w:rsidP="00E75C07">
            <w:pPr>
              <w:jc w:val="center"/>
              <w:rPr>
                <w:rFonts w:cs="Times New Roman"/>
                <w:szCs w:val="24"/>
              </w:rPr>
            </w:pPr>
            <w:r w:rsidRPr="00F36EB0">
              <w:rPr>
                <w:rFonts w:cs="Times New Roman"/>
                <w:szCs w:val="24"/>
              </w:rPr>
              <w:t>(C1b,c)</w:t>
            </w:r>
          </w:p>
        </w:tc>
        <w:tc>
          <w:tcPr>
            <w:tcW w:w="1056" w:type="dxa"/>
          </w:tcPr>
          <w:p w14:paraId="3E887BC1" w14:textId="77777777" w:rsidR="00F36EB0" w:rsidRPr="00F36EB0" w:rsidRDefault="00F36EB0" w:rsidP="002D2D9B">
            <w:pPr>
              <w:jc w:val="center"/>
              <w:rPr>
                <w:rFonts w:cs="Times New Roman"/>
                <w:szCs w:val="24"/>
              </w:rPr>
            </w:pPr>
            <w:r w:rsidRPr="00F36EB0">
              <w:rPr>
                <w:rFonts w:cs="Times New Roman"/>
                <w:szCs w:val="24"/>
              </w:rPr>
              <w:t>1</w:t>
            </w:r>
          </w:p>
          <w:p w14:paraId="15005E8D" w14:textId="77777777" w:rsidR="00F36EB0" w:rsidRPr="00F36EB0" w:rsidRDefault="00F36EB0" w:rsidP="002D2D9B">
            <w:pPr>
              <w:jc w:val="center"/>
              <w:rPr>
                <w:rFonts w:cs="Times New Roman"/>
                <w:szCs w:val="24"/>
              </w:rPr>
            </w:pPr>
            <w:r w:rsidRPr="00F36EB0">
              <w:rPr>
                <w:rFonts w:cs="Times New Roman"/>
                <w:szCs w:val="24"/>
              </w:rPr>
              <w:t>0,25đ</w:t>
            </w:r>
          </w:p>
          <w:p w14:paraId="4A380CFB" w14:textId="77777777" w:rsidR="00F36EB0" w:rsidRPr="00F36EB0" w:rsidRDefault="00F36EB0" w:rsidP="002D2D9B">
            <w:pPr>
              <w:jc w:val="center"/>
              <w:rPr>
                <w:rFonts w:cs="Times New Roman"/>
                <w:szCs w:val="24"/>
              </w:rPr>
            </w:pPr>
            <w:r w:rsidRPr="00F36EB0">
              <w:rPr>
                <w:rFonts w:cs="Times New Roman"/>
                <w:szCs w:val="24"/>
              </w:rPr>
              <w:t>(C7)</w:t>
            </w:r>
          </w:p>
        </w:tc>
        <w:tc>
          <w:tcPr>
            <w:tcW w:w="799" w:type="dxa"/>
          </w:tcPr>
          <w:p w14:paraId="6356D724" w14:textId="77777777" w:rsidR="00F36EB0" w:rsidRPr="00F36EB0" w:rsidRDefault="00F36EB0" w:rsidP="00E75C07">
            <w:pPr>
              <w:jc w:val="center"/>
              <w:rPr>
                <w:rFonts w:cs="Times New Roman"/>
                <w:szCs w:val="24"/>
              </w:rPr>
            </w:pPr>
          </w:p>
        </w:tc>
        <w:tc>
          <w:tcPr>
            <w:tcW w:w="1041" w:type="dxa"/>
          </w:tcPr>
          <w:p w14:paraId="158877BE" w14:textId="77777777" w:rsidR="00F36EB0" w:rsidRPr="00F36EB0" w:rsidRDefault="00F36EB0" w:rsidP="00604BB9">
            <w:pPr>
              <w:jc w:val="center"/>
              <w:rPr>
                <w:rFonts w:cs="Times New Roman"/>
                <w:color w:val="FF0000"/>
                <w:szCs w:val="24"/>
              </w:rPr>
            </w:pPr>
          </w:p>
        </w:tc>
        <w:tc>
          <w:tcPr>
            <w:tcW w:w="870" w:type="dxa"/>
          </w:tcPr>
          <w:p w14:paraId="2F666A93" w14:textId="77777777" w:rsidR="00F36EB0" w:rsidRPr="00F36EB0" w:rsidRDefault="00F36EB0" w:rsidP="00E75C07">
            <w:pPr>
              <w:jc w:val="center"/>
              <w:rPr>
                <w:rFonts w:cs="Times New Roman"/>
                <w:szCs w:val="24"/>
              </w:rPr>
            </w:pPr>
          </w:p>
        </w:tc>
        <w:tc>
          <w:tcPr>
            <w:tcW w:w="1041" w:type="dxa"/>
          </w:tcPr>
          <w:p w14:paraId="071345E0" w14:textId="77777777" w:rsidR="00F36EB0" w:rsidRPr="00F36EB0" w:rsidRDefault="00F36EB0" w:rsidP="00E75C07">
            <w:pPr>
              <w:jc w:val="center"/>
              <w:rPr>
                <w:rFonts w:cs="Times New Roman"/>
                <w:szCs w:val="24"/>
              </w:rPr>
            </w:pPr>
          </w:p>
        </w:tc>
        <w:tc>
          <w:tcPr>
            <w:tcW w:w="730" w:type="dxa"/>
          </w:tcPr>
          <w:p w14:paraId="096C45E5" w14:textId="77777777" w:rsidR="00F36EB0" w:rsidRPr="00F36EB0" w:rsidRDefault="00F36EB0" w:rsidP="00E75C07">
            <w:pPr>
              <w:jc w:val="center"/>
              <w:rPr>
                <w:rFonts w:cs="Times New Roman"/>
                <w:szCs w:val="24"/>
              </w:rPr>
            </w:pPr>
          </w:p>
        </w:tc>
        <w:tc>
          <w:tcPr>
            <w:tcW w:w="1306" w:type="dxa"/>
            <w:vMerge/>
          </w:tcPr>
          <w:p w14:paraId="19C2196B" w14:textId="77777777" w:rsidR="00F36EB0" w:rsidRPr="00F36EB0" w:rsidRDefault="00F36EB0" w:rsidP="00E75C07">
            <w:pPr>
              <w:rPr>
                <w:rFonts w:cs="Times New Roman"/>
                <w:b/>
              </w:rPr>
            </w:pPr>
          </w:p>
        </w:tc>
      </w:tr>
      <w:tr w:rsidR="00F36EB0" w:rsidRPr="00F36EB0" w14:paraId="60424779" w14:textId="77777777" w:rsidTr="00807F69">
        <w:tc>
          <w:tcPr>
            <w:tcW w:w="591" w:type="dxa"/>
            <w:vMerge w:val="restart"/>
            <w:vAlign w:val="center"/>
          </w:tcPr>
          <w:p w14:paraId="648C7DAB" w14:textId="77777777" w:rsidR="00F36EB0" w:rsidRPr="00F36EB0" w:rsidRDefault="00F36EB0" w:rsidP="00E75C07">
            <w:pPr>
              <w:jc w:val="center"/>
              <w:rPr>
                <w:rFonts w:cs="Times New Roman"/>
                <w:b/>
              </w:rPr>
            </w:pPr>
            <w:r w:rsidRPr="00F36EB0">
              <w:rPr>
                <w:rFonts w:cs="Times New Roman"/>
                <w:b/>
              </w:rPr>
              <w:t>3</w:t>
            </w:r>
          </w:p>
        </w:tc>
        <w:tc>
          <w:tcPr>
            <w:tcW w:w="1369" w:type="dxa"/>
            <w:vMerge w:val="restart"/>
            <w:vAlign w:val="center"/>
          </w:tcPr>
          <w:p w14:paraId="7CBDEA13" w14:textId="77777777" w:rsidR="00F36EB0" w:rsidRPr="00F36EB0" w:rsidRDefault="00F36EB0" w:rsidP="00F11814">
            <w:pPr>
              <w:jc w:val="center"/>
              <w:rPr>
                <w:rFonts w:cs="Times New Roman"/>
                <w:b/>
                <w:color w:val="000000" w:themeColor="text1"/>
              </w:rPr>
            </w:pPr>
            <w:r w:rsidRPr="00F36EB0">
              <w:rPr>
                <w:rFonts w:cs="Times New Roman"/>
                <w:b/>
                <w:color w:val="000000" w:themeColor="text1"/>
                <w:sz w:val="26"/>
              </w:rPr>
              <w:t>Quan hệ giữa các yếu tố trong một tam giác</w:t>
            </w:r>
          </w:p>
        </w:tc>
        <w:tc>
          <w:tcPr>
            <w:tcW w:w="3227" w:type="dxa"/>
          </w:tcPr>
          <w:p w14:paraId="1CC9DCC1" w14:textId="77777777" w:rsidR="00F36EB0" w:rsidRPr="00F36EB0" w:rsidRDefault="00F36EB0" w:rsidP="00E75C07">
            <w:pPr>
              <w:rPr>
                <w:rFonts w:cs="Times New Roman"/>
                <w:color w:val="000000" w:themeColor="text1"/>
              </w:rPr>
            </w:pPr>
            <w:r w:rsidRPr="00F36EB0">
              <w:rPr>
                <w:rFonts w:eastAsia="Times New Roman" w:cs="Times New Roman"/>
                <w:noProof/>
                <w:color w:val="000000"/>
                <w:sz w:val="26"/>
                <w:szCs w:val="26"/>
              </w:rPr>
              <w:t>Tam giác. Tam giác bằng nhau. Tam giác cân. Quan hệ giữa đường vuông góc và đường xiên. Các đường đồng quy của tam giác</w:t>
            </w:r>
          </w:p>
        </w:tc>
        <w:tc>
          <w:tcPr>
            <w:tcW w:w="1360" w:type="dxa"/>
          </w:tcPr>
          <w:p w14:paraId="0726A9B7" w14:textId="77777777" w:rsidR="00F36EB0" w:rsidRPr="00F36EB0" w:rsidRDefault="00F36EB0" w:rsidP="00E75C07">
            <w:pPr>
              <w:jc w:val="center"/>
              <w:rPr>
                <w:rFonts w:cs="Times New Roman"/>
                <w:szCs w:val="24"/>
              </w:rPr>
            </w:pPr>
            <w:r w:rsidRPr="00F36EB0">
              <w:rPr>
                <w:rFonts w:cs="Times New Roman"/>
                <w:szCs w:val="24"/>
              </w:rPr>
              <w:t>2</w:t>
            </w:r>
          </w:p>
          <w:p w14:paraId="71497D89" w14:textId="77777777" w:rsidR="00F36EB0" w:rsidRPr="00F36EB0" w:rsidRDefault="00F36EB0" w:rsidP="002E2073">
            <w:pPr>
              <w:jc w:val="center"/>
              <w:rPr>
                <w:rFonts w:cs="Times New Roman"/>
                <w:szCs w:val="24"/>
              </w:rPr>
            </w:pPr>
            <w:r w:rsidRPr="00F36EB0">
              <w:rPr>
                <w:rFonts w:cs="Times New Roman"/>
                <w:szCs w:val="24"/>
              </w:rPr>
              <w:t>0,5đ</w:t>
            </w:r>
          </w:p>
          <w:p w14:paraId="2B61E97B" w14:textId="77777777" w:rsidR="00F36EB0" w:rsidRPr="00F36EB0" w:rsidRDefault="00F36EB0" w:rsidP="002E2073">
            <w:pPr>
              <w:jc w:val="center"/>
              <w:rPr>
                <w:rFonts w:cs="Times New Roman"/>
                <w:szCs w:val="24"/>
              </w:rPr>
            </w:pPr>
            <w:r w:rsidRPr="00F36EB0">
              <w:rPr>
                <w:rFonts w:cs="Times New Roman"/>
                <w:szCs w:val="24"/>
              </w:rPr>
              <w:t>(C9,11)</w:t>
            </w:r>
          </w:p>
        </w:tc>
        <w:tc>
          <w:tcPr>
            <w:tcW w:w="1064" w:type="dxa"/>
          </w:tcPr>
          <w:p w14:paraId="6646DF22" w14:textId="77777777" w:rsidR="00F36EB0" w:rsidRPr="00F36EB0" w:rsidRDefault="00F36EB0" w:rsidP="00E75C07">
            <w:pPr>
              <w:jc w:val="center"/>
              <w:rPr>
                <w:rFonts w:cs="Times New Roman"/>
                <w:szCs w:val="24"/>
              </w:rPr>
            </w:pPr>
            <w:r w:rsidRPr="00F36EB0">
              <w:rPr>
                <w:rFonts w:cs="Times New Roman"/>
                <w:szCs w:val="24"/>
              </w:rPr>
              <w:t>1</w:t>
            </w:r>
          </w:p>
          <w:p w14:paraId="47EB182F" w14:textId="77777777" w:rsidR="00F36EB0" w:rsidRPr="00F36EB0" w:rsidRDefault="00F36EB0" w:rsidP="00E75C07">
            <w:pPr>
              <w:jc w:val="center"/>
              <w:rPr>
                <w:rFonts w:cs="Times New Roman"/>
                <w:szCs w:val="24"/>
              </w:rPr>
            </w:pPr>
            <w:r w:rsidRPr="00F36EB0">
              <w:rPr>
                <w:rFonts w:cs="Times New Roman"/>
                <w:szCs w:val="24"/>
              </w:rPr>
              <w:t>0,5đ</w:t>
            </w:r>
          </w:p>
          <w:p w14:paraId="210B8E14" w14:textId="77777777" w:rsidR="00F36EB0" w:rsidRPr="00F36EB0" w:rsidRDefault="00F36EB0" w:rsidP="00E75C07">
            <w:pPr>
              <w:jc w:val="center"/>
              <w:rPr>
                <w:rFonts w:cs="Times New Roman"/>
                <w:szCs w:val="24"/>
              </w:rPr>
            </w:pPr>
            <w:r w:rsidRPr="00F36EB0">
              <w:rPr>
                <w:rFonts w:cs="Times New Roman"/>
                <w:szCs w:val="24"/>
              </w:rPr>
              <w:t>(hvC4)</w:t>
            </w:r>
          </w:p>
        </w:tc>
        <w:tc>
          <w:tcPr>
            <w:tcW w:w="1056" w:type="dxa"/>
          </w:tcPr>
          <w:p w14:paraId="53566849" w14:textId="77777777" w:rsidR="00F36EB0" w:rsidRPr="00F36EB0" w:rsidRDefault="00F36EB0" w:rsidP="00E75C07">
            <w:pPr>
              <w:jc w:val="center"/>
              <w:rPr>
                <w:rFonts w:cs="Times New Roman"/>
                <w:szCs w:val="24"/>
              </w:rPr>
            </w:pPr>
            <w:r w:rsidRPr="00F36EB0">
              <w:rPr>
                <w:rFonts w:cs="Times New Roman"/>
                <w:szCs w:val="24"/>
              </w:rPr>
              <w:t>3</w:t>
            </w:r>
          </w:p>
          <w:p w14:paraId="34EB9C40" w14:textId="77777777" w:rsidR="00F36EB0" w:rsidRPr="00F36EB0" w:rsidRDefault="00F36EB0" w:rsidP="00E75C07">
            <w:pPr>
              <w:jc w:val="center"/>
              <w:rPr>
                <w:rFonts w:cs="Times New Roman"/>
                <w:szCs w:val="24"/>
              </w:rPr>
            </w:pPr>
            <w:r w:rsidRPr="00F36EB0">
              <w:rPr>
                <w:rFonts w:cs="Times New Roman"/>
                <w:szCs w:val="24"/>
              </w:rPr>
              <w:t>0,75đ</w:t>
            </w:r>
          </w:p>
          <w:p w14:paraId="4DD61406" w14:textId="77777777" w:rsidR="00F36EB0" w:rsidRPr="00F36EB0" w:rsidRDefault="00F36EB0" w:rsidP="00E75C07">
            <w:pPr>
              <w:jc w:val="center"/>
              <w:rPr>
                <w:rFonts w:cs="Times New Roman"/>
                <w:szCs w:val="24"/>
              </w:rPr>
            </w:pPr>
            <w:r w:rsidRPr="00F36EB0">
              <w:rPr>
                <w:rFonts w:cs="Times New Roman"/>
                <w:szCs w:val="24"/>
              </w:rPr>
              <w:t>(C8,10, 12)</w:t>
            </w:r>
          </w:p>
        </w:tc>
        <w:tc>
          <w:tcPr>
            <w:tcW w:w="799" w:type="dxa"/>
          </w:tcPr>
          <w:p w14:paraId="28CAFCAD" w14:textId="77777777" w:rsidR="00F36EB0" w:rsidRPr="00F36EB0" w:rsidRDefault="00F36EB0" w:rsidP="00E75C07">
            <w:pPr>
              <w:jc w:val="center"/>
              <w:rPr>
                <w:rFonts w:cs="Times New Roman"/>
                <w:szCs w:val="24"/>
              </w:rPr>
            </w:pPr>
            <w:r w:rsidRPr="00F36EB0">
              <w:rPr>
                <w:rFonts w:cs="Times New Roman"/>
                <w:szCs w:val="24"/>
              </w:rPr>
              <w:t>1</w:t>
            </w:r>
          </w:p>
          <w:p w14:paraId="0E4C522A" w14:textId="77777777" w:rsidR="00F36EB0" w:rsidRPr="00F36EB0" w:rsidRDefault="00F36EB0" w:rsidP="00E75C07">
            <w:pPr>
              <w:jc w:val="center"/>
              <w:rPr>
                <w:rFonts w:cs="Times New Roman"/>
                <w:szCs w:val="24"/>
              </w:rPr>
            </w:pPr>
            <w:r w:rsidRPr="00F36EB0">
              <w:rPr>
                <w:rFonts w:cs="Times New Roman"/>
                <w:szCs w:val="24"/>
              </w:rPr>
              <w:t>1đ</w:t>
            </w:r>
          </w:p>
          <w:p w14:paraId="20F8DC84" w14:textId="77777777" w:rsidR="00F36EB0" w:rsidRPr="00F36EB0" w:rsidRDefault="00F36EB0" w:rsidP="00E75C07">
            <w:pPr>
              <w:jc w:val="center"/>
              <w:rPr>
                <w:rFonts w:cs="Times New Roman"/>
                <w:szCs w:val="24"/>
              </w:rPr>
            </w:pPr>
            <w:r w:rsidRPr="00F36EB0">
              <w:rPr>
                <w:rFonts w:cs="Times New Roman"/>
                <w:szCs w:val="24"/>
              </w:rPr>
              <w:t>C4a</w:t>
            </w:r>
          </w:p>
        </w:tc>
        <w:tc>
          <w:tcPr>
            <w:tcW w:w="1041" w:type="dxa"/>
          </w:tcPr>
          <w:p w14:paraId="063083D5" w14:textId="77777777" w:rsidR="00F36EB0" w:rsidRPr="00F36EB0" w:rsidRDefault="00F36EB0" w:rsidP="00E75C07">
            <w:pPr>
              <w:jc w:val="center"/>
              <w:rPr>
                <w:rFonts w:cs="Times New Roman"/>
                <w:color w:val="FF0000"/>
                <w:szCs w:val="24"/>
              </w:rPr>
            </w:pPr>
          </w:p>
        </w:tc>
        <w:tc>
          <w:tcPr>
            <w:tcW w:w="870" w:type="dxa"/>
          </w:tcPr>
          <w:p w14:paraId="0E3E279F" w14:textId="77777777" w:rsidR="00F36EB0" w:rsidRPr="00F36EB0" w:rsidRDefault="00F36EB0" w:rsidP="006F320F">
            <w:pPr>
              <w:jc w:val="center"/>
              <w:rPr>
                <w:rFonts w:cs="Times New Roman"/>
                <w:szCs w:val="24"/>
              </w:rPr>
            </w:pPr>
            <w:r w:rsidRPr="00F36EB0">
              <w:rPr>
                <w:rFonts w:cs="Times New Roman"/>
                <w:szCs w:val="24"/>
              </w:rPr>
              <w:t>1</w:t>
            </w:r>
          </w:p>
          <w:p w14:paraId="0182BCCE" w14:textId="77777777" w:rsidR="00F36EB0" w:rsidRPr="00F36EB0" w:rsidRDefault="00F36EB0" w:rsidP="006F320F">
            <w:pPr>
              <w:jc w:val="center"/>
              <w:rPr>
                <w:rFonts w:cs="Times New Roman"/>
                <w:szCs w:val="24"/>
              </w:rPr>
            </w:pPr>
            <w:r w:rsidRPr="00F36EB0">
              <w:rPr>
                <w:rFonts w:cs="Times New Roman"/>
                <w:szCs w:val="24"/>
              </w:rPr>
              <w:t>1đ</w:t>
            </w:r>
          </w:p>
          <w:p w14:paraId="0F91ED9A" w14:textId="77777777" w:rsidR="00F36EB0" w:rsidRPr="00F36EB0" w:rsidRDefault="00F36EB0" w:rsidP="006F320F">
            <w:pPr>
              <w:jc w:val="center"/>
              <w:rPr>
                <w:rFonts w:cs="Times New Roman"/>
                <w:szCs w:val="24"/>
              </w:rPr>
            </w:pPr>
            <w:r w:rsidRPr="00F36EB0">
              <w:rPr>
                <w:rFonts w:cs="Times New Roman"/>
                <w:szCs w:val="24"/>
              </w:rPr>
              <w:t>(C4b)</w:t>
            </w:r>
          </w:p>
        </w:tc>
        <w:tc>
          <w:tcPr>
            <w:tcW w:w="1041" w:type="dxa"/>
          </w:tcPr>
          <w:p w14:paraId="6C54DA5A" w14:textId="77777777" w:rsidR="00F36EB0" w:rsidRPr="00F36EB0" w:rsidRDefault="00F36EB0" w:rsidP="00E75C07">
            <w:pPr>
              <w:jc w:val="center"/>
              <w:rPr>
                <w:rFonts w:cs="Times New Roman"/>
                <w:szCs w:val="24"/>
              </w:rPr>
            </w:pPr>
          </w:p>
        </w:tc>
        <w:tc>
          <w:tcPr>
            <w:tcW w:w="730" w:type="dxa"/>
          </w:tcPr>
          <w:p w14:paraId="0E4996E3" w14:textId="77777777" w:rsidR="00F36EB0" w:rsidRPr="00F36EB0" w:rsidRDefault="00F36EB0" w:rsidP="00E75C07">
            <w:pPr>
              <w:jc w:val="center"/>
              <w:rPr>
                <w:rFonts w:cs="Times New Roman"/>
                <w:szCs w:val="24"/>
              </w:rPr>
            </w:pPr>
          </w:p>
        </w:tc>
        <w:tc>
          <w:tcPr>
            <w:tcW w:w="1306" w:type="dxa"/>
            <w:vMerge w:val="restart"/>
          </w:tcPr>
          <w:p w14:paraId="382E38CA" w14:textId="77777777" w:rsidR="00F36EB0" w:rsidRPr="00F36EB0" w:rsidRDefault="00F36EB0" w:rsidP="008F3EB9">
            <w:pPr>
              <w:jc w:val="center"/>
              <w:rPr>
                <w:rFonts w:cs="Times New Roman"/>
                <w:b/>
              </w:rPr>
            </w:pPr>
          </w:p>
          <w:p w14:paraId="60456B4E" w14:textId="77777777" w:rsidR="00F36EB0" w:rsidRPr="00F36EB0" w:rsidRDefault="00F36EB0" w:rsidP="008F3EB9">
            <w:pPr>
              <w:jc w:val="center"/>
              <w:rPr>
                <w:rFonts w:cs="Times New Roman"/>
                <w:b/>
              </w:rPr>
            </w:pPr>
          </w:p>
          <w:p w14:paraId="62328BF1" w14:textId="77777777" w:rsidR="00F36EB0" w:rsidRPr="00F36EB0" w:rsidRDefault="00F36EB0" w:rsidP="008F3EB9">
            <w:pPr>
              <w:jc w:val="center"/>
              <w:rPr>
                <w:rFonts w:cs="Times New Roman"/>
                <w:b/>
              </w:rPr>
            </w:pPr>
          </w:p>
          <w:p w14:paraId="482F7903" w14:textId="77777777" w:rsidR="00F36EB0" w:rsidRPr="00F36EB0" w:rsidRDefault="00F36EB0" w:rsidP="008F3EB9">
            <w:pPr>
              <w:jc w:val="center"/>
              <w:rPr>
                <w:rFonts w:cs="Times New Roman"/>
                <w:b/>
              </w:rPr>
            </w:pPr>
            <w:r w:rsidRPr="00F36EB0">
              <w:rPr>
                <w:rFonts w:cs="Times New Roman"/>
                <w:b/>
              </w:rPr>
              <w:t>47,5</w:t>
            </w:r>
          </w:p>
        </w:tc>
      </w:tr>
      <w:tr w:rsidR="00F36EB0" w:rsidRPr="00F36EB0" w14:paraId="36FB441B" w14:textId="77777777" w:rsidTr="00807F69">
        <w:tc>
          <w:tcPr>
            <w:tcW w:w="591" w:type="dxa"/>
            <w:vMerge/>
            <w:vAlign w:val="center"/>
          </w:tcPr>
          <w:p w14:paraId="69BCCF8F" w14:textId="77777777" w:rsidR="00F36EB0" w:rsidRPr="00F36EB0" w:rsidRDefault="00F36EB0" w:rsidP="00E75C07">
            <w:pPr>
              <w:jc w:val="center"/>
              <w:rPr>
                <w:rFonts w:cs="Times New Roman"/>
              </w:rPr>
            </w:pPr>
          </w:p>
        </w:tc>
        <w:tc>
          <w:tcPr>
            <w:tcW w:w="1369" w:type="dxa"/>
            <w:vMerge/>
            <w:vAlign w:val="center"/>
          </w:tcPr>
          <w:p w14:paraId="0B73A2A7" w14:textId="77777777" w:rsidR="00F36EB0" w:rsidRPr="00F36EB0" w:rsidRDefault="00F36EB0" w:rsidP="00FF7781">
            <w:pPr>
              <w:rPr>
                <w:rFonts w:cs="Times New Roman"/>
                <w:color w:val="000000" w:themeColor="text1"/>
              </w:rPr>
            </w:pPr>
          </w:p>
        </w:tc>
        <w:tc>
          <w:tcPr>
            <w:tcW w:w="3227" w:type="dxa"/>
          </w:tcPr>
          <w:p w14:paraId="6E33A440" w14:textId="77777777" w:rsidR="00F36EB0" w:rsidRPr="00F36EB0" w:rsidRDefault="00F36EB0" w:rsidP="00E75C07">
            <w:pPr>
              <w:rPr>
                <w:rFonts w:cs="Times New Roman"/>
                <w:color w:val="000000" w:themeColor="text1"/>
              </w:rPr>
            </w:pPr>
            <w:r w:rsidRPr="00F36EB0">
              <w:rPr>
                <w:rFonts w:eastAsia="Times New Roman" w:cs="Times New Roman"/>
                <w:bCs/>
                <w:noProof/>
                <w:color w:val="000000"/>
                <w:sz w:val="26"/>
                <w:szCs w:val="26"/>
              </w:rPr>
              <w:t>Giải bài toán có nội dung hình học và vận dụng giải quyết vấn đề thực tiễn liên quan đến hình học</w:t>
            </w:r>
          </w:p>
        </w:tc>
        <w:tc>
          <w:tcPr>
            <w:tcW w:w="1360" w:type="dxa"/>
          </w:tcPr>
          <w:p w14:paraId="4E31254F" w14:textId="77777777" w:rsidR="00F36EB0" w:rsidRPr="00F36EB0" w:rsidRDefault="00F36EB0" w:rsidP="00E75C07">
            <w:pPr>
              <w:jc w:val="center"/>
              <w:rPr>
                <w:rFonts w:cs="Times New Roman"/>
                <w:szCs w:val="24"/>
              </w:rPr>
            </w:pPr>
          </w:p>
        </w:tc>
        <w:tc>
          <w:tcPr>
            <w:tcW w:w="1064" w:type="dxa"/>
          </w:tcPr>
          <w:p w14:paraId="4E711D7E" w14:textId="77777777" w:rsidR="00F36EB0" w:rsidRPr="00F36EB0" w:rsidRDefault="00F36EB0" w:rsidP="009404FB">
            <w:pPr>
              <w:jc w:val="center"/>
              <w:rPr>
                <w:rFonts w:cs="Times New Roman"/>
                <w:szCs w:val="24"/>
              </w:rPr>
            </w:pPr>
          </w:p>
        </w:tc>
        <w:tc>
          <w:tcPr>
            <w:tcW w:w="1056" w:type="dxa"/>
          </w:tcPr>
          <w:p w14:paraId="648543C9" w14:textId="77777777" w:rsidR="00F36EB0" w:rsidRPr="00F36EB0" w:rsidRDefault="00F36EB0" w:rsidP="00E75C07">
            <w:pPr>
              <w:jc w:val="center"/>
              <w:rPr>
                <w:rFonts w:cs="Times New Roman"/>
                <w:szCs w:val="24"/>
              </w:rPr>
            </w:pPr>
          </w:p>
        </w:tc>
        <w:tc>
          <w:tcPr>
            <w:tcW w:w="799" w:type="dxa"/>
          </w:tcPr>
          <w:p w14:paraId="67866E21" w14:textId="77777777" w:rsidR="00F36EB0" w:rsidRPr="00F36EB0" w:rsidRDefault="00F36EB0" w:rsidP="009F48EA">
            <w:pPr>
              <w:jc w:val="center"/>
              <w:rPr>
                <w:rFonts w:cs="Times New Roman"/>
                <w:szCs w:val="24"/>
              </w:rPr>
            </w:pPr>
          </w:p>
        </w:tc>
        <w:tc>
          <w:tcPr>
            <w:tcW w:w="1041" w:type="dxa"/>
          </w:tcPr>
          <w:p w14:paraId="2B3BC859" w14:textId="77777777" w:rsidR="00F36EB0" w:rsidRPr="00F36EB0" w:rsidRDefault="00F36EB0" w:rsidP="00E75C07">
            <w:pPr>
              <w:jc w:val="center"/>
              <w:rPr>
                <w:rFonts w:cs="Times New Roman"/>
                <w:szCs w:val="24"/>
              </w:rPr>
            </w:pPr>
          </w:p>
        </w:tc>
        <w:tc>
          <w:tcPr>
            <w:tcW w:w="870" w:type="dxa"/>
          </w:tcPr>
          <w:p w14:paraId="2F81C870" w14:textId="77777777" w:rsidR="00F36EB0" w:rsidRPr="00F36EB0" w:rsidRDefault="00F36EB0" w:rsidP="008F3EB9">
            <w:pPr>
              <w:jc w:val="center"/>
              <w:rPr>
                <w:rFonts w:cs="Times New Roman"/>
                <w:szCs w:val="24"/>
              </w:rPr>
            </w:pPr>
          </w:p>
        </w:tc>
        <w:tc>
          <w:tcPr>
            <w:tcW w:w="1041" w:type="dxa"/>
          </w:tcPr>
          <w:p w14:paraId="20F33CD1" w14:textId="77777777" w:rsidR="00F36EB0" w:rsidRPr="00F36EB0" w:rsidRDefault="00F36EB0" w:rsidP="00E75C07">
            <w:pPr>
              <w:jc w:val="center"/>
              <w:rPr>
                <w:rFonts w:cs="Times New Roman"/>
                <w:szCs w:val="24"/>
              </w:rPr>
            </w:pPr>
          </w:p>
        </w:tc>
        <w:tc>
          <w:tcPr>
            <w:tcW w:w="730" w:type="dxa"/>
          </w:tcPr>
          <w:p w14:paraId="2E70E662" w14:textId="77777777" w:rsidR="00F36EB0" w:rsidRPr="00F36EB0" w:rsidRDefault="00F36EB0" w:rsidP="00E75C07">
            <w:pPr>
              <w:jc w:val="center"/>
              <w:rPr>
                <w:rFonts w:cs="Times New Roman"/>
                <w:szCs w:val="24"/>
              </w:rPr>
            </w:pPr>
            <w:r w:rsidRPr="00F36EB0">
              <w:rPr>
                <w:rFonts w:cs="Times New Roman"/>
                <w:szCs w:val="24"/>
              </w:rPr>
              <w:t>1</w:t>
            </w:r>
          </w:p>
          <w:p w14:paraId="3C4309E1" w14:textId="77777777" w:rsidR="00F36EB0" w:rsidRPr="00F36EB0" w:rsidRDefault="00F36EB0" w:rsidP="00E75C07">
            <w:pPr>
              <w:jc w:val="center"/>
              <w:rPr>
                <w:rFonts w:cs="Times New Roman"/>
                <w:szCs w:val="24"/>
              </w:rPr>
            </w:pPr>
            <w:r w:rsidRPr="00F36EB0">
              <w:rPr>
                <w:rFonts w:cs="Times New Roman"/>
                <w:szCs w:val="24"/>
              </w:rPr>
              <w:t>1,0đ</w:t>
            </w:r>
          </w:p>
          <w:p w14:paraId="72DED321" w14:textId="77777777" w:rsidR="00F36EB0" w:rsidRPr="00F36EB0" w:rsidRDefault="00F36EB0" w:rsidP="00E75C07">
            <w:pPr>
              <w:jc w:val="center"/>
              <w:rPr>
                <w:rFonts w:cs="Times New Roman"/>
                <w:szCs w:val="24"/>
              </w:rPr>
            </w:pPr>
            <w:r w:rsidRPr="00F36EB0">
              <w:rPr>
                <w:rFonts w:cs="Times New Roman"/>
                <w:szCs w:val="24"/>
              </w:rPr>
              <w:t>(C5)</w:t>
            </w:r>
          </w:p>
        </w:tc>
        <w:tc>
          <w:tcPr>
            <w:tcW w:w="1306" w:type="dxa"/>
            <w:vMerge/>
          </w:tcPr>
          <w:p w14:paraId="69568362" w14:textId="77777777" w:rsidR="00F36EB0" w:rsidRPr="00F36EB0" w:rsidRDefault="00F36EB0" w:rsidP="00E75C07">
            <w:pPr>
              <w:rPr>
                <w:rFonts w:cs="Times New Roman"/>
              </w:rPr>
            </w:pPr>
          </w:p>
        </w:tc>
      </w:tr>
      <w:tr w:rsidR="00F36EB0" w:rsidRPr="00F36EB0" w14:paraId="23B409B4" w14:textId="77777777" w:rsidTr="00807F69">
        <w:tc>
          <w:tcPr>
            <w:tcW w:w="5187" w:type="dxa"/>
            <w:gridSpan w:val="3"/>
          </w:tcPr>
          <w:p w14:paraId="6070A329" w14:textId="77777777" w:rsidR="00F36EB0" w:rsidRPr="00F36EB0" w:rsidRDefault="00F36EB0" w:rsidP="00E75C07">
            <w:pPr>
              <w:rPr>
                <w:rFonts w:cs="Times New Roman"/>
                <w:b/>
              </w:rPr>
            </w:pPr>
          </w:p>
        </w:tc>
        <w:tc>
          <w:tcPr>
            <w:tcW w:w="1360" w:type="dxa"/>
          </w:tcPr>
          <w:p w14:paraId="5C30568D" w14:textId="77777777" w:rsidR="00F36EB0" w:rsidRPr="00F36EB0" w:rsidRDefault="00F36EB0" w:rsidP="008F3EB9">
            <w:pPr>
              <w:jc w:val="center"/>
              <w:rPr>
                <w:rFonts w:cs="Times New Roman"/>
              </w:rPr>
            </w:pPr>
          </w:p>
        </w:tc>
        <w:tc>
          <w:tcPr>
            <w:tcW w:w="1064" w:type="dxa"/>
          </w:tcPr>
          <w:p w14:paraId="45754653" w14:textId="77777777" w:rsidR="00F36EB0" w:rsidRPr="00F36EB0" w:rsidRDefault="00F36EB0" w:rsidP="008F3EB9">
            <w:pPr>
              <w:jc w:val="center"/>
              <w:rPr>
                <w:rFonts w:cs="Times New Roman"/>
              </w:rPr>
            </w:pPr>
          </w:p>
        </w:tc>
        <w:tc>
          <w:tcPr>
            <w:tcW w:w="1056" w:type="dxa"/>
          </w:tcPr>
          <w:p w14:paraId="3F17B598" w14:textId="77777777" w:rsidR="00F36EB0" w:rsidRPr="00F36EB0" w:rsidRDefault="00F36EB0" w:rsidP="008F3EB9">
            <w:pPr>
              <w:jc w:val="center"/>
              <w:rPr>
                <w:rFonts w:cs="Times New Roman"/>
              </w:rPr>
            </w:pPr>
          </w:p>
        </w:tc>
        <w:tc>
          <w:tcPr>
            <w:tcW w:w="799" w:type="dxa"/>
          </w:tcPr>
          <w:p w14:paraId="0B9E6116" w14:textId="77777777" w:rsidR="00F36EB0" w:rsidRPr="00F36EB0" w:rsidRDefault="00F36EB0" w:rsidP="008F3EB9">
            <w:pPr>
              <w:jc w:val="center"/>
              <w:rPr>
                <w:rFonts w:cs="Times New Roman"/>
              </w:rPr>
            </w:pPr>
          </w:p>
        </w:tc>
        <w:tc>
          <w:tcPr>
            <w:tcW w:w="1041" w:type="dxa"/>
          </w:tcPr>
          <w:p w14:paraId="55FF4CCD" w14:textId="77777777" w:rsidR="00F36EB0" w:rsidRPr="00F36EB0" w:rsidRDefault="00F36EB0" w:rsidP="008F3EB9">
            <w:pPr>
              <w:jc w:val="center"/>
              <w:rPr>
                <w:rFonts w:cs="Times New Roman"/>
              </w:rPr>
            </w:pPr>
          </w:p>
        </w:tc>
        <w:tc>
          <w:tcPr>
            <w:tcW w:w="870" w:type="dxa"/>
          </w:tcPr>
          <w:p w14:paraId="3E323D13" w14:textId="77777777" w:rsidR="00F36EB0" w:rsidRPr="00F36EB0" w:rsidRDefault="00F36EB0" w:rsidP="008F3EB9">
            <w:pPr>
              <w:jc w:val="center"/>
              <w:rPr>
                <w:rFonts w:cs="Times New Roman"/>
              </w:rPr>
            </w:pPr>
          </w:p>
        </w:tc>
        <w:tc>
          <w:tcPr>
            <w:tcW w:w="1041" w:type="dxa"/>
          </w:tcPr>
          <w:p w14:paraId="285DCB42" w14:textId="77777777" w:rsidR="00F36EB0" w:rsidRPr="00F36EB0" w:rsidRDefault="00F36EB0" w:rsidP="008F3EB9">
            <w:pPr>
              <w:jc w:val="center"/>
              <w:rPr>
                <w:rFonts w:cs="Times New Roman"/>
              </w:rPr>
            </w:pPr>
          </w:p>
        </w:tc>
        <w:tc>
          <w:tcPr>
            <w:tcW w:w="730" w:type="dxa"/>
          </w:tcPr>
          <w:p w14:paraId="314B7626" w14:textId="77777777" w:rsidR="00F36EB0" w:rsidRPr="00F36EB0" w:rsidRDefault="00F36EB0" w:rsidP="008F3EB9">
            <w:pPr>
              <w:jc w:val="center"/>
              <w:rPr>
                <w:rFonts w:cs="Times New Roman"/>
              </w:rPr>
            </w:pPr>
          </w:p>
        </w:tc>
        <w:tc>
          <w:tcPr>
            <w:tcW w:w="1306" w:type="dxa"/>
          </w:tcPr>
          <w:p w14:paraId="37005B1C" w14:textId="77777777" w:rsidR="00F36EB0" w:rsidRPr="00F36EB0" w:rsidRDefault="00F36EB0" w:rsidP="00FA7907">
            <w:pPr>
              <w:jc w:val="center"/>
              <w:rPr>
                <w:rFonts w:cs="Times New Roman"/>
              </w:rPr>
            </w:pPr>
          </w:p>
        </w:tc>
      </w:tr>
      <w:tr w:rsidR="00F36EB0" w:rsidRPr="00F36EB0" w14:paraId="1D6A285D" w14:textId="77777777" w:rsidTr="00807F69">
        <w:tc>
          <w:tcPr>
            <w:tcW w:w="5187" w:type="dxa"/>
            <w:gridSpan w:val="3"/>
          </w:tcPr>
          <w:p w14:paraId="4CE511A3" w14:textId="77777777" w:rsidR="00F36EB0" w:rsidRPr="00F36EB0" w:rsidRDefault="00F36EB0" w:rsidP="00B72538">
            <w:pPr>
              <w:jc w:val="center"/>
              <w:rPr>
                <w:rFonts w:cs="Times New Roman"/>
                <w:b/>
              </w:rPr>
            </w:pPr>
            <w:r w:rsidRPr="00F36EB0">
              <w:rPr>
                <w:rFonts w:cs="Times New Roman"/>
                <w:b/>
              </w:rPr>
              <w:t>Tỉ lệ %</w:t>
            </w:r>
          </w:p>
        </w:tc>
        <w:tc>
          <w:tcPr>
            <w:tcW w:w="2424" w:type="dxa"/>
            <w:gridSpan w:val="2"/>
          </w:tcPr>
          <w:p w14:paraId="0AE26C7D" w14:textId="77777777" w:rsidR="00F36EB0" w:rsidRPr="00F36EB0" w:rsidRDefault="00F36EB0" w:rsidP="003A6EAB">
            <w:pPr>
              <w:jc w:val="center"/>
              <w:rPr>
                <w:rFonts w:cs="Times New Roman"/>
                <w:b/>
              </w:rPr>
            </w:pPr>
            <w:r w:rsidRPr="00F36EB0">
              <w:rPr>
                <w:rFonts w:cs="Times New Roman"/>
                <w:b/>
              </w:rPr>
              <w:t>40%</w:t>
            </w:r>
          </w:p>
        </w:tc>
        <w:tc>
          <w:tcPr>
            <w:tcW w:w="1855" w:type="dxa"/>
            <w:gridSpan w:val="2"/>
          </w:tcPr>
          <w:p w14:paraId="2B68BBD2" w14:textId="77777777" w:rsidR="00F36EB0" w:rsidRPr="00F36EB0" w:rsidRDefault="00F36EB0" w:rsidP="003A6EAB">
            <w:pPr>
              <w:jc w:val="center"/>
              <w:rPr>
                <w:rFonts w:cs="Times New Roman"/>
                <w:b/>
              </w:rPr>
            </w:pPr>
            <w:r w:rsidRPr="00F36EB0">
              <w:rPr>
                <w:rFonts w:cs="Times New Roman"/>
                <w:b/>
              </w:rPr>
              <w:t>30%</w:t>
            </w:r>
          </w:p>
        </w:tc>
        <w:tc>
          <w:tcPr>
            <w:tcW w:w="1911" w:type="dxa"/>
            <w:gridSpan w:val="2"/>
          </w:tcPr>
          <w:p w14:paraId="6BFA3AE8" w14:textId="77777777" w:rsidR="00F36EB0" w:rsidRPr="00F36EB0" w:rsidRDefault="00F36EB0" w:rsidP="003A6EAB">
            <w:pPr>
              <w:jc w:val="center"/>
              <w:rPr>
                <w:rFonts w:cs="Times New Roman"/>
                <w:b/>
              </w:rPr>
            </w:pPr>
            <w:r w:rsidRPr="00F36EB0">
              <w:rPr>
                <w:rFonts w:cs="Times New Roman"/>
                <w:b/>
              </w:rPr>
              <w:t>20%</w:t>
            </w:r>
          </w:p>
        </w:tc>
        <w:tc>
          <w:tcPr>
            <w:tcW w:w="1771" w:type="dxa"/>
            <w:gridSpan w:val="2"/>
          </w:tcPr>
          <w:p w14:paraId="79B2CB64" w14:textId="77777777" w:rsidR="00F36EB0" w:rsidRPr="00F36EB0" w:rsidRDefault="00F36EB0" w:rsidP="003A6EAB">
            <w:pPr>
              <w:jc w:val="center"/>
              <w:rPr>
                <w:rFonts w:cs="Times New Roman"/>
                <w:b/>
              </w:rPr>
            </w:pPr>
            <w:r w:rsidRPr="00F36EB0">
              <w:rPr>
                <w:rFonts w:cs="Times New Roman"/>
                <w:b/>
              </w:rPr>
              <w:t>10%</w:t>
            </w:r>
          </w:p>
        </w:tc>
        <w:tc>
          <w:tcPr>
            <w:tcW w:w="1306" w:type="dxa"/>
          </w:tcPr>
          <w:p w14:paraId="5B31B7EF" w14:textId="77777777" w:rsidR="00F36EB0" w:rsidRPr="00F36EB0" w:rsidRDefault="00F36EB0" w:rsidP="00FA7907">
            <w:pPr>
              <w:jc w:val="center"/>
              <w:rPr>
                <w:rFonts w:cs="Times New Roman"/>
                <w:b/>
              </w:rPr>
            </w:pPr>
            <w:r w:rsidRPr="00F36EB0">
              <w:rPr>
                <w:rFonts w:cs="Times New Roman"/>
                <w:b/>
              </w:rPr>
              <w:t>100%</w:t>
            </w:r>
          </w:p>
        </w:tc>
      </w:tr>
      <w:tr w:rsidR="00F36EB0" w:rsidRPr="00F36EB0" w14:paraId="7E371404" w14:textId="77777777" w:rsidTr="00807F69">
        <w:tc>
          <w:tcPr>
            <w:tcW w:w="5187" w:type="dxa"/>
            <w:gridSpan w:val="3"/>
          </w:tcPr>
          <w:p w14:paraId="0C9B37C7" w14:textId="77777777" w:rsidR="00F36EB0" w:rsidRPr="00F36EB0" w:rsidRDefault="00F36EB0" w:rsidP="00B72538">
            <w:pPr>
              <w:jc w:val="center"/>
              <w:rPr>
                <w:rFonts w:cs="Times New Roman"/>
                <w:b/>
              </w:rPr>
            </w:pPr>
            <w:r w:rsidRPr="00F36EB0">
              <w:rPr>
                <w:rFonts w:cs="Times New Roman"/>
                <w:b/>
              </w:rPr>
              <w:t>Tỉ lệ chung</w:t>
            </w:r>
          </w:p>
        </w:tc>
        <w:tc>
          <w:tcPr>
            <w:tcW w:w="4279" w:type="dxa"/>
            <w:gridSpan w:val="4"/>
          </w:tcPr>
          <w:p w14:paraId="39B7856A" w14:textId="77777777" w:rsidR="00F36EB0" w:rsidRPr="00F36EB0" w:rsidRDefault="00F36EB0" w:rsidP="00252E01">
            <w:pPr>
              <w:jc w:val="center"/>
              <w:rPr>
                <w:rFonts w:cs="Times New Roman"/>
                <w:b/>
              </w:rPr>
            </w:pPr>
            <w:r w:rsidRPr="00F36EB0">
              <w:rPr>
                <w:rFonts w:cs="Times New Roman"/>
                <w:b/>
              </w:rPr>
              <w:t>70%</w:t>
            </w:r>
          </w:p>
        </w:tc>
        <w:tc>
          <w:tcPr>
            <w:tcW w:w="3682" w:type="dxa"/>
            <w:gridSpan w:val="4"/>
          </w:tcPr>
          <w:p w14:paraId="50860F38" w14:textId="77777777" w:rsidR="00F36EB0" w:rsidRPr="00F36EB0" w:rsidRDefault="00F36EB0" w:rsidP="006C5FAD">
            <w:pPr>
              <w:jc w:val="center"/>
              <w:rPr>
                <w:rFonts w:cs="Times New Roman"/>
                <w:b/>
              </w:rPr>
            </w:pPr>
            <w:r w:rsidRPr="00F36EB0">
              <w:rPr>
                <w:rFonts w:cs="Times New Roman"/>
                <w:b/>
              </w:rPr>
              <w:t>30%</w:t>
            </w:r>
          </w:p>
        </w:tc>
        <w:tc>
          <w:tcPr>
            <w:tcW w:w="1306" w:type="dxa"/>
          </w:tcPr>
          <w:p w14:paraId="4202BDC5" w14:textId="77777777" w:rsidR="00F36EB0" w:rsidRPr="00F36EB0" w:rsidRDefault="00F36EB0" w:rsidP="00252E01">
            <w:pPr>
              <w:jc w:val="center"/>
              <w:rPr>
                <w:rFonts w:cs="Times New Roman"/>
                <w:b/>
              </w:rPr>
            </w:pPr>
            <w:r w:rsidRPr="00F36EB0">
              <w:rPr>
                <w:rFonts w:cs="Times New Roman"/>
                <w:b/>
              </w:rPr>
              <w:t>100%</w:t>
            </w:r>
          </w:p>
        </w:tc>
      </w:tr>
    </w:tbl>
    <w:p w14:paraId="2207DB69" w14:textId="77777777" w:rsidR="00F36EB0" w:rsidRPr="00F36EB0" w:rsidRDefault="00F36EB0" w:rsidP="00D80D98">
      <w:pPr>
        <w:rPr>
          <w:rFonts w:ascii="Times New Roman" w:hAnsi="Times New Roman" w:cs="Times New Roman"/>
        </w:rPr>
      </w:pPr>
    </w:p>
    <w:p w14:paraId="7D3AB0A6" w14:textId="77777777" w:rsidR="00F36EB0" w:rsidRPr="00F36EB0" w:rsidRDefault="00F36EB0" w:rsidP="00092F6B">
      <w:pPr>
        <w:jc w:val="center"/>
        <w:rPr>
          <w:rFonts w:ascii="Times New Roman" w:hAnsi="Times New Roman" w:cs="Times New Roman"/>
          <w:b/>
        </w:rPr>
      </w:pPr>
      <w:r w:rsidRPr="00F36EB0">
        <w:rPr>
          <w:rFonts w:ascii="Times New Roman" w:hAnsi="Times New Roman" w:cs="Times New Roman"/>
          <w:b/>
        </w:rPr>
        <w:lastRenderedPageBreak/>
        <w:t>BẢNG ĐẶC TẢ MA TRẬN ĐỀ KIỂM TRA GIỮA KỲ II TOÁN 7</w:t>
      </w:r>
    </w:p>
    <w:p w14:paraId="4F97B874" w14:textId="77777777" w:rsidR="00F36EB0" w:rsidRPr="00F36EB0" w:rsidRDefault="00F36EB0" w:rsidP="00092F6B">
      <w:pPr>
        <w:jc w:val="center"/>
        <w:rPr>
          <w:rFonts w:ascii="Times New Roman" w:hAnsi="Times New Roman" w:cs="Times New Roman"/>
          <w:b/>
        </w:rPr>
      </w:pPr>
    </w:p>
    <w:tbl>
      <w:tblPr>
        <w:tblStyle w:val="TableGrid"/>
        <w:tblpPr w:leftFromText="180" w:rightFromText="180" w:vertAnchor="text" w:tblpY="1"/>
        <w:tblOverlap w:val="never"/>
        <w:tblW w:w="14525" w:type="dxa"/>
        <w:tblLayout w:type="fixed"/>
        <w:tblLook w:val="04A0" w:firstRow="1" w:lastRow="0" w:firstColumn="1" w:lastColumn="0" w:noHBand="0" w:noVBand="1"/>
      </w:tblPr>
      <w:tblGrid>
        <w:gridCol w:w="568"/>
        <w:gridCol w:w="1417"/>
        <w:gridCol w:w="1701"/>
        <w:gridCol w:w="5103"/>
        <w:gridCol w:w="1276"/>
        <w:gridCol w:w="1417"/>
        <w:gridCol w:w="1342"/>
        <w:gridCol w:w="1701"/>
      </w:tblGrid>
      <w:tr w:rsidR="00F36EB0" w:rsidRPr="00F36EB0" w14:paraId="7261992C" w14:textId="77777777" w:rsidTr="00FC0FA2">
        <w:tc>
          <w:tcPr>
            <w:tcW w:w="568" w:type="dxa"/>
            <w:vMerge w:val="restart"/>
          </w:tcPr>
          <w:p w14:paraId="0A8C2691" w14:textId="77777777" w:rsidR="00F36EB0" w:rsidRPr="00F36EB0" w:rsidRDefault="00F36EB0" w:rsidP="00FC0FA2">
            <w:pPr>
              <w:jc w:val="center"/>
              <w:rPr>
                <w:rFonts w:cs="Times New Roman"/>
                <w:b/>
              </w:rPr>
            </w:pPr>
            <w:r w:rsidRPr="00F36EB0">
              <w:rPr>
                <w:rFonts w:cs="Times New Roman"/>
                <w:b/>
              </w:rPr>
              <w:t>TT</w:t>
            </w:r>
          </w:p>
        </w:tc>
        <w:tc>
          <w:tcPr>
            <w:tcW w:w="3118" w:type="dxa"/>
            <w:gridSpan w:val="2"/>
            <w:vMerge w:val="restart"/>
          </w:tcPr>
          <w:p w14:paraId="3DB035C8" w14:textId="77777777" w:rsidR="00F36EB0" w:rsidRPr="00F36EB0" w:rsidRDefault="00F36EB0" w:rsidP="00FC0FA2">
            <w:pPr>
              <w:jc w:val="center"/>
              <w:rPr>
                <w:rFonts w:cs="Times New Roman"/>
                <w:b/>
              </w:rPr>
            </w:pPr>
            <w:r w:rsidRPr="00F36EB0">
              <w:rPr>
                <w:rFonts w:cs="Times New Roman"/>
                <w:b/>
              </w:rPr>
              <w:t>Chương/Chủ đề</w:t>
            </w:r>
          </w:p>
        </w:tc>
        <w:tc>
          <w:tcPr>
            <w:tcW w:w="5103" w:type="dxa"/>
            <w:vMerge w:val="restart"/>
          </w:tcPr>
          <w:p w14:paraId="2C0C20D6" w14:textId="77777777" w:rsidR="00F36EB0" w:rsidRPr="00F36EB0" w:rsidRDefault="00F36EB0" w:rsidP="00FC0FA2">
            <w:pPr>
              <w:jc w:val="center"/>
              <w:rPr>
                <w:rFonts w:cs="Times New Roman"/>
                <w:b/>
              </w:rPr>
            </w:pPr>
            <w:r w:rsidRPr="00F36EB0">
              <w:rPr>
                <w:rFonts w:cs="Times New Roman"/>
                <w:b/>
              </w:rPr>
              <w:t>Mức độ đánh giá</w:t>
            </w:r>
          </w:p>
        </w:tc>
        <w:tc>
          <w:tcPr>
            <w:tcW w:w="1276" w:type="dxa"/>
          </w:tcPr>
          <w:p w14:paraId="685469C9" w14:textId="77777777" w:rsidR="00F36EB0" w:rsidRPr="00F36EB0" w:rsidRDefault="00F36EB0" w:rsidP="00FC0FA2">
            <w:pPr>
              <w:rPr>
                <w:rFonts w:cs="Times New Roman"/>
                <w:b/>
              </w:rPr>
            </w:pPr>
          </w:p>
        </w:tc>
        <w:tc>
          <w:tcPr>
            <w:tcW w:w="4460" w:type="dxa"/>
            <w:gridSpan w:val="3"/>
          </w:tcPr>
          <w:p w14:paraId="096B3F21" w14:textId="77777777" w:rsidR="00F36EB0" w:rsidRPr="00F36EB0" w:rsidRDefault="00F36EB0" w:rsidP="00FC0FA2">
            <w:pPr>
              <w:rPr>
                <w:rFonts w:cs="Times New Roman"/>
                <w:b/>
              </w:rPr>
            </w:pPr>
            <w:r w:rsidRPr="00F36EB0">
              <w:rPr>
                <w:rFonts w:cs="Times New Roman"/>
                <w:b/>
              </w:rPr>
              <w:t>Số câu hỏi theo mức độ nhận thức</w:t>
            </w:r>
          </w:p>
        </w:tc>
      </w:tr>
      <w:tr w:rsidR="00F36EB0" w:rsidRPr="00F36EB0" w14:paraId="36E8CC35" w14:textId="77777777" w:rsidTr="00FC0FA2">
        <w:tc>
          <w:tcPr>
            <w:tcW w:w="568" w:type="dxa"/>
            <w:vMerge/>
          </w:tcPr>
          <w:p w14:paraId="253E1211" w14:textId="77777777" w:rsidR="00F36EB0" w:rsidRPr="00F36EB0" w:rsidRDefault="00F36EB0" w:rsidP="00FC0FA2">
            <w:pPr>
              <w:rPr>
                <w:rFonts w:cs="Times New Roman"/>
                <w:b/>
              </w:rPr>
            </w:pPr>
          </w:p>
        </w:tc>
        <w:tc>
          <w:tcPr>
            <w:tcW w:w="3118" w:type="dxa"/>
            <w:gridSpan w:val="2"/>
            <w:vMerge/>
          </w:tcPr>
          <w:p w14:paraId="5947CB00" w14:textId="77777777" w:rsidR="00F36EB0" w:rsidRPr="00F36EB0" w:rsidRDefault="00F36EB0" w:rsidP="00FC0FA2">
            <w:pPr>
              <w:rPr>
                <w:rFonts w:cs="Times New Roman"/>
                <w:b/>
              </w:rPr>
            </w:pPr>
          </w:p>
        </w:tc>
        <w:tc>
          <w:tcPr>
            <w:tcW w:w="5103" w:type="dxa"/>
            <w:vMerge/>
          </w:tcPr>
          <w:p w14:paraId="32439B03" w14:textId="77777777" w:rsidR="00F36EB0" w:rsidRPr="00F36EB0" w:rsidRDefault="00F36EB0" w:rsidP="00FC0FA2">
            <w:pPr>
              <w:rPr>
                <w:rFonts w:cs="Times New Roman"/>
                <w:b/>
              </w:rPr>
            </w:pPr>
          </w:p>
        </w:tc>
        <w:tc>
          <w:tcPr>
            <w:tcW w:w="1276" w:type="dxa"/>
          </w:tcPr>
          <w:p w14:paraId="669E9E06" w14:textId="77777777" w:rsidR="00F36EB0" w:rsidRPr="00F36EB0" w:rsidRDefault="00F36EB0" w:rsidP="00FC0FA2">
            <w:pPr>
              <w:rPr>
                <w:rFonts w:cs="Times New Roman"/>
                <w:b/>
              </w:rPr>
            </w:pPr>
            <w:r w:rsidRPr="00F36EB0">
              <w:rPr>
                <w:rFonts w:cs="Times New Roman"/>
                <w:b/>
              </w:rPr>
              <w:t>Nhận biết</w:t>
            </w:r>
          </w:p>
        </w:tc>
        <w:tc>
          <w:tcPr>
            <w:tcW w:w="1417" w:type="dxa"/>
          </w:tcPr>
          <w:p w14:paraId="6E214782" w14:textId="77777777" w:rsidR="00F36EB0" w:rsidRPr="00F36EB0" w:rsidRDefault="00F36EB0" w:rsidP="00FC0FA2">
            <w:pPr>
              <w:rPr>
                <w:rFonts w:cs="Times New Roman"/>
                <w:b/>
              </w:rPr>
            </w:pPr>
            <w:r w:rsidRPr="00F36EB0">
              <w:rPr>
                <w:rFonts w:cs="Times New Roman"/>
                <w:b/>
              </w:rPr>
              <w:t>Thông hiểu</w:t>
            </w:r>
          </w:p>
        </w:tc>
        <w:tc>
          <w:tcPr>
            <w:tcW w:w="1342" w:type="dxa"/>
          </w:tcPr>
          <w:p w14:paraId="0DC145AF" w14:textId="77777777" w:rsidR="00F36EB0" w:rsidRPr="00F36EB0" w:rsidRDefault="00F36EB0" w:rsidP="00FC0FA2">
            <w:pPr>
              <w:rPr>
                <w:rFonts w:cs="Times New Roman"/>
                <w:b/>
              </w:rPr>
            </w:pPr>
            <w:r w:rsidRPr="00F36EB0">
              <w:rPr>
                <w:rFonts w:cs="Times New Roman"/>
                <w:b/>
              </w:rPr>
              <w:t>Vận dụng</w:t>
            </w:r>
          </w:p>
        </w:tc>
        <w:tc>
          <w:tcPr>
            <w:tcW w:w="1701" w:type="dxa"/>
          </w:tcPr>
          <w:p w14:paraId="4A9AFD00" w14:textId="77777777" w:rsidR="00F36EB0" w:rsidRPr="00F36EB0" w:rsidRDefault="00F36EB0" w:rsidP="00FC0FA2">
            <w:pPr>
              <w:rPr>
                <w:rFonts w:cs="Times New Roman"/>
                <w:b/>
              </w:rPr>
            </w:pPr>
            <w:r w:rsidRPr="00F36EB0">
              <w:rPr>
                <w:rFonts w:cs="Times New Roman"/>
                <w:b/>
              </w:rPr>
              <w:t>Vận dụng cao</w:t>
            </w:r>
          </w:p>
        </w:tc>
      </w:tr>
      <w:tr w:rsidR="00F36EB0" w:rsidRPr="00F36EB0" w14:paraId="3438F704" w14:textId="77777777" w:rsidTr="00FC0FA2">
        <w:tc>
          <w:tcPr>
            <w:tcW w:w="14525" w:type="dxa"/>
            <w:gridSpan w:val="8"/>
          </w:tcPr>
          <w:p w14:paraId="1BEED39D" w14:textId="77777777" w:rsidR="00F36EB0" w:rsidRPr="00F36EB0" w:rsidRDefault="00F36EB0" w:rsidP="00FC0FA2">
            <w:pPr>
              <w:jc w:val="center"/>
              <w:rPr>
                <w:rFonts w:cs="Times New Roman"/>
                <w:b/>
              </w:rPr>
            </w:pPr>
            <w:r w:rsidRPr="00F36EB0">
              <w:rPr>
                <w:rFonts w:cs="Times New Roman"/>
                <w:b/>
              </w:rPr>
              <w:t>SỐ - ĐAI SỐ</w:t>
            </w:r>
          </w:p>
        </w:tc>
      </w:tr>
      <w:tr w:rsidR="00F36EB0" w:rsidRPr="00F36EB0" w14:paraId="09526A24" w14:textId="77777777" w:rsidTr="00FC0FA2">
        <w:tc>
          <w:tcPr>
            <w:tcW w:w="568" w:type="dxa"/>
            <w:vMerge w:val="restart"/>
          </w:tcPr>
          <w:p w14:paraId="08692B26" w14:textId="77777777" w:rsidR="00F36EB0" w:rsidRPr="00F36EB0" w:rsidRDefault="00F36EB0" w:rsidP="00FC0FA2">
            <w:pPr>
              <w:jc w:val="center"/>
              <w:rPr>
                <w:rFonts w:cs="Times New Roman"/>
              </w:rPr>
            </w:pPr>
            <w:r w:rsidRPr="00F36EB0">
              <w:rPr>
                <w:rFonts w:cs="Times New Roman"/>
              </w:rPr>
              <w:t>1</w:t>
            </w:r>
          </w:p>
        </w:tc>
        <w:tc>
          <w:tcPr>
            <w:tcW w:w="1417" w:type="dxa"/>
            <w:vMerge w:val="restart"/>
            <w:vAlign w:val="center"/>
          </w:tcPr>
          <w:p w14:paraId="45A90A59" w14:textId="77777777" w:rsidR="00F36EB0" w:rsidRPr="00F36EB0" w:rsidRDefault="00F36EB0" w:rsidP="00FC0FA2">
            <w:pPr>
              <w:jc w:val="center"/>
              <w:rPr>
                <w:rFonts w:eastAsia="Times New Roman" w:cs="Times New Roman"/>
                <w:b/>
                <w:noProof/>
                <w:color w:val="000000"/>
                <w:sz w:val="26"/>
                <w:szCs w:val="26"/>
              </w:rPr>
            </w:pPr>
            <w:r w:rsidRPr="00F36EB0">
              <w:rPr>
                <w:rFonts w:eastAsia="Times New Roman" w:cs="Times New Roman"/>
                <w:b/>
                <w:noProof/>
                <w:color w:val="000000"/>
                <w:sz w:val="26"/>
                <w:szCs w:val="26"/>
              </w:rPr>
              <w:t>TỈ LỆ THỨC</w:t>
            </w:r>
          </w:p>
          <w:p w14:paraId="00FEE55B" w14:textId="77777777" w:rsidR="00F36EB0" w:rsidRPr="00F36EB0" w:rsidRDefault="00F36EB0" w:rsidP="00FC0FA2">
            <w:pPr>
              <w:jc w:val="center"/>
              <w:rPr>
                <w:rFonts w:cs="Times New Roman"/>
                <w:b/>
              </w:rPr>
            </w:pPr>
          </w:p>
        </w:tc>
        <w:tc>
          <w:tcPr>
            <w:tcW w:w="1701" w:type="dxa"/>
          </w:tcPr>
          <w:p w14:paraId="4DB1928C" w14:textId="77777777" w:rsidR="00F36EB0" w:rsidRPr="00F36EB0" w:rsidRDefault="00F36EB0" w:rsidP="00FC0FA2">
            <w:pPr>
              <w:rPr>
                <w:rFonts w:cs="Times New Roman"/>
              </w:rPr>
            </w:pPr>
            <w:r w:rsidRPr="00F36EB0">
              <w:rPr>
                <w:rFonts w:eastAsia="Times New Roman" w:cs="Times New Roman"/>
                <w:noProof/>
                <w:color w:val="000000"/>
                <w:sz w:val="26"/>
                <w:szCs w:val="26"/>
              </w:rPr>
              <w:t>Tỉ lệ thức và dãy tỉ số bằng nhau</w:t>
            </w:r>
          </w:p>
        </w:tc>
        <w:tc>
          <w:tcPr>
            <w:tcW w:w="5103" w:type="dxa"/>
          </w:tcPr>
          <w:p w14:paraId="304FF16F" w14:textId="77777777" w:rsidR="00F36EB0" w:rsidRPr="00F36EB0" w:rsidRDefault="00F36EB0" w:rsidP="00FC0FA2">
            <w:pPr>
              <w:spacing w:before="60"/>
              <w:jc w:val="both"/>
              <w:rPr>
                <w:rFonts w:cs="Times New Roman"/>
                <w:b/>
                <w:bCs/>
                <w:i/>
                <w:iCs/>
                <w:spacing w:val="-8"/>
                <w:szCs w:val="28"/>
              </w:rPr>
            </w:pPr>
            <w:r w:rsidRPr="00F36EB0">
              <w:rPr>
                <w:rFonts w:cs="Times New Roman"/>
                <w:b/>
                <w:bCs/>
                <w:i/>
                <w:iCs/>
                <w:spacing w:val="-8"/>
                <w:szCs w:val="28"/>
              </w:rPr>
              <w:t>Nhận biết:</w:t>
            </w:r>
          </w:p>
          <w:p w14:paraId="05EDF5D6" w14:textId="77777777" w:rsidR="00F36EB0" w:rsidRPr="00F36EB0" w:rsidRDefault="00F36EB0" w:rsidP="00FC0FA2">
            <w:pPr>
              <w:suppressAutoHyphens/>
              <w:spacing w:before="120" w:after="120" w:line="312" w:lineRule="auto"/>
              <w:rPr>
                <w:rFonts w:eastAsia="Times New Roman" w:cs="Times New Roman"/>
                <w:noProof/>
                <w:color w:val="000000"/>
                <w:sz w:val="26"/>
                <w:szCs w:val="26"/>
              </w:rPr>
            </w:pPr>
            <w:r w:rsidRPr="00F36EB0">
              <w:rPr>
                <w:rFonts w:eastAsia="Times New Roman" w:cs="Times New Roman"/>
                <w:noProof/>
                <w:color w:val="000000"/>
                <w:sz w:val="26"/>
                <w:szCs w:val="26"/>
              </w:rPr>
              <w:t>– Nhận biết được tỉ lệ thức và các tính chất của tỉ lệ thức.</w:t>
            </w:r>
          </w:p>
          <w:p w14:paraId="14FCC34C" w14:textId="77777777" w:rsidR="00F36EB0" w:rsidRPr="00F36EB0" w:rsidRDefault="00F36EB0" w:rsidP="00FC0FA2">
            <w:pPr>
              <w:rPr>
                <w:rFonts w:eastAsia="Times New Roman" w:cs="Times New Roman"/>
                <w:b/>
                <w:i/>
                <w:noProof/>
                <w:color w:val="000000"/>
                <w:sz w:val="26"/>
                <w:szCs w:val="26"/>
              </w:rPr>
            </w:pPr>
            <w:r w:rsidRPr="00F36EB0">
              <w:rPr>
                <w:rFonts w:eastAsia="Times New Roman" w:cs="Times New Roman"/>
                <w:b/>
                <w:i/>
                <w:noProof/>
                <w:color w:val="000000"/>
                <w:sz w:val="26"/>
                <w:szCs w:val="26"/>
              </w:rPr>
              <w:t>Vận dụng:</w:t>
            </w:r>
          </w:p>
          <w:p w14:paraId="3FDD090F" w14:textId="77777777" w:rsidR="00F36EB0" w:rsidRPr="00F36EB0" w:rsidRDefault="00F36EB0" w:rsidP="00FC0FA2">
            <w:pPr>
              <w:rPr>
                <w:rFonts w:eastAsia="Times New Roman" w:cs="Times New Roman"/>
                <w:noProof/>
                <w:color w:val="000000"/>
                <w:sz w:val="26"/>
                <w:szCs w:val="26"/>
              </w:rPr>
            </w:pPr>
            <w:r w:rsidRPr="00F36EB0">
              <w:rPr>
                <w:rFonts w:eastAsia="Times New Roman" w:cs="Times New Roman"/>
                <w:noProof/>
                <w:color w:val="000000"/>
                <w:sz w:val="26"/>
                <w:szCs w:val="26"/>
              </w:rPr>
              <w:t xml:space="preserve">– Vận dụng được tính chất của tỉ lệ thức trong giải toán. </w:t>
            </w:r>
          </w:p>
          <w:p w14:paraId="1DB1651C" w14:textId="77777777" w:rsidR="00F36EB0" w:rsidRPr="00F36EB0" w:rsidRDefault="00F36EB0" w:rsidP="00FC0FA2">
            <w:pPr>
              <w:rPr>
                <w:rFonts w:cs="Times New Roman"/>
              </w:rPr>
            </w:pPr>
          </w:p>
        </w:tc>
        <w:tc>
          <w:tcPr>
            <w:tcW w:w="1276" w:type="dxa"/>
          </w:tcPr>
          <w:p w14:paraId="3980A2C9" w14:textId="77777777" w:rsidR="00F36EB0" w:rsidRPr="00F36EB0" w:rsidRDefault="00F36EB0" w:rsidP="00FC0FA2">
            <w:pPr>
              <w:rPr>
                <w:rFonts w:cs="Times New Roman"/>
              </w:rPr>
            </w:pPr>
            <w:r w:rsidRPr="00F36EB0">
              <w:rPr>
                <w:rFonts w:cs="Times New Roman"/>
              </w:rPr>
              <w:t>4TN</w:t>
            </w:r>
          </w:p>
          <w:p w14:paraId="16F1DB07" w14:textId="77777777" w:rsidR="00F36EB0" w:rsidRPr="00F36EB0" w:rsidRDefault="00F36EB0" w:rsidP="00FC0FA2">
            <w:pPr>
              <w:rPr>
                <w:rFonts w:cs="Times New Roman"/>
              </w:rPr>
            </w:pPr>
            <w:r w:rsidRPr="00F36EB0">
              <w:rPr>
                <w:rFonts w:cs="Times New Roman"/>
              </w:rPr>
              <w:t>(C1,2,3,4)</w:t>
            </w:r>
          </w:p>
        </w:tc>
        <w:tc>
          <w:tcPr>
            <w:tcW w:w="1417" w:type="dxa"/>
          </w:tcPr>
          <w:p w14:paraId="576C657F" w14:textId="77777777" w:rsidR="00F36EB0" w:rsidRPr="00F36EB0" w:rsidRDefault="00F36EB0" w:rsidP="00FC0FA2">
            <w:pPr>
              <w:rPr>
                <w:rFonts w:cs="Times New Roman"/>
              </w:rPr>
            </w:pPr>
          </w:p>
          <w:p w14:paraId="747E9DB0" w14:textId="77777777" w:rsidR="00F36EB0" w:rsidRPr="00F36EB0" w:rsidRDefault="00F36EB0" w:rsidP="00FC0FA2">
            <w:pPr>
              <w:rPr>
                <w:rFonts w:cs="Times New Roman"/>
              </w:rPr>
            </w:pPr>
          </w:p>
          <w:p w14:paraId="38746000" w14:textId="77777777" w:rsidR="00F36EB0" w:rsidRPr="00F36EB0" w:rsidRDefault="00F36EB0" w:rsidP="00FC0FA2">
            <w:pPr>
              <w:rPr>
                <w:rFonts w:cs="Times New Roman"/>
              </w:rPr>
            </w:pPr>
          </w:p>
          <w:p w14:paraId="6393AB9A" w14:textId="77777777" w:rsidR="00F36EB0" w:rsidRPr="00F36EB0" w:rsidRDefault="00F36EB0" w:rsidP="00FC0FA2">
            <w:pPr>
              <w:rPr>
                <w:rFonts w:cs="Times New Roman"/>
              </w:rPr>
            </w:pPr>
          </w:p>
          <w:p w14:paraId="332B175A" w14:textId="77777777" w:rsidR="00F36EB0" w:rsidRPr="00F36EB0" w:rsidRDefault="00F36EB0" w:rsidP="00FC0FA2">
            <w:pPr>
              <w:rPr>
                <w:rFonts w:cs="Times New Roman"/>
              </w:rPr>
            </w:pPr>
          </w:p>
          <w:p w14:paraId="172B9A76" w14:textId="77777777" w:rsidR="00F36EB0" w:rsidRPr="00F36EB0" w:rsidRDefault="00F36EB0" w:rsidP="00FC0FA2">
            <w:pPr>
              <w:rPr>
                <w:rFonts w:cs="Times New Roman"/>
              </w:rPr>
            </w:pPr>
          </w:p>
          <w:p w14:paraId="7ED14E45" w14:textId="77777777" w:rsidR="00F36EB0" w:rsidRPr="00F36EB0" w:rsidRDefault="00F36EB0" w:rsidP="00FC0FA2">
            <w:pPr>
              <w:jc w:val="center"/>
              <w:rPr>
                <w:rFonts w:cs="Times New Roman"/>
              </w:rPr>
            </w:pPr>
          </w:p>
        </w:tc>
        <w:tc>
          <w:tcPr>
            <w:tcW w:w="1342" w:type="dxa"/>
          </w:tcPr>
          <w:p w14:paraId="3EB4B01E" w14:textId="77777777" w:rsidR="00F36EB0" w:rsidRPr="00F36EB0" w:rsidRDefault="00F36EB0" w:rsidP="00FC0FA2">
            <w:pPr>
              <w:rPr>
                <w:rFonts w:cs="Times New Roman"/>
              </w:rPr>
            </w:pPr>
          </w:p>
          <w:p w14:paraId="34D53CE6" w14:textId="77777777" w:rsidR="00F36EB0" w:rsidRPr="00F36EB0" w:rsidRDefault="00F36EB0" w:rsidP="00FC0FA2">
            <w:pPr>
              <w:rPr>
                <w:rFonts w:cs="Times New Roman"/>
              </w:rPr>
            </w:pPr>
          </w:p>
          <w:p w14:paraId="738E20C3" w14:textId="77777777" w:rsidR="00F36EB0" w:rsidRPr="00F36EB0" w:rsidRDefault="00F36EB0" w:rsidP="00FC0FA2">
            <w:pPr>
              <w:rPr>
                <w:rFonts w:cs="Times New Roman"/>
              </w:rPr>
            </w:pPr>
          </w:p>
          <w:p w14:paraId="2E8BD78C" w14:textId="77777777" w:rsidR="00F36EB0" w:rsidRPr="00F36EB0" w:rsidRDefault="00F36EB0" w:rsidP="00FC0FA2">
            <w:pPr>
              <w:rPr>
                <w:rFonts w:cs="Times New Roman"/>
              </w:rPr>
            </w:pPr>
          </w:p>
          <w:p w14:paraId="45D8CF54" w14:textId="77777777" w:rsidR="00F36EB0" w:rsidRPr="00F36EB0" w:rsidRDefault="00F36EB0" w:rsidP="00FC0FA2">
            <w:pPr>
              <w:rPr>
                <w:rFonts w:cs="Times New Roman"/>
              </w:rPr>
            </w:pPr>
          </w:p>
          <w:p w14:paraId="2996AF92" w14:textId="77777777" w:rsidR="00F36EB0" w:rsidRPr="00F36EB0" w:rsidRDefault="00F36EB0" w:rsidP="00FC0FA2">
            <w:pPr>
              <w:rPr>
                <w:rFonts w:cs="Times New Roman"/>
              </w:rPr>
            </w:pPr>
          </w:p>
          <w:p w14:paraId="14DA36A7" w14:textId="77777777" w:rsidR="00F36EB0" w:rsidRPr="00F36EB0" w:rsidRDefault="00F36EB0" w:rsidP="00FC0FA2">
            <w:pPr>
              <w:rPr>
                <w:rFonts w:cs="Times New Roman"/>
              </w:rPr>
            </w:pPr>
            <w:r w:rsidRPr="00F36EB0">
              <w:rPr>
                <w:rFonts w:cs="Times New Roman"/>
              </w:rPr>
              <w:t>1TL</w:t>
            </w:r>
          </w:p>
          <w:p w14:paraId="126F6A81" w14:textId="77777777" w:rsidR="00F36EB0" w:rsidRPr="00F36EB0" w:rsidRDefault="00F36EB0" w:rsidP="00FC0FA2">
            <w:pPr>
              <w:rPr>
                <w:rFonts w:cs="Times New Roman"/>
              </w:rPr>
            </w:pPr>
            <w:r w:rsidRPr="00F36EB0">
              <w:rPr>
                <w:rFonts w:cs="Times New Roman"/>
              </w:rPr>
              <w:t>(C2)</w:t>
            </w:r>
          </w:p>
        </w:tc>
        <w:tc>
          <w:tcPr>
            <w:tcW w:w="1701" w:type="dxa"/>
          </w:tcPr>
          <w:p w14:paraId="5755956D" w14:textId="77777777" w:rsidR="00F36EB0" w:rsidRPr="00F36EB0" w:rsidRDefault="00F36EB0" w:rsidP="00FC0FA2">
            <w:pPr>
              <w:rPr>
                <w:rFonts w:cs="Times New Roman"/>
              </w:rPr>
            </w:pPr>
          </w:p>
        </w:tc>
      </w:tr>
      <w:tr w:rsidR="00F36EB0" w:rsidRPr="00F36EB0" w14:paraId="639B5D03" w14:textId="77777777" w:rsidTr="00FC0FA2">
        <w:tc>
          <w:tcPr>
            <w:tcW w:w="568" w:type="dxa"/>
            <w:vMerge/>
          </w:tcPr>
          <w:p w14:paraId="39BE9E00" w14:textId="77777777" w:rsidR="00F36EB0" w:rsidRPr="00F36EB0" w:rsidRDefault="00F36EB0" w:rsidP="00FC0FA2">
            <w:pPr>
              <w:rPr>
                <w:rFonts w:cs="Times New Roman"/>
              </w:rPr>
            </w:pPr>
          </w:p>
        </w:tc>
        <w:tc>
          <w:tcPr>
            <w:tcW w:w="1417" w:type="dxa"/>
            <w:vMerge/>
          </w:tcPr>
          <w:p w14:paraId="60C0454F" w14:textId="77777777" w:rsidR="00F36EB0" w:rsidRPr="00F36EB0" w:rsidRDefault="00F36EB0" w:rsidP="00FC0FA2">
            <w:pPr>
              <w:rPr>
                <w:rFonts w:cs="Times New Roman"/>
              </w:rPr>
            </w:pPr>
          </w:p>
        </w:tc>
        <w:tc>
          <w:tcPr>
            <w:tcW w:w="1701" w:type="dxa"/>
          </w:tcPr>
          <w:p w14:paraId="4B2FC356" w14:textId="77777777" w:rsidR="00F36EB0" w:rsidRPr="00F36EB0" w:rsidRDefault="00F36EB0" w:rsidP="00FC0FA2">
            <w:pPr>
              <w:rPr>
                <w:rFonts w:cs="Times New Roman"/>
              </w:rPr>
            </w:pPr>
            <w:r w:rsidRPr="00F36EB0">
              <w:rPr>
                <w:rFonts w:eastAsia="Times New Roman" w:cs="Times New Roman"/>
                <w:noProof/>
                <w:color w:val="000000"/>
                <w:sz w:val="26"/>
                <w:szCs w:val="26"/>
              </w:rPr>
              <w:t>Giải toán về đại lượng tỉ lệ</w:t>
            </w:r>
          </w:p>
        </w:tc>
        <w:tc>
          <w:tcPr>
            <w:tcW w:w="5103" w:type="dxa"/>
          </w:tcPr>
          <w:p w14:paraId="026599B4" w14:textId="77777777" w:rsidR="00F36EB0" w:rsidRPr="00F36EB0" w:rsidRDefault="00F36EB0" w:rsidP="00FC0FA2">
            <w:pPr>
              <w:spacing w:before="120" w:after="120" w:line="312" w:lineRule="auto"/>
              <w:jc w:val="both"/>
              <w:rPr>
                <w:rFonts w:cs="Times New Roman"/>
                <w:b/>
                <w:noProof/>
                <w:spacing w:val="-8"/>
                <w:sz w:val="26"/>
                <w:szCs w:val="26"/>
              </w:rPr>
            </w:pPr>
            <w:r w:rsidRPr="00F36EB0">
              <w:rPr>
                <w:rFonts w:cs="Times New Roman"/>
                <w:b/>
                <w:noProof/>
                <w:spacing w:val="-8"/>
                <w:sz w:val="26"/>
                <w:szCs w:val="26"/>
              </w:rPr>
              <w:t>Vận dụng:</w:t>
            </w:r>
          </w:p>
          <w:p w14:paraId="0EC6519B" w14:textId="77777777" w:rsidR="00F36EB0" w:rsidRPr="00F36EB0" w:rsidRDefault="00F36EB0" w:rsidP="00FC0FA2">
            <w:pPr>
              <w:suppressAutoHyphens/>
              <w:spacing w:before="120" w:after="120" w:line="312" w:lineRule="auto"/>
              <w:rPr>
                <w:rFonts w:eastAsia="Times New Roman" w:cs="Times New Roman"/>
                <w:noProof/>
                <w:color w:val="000000"/>
                <w:sz w:val="26"/>
                <w:szCs w:val="26"/>
              </w:rPr>
            </w:pPr>
            <w:r w:rsidRPr="00F36EB0">
              <w:rPr>
                <w:rFonts w:eastAsia="Times New Roman" w:cs="Times New Roman"/>
                <w:noProof/>
                <w:color w:val="000000"/>
                <w:sz w:val="26"/>
                <w:szCs w:val="26"/>
              </w:rPr>
              <w:t>– Giải được một số bài toán đơn giản về đại lượng tỉ lệ thuận (ví dụ: bài toán về tổng sản phẩm thu được và năng suất lao động,...)</w:t>
            </w:r>
          </w:p>
        </w:tc>
        <w:tc>
          <w:tcPr>
            <w:tcW w:w="1276" w:type="dxa"/>
          </w:tcPr>
          <w:p w14:paraId="69355829" w14:textId="77777777" w:rsidR="00F36EB0" w:rsidRPr="00F36EB0" w:rsidRDefault="00F36EB0" w:rsidP="00FC0FA2">
            <w:pPr>
              <w:rPr>
                <w:rFonts w:cs="Times New Roman"/>
                <w:lang w:val="da-DK"/>
              </w:rPr>
            </w:pPr>
          </w:p>
        </w:tc>
        <w:tc>
          <w:tcPr>
            <w:tcW w:w="1417" w:type="dxa"/>
          </w:tcPr>
          <w:p w14:paraId="3E841E39" w14:textId="77777777" w:rsidR="00F36EB0" w:rsidRPr="00F36EB0" w:rsidRDefault="00F36EB0" w:rsidP="00FC0FA2">
            <w:pPr>
              <w:rPr>
                <w:rFonts w:cs="Times New Roman"/>
              </w:rPr>
            </w:pPr>
          </w:p>
        </w:tc>
        <w:tc>
          <w:tcPr>
            <w:tcW w:w="1342" w:type="dxa"/>
          </w:tcPr>
          <w:p w14:paraId="6D8837D0" w14:textId="77777777" w:rsidR="00F36EB0" w:rsidRPr="00F36EB0" w:rsidRDefault="00F36EB0" w:rsidP="00FC0FA2">
            <w:pPr>
              <w:rPr>
                <w:rFonts w:cs="Times New Roman"/>
              </w:rPr>
            </w:pPr>
          </w:p>
          <w:p w14:paraId="1DD20EDD" w14:textId="77777777" w:rsidR="00F36EB0" w:rsidRPr="00F36EB0" w:rsidRDefault="00F36EB0" w:rsidP="00FC0FA2">
            <w:pPr>
              <w:rPr>
                <w:rFonts w:cs="Times New Roman"/>
              </w:rPr>
            </w:pPr>
            <w:r w:rsidRPr="00F36EB0">
              <w:rPr>
                <w:rFonts w:cs="Times New Roman"/>
              </w:rPr>
              <w:t>1TL</w:t>
            </w:r>
          </w:p>
          <w:p w14:paraId="1E910822" w14:textId="77777777" w:rsidR="00F36EB0" w:rsidRPr="00F36EB0" w:rsidRDefault="00F36EB0" w:rsidP="00FC0FA2">
            <w:pPr>
              <w:rPr>
                <w:rFonts w:cs="Times New Roman"/>
              </w:rPr>
            </w:pPr>
            <w:r w:rsidRPr="00F36EB0">
              <w:rPr>
                <w:rFonts w:cs="Times New Roman"/>
              </w:rPr>
              <w:t>(C3)</w:t>
            </w:r>
          </w:p>
          <w:p w14:paraId="3CF1BDA5" w14:textId="77777777" w:rsidR="00F36EB0" w:rsidRPr="00F36EB0" w:rsidRDefault="00F36EB0" w:rsidP="00FC0FA2">
            <w:pPr>
              <w:rPr>
                <w:rFonts w:cs="Times New Roman"/>
              </w:rPr>
            </w:pPr>
          </w:p>
          <w:p w14:paraId="21052CBF" w14:textId="77777777" w:rsidR="00F36EB0" w:rsidRPr="00F36EB0" w:rsidRDefault="00F36EB0" w:rsidP="00FC0FA2">
            <w:pPr>
              <w:rPr>
                <w:rFonts w:cs="Times New Roman"/>
              </w:rPr>
            </w:pPr>
          </w:p>
          <w:p w14:paraId="5E927201" w14:textId="77777777" w:rsidR="00F36EB0" w:rsidRPr="00F36EB0" w:rsidRDefault="00F36EB0" w:rsidP="00FC0FA2">
            <w:pPr>
              <w:rPr>
                <w:rFonts w:cs="Times New Roman"/>
              </w:rPr>
            </w:pPr>
          </w:p>
          <w:p w14:paraId="332C694E" w14:textId="77777777" w:rsidR="00F36EB0" w:rsidRPr="00F36EB0" w:rsidRDefault="00F36EB0" w:rsidP="00FC0FA2">
            <w:pPr>
              <w:rPr>
                <w:rFonts w:cs="Times New Roman"/>
              </w:rPr>
            </w:pPr>
          </w:p>
        </w:tc>
        <w:tc>
          <w:tcPr>
            <w:tcW w:w="1701" w:type="dxa"/>
          </w:tcPr>
          <w:p w14:paraId="49D0A01D" w14:textId="77777777" w:rsidR="00F36EB0" w:rsidRPr="00F36EB0" w:rsidRDefault="00F36EB0" w:rsidP="00FC0FA2">
            <w:pPr>
              <w:rPr>
                <w:rFonts w:cs="Times New Roman"/>
              </w:rPr>
            </w:pPr>
          </w:p>
        </w:tc>
      </w:tr>
      <w:tr w:rsidR="00F36EB0" w:rsidRPr="00F36EB0" w14:paraId="76943714" w14:textId="77777777" w:rsidTr="00FC0FA2">
        <w:tc>
          <w:tcPr>
            <w:tcW w:w="568" w:type="dxa"/>
            <w:vMerge w:val="restart"/>
          </w:tcPr>
          <w:p w14:paraId="5A4C2C2E" w14:textId="77777777" w:rsidR="00F36EB0" w:rsidRPr="00F36EB0" w:rsidRDefault="00F36EB0" w:rsidP="00FC0FA2">
            <w:pPr>
              <w:rPr>
                <w:rFonts w:cs="Times New Roman"/>
              </w:rPr>
            </w:pPr>
            <w:r w:rsidRPr="00F36EB0">
              <w:rPr>
                <w:rFonts w:cs="Times New Roman"/>
              </w:rPr>
              <w:t>2</w:t>
            </w:r>
          </w:p>
        </w:tc>
        <w:tc>
          <w:tcPr>
            <w:tcW w:w="1417" w:type="dxa"/>
            <w:vMerge w:val="restart"/>
            <w:vAlign w:val="center"/>
          </w:tcPr>
          <w:p w14:paraId="3747D6B9" w14:textId="77777777" w:rsidR="00F36EB0" w:rsidRPr="00F36EB0" w:rsidRDefault="00F36EB0" w:rsidP="00FC0FA2">
            <w:pPr>
              <w:rPr>
                <w:rFonts w:cs="Times New Roman"/>
                <w:b/>
              </w:rPr>
            </w:pPr>
            <w:r w:rsidRPr="00F36EB0">
              <w:rPr>
                <w:rFonts w:cs="Times New Roman"/>
                <w:b/>
                <w:spacing w:val="-8"/>
                <w:sz w:val="26"/>
                <w:szCs w:val="28"/>
              </w:rPr>
              <w:t>Biểu thức đại số</w:t>
            </w:r>
          </w:p>
        </w:tc>
        <w:tc>
          <w:tcPr>
            <w:tcW w:w="1701" w:type="dxa"/>
            <w:vAlign w:val="center"/>
          </w:tcPr>
          <w:p w14:paraId="5A055444" w14:textId="77777777" w:rsidR="00F36EB0" w:rsidRPr="00F36EB0" w:rsidRDefault="00F36EB0" w:rsidP="00FC0FA2">
            <w:pPr>
              <w:spacing w:before="60"/>
              <w:rPr>
                <w:rFonts w:cs="Times New Roman"/>
                <w:spacing w:val="-8"/>
                <w:szCs w:val="28"/>
              </w:rPr>
            </w:pPr>
            <w:r w:rsidRPr="00F36EB0">
              <w:rPr>
                <w:rFonts w:eastAsia="Times New Roman" w:cs="Times New Roman"/>
                <w:color w:val="000000"/>
                <w:sz w:val="26"/>
                <w:szCs w:val="28"/>
              </w:rPr>
              <w:t>Biểu thức đại số</w:t>
            </w:r>
          </w:p>
        </w:tc>
        <w:tc>
          <w:tcPr>
            <w:tcW w:w="5103" w:type="dxa"/>
          </w:tcPr>
          <w:p w14:paraId="197EA579" w14:textId="77777777" w:rsidR="00F36EB0" w:rsidRPr="00F36EB0" w:rsidRDefault="00F36EB0" w:rsidP="00FC0FA2">
            <w:pPr>
              <w:spacing w:before="120" w:after="120" w:line="312" w:lineRule="auto"/>
              <w:jc w:val="both"/>
              <w:rPr>
                <w:rFonts w:cs="Times New Roman"/>
                <w:b/>
                <w:noProof/>
                <w:spacing w:val="-8"/>
                <w:sz w:val="26"/>
                <w:szCs w:val="26"/>
              </w:rPr>
            </w:pPr>
            <w:r w:rsidRPr="00F36EB0">
              <w:rPr>
                <w:rFonts w:cs="Times New Roman"/>
                <w:b/>
                <w:noProof/>
                <w:spacing w:val="-8"/>
                <w:sz w:val="26"/>
                <w:szCs w:val="26"/>
              </w:rPr>
              <w:t>Nhận biết:</w:t>
            </w:r>
          </w:p>
          <w:p w14:paraId="2A9ED499" w14:textId="77777777" w:rsidR="00F36EB0" w:rsidRPr="00F36EB0" w:rsidRDefault="00F36EB0" w:rsidP="00FC0FA2">
            <w:pPr>
              <w:suppressAutoHyphens/>
              <w:spacing w:before="120" w:after="120" w:line="312" w:lineRule="auto"/>
              <w:rPr>
                <w:rFonts w:eastAsia="Times New Roman" w:cs="Times New Roman"/>
                <w:noProof/>
                <w:color w:val="000000"/>
                <w:sz w:val="26"/>
                <w:szCs w:val="26"/>
              </w:rPr>
            </w:pPr>
            <w:r w:rsidRPr="00F36EB0">
              <w:rPr>
                <w:rFonts w:eastAsia="Times New Roman" w:cs="Times New Roman"/>
                <w:noProof/>
                <w:color w:val="000000"/>
                <w:sz w:val="26"/>
                <w:szCs w:val="26"/>
              </w:rPr>
              <w:t>– Nhận biết được biểu thức đại số</w:t>
            </w:r>
          </w:p>
          <w:p w14:paraId="2A4EA98E" w14:textId="77777777" w:rsidR="00F36EB0" w:rsidRPr="00F36EB0" w:rsidRDefault="00F36EB0" w:rsidP="00FC0FA2">
            <w:pPr>
              <w:suppressAutoHyphens/>
              <w:spacing w:before="120" w:after="120" w:line="312" w:lineRule="auto"/>
              <w:rPr>
                <w:rFonts w:eastAsia="Times New Roman" w:cs="Times New Roman"/>
                <w:noProof/>
                <w:color w:val="000000"/>
                <w:sz w:val="26"/>
                <w:szCs w:val="26"/>
              </w:rPr>
            </w:pPr>
            <w:r w:rsidRPr="00F36EB0">
              <w:rPr>
                <w:rFonts w:eastAsia="Times New Roman" w:cs="Times New Roman"/>
                <w:noProof/>
                <w:color w:val="000000"/>
                <w:sz w:val="26"/>
                <w:szCs w:val="26"/>
              </w:rPr>
              <w:t>-Nhận biết  được giá trị của biểu thức đại số</w:t>
            </w:r>
          </w:p>
        </w:tc>
        <w:tc>
          <w:tcPr>
            <w:tcW w:w="1276" w:type="dxa"/>
          </w:tcPr>
          <w:p w14:paraId="26CB7A5D" w14:textId="77777777" w:rsidR="00F36EB0" w:rsidRPr="00F36EB0" w:rsidRDefault="00F36EB0" w:rsidP="00FC0FA2">
            <w:pPr>
              <w:rPr>
                <w:rFonts w:cs="Times New Roman"/>
              </w:rPr>
            </w:pPr>
          </w:p>
          <w:p w14:paraId="67220A17" w14:textId="77777777" w:rsidR="00F36EB0" w:rsidRPr="00F36EB0" w:rsidRDefault="00F36EB0" w:rsidP="00FC0FA2">
            <w:pPr>
              <w:rPr>
                <w:rFonts w:cs="Times New Roman"/>
              </w:rPr>
            </w:pPr>
          </w:p>
          <w:p w14:paraId="1FE9F910" w14:textId="77777777" w:rsidR="00F36EB0" w:rsidRPr="00F36EB0" w:rsidRDefault="00F36EB0" w:rsidP="00FC0FA2">
            <w:pPr>
              <w:rPr>
                <w:rFonts w:cs="Times New Roman"/>
              </w:rPr>
            </w:pPr>
            <w:r w:rsidRPr="00F36EB0">
              <w:rPr>
                <w:rFonts w:cs="Times New Roman"/>
              </w:rPr>
              <w:t>2TN</w:t>
            </w:r>
          </w:p>
          <w:p w14:paraId="6E049315" w14:textId="77777777" w:rsidR="00F36EB0" w:rsidRPr="00F36EB0" w:rsidRDefault="00F36EB0" w:rsidP="00FC0FA2">
            <w:pPr>
              <w:rPr>
                <w:rFonts w:cs="Times New Roman"/>
              </w:rPr>
            </w:pPr>
            <w:r w:rsidRPr="00F36EB0">
              <w:rPr>
                <w:rFonts w:cs="Times New Roman"/>
              </w:rPr>
              <w:t>(C5,6)</w:t>
            </w:r>
          </w:p>
          <w:p w14:paraId="408B7647" w14:textId="77777777" w:rsidR="00F36EB0" w:rsidRPr="00F36EB0" w:rsidRDefault="00F36EB0" w:rsidP="00FC0FA2">
            <w:pPr>
              <w:rPr>
                <w:rFonts w:cs="Times New Roman"/>
              </w:rPr>
            </w:pPr>
            <w:r w:rsidRPr="00F36EB0">
              <w:rPr>
                <w:rFonts w:cs="Times New Roman"/>
              </w:rPr>
              <w:t>1TL</w:t>
            </w:r>
          </w:p>
          <w:p w14:paraId="41456021" w14:textId="77777777" w:rsidR="00F36EB0" w:rsidRPr="00F36EB0" w:rsidRDefault="00F36EB0" w:rsidP="00FC0FA2">
            <w:pPr>
              <w:rPr>
                <w:rFonts w:cs="Times New Roman"/>
              </w:rPr>
            </w:pPr>
            <w:r w:rsidRPr="00F36EB0">
              <w:rPr>
                <w:rFonts w:cs="Times New Roman"/>
              </w:rPr>
              <w:t>(C1a)</w:t>
            </w:r>
          </w:p>
        </w:tc>
        <w:tc>
          <w:tcPr>
            <w:tcW w:w="1417" w:type="dxa"/>
          </w:tcPr>
          <w:p w14:paraId="1D859FC4" w14:textId="77777777" w:rsidR="00F36EB0" w:rsidRPr="00F36EB0" w:rsidRDefault="00F36EB0" w:rsidP="00FC0FA2">
            <w:pPr>
              <w:rPr>
                <w:rFonts w:cs="Times New Roman"/>
              </w:rPr>
            </w:pPr>
          </w:p>
          <w:p w14:paraId="2A4EEA83" w14:textId="77777777" w:rsidR="00F36EB0" w:rsidRPr="00F36EB0" w:rsidRDefault="00F36EB0" w:rsidP="00FC0FA2">
            <w:pPr>
              <w:rPr>
                <w:rFonts w:cs="Times New Roman"/>
              </w:rPr>
            </w:pPr>
          </w:p>
          <w:p w14:paraId="308761EE" w14:textId="77777777" w:rsidR="00F36EB0" w:rsidRPr="00F36EB0" w:rsidRDefault="00F36EB0" w:rsidP="00FC0FA2">
            <w:pPr>
              <w:rPr>
                <w:rFonts w:cs="Times New Roman"/>
              </w:rPr>
            </w:pPr>
          </w:p>
          <w:p w14:paraId="54C4C618" w14:textId="77777777" w:rsidR="00F36EB0" w:rsidRPr="00F36EB0" w:rsidRDefault="00F36EB0" w:rsidP="00FC0FA2">
            <w:pPr>
              <w:rPr>
                <w:rFonts w:cs="Times New Roman"/>
              </w:rPr>
            </w:pPr>
          </w:p>
        </w:tc>
        <w:tc>
          <w:tcPr>
            <w:tcW w:w="1342" w:type="dxa"/>
          </w:tcPr>
          <w:p w14:paraId="1BF0705F" w14:textId="77777777" w:rsidR="00F36EB0" w:rsidRPr="00F36EB0" w:rsidRDefault="00F36EB0" w:rsidP="00FC0FA2">
            <w:pPr>
              <w:rPr>
                <w:rFonts w:cs="Times New Roman"/>
              </w:rPr>
            </w:pPr>
          </w:p>
        </w:tc>
        <w:tc>
          <w:tcPr>
            <w:tcW w:w="1701" w:type="dxa"/>
          </w:tcPr>
          <w:p w14:paraId="7213A455" w14:textId="77777777" w:rsidR="00F36EB0" w:rsidRPr="00F36EB0" w:rsidRDefault="00F36EB0" w:rsidP="00FC0FA2">
            <w:pPr>
              <w:rPr>
                <w:rFonts w:cs="Times New Roman"/>
              </w:rPr>
            </w:pPr>
          </w:p>
        </w:tc>
      </w:tr>
      <w:tr w:rsidR="00F36EB0" w:rsidRPr="00F36EB0" w14:paraId="38DE3B04" w14:textId="77777777" w:rsidTr="00FC0FA2">
        <w:tc>
          <w:tcPr>
            <w:tcW w:w="568" w:type="dxa"/>
            <w:vMerge/>
          </w:tcPr>
          <w:p w14:paraId="2F11F12E" w14:textId="77777777" w:rsidR="00F36EB0" w:rsidRPr="00F36EB0" w:rsidRDefault="00F36EB0" w:rsidP="00FC0FA2">
            <w:pPr>
              <w:rPr>
                <w:rFonts w:cs="Times New Roman"/>
              </w:rPr>
            </w:pPr>
          </w:p>
        </w:tc>
        <w:tc>
          <w:tcPr>
            <w:tcW w:w="1417" w:type="dxa"/>
            <w:vMerge/>
          </w:tcPr>
          <w:p w14:paraId="5E5E2F60" w14:textId="77777777" w:rsidR="00F36EB0" w:rsidRPr="00F36EB0" w:rsidRDefault="00F36EB0" w:rsidP="00FC0FA2">
            <w:pPr>
              <w:rPr>
                <w:rFonts w:cs="Times New Roman"/>
              </w:rPr>
            </w:pPr>
          </w:p>
        </w:tc>
        <w:tc>
          <w:tcPr>
            <w:tcW w:w="1701" w:type="dxa"/>
            <w:vAlign w:val="center"/>
          </w:tcPr>
          <w:p w14:paraId="5E4C6285" w14:textId="77777777" w:rsidR="00F36EB0" w:rsidRPr="00F36EB0" w:rsidRDefault="00F36EB0" w:rsidP="00FC0FA2">
            <w:pPr>
              <w:spacing w:before="60"/>
              <w:rPr>
                <w:rFonts w:cs="Times New Roman"/>
                <w:spacing w:val="-8"/>
                <w:szCs w:val="28"/>
              </w:rPr>
            </w:pPr>
            <w:r w:rsidRPr="00F36EB0">
              <w:rPr>
                <w:rFonts w:eastAsia="Times New Roman" w:cs="Times New Roman"/>
                <w:color w:val="000000"/>
                <w:sz w:val="26"/>
                <w:szCs w:val="28"/>
              </w:rPr>
              <w:t>Đa thức một biến</w:t>
            </w:r>
          </w:p>
        </w:tc>
        <w:tc>
          <w:tcPr>
            <w:tcW w:w="5103" w:type="dxa"/>
          </w:tcPr>
          <w:p w14:paraId="336C70B1" w14:textId="77777777" w:rsidR="00F36EB0" w:rsidRPr="00F36EB0" w:rsidRDefault="00F36EB0" w:rsidP="00FC0FA2">
            <w:pPr>
              <w:spacing w:before="120" w:after="120" w:line="312" w:lineRule="auto"/>
              <w:jc w:val="both"/>
              <w:rPr>
                <w:rFonts w:cs="Times New Roman"/>
                <w:b/>
                <w:noProof/>
                <w:spacing w:val="-8"/>
                <w:sz w:val="26"/>
                <w:szCs w:val="26"/>
              </w:rPr>
            </w:pPr>
            <w:r w:rsidRPr="00F36EB0">
              <w:rPr>
                <w:rFonts w:cs="Times New Roman"/>
                <w:b/>
                <w:noProof/>
                <w:spacing w:val="-8"/>
                <w:sz w:val="26"/>
                <w:szCs w:val="26"/>
              </w:rPr>
              <w:t>Nhận biết:</w:t>
            </w:r>
          </w:p>
          <w:p w14:paraId="622C111D" w14:textId="77777777" w:rsidR="00F36EB0" w:rsidRPr="00F36EB0" w:rsidRDefault="00F36EB0" w:rsidP="00FC0FA2">
            <w:pPr>
              <w:suppressAutoHyphens/>
              <w:spacing w:before="120" w:after="120" w:line="312" w:lineRule="auto"/>
              <w:rPr>
                <w:rFonts w:eastAsia="Times New Roman" w:cs="Times New Roman"/>
                <w:b/>
                <w:noProof/>
                <w:color w:val="000000"/>
                <w:sz w:val="26"/>
                <w:szCs w:val="26"/>
              </w:rPr>
            </w:pPr>
            <w:r w:rsidRPr="00F36EB0">
              <w:rPr>
                <w:rFonts w:eastAsia="Times New Roman" w:cs="Times New Roman"/>
                <w:noProof/>
                <w:color w:val="000000"/>
                <w:sz w:val="26"/>
                <w:szCs w:val="26"/>
              </w:rPr>
              <w:t>– Biết sắp xếp đa thức một biến, tìm hệ số cao nhất và hệ số tự do</w:t>
            </w:r>
          </w:p>
          <w:p w14:paraId="4F996511" w14:textId="77777777" w:rsidR="00F36EB0" w:rsidRPr="00F36EB0" w:rsidRDefault="00F36EB0" w:rsidP="00FC0FA2">
            <w:pPr>
              <w:suppressAutoHyphens/>
              <w:spacing w:before="120" w:after="120" w:line="312" w:lineRule="auto"/>
              <w:rPr>
                <w:rFonts w:eastAsia="Times New Roman" w:cs="Times New Roman"/>
                <w:noProof/>
                <w:color w:val="000000"/>
                <w:sz w:val="26"/>
                <w:szCs w:val="26"/>
              </w:rPr>
            </w:pPr>
            <w:r w:rsidRPr="00F36EB0">
              <w:rPr>
                <w:rFonts w:eastAsia="Times New Roman" w:cs="Times New Roman"/>
                <w:b/>
                <w:noProof/>
                <w:color w:val="000000"/>
                <w:sz w:val="26"/>
                <w:szCs w:val="26"/>
              </w:rPr>
              <w:t>Thông hiểu:</w:t>
            </w:r>
          </w:p>
          <w:p w14:paraId="4AC72DB8" w14:textId="77777777" w:rsidR="00F36EB0" w:rsidRPr="00F36EB0" w:rsidRDefault="00F36EB0" w:rsidP="00FC0FA2">
            <w:pPr>
              <w:suppressAutoHyphens/>
              <w:spacing w:before="120" w:after="120" w:line="312" w:lineRule="auto"/>
              <w:rPr>
                <w:rFonts w:eastAsia="Times New Roman" w:cs="Times New Roman"/>
                <w:noProof/>
                <w:color w:val="000000"/>
                <w:sz w:val="26"/>
                <w:szCs w:val="26"/>
              </w:rPr>
            </w:pPr>
            <w:r w:rsidRPr="00F36EB0">
              <w:rPr>
                <w:rFonts w:eastAsia="Times New Roman" w:cs="Times New Roman"/>
                <w:noProof/>
                <w:color w:val="000000"/>
                <w:sz w:val="26"/>
                <w:szCs w:val="26"/>
              </w:rPr>
              <w:t>– Tìm được bậc của đa thức một biến</w:t>
            </w:r>
          </w:p>
        </w:tc>
        <w:tc>
          <w:tcPr>
            <w:tcW w:w="1276" w:type="dxa"/>
          </w:tcPr>
          <w:p w14:paraId="5631BEF0" w14:textId="77777777" w:rsidR="00F36EB0" w:rsidRPr="00F36EB0" w:rsidRDefault="00F36EB0" w:rsidP="00FC0FA2">
            <w:pPr>
              <w:rPr>
                <w:rFonts w:cs="Times New Roman"/>
              </w:rPr>
            </w:pPr>
          </w:p>
          <w:p w14:paraId="4D76E7E3" w14:textId="77777777" w:rsidR="00F36EB0" w:rsidRPr="00F36EB0" w:rsidRDefault="00F36EB0" w:rsidP="00FC0FA2">
            <w:pPr>
              <w:rPr>
                <w:rFonts w:cs="Times New Roman"/>
              </w:rPr>
            </w:pPr>
            <w:r w:rsidRPr="00F36EB0">
              <w:rPr>
                <w:rFonts w:cs="Times New Roman"/>
              </w:rPr>
              <w:t>1TL</w:t>
            </w:r>
          </w:p>
          <w:p w14:paraId="65AABC1D" w14:textId="77777777" w:rsidR="00F36EB0" w:rsidRPr="00F36EB0" w:rsidRDefault="00F36EB0" w:rsidP="00FC0FA2">
            <w:pPr>
              <w:rPr>
                <w:rFonts w:cs="Times New Roman"/>
              </w:rPr>
            </w:pPr>
            <w:r w:rsidRPr="00F36EB0">
              <w:rPr>
                <w:rFonts w:cs="Times New Roman"/>
              </w:rPr>
              <w:t>(C1b,C)</w:t>
            </w:r>
          </w:p>
        </w:tc>
        <w:tc>
          <w:tcPr>
            <w:tcW w:w="1417" w:type="dxa"/>
          </w:tcPr>
          <w:p w14:paraId="61FF9DC4" w14:textId="77777777" w:rsidR="00F36EB0" w:rsidRPr="00F36EB0" w:rsidRDefault="00F36EB0" w:rsidP="00FC0FA2">
            <w:pPr>
              <w:rPr>
                <w:rFonts w:cs="Times New Roman"/>
              </w:rPr>
            </w:pPr>
          </w:p>
          <w:p w14:paraId="2654645C" w14:textId="77777777" w:rsidR="00F36EB0" w:rsidRPr="00F36EB0" w:rsidRDefault="00F36EB0" w:rsidP="00FC0FA2">
            <w:pPr>
              <w:rPr>
                <w:rFonts w:cs="Times New Roman"/>
              </w:rPr>
            </w:pPr>
          </w:p>
          <w:p w14:paraId="0E9AF671" w14:textId="77777777" w:rsidR="00F36EB0" w:rsidRPr="00F36EB0" w:rsidRDefault="00F36EB0" w:rsidP="00FC0FA2">
            <w:pPr>
              <w:rPr>
                <w:rFonts w:cs="Times New Roman"/>
              </w:rPr>
            </w:pPr>
          </w:p>
          <w:p w14:paraId="69ECF86F" w14:textId="77777777" w:rsidR="00F36EB0" w:rsidRPr="00F36EB0" w:rsidRDefault="00F36EB0" w:rsidP="00FC0FA2">
            <w:pPr>
              <w:rPr>
                <w:rFonts w:cs="Times New Roman"/>
              </w:rPr>
            </w:pPr>
          </w:p>
          <w:p w14:paraId="43039AAF" w14:textId="77777777" w:rsidR="00F36EB0" w:rsidRPr="00F36EB0" w:rsidRDefault="00F36EB0" w:rsidP="00FC0FA2">
            <w:pPr>
              <w:rPr>
                <w:rFonts w:cs="Times New Roman"/>
              </w:rPr>
            </w:pPr>
          </w:p>
          <w:p w14:paraId="7C51F5AD" w14:textId="77777777" w:rsidR="00F36EB0" w:rsidRPr="00F36EB0" w:rsidRDefault="00F36EB0" w:rsidP="00FC0FA2">
            <w:pPr>
              <w:rPr>
                <w:rFonts w:cs="Times New Roman"/>
              </w:rPr>
            </w:pPr>
          </w:p>
          <w:p w14:paraId="6F4AE056" w14:textId="77777777" w:rsidR="00F36EB0" w:rsidRPr="00F36EB0" w:rsidRDefault="00F36EB0" w:rsidP="00FC0FA2">
            <w:pPr>
              <w:rPr>
                <w:rFonts w:cs="Times New Roman"/>
              </w:rPr>
            </w:pPr>
          </w:p>
          <w:p w14:paraId="268D3210" w14:textId="77777777" w:rsidR="00F36EB0" w:rsidRPr="00F36EB0" w:rsidRDefault="00F36EB0" w:rsidP="00FC0FA2">
            <w:pPr>
              <w:rPr>
                <w:rFonts w:cs="Times New Roman"/>
              </w:rPr>
            </w:pPr>
            <w:r w:rsidRPr="00F36EB0">
              <w:rPr>
                <w:rFonts w:cs="Times New Roman"/>
              </w:rPr>
              <w:t>1TN(C7)</w:t>
            </w:r>
          </w:p>
        </w:tc>
        <w:tc>
          <w:tcPr>
            <w:tcW w:w="1342" w:type="dxa"/>
          </w:tcPr>
          <w:p w14:paraId="11C65C2B" w14:textId="77777777" w:rsidR="00F36EB0" w:rsidRPr="00F36EB0" w:rsidRDefault="00F36EB0" w:rsidP="00FC0FA2">
            <w:pPr>
              <w:rPr>
                <w:rFonts w:cs="Times New Roman"/>
              </w:rPr>
            </w:pPr>
          </w:p>
          <w:p w14:paraId="01CA949F" w14:textId="77777777" w:rsidR="00F36EB0" w:rsidRPr="00F36EB0" w:rsidRDefault="00F36EB0" w:rsidP="00FC0FA2">
            <w:pPr>
              <w:rPr>
                <w:rFonts w:cs="Times New Roman"/>
              </w:rPr>
            </w:pPr>
          </w:p>
          <w:p w14:paraId="53B457AD" w14:textId="77777777" w:rsidR="00F36EB0" w:rsidRPr="00F36EB0" w:rsidRDefault="00F36EB0" w:rsidP="00FC0FA2">
            <w:pPr>
              <w:rPr>
                <w:rFonts w:cs="Times New Roman"/>
              </w:rPr>
            </w:pPr>
          </w:p>
          <w:p w14:paraId="48945F5E" w14:textId="77777777" w:rsidR="00F36EB0" w:rsidRPr="00F36EB0" w:rsidRDefault="00F36EB0" w:rsidP="00FC0FA2">
            <w:pPr>
              <w:rPr>
                <w:rFonts w:cs="Times New Roman"/>
              </w:rPr>
            </w:pPr>
          </w:p>
          <w:p w14:paraId="7F1B699E" w14:textId="77777777" w:rsidR="00F36EB0" w:rsidRPr="00F36EB0" w:rsidRDefault="00F36EB0" w:rsidP="00FC0FA2">
            <w:pPr>
              <w:rPr>
                <w:rFonts w:cs="Times New Roman"/>
              </w:rPr>
            </w:pPr>
          </w:p>
          <w:p w14:paraId="59AFD5BF" w14:textId="77777777" w:rsidR="00F36EB0" w:rsidRPr="00F36EB0" w:rsidRDefault="00F36EB0" w:rsidP="00FC0FA2">
            <w:pPr>
              <w:rPr>
                <w:rFonts w:cs="Times New Roman"/>
              </w:rPr>
            </w:pPr>
          </w:p>
          <w:p w14:paraId="49A7EA43" w14:textId="77777777" w:rsidR="00F36EB0" w:rsidRPr="00F36EB0" w:rsidRDefault="00F36EB0" w:rsidP="00FC0FA2">
            <w:pPr>
              <w:rPr>
                <w:rFonts w:cs="Times New Roman"/>
              </w:rPr>
            </w:pPr>
          </w:p>
        </w:tc>
        <w:tc>
          <w:tcPr>
            <w:tcW w:w="1701" w:type="dxa"/>
          </w:tcPr>
          <w:p w14:paraId="49D2D911" w14:textId="77777777" w:rsidR="00F36EB0" w:rsidRPr="00F36EB0" w:rsidRDefault="00F36EB0" w:rsidP="00FC0FA2">
            <w:pPr>
              <w:rPr>
                <w:rFonts w:cs="Times New Roman"/>
              </w:rPr>
            </w:pPr>
          </w:p>
        </w:tc>
      </w:tr>
      <w:tr w:rsidR="00F36EB0" w:rsidRPr="00F36EB0" w14:paraId="29DED704" w14:textId="77777777" w:rsidTr="00FC0FA2">
        <w:tc>
          <w:tcPr>
            <w:tcW w:w="14525" w:type="dxa"/>
            <w:gridSpan w:val="8"/>
          </w:tcPr>
          <w:p w14:paraId="408ADA20" w14:textId="77777777" w:rsidR="00F36EB0" w:rsidRPr="00F36EB0" w:rsidRDefault="00F36EB0" w:rsidP="00FC0FA2">
            <w:pPr>
              <w:jc w:val="center"/>
              <w:rPr>
                <w:rFonts w:cs="Times New Roman"/>
                <w:b/>
              </w:rPr>
            </w:pPr>
            <w:r w:rsidRPr="00F36EB0">
              <w:rPr>
                <w:rFonts w:cs="Times New Roman"/>
                <w:b/>
              </w:rPr>
              <w:t>HÌNH HỌC VÀ ĐO LƯỜNG</w:t>
            </w:r>
          </w:p>
        </w:tc>
      </w:tr>
      <w:tr w:rsidR="00F36EB0" w:rsidRPr="00F36EB0" w14:paraId="3B52E4FA" w14:textId="77777777" w:rsidTr="00FC0FA2">
        <w:tc>
          <w:tcPr>
            <w:tcW w:w="568" w:type="dxa"/>
          </w:tcPr>
          <w:p w14:paraId="64EB82AD" w14:textId="77777777" w:rsidR="00F36EB0" w:rsidRPr="00F36EB0" w:rsidRDefault="00F36EB0" w:rsidP="00FC0FA2">
            <w:pPr>
              <w:rPr>
                <w:rFonts w:cs="Times New Roman"/>
              </w:rPr>
            </w:pPr>
            <w:r w:rsidRPr="00F36EB0">
              <w:rPr>
                <w:rFonts w:cs="Times New Roman"/>
              </w:rPr>
              <w:t>3</w:t>
            </w:r>
          </w:p>
        </w:tc>
        <w:tc>
          <w:tcPr>
            <w:tcW w:w="1417" w:type="dxa"/>
            <w:vAlign w:val="center"/>
          </w:tcPr>
          <w:p w14:paraId="3A0118F7" w14:textId="77777777" w:rsidR="00F36EB0" w:rsidRPr="00F36EB0" w:rsidRDefault="00F36EB0" w:rsidP="00FC0FA2">
            <w:pPr>
              <w:rPr>
                <w:rFonts w:cs="Times New Roman"/>
                <w:b/>
                <w:color w:val="000000" w:themeColor="text1"/>
              </w:rPr>
            </w:pPr>
            <w:r w:rsidRPr="00F36EB0">
              <w:rPr>
                <w:rFonts w:cs="Times New Roman"/>
                <w:b/>
                <w:color w:val="000000" w:themeColor="text1"/>
                <w:sz w:val="26"/>
              </w:rPr>
              <w:t>Quan hệ giữa các yếu tố trong một tam giác</w:t>
            </w:r>
          </w:p>
        </w:tc>
        <w:tc>
          <w:tcPr>
            <w:tcW w:w="1701" w:type="dxa"/>
          </w:tcPr>
          <w:p w14:paraId="572787B5" w14:textId="77777777" w:rsidR="00F36EB0" w:rsidRPr="00F36EB0" w:rsidRDefault="00F36EB0" w:rsidP="00FC0FA2">
            <w:pPr>
              <w:rPr>
                <w:rFonts w:cs="Times New Roman"/>
                <w:color w:val="000000" w:themeColor="text1"/>
              </w:rPr>
            </w:pPr>
            <w:r w:rsidRPr="00F36EB0">
              <w:rPr>
                <w:rFonts w:eastAsia="Times New Roman" w:cs="Times New Roman"/>
                <w:noProof/>
                <w:color w:val="000000"/>
                <w:sz w:val="26"/>
                <w:szCs w:val="26"/>
              </w:rPr>
              <w:t xml:space="preserve">Tam giác. Tam giác bằng nhau. Tam giác cân. Quan hệ giữa đường vuông </w:t>
            </w:r>
            <w:r w:rsidRPr="00F36EB0">
              <w:rPr>
                <w:rFonts w:eastAsia="Times New Roman" w:cs="Times New Roman"/>
                <w:noProof/>
                <w:color w:val="000000"/>
                <w:sz w:val="26"/>
                <w:szCs w:val="26"/>
              </w:rPr>
              <w:lastRenderedPageBreak/>
              <w:t>góc và đường xiên. Các đường đồng quy của tam giác</w:t>
            </w:r>
          </w:p>
        </w:tc>
        <w:tc>
          <w:tcPr>
            <w:tcW w:w="5103" w:type="dxa"/>
          </w:tcPr>
          <w:p w14:paraId="228E0BA3" w14:textId="77777777" w:rsidR="00F36EB0" w:rsidRPr="00F36EB0" w:rsidRDefault="00F36EB0" w:rsidP="00FC0FA2">
            <w:pPr>
              <w:spacing w:before="120" w:after="120" w:line="312" w:lineRule="auto"/>
              <w:jc w:val="both"/>
              <w:rPr>
                <w:rFonts w:cs="Times New Roman"/>
                <w:b/>
                <w:i/>
                <w:noProof/>
                <w:spacing w:val="-8"/>
                <w:sz w:val="26"/>
                <w:szCs w:val="26"/>
              </w:rPr>
            </w:pPr>
            <w:r w:rsidRPr="00F36EB0">
              <w:rPr>
                <w:rFonts w:cs="Times New Roman"/>
                <w:b/>
                <w:i/>
                <w:noProof/>
                <w:spacing w:val="-8"/>
                <w:sz w:val="26"/>
                <w:szCs w:val="26"/>
              </w:rPr>
              <w:lastRenderedPageBreak/>
              <w:t>Nhận biết:</w:t>
            </w:r>
          </w:p>
          <w:p w14:paraId="3E6140BC" w14:textId="77777777" w:rsidR="00F36EB0" w:rsidRPr="00F36EB0" w:rsidRDefault="00F36EB0" w:rsidP="00FC0FA2">
            <w:pPr>
              <w:suppressAutoHyphens/>
              <w:autoSpaceDE w:val="0"/>
              <w:autoSpaceDN w:val="0"/>
              <w:adjustRightInd w:val="0"/>
              <w:spacing w:before="120" w:after="120" w:line="312" w:lineRule="auto"/>
              <w:rPr>
                <w:rFonts w:eastAsia="Times New Roman" w:cs="Times New Roman"/>
                <w:noProof/>
                <w:color w:val="000000"/>
                <w:sz w:val="26"/>
                <w:szCs w:val="26"/>
              </w:rPr>
            </w:pPr>
            <w:r w:rsidRPr="00F36EB0">
              <w:rPr>
                <w:rFonts w:eastAsia="Times New Roman" w:cs="Times New Roman"/>
                <w:noProof/>
                <w:color w:val="000000"/>
                <w:sz w:val="26"/>
                <w:szCs w:val="26"/>
              </w:rPr>
              <w:t>– Nhận biết được liên hệ về độ dài của ba cạnh trong một tam giác.</w:t>
            </w:r>
          </w:p>
          <w:p w14:paraId="33FD41F1" w14:textId="77777777" w:rsidR="00F36EB0" w:rsidRPr="00F36EB0" w:rsidRDefault="00F36EB0" w:rsidP="00FC0FA2">
            <w:pPr>
              <w:suppressAutoHyphens/>
              <w:autoSpaceDE w:val="0"/>
              <w:autoSpaceDN w:val="0"/>
              <w:adjustRightInd w:val="0"/>
              <w:spacing w:before="120" w:after="120" w:line="312" w:lineRule="auto"/>
              <w:jc w:val="both"/>
              <w:rPr>
                <w:rFonts w:eastAsia="Times New Roman" w:cs="Times New Roman"/>
                <w:noProof/>
                <w:color w:val="000000"/>
                <w:sz w:val="26"/>
                <w:szCs w:val="26"/>
              </w:rPr>
            </w:pPr>
            <w:r w:rsidRPr="00F36EB0">
              <w:rPr>
                <w:rFonts w:eastAsia="Times New Roman" w:cs="Times New Roman"/>
                <w:noProof/>
                <w:color w:val="000000"/>
                <w:sz w:val="26"/>
                <w:szCs w:val="26"/>
              </w:rPr>
              <w:t xml:space="preserve">– Nhận biết được khái niệm: đường vuông góc </w:t>
            </w:r>
            <w:r w:rsidRPr="00F36EB0">
              <w:rPr>
                <w:rFonts w:eastAsia="Times New Roman" w:cs="Times New Roman"/>
                <w:noProof/>
                <w:color w:val="000000"/>
                <w:sz w:val="26"/>
                <w:szCs w:val="26"/>
              </w:rPr>
              <w:lastRenderedPageBreak/>
              <w:t xml:space="preserve">và đường xiên; khoảng cách từ một điểm đến một đường thẳng. </w:t>
            </w:r>
          </w:p>
          <w:p w14:paraId="15D785A2" w14:textId="77777777" w:rsidR="00F36EB0" w:rsidRPr="00F36EB0" w:rsidRDefault="00F36EB0" w:rsidP="00FC0FA2">
            <w:pPr>
              <w:spacing w:before="120" w:after="120" w:line="312" w:lineRule="auto"/>
              <w:jc w:val="both"/>
              <w:rPr>
                <w:rFonts w:cs="Times New Roman"/>
                <w:b/>
                <w:i/>
                <w:noProof/>
                <w:spacing w:val="-4"/>
                <w:sz w:val="26"/>
                <w:szCs w:val="26"/>
              </w:rPr>
            </w:pPr>
            <w:r w:rsidRPr="00F36EB0">
              <w:rPr>
                <w:rFonts w:cs="Times New Roman"/>
                <w:b/>
                <w:i/>
                <w:noProof/>
                <w:spacing w:val="-4"/>
                <w:sz w:val="26"/>
                <w:szCs w:val="26"/>
              </w:rPr>
              <w:t>Thông hiểu:</w:t>
            </w:r>
          </w:p>
          <w:p w14:paraId="082E4B7B" w14:textId="77777777" w:rsidR="00F36EB0" w:rsidRPr="00F36EB0" w:rsidRDefault="00F36EB0" w:rsidP="00FC0FA2">
            <w:pPr>
              <w:spacing w:before="120" w:after="120" w:line="312" w:lineRule="auto"/>
              <w:jc w:val="both"/>
              <w:rPr>
                <w:rFonts w:cs="Times New Roman"/>
                <w:noProof/>
                <w:spacing w:val="-4"/>
                <w:sz w:val="26"/>
                <w:szCs w:val="26"/>
              </w:rPr>
            </w:pPr>
            <w:r w:rsidRPr="00F36EB0">
              <w:rPr>
                <w:rFonts w:cs="Times New Roman"/>
                <w:noProof/>
                <w:spacing w:val="-4"/>
                <w:sz w:val="26"/>
                <w:szCs w:val="26"/>
              </w:rPr>
              <w:t>– Tính được số đo góc ở đỉnh của tam giác cân khi biết số đo góc ở đáy</w:t>
            </w:r>
          </w:p>
          <w:p w14:paraId="731266ED" w14:textId="77777777" w:rsidR="00F36EB0" w:rsidRPr="00F36EB0" w:rsidRDefault="00F36EB0" w:rsidP="00FC0FA2">
            <w:pPr>
              <w:spacing w:before="120" w:after="120" w:line="312" w:lineRule="auto"/>
              <w:jc w:val="both"/>
              <w:rPr>
                <w:rFonts w:cs="Times New Roman"/>
                <w:noProof/>
                <w:spacing w:val="-4"/>
                <w:sz w:val="26"/>
                <w:szCs w:val="26"/>
              </w:rPr>
            </w:pPr>
            <w:r w:rsidRPr="00F36EB0">
              <w:rPr>
                <w:rFonts w:cs="Times New Roman"/>
                <w:noProof/>
                <w:spacing w:val="-4"/>
                <w:sz w:val="26"/>
                <w:szCs w:val="26"/>
              </w:rPr>
              <w:t>-Giải thích được sự đồng quy ba đường phân giác, ba đường trung tuyến trong một tam giác.</w:t>
            </w:r>
          </w:p>
          <w:p w14:paraId="2403899C" w14:textId="77777777" w:rsidR="00F36EB0" w:rsidRPr="00F36EB0" w:rsidRDefault="00F36EB0" w:rsidP="00FC0FA2">
            <w:pPr>
              <w:spacing w:before="120" w:after="120" w:line="312" w:lineRule="auto"/>
              <w:jc w:val="both"/>
              <w:rPr>
                <w:rFonts w:cs="Times New Roman"/>
                <w:noProof/>
                <w:spacing w:val="-4"/>
                <w:sz w:val="26"/>
                <w:szCs w:val="26"/>
              </w:rPr>
            </w:pPr>
            <w:r w:rsidRPr="00F36EB0">
              <w:rPr>
                <w:rFonts w:cs="Times New Roman"/>
                <w:noProof/>
                <w:spacing w:val="-4"/>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36C2F4B9" w14:textId="77777777" w:rsidR="00F36EB0" w:rsidRPr="00F36EB0" w:rsidRDefault="00F36EB0" w:rsidP="00FC0FA2">
            <w:pPr>
              <w:spacing w:before="120" w:after="120" w:line="312" w:lineRule="auto"/>
              <w:jc w:val="both"/>
              <w:rPr>
                <w:rFonts w:cs="Times New Roman"/>
                <w:noProof/>
                <w:spacing w:val="-4"/>
                <w:sz w:val="26"/>
                <w:szCs w:val="26"/>
              </w:rPr>
            </w:pPr>
            <w:r w:rsidRPr="00F36EB0">
              <w:rPr>
                <w:rFonts w:cs="Times New Roman"/>
                <w:b/>
                <w:noProof/>
                <w:spacing w:val="-4"/>
                <w:sz w:val="26"/>
                <w:szCs w:val="26"/>
              </w:rPr>
              <w:t>Vận dụng:</w:t>
            </w:r>
            <w:r w:rsidRPr="00F36EB0">
              <w:rPr>
                <w:rFonts w:cs="Times New Roman"/>
                <w:noProof/>
                <w:spacing w:val="-4"/>
                <w:sz w:val="26"/>
                <w:szCs w:val="26"/>
              </w:rPr>
              <w:t xml:space="preserve"> chứng minh được một tam giác là tam giác đều</w:t>
            </w:r>
          </w:p>
        </w:tc>
        <w:tc>
          <w:tcPr>
            <w:tcW w:w="1276" w:type="dxa"/>
          </w:tcPr>
          <w:p w14:paraId="703328E2" w14:textId="77777777" w:rsidR="00F36EB0" w:rsidRPr="00F36EB0" w:rsidRDefault="00F36EB0" w:rsidP="00FC0FA2">
            <w:pPr>
              <w:rPr>
                <w:rFonts w:cs="Times New Roman"/>
              </w:rPr>
            </w:pPr>
          </w:p>
          <w:p w14:paraId="75B45179" w14:textId="77777777" w:rsidR="00F36EB0" w:rsidRPr="00F36EB0" w:rsidRDefault="00F36EB0" w:rsidP="00FC0FA2">
            <w:pPr>
              <w:rPr>
                <w:rFonts w:cs="Times New Roman"/>
              </w:rPr>
            </w:pPr>
          </w:p>
          <w:p w14:paraId="21A6740A" w14:textId="77777777" w:rsidR="00F36EB0" w:rsidRPr="00F36EB0" w:rsidRDefault="00F36EB0" w:rsidP="00FC0FA2">
            <w:pPr>
              <w:rPr>
                <w:rFonts w:cs="Times New Roman"/>
              </w:rPr>
            </w:pPr>
            <w:r w:rsidRPr="00F36EB0">
              <w:rPr>
                <w:rFonts w:cs="Times New Roman"/>
              </w:rPr>
              <w:t>2TN</w:t>
            </w:r>
          </w:p>
          <w:p w14:paraId="09BE5876" w14:textId="77777777" w:rsidR="00F36EB0" w:rsidRPr="00F36EB0" w:rsidRDefault="00F36EB0" w:rsidP="00FC0FA2">
            <w:pPr>
              <w:rPr>
                <w:rFonts w:cs="Times New Roman"/>
              </w:rPr>
            </w:pPr>
            <w:r w:rsidRPr="00F36EB0">
              <w:rPr>
                <w:rFonts w:cs="Times New Roman"/>
              </w:rPr>
              <w:t>(C9,11)</w:t>
            </w:r>
          </w:p>
          <w:p w14:paraId="66545C84" w14:textId="77777777" w:rsidR="00F36EB0" w:rsidRPr="00F36EB0" w:rsidRDefault="00F36EB0" w:rsidP="00FC0FA2">
            <w:pPr>
              <w:rPr>
                <w:rFonts w:cs="Times New Roman"/>
              </w:rPr>
            </w:pPr>
            <w:r w:rsidRPr="00F36EB0">
              <w:rPr>
                <w:rFonts w:cs="Times New Roman"/>
              </w:rPr>
              <w:t>1TL</w:t>
            </w:r>
          </w:p>
          <w:p w14:paraId="4D6E0FE4" w14:textId="77777777" w:rsidR="00F36EB0" w:rsidRPr="00F36EB0" w:rsidRDefault="00F36EB0" w:rsidP="00FC0FA2">
            <w:pPr>
              <w:rPr>
                <w:rFonts w:cs="Times New Roman"/>
              </w:rPr>
            </w:pPr>
            <w:r w:rsidRPr="00F36EB0">
              <w:rPr>
                <w:rFonts w:cs="Times New Roman"/>
              </w:rPr>
              <w:lastRenderedPageBreak/>
              <w:t>(C4 hình vẽ)</w:t>
            </w:r>
          </w:p>
        </w:tc>
        <w:tc>
          <w:tcPr>
            <w:tcW w:w="1417" w:type="dxa"/>
          </w:tcPr>
          <w:p w14:paraId="126472CD" w14:textId="77777777" w:rsidR="00F36EB0" w:rsidRPr="00F36EB0" w:rsidRDefault="00F36EB0" w:rsidP="00FC0FA2">
            <w:pPr>
              <w:rPr>
                <w:rFonts w:cs="Times New Roman"/>
              </w:rPr>
            </w:pPr>
            <w:r w:rsidRPr="00F36EB0">
              <w:rPr>
                <w:rFonts w:cs="Times New Roman"/>
              </w:rPr>
              <w:lastRenderedPageBreak/>
              <w:t xml:space="preserve"> </w:t>
            </w:r>
          </w:p>
          <w:p w14:paraId="3294D533" w14:textId="77777777" w:rsidR="00F36EB0" w:rsidRPr="00F36EB0" w:rsidRDefault="00F36EB0" w:rsidP="00FC0FA2">
            <w:pPr>
              <w:rPr>
                <w:rFonts w:cs="Times New Roman"/>
              </w:rPr>
            </w:pPr>
          </w:p>
          <w:p w14:paraId="12C3DE3F" w14:textId="77777777" w:rsidR="00F36EB0" w:rsidRPr="00F36EB0" w:rsidRDefault="00F36EB0" w:rsidP="00FC0FA2">
            <w:pPr>
              <w:rPr>
                <w:rFonts w:cs="Times New Roman"/>
              </w:rPr>
            </w:pPr>
          </w:p>
          <w:p w14:paraId="7F31CCC2" w14:textId="77777777" w:rsidR="00F36EB0" w:rsidRPr="00F36EB0" w:rsidRDefault="00F36EB0" w:rsidP="00FC0FA2">
            <w:pPr>
              <w:rPr>
                <w:rFonts w:cs="Times New Roman"/>
              </w:rPr>
            </w:pPr>
          </w:p>
          <w:p w14:paraId="34891F52" w14:textId="77777777" w:rsidR="00F36EB0" w:rsidRPr="00F36EB0" w:rsidRDefault="00F36EB0" w:rsidP="00FC0FA2">
            <w:pPr>
              <w:rPr>
                <w:rFonts w:cs="Times New Roman"/>
              </w:rPr>
            </w:pPr>
          </w:p>
          <w:p w14:paraId="0B83558C" w14:textId="77777777" w:rsidR="00F36EB0" w:rsidRPr="00F36EB0" w:rsidRDefault="00F36EB0" w:rsidP="00FC0FA2">
            <w:pPr>
              <w:rPr>
                <w:rFonts w:cs="Times New Roman"/>
              </w:rPr>
            </w:pPr>
          </w:p>
          <w:p w14:paraId="48759DA5" w14:textId="77777777" w:rsidR="00F36EB0" w:rsidRPr="00F36EB0" w:rsidRDefault="00F36EB0" w:rsidP="00FC0FA2">
            <w:pPr>
              <w:rPr>
                <w:rFonts w:cs="Times New Roman"/>
              </w:rPr>
            </w:pPr>
          </w:p>
          <w:p w14:paraId="632DAF36" w14:textId="77777777" w:rsidR="00F36EB0" w:rsidRPr="00F36EB0" w:rsidRDefault="00F36EB0" w:rsidP="00FC0FA2">
            <w:pPr>
              <w:rPr>
                <w:rFonts w:cs="Times New Roman"/>
              </w:rPr>
            </w:pPr>
          </w:p>
          <w:p w14:paraId="6AA79683" w14:textId="77777777" w:rsidR="00F36EB0" w:rsidRPr="00F36EB0" w:rsidRDefault="00F36EB0" w:rsidP="00FC0FA2">
            <w:pPr>
              <w:rPr>
                <w:rFonts w:cs="Times New Roman"/>
              </w:rPr>
            </w:pPr>
          </w:p>
          <w:p w14:paraId="3A460F02" w14:textId="77777777" w:rsidR="00F36EB0" w:rsidRPr="00F36EB0" w:rsidRDefault="00F36EB0" w:rsidP="00FC0FA2">
            <w:pPr>
              <w:rPr>
                <w:rFonts w:cs="Times New Roman"/>
              </w:rPr>
            </w:pPr>
          </w:p>
          <w:p w14:paraId="2CBA9D63" w14:textId="77777777" w:rsidR="00F36EB0" w:rsidRPr="00F36EB0" w:rsidRDefault="00F36EB0" w:rsidP="00FC0FA2">
            <w:pPr>
              <w:rPr>
                <w:rFonts w:cs="Times New Roman"/>
              </w:rPr>
            </w:pPr>
            <w:r w:rsidRPr="00F36EB0">
              <w:rPr>
                <w:rFonts w:cs="Times New Roman"/>
              </w:rPr>
              <w:t xml:space="preserve"> </w:t>
            </w:r>
          </w:p>
          <w:p w14:paraId="0E34BAC1" w14:textId="77777777" w:rsidR="00F36EB0" w:rsidRPr="00F36EB0" w:rsidRDefault="00F36EB0" w:rsidP="002277BB">
            <w:pPr>
              <w:jc w:val="center"/>
              <w:rPr>
                <w:rFonts w:cs="Times New Roman"/>
              </w:rPr>
            </w:pPr>
          </w:p>
          <w:p w14:paraId="17ED4526" w14:textId="77777777" w:rsidR="00F36EB0" w:rsidRPr="00F36EB0" w:rsidRDefault="00F36EB0" w:rsidP="002277BB">
            <w:pPr>
              <w:jc w:val="center"/>
              <w:rPr>
                <w:rFonts w:cs="Times New Roman"/>
              </w:rPr>
            </w:pPr>
          </w:p>
          <w:p w14:paraId="04827DC7" w14:textId="77777777" w:rsidR="00F36EB0" w:rsidRPr="00F36EB0" w:rsidRDefault="00F36EB0" w:rsidP="002277BB">
            <w:pPr>
              <w:jc w:val="center"/>
              <w:rPr>
                <w:rFonts w:cs="Times New Roman"/>
              </w:rPr>
            </w:pPr>
          </w:p>
          <w:p w14:paraId="1D1FECE6" w14:textId="77777777" w:rsidR="00F36EB0" w:rsidRPr="00F36EB0" w:rsidRDefault="00F36EB0" w:rsidP="002277BB">
            <w:pPr>
              <w:jc w:val="center"/>
              <w:rPr>
                <w:rFonts w:cs="Times New Roman"/>
              </w:rPr>
            </w:pPr>
          </w:p>
          <w:p w14:paraId="6CCFF078" w14:textId="77777777" w:rsidR="00F36EB0" w:rsidRPr="00F36EB0" w:rsidRDefault="00F36EB0" w:rsidP="00FC0FA2">
            <w:pPr>
              <w:ind w:left="720" w:hanging="720"/>
              <w:rPr>
                <w:rFonts w:cs="Times New Roman"/>
              </w:rPr>
            </w:pPr>
            <w:r w:rsidRPr="00F36EB0">
              <w:rPr>
                <w:rFonts w:cs="Times New Roman"/>
              </w:rPr>
              <w:t>3TN</w:t>
            </w:r>
          </w:p>
          <w:p w14:paraId="00491F4A" w14:textId="77777777" w:rsidR="00F36EB0" w:rsidRPr="00F36EB0" w:rsidRDefault="00F36EB0" w:rsidP="00FC0FA2">
            <w:pPr>
              <w:ind w:left="720" w:hanging="720"/>
              <w:rPr>
                <w:rFonts w:cs="Times New Roman"/>
              </w:rPr>
            </w:pPr>
            <w:r w:rsidRPr="00F36EB0">
              <w:rPr>
                <w:rFonts w:cs="Times New Roman"/>
              </w:rPr>
              <w:t>(C8,10,12)</w:t>
            </w:r>
          </w:p>
          <w:p w14:paraId="1041F862" w14:textId="77777777" w:rsidR="00F36EB0" w:rsidRPr="00F36EB0" w:rsidRDefault="00F36EB0" w:rsidP="00FC0FA2">
            <w:pPr>
              <w:ind w:left="720" w:hanging="720"/>
              <w:rPr>
                <w:rFonts w:cs="Times New Roman"/>
              </w:rPr>
            </w:pPr>
          </w:p>
          <w:p w14:paraId="4DE2784E" w14:textId="77777777" w:rsidR="00F36EB0" w:rsidRPr="00F36EB0" w:rsidRDefault="00F36EB0" w:rsidP="00FC0FA2">
            <w:pPr>
              <w:ind w:left="720" w:hanging="720"/>
              <w:rPr>
                <w:rFonts w:cs="Times New Roman"/>
              </w:rPr>
            </w:pPr>
          </w:p>
          <w:p w14:paraId="042E3318" w14:textId="77777777" w:rsidR="00F36EB0" w:rsidRPr="00F36EB0" w:rsidRDefault="00F36EB0" w:rsidP="00FC0FA2">
            <w:pPr>
              <w:ind w:left="720" w:hanging="720"/>
              <w:rPr>
                <w:rFonts w:cs="Times New Roman"/>
              </w:rPr>
            </w:pPr>
            <w:r w:rsidRPr="00F36EB0">
              <w:rPr>
                <w:rFonts w:cs="Times New Roman"/>
              </w:rPr>
              <w:t>1TL</w:t>
            </w:r>
          </w:p>
          <w:p w14:paraId="7B6AD4D7" w14:textId="77777777" w:rsidR="00F36EB0" w:rsidRPr="00F36EB0" w:rsidRDefault="00F36EB0" w:rsidP="00FC0FA2">
            <w:pPr>
              <w:ind w:left="720" w:hanging="720"/>
              <w:rPr>
                <w:rFonts w:cs="Times New Roman"/>
              </w:rPr>
            </w:pPr>
            <w:r w:rsidRPr="00F36EB0">
              <w:rPr>
                <w:rFonts w:cs="Times New Roman"/>
              </w:rPr>
              <w:t>C4a</w:t>
            </w:r>
          </w:p>
        </w:tc>
        <w:tc>
          <w:tcPr>
            <w:tcW w:w="1342" w:type="dxa"/>
          </w:tcPr>
          <w:p w14:paraId="4C7433FE" w14:textId="77777777" w:rsidR="00F36EB0" w:rsidRPr="00F36EB0" w:rsidRDefault="00F36EB0" w:rsidP="00FC0FA2">
            <w:pPr>
              <w:rPr>
                <w:rFonts w:cs="Times New Roman"/>
              </w:rPr>
            </w:pPr>
          </w:p>
          <w:p w14:paraId="20FB62BA" w14:textId="77777777" w:rsidR="00F36EB0" w:rsidRPr="00F36EB0" w:rsidRDefault="00F36EB0" w:rsidP="00FC0FA2">
            <w:pPr>
              <w:rPr>
                <w:rFonts w:cs="Times New Roman"/>
              </w:rPr>
            </w:pPr>
          </w:p>
          <w:p w14:paraId="67075009" w14:textId="77777777" w:rsidR="00F36EB0" w:rsidRPr="00F36EB0" w:rsidRDefault="00F36EB0" w:rsidP="00FC0FA2">
            <w:pPr>
              <w:rPr>
                <w:rFonts w:cs="Times New Roman"/>
              </w:rPr>
            </w:pPr>
          </w:p>
          <w:p w14:paraId="1E965AA3" w14:textId="77777777" w:rsidR="00F36EB0" w:rsidRPr="00F36EB0" w:rsidRDefault="00F36EB0" w:rsidP="00FC0FA2">
            <w:pPr>
              <w:rPr>
                <w:rFonts w:cs="Times New Roman"/>
              </w:rPr>
            </w:pPr>
          </w:p>
          <w:p w14:paraId="091FF23D" w14:textId="77777777" w:rsidR="00F36EB0" w:rsidRPr="00F36EB0" w:rsidRDefault="00F36EB0" w:rsidP="00FC0FA2">
            <w:pPr>
              <w:rPr>
                <w:rFonts w:cs="Times New Roman"/>
              </w:rPr>
            </w:pPr>
          </w:p>
          <w:p w14:paraId="299CCB87" w14:textId="77777777" w:rsidR="00F36EB0" w:rsidRPr="00F36EB0" w:rsidRDefault="00F36EB0" w:rsidP="00FC0FA2">
            <w:pPr>
              <w:rPr>
                <w:rFonts w:cs="Times New Roman"/>
              </w:rPr>
            </w:pPr>
          </w:p>
          <w:p w14:paraId="7F38CAD0" w14:textId="77777777" w:rsidR="00F36EB0" w:rsidRPr="00F36EB0" w:rsidRDefault="00F36EB0" w:rsidP="00FC0FA2">
            <w:pPr>
              <w:rPr>
                <w:rFonts w:cs="Times New Roman"/>
              </w:rPr>
            </w:pPr>
          </w:p>
          <w:p w14:paraId="40C9866C" w14:textId="77777777" w:rsidR="00F36EB0" w:rsidRPr="00F36EB0" w:rsidRDefault="00F36EB0" w:rsidP="00FC0FA2">
            <w:pPr>
              <w:rPr>
                <w:rFonts w:cs="Times New Roman"/>
              </w:rPr>
            </w:pPr>
          </w:p>
          <w:p w14:paraId="0E36B6A1" w14:textId="77777777" w:rsidR="00F36EB0" w:rsidRPr="00F36EB0" w:rsidRDefault="00F36EB0" w:rsidP="00FC0FA2">
            <w:pPr>
              <w:rPr>
                <w:rFonts w:cs="Times New Roman"/>
              </w:rPr>
            </w:pPr>
          </w:p>
          <w:p w14:paraId="6408E659" w14:textId="77777777" w:rsidR="00F36EB0" w:rsidRPr="00F36EB0" w:rsidRDefault="00F36EB0" w:rsidP="00FC0FA2">
            <w:pPr>
              <w:rPr>
                <w:rFonts w:cs="Times New Roman"/>
              </w:rPr>
            </w:pPr>
          </w:p>
          <w:p w14:paraId="4479D673" w14:textId="77777777" w:rsidR="00F36EB0" w:rsidRPr="00F36EB0" w:rsidRDefault="00F36EB0" w:rsidP="00FC0FA2">
            <w:pPr>
              <w:rPr>
                <w:rFonts w:cs="Times New Roman"/>
              </w:rPr>
            </w:pPr>
          </w:p>
          <w:p w14:paraId="1124C5C2" w14:textId="77777777" w:rsidR="00F36EB0" w:rsidRPr="00F36EB0" w:rsidRDefault="00F36EB0" w:rsidP="00FC0FA2">
            <w:pPr>
              <w:rPr>
                <w:rFonts w:cs="Times New Roman"/>
              </w:rPr>
            </w:pPr>
          </w:p>
          <w:p w14:paraId="4AC35DFF" w14:textId="77777777" w:rsidR="00F36EB0" w:rsidRPr="00F36EB0" w:rsidRDefault="00F36EB0" w:rsidP="00FC0FA2">
            <w:pPr>
              <w:rPr>
                <w:rFonts w:cs="Times New Roman"/>
              </w:rPr>
            </w:pPr>
          </w:p>
          <w:p w14:paraId="43F9D428" w14:textId="77777777" w:rsidR="00F36EB0" w:rsidRPr="00F36EB0" w:rsidRDefault="00F36EB0" w:rsidP="00FC0FA2">
            <w:pPr>
              <w:rPr>
                <w:rFonts w:cs="Times New Roman"/>
              </w:rPr>
            </w:pPr>
          </w:p>
          <w:p w14:paraId="624CD82C" w14:textId="77777777" w:rsidR="00F36EB0" w:rsidRPr="00F36EB0" w:rsidRDefault="00F36EB0" w:rsidP="00FC0FA2">
            <w:pPr>
              <w:rPr>
                <w:rFonts w:cs="Times New Roman"/>
              </w:rPr>
            </w:pPr>
          </w:p>
          <w:p w14:paraId="390E016D" w14:textId="77777777" w:rsidR="00F36EB0" w:rsidRPr="00F36EB0" w:rsidRDefault="00F36EB0" w:rsidP="00FC0FA2">
            <w:pPr>
              <w:rPr>
                <w:rFonts w:cs="Times New Roman"/>
              </w:rPr>
            </w:pPr>
          </w:p>
          <w:p w14:paraId="69598C96" w14:textId="77777777" w:rsidR="00F36EB0" w:rsidRPr="00F36EB0" w:rsidRDefault="00F36EB0" w:rsidP="00FC0FA2">
            <w:pPr>
              <w:rPr>
                <w:rFonts w:cs="Times New Roman"/>
              </w:rPr>
            </w:pPr>
          </w:p>
          <w:p w14:paraId="2B73361A" w14:textId="77777777" w:rsidR="00F36EB0" w:rsidRPr="00F36EB0" w:rsidRDefault="00F36EB0" w:rsidP="00FC0FA2">
            <w:pPr>
              <w:rPr>
                <w:rFonts w:cs="Times New Roman"/>
              </w:rPr>
            </w:pPr>
          </w:p>
          <w:p w14:paraId="7DEF5497" w14:textId="77777777" w:rsidR="00F36EB0" w:rsidRPr="00F36EB0" w:rsidRDefault="00F36EB0" w:rsidP="00FC0FA2">
            <w:pPr>
              <w:rPr>
                <w:rFonts w:cs="Times New Roman"/>
              </w:rPr>
            </w:pPr>
          </w:p>
          <w:p w14:paraId="618D1A31" w14:textId="77777777" w:rsidR="00F36EB0" w:rsidRPr="00F36EB0" w:rsidRDefault="00F36EB0" w:rsidP="00FC0FA2">
            <w:pPr>
              <w:rPr>
                <w:rFonts w:cs="Times New Roman"/>
              </w:rPr>
            </w:pPr>
          </w:p>
          <w:p w14:paraId="7D32B505" w14:textId="77777777" w:rsidR="00F36EB0" w:rsidRPr="00F36EB0" w:rsidRDefault="00F36EB0" w:rsidP="00FC0FA2">
            <w:pPr>
              <w:rPr>
                <w:rFonts w:cs="Times New Roman"/>
              </w:rPr>
            </w:pPr>
          </w:p>
          <w:p w14:paraId="1D577E40" w14:textId="77777777" w:rsidR="00F36EB0" w:rsidRPr="00F36EB0" w:rsidRDefault="00F36EB0" w:rsidP="00FC0FA2">
            <w:pPr>
              <w:rPr>
                <w:rFonts w:cs="Times New Roman"/>
              </w:rPr>
            </w:pPr>
            <w:r w:rsidRPr="00F36EB0">
              <w:rPr>
                <w:rFonts w:cs="Times New Roman"/>
              </w:rPr>
              <w:t>1TL</w:t>
            </w:r>
          </w:p>
          <w:p w14:paraId="4093136C" w14:textId="77777777" w:rsidR="00F36EB0" w:rsidRPr="00F36EB0" w:rsidRDefault="00F36EB0" w:rsidP="00FC0FA2">
            <w:pPr>
              <w:rPr>
                <w:rFonts w:cs="Times New Roman"/>
              </w:rPr>
            </w:pPr>
            <w:r w:rsidRPr="00F36EB0">
              <w:rPr>
                <w:rFonts w:cs="Times New Roman"/>
              </w:rPr>
              <w:t>C4b</w:t>
            </w:r>
          </w:p>
        </w:tc>
        <w:tc>
          <w:tcPr>
            <w:tcW w:w="1701" w:type="dxa"/>
          </w:tcPr>
          <w:p w14:paraId="655CFC96" w14:textId="77777777" w:rsidR="00F36EB0" w:rsidRPr="00F36EB0" w:rsidRDefault="00F36EB0" w:rsidP="00FC0FA2">
            <w:pPr>
              <w:rPr>
                <w:rFonts w:cs="Times New Roman"/>
              </w:rPr>
            </w:pPr>
          </w:p>
        </w:tc>
      </w:tr>
      <w:tr w:rsidR="00F36EB0" w:rsidRPr="00F36EB0" w14:paraId="705FD669" w14:textId="77777777" w:rsidTr="00FC0FA2">
        <w:tc>
          <w:tcPr>
            <w:tcW w:w="568" w:type="dxa"/>
          </w:tcPr>
          <w:p w14:paraId="76272688" w14:textId="77777777" w:rsidR="00F36EB0" w:rsidRPr="00F36EB0" w:rsidRDefault="00F36EB0" w:rsidP="00FC0FA2">
            <w:pPr>
              <w:rPr>
                <w:rFonts w:cs="Times New Roman"/>
              </w:rPr>
            </w:pPr>
          </w:p>
        </w:tc>
        <w:tc>
          <w:tcPr>
            <w:tcW w:w="1417" w:type="dxa"/>
          </w:tcPr>
          <w:p w14:paraId="56FE15D5" w14:textId="77777777" w:rsidR="00F36EB0" w:rsidRPr="00F36EB0" w:rsidRDefault="00F36EB0" w:rsidP="00FC0FA2">
            <w:pPr>
              <w:rPr>
                <w:rFonts w:cs="Times New Roman"/>
                <w:color w:val="000000" w:themeColor="text1"/>
              </w:rPr>
            </w:pPr>
          </w:p>
        </w:tc>
        <w:tc>
          <w:tcPr>
            <w:tcW w:w="1701" w:type="dxa"/>
          </w:tcPr>
          <w:p w14:paraId="6C9871E8" w14:textId="77777777" w:rsidR="00F36EB0" w:rsidRPr="00F36EB0" w:rsidRDefault="00F36EB0" w:rsidP="00FC0FA2">
            <w:pPr>
              <w:rPr>
                <w:rFonts w:cs="Times New Roman"/>
                <w:color w:val="000000" w:themeColor="text1"/>
              </w:rPr>
            </w:pPr>
            <w:r w:rsidRPr="00F36EB0">
              <w:rPr>
                <w:rFonts w:eastAsia="Times New Roman" w:cs="Times New Roman"/>
                <w:bCs/>
                <w:noProof/>
                <w:color w:val="000000"/>
                <w:sz w:val="26"/>
                <w:szCs w:val="26"/>
              </w:rPr>
              <w:t>Giải bài toán có nội dung hình học và vận dụng giải quyết vấn đề thực tiễn liên quan đến hình học</w:t>
            </w:r>
          </w:p>
        </w:tc>
        <w:tc>
          <w:tcPr>
            <w:tcW w:w="5103" w:type="dxa"/>
          </w:tcPr>
          <w:p w14:paraId="2F56AFD8" w14:textId="77777777" w:rsidR="00F36EB0" w:rsidRPr="00F36EB0" w:rsidRDefault="00F36EB0" w:rsidP="00FC0FA2">
            <w:pPr>
              <w:spacing w:before="120" w:after="120" w:line="312" w:lineRule="auto"/>
              <w:jc w:val="both"/>
              <w:rPr>
                <w:rFonts w:cs="Times New Roman"/>
                <w:b/>
                <w:i/>
                <w:noProof/>
                <w:spacing w:val="-8"/>
                <w:sz w:val="26"/>
                <w:szCs w:val="26"/>
              </w:rPr>
            </w:pPr>
            <w:r w:rsidRPr="00F36EB0">
              <w:rPr>
                <w:rFonts w:cs="Times New Roman"/>
                <w:b/>
                <w:i/>
                <w:noProof/>
                <w:spacing w:val="-8"/>
                <w:sz w:val="26"/>
                <w:szCs w:val="26"/>
              </w:rPr>
              <w:t xml:space="preserve">Vận dụng cao: </w:t>
            </w:r>
          </w:p>
          <w:p w14:paraId="2BA4ADF0" w14:textId="77777777" w:rsidR="00F36EB0" w:rsidRPr="00F36EB0" w:rsidRDefault="00F36EB0" w:rsidP="00FC0FA2">
            <w:pPr>
              <w:suppressAutoHyphens/>
              <w:spacing w:before="120" w:after="120" w:line="312" w:lineRule="auto"/>
              <w:jc w:val="both"/>
              <w:rPr>
                <w:rFonts w:eastAsia="Times New Roman" w:cs="Times New Roman"/>
                <w:noProof/>
                <w:color w:val="000000"/>
                <w:sz w:val="26"/>
                <w:szCs w:val="26"/>
              </w:rPr>
            </w:pPr>
            <w:r w:rsidRPr="00F36EB0">
              <w:rPr>
                <w:rFonts w:eastAsia="Times New Roman" w:cs="Times New Roman"/>
                <w:noProof/>
                <w:color w:val="000000"/>
                <w:sz w:val="26"/>
                <w:szCs w:val="26"/>
              </w:rPr>
              <w:t xml:space="preserve">– Giải quyết được một số vấn đề thực tiễn </w:t>
            </w:r>
            <w:r w:rsidRPr="00F36EB0">
              <w:rPr>
                <w:rFonts w:eastAsia="Times New Roman" w:cs="Times New Roman"/>
                <w:b/>
                <w:bCs/>
                <w:i/>
                <w:iCs/>
                <w:noProof/>
                <w:color w:val="000000"/>
                <w:sz w:val="26"/>
                <w:szCs w:val="26"/>
              </w:rPr>
              <w:t xml:space="preserve">(phức hợp, không quen thuộc) </w:t>
            </w:r>
            <w:r w:rsidRPr="00F36EB0">
              <w:rPr>
                <w:rFonts w:eastAsia="Times New Roman" w:cs="Times New Roman"/>
                <w:noProof/>
                <w:color w:val="000000"/>
                <w:sz w:val="26"/>
                <w:szCs w:val="26"/>
              </w:rPr>
              <w:t>liên quan đến ứng dụng của hình học như: đo, vẽ, tạo dựng các hình đã học.</w:t>
            </w:r>
          </w:p>
        </w:tc>
        <w:tc>
          <w:tcPr>
            <w:tcW w:w="1276" w:type="dxa"/>
          </w:tcPr>
          <w:p w14:paraId="67B19A11" w14:textId="77777777" w:rsidR="00F36EB0" w:rsidRPr="00F36EB0" w:rsidRDefault="00F36EB0" w:rsidP="00FC0FA2">
            <w:pPr>
              <w:rPr>
                <w:rFonts w:cs="Times New Roman"/>
              </w:rPr>
            </w:pPr>
          </w:p>
        </w:tc>
        <w:tc>
          <w:tcPr>
            <w:tcW w:w="1417" w:type="dxa"/>
          </w:tcPr>
          <w:p w14:paraId="23705BC3" w14:textId="77777777" w:rsidR="00F36EB0" w:rsidRPr="00F36EB0" w:rsidRDefault="00F36EB0" w:rsidP="00FC0FA2">
            <w:pPr>
              <w:rPr>
                <w:rFonts w:cs="Times New Roman"/>
              </w:rPr>
            </w:pPr>
          </w:p>
        </w:tc>
        <w:tc>
          <w:tcPr>
            <w:tcW w:w="1342" w:type="dxa"/>
          </w:tcPr>
          <w:p w14:paraId="287D1CA9" w14:textId="77777777" w:rsidR="00F36EB0" w:rsidRPr="00F36EB0" w:rsidRDefault="00F36EB0" w:rsidP="00FC0FA2">
            <w:pPr>
              <w:rPr>
                <w:rFonts w:cs="Times New Roman"/>
              </w:rPr>
            </w:pPr>
          </w:p>
        </w:tc>
        <w:tc>
          <w:tcPr>
            <w:tcW w:w="1701" w:type="dxa"/>
          </w:tcPr>
          <w:p w14:paraId="62C14A8C" w14:textId="77777777" w:rsidR="00F36EB0" w:rsidRPr="00F36EB0" w:rsidRDefault="00F36EB0" w:rsidP="00FC0FA2">
            <w:pPr>
              <w:rPr>
                <w:rFonts w:cs="Times New Roman"/>
              </w:rPr>
            </w:pPr>
            <w:r w:rsidRPr="00F36EB0">
              <w:rPr>
                <w:rFonts w:cs="Times New Roman"/>
              </w:rPr>
              <w:t>1TL</w:t>
            </w:r>
          </w:p>
          <w:p w14:paraId="2C55BDD1" w14:textId="77777777" w:rsidR="00F36EB0" w:rsidRPr="00F36EB0" w:rsidRDefault="00F36EB0" w:rsidP="00FC0FA2">
            <w:pPr>
              <w:rPr>
                <w:rFonts w:cs="Times New Roman"/>
              </w:rPr>
            </w:pPr>
            <w:r w:rsidRPr="00F36EB0">
              <w:rPr>
                <w:rFonts w:cs="Times New Roman"/>
              </w:rPr>
              <w:t>(C5)</w:t>
            </w:r>
          </w:p>
        </w:tc>
      </w:tr>
    </w:tbl>
    <w:p w14:paraId="27B17208" w14:textId="77777777" w:rsidR="00F36EB0" w:rsidRPr="00F36EB0" w:rsidRDefault="00F36EB0" w:rsidP="00092F6B">
      <w:pPr>
        <w:rPr>
          <w:rFonts w:ascii="Times New Roman" w:hAnsi="Times New Roman" w:cs="Times New Roman"/>
        </w:rPr>
      </w:pPr>
      <w:r w:rsidRPr="00F36EB0">
        <w:rPr>
          <w:rFonts w:ascii="Times New Roman" w:hAnsi="Times New Roman" w:cs="Times New Roman"/>
        </w:rPr>
        <w:br w:type="textWrapping" w:clear="all"/>
      </w:r>
    </w:p>
    <w:p w14:paraId="5D70685C" w14:textId="77777777" w:rsidR="00F36EB0" w:rsidRPr="00F36EB0" w:rsidRDefault="00F36EB0" w:rsidP="00D80D98">
      <w:pPr>
        <w:rPr>
          <w:rFonts w:ascii="Times New Roman" w:hAnsi="Times New Roman" w:cs="Times New Roman"/>
        </w:rPr>
      </w:pPr>
    </w:p>
    <w:p w14:paraId="3C6067E4" w14:textId="77777777" w:rsidR="00F36EB0" w:rsidRPr="00F36EB0" w:rsidRDefault="00F36EB0" w:rsidP="00D80D98">
      <w:pPr>
        <w:rPr>
          <w:rFonts w:ascii="Times New Roman" w:hAnsi="Times New Roman" w:cs="Times New Roman"/>
        </w:rPr>
      </w:pPr>
    </w:p>
    <w:p w14:paraId="597E60D5" w14:textId="77777777" w:rsidR="00F36EB0" w:rsidRPr="00F36EB0" w:rsidRDefault="00F36EB0" w:rsidP="00CA7D46">
      <w:pPr>
        <w:jc w:val="right"/>
        <w:rPr>
          <w:rFonts w:ascii="Times New Roman" w:hAnsi="Times New Roman" w:cs="Times New Roman"/>
        </w:rPr>
      </w:pPr>
    </w:p>
    <w:p w14:paraId="60559E66" w14:textId="77777777" w:rsidR="00F36EB0" w:rsidRPr="00F36EB0" w:rsidRDefault="00F36EB0" w:rsidP="00D80D98">
      <w:pPr>
        <w:rPr>
          <w:rFonts w:ascii="Times New Roman" w:hAnsi="Times New Roman" w:cs="Times New Roman"/>
        </w:rPr>
      </w:pPr>
    </w:p>
    <w:p w14:paraId="4FAA92C9" w14:textId="77777777" w:rsidR="00F36EB0" w:rsidRPr="00F36EB0" w:rsidRDefault="00F36EB0" w:rsidP="00D80D98">
      <w:pPr>
        <w:rPr>
          <w:rFonts w:ascii="Times New Roman" w:hAnsi="Times New Roman" w:cs="Times New Roman"/>
        </w:rPr>
      </w:pPr>
    </w:p>
    <w:p w14:paraId="5DCDF9CA" w14:textId="77777777" w:rsidR="00F36EB0" w:rsidRPr="00F36EB0" w:rsidRDefault="00F36EB0" w:rsidP="00D80D98">
      <w:pPr>
        <w:rPr>
          <w:rFonts w:ascii="Times New Roman" w:hAnsi="Times New Roman" w:cs="Times New Roman"/>
        </w:rPr>
      </w:pPr>
    </w:p>
    <w:p w14:paraId="41F4B33E" w14:textId="77777777" w:rsidR="00F36EB0" w:rsidRPr="00F36EB0" w:rsidRDefault="00F36EB0" w:rsidP="00D80D98">
      <w:pPr>
        <w:rPr>
          <w:rFonts w:ascii="Times New Roman" w:hAnsi="Times New Roman" w:cs="Times New Roman"/>
        </w:rPr>
      </w:pPr>
    </w:p>
    <w:p w14:paraId="638D2AD6" w14:textId="77777777" w:rsidR="00F36EB0" w:rsidRPr="00F36EB0" w:rsidRDefault="00F36EB0" w:rsidP="00D80D98">
      <w:pPr>
        <w:rPr>
          <w:rFonts w:ascii="Times New Roman" w:hAnsi="Times New Roman" w:cs="Times New Roman"/>
        </w:rPr>
      </w:pPr>
    </w:p>
    <w:tbl>
      <w:tblPr>
        <w:tblW w:w="10126" w:type="dxa"/>
        <w:tblLook w:val="01E0" w:firstRow="1" w:lastRow="1" w:firstColumn="1" w:lastColumn="1" w:noHBand="0" w:noVBand="0"/>
      </w:tblPr>
      <w:tblGrid>
        <w:gridCol w:w="3778"/>
        <w:gridCol w:w="6348"/>
      </w:tblGrid>
      <w:tr w:rsidR="00F36EB0" w:rsidRPr="00F36EB0" w14:paraId="47B9434A" w14:textId="77777777" w:rsidTr="002879FA">
        <w:trPr>
          <w:trHeight w:val="1622"/>
        </w:trPr>
        <w:tc>
          <w:tcPr>
            <w:tcW w:w="3778" w:type="dxa"/>
          </w:tcPr>
          <w:p w14:paraId="52343954" w14:textId="51961724" w:rsidR="00F36EB0" w:rsidRPr="00F36EB0" w:rsidRDefault="00807F69" w:rsidP="002879FA">
            <w:pPr>
              <w:jc w:val="center"/>
              <w:rPr>
                <w:rFonts w:ascii="Times New Roman" w:hAnsi="Times New Roman" w:cs="Times New Roman"/>
                <w:b/>
                <w:sz w:val="26"/>
              </w:rPr>
            </w:pPr>
            <w:r>
              <w:rPr>
                <w:rFonts w:ascii="Times New Roman" w:hAnsi="Times New Roman" w:cs="Times New Roman"/>
                <w:b/>
                <w:sz w:val="26"/>
                <w:lang w:val="en-US"/>
              </w:rPr>
              <w:t>P</w:t>
            </w:r>
            <w:r w:rsidR="00F36EB0" w:rsidRPr="00F36EB0">
              <w:rPr>
                <w:rFonts w:ascii="Times New Roman" w:hAnsi="Times New Roman" w:cs="Times New Roman"/>
                <w:b/>
                <w:sz w:val="26"/>
              </w:rPr>
              <w:t>HÒNG GIÁO DỤC VÀ ĐÀO TẠO</w:t>
            </w:r>
          </w:p>
          <w:p w14:paraId="388821C2" w14:textId="77777777" w:rsidR="00F36EB0" w:rsidRPr="00F36EB0" w:rsidRDefault="00F36EB0" w:rsidP="002879FA">
            <w:pPr>
              <w:jc w:val="center"/>
              <w:rPr>
                <w:rFonts w:ascii="Times New Roman" w:hAnsi="Times New Roman" w:cs="Times New Roman"/>
                <w:b/>
                <w:sz w:val="26"/>
              </w:rPr>
            </w:pPr>
            <w:r w:rsidRPr="00F36EB0">
              <w:rPr>
                <w:rFonts w:ascii="Times New Roman" w:hAnsi="Times New Roman" w:cs="Times New Roman"/>
                <w:noProof/>
                <w:sz w:val="26"/>
                <w:lang w:val="en-US"/>
              </w:rPr>
              <mc:AlternateContent>
                <mc:Choice Requires="wps">
                  <w:drawing>
                    <wp:anchor distT="0" distB="0" distL="114300" distR="114300" simplePos="0" relativeHeight="251728896" behindDoc="1" locked="0" layoutInCell="1" allowOverlap="1" wp14:anchorId="37A605AA" wp14:editId="77340B91">
                      <wp:simplePos x="0" y="0"/>
                      <wp:positionH relativeFrom="column">
                        <wp:posOffset>337820</wp:posOffset>
                      </wp:positionH>
                      <wp:positionV relativeFrom="paragraph">
                        <wp:posOffset>332740</wp:posOffset>
                      </wp:positionV>
                      <wp:extent cx="1504950" cy="301625"/>
                      <wp:effectExtent l="0" t="0" r="0" b="3175"/>
                      <wp:wrapNone/>
                      <wp:docPr id="230"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442B4E1F" w14:textId="77777777" w:rsidR="00F36EB0" w:rsidRDefault="00F36EB0" w:rsidP="00092F6B">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101" type="#_x0000_t202" style="position:absolute;left:0;text-align:left;margin-left:26.6pt;margin-top:26.2pt;width:118.5pt;height:23.75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YqnrGwIAAEMEAAAOAAAAZHJzL2Uyb0RvYy54bWysU9uO0zAQfUfiHyy/06RX2qjpCnYpQlou 0i4fMHGcxsI3bLdJ+XrGTlu6C+IBkQfLkzk+czkz65teSXLgzgujSzoe5ZRwzUwt9K6kXx+3r5aU +AC6Bmk0L+mRe3qzefli3dmCT0xrZM0dQRLti86WtA3BFlnmWcsV+JGxXKOzMU5BQNPtstpBh+xK ZpM8X2SdcbV1hnHv8e/d4KSbxN80nIXPTeN5ILKkmFtIp0tnFc9ss4Zi58C2gp3SgH/IQoHQGPRC dQcByN6J36iUYM5404QRMyozTSMYTzVgNeP8WTUPLVieasHmeHtpk/9/tOzT4Ysjoi7pZIr90aBQ pEfeB/LW9GQZ+9NZXyDswSIw9PgbdU61entv2DePkOwKMzzwEV11H02NfLAPJr3oG6dil7BugjQY 8HgRIcZkkXuez1ZzdDH0TfPxYjKPWWRQnF9b58N7bhSJl5I6FDmxw+HehwF6hsRg3khRb4WUyXC7 6lY6cgAciG36TuxPYFKTrqSrOcb+O0Wevj9RKBFwsqVQJV1eQFC0HOp3usY0oQgg5HDH6qQ+9TG2 bmhi6Ks+aTNdnIWoTH3EzjozTDJuHl5a435Q0uEUl9R/34PjlMgPGsdkNZ7N4tgnYzZ/PUHDXXuq aw9ohlQlDZQM19swrMreOrFrMdIgvDZvUNFGpGZH6YesTvnjpCa5TlsVV+HaTqhfu7/5CQAA//8D AFBLAwQUAAYACAAAACEAMMow298AAAAIAQAADwAAAGRycy9kb3ducmV2LnhtbEyPwU7DMBBE70j8 g7VI3KhDQhEJcaoCQqpQpYqmH+DGSxwar6PYbdO/ZznBabU7o9k35WJyvTjhGDpPCu5nCQikxpuO WgW7+v3uCUSImozuPaGCCwZYVNdXpS6MP9MnnraxFRxCodAKbIxDIWVoLDodZn5AYu3Lj05HXsdW mlGfOdz1Mk2SR+l0R/zB6gFfLTaH7dEpePvONjvqrHFDtvqo6/U038gXpW5vpuUziIhT/DPDLz6j Q8VMe38kE0SvYJ6l7OSZPoBgPc0TPuwV5HkOsirl/wLVDwAAAP//AwBQSwECLQAUAAYACAAAACEA toM4kv4AAADhAQAAEwAAAAAAAAAAAAAAAAAAAAAAW0NvbnRlbnRfVHlwZXNdLnhtbFBLAQItABQA BgAIAAAAIQA4/SH/1gAAAJQBAAALAAAAAAAAAAAAAAAAAC8BAABfcmVscy8ucmVsc1BLAQItABQA BgAIAAAAIQAeYqnrGwIAAEMEAAAOAAAAAAAAAAAAAAAAAC4CAABkcnMvZTJvRG9jLnhtbFBLAQIt ABQABgAIAAAAIQAwyjDb3wAAAAgBAAAPAAAAAAAAAAAAAAAAAHUEAABkcnMvZG93bnJldi54bWxQ SwUGAAAAAAQABADzAAAAgQUAAAAA ">
                      <v:path arrowok="t"/>
                      <v:textbox>
                        <w:txbxContent>
                          <w:p w14:paraId="442B4E1F" w14:textId="77777777" w:rsidR="00F36EB0" w:rsidRDefault="00F36EB0" w:rsidP="00092F6B">
                            <w:pPr>
                              <w:jc w:val="center"/>
                            </w:pPr>
                            <w:r>
                              <w:t>ĐỀ CHÍNH THỨC</w:t>
                            </w:r>
                          </w:p>
                        </w:txbxContent>
                      </v:textbox>
                    </v:shape>
                  </w:pict>
                </mc:Fallback>
              </mc:AlternateContent>
            </w:r>
            <w:r w:rsidRPr="00F36EB0">
              <w:rPr>
                <w:rFonts w:ascii="Times New Roman" w:hAnsi="Times New Roman" w:cs="Times New Roman"/>
                <w:b/>
                <w:sz w:val="26"/>
              </w:rPr>
              <w:t>…………</w:t>
            </w:r>
          </w:p>
          <w:p w14:paraId="5983EBF0" w14:textId="77777777" w:rsidR="00F36EB0" w:rsidRPr="00F36EB0" w:rsidRDefault="00F36EB0" w:rsidP="002879FA">
            <w:pPr>
              <w:rPr>
                <w:rFonts w:ascii="Times New Roman" w:hAnsi="Times New Roman" w:cs="Times New Roman"/>
                <w:sz w:val="26"/>
              </w:rPr>
            </w:pPr>
            <w:r w:rsidRPr="00F36EB0">
              <w:rPr>
                <w:rFonts w:ascii="Times New Roman" w:hAnsi="Times New Roman" w:cs="Times New Roman"/>
                <w:noProof/>
                <w:sz w:val="26"/>
                <w:lang w:val="en-US"/>
              </w:rPr>
              <mc:AlternateContent>
                <mc:Choice Requires="wps">
                  <w:drawing>
                    <wp:anchor distT="4294967295" distB="4294967295" distL="114300" distR="114300" simplePos="0" relativeHeight="251729920" behindDoc="0" locked="0" layoutInCell="1" allowOverlap="1" wp14:anchorId="22ACBE73" wp14:editId="58131685">
                      <wp:simplePos x="0" y="0"/>
                      <wp:positionH relativeFrom="column">
                        <wp:posOffset>652145</wp:posOffset>
                      </wp:positionH>
                      <wp:positionV relativeFrom="paragraph">
                        <wp:posOffset>6349</wp:posOffset>
                      </wp:positionV>
                      <wp:extent cx="990600" cy="0"/>
                      <wp:effectExtent l="0" t="0" r="0" b="0"/>
                      <wp:wrapNone/>
                      <wp:docPr id="231"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729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1.35pt,.5pt" to="129.35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5rHXEAIAACEEAAAOAAAAZHJzL2Uyb0RvYy54bWysU8Gu2jAQvFfqP1i+QxJe4EFEeKoS6OW1 RaL9AGM7xKpjW7YhoKr/3rWBtLSXqioHs/auJzM76+XLuZPoxK0TWpU4G6cYcUU1E+pQ4i+fN6M5 Rs4TxYjUipf4wh1+Wb19s+xNwSe61ZJxiwBEuaI3JW69N0WSONryjrixNlxBstG2Ix629pAwS3pA 72QySdNZ0mvLjNWUOwen9TWJVxG/aTj1n5rGcY9kiYGbj6uN6z6syWpJioMlphX0RoP8A4uOCAUf HaBq4gk6WvEHVCeo1U43fkx1l+imEZRHDaAmS39Ts2uJ4VELNMeZoU3u/8HSj6etRYKVePKUYaRI BybtvCXi0HpUaaWghdqi59Cp3rgCLlRqa4NWelY786rpVwe55CEZNs4A8r7/oBlAkqPXsUHnxnbh MkhH5+jDZfCBnz2icLhYpLMU3KL3VEKK+z1jnX/PdYdCUGIpVOgQKcjp1fnAgxT3knCs9EZIGV2W CvWAPZ1M4wWnpWAhGcqcPewradGJhDmJvyAYwB7KrD4qFsFaTtj6Fnsi5DWGeqkCHigBOrfoOgjf FuliPV/P81E+ma1HeVrXo3ebKh/NNtnztH6qq6rOvgdqWV60gjGuArv7UGb535l+ex7XcRrGcmhD 8ogeJQLZ+38kHa0M7l0d32t22drQjeAqzGEsvr2ZMOi/7mPVz5e9+gEAAP//AwBQSwMEFAAGAAgA AAAhAFnqsxnYAAAABwEAAA8AAABkcnMvZG93bnJldi54bWxMjsFOwzAQRO9I/IO1SFwqahMEVCFO hYDcuFBAXLfxkkTE6zR228DXs+0Fbvs0o9lXLCffqx2NsQts4XJuQBHXwXXcWHh7rS4WoGJCdtgH JgvfFGFZnp4UmLuw5xfarVKjZIRjjhbalIZc61i35DHOw0As2WcYPSbBsdFuxL2M+15nxtxojx3L hxYHemip/lptvYVYvdOm+pnVM/Nx1QTKNo/PT2jt+dl0fwcq0ZT+ynDQF3UoxWkdtuyi6oVNdivV wwFK8ux6Ibw+si4L/d+//AUAAP//AwBQSwECLQAUAAYACAAAACEAtoM4kv4AAADhAQAAEwAAAAAA AAAAAAAAAAAAAAAAW0NvbnRlbnRfVHlwZXNdLnhtbFBLAQItABQABgAIAAAAIQA4/SH/1gAAAJQB AAALAAAAAAAAAAAAAAAAAC8BAABfcmVscy8ucmVsc1BLAQItABQABgAIAAAAIQDd5rHXEAIAACEE AAAOAAAAAAAAAAAAAAAAAC4CAABkcnMvZTJvRG9jLnhtbFBLAQItABQABgAIAAAAIQBZ6rMZ2AAA AAcBAAAPAAAAAAAAAAAAAAAAAGoEAABkcnMvZG93bnJldi54bWxQSwUGAAAAAAQABADzAAAAbwUA AAAA ">
                      <o:lock v:ext="edit" shapetype="f"/>
                    </v:line>
                  </w:pict>
                </mc:Fallback>
              </mc:AlternateContent>
            </w:r>
          </w:p>
          <w:p w14:paraId="34FF3592" w14:textId="77777777" w:rsidR="00F36EB0" w:rsidRPr="00F36EB0" w:rsidRDefault="00F36EB0" w:rsidP="003D43E2">
            <w:pPr>
              <w:tabs>
                <w:tab w:val="left" w:pos="2720"/>
                <w:tab w:val="left" w:pos="2840"/>
              </w:tabs>
              <w:rPr>
                <w:rFonts w:ascii="Times New Roman" w:hAnsi="Times New Roman" w:cs="Times New Roman"/>
                <w:sz w:val="26"/>
              </w:rPr>
            </w:pPr>
            <w:r w:rsidRPr="00F36EB0">
              <w:rPr>
                <w:rFonts w:ascii="Times New Roman" w:hAnsi="Times New Roman" w:cs="Times New Roman"/>
                <w:sz w:val="26"/>
              </w:rPr>
              <w:tab/>
            </w:r>
          </w:p>
          <w:p w14:paraId="3DB704A5" w14:textId="77777777" w:rsidR="00F36EB0" w:rsidRPr="00F36EB0" w:rsidRDefault="00F36EB0" w:rsidP="002879FA">
            <w:pPr>
              <w:tabs>
                <w:tab w:val="left" w:pos="939"/>
              </w:tabs>
              <w:rPr>
                <w:rFonts w:ascii="Times New Roman" w:hAnsi="Times New Roman" w:cs="Times New Roman"/>
                <w:sz w:val="26"/>
              </w:rPr>
            </w:pPr>
            <w:r w:rsidRPr="00F36EB0">
              <w:rPr>
                <w:rFonts w:ascii="Times New Roman" w:hAnsi="Times New Roman" w:cs="Times New Roman"/>
                <w:sz w:val="26"/>
              </w:rPr>
              <w:t xml:space="preserve">         (</w:t>
            </w:r>
            <w:r w:rsidRPr="00F36EB0">
              <w:rPr>
                <w:rFonts w:ascii="Times New Roman" w:hAnsi="Times New Roman" w:cs="Times New Roman"/>
                <w:i/>
                <w:sz w:val="26"/>
              </w:rPr>
              <w:t>Đề gồm có 02 trang</w:t>
            </w:r>
            <w:r w:rsidRPr="00F36EB0">
              <w:rPr>
                <w:rFonts w:ascii="Times New Roman" w:hAnsi="Times New Roman" w:cs="Times New Roman"/>
                <w:sz w:val="26"/>
              </w:rPr>
              <w:t>)</w:t>
            </w:r>
          </w:p>
        </w:tc>
        <w:tc>
          <w:tcPr>
            <w:tcW w:w="6348" w:type="dxa"/>
          </w:tcPr>
          <w:p w14:paraId="313A0948" w14:textId="77777777" w:rsidR="00F36EB0" w:rsidRPr="00F36EB0" w:rsidRDefault="00F36EB0" w:rsidP="002879FA">
            <w:pPr>
              <w:jc w:val="center"/>
              <w:rPr>
                <w:rFonts w:ascii="Times New Roman" w:hAnsi="Times New Roman" w:cs="Times New Roman"/>
                <w:b/>
                <w:sz w:val="26"/>
              </w:rPr>
            </w:pPr>
            <w:r w:rsidRPr="00F36EB0">
              <w:rPr>
                <w:rFonts w:ascii="Times New Roman" w:hAnsi="Times New Roman" w:cs="Times New Roman"/>
                <w:b/>
                <w:sz w:val="26"/>
              </w:rPr>
              <w:t>KIỂM TRA CUỐI HỌC KỲ II NĂM HỌC 2022-2023</w:t>
            </w:r>
          </w:p>
          <w:p w14:paraId="1A82D2BF" w14:textId="77777777" w:rsidR="00F36EB0" w:rsidRPr="00F36EB0" w:rsidRDefault="00F36EB0" w:rsidP="002879FA">
            <w:pPr>
              <w:jc w:val="center"/>
              <w:rPr>
                <w:rFonts w:ascii="Times New Roman" w:hAnsi="Times New Roman" w:cs="Times New Roman"/>
                <w:b/>
                <w:sz w:val="26"/>
              </w:rPr>
            </w:pPr>
            <w:r w:rsidRPr="00F36EB0">
              <w:rPr>
                <w:rFonts w:ascii="Times New Roman" w:hAnsi="Times New Roman" w:cs="Times New Roman"/>
                <w:b/>
                <w:sz w:val="26"/>
              </w:rPr>
              <w:t>Môn: TOÁN – Lớp 7</w:t>
            </w:r>
          </w:p>
          <w:p w14:paraId="27DB96B8" w14:textId="77777777" w:rsidR="00F36EB0" w:rsidRPr="00F36EB0" w:rsidRDefault="00F36EB0" w:rsidP="002879FA">
            <w:pPr>
              <w:jc w:val="center"/>
              <w:rPr>
                <w:rFonts w:ascii="Times New Roman" w:hAnsi="Times New Roman" w:cs="Times New Roman"/>
                <w:sz w:val="26"/>
              </w:rPr>
            </w:pPr>
            <w:r w:rsidRPr="00F36EB0">
              <w:rPr>
                <w:rFonts w:ascii="Times New Roman" w:hAnsi="Times New Roman" w:cs="Times New Roman"/>
                <w:b/>
                <w:sz w:val="26"/>
              </w:rPr>
              <w:t>Thời gian</w:t>
            </w:r>
            <w:r w:rsidRPr="00F36EB0">
              <w:rPr>
                <w:rFonts w:ascii="Times New Roman" w:hAnsi="Times New Roman" w:cs="Times New Roman"/>
                <w:sz w:val="26"/>
              </w:rPr>
              <w:t xml:space="preserve">: 90 phút (không kể thời gian giao đề)   </w:t>
            </w:r>
          </w:p>
          <w:p w14:paraId="2E31E690" w14:textId="77777777" w:rsidR="00F36EB0" w:rsidRPr="00F36EB0" w:rsidRDefault="00F36EB0" w:rsidP="002879FA">
            <w:pPr>
              <w:jc w:val="center"/>
              <w:rPr>
                <w:rFonts w:ascii="Times New Roman" w:hAnsi="Times New Roman" w:cs="Times New Roman"/>
                <w:sz w:val="26"/>
              </w:rPr>
            </w:pPr>
          </w:p>
          <w:p w14:paraId="4B66F45C" w14:textId="77777777" w:rsidR="00F36EB0" w:rsidRPr="00F36EB0" w:rsidRDefault="00F36EB0" w:rsidP="002879FA">
            <w:pPr>
              <w:jc w:val="center"/>
              <w:rPr>
                <w:rFonts w:ascii="Times New Roman" w:hAnsi="Times New Roman" w:cs="Times New Roman"/>
                <w:b/>
                <w:sz w:val="26"/>
              </w:rPr>
            </w:pPr>
          </w:p>
        </w:tc>
      </w:tr>
    </w:tbl>
    <w:p w14:paraId="29574DDE" w14:textId="77777777" w:rsidR="00F36EB0" w:rsidRPr="00F36EB0" w:rsidRDefault="00F36EB0" w:rsidP="001847F1">
      <w:pPr>
        <w:rPr>
          <w:rFonts w:ascii="Times New Roman" w:hAnsi="Times New Roman" w:cs="Times New Roman"/>
          <w:b/>
          <w:sz w:val="26"/>
          <w:szCs w:val="26"/>
        </w:rPr>
      </w:pPr>
      <w:r w:rsidRPr="00F36EB0">
        <w:rPr>
          <w:rFonts w:ascii="Times New Roman" w:hAnsi="Times New Roman" w:cs="Times New Roman"/>
          <w:b/>
          <w:sz w:val="26"/>
          <w:szCs w:val="26"/>
        </w:rPr>
        <w:t>PHẦN I: TRẮC NGHIỆM (3.0 điểm). Chọn phương án đúng:</w:t>
      </w:r>
    </w:p>
    <w:p w14:paraId="15530B47" w14:textId="77777777" w:rsidR="00F36EB0" w:rsidRPr="00F36EB0" w:rsidRDefault="00F36EB0" w:rsidP="001847F1">
      <w:pPr>
        <w:rPr>
          <w:rFonts w:ascii="Times New Roman" w:hAnsi="Times New Roman" w:cs="Times New Roman"/>
          <w:sz w:val="26"/>
          <w:szCs w:val="26"/>
        </w:rPr>
      </w:pPr>
      <w:r w:rsidRPr="00F36EB0">
        <w:rPr>
          <w:rFonts w:ascii="Times New Roman" w:hAnsi="Times New Roman" w:cs="Times New Roman"/>
          <w:b/>
          <w:sz w:val="26"/>
          <w:szCs w:val="26"/>
        </w:rPr>
        <w:t>Câu 1.</w:t>
      </w:r>
      <w:r w:rsidRPr="00F36EB0">
        <w:rPr>
          <w:rFonts w:ascii="Times New Roman" w:hAnsi="Times New Roman" w:cs="Times New Roman"/>
          <w:sz w:val="26"/>
          <w:szCs w:val="26"/>
        </w:rPr>
        <w:t xml:space="preserve"> </w:t>
      </w:r>
      <w:r w:rsidRPr="00F36EB0">
        <w:rPr>
          <w:rFonts w:ascii="Times New Roman" w:hAnsi="Times New Roman" w:cs="Times New Roman"/>
          <w:b/>
          <w:sz w:val="26"/>
          <w:szCs w:val="26"/>
        </w:rPr>
        <w:t>(NB)</w:t>
      </w:r>
      <w:r w:rsidRPr="00F36EB0">
        <w:rPr>
          <w:rFonts w:ascii="Times New Roman" w:hAnsi="Times New Roman" w:cs="Times New Roman"/>
          <w:sz w:val="26"/>
          <w:szCs w:val="26"/>
        </w:rPr>
        <w:t xml:space="preserve"> Nếu ad = bc (với a, b, c, d </w:t>
      </w:r>
      <w:r w:rsidRPr="00F36EB0">
        <w:rPr>
          <w:rFonts w:ascii="Times New Roman" w:hAnsi="Times New Roman" w:cs="Times New Roman"/>
          <w:noProof/>
          <w:position w:val="-4"/>
          <w:sz w:val="26"/>
          <w:szCs w:val="26"/>
        </w:rPr>
        <w:object w:dxaOrig="220" w:dyaOrig="220" w14:anchorId="1354BDA0">
          <v:shape id="_x0000_i1788" type="#_x0000_t75" style="width:11.25pt;height:11.25pt" o:ole="">
            <v:imagedata r:id="rId1503" o:title=""/>
          </v:shape>
          <o:OLEObject Type="Embed" ProgID="Equation.DSMT4" ShapeID="_x0000_i1788" DrawAspect="Content" ObjectID="_1738861799" r:id="rId1504"/>
        </w:object>
      </w:r>
      <w:r w:rsidRPr="00F36EB0">
        <w:rPr>
          <w:rFonts w:ascii="Times New Roman" w:hAnsi="Times New Roman" w:cs="Times New Roman"/>
          <w:sz w:val="26"/>
          <w:szCs w:val="26"/>
        </w:rPr>
        <w:t>0) thì ta có tỉ lệ thức</w:t>
      </w:r>
    </w:p>
    <w:p w14:paraId="2DE45D2A" w14:textId="77777777" w:rsidR="00F36EB0" w:rsidRPr="00F36EB0" w:rsidRDefault="00F36EB0" w:rsidP="001847F1">
      <w:pPr>
        <w:rPr>
          <w:rFonts w:ascii="Times New Roman" w:hAnsi="Times New Roman" w:cs="Times New Roman"/>
          <w:sz w:val="26"/>
          <w:szCs w:val="26"/>
        </w:rPr>
      </w:pPr>
      <w:r w:rsidRPr="00F36EB0">
        <w:rPr>
          <w:rFonts w:ascii="Times New Roman" w:hAnsi="Times New Roman" w:cs="Times New Roman"/>
          <w:sz w:val="26"/>
          <w:szCs w:val="26"/>
        </w:rPr>
        <w:lastRenderedPageBreak/>
        <w:tab/>
        <w:t xml:space="preserve">A. </w:t>
      </w:r>
      <w:r w:rsidRPr="00F36EB0">
        <w:rPr>
          <w:rFonts w:ascii="Times New Roman" w:hAnsi="Times New Roman" w:cs="Times New Roman"/>
          <w:noProof/>
          <w:position w:val="-26"/>
          <w:sz w:val="26"/>
          <w:szCs w:val="26"/>
        </w:rPr>
        <w:object w:dxaOrig="780" w:dyaOrig="680" w14:anchorId="34FB66F0">
          <v:shape id="_x0000_i1789" type="#_x0000_t75" style="width:39pt;height:33.75pt" o:ole="">
            <v:imagedata r:id="rId1505" o:title=""/>
          </v:shape>
          <o:OLEObject Type="Embed" ProgID="Equation.DSMT4" ShapeID="_x0000_i1789" DrawAspect="Content" ObjectID="_1738861800" r:id="rId1506"/>
        </w:object>
      </w:r>
      <w:r w:rsidRPr="00F36EB0">
        <w:rPr>
          <w:rFonts w:ascii="Times New Roman" w:hAnsi="Times New Roman" w:cs="Times New Roman"/>
          <w:noProof/>
          <w:position w:val="-4"/>
          <w:sz w:val="26"/>
          <w:szCs w:val="26"/>
        </w:rPr>
        <w:object w:dxaOrig="180" w:dyaOrig="279" w14:anchorId="2BA8C76D">
          <v:shape id="_x0000_i1790" type="#_x0000_t75" style="width:9pt;height:14.25pt" o:ole="">
            <v:imagedata r:id="rId953" o:title=""/>
          </v:shape>
          <o:OLEObject Type="Embed" ProgID="Equation.DSMT4" ShapeID="_x0000_i1790" DrawAspect="Content" ObjectID="_1738861801" r:id="rId1507"/>
        </w:object>
      </w:r>
      <w:r w:rsidRPr="00F36EB0">
        <w:rPr>
          <w:rFonts w:ascii="Times New Roman" w:hAnsi="Times New Roman" w:cs="Times New Roman"/>
          <w:sz w:val="26"/>
          <w:szCs w:val="26"/>
        </w:rPr>
        <w:tab/>
      </w:r>
      <w:r w:rsidRPr="00F36EB0">
        <w:rPr>
          <w:rFonts w:ascii="Times New Roman" w:hAnsi="Times New Roman" w:cs="Times New Roman"/>
          <w:sz w:val="26"/>
          <w:szCs w:val="26"/>
        </w:rPr>
        <w:tab/>
        <w:t xml:space="preserve">B. </w:t>
      </w:r>
      <w:r w:rsidRPr="00F36EB0">
        <w:rPr>
          <w:rFonts w:ascii="Times New Roman" w:hAnsi="Times New Roman" w:cs="Times New Roman"/>
          <w:noProof/>
          <w:position w:val="-26"/>
          <w:sz w:val="26"/>
          <w:szCs w:val="26"/>
        </w:rPr>
        <w:object w:dxaOrig="780" w:dyaOrig="680" w14:anchorId="04F769F5">
          <v:shape id="_x0000_i1791" type="#_x0000_t75" style="width:39pt;height:33.75pt" o:ole="">
            <v:imagedata r:id="rId1508" o:title=""/>
          </v:shape>
          <o:OLEObject Type="Embed" ProgID="Equation.DSMT4" ShapeID="_x0000_i1791" DrawAspect="Content" ObjectID="_1738861802" r:id="rId1509"/>
        </w:object>
      </w:r>
      <w:r w:rsidRPr="00F36EB0">
        <w:rPr>
          <w:rFonts w:ascii="Times New Roman" w:hAnsi="Times New Roman" w:cs="Times New Roman"/>
          <w:sz w:val="26"/>
          <w:szCs w:val="26"/>
        </w:rPr>
        <w:tab/>
      </w:r>
      <w:r w:rsidRPr="00F36EB0">
        <w:rPr>
          <w:rFonts w:ascii="Times New Roman" w:hAnsi="Times New Roman" w:cs="Times New Roman"/>
          <w:sz w:val="26"/>
          <w:szCs w:val="26"/>
        </w:rPr>
        <w:tab/>
        <w:t xml:space="preserve">C. </w:t>
      </w:r>
      <w:r w:rsidRPr="00F36EB0">
        <w:rPr>
          <w:rFonts w:ascii="Times New Roman" w:hAnsi="Times New Roman" w:cs="Times New Roman"/>
          <w:noProof/>
          <w:position w:val="-26"/>
          <w:sz w:val="26"/>
          <w:szCs w:val="26"/>
        </w:rPr>
        <w:object w:dxaOrig="780" w:dyaOrig="680" w14:anchorId="22A888D0">
          <v:shape id="_x0000_i1792" type="#_x0000_t75" style="width:39pt;height:33.75pt" o:ole="">
            <v:imagedata r:id="rId1510" o:title=""/>
          </v:shape>
          <o:OLEObject Type="Embed" ProgID="Equation.DSMT4" ShapeID="_x0000_i1792" DrawAspect="Content" ObjectID="_1738861803" r:id="rId1511"/>
        </w:object>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t xml:space="preserve">D. </w:t>
      </w:r>
      <w:r w:rsidRPr="00F36EB0">
        <w:rPr>
          <w:rFonts w:ascii="Times New Roman" w:hAnsi="Times New Roman" w:cs="Times New Roman"/>
          <w:noProof/>
          <w:position w:val="-26"/>
          <w:sz w:val="26"/>
          <w:szCs w:val="26"/>
        </w:rPr>
        <w:object w:dxaOrig="780" w:dyaOrig="680" w14:anchorId="36955EDE">
          <v:shape id="_x0000_i1793" type="#_x0000_t75" style="width:39pt;height:33.75pt" o:ole="">
            <v:imagedata r:id="rId1512" o:title=""/>
          </v:shape>
          <o:OLEObject Type="Embed" ProgID="Equation.DSMT4" ShapeID="_x0000_i1793" DrawAspect="Content" ObjectID="_1738861804" r:id="rId1513"/>
        </w:object>
      </w:r>
    </w:p>
    <w:p w14:paraId="2CD6DAD7" w14:textId="77777777" w:rsidR="00F36EB0" w:rsidRPr="00F36EB0" w:rsidRDefault="00F36EB0" w:rsidP="001847F1">
      <w:pPr>
        <w:rPr>
          <w:rFonts w:ascii="Times New Roman" w:hAnsi="Times New Roman" w:cs="Times New Roman"/>
          <w:sz w:val="26"/>
          <w:szCs w:val="26"/>
        </w:rPr>
      </w:pPr>
      <w:r w:rsidRPr="00F36EB0">
        <w:rPr>
          <w:rFonts w:ascii="Times New Roman" w:hAnsi="Times New Roman" w:cs="Times New Roman"/>
          <w:b/>
          <w:sz w:val="26"/>
          <w:szCs w:val="26"/>
        </w:rPr>
        <w:t>Câu 2.</w:t>
      </w:r>
      <w:r w:rsidRPr="00F36EB0">
        <w:rPr>
          <w:rFonts w:ascii="Times New Roman" w:hAnsi="Times New Roman" w:cs="Times New Roman"/>
          <w:sz w:val="26"/>
          <w:szCs w:val="26"/>
        </w:rPr>
        <w:t xml:space="preserve"> </w:t>
      </w:r>
      <w:r w:rsidRPr="00F36EB0">
        <w:rPr>
          <w:rFonts w:ascii="Times New Roman" w:hAnsi="Times New Roman" w:cs="Times New Roman"/>
          <w:b/>
          <w:sz w:val="26"/>
          <w:szCs w:val="26"/>
        </w:rPr>
        <w:t>(NB)</w:t>
      </w:r>
      <w:r w:rsidRPr="00F36EB0">
        <w:rPr>
          <w:rFonts w:ascii="Times New Roman" w:hAnsi="Times New Roman" w:cs="Times New Roman"/>
          <w:sz w:val="26"/>
          <w:szCs w:val="26"/>
        </w:rPr>
        <w:t xml:space="preserve"> Từ đẳng thức 0,2.4,5 = 0,6.1,5 ta lập được tỉ lệ thức</w:t>
      </w:r>
    </w:p>
    <w:p w14:paraId="499647FE" w14:textId="77777777" w:rsidR="00F36EB0" w:rsidRPr="00F36EB0" w:rsidRDefault="00F36EB0" w:rsidP="001847F1">
      <w:pPr>
        <w:rPr>
          <w:rFonts w:ascii="Times New Roman" w:hAnsi="Times New Roman" w:cs="Times New Roman"/>
          <w:sz w:val="26"/>
          <w:szCs w:val="26"/>
          <w:vertAlign w:val="superscript"/>
        </w:rPr>
      </w:pPr>
      <w:r w:rsidRPr="00F36EB0">
        <w:rPr>
          <w:rFonts w:ascii="Times New Roman" w:hAnsi="Times New Roman" w:cs="Times New Roman"/>
          <w:sz w:val="26"/>
          <w:szCs w:val="26"/>
        </w:rPr>
        <w:tab/>
        <w:t xml:space="preserve">A. </w:t>
      </w:r>
      <w:r w:rsidRPr="00F36EB0">
        <w:rPr>
          <w:rFonts w:ascii="Times New Roman" w:hAnsi="Times New Roman" w:cs="Times New Roman"/>
          <w:noProof/>
          <w:position w:val="-30"/>
          <w:sz w:val="26"/>
          <w:szCs w:val="26"/>
        </w:rPr>
        <w:object w:dxaOrig="1100" w:dyaOrig="720" w14:anchorId="1B65332E">
          <v:shape id="_x0000_i1794" type="#_x0000_t75" style="width:54.75pt;height:36.75pt" o:ole="">
            <v:imagedata r:id="rId1514" o:title=""/>
          </v:shape>
          <o:OLEObject Type="Embed" ProgID="Equation.DSMT4" ShapeID="_x0000_i1794" DrawAspect="Content" ObjectID="_1738861805" r:id="rId1515"/>
        </w:object>
      </w:r>
      <w:r w:rsidRPr="00F36EB0">
        <w:rPr>
          <w:rFonts w:ascii="Times New Roman" w:hAnsi="Times New Roman" w:cs="Times New Roman"/>
          <w:sz w:val="26"/>
          <w:szCs w:val="26"/>
        </w:rPr>
        <w:tab/>
        <w:t>.</w:t>
      </w:r>
      <w:r w:rsidRPr="00F36EB0">
        <w:rPr>
          <w:rFonts w:ascii="Times New Roman" w:hAnsi="Times New Roman" w:cs="Times New Roman"/>
          <w:sz w:val="26"/>
          <w:szCs w:val="26"/>
        </w:rPr>
        <w:tab/>
        <w:t xml:space="preserve">B. </w:t>
      </w:r>
      <w:r w:rsidRPr="00F36EB0">
        <w:rPr>
          <w:rFonts w:ascii="Times New Roman" w:hAnsi="Times New Roman" w:cs="Times New Roman"/>
          <w:noProof/>
          <w:position w:val="-30"/>
          <w:sz w:val="26"/>
          <w:szCs w:val="26"/>
        </w:rPr>
        <w:object w:dxaOrig="1100" w:dyaOrig="720" w14:anchorId="14693EF6">
          <v:shape id="_x0000_i1795" type="#_x0000_t75" style="width:54.75pt;height:36.75pt" o:ole="">
            <v:imagedata r:id="rId1516" o:title=""/>
          </v:shape>
          <o:OLEObject Type="Embed" ProgID="Equation.DSMT4" ShapeID="_x0000_i1795" DrawAspect="Content" ObjectID="_1738861806" r:id="rId1517"/>
        </w:object>
      </w:r>
      <w:r w:rsidRPr="00F36EB0">
        <w:rPr>
          <w:rFonts w:ascii="Times New Roman" w:hAnsi="Times New Roman" w:cs="Times New Roman"/>
          <w:sz w:val="26"/>
          <w:szCs w:val="26"/>
        </w:rPr>
        <w:tab/>
        <w:t>.</w:t>
      </w:r>
      <w:r w:rsidRPr="00F36EB0">
        <w:rPr>
          <w:rFonts w:ascii="Times New Roman" w:hAnsi="Times New Roman" w:cs="Times New Roman"/>
          <w:sz w:val="26"/>
          <w:szCs w:val="26"/>
        </w:rPr>
        <w:tab/>
        <w:t xml:space="preserve">C. </w:t>
      </w:r>
      <w:r w:rsidRPr="00F36EB0">
        <w:rPr>
          <w:rFonts w:ascii="Times New Roman" w:hAnsi="Times New Roman" w:cs="Times New Roman"/>
          <w:noProof/>
          <w:position w:val="-30"/>
          <w:sz w:val="26"/>
          <w:szCs w:val="26"/>
        </w:rPr>
        <w:object w:dxaOrig="1100" w:dyaOrig="720" w14:anchorId="24A10F47">
          <v:shape id="_x0000_i1796" type="#_x0000_t75" style="width:54.75pt;height:36.75pt" o:ole="">
            <v:imagedata r:id="rId1518" o:title=""/>
          </v:shape>
          <o:OLEObject Type="Embed" ProgID="Equation.DSMT4" ShapeID="_x0000_i1796" DrawAspect="Content" ObjectID="_1738861807" r:id="rId1519"/>
        </w:object>
      </w:r>
      <w:r w:rsidRPr="00F36EB0">
        <w:rPr>
          <w:rFonts w:ascii="Times New Roman" w:hAnsi="Times New Roman" w:cs="Times New Roman"/>
          <w:sz w:val="26"/>
          <w:szCs w:val="26"/>
        </w:rPr>
        <w:tab/>
        <w:t>.</w:t>
      </w:r>
      <w:r w:rsidRPr="00F36EB0">
        <w:rPr>
          <w:rFonts w:ascii="Times New Roman" w:hAnsi="Times New Roman" w:cs="Times New Roman"/>
          <w:sz w:val="26"/>
          <w:szCs w:val="26"/>
        </w:rPr>
        <w:tab/>
      </w:r>
      <w:r w:rsidRPr="00F36EB0">
        <w:rPr>
          <w:rFonts w:ascii="Times New Roman" w:hAnsi="Times New Roman" w:cs="Times New Roman"/>
          <w:sz w:val="26"/>
          <w:szCs w:val="26"/>
        </w:rPr>
        <w:tab/>
        <w:t xml:space="preserve">D. </w:t>
      </w:r>
      <w:r w:rsidRPr="00F36EB0">
        <w:rPr>
          <w:rFonts w:ascii="Times New Roman" w:hAnsi="Times New Roman" w:cs="Times New Roman"/>
          <w:noProof/>
          <w:position w:val="-30"/>
          <w:sz w:val="26"/>
          <w:szCs w:val="26"/>
        </w:rPr>
        <w:object w:dxaOrig="1180" w:dyaOrig="720" w14:anchorId="51D3DB34">
          <v:shape id="_x0000_i1797" type="#_x0000_t75" style="width:58.5pt;height:36.75pt" o:ole="">
            <v:imagedata r:id="rId1520" o:title=""/>
          </v:shape>
          <o:OLEObject Type="Embed" ProgID="Equation.DSMT4" ShapeID="_x0000_i1797" DrawAspect="Content" ObjectID="_1738861808" r:id="rId1521"/>
        </w:object>
      </w:r>
    </w:p>
    <w:p w14:paraId="2554A59B" w14:textId="77777777" w:rsidR="00F36EB0" w:rsidRPr="00F36EB0" w:rsidRDefault="00F36EB0" w:rsidP="001847F1">
      <w:pPr>
        <w:rPr>
          <w:rFonts w:ascii="Times New Roman" w:hAnsi="Times New Roman" w:cs="Times New Roman"/>
          <w:sz w:val="26"/>
          <w:szCs w:val="26"/>
        </w:rPr>
      </w:pPr>
      <w:r w:rsidRPr="00F36EB0">
        <w:rPr>
          <w:rFonts w:ascii="Times New Roman" w:hAnsi="Times New Roman" w:cs="Times New Roman"/>
          <w:b/>
          <w:sz w:val="26"/>
          <w:szCs w:val="26"/>
        </w:rPr>
        <w:t>Câu 3</w:t>
      </w:r>
      <w:r w:rsidRPr="00F36EB0">
        <w:rPr>
          <w:rFonts w:ascii="Times New Roman" w:hAnsi="Times New Roman" w:cs="Times New Roman"/>
          <w:b/>
          <w:i/>
          <w:sz w:val="26"/>
          <w:szCs w:val="26"/>
        </w:rPr>
        <w:t>.</w:t>
      </w:r>
      <w:r w:rsidRPr="00F36EB0">
        <w:rPr>
          <w:rFonts w:ascii="Times New Roman" w:hAnsi="Times New Roman" w:cs="Times New Roman"/>
          <w:i/>
          <w:sz w:val="26"/>
          <w:szCs w:val="26"/>
        </w:rPr>
        <w:t xml:space="preserve"> </w:t>
      </w:r>
      <w:r w:rsidRPr="00F36EB0">
        <w:rPr>
          <w:rFonts w:ascii="Times New Roman" w:hAnsi="Times New Roman" w:cs="Times New Roman"/>
          <w:b/>
          <w:i/>
          <w:sz w:val="26"/>
          <w:szCs w:val="26"/>
        </w:rPr>
        <w:t>(</w:t>
      </w:r>
      <w:r w:rsidRPr="00F36EB0">
        <w:rPr>
          <w:rFonts w:ascii="Times New Roman" w:hAnsi="Times New Roman" w:cs="Times New Roman"/>
          <w:b/>
          <w:sz w:val="26"/>
          <w:szCs w:val="26"/>
        </w:rPr>
        <w:t>NB)</w:t>
      </w:r>
      <w:r w:rsidRPr="00F36EB0">
        <w:rPr>
          <w:rFonts w:ascii="Times New Roman" w:hAnsi="Times New Roman" w:cs="Times New Roman"/>
          <w:sz w:val="26"/>
          <w:szCs w:val="26"/>
        </w:rPr>
        <w:t xml:space="preserve"> Số x trong tỉ lệ thức </w:t>
      </w:r>
      <w:r w:rsidRPr="00F36EB0">
        <w:rPr>
          <w:rFonts w:ascii="Times New Roman" w:hAnsi="Times New Roman" w:cs="Times New Roman"/>
          <w:noProof/>
          <w:position w:val="-26"/>
          <w:sz w:val="26"/>
          <w:szCs w:val="26"/>
        </w:rPr>
        <w:object w:dxaOrig="820" w:dyaOrig="680" w14:anchorId="478D2D83">
          <v:shape id="_x0000_i1798" type="#_x0000_t75" style="width:41.25pt;height:33.75pt" o:ole="">
            <v:imagedata r:id="rId1522" o:title=""/>
          </v:shape>
          <o:OLEObject Type="Embed" ProgID="Equation.DSMT4" ShapeID="_x0000_i1798" DrawAspect="Content" ObjectID="_1738861809" r:id="rId1523"/>
        </w:object>
      </w:r>
      <w:r w:rsidRPr="00F36EB0">
        <w:rPr>
          <w:rFonts w:ascii="Times New Roman" w:hAnsi="Times New Roman" w:cs="Times New Roman"/>
          <w:sz w:val="26"/>
          <w:szCs w:val="26"/>
        </w:rPr>
        <w:t xml:space="preserve"> là</w:t>
      </w:r>
    </w:p>
    <w:p w14:paraId="3B61E5FA" w14:textId="77777777" w:rsidR="00F36EB0" w:rsidRPr="00F36EB0" w:rsidRDefault="00F36EB0" w:rsidP="001847F1">
      <w:pPr>
        <w:rPr>
          <w:rFonts w:ascii="Times New Roman" w:hAnsi="Times New Roman" w:cs="Times New Roman"/>
          <w:sz w:val="26"/>
          <w:szCs w:val="26"/>
        </w:rPr>
      </w:pPr>
      <w:r w:rsidRPr="00F36EB0">
        <w:rPr>
          <w:rFonts w:ascii="Times New Roman" w:hAnsi="Times New Roman" w:cs="Times New Roman"/>
          <w:sz w:val="26"/>
          <w:szCs w:val="26"/>
        </w:rPr>
        <w:tab/>
        <w:t>A. 8.</w:t>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t xml:space="preserve">B. – 8. </w:t>
      </w:r>
      <w:r w:rsidRPr="00F36EB0">
        <w:rPr>
          <w:rFonts w:ascii="Times New Roman" w:hAnsi="Times New Roman" w:cs="Times New Roman"/>
          <w:sz w:val="26"/>
          <w:szCs w:val="26"/>
        </w:rPr>
        <w:tab/>
      </w:r>
      <w:r w:rsidRPr="00F36EB0">
        <w:rPr>
          <w:rFonts w:ascii="Times New Roman" w:hAnsi="Times New Roman" w:cs="Times New Roman"/>
          <w:sz w:val="26"/>
          <w:szCs w:val="26"/>
        </w:rPr>
        <w:tab/>
        <w:t>C. 4,5.</w:t>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t>D. – 4,5.</w:t>
      </w:r>
    </w:p>
    <w:p w14:paraId="35C08A47" w14:textId="77777777" w:rsidR="00F36EB0" w:rsidRPr="00F36EB0" w:rsidRDefault="00F36EB0" w:rsidP="00CA7D46">
      <w:pPr>
        <w:tabs>
          <w:tab w:val="right" w:pos="16082"/>
        </w:tabs>
        <w:spacing w:before="120" w:after="120" w:line="276" w:lineRule="auto"/>
        <w:jc w:val="both"/>
        <w:rPr>
          <w:rFonts w:ascii="Times New Roman" w:eastAsia="Times New Roman" w:hAnsi="Times New Roman" w:cs="Times New Roman"/>
          <w:sz w:val="26"/>
          <w:szCs w:val="28"/>
        </w:rPr>
      </w:pPr>
      <w:r w:rsidRPr="00F36EB0">
        <w:rPr>
          <w:rFonts w:ascii="Times New Roman" w:hAnsi="Times New Roman" w:cs="Times New Roman"/>
          <w:b/>
          <w:sz w:val="26"/>
          <w:szCs w:val="26"/>
        </w:rPr>
        <w:t>Câu 4.</w:t>
      </w:r>
      <w:r w:rsidRPr="00F36EB0">
        <w:rPr>
          <w:rFonts w:ascii="Times New Roman" w:hAnsi="Times New Roman" w:cs="Times New Roman"/>
          <w:sz w:val="26"/>
          <w:szCs w:val="26"/>
        </w:rPr>
        <w:t xml:space="preserve"> </w:t>
      </w:r>
      <w:r w:rsidRPr="00F36EB0">
        <w:rPr>
          <w:rFonts w:ascii="Times New Roman" w:hAnsi="Times New Roman" w:cs="Times New Roman"/>
          <w:b/>
          <w:sz w:val="26"/>
          <w:szCs w:val="26"/>
        </w:rPr>
        <w:t>(NB)</w:t>
      </w:r>
      <w:r w:rsidRPr="00F36EB0">
        <w:rPr>
          <w:rFonts w:ascii="Times New Roman" w:hAnsi="Times New Roman" w:cs="Times New Roman"/>
          <w:sz w:val="26"/>
          <w:szCs w:val="26"/>
        </w:rPr>
        <w:t xml:space="preserve"> </w:t>
      </w:r>
      <w:r w:rsidRPr="00F36EB0">
        <w:rPr>
          <w:rFonts w:ascii="Times New Roman" w:eastAsia="Times New Roman" w:hAnsi="Times New Roman" w:cs="Times New Roman"/>
          <w:sz w:val="26"/>
          <w:szCs w:val="28"/>
        </w:rPr>
        <w:t>Cho ba số a; b; c tỉ lệ với x; y; z. Ta có</w:t>
      </w:r>
      <w:r w:rsidRPr="00F36EB0">
        <w:rPr>
          <w:rFonts w:ascii="Times New Roman" w:eastAsia="Times New Roman" w:hAnsi="Times New Roman" w:cs="Times New Roman"/>
          <w:sz w:val="26"/>
          <w:szCs w:val="28"/>
        </w:rPr>
        <w:tab/>
      </w:r>
    </w:p>
    <w:p w14:paraId="36859332" w14:textId="77777777" w:rsidR="00F36EB0" w:rsidRPr="00F36EB0" w:rsidRDefault="00F36EB0" w:rsidP="000C2A1B">
      <w:pPr>
        <w:spacing w:before="120" w:after="120" w:line="276" w:lineRule="auto"/>
        <w:jc w:val="both"/>
        <w:rPr>
          <w:rFonts w:ascii="Times New Roman" w:eastAsia="Times New Roman" w:hAnsi="Times New Roman" w:cs="Times New Roman"/>
          <w:sz w:val="26"/>
          <w:szCs w:val="28"/>
        </w:rPr>
      </w:pPr>
      <w:r w:rsidRPr="00F36EB0">
        <w:rPr>
          <w:rFonts w:ascii="Times New Roman" w:eastAsia="Times New Roman" w:hAnsi="Times New Roman" w:cs="Times New Roman"/>
          <w:sz w:val="26"/>
          <w:szCs w:val="28"/>
        </w:rPr>
        <w:t xml:space="preserve">A. </w:t>
      </w:r>
      <w:r w:rsidRPr="00F36EB0">
        <w:rPr>
          <w:rFonts w:ascii="Times New Roman" w:eastAsia="Times New Roman" w:hAnsi="Times New Roman" w:cs="Times New Roman"/>
          <w:noProof/>
          <w:position w:val="-10"/>
          <w:sz w:val="26"/>
          <w:szCs w:val="28"/>
        </w:rPr>
        <w:object w:dxaOrig="1219" w:dyaOrig="320" w14:anchorId="0E17C958">
          <v:shape id="_x0000_i1799" type="#_x0000_t75" style="width:60.75pt;height:15.75pt" o:ole="">
            <v:imagedata r:id="rId37" o:title=""/>
          </v:shape>
          <o:OLEObject Type="Embed" ProgID="Equation.DSMT4" ShapeID="_x0000_i1799" DrawAspect="Content" ObjectID="_1738861810" r:id="rId1524"/>
        </w:object>
      </w:r>
      <w:r w:rsidRPr="00F36EB0">
        <w:rPr>
          <w:rFonts w:ascii="Times New Roman" w:eastAsia="Times New Roman" w:hAnsi="Times New Roman" w:cs="Times New Roman"/>
          <w:sz w:val="26"/>
          <w:szCs w:val="28"/>
        </w:rPr>
        <w:t>.</w:t>
      </w:r>
      <w:r w:rsidRPr="00F36EB0">
        <w:rPr>
          <w:rFonts w:ascii="Times New Roman" w:eastAsia="Times New Roman" w:hAnsi="Times New Roman" w:cs="Times New Roman"/>
          <w:sz w:val="26"/>
          <w:szCs w:val="28"/>
        </w:rPr>
        <w:tab/>
      </w:r>
      <w:r w:rsidRPr="00F36EB0">
        <w:rPr>
          <w:rFonts w:ascii="Times New Roman" w:eastAsia="Times New Roman" w:hAnsi="Times New Roman" w:cs="Times New Roman"/>
          <w:sz w:val="26"/>
          <w:szCs w:val="28"/>
        </w:rPr>
        <w:tab/>
        <w:t xml:space="preserve">B. </w:t>
      </w:r>
      <w:r w:rsidRPr="00F36EB0">
        <w:rPr>
          <w:rFonts w:ascii="Times New Roman" w:eastAsia="Times New Roman" w:hAnsi="Times New Roman" w:cs="Times New Roman"/>
          <w:noProof/>
          <w:position w:val="-28"/>
          <w:sz w:val="26"/>
          <w:szCs w:val="28"/>
        </w:rPr>
        <w:object w:dxaOrig="1040" w:dyaOrig="660" w14:anchorId="4193E4C6">
          <v:shape id="_x0000_i1800" type="#_x0000_t75" style="width:51.75pt;height:33pt" o:ole="">
            <v:imagedata r:id="rId39" o:title=""/>
          </v:shape>
          <o:OLEObject Type="Embed" ProgID="Equation.DSMT4" ShapeID="_x0000_i1800" DrawAspect="Content" ObjectID="_1738861811" r:id="rId1525"/>
        </w:object>
      </w:r>
      <w:r w:rsidRPr="00F36EB0">
        <w:rPr>
          <w:rFonts w:ascii="Times New Roman" w:eastAsia="Times New Roman" w:hAnsi="Times New Roman" w:cs="Times New Roman"/>
          <w:sz w:val="26"/>
          <w:szCs w:val="28"/>
        </w:rPr>
        <w:tab/>
        <w:t>.</w:t>
      </w:r>
      <w:r w:rsidRPr="00F36EB0">
        <w:rPr>
          <w:rFonts w:ascii="Times New Roman" w:eastAsia="Times New Roman" w:hAnsi="Times New Roman" w:cs="Times New Roman"/>
          <w:sz w:val="26"/>
          <w:szCs w:val="28"/>
        </w:rPr>
        <w:tab/>
        <w:t xml:space="preserve">C. </w:t>
      </w:r>
      <w:r w:rsidRPr="00F36EB0">
        <w:rPr>
          <w:rFonts w:ascii="Times New Roman" w:eastAsia="Times New Roman" w:hAnsi="Times New Roman" w:cs="Times New Roman"/>
          <w:noProof/>
          <w:position w:val="-28"/>
          <w:sz w:val="26"/>
          <w:szCs w:val="28"/>
        </w:rPr>
        <w:object w:dxaOrig="1060" w:dyaOrig="660" w14:anchorId="61BC556C">
          <v:shape id="_x0000_i1801" type="#_x0000_t75" style="width:53.25pt;height:33pt" o:ole="">
            <v:imagedata r:id="rId41" o:title=""/>
          </v:shape>
          <o:OLEObject Type="Embed" ProgID="Equation.DSMT4" ShapeID="_x0000_i1801" DrawAspect="Content" ObjectID="_1738861812" r:id="rId1526"/>
        </w:object>
      </w:r>
      <w:r w:rsidRPr="00F36EB0">
        <w:rPr>
          <w:rFonts w:ascii="Times New Roman" w:eastAsia="Times New Roman" w:hAnsi="Times New Roman" w:cs="Times New Roman"/>
          <w:sz w:val="26"/>
          <w:szCs w:val="28"/>
        </w:rPr>
        <w:t xml:space="preserve">. </w:t>
      </w:r>
      <w:r w:rsidRPr="00F36EB0">
        <w:rPr>
          <w:rFonts w:ascii="Times New Roman" w:eastAsia="Times New Roman" w:hAnsi="Times New Roman" w:cs="Times New Roman"/>
          <w:sz w:val="26"/>
          <w:szCs w:val="28"/>
        </w:rPr>
        <w:tab/>
      </w:r>
      <w:r w:rsidRPr="00F36EB0">
        <w:rPr>
          <w:rFonts w:ascii="Times New Roman" w:eastAsia="Times New Roman" w:hAnsi="Times New Roman" w:cs="Times New Roman"/>
          <w:sz w:val="26"/>
          <w:szCs w:val="28"/>
        </w:rPr>
        <w:tab/>
        <w:t xml:space="preserve">D. </w:t>
      </w:r>
      <w:r w:rsidRPr="00F36EB0">
        <w:rPr>
          <w:rFonts w:ascii="Times New Roman" w:eastAsia="Times New Roman" w:hAnsi="Times New Roman" w:cs="Times New Roman"/>
          <w:noProof/>
          <w:position w:val="-28"/>
          <w:sz w:val="26"/>
          <w:szCs w:val="28"/>
        </w:rPr>
        <w:object w:dxaOrig="1040" w:dyaOrig="660" w14:anchorId="1125F3BE">
          <v:shape id="_x0000_i1802" type="#_x0000_t75" style="width:51.75pt;height:33pt" o:ole="">
            <v:imagedata r:id="rId43" o:title=""/>
          </v:shape>
          <o:OLEObject Type="Embed" ProgID="Equation.DSMT4" ShapeID="_x0000_i1802" DrawAspect="Content" ObjectID="_1738861813" r:id="rId1527"/>
        </w:object>
      </w:r>
      <w:r w:rsidRPr="00F36EB0">
        <w:rPr>
          <w:rFonts w:ascii="Times New Roman" w:eastAsia="Times New Roman" w:hAnsi="Times New Roman" w:cs="Times New Roman"/>
          <w:position w:val="-28"/>
          <w:sz w:val="26"/>
          <w:szCs w:val="28"/>
        </w:rPr>
        <w:t xml:space="preserve">  </w:t>
      </w:r>
    </w:p>
    <w:p w14:paraId="3D6CB0FE" w14:textId="77777777" w:rsidR="00F36EB0" w:rsidRPr="00F36EB0" w:rsidRDefault="00F36EB0" w:rsidP="000C2A1B">
      <w:pPr>
        <w:spacing w:before="120" w:after="120" w:line="276" w:lineRule="auto"/>
        <w:jc w:val="both"/>
        <w:rPr>
          <w:rFonts w:ascii="Times New Roman" w:hAnsi="Times New Roman" w:cs="Times New Roman"/>
          <w:sz w:val="26"/>
          <w:szCs w:val="26"/>
        </w:rPr>
      </w:pPr>
      <w:r w:rsidRPr="00F36EB0">
        <w:rPr>
          <w:rFonts w:ascii="Times New Roman" w:hAnsi="Times New Roman" w:cs="Times New Roman"/>
          <w:b/>
          <w:sz w:val="26"/>
          <w:szCs w:val="26"/>
        </w:rPr>
        <w:t>Câu 5.</w:t>
      </w:r>
      <w:r w:rsidRPr="00F36EB0">
        <w:rPr>
          <w:rFonts w:ascii="Times New Roman" w:hAnsi="Times New Roman" w:cs="Times New Roman"/>
          <w:sz w:val="26"/>
          <w:szCs w:val="26"/>
        </w:rPr>
        <w:t xml:space="preserve"> </w:t>
      </w:r>
      <w:r w:rsidRPr="00F36EB0">
        <w:rPr>
          <w:rFonts w:ascii="Times New Roman" w:hAnsi="Times New Roman" w:cs="Times New Roman"/>
          <w:b/>
          <w:sz w:val="26"/>
          <w:szCs w:val="26"/>
        </w:rPr>
        <w:t>(NB)</w:t>
      </w:r>
      <w:r w:rsidRPr="00F36EB0">
        <w:rPr>
          <w:rFonts w:ascii="Times New Roman" w:hAnsi="Times New Roman" w:cs="Times New Roman"/>
          <w:sz w:val="26"/>
          <w:szCs w:val="26"/>
        </w:rPr>
        <w:t xml:space="preserve"> Biểu thức đại số biểu thị tổng của x và y là</w:t>
      </w:r>
    </w:p>
    <w:p w14:paraId="0DCED339" w14:textId="77777777" w:rsidR="00F36EB0" w:rsidRPr="00F36EB0" w:rsidRDefault="00F36EB0" w:rsidP="00F15F5F">
      <w:pPr>
        <w:rPr>
          <w:rFonts w:ascii="Times New Roman" w:hAnsi="Times New Roman" w:cs="Times New Roman"/>
          <w:sz w:val="26"/>
          <w:szCs w:val="26"/>
        </w:rPr>
      </w:pPr>
      <w:r w:rsidRPr="00F36EB0">
        <w:rPr>
          <w:rFonts w:ascii="Times New Roman" w:hAnsi="Times New Roman" w:cs="Times New Roman"/>
          <w:sz w:val="26"/>
          <w:szCs w:val="26"/>
        </w:rPr>
        <w:tab/>
        <w:t>A. x – y.</w:t>
      </w:r>
      <w:r w:rsidRPr="00F36EB0">
        <w:rPr>
          <w:rFonts w:ascii="Times New Roman" w:hAnsi="Times New Roman" w:cs="Times New Roman"/>
          <w:sz w:val="26"/>
          <w:szCs w:val="26"/>
        </w:rPr>
        <w:tab/>
      </w:r>
      <w:r w:rsidRPr="00F36EB0">
        <w:rPr>
          <w:rFonts w:ascii="Times New Roman" w:hAnsi="Times New Roman" w:cs="Times New Roman"/>
          <w:sz w:val="26"/>
          <w:szCs w:val="26"/>
        </w:rPr>
        <w:tab/>
        <w:t>B. x + y.</w:t>
      </w:r>
      <w:r w:rsidRPr="00F36EB0">
        <w:rPr>
          <w:rFonts w:ascii="Times New Roman" w:hAnsi="Times New Roman" w:cs="Times New Roman"/>
          <w:sz w:val="26"/>
          <w:szCs w:val="26"/>
        </w:rPr>
        <w:tab/>
      </w:r>
      <w:r w:rsidRPr="00F36EB0">
        <w:rPr>
          <w:rFonts w:ascii="Times New Roman" w:hAnsi="Times New Roman" w:cs="Times New Roman"/>
          <w:sz w:val="26"/>
          <w:szCs w:val="26"/>
        </w:rPr>
        <w:tab/>
        <w:t>C. x.y.</w:t>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t>D. x : y.</w:t>
      </w:r>
    </w:p>
    <w:p w14:paraId="5289E81B" w14:textId="77777777" w:rsidR="00F36EB0" w:rsidRPr="00F36EB0" w:rsidRDefault="00F36EB0" w:rsidP="00F15F5F">
      <w:pPr>
        <w:rPr>
          <w:rFonts w:ascii="Times New Roman" w:hAnsi="Times New Roman" w:cs="Times New Roman"/>
          <w:sz w:val="26"/>
          <w:szCs w:val="26"/>
        </w:rPr>
      </w:pPr>
      <w:r w:rsidRPr="00F36EB0">
        <w:rPr>
          <w:rFonts w:ascii="Times New Roman" w:hAnsi="Times New Roman" w:cs="Times New Roman"/>
          <w:b/>
          <w:sz w:val="26"/>
          <w:szCs w:val="26"/>
        </w:rPr>
        <w:t>Câu 6.</w:t>
      </w:r>
      <w:r w:rsidRPr="00F36EB0">
        <w:rPr>
          <w:rFonts w:ascii="Times New Roman" w:hAnsi="Times New Roman" w:cs="Times New Roman"/>
          <w:sz w:val="26"/>
          <w:szCs w:val="26"/>
        </w:rPr>
        <w:t xml:space="preserve"> </w:t>
      </w:r>
      <w:r w:rsidRPr="00F36EB0">
        <w:rPr>
          <w:rFonts w:ascii="Times New Roman" w:hAnsi="Times New Roman" w:cs="Times New Roman"/>
          <w:b/>
          <w:sz w:val="26"/>
          <w:szCs w:val="26"/>
        </w:rPr>
        <w:t>(NB)</w:t>
      </w:r>
      <w:r w:rsidRPr="00F36EB0">
        <w:rPr>
          <w:rFonts w:ascii="Times New Roman" w:hAnsi="Times New Roman" w:cs="Times New Roman"/>
          <w:sz w:val="26"/>
          <w:szCs w:val="26"/>
        </w:rPr>
        <w:t xml:space="preserve"> Biểu thức 2x - 3y + 5 có các biến là </w:t>
      </w:r>
    </w:p>
    <w:p w14:paraId="0F9A28B5" w14:textId="77777777" w:rsidR="00F36EB0" w:rsidRPr="00F36EB0" w:rsidRDefault="00F36EB0" w:rsidP="00F15F5F">
      <w:pPr>
        <w:rPr>
          <w:rFonts w:ascii="Times New Roman" w:hAnsi="Times New Roman" w:cs="Times New Roman"/>
          <w:sz w:val="26"/>
          <w:szCs w:val="26"/>
          <w:lang w:val="pt-BR"/>
        </w:rPr>
      </w:pPr>
      <w:r w:rsidRPr="00F36EB0">
        <w:rPr>
          <w:rFonts w:ascii="Times New Roman" w:hAnsi="Times New Roman" w:cs="Times New Roman"/>
          <w:sz w:val="26"/>
          <w:szCs w:val="26"/>
        </w:rPr>
        <w:tab/>
      </w:r>
      <w:r w:rsidRPr="00F36EB0">
        <w:rPr>
          <w:rFonts w:ascii="Times New Roman" w:hAnsi="Times New Roman" w:cs="Times New Roman"/>
          <w:sz w:val="26"/>
          <w:szCs w:val="26"/>
          <w:lang w:val="pt-BR"/>
        </w:rPr>
        <w:t>A. 2x.</w:t>
      </w:r>
      <w:r w:rsidRPr="00F36EB0">
        <w:rPr>
          <w:rFonts w:ascii="Times New Roman" w:hAnsi="Times New Roman" w:cs="Times New Roman"/>
          <w:sz w:val="26"/>
          <w:szCs w:val="26"/>
          <w:lang w:val="pt-BR"/>
        </w:rPr>
        <w:tab/>
      </w:r>
      <w:r w:rsidRPr="00F36EB0">
        <w:rPr>
          <w:rFonts w:ascii="Times New Roman" w:hAnsi="Times New Roman" w:cs="Times New Roman"/>
          <w:sz w:val="26"/>
          <w:szCs w:val="26"/>
          <w:lang w:val="pt-BR"/>
        </w:rPr>
        <w:tab/>
      </w:r>
      <w:r w:rsidRPr="00F36EB0">
        <w:rPr>
          <w:rFonts w:ascii="Times New Roman" w:hAnsi="Times New Roman" w:cs="Times New Roman"/>
          <w:sz w:val="26"/>
          <w:szCs w:val="26"/>
          <w:lang w:val="pt-BR"/>
        </w:rPr>
        <w:tab/>
        <w:t>B. -3y.</w:t>
      </w:r>
      <w:r w:rsidRPr="00F36EB0">
        <w:rPr>
          <w:rFonts w:ascii="Times New Roman" w:hAnsi="Times New Roman" w:cs="Times New Roman"/>
          <w:sz w:val="26"/>
          <w:szCs w:val="26"/>
          <w:lang w:val="pt-BR"/>
        </w:rPr>
        <w:tab/>
      </w:r>
      <w:r w:rsidRPr="00F36EB0">
        <w:rPr>
          <w:rFonts w:ascii="Times New Roman" w:hAnsi="Times New Roman" w:cs="Times New Roman"/>
          <w:sz w:val="26"/>
          <w:szCs w:val="26"/>
          <w:lang w:val="pt-BR"/>
        </w:rPr>
        <w:tab/>
      </w:r>
      <w:r w:rsidRPr="00F36EB0">
        <w:rPr>
          <w:rFonts w:ascii="Times New Roman" w:hAnsi="Times New Roman" w:cs="Times New Roman"/>
          <w:sz w:val="26"/>
          <w:szCs w:val="26"/>
          <w:lang w:val="pt-BR"/>
        </w:rPr>
        <w:tab/>
        <w:t>C. x và y.</w:t>
      </w:r>
      <w:r w:rsidRPr="00F36EB0">
        <w:rPr>
          <w:rFonts w:ascii="Times New Roman" w:hAnsi="Times New Roman" w:cs="Times New Roman"/>
          <w:sz w:val="26"/>
          <w:szCs w:val="26"/>
          <w:lang w:val="pt-BR"/>
        </w:rPr>
        <w:tab/>
      </w:r>
      <w:r w:rsidRPr="00F36EB0">
        <w:rPr>
          <w:rFonts w:ascii="Times New Roman" w:hAnsi="Times New Roman" w:cs="Times New Roman"/>
          <w:sz w:val="26"/>
          <w:szCs w:val="26"/>
          <w:lang w:val="pt-BR"/>
        </w:rPr>
        <w:tab/>
      </w:r>
      <w:r w:rsidRPr="00F36EB0">
        <w:rPr>
          <w:rFonts w:ascii="Times New Roman" w:hAnsi="Times New Roman" w:cs="Times New Roman"/>
          <w:sz w:val="26"/>
          <w:szCs w:val="26"/>
          <w:lang w:val="pt-BR"/>
        </w:rPr>
        <w:tab/>
        <w:t>D. 2x và -3y.</w:t>
      </w:r>
    </w:p>
    <w:p w14:paraId="28185384" w14:textId="77777777" w:rsidR="00F36EB0" w:rsidRPr="00F36EB0" w:rsidRDefault="00F36EB0" w:rsidP="00F15F5F">
      <w:pPr>
        <w:rPr>
          <w:rFonts w:ascii="Times New Roman" w:hAnsi="Times New Roman" w:cs="Times New Roman"/>
          <w:sz w:val="26"/>
          <w:szCs w:val="26"/>
        </w:rPr>
      </w:pPr>
      <w:r w:rsidRPr="00F36EB0">
        <w:rPr>
          <w:rFonts w:ascii="Times New Roman" w:hAnsi="Times New Roman" w:cs="Times New Roman"/>
          <w:b/>
          <w:sz w:val="26"/>
          <w:szCs w:val="26"/>
        </w:rPr>
        <w:t>Câu 7.(TH)</w:t>
      </w:r>
      <w:r w:rsidRPr="00F36EB0">
        <w:rPr>
          <w:rFonts w:ascii="Times New Roman" w:hAnsi="Times New Roman" w:cs="Times New Roman"/>
          <w:sz w:val="26"/>
          <w:szCs w:val="26"/>
        </w:rPr>
        <w:t xml:space="preserve"> Bậc của đa thức 4x</w:t>
      </w:r>
      <w:r w:rsidRPr="00F36EB0">
        <w:rPr>
          <w:rFonts w:ascii="Times New Roman" w:hAnsi="Times New Roman" w:cs="Times New Roman"/>
          <w:sz w:val="26"/>
          <w:szCs w:val="26"/>
          <w:vertAlign w:val="superscript"/>
        </w:rPr>
        <w:t>3</w:t>
      </w:r>
      <w:r w:rsidRPr="00F36EB0">
        <w:rPr>
          <w:rFonts w:ascii="Times New Roman" w:hAnsi="Times New Roman" w:cs="Times New Roman"/>
          <w:sz w:val="26"/>
          <w:szCs w:val="26"/>
        </w:rPr>
        <w:t xml:space="preserve"> – 5x</w:t>
      </w:r>
      <w:r w:rsidRPr="00F36EB0">
        <w:rPr>
          <w:rFonts w:ascii="Times New Roman" w:hAnsi="Times New Roman" w:cs="Times New Roman"/>
          <w:sz w:val="26"/>
          <w:szCs w:val="26"/>
          <w:vertAlign w:val="superscript"/>
        </w:rPr>
        <w:t>2</w:t>
      </w:r>
      <w:r w:rsidRPr="00F36EB0">
        <w:rPr>
          <w:rFonts w:ascii="Times New Roman" w:hAnsi="Times New Roman" w:cs="Times New Roman"/>
          <w:sz w:val="26"/>
          <w:szCs w:val="26"/>
        </w:rPr>
        <w:t xml:space="preserve"> + 7 – 4x</w:t>
      </w:r>
      <w:r w:rsidRPr="00F36EB0">
        <w:rPr>
          <w:rFonts w:ascii="Times New Roman" w:hAnsi="Times New Roman" w:cs="Times New Roman"/>
          <w:sz w:val="26"/>
          <w:szCs w:val="26"/>
          <w:vertAlign w:val="superscript"/>
        </w:rPr>
        <w:t>3</w:t>
      </w:r>
      <w:r w:rsidRPr="00F36EB0">
        <w:rPr>
          <w:rFonts w:ascii="Times New Roman" w:hAnsi="Times New Roman" w:cs="Times New Roman"/>
          <w:sz w:val="26"/>
          <w:szCs w:val="26"/>
        </w:rPr>
        <w:t xml:space="preserve"> là</w:t>
      </w:r>
    </w:p>
    <w:p w14:paraId="4848A56D" w14:textId="77777777" w:rsidR="00F36EB0" w:rsidRPr="00F36EB0" w:rsidRDefault="00F36EB0" w:rsidP="00F15F5F">
      <w:pPr>
        <w:rPr>
          <w:rFonts w:ascii="Times New Roman" w:hAnsi="Times New Roman" w:cs="Times New Roman"/>
          <w:sz w:val="26"/>
          <w:szCs w:val="26"/>
        </w:rPr>
      </w:pPr>
      <w:r w:rsidRPr="00F36EB0">
        <w:rPr>
          <w:rFonts w:ascii="Times New Roman" w:hAnsi="Times New Roman" w:cs="Times New Roman"/>
          <w:sz w:val="26"/>
          <w:szCs w:val="26"/>
        </w:rPr>
        <w:tab/>
        <w:t>A. 4.</w:t>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t>B. 5.</w:t>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t>C. 7.</w:t>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t>D. 2.</w:t>
      </w:r>
    </w:p>
    <w:p w14:paraId="25FF2276" w14:textId="77777777" w:rsidR="00F36EB0" w:rsidRPr="00F36EB0" w:rsidRDefault="00F36EB0" w:rsidP="00F15F5F">
      <w:pPr>
        <w:rPr>
          <w:rFonts w:ascii="Times New Roman" w:hAnsi="Times New Roman" w:cs="Times New Roman"/>
          <w:sz w:val="26"/>
          <w:szCs w:val="26"/>
        </w:rPr>
      </w:pPr>
      <w:r w:rsidRPr="00F36EB0">
        <w:rPr>
          <w:rFonts w:ascii="Times New Roman" w:hAnsi="Times New Roman" w:cs="Times New Roman"/>
          <w:b/>
          <w:sz w:val="26"/>
          <w:szCs w:val="26"/>
        </w:rPr>
        <w:t>Câu 8.(TH)</w:t>
      </w:r>
      <w:r w:rsidRPr="00F36EB0">
        <w:rPr>
          <w:rFonts w:ascii="Times New Roman" w:hAnsi="Times New Roman" w:cs="Times New Roman"/>
          <w:sz w:val="26"/>
          <w:szCs w:val="26"/>
        </w:rPr>
        <w:t xml:space="preserve"> Tìm số đo x trong hình vẽ sau</w:t>
      </w:r>
    </w:p>
    <w:p w14:paraId="47D9D6DE" w14:textId="77777777" w:rsidR="00F36EB0" w:rsidRPr="00F36EB0" w:rsidRDefault="00F36EB0" w:rsidP="00F15F5F">
      <w:pPr>
        <w:rPr>
          <w:rFonts w:ascii="Times New Roman" w:hAnsi="Times New Roman" w:cs="Times New Roman"/>
          <w:sz w:val="26"/>
          <w:szCs w:val="26"/>
        </w:rPr>
      </w:pPr>
      <w:r w:rsidRPr="00F36EB0">
        <w:rPr>
          <w:rFonts w:ascii="Times New Roman" w:hAnsi="Times New Roman" w:cs="Times New Roman"/>
          <w:noProof/>
          <w:lang w:val="en-US"/>
        </w:rPr>
        <w:drawing>
          <wp:inline distT="0" distB="0" distL="0" distR="0" wp14:anchorId="6F53D6DD" wp14:editId="7E66C15C">
            <wp:extent cx="1921009" cy="1506071"/>
            <wp:effectExtent l="0" t="0" r="3175"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8"/>
                    <a:stretch>
                      <a:fillRect/>
                    </a:stretch>
                  </pic:blipFill>
                  <pic:spPr>
                    <a:xfrm>
                      <a:off x="0" y="0"/>
                      <a:ext cx="1922318" cy="1507097"/>
                    </a:xfrm>
                    <a:prstGeom prst="rect">
                      <a:avLst/>
                    </a:prstGeom>
                  </pic:spPr>
                </pic:pic>
              </a:graphicData>
            </a:graphic>
          </wp:inline>
        </w:drawing>
      </w:r>
    </w:p>
    <w:p w14:paraId="0B14DFDD" w14:textId="77777777" w:rsidR="00F36EB0" w:rsidRPr="00F36EB0" w:rsidRDefault="00F36EB0" w:rsidP="00F15F5F">
      <w:pPr>
        <w:rPr>
          <w:rFonts w:ascii="Times New Roman" w:hAnsi="Times New Roman" w:cs="Times New Roman"/>
          <w:sz w:val="26"/>
          <w:szCs w:val="26"/>
        </w:rPr>
      </w:pPr>
      <w:r w:rsidRPr="00F36EB0">
        <w:rPr>
          <w:rFonts w:ascii="Times New Roman" w:hAnsi="Times New Roman" w:cs="Times New Roman"/>
          <w:sz w:val="26"/>
          <w:szCs w:val="26"/>
        </w:rPr>
        <w:tab/>
        <w:t>A. 30</w:t>
      </w:r>
      <w:r w:rsidRPr="00F36EB0">
        <w:rPr>
          <w:rFonts w:ascii="Times New Roman" w:hAnsi="Times New Roman" w:cs="Times New Roman"/>
          <w:sz w:val="26"/>
          <w:szCs w:val="26"/>
          <w:vertAlign w:val="superscript"/>
        </w:rPr>
        <w:t>0</w: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r>
      <w:r w:rsidRPr="00F36EB0">
        <w:rPr>
          <w:rFonts w:ascii="Times New Roman" w:hAnsi="Times New Roman" w:cs="Times New Roman"/>
          <w:sz w:val="26"/>
          <w:szCs w:val="26"/>
        </w:rPr>
        <w:tab/>
        <w:t>B. 40</w:t>
      </w:r>
      <w:r w:rsidRPr="00F36EB0">
        <w:rPr>
          <w:rFonts w:ascii="Times New Roman" w:hAnsi="Times New Roman" w:cs="Times New Roman"/>
          <w:sz w:val="26"/>
          <w:szCs w:val="26"/>
          <w:vertAlign w:val="superscript"/>
        </w:rPr>
        <w:t>0</w:t>
      </w:r>
      <w:r w:rsidRPr="00F36EB0">
        <w:rPr>
          <w:rFonts w:ascii="Times New Roman" w:hAnsi="Times New Roman" w:cs="Times New Roman"/>
          <w:sz w:val="26"/>
          <w:szCs w:val="26"/>
        </w:rPr>
        <w:t>.                          C. 50</w:t>
      </w:r>
      <w:r w:rsidRPr="00F36EB0">
        <w:rPr>
          <w:rFonts w:ascii="Times New Roman" w:hAnsi="Times New Roman" w:cs="Times New Roman"/>
          <w:sz w:val="26"/>
          <w:szCs w:val="26"/>
          <w:vertAlign w:val="superscript"/>
        </w:rPr>
        <w:t>0</w:t>
      </w:r>
      <w:r w:rsidRPr="00F36EB0">
        <w:rPr>
          <w:rFonts w:ascii="Times New Roman" w:hAnsi="Times New Roman" w:cs="Times New Roman"/>
          <w:sz w:val="26"/>
          <w:szCs w:val="26"/>
        </w:rPr>
        <w:t>.</w:t>
      </w:r>
      <w:r w:rsidRPr="00F36EB0">
        <w:rPr>
          <w:rFonts w:ascii="Times New Roman" w:hAnsi="Times New Roman" w:cs="Times New Roman"/>
          <w:sz w:val="26"/>
          <w:szCs w:val="26"/>
        </w:rPr>
        <w:tab/>
      </w:r>
      <w:r w:rsidRPr="00F36EB0">
        <w:rPr>
          <w:rFonts w:ascii="Times New Roman" w:hAnsi="Times New Roman" w:cs="Times New Roman"/>
          <w:sz w:val="26"/>
          <w:szCs w:val="26"/>
        </w:rPr>
        <w:tab/>
        <w:t>D. 60</w:t>
      </w:r>
      <w:r w:rsidRPr="00F36EB0">
        <w:rPr>
          <w:rFonts w:ascii="Times New Roman" w:hAnsi="Times New Roman" w:cs="Times New Roman"/>
          <w:sz w:val="26"/>
          <w:szCs w:val="26"/>
          <w:vertAlign w:val="superscript"/>
        </w:rPr>
        <w:t>0</w:t>
      </w:r>
      <w:r w:rsidRPr="00F36EB0">
        <w:rPr>
          <w:rFonts w:ascii="Times New Roman" w:hAnsi="Times New Roman" w:cs="Times New Roman"/>
          <w:sz w:val="26"/>
          <w:szCs w:val="26"/>
        </w:rPr>
        <w:t>.</w:t>
      </w:r>
    </w:p>
    <w:p w14:paraId="3ADCD343" w14:textId="77777777" w:rsidR="00F36EB0" w:rsidRPr="00F36EB0" w:rsidRDefault="00F36EB0" w:rsidP="003D43E2">
      <w:pPr>
        <w:spacing w:before="120" w:after="120" w:line="276" w:lineRule="auto"/>
        <w:rPr>
          <w:rFonts w:ascii="Times New Roman" w:eastAsia="Times New Roman" w:hAnsi="Times New Roman" w:cs="Times New Roman"/>
          <w:sz w:val="26"/>
        </w:rPr>
      </w:pPr>
      <w:r w:rsidRPr="00F36EB0">
        <w:rPr>
          <w:rFonts w:ascii="Times New Roman" w:eastAsia="Times New Roman" w:hAnsi="Times New Roman" w:cs="Times New Roman"/>
          <w:b/>
          <w:sz w:val="26"/>
        </w:rPr>
        <w:t xml:space="preserve">Câu 9. (NB) </w:t>
      </w:r>
      <w:r w:rsidRPr="00F36EB0">
        <w:rPr>
          <w:rFonts w:ascii="Times New Roman" w:eastAsia="Times New Roman" w:hAnsi="Times New Roman" w:cs="Times New Roman"/>
          <w:sz w:val="26"/>
        </w:rPr>
        <w:t xml:space="preserve">Bộ ba nào sau đây </w:t>
      </w:r>
      <w:r w:rsidRPr="00F36EB0">
        <w:rPr>
          <w:rFonts w:ascii="Times New Roman" w:eastAsia="Times New Roman" w:hAnsi="Times New Roman" w:cs="Times New Roman"/>
          <w:b/>
          <w:i/>
          <w:sz w:val="26"/>
        </w:rPr>
        <w:t>không thể</w:t>
      </w:r>
      <w:r w:rsidRPr="00F36EB0">
        <w:rPr>
          <w:rFonts w:ascii="Times New Roman" w:eastAsia="Times New Roman" w:hAnsi="Times New Roman" w:cs="Times New Roman"/>
          <w:sz w:val="26"/>
        </w:rPr>
        <w:t xml:space="preserve"> là độ dài ba cạnh của một tam giác</w:t>
      </w:r>
    </w:p>
    <w:p w14:paraId="44A19119" w14:textId="77777777" w:rsidR="00F36EB0" w:rsidRPr="00F36EB0" w:rsidRDefault="00F36EB0" w:rsidP="003D43E2">
      <w:pPr>
        <w:rPr>
          <w:rFonts w:ascii="Times New Roman" w:hAnsi="Times New Roman" w:cs="Times New Roman"/>
          <w:sz w:val="26"/>
          <w:szCs w:val="26"/>
          <w:lang w:val="pt-BR"/>
        </w:rPr>
      </w:pPr>
      <w:r w:rsidRPr="00F36EB0">
        <w:rPr>
          <w:rFonts w:ascii="Times New Roman" w:hAnsi="Times New Roman" w:cs="Times New Roman"/>
          <w:sz w:val="26"/>
          <w:szCs w:val="26"/>
        </w:rPr>
        <w:tab/>
      </w:r>
      <w:r w:rsidRPr="00F36EB0">
        <w:rPr>
          <w:rFonts w:ascii="Times New Roman" w:hAnsi="Times New Roman" w:cs="Times New Roman"/>
          <w:sz w:val="26"/>
          <w:szCs w:val="26"/>
          <w:lang w:val="pt-BR"/>
        </w:rPr>
        <w:t>A. 2cm, 3cm, 7cm.</w:t>
      </w:r>
      <w:r w:rsidRPr="00F36EB0">
        <w:rPr>
          <w:rFonts w:ascii="Times New Roman" w:hAnsi="Times New Roman" w:cs="Times New Roman"/>
          <w:sz w:val="26"/>
          <w:szCs w:val="26"/>
          <w:lang w:val="pt-BR"/>
        </w:rPr>
        <w:tab/>
      </w:r>
      <w:r w:rsidRPr="00F36EB0">
        <w:rPr>
          <w:rFonts w:ascii="Times New Roman" w:hAnsi="Times New Roman" w:cs="Times New Roman"/>
          <w:sz w:val="26"/>
          <w:szCs w:val="26"/>
          <w:lang w:val="pt-BR"/>
        </w:rPr>
        <w:tab/>
      </w:r>
      <w:r w:rsidRPr="00F36EB0">
        <w:rPr>
          <w:rFonts w:ascii="Times New Roman" w:hAnsi="Times New Roman" w:cs="Times New Roman"/>
          <w:sz w:val="26"/>
          <w:szCs w:val="26"/>
          <w:lang w:val="pt-BR"/>
        </w:rPr>
        <w:tab/>
        <w:t xml:space="preserve">           B. 2cm, 3cm, 4cm.</w:t>
      </w:r>
    </w:p>
    <w:p w14:paraId="05484B2C" w14:textId="77777777" w:rsidR="00F36EB0" w:rsidRPr="00F36EB0" w:rsidRDefault="00F36EB0" w:rsidP="003D43E2">
      <w:pPr>
        <w:rPr>
          <w:rFonts w:ascii="Times New Roman" w:hAnsi="Times New Roman" w:cs="Times New Roman"/>
          <w:sz w:val="26"/>
          <w:szCs w:val="26"/>
          <w:lang w:val="pt-BR"/>
        </w:rPr>
      </w:pPr>
      <w:r w:rsidRPr="00F36EB0">
        <w:rPr>
          <w:rFonts w:ascii="Times New Roman" w:hAnsi="Times New Roman" w:cs="Times New Roman"/>
          <w:sz w:val="26"/>
          <w:szCs w:val="26"/>
          <w:lang w:val="pt-BR"/>
        </w:rPr>
        <w:t xml:space="preserve">           C. 3cm, 3cm, 4cm.</w:t>
      </w:r>
      <w:r w:rsidRPr="00F36EB0">
        <w:rPr>
          <w:rFonts w:ascii="Times New Roman" w:hAnsi="Times New Roman" w:cs="Times New Roman"/>
          <w:sz w:val="26"/>
          <w:szCs w:val="26"/>
          <w:lang w:val="pt-BR"/>
        </w:rPr>
        <w:tab/>
      </w:r>
      <w:r w:rsidRPr="00F36EB0">
        <w:rPr>
          <w:rFonts w:ascii="Times New Roman" w:hAnsi="Times New Roman" w:cs="Times New Roman"/>
          <w:sz w:val="26"/>
          <w:szCs w:val="26"/>
          <w:lang w:val="pt-BR"/>
        </w:rPr>
        <w:tab/>
      </w:r>
      <w:r w:rsidRPr="00F36EB0">
        <w:rPr>
          <w:rFonts w:ascii="Times New Roman" w:hAnsi="Times New Roman" w:cs="Times New Roman"/>
          <w:sz w:val="26"/>
          <w:szCs w:val="26"/>
          <w:lang w:val="pt-BR"/>
        </w:rPr>
        <w:tab/>
      </w:r>
      <w:r w:rsidRPr="00F36EB0">
        <w:rPr>
          <w:rFonts w:ascii="Times New Roman" w:hAnsi="Times New Roman" w:cs="Times New Roman"/>
          <w:sz w:val="26"/>
          <w:szCs w:val="26"/>
          <w:lang w:val="pt-BR"/>
        </w:rPr>
        <w:tab/>
        <w:t>D. 3cm, 4cm, 5cm.</w:t>
      </w:r>
    </w:p>
    <w:p w14:paraId="4178775B" w14:textId="77777777" w:rsidR="00F36EB0" w:rsidRPr="00F36EB0" w:rsidRDefault="00F36EB0" w:rsidP="00765110">
      <w:pPr>
        <w:spacing w:before="120" w:after="120" w:line="276" w:lineRule="auto"/>
        <w:ind w:left="48" w:right="48"/>
        <w:jc w:val="both"/>
        <w:rPr>
          <w:rFonts w:ascii="Times New Roman" w:eastAsia="Times New Roman" w:hAnsi="Times New Roman" w:cs="Times New Roman"/>
          <w:b/>
          <w:i/>
          <w:sz w:val="26"/>
          <w:szCs w:val="28"/>
          <w:lang w:val="pt-BR"/>
        </w:rPr>
      </w:pPr>
      <w:r w:rsidRPr="00F36EB0">
        <w:rPr>
          <w:rFonts w:ascii="Times New Roman" w:eastAsia="Times New Roman" w:hAnsi="Times New Roman" w:cs="Times New Roman"/>
          <w:b/>
          <w:sz w:val="26"/>
          <w:szCs w:val="28"/>
          <w:lang w:val="pt-BR"/>
        </w:rPr>
        <w:t xml:space="preserve">Câu 10 (TH). </w:t>
      </w:r>
      <w:r w:rsidRPr="00F36EB0">
        <w:rPr>
          <w:rFonts w:ascii="Times New Roman" w:eastAsia="Times New Roman" w:hAnsi="Times New Roman" w:cs="Times New Roman"/>
          <w:sz w:val="26"/>
          <w:szCs w:val="28"/>
          <w:lang w:val="pt-BR"/>
        </w:rPr>
        <w:t>Trong các khẳng định sau, khẳng định nào đúng?</w:t>
      </w:r>
    </w:p>
    <w:p w14:paraId="4587A384" w14:textId="77777777" w:rsidR="00F36EB0" w:rsidRPr="00F36EB0" w:rsidRDefault="00F36EB0" w:rsidP="00765110">
      <w:pPr>
        <w:spacing w:before="120" w:after="120" w:line="276" w:lineRule="auto"/>
        <w:ind w:left="48" w:right="48"/>
        <w:jc w:val="both"/>
        <w:rPr>
          <w:rFonts w:ascii="Times New Roman" w:eastAsia="Times New Roman" w:hAnsi="Times New Roman" w:cs="Times New Roman"/>
          <w:sz w:val="26"/>
          <w:szCs w:val="28"/>
          <w:lang w:val="pt-BR"/>
        </w:rPr>
      </w:pPr>
      <w:r w:rsidRPr="00F36EB0">
        <w:rPr>
          <w:rFonts w:ascii="Times New Roman" w:eastAsia="Times New Roman" w:hAnsi="Times New Roman" w:cs="Times New Roman"/>
          <w:sz w:val="26"/>
          <w:szCs w:val="28"/>
          <w:lang w:val="pt-BR"/>
        </w:rPr>
        <w:t>A. Tam giác đều có ba góc bằng nhau và bằng 90°.</w:t>
      </w:r>
    </w:p>
    <w:p w14:paraId="7F98E766" w14:textId="77777777" w:rsidR="00F36EB0" w:rsidRPr="00F36EB0" w:rsidRDefault="00F36EB0" w:rsidP="00765110">
      <w:pPr>
        <w:spacing w:before="120" w:after="120" w:line="276" w:lineRule="auto"/>
        <w:ind w:left="48" w:right="48"/>
        <w:jc w:val="both"/>
        <w:rPr>
          <w:rFonts w:ascii="Times New Roman" w:eastAsia="Times New Roman" w:hAnsi="Times New Roman" w:cs="Times New Roman"/>
          <w:sz w:val="26"/>
          <w:szCs w:val="28"/>
          <w:lang w:val="pt-BR"/>
        </w:rPr>
      </w:pPr>
      <w:r w:rsidRPr="00F36EB0">
        <w:rPr>
          <w:rFonts w:ascii="Times New Roman" w:eastAsia="Times New Roman" w:hAnsi="Times New Roman" w:cs="Times New Roman"/>
          <w:sz w:val="26"/>
          <w:szCs w:val="28"/>
          <w:lang w:val="pt-BR"/>
        </w:rPr>
        <w:t>B. Giao điểm ba đường phân giác của tam giác cách đều ba đỉnh của tam giác ấy.</w:t>
      </w:r>
    </w:p>
    <w:p w14:paraId="27F23C34" w14:textId="77777777" w:rsidR="00F36EB0" w:rsidRPr="00F36EB0" w:rsidRDefault="00F36EB0" w:rsidP="00765110">
      <w:pPr>
        <w:spacing w:before="120" w:after="120" w:line="276" w:lineRule="auto"/>
        <w:ind w:left="48" w:right="48"/>
        <w:jc w:val="both"/>
        <w:rPr>
          <w:rFonts w:ascii="Times New Roman" w:eastAsia="Times New Roman" w:hAnsi="Times New Roman" w:cs="Times New Roman"/>
          <w:sz w:val="26"/>
          <w:szCs w:val="28"/>
          <w:lang w:val="pt-BR"/>
        </w:rPr>
      </w:pPr>
      <w:r w:rsidRPr="00F36EB0">
        <w:rPr>
          <w:rFonts w:ascii="Times New Roman" w:eastAsia="Times New Roman" w:hAnsi="Times New Roman" w:cs="Times New Roman"/>
          <w:sz w:val="26"/>
          <w:szCs w:val="28"/>
          <w:lang w:val="pt-BR"/>
        </w:rPr>
        <w:t>C. Trọng tâm của tam giác là giao điểm của ba đường trung tuyến của tam giác ấy.</w:t>
      </w:r>
    </w:p>
    <w:p w14:paraId="12FC4C05" w14:textId="77777777" w:rsidR="00F36EB0" w:rsidRPr="00F36EB0" w:rsidRDefault="00F36EB0" w:rsidP="00765110">
      <w:pPr>
        <w:spacing w:before="120" w:after="120" w:line="276" w:lineRule="auto"/>
        <w:ind w:left="48" w:right="48"/>
        <w:jc w:val="both"/>
        <w:rPr>
          <w:rFonts w:ascii="Times New Roman" w:hAnsi="Times New Roman" w:cs="Times New Roman"/>
          <w:noProof/>
          <w:sz w:val="22"/>
          <w:lang w:val="pt-BR"/>
        </w:rPr>
      </w:pPr>
      <w:r w:rsidRPr="00F36EB0">
        <w:rPr>
          <w:rFonts w:ascii="Times New Roman" w:eastAsia="Times New Roman" w:hAnsi="Times New Roman" w:cs="Times New Roman"/>
          <w:sz w:val="26"/>
          <w:szCs w:val="28"/>
          <w:lang w:val="pt-BR"/>
        </w:rPr>
        <w:t>D. Tam giác cân là tam giác đều</w:t>
      </w:r>
      <w:r w:rsidRPr="00F36EB0">
        <w:rPr>
          <w:rFonts w:ascii="Times New Roman" w:hAnsi="Times New Roman" w:cs="Times New Roman"/>
          <w:noProof/>
          <w:sz w:val="22"/>
          <w:lang w:val="pt-BR"/>
        </w:rPr>
        <w:t>.</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6"/>
        <w:gridCol w:w="3415"/>
      </w:tblGrid>
      <w:tr w:rsidR="00F36EB0" w:rsidRPr="00F36EB0" w14:paraId="487DFFDC" w14:textId="77777777" w:rsidTr="00131619">
        <w:tc>
          <w:tcPr>
            <w:tcW w:w="7148" w:type="dxa"/>
          </w:tcPr>
          <w:p w14:paraId="73FD06F9" w14:textId="77777777" w:rsidR="00F36EB0" w:rsidRPr="00F36EB0" w:rsidRDefault="00F36EB0" w:rsidP="00131619">
            <w:pPr>
              <w:spacing w:before="120" w:after="120" w:line="276" w:lineRule="auto"/>
              <w:jc w:val="both"/>
              <w:rPr>
                <w:rFonts w:eastAsia="Times New Roman" w:cs="Times New Roman"/>
                <w:szCs w:val="28"/>
                <w:lang w:val="pt-BR"/>
              </w:rPr>
            </w:pPr>
            <w:r w:rsidRPr="00F36EB0">
              <w:rPr>
                <w:rFonts w:eastAsia="Times New Roman" w:cs="Times New Roman"/>
                <w:b/>
                <w:sz w:val="26"/>
                <w:szCs w:val="28"/>
                <w:lang w:val="pt-BR"/>
              </w:rPr>
              <w:t xml:space="preserve">Câu 11(NB). </w:t>
            </w:r>
            <w:r w:rsidRPr="00F36EB0">
              <w:rPr>
                <w:rFonts w:eastAsia="Times New Roman" w:cs="Times New Roman"/>
                <w:sz w:val="26"/>
                <w:szCs w:val="28"/>
                <w:lang w:val="pt-BR"/>
              </w:rPr>
              <w:t>Cho hình vẽ bên H.1, khoảng cách từ điểm B đến đường thẳng AD là độ dài của đoạn thẳng</w:t>
            </w:r>
          </w:p>
          <w:p w14:paraId="4D017046" w14:textId="77777777" w:rsidR="00F36EB0" w:rsidRPr="00F36EB0" w:rsidRDefault="00F36EB0" w:rsidP="00131619">
            <w:pPr>
              <w:tabs>
                <w:tab w:val="left" w:pos="200"/>
                <w:tab w:val="left" w:pos="2700"/>
                <w:tab w:val="left" w:pos="5200"/>
                <w:tab w:val="left" w:pos="7700"/>
              </w:tabs>
              <w:spacing w:before="120" w:after="120" w:line="276" w:lineRule="auto"/>
              <w:rPr>
                <w:rFonts w:eastAsia="Times New Roman" w:cs="Times New Roman"/>
                <w:sz w:val="26"/>
                <w:szCs w:val="28"/>
              </w:rPr>
            </w:pPr>
            <w:r w:rsidRPr="00F36EB0">
              <w:rPr>
                <w:rFonts w:eastAsia="Times New Roman" w:cs="Times New Roman"/>
                <w:sz w:val="26"/>
                <w:szCs w:val="28"/>
              </w:rPr>
              <w:lastRenderedPageBreak/>
              <w:t>A.  AB.</w:t>
            </w:r>
            <w:r w:rsidRPr="00F36EB0">
              <w:rPr>
                <w:rFonts w:eastAsia="Times New Roman" w:cs="Times New Roman"/>
                <w:sz w:val="26"/>
                <w:szCs w:val="28"/>
              </w:rPr>
              <w:tab/>
              <w:t>B. BC.</w:t>
            </w:r>
            <w:r w:rsidRPr="00F36EB0">
              <w:rPr>
                <w:rFonts w:eastAsia="Times New Roman" w:cs="Times New Roman"/>
                <w:sz w:val="26"/>
                <w:szCs w:val="28"/>
              </w:rPr>
              <w:tab/>
            </w:r>
          </w:p>
          <w:p w14:paraId="4B3D03F9" w14:textId="77777777" w:rsidR="00F36EB0" w:rsidRPr="00F36EB0" w:rsidRDefault="00F36EB0" w:rsidP="00131619">
            <w:pPr>
              <w:tabs>
                <w:tab w:val="left" w:pos="200"/>
                <w:tab w:val="left" w:pos="2700"/>
                <w:tab w:val="left" w:pos="5200"/>
                <w:tab w:val="left" w:pos="7700"/>
              </w:tabs>
              <w:spacing w:before="120" w:after="120" w:line="276" w:lineRule="auto"/>
              <w:rPr>
                <w:rFonts w:eastAsia="Times New Roman" w:cs="Times New Roman"/>
                <w:szCs w:val="28"/>
              </w:rPr>
            </w:pPr>
            <w:r w:rsidRPr="00F36EB0">
              <w:rPr>
                <w:rFonts w:eastAsia="Times New Roman" w:cs="Times New Roman"/>
                <w:sz w:val="26"/>
                <w:szCs w:val="28"/>
              </w:rPr>
              <w:t>C. BD.</w:t>
            </w:r>
            <w:r w:rsidRPr="00F36EB0">
              <w:rPr>
                <w:rFonts w:eastAsia="Times New Roman" w:cs="Times New Roman"/>
                <w:sz w:val="26"/>
                <w:szCs w:val="28"/>
              </w:rPr>
              <w:tab/>
              <w:t>D. CD.</w:t>
            </w:r>
          </w:p>
        </w:tc>
        <w:tc>
          <w:tcPr>
            <w:tcW w:w="3616" w:type="dxa"/>
          </w:tcPr>
          <w:p w14:paraId="7ECE396D" w14:textId="77777777" w:rsidR="00F36EB0" w:rsidRPr="00F36EB0" w:rsidRDefault="00F36EB0" w:rsidP="00131619">
            <w:pPr>
              <w:spacing w:before="120" w:after="120" w:line="276" w:lineRule="auto"/>
              <w:ind w:right="48"/>
              <w:jc w:val="both"/>
              <w:rPr>
                <w:rFonts w:cs="Times New Roman"/>
                <w:noProof/>
              </w:rPr>
            </w:pPr>
            <w:r w:rsidRPr="00F36EB0">
              <w:rPr>
                <w:rFonts w:cs="Times New Roman"/>
                <w:noProof/>
                <w:lang w:val="en-US"/>
              </w:rPr>
              <w:lastRenderedPageBreak/>
              <w:drawing>
                <wp:anchor distT="0" distB="0" distL="114300" distR="114300" simplePos="0" relativeHeight="251730944" behindDoc="0" locked="0" layoutInCell="1" allowOverlap="1" wp14:anchorId="4714E7F9" wp14:editId="0814178C">
                  <wp:simplePos x="0" y="0"/>
                  <wp:positionH relativeFrom="column">
                    <wp:posOffset>163195</wp:posOffset>
                  </wp:positionH>
                  <wp:positionV relativeFrom="paragraph">
                    <wp:posOffset>55245</wp:posOffset>
                  </wp:positionV>
                  <wp:extent cx="1723810" cy="1057143"/>
                  <wp:effectExtent l="0" t="0" r="0" b="0"/>
                  <wp:wrapNone/>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9">
                            <a:extLst>
                              <a:ext uri="{28A0092B-C50C-407E-A947-70E740481C1C}">
                                <a14:useLocalDpi xmlns:a14="http://schemas.microsoft.com/office/drawing/2010/main" val="0"/>
                              </a:ext>
                            </a:extLst>
                          </a:blip>
                          <a:stretch>
                            <a:fillRect/>
                          </a:stretch>
                        </pic:blipFill>
                        <pic:spPr>
                          <a:xfrm>
                            <a:off x="0" y="0"/>
                            <a:ext cx="1723810" cy="1057143"/>
                          </a:xfrm>
                          <a:prstGeom prst="rect">
                            <a:avLst/>
                          </a:prstGeom>
                        </pic:spPr>
                      </pic:pic>
                    </a:graphicData>
                  </a:graphic>
                  <wp14:sizeRelH relativeFrom="page">
                    <wp14:pctWidth>0</wp14:pctWidth>
                  </wp14:sizeRelH>
                  <wp14:sizeRelV relativeFrom="page">
                    <wp14:pctHeight>0</wp14:pctHeight>
                  </wp14:sizeRelV>
                </wp:anchor>
              </w:drawing>
            </w:r>
          </w:p>
        </w:tc>
      </w:tr>
    </w:tbl>
    <w:p w14:paraId="24CD7F1A" w14:textId="77777777" w:rsidR="00F36EB0" w:rsidRPr="00F36EB0" w:rsidRDefault="00F36EB0" w:rsidP="00765110">
      <w:pPr>
        <w:spacing w:before="120" w:after="120" w:line="276" w:lineRule="auto"/>
        <w:jc w:val="both"/>
        <w:rPr>
          <w:rFonts w:ascii="Times New Roman" w:eastAsia="Times New Roman" w:hAnsi="Times New Roman" w:cs="Times New Roman"/>
          <w:sz w:val="26"/>
          <w:szCs w:val="28"/>
        </w:rPr>
      </w:pPr>
      <w:r w:rsidRPr="00F36EB0">
        <w:rPr>
          <w:rFonts w:ascii="Times New Roman" w:eastAsia="Times New Roman" w:hAnsi="Times New Roman" w:cs="Times New Roman"/>
          <w:b/>
          <w:sz w:val="26"/>
          <w:szCs w:val="28"/>
        </w:rPr>
        <w:lastRenderedPageBreak/>
        <w:t xml:space="preserve">Câu 12 (TH). </w:t>
      </w:r>
      <w:r w:rsidRPr="00F36EB0">
        <w:rPr>
          <w:rFonts w:ascii="Times New Roman" w:eastAsia="Times New Roman" w:hAnsi="Times New Roman" w:cs="Times New Roman"/>
          <w:sz w:val="26"/>
          <w:szCs w:val="28"/>
        </w:rPr>
        <w:t>Một tam giác cân có số đo góc ở đáy bằng 50</w:t>
      </w:r>
      <w:r w:rsidRPr="00F36EB0">
        <w:rPr>
          <w:rFonts w:ascii="Times New Roman" w:eastAsia="Times New Roman" w:hAnsi="Times New Roman" w:cs="Times New Roman"/>
          <w:sz w:val="26"/>
          <w:szCs w:val="28"/>
          <w:vertAlign w:val="superscript"/>
        </w:rPr>
        <w:t>0</w:t>
      </w:r>
      <w:r w:rsidRPr="00F36EB0">
        <w:rPr>
          <w:rFonts w:ascii="Times New Roman" w:eastAsia="Times New Roman" w:hAnsi="Times New Roman" w:cs="Times New Roman"/>
          <w:sz w:val="26"/>
          <w:szCs w:val="28"/>
        </w:rPr>
        <w:t xml:space="preserve"> thì số đo góc đỉnh là</w:t>
      </w:r>
    </w:p>
    <w:p w14:paraId="7A91DCA9" w14:textId="77777777" w:rsidR="00F36EB0" w:rsidRPr="00F36EB0" w:rsidRDefault="00F36EB0" w:rsidP="00143943">
      <w:pPr>
        <w:tabs>
          <w:tab w:val="left" w:pos="200"/>
          <w:tab w:val="left" w:pos="2700"/>
          <w:tab w:val="left" w:pos="5200"/>
          <w:tab w:val="left" w:pos="7700"/>
        </w:tabs>
        <w:spacing w:before="120" w:after="120" w:line="276" w:lineRule="auto"/>
        <w:rPr>
          <w:rFonts w:ascii="Times New Roman" w:eastAsia="Times New Roman" w:hAnsi="Times New Roman" w:cs="Times New Roman"/>
          <w:sz w:val="26"/>
          <w:szCs w:val="28"/>
        </w:rPr>
      </w:pPr>
      <w:r w:rsidRPr="00F36EB0">
        <w:rPr>
          <w:rFonts w:ascii="Times New Roman" w:eastAsia="Times New Roman" w:hAnsi="Times New Roman" w:cs="Times New Roman"/>
          <w:sz w:val="26"/>
          <w:szCs w:val="28"/>
        </w:rPr>
        <w:tab/>
        <w:t>A. 60</w:t>
      </w:r>
      <w:r w:rsidRPr="00F36EB0">
        <w:rPr>
          <w:rFonts w:ascii="Times New Roman" w:eastAsia="Times New Roman" w:hAnsi="Times New Roman" w:cs="Times New Roman"/>
          <w:sz w:val="26"/>
          <w:szCs w:val="28"/>
          <w:vertAlign w:val="superscript"/>
        </w:rPr>
        <w:t>0</w:t>
      </w:r>
      <w:r w:rsidRPr="00F36EB0">
        <w:rPr>
          <w:rFonts w:ascii="Times New Roman" w:eastAsia="Times New Roman" w:hAnsi="Times New Roman" w:cs="Times New Roman"/>
          <w:sz w:val="26"/>
          <w:szCs w:val="28"/>
        </w:rPr>
        <w:t>.</w:t>
      </w:r>
      <w:r w:rsidRPr="00F36EB0">
        <w:rPr>
          <w:rFonts w:ascii="Times New Roman" w:eastAsia="Times New Roman" w:hAnsi="Times New Roman" w:cs="Times New Roman"/>
          <w:sz w:val="26"/>
          <w:szCs w:val="28"/>
        </w:rPr>
        <w:tab/>
        <w:t>B. 90</w:t>
      </w:r>
      <w:r w:rsidRPr="00F36EB0">
        <w:rPr>
          <w:rFonts w:ascii="Times New Roman" w:eastAsia="Times New Roman" w:hAnsi="Times New Roman" w:cs="Times New Roman"/>
          <w:sz w:val="26"/>
          <w:szCs w:val="28"/>
          <w:vertAlign w:val="superscript"/>
        </w:rPr>
        <w:t>0</w:t>
      </w:r>
      <w:r w:rsidRPr="00F36EB0">
        <w:rPr>
          <w:rFonts w:ascii="Times New Roman" w:eastAsia="Times New Roman" w:hAnsi="Times New Roman" w:cs="Times New Roman"/>
          <w:sz w:val="26"/>
          <w:szCs w:val="28"/>
        </w:rPr>
        <w:t>.</w:t>
      </w:r>
      <w:r w:rsidRPr="00F36EB0">
        <w:rPr>
          <w:rFonts w:ascii="Times New Roman" w:eastAsia="Times New Roman" w:hAnsi="Times New Roman" w:cs="Times New Roman"/>
          <w:sz w:val="26"/>
          <w:szCs w:val="28"/>
        </w:rPr>
        <w:tab/>
        <w:t>C50</w:t>
      </w:r>
      <w:r w:rsidRPr="00F36EB0">
        <w:rPr>
          <w:rFonts w:ascii="Times New Roman" w:eastAsia="Times New Roman" w:hAnsi="Times New Roman" w:cs="Times New Roman"/>
          <w:sz w:val="26"/>
          <w:szCs w:val="28"/>
          <w:vertAlign w:val="superscript"/>
        </w:rPr>
        <w:t>0</w:t>
      </w:r>
      <w:r w:rsidRPr="00F36EB0">
        <w:rPr>
          <w:rFonts w:ascii="Times New Roman" w:eastAsia="Times New Roman" w:hAnsi="Times New Roman" w:cs="Times New Roman"/>
          <w:sz w:val="26"/>
          <w:szCs w:val="28"/>
        </w:rPr>
        <w:t>.</w:t>
      </w:r>
      <w:r w:rsidRPr="00F36EB0">
        <w:rPr>
          <w:rFonts w:ascii="Times New Roman" w:eastAsia="Times New Roman" w:hAnsi="Times New Roman" w:cs="Times New Roman"/>
          <w:sz w:val="26"/>
          <w:szCs w:val="28"/>
        </w:rPr>
        <w:tab/>
        <w:t>D. 40</w:t>
      </w:r>
      <w:r w:rsidRPr="00F36EB0">
        <w:rPr>
          <w:rFonts w:ascii="Times New Roman" w:eastAsia="Times New Roman" w:hAnsi="Times New Roman" w:cs="Times New Roman"/>
          <w:sz w:val="26"/>
          <w:szCs w:val="28"/>
          <w:vertAlign w:val="superscript"/>
        </w:rPr>
        <w:t>0</w:t>
      </w:r>
      <w:r w:rsidRPr="00F36EB0">
        <w:rPr>
          <w:rFonts w:ascii="Times New Roman" w:eastAsia="Times New Roman" w:hAnsi="Times New Roman" w:cs="Times New Roman"/>
          <w:sz w:val="26"/>
          <w:szCs w:val="28"/>
        </w:rPr>
        <w:t>.</w:t>
      </w:r>
    </w:p>
    <w:p w14:paraId="48CB45E4" w14:textId="77777777" w:rsidR="00F36EB0" w:rsidRPr="00F36EB0" w:rsidRDefault="00F36EB0" w:rsidP="00143943">
      <w:pPr>
        <w:spacing w:before="120" w:after="120" w:line="276" w:lineRule="auto"/>
        <w:jc w:val="both"/>
        <w:rPr>
          <w:rFonts w:ascii="Times New Roman" w:eastAsia="Times New Roman" w:hAnsi="Times New Roman" w:cs="Times New Roman"/>
          <w:sz w:val="26"/>
          <w:szCs w:val="28"/>
        </w:rPr>
      </w:pPr>
      <w:r w:rsidRPr="00F36EB0">
        <w:rPr>
          <w:rFonts w:ascii="Times New Roman" w:eastAsia="Times New Roman" w:hAnsi="Times New Roman" w:cs="Times New Roman"/>
          <w:b/>
          <w:sz w:val="26"/>
          <w:szCs w:val="28"/>
        </w:rPr>
        <w:t>II. PHẦN TỰ LUẬN (7điểm):</w:t>
      </w:r>
    </w:p>
    <w:p w14:paraId="39451777" w14:textId="77777777" w:rsidR="00F36EB0" w:rsidRPr="00F36EB0" w:rsidRDefault="00F36EB0" w:rsidP="00143943">
      <w:pPr>
        <w:spacing w:before="120" w:after="120" w:line="276" w:lineRule="auto"/>
        <w:jc w:val="both"/>
        <w:rPr>
          <w:rFonts w:ascii="Times New Roman" w:eastAsia="Times New Roman" w:hAnsi="Times New Roman" w:cs="Times New Roman"/>
          <w:b/>
          <w:sz w:val="26"/>
          <w:szCs w:val="28"/>
        </w:rPr>
      </w:pPr>
      <w:r w:rsidRPr="00F36EB0">
        <w:rPr>
          <w:rFonts w:ascii="Times New Roman" w:eastAsia="Times New Roman" w:hAnsi="Times New Roman" w:cs="Times New Roman"/>
          <w:b/>
          <w:sz w:val="26"/>
          <w:szCs w:val="28"/>
        </w:rPr>
        <w:t>Câu 1 (NB). (</w:t>
      </w:r>
      <w:r w:rsidRPr="00F36EB0">
        <w:rPr>
          <w:rFonts w:ascii="Times New Roman" w:eastAsia="Times New Roman" w:hAnsi="Times New Roman" w:cs="Times New Roman"/>
          <w:b/>
          <w:i/>
          <w:sz w:val="26"/>
          <w:szCs w:val="28"/>
        </w:rPr>
        <w:t>1,5 điểm</w:t>
      </w:r>
      <w:r w:rsidRPr="00F36EB0">
        <w:rPr>
          <w:rFonts w:ascii="Times New Roman" w:eastAsia="Times New Roman" w:hAnsi="Times New Roman" w:cs="Times New Roman"/>
          <w:b/>
          <w:sz w:val="26"/>
          <w:szCs w:val="28"/>
        </w:rPr>
        <w:t xml:space="preserve">). </w:t>
      </w:r>
    </w:p>
    <w:p w14:paraId="2AA20FB1" w14:textId="77777777" w:rsidR="00F36EB0" w:rsidRPr="00F36EB0" w:rsidRDefault="00F36EB0" w:rsidP="00BC23C1">
      <w:pPr>
        <w:spacing w:before="120" w:after="120" w:line="276" w:lineRule="auto"/>
        <w:ind w:firstLine="720"/>
        <w:jc w:val="both"/>
        <w:rPr>
          <w:rFonts w:ascii="Times New Roman" w:eastAsia="Times New Roman" w:hAnsi="Times New Roman" w:cs="Times New Roman"/>
          <w:sz w:val="26"/>
          <w:szCs w:val="28"/>
        </w:rPr>
      </w:pPr>
      <w:r w:rsidRPr="00F36EB0">
        <w:rPr>
          <w:rFonts w:ascii="Times New Roman" w:eastAsia="Times New Roman" w:hAnsi="Times New Roman" w:cs="Times New Roman"/>
          <w:sz w:val="26"/>
          <w:szCs w:val="28"/>
        </w:rPr>
        <w:t>a)</w:t>
      </w:r>
      <w:r w:rsidRPr="00F36EB0">
        <w:rPr>
          <w:rFonts w:ascii="Times New Roman" w:eastAsia="Times New Roman" w:hAnsi="Times New Roman" w:cs="Times New Roman"/>
          <w:b/>
          <w:sz w:val="26"/>
          <w:szCs w:val="28"/>
        </w:rPr>
        <w:t xml:space="preserve"> </w:t>
      </w:r>
      <w:r w:rsidRPr="00F36EB0">
        <w:rPr>
          <w:rFonts w:ascii="Times New Roman" w:eastAsia="Times New Roman" w:hAnsi="Times New Roman" w:cs="Times New Roman"/>
          <w:sz w:val="26"/>
          <w:szCs w:val="28"/>
        </w:rPr>
        <w:t xml:space="preserve">Tính giá trị của biểu thức 4x-3  tại x =2 </w:t>
      </w:r>
    </w:p>
    <w:p w14:paraId="2640BC83" w14:textId="77777777" w:rsidR="00F36EB0" w:rsidRPr="00F36EB0" w:rsidRDefault="00F36EB0" w:rsidP="00114B34">
      <w:pPr>
        <w:spacing w:before="120" w:after="120" w:line="276" w:lineRule="auto"/>
        <w:ind w:firstLine="720"/>
        <w:jc w:val="both"/>
        <w:rPr>
          <w:rFonts w:ascii="Times New Roman" w:eastAsia="Times New Roman" w:hAnsi="Times New Roman" w:cs="Times New Roman"/>
          <w:sz w:val="26"/>
          <w:szCs w:val="28"/>
        </w:rPr>
      </w:pPr>
      <w:r w:rsidRPr="00F36EB0">
        <w:rPr>
          <w:rFonts w:ascii="Times New Roman" w:eastAsia="Times New Roman" w:hAnsi="Times New Roman" w:cs="Times New Roman"/>
          <w:sz w:val="26"/>
          <w:szCs w:val="28"/>
        </w:rPr>
        <w:t>b) Sắp xếp đa thức A(x)=-5-2x</w:t>
      </w:r>
      <w:r w:rsidRPr="00F36EB0">
        <w:rPr>
          <w:rFonts w:ascii="Times New Roman" w:eastAsia="Times New Roman" w:hAnsi="Times New Roman" w:cs="Times New Roman"/>
          <w:sz w:val="26"/>
          <w:szCs w:val="28"/>
          <w:vertAlign w:val="superscript"/>
        </w:rPr>
        <w:t>2</w:t>
      </w:r>
      <w:r w:rsidRPr="00F36EB0">
        <w:rPr>
          <w:rFonts w:ascii="Times New Roman" w:eastAsia="Times New Roman" w:hAnsi="Times New Roman" w:cs="Times New Roman"/>
          <w:sz w:val="26"/>
          <w:szCs w:val="28"/>
        </w:rPr>
        <w:t xml:space="preserve">+4x theo lũy thừa giảm của biến. </w:t>
      </w:r>
    </w:p>
    <w:p w14:paraId="1C8CC4CF" w14:textId="77777777" w:rsidR="00F36EB0" w:rsidRPr="00F36EB0" w:rsidRDefault="00F36EB0" w:rsidP="00114B34">
      <w:pPr>
        <w:spacing w:before="120" w:after="120" w:line="276" w:lineRule="auto"/>
        <w:ind w:firstLine="720"/>
        <w:jc w:val="both"/>
        <w:rPr>
          <w:rFonts w:ascii="Times New Roman" w:eastAsia="Times New Roman" w:hAnsi="Times New Roman" w:cs="Times New Roman"/>
          <w:sz w:val="26"/>
          <w:szCs w:val="28"/>
        </w:rPr>
      </w:pPr>
      <w:r w:rsidRPr="00F36EB0">
        <w:rPr>
          <w:rFonts w:ascii="Times New Roman" w:eastAsia="Times New Roman" w:hAnsi="Times New Roman" w:cs="Times New Roman"/>
          <w:sz w:val="26"/>
          <w:szCs w:val="28"/>
        </w:rPr>
        <w:t>c)Tìm hệ số tự do, hệ số cao nhất của đa thức A(x)</w:t>
      </w:r>
    </w:p>
    <w:p w14:paraId="5F66FD28" w14:textId="77777777" w:rsidR="00F36EB0" w:rsidRPr="00F36EB0" w:rsidRDefault="00F36EB0" w:rsidP="00143943">
      <w:pPr>
        <w:spacing w:before="120" w:after="120" w:line="276" w:lineRule="auto"/>
        <w:jc w:val="both"/>
        <w:rPr>
          <w:rFonts w:ascii="Times New Roman" w:eastAsia="Times New Roman" w:hAnsi="Times New Roman" w:cs="Times New Roman"/>
          <w:sz w:val="26"/>
          <w:szCs w:val="28"/>
        </w:rPr>
      </w:pPr>
      <w:r w:rsidRPr="00F36EB0">
        <w:rPr>
          <w:rFonts w:ascii="Times New Roman" w:eastAsia="Times New Roman" w:hAnsi="Times New Roman" w:cs="Times New Roman"/>
          <w:b/>
          <w:sz w:val="26"/>
          <w:szCs w:val="28"/>
        </w:rPr>
        <w:t xml:space="preserve">Câu 2 (TH). </w:t>
      </w:r>
      <w:r w:rsidRPr="00F36EB0">
        <w:rPr>
          <w:rFonts w:ascii="Times New Roman" w:eastAsia="Times New Roman" w:hAnsi="Times New Roman" w:cs="Times New Roman"/>
          <w:b/>
          <w:i/>
          <w:sz w:val="26"/>
          <w:szCs w:val="28"/>
        </w:rPr>
        <w:t>(1 điểm).</w:t>
      </w:r>
      <w:r w:rsidRPr="00F36EB0">
        <w:rPr>
          <w:rFonts w:ascii="Times New Roman" w:eastAsia="Times New Roman" w:hAnsi="Times New Roman" w:cs="Times New Roman"/>
          <w:b/>
          <w:iCs/>
          <w:sz w:val="26"/>
          <w:szCs w:val="28"/>
        </w:rPr>
        <w:t xml:space="preserve"> </w:t>
      </w:r>
      <w:r w:rsidRPr="00F36EB0">
        <w:rPr>
          <w:rFonts w:ascii="Times New Roman" w:eastAsia="Times New Roman" w:hAnsi="Times New Roman" w:cs="Times New Roman"/>
          <w:b/>
          <w:sz w:val="26"/>
          <w:szCs w:val="28"/>
        </w:rPr>
        <w:t xml:space="preserve"> </w:t>
      </w:r>
      <w:r w:rsidRPr="00F36EB0">
        <w:rPr>
          <w:rFonts w:ascii="Times New Roman" w:eastAsia="Times New Roman" w:hAnsi="Times New Roman" w:cs="Times New Roman"/>
          <w:sz w:val="26"/>
          <w:szCs w:val="28"/>
        </w:rPr>
        <w:t xml:space="preserve">Tìm hai số x, y biết: </w:t>
      </w:r>
      <w:r w:rsidRPr="00F36EB0">
        <w:rPr>
          <w:rFonts w:ascii="Times New Roman" w:eastAsia="Times New Roman" w:hAnsi="Times New Roman" w:cs="Times New Roman"/>
          <w:noProof/>
          <w:position w:val="-24"/>
          <w:sz w:val="26"/>
          <w:szCs w:val="28"/>
        </w:rPr>
        <w:object w:dxaOrig="660" w:dyaOrig="620" w14:anchorId="78047BE3">
          <v:shape id="_x0000_i1803" type="#_x0000_t75" style="width:33pt;height:31.5pt" o:ole="">
            <v:imagedata r:id="rId66" o:title=""/>
          </v:shape>
          <o:OLEObject Type="Embed" ProgID="Equation.DSMT4" ShapeID="_x0000_i1803" DrawAspect="Content" ObjectID="_1738861814" r:id="rId1530"/>
        </w:object>
      </w:r>
      <w:r w:rsidRPr="00F36EB0">
        <w:rPr>
          <w:rFonts w:ascii="Times New Roman" w:eastAsia="Times New Roman" w:hAnsi="Times New Roman" w:cs="Times New Roman"/>
          <w:sz w:val="26"/>
          <w:szCs w:val="28"/>
        </w:rPr>
        <w:t xml:space="preserve">và </w:t>
      </w:r>
      <w:r w:rsidRPr="00F36EB0">
        <w:rPr>
          <w:rFonts w:ascii="Times New Roman" w:hAnsi="Times New Roman" w:cs="Times New Roman"/>
          <w:noProof/>
          <w:position w:val="-10"/>
          <w:sz w:val="22"/>
        </w:rPr>
        <w:object w:dxaOrig="960" w:dyaOrig="320" w14:anchorId="5F11B8B0">
          <v:shape id="_x0000_i1804" type="#_x0000_t75" style="width:47.25pt;height:15.75pt" o:ole="">
            <v:imagedata r:id="rId1531" o:title=""/>
          </v:shape>
          <o:OLEObject Type="Embed" ProgID="Equation.DSMT4" ShapeID="_x0000_i1804" DrawAspect="Content" ObjectID="_1738861815" r:id="rId1532"/>
        </w:object>
      </w:r>
    </w:p>
    <w:p w14:paraId="0D0ADE12" w14:textId="77777777" w:rsidR="00F36EB0" w:rsidRPr="00F36EB0" w:rsidRDefault="00F36EB0" w:rsidP="00143943">
      <w:pPr>
        <w:spacing w:before="120" w:after="120" w:line="276" w:lineRule="auto"/>
        <w:jc w:val="both"/>
        <w:rPr>
          <w:rFonts w:ascii="Times New Roman" w:hAnsi="Times New Roman" w:cs="Times New Roman"/>
          <w:bCs/>
          <w:sz w:val="26"/>
          <w:szCs w:val="28"/>
        </w:rPr>
      </w:pPr>
      <w:r w:rsidRPr="00F36EB0">
        <w:rPr>
          <w:rFonts w:ascii="Times New Roman" w:eastAsia="Times New Roman" w:hAnsi="Times New Roman" w:cs="Times New Roman"/>
          <w:b/>
          <w:sz w:val="26"/>
          <w:szCs w:val="28"/>
        </w:rPr>
        <w:t xml:space="preserve">Câu 3 (VD). </w:t>
      </w:r>
      <w:r w:rsidRPr="00F36EB0">
        <w:rPr>
          <w:rFonts w:ascii="Times New Roman" w:eastAsia="Times New Roman" w:hAnsi="Times New Roman" w:cs="Times New Roman"/>
          <w:b/>
          <w:i/>
          <w:sz w:val="26"/>
          <w:szCs w:val="28"/>
        </w:rPr>
        <w:t>(1 điểm).</w:t>
      </w:r>
      <w:r w:rsidRPr="00F36EB0">
        <w:rPr>
          <w:rFonts w:ascii="Times New Roman" w:eastAsia="Times New Roman" w:hAnsi="Times New Roman" w:cs="Times New Roman"/>
          <w:b/>
          <w:iCs/>
          <w:sz w:val="26"/>
          <w:szCs w:val="28"/>
        </w:rPr>
        <w:t xml:space="preserve"> </w:t>
      </w:r>
      <w:r w:rsidRPr="00F36EB0">
        <w:rPr>
          <w:rFonts w:ascii="Times New Roman" w:hAnsi="Times New Roman" w:cs="Times New Roman"/>
          <w:sz w:val="26"/>
          <w:szCs w:val="28"/>
        </w:rPr>
        <w:t xml:space="preserve"> </w:t>
      </w:r>
      <w:r w:rsidRPr="00F36EB0">
        <w:rPr>
          <w:rFonts w:ascii="Times New Roman" w:hAnsi="Times New Roman" w:cs="Times New Roman"/>
          <w:bCs/>
          <w:sz w:val="26"/>
          <w:szCs w:val="28"/>
        </w:rPr>
        <w:t>Số học sinh ba lớp 7A; 7B; 7C tỉ lệ với 5; 6; 7 . Tính số học sinh của mỗi lớp, biết rằng 3 lớp có tổng cộng 108 học sinh.</w:t>
      </w:r>
    </w:p>
    <w:p w14:paraId="74F619A6" w14:textId="77777777" w:rsidR="00F36EB0" w:rsidRPr="00F36EB0" w:rsidRDefault="00F36EB0" w:rsidP="00CB64F1">
      <w:pPr>
        <w:spacing w:line="360" w:lineRule="auto"/>
        <w:jc w:val="both"/>
        <w:rPr>
          <w:rFonts w:ascii="Times New Roman" w:hAnsi="Times New Roman" w:cs="Times New Roman"/>
          <w:b/>
          <w:bCs/>
          <w:sz w:val="28"/>
          <w:szCs w:val="28"/>
          <w:lang w:val="sv-SE"/>
        </w:rPr>
      </w:pPr>
      <w:r w:rsidRPr="00F36EB0">
        <w:rPr>
          <w:rFonts w:ascii="Times New Roman" w:eastAsia="Times" w:hAnsi="Times New Roman" w:cs="Times New Roman"/>
          <w:b/>
          <w:sz w:val="26"/>
          <w:szCs w:val="28"/>
          <w:lang w:val="pt-BR"/>
        </w:rPr>
        <w:t xml:space="preserve">Câu 4 . </w:t>
      </w:r>
      <w:r w:rsidRPr="00F36EB0">
        <w:rPr>
          <w:rFonts w:ascii="Times New Roman" w:eastAsia="Times New Roman" w:hAnsi="Times New Roman" w:cs="Times New Roman"/>
          <w:b/>
          <w:i/>
          <w:sz w:val="26"/>
          <w:szCs w:val="28"/>
          <w:lang w:val="pt-BR"/>
        </w:rPr>
        <w:t>(2.5 điểm).</w:t>
      </w:r>
      <w:r w:rsidRPr="00F36EB0">
        <w:rPr>
          <w:rFonts w:ascii="Times New Roman" w:eastAsia="Times" w:hAnsi="Times New Roman" w:cs="Times New Roman"/>
          <w:sz w:val="26"/>
          <w:szCs w:val="28"/>
          <w:lang w:val="pt-BR"/>
        </w:rPr>
        <w:t xml:space="preserve"> </w:t>
      </w:r>
      <w:r w:rsidRPr="00F36EB0">
        <w:rPr>
          <w:rFonts w:ascii="Times New Roman" w:hAnsi="Times New Roman" w:cs="Times New Roman"/>
          <w:sz w:val="28"/>
          <w:szCs w:val="28"/>
          <w:lang w:val="sv-SE"/>
        </w:rPr>
        <w:t xml:space="preserve">Cho tam giác ABC vuông tại A có </w:t>
      </w:r>
      <m:oMath>
        <m:acc>
          <m:accPr>
            <m:ctrlPr>
              <w:rPr>
                <w:rFonts w:ascii="Cambria Math" w:hAnsi="Cambria Math" w:cs="Times New Roman"/>
                <w:i/>
                <w:sz w:val="28"/>
                <w:szCs w:val="28"/>
                <w:lang w:val="sv-SE"/>
              </w:rPr>
            </m:ctrlPr>
          </m:accPr>
          <m:e>
            <m:r>
              <w:rPr>
                <w:rFonts w:ascii="Cambria Math" w:hAnsi="Cambria Math" w:cs="Times New Roman"/>
                <w:sz w:val="28"/>
                <w:szCs w:val="28"/>
                <w:lang w:val="sv-SE"/>
              </w:rPr>
              <m:t>B</m:t>
            </m:r>
          </m:e>
        </m:acc>
      </m:oMath>
      <w:r w:rsidRPr="00F36EB0">
        <w:rPr>
          <w:rFonts w:ascii="Times New Roman" w:hAnsi="Times New Roman" w:cs="Times New Roman"/>
          <w:sz w:val="28"/>
          <w:szCs w:val="28"/>
          <w:lang w:val="sv-SE"/>
        </w:rPr>
        <w:t xml:space="preserve"> = 60</w:t>
      </w:r>
      <w:r w:rsidRPr="00F36EB0">
        <w:rPr>
          <w:rFonts w:ascii="Times New Roman" w:hAnsi="Times New Roman" w:cs="Times New Roman"/>
          <w:sz w:val="28"/>
          <w:szCs w:val="28"/>
          <w:vertAlign w:val="superscript"/>
          <w:lang w:val="sv-SE"/>
        </w:rPr>
        <w:t>0</w:t>
      </w:r>
      <w:r w:rsidRPr="00F36EB0">
        <w:rPr>
          <w:rFonts w:ascii="Times New Roman" w:hAnsi="Times New Roman" w:cs="Times New Roman"/>
          <w:sz w:val="28"/>
          <w:szCs w:val="28"/>
          <w:lang w:val="sv-SE"/>
        </w:rPr>
        <w:t>. Tia phân giác của góc B cắt AC tại E, kẻ EH vuông góc với BC tại H.</w:t>
      </w:r>
    </w:p>
    <w:p w14:paraId="2042EF97" w14:textId="77777777" w:rsidR="00F36EB0" w:rsidRPr="00F36EB0" w:rsidRDefault="00F36EB0" w:rsidP="00CB64F1">
      <w:pPr>
        <w:spacing w:line="360" w:lineRule="auto"/>
        <w:ind w:firstLine="540"/>
        <w:jc w:val="both"/>
        <w:rPr>
          <w:rFonts w:ascii="Times New Roman" w:hAnsi="Times New Roman" w:cs="Times New Roman"/>
          <w:b/>
          <w:sz w:val="28"/>
          <w:szCs w:val="28"/>
          <w:lang w:val="sv-SE"/>
        </w:rPr>
      </w:pPr>
      <w:r w:rsidRPr="00F36EB0">
        <w:rPr>
          <w:rFonts w:ascii="Times New Roman" w:hAnsi="Times New Roman" w:cs="Times New Roman"/>
          <w:b/>
          <w:bCs/>
          <w:sz w:val="28"/>
          <w:szCs w:val="28"/>
          <w:lang w:val="sv-SE"/>
        </w:rPr>
        <w:t>a/(TH)</w:t>
      </w:r>
      <w:r w:rsidRPr="00F36EB0">
        <w:rPr>
          <w:rFonts w:ascii="Times New Roman" w:hAnsi="Times New Roman" w:cs="Times New Roman"/>
          <w:sz w:val="28"/>
          <w:szCs w:val="28"/>
          <w:lang w:val="sv-SE"/>
        </w:rPr>
        <w:t>Tính số đo của góc C, từ đó so sánh các cạnh của tam giác ABC.</w:t>
      </w:r>
    </w:p>
    <w:p w14:paraId="42EE381E" w14:textId="77777777" w:rsidR="00F36EB0" w:rsidRPr="00F36EB0" w:rsidRDefault="00F36EB0" w:rsidP="00246CF4">
      <w:pPr>
        <w:spacing w:line="360" w:lineRule="auto"/>
        <w:ind w:firstLine="540"/>
        <w:jc w:val="both"/>
        <w:rPr>
          <w:rFonts w:ascii="Times New Roman" w:hAnsi="Times New Roman" w:cs="Times New Roman"/>
          <w:sz w:val="28"/>
          <w:szCs w:val="28"/>
          <w:lang w:val="sv-SE"/>
        </w:rPr>
      </w:pPr>
      <w:r w:rsidRPr="00F36EB0">
        <w:rPr>
          <w:rFonts w:ascii="Times New Roman" w:hAnsi="Times New Roman" w:cs="Times New Roman"/>
          <w:b/>
          <w:noProof/>
          <w:sz w:val="28"/>
          <w:szCs w:val="28"/>
          <w:lang w:val="en-US"/>
        </w:rPr>
        <w:drawing>
          <wp:anchor distT="0" distB="0" distL="114300" distR="114300" simplePos="0" relativeHeight="251727872" behindDoc="0" locked="0" layoutInCell="1" allowOverlap="1" wp14:anchorId="05D81268" wp14:editId="4D46CA44">
            <wp:simplePos x="0" y="0"/>
            <wp:positionH relativeFrom="column">
              <wp:posOffset>4831080</wp:posOffset>
            </wp:positionH>
            <wp:positionV relativeFrom="paragraph">
              <wp:posOffset>147955</wp:posOffset>
            </wp:positionV>
            <wp:extent cx="2870835" cy="1995805"/>
            <wp:effectExtent l="0" t="0" r="0" b="0"/>
            <wp:wrapNone/>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2870835" cy="1995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36EB0">
        <w:rPr>
          <w:rFonts w:ascii="Times New Roman" w:hAnsi="Times New Roman" w:cs="Times New Roman"/>
          <w:b/>
          <w:bCs/>
          <w:sz w:val="28"/>
          <w:szCs w:val="28"/>
          <w:lang w:val="sv-SE"/>
        </w:rPr>
        <w:t>b)(VD)</w:t>
      </w:r>
      <w:r w:rsidRPr="00F36EB0">
        <w:rPr>
          <w:rFonts w:ascii="Times New Roman" w:hAnsi="Times New Roman" w:cs="Times New Roman"/>
          <w:sz w:val="28"/>
          <w:szCs w:val="28"/>
          <w:lang w:val="sv-SE"/>
        </w:rPr>
        <w:t xml:space="preserve"> Tam giác ABH là tam giác gì?</w:t>
      </w:r>
    </w:p>
    <w:p w14:paraId="47EB9C95" w14:textId="77777777" w:rsidR="00F36EB0" w:rsidRPr="00F36EB0" w:rsidRDefault="00F36EB0" w:rsidP="00246CF4">
      <w:pPr>
        <w:spacing w:before="120" w:line="360" w:lineRule="auto"/>
        <w:jc w:val="both"/>
        <w:rPr>
          <w:rFonts w:ascii="Times New Roman" w:hAnsi="Times New Roman" w:cs="Times New Roman"/>
          <w:sz w:val="28"/>
          <w:szCs w:val="28"/>
          <w:lang w:val="sv-SE"/>
        </w:rPr>
      </w:pPr>
      <w:r w:rsidRPr="00F36EB0">
        <w:rPr>
          <w:rFonts w:ascii="Times New Roman" w:hAnsi="Times New Roman" w:cs="Times New Roman"/>
          <w:b/>
          <w:bCs/>
          <w:sz w:val="28"/>
          <w:szCs w:val="28"/>
          <w:lang w:val="sv-SE"/>
        </w:rPr>
        <w:t xml:space="preserve">Câu 5 [VDC]. </w:t>
      </w:r>
      <w:r w:rsidRPr="00F36EB0">
        <w:rPr>
          <w:rFonts w:ascii="Times New Roman" w:hAnsi="Times New Roman" w:cs="Times New Roman"/>
          <w:b/>
          <w:bCs/>
          <w:i/>
          <w:sz w:val="28"/>
          <w:szCs w:val="28"/>
          <w:lang w:val="sv-SE"/>
        </w:rPr>
        <w:t>(1,0 điểm)</w:t>
      </w:r>
      <w:r w:rsidRPr="00F36EB0">
        <w:rPr>
          <w:rFonts w:ascii="Times New Roman" w:hAnsi="Times New Roman" w:cs="Times New Roman"/>
          <w:b/>
          <w:bCs/>
          <w:sz w:val="28"/>
          <w:szCs w:val="28"/>
          <w:lang w:val="sv-SE"/>
        </w:rPr>
        <w:t xml:space="preserve"> </w:t>
      </w:r>
      <w:r w:rsidRPr="00F36EB0">
        <w:rPr>
          <w:rFonts w:ascii="Times New Roman" w:hAnsi="Times New Roman" w:cs="Times New Roman"/>
          <w:sz w:val="28"/>
          <w:szCs w:val="28"/>
          <w:lang w:val="sv-SE"/>
        </w:rPr>
        <w:t xml:space="preserve"> Một sơi dây thép dài 120cm. Cần đánh dấu trên </w:t>
      </w:r>
    </w:p>
    <w:p w14:paraId="34E2D71F" w14:textId="77777777" w:rsidR="00F36EB0" w:rsidRPr="00F36EB0" w:rsidRDefault="00F36EB0" w:rsidP="00246CF4">
      <w:pPr>
        <w:spacing w:line="360" w:lineRule="auto"/>
        <w:jc w:val="both"/>
        <w:rPr>
          <w:rFonts w:ascii="Times New Roman" w:hAnsi="Times New Roman" w:cs="Times New Roman"/>
          <w:sz w:val="28"/>
          <w:szCs w:val="28"/>
          <w:lang w:val="sv-SE"/>
        </w:rPr>
      </w:pPr>
      <w:r w:rsidRPr="00F36EB0">
        <w:rPr>
          <w:rFonts w:ascii="Times New Roman" w:hAnsi="Times New Roman" w:cs="Times New Roman"/>
          <w:sz w:val="28"/>
          <w:szCs w:val="28"/>
          <w:lang w:val="sv-SE"/>
        </w:rPr>
        <w:t>sợi dây đó hai điểm để khi uốn gập nó tại hai điểm đó ta được một tam giác cân có</w:t>
      </w:r>
    </w:p>
    <w:p w14:paraId="7D6395AD" w14:textId="77777777" w:rsidR="00F36EB0" w:rsidRPr="00F36EB0" w:rsidRDefault="00F36EB0" w:rsidP="00246CF4">
      <w:pPr>
        <w:spacing w:line="360" w:lineRule="auto"/>
        <w:jc w:val="both"/>
        <w:rPr>
          <w:rFonts w:ascii="Times New Roman" w:hAnsi="Times New Roman" w:cs="Times New Roman"/>
          <w:sz w:val="28"/>
          <w:szCs w:val="28"/>
          <w:lang w:val="sv-SE"/>
        </w:rPr>
      </w:pPr>
      <w:r w:rsidRPr="00F36EB0">
        <w:rPr>
          <w:rFonts w:ascii="Times New Roman" w:hAnsi="Times New Roman" w:cs="Times New Roman"/>
          <w:sz w:val="28"/>
          <w:szCs w:val="28"/>
          <w:lang w:val="sv-SE"/>
        </w:rPr>
        <w:t>một cạnh dài 30cm (Hình vẽ).  Em hãy mô tả cách đánh dấu hai điểm trên sợi dây.</w:t>
      </w:r>
    </w:p>
    <w:p w14:paraId="707210BF" w14:textId="77777777" w:rsidR="00F36EB0" w:rsidRPr="00F36EB0" w:rsidRDefault="00F36EB0" w:rsidP="005B1C65">
      <w:pPr>
        <w:spacing w:before="120" w:after="120" w:line="276" w:lineRule="auto"/>
        <w:jc w:val="both"/>
        <w:rPr>
          <w:rFonts w:ascii="Times New Roman" w:eastAsia="Times" w:hAnsi="Times New Roman" w:cs="Times New Roman"/>
          <w:b/>
          <w:sz w:val="26"/>
          <w:szCs w:val="28"/>
          <w:lang w:val="sv-SE"/>
        </w:rPr>
      </w:pPr>
    </w:p>
    <w:p w14:paraId="62F955D0" w14:textId="77777777" w:rsidR="00F36EB0" w:rsidRPr="00F36EB0" w:rsidRDefault="00F36EB0" w:rsidP="00633E09">
      <w:pPr>
        <w:jc w:val="center"/>
        <w:rPr>
          <w:rFonts w:ascii="Times New Roman" w:hAnsi="Times New Roman" w:cs="Times New Roman"/>
          <w:b/>
          <w:lang w:val="sv-SE"/>
        </w:rPr>
      </w:pPr>
      <w:r w:rsidRPr="00F36EB0">
        <w:rPr>
          <w:rFonts w:ascii="Times New Roman" w:hAnsi="Times New Roman" w:cs="Times New Roman"/>
          <w:b/>
          <w:lang w:val="sv-SE"/>
        </w:rPr>
        <w:t>...Hết...</w:t>
      </w:r>
    </w:p>
    <w:p w14:paraId="125DF218" w14:textId="77777777" w:rsidR="00F36EB0" w:rsidRPr="00F36EB0" w:rsidRDefault="00F36EB0" w:rsidP="009772C1">
      <w:pPr>
        <w:rPr>
          <w:rFonts w:ascii="Times New Roman" w:hAnsi="Times New Roman" w:cs="Times New Roman"/>
          <w:b/>
          <w:lang w:val="sv-SE"/>
        </w:rPr>
      </w:pPr>
      <w:r w:rsidRPr="00F36EB0">
        <w:rPr>
          <w:rFonts w:ascii="Times New Roman" w:hAnsi="Times New Roman" w:cs="Times New Roman"/>
          <w:b/>
          <w:lang w:val="sv-SE"/>
        </w:rPr>
        <w:t>ĐÁP ÁN VÀ HƯỚNG DẪN CHẤM</w:t>
      </w:r>
    </w:p>
    <w:p w14:paraId="391D3AEA" w14:textId="77777777" w:rsidR="00F36EB0" w:rsidRPr="00F36EB0" w:rsidRDefault="00F36EB0" w:rsidP="009772C1">
      <w:pPr>
        <w:rPr>
          <w:rFonts w:ascii="Times New Roman" w:hAnsi="Times New Roman" w:cs="Times New Roman"/>
          <w:b/>
          <w:lang w:val="sv-SE"/>
        </w:rPr>
      </w:pPr>
      <w:r w:rsidRPr="00F36EB0">
        <w:rPr>
          <w:rFonts w:ascii="Times New Roman" w:hAnsi="Times New Roman" w:cs="Times New Roman"/>
          <w:b/>
          <w:lang w:val="sv-SE"/>
        </w:rPr>
        <w:t>Phần 1: Trắc nghiệm: Mỗi câu trả lời đúng 0,25 điểm</w:t>
      </w:r>
    </w:p>
    <w:tbl>
      <w:tblPr>
        <w:tblStyle w:val="TableGrid"/>
        <w:tblW w:w="0" w:type="auto"/>
        <w:tblLook w:val="04A0" w:firstRow="1" w:lastRow="0" w:firstColumn="1" w:lastColumn="0" w:noHBand="0" w:noVBand="1"/>
      </w:tblPr>
      <w:tblGrid>
        <w:gridCol w:w="856"/>
        <w:gridCol w:w="853"/>
        <w:gridCol w:w="857"/>
        <w:gridCol w:w="857"/>
        <w:gridCol w:w="853"/>
        <w:gridCol w:w="857"/>
        <w:gridCol w:w="857"/>
        <w:gridCol w:w="857"/>
        <w:gridCol w:w="857"/>
        <w:gridCol w:w="875"/>
        <w:gridCol w:w="875"/>
        <w:gridCol w:w="875"/>
      </w:tblGrid>
      <w:tr w:rsidR="00F36EB0" w:rsidRPr="00F36EB0" w14:paraId="66F4DBF6" w14:textId="77777777" w:rsidTr="00B973E1">
        <w:tc>
          <w:tcPr>
            <w:tcW w:w="985" w:type="dxa"/>
          </w:tcPr>
          <w:p w14:paraId="316A05B1" w14:textId="77777777" w:rsidR="00F36EB0" w:rsidRPr="00F36EB0" w:rsidRDefault="00F36EB0" w:rsidP="009772C1">
            <w:pPr>
              <w:rPr>
                <w:rFonts w:cs="Times New Roman"/>
                <w:b/>
                <w:szCs w:val="24"/>
                <w:lang w:val="nl-NL"/>
              </w:rPr>
            </w:pPr>
            <w:r w:rsidRPr="00F36EB0">
              <w:rPr>
                <w:rFonts w:cs="Times New Roman"/>
                <w:b/>
                <w:szCs w:val="24"/>
                <w:lang w:val="nl-NL"/>
              </w:rPr>
              <w:t>1</w:t>
            </w:r>
          </w:p>
        </w:tc>
        <w:tc>
          <w:tcPr>
            <w:tcW w:w="985" w:type="dxa"/>
          </w:tcPr>
          <w:p w14:paraId="4B69133E" w14:textId="77777777" w:rsidR="00F36EB0" w:rsidRPr="00F36EB0" w:rsidRDefault="00F36EB0" w:rsidP="009772C1">
            <w:pPr>
              <w:rPr>
                <w:rFonts w:cs="Times New Roman"/>
                <w:b/>
                <w:szCs w:val="24"/>
                <w:lang w:val="nl-NL"/>
              </w:rPr>
            </w:pPr>
            <w:r w:rsidRPr="00F36EB0">
              <w:rPr>
                <w:rFonts w:cs="Times New Roman"/>
                <w:b/>
                <w:szCs w:val="24"/>
                <w:lang w:val="nl-NL"/>
              </w:rPr>
              <w:t>2</w:t>
            </w:r>
          </w:p>
        </w:tc>
        <w:tc>
          <w:tcPr>
            <w:tcW w:w="985" w:type="dxa"/>
          </w:tcPr>
          <w:p w14:paraId="1914175B" w14:textId="77777777" w:rsidR="00F36EB0" w:rsidRPr="00F36EB0" w:rsidRDefault="00F36EB0" w:rsidP="009772C1">
            <w:pPr>
              <w:rPr>
                <w:rFonts w:cs="Times New Roman"/>
                <w:b/>
                <w:szCs w:val="24"/>
                <w:lang w:val="nl-NL"/>
              </w:rPr>
            </w:pPr>
            <w:r w:rsidRPr="00F36EB0">
              <w:rPr>
                <w:rFonts w:cs="Times New Roman"/>
                <w:b/>
                <w:szCs w:val="24"/>
                <w:lang w:val="nl-NL"/>
              </w:rPr>
              <w:t>3</w:t>
            </w:r>
          </w:p>
        </w:tc>
        <w:tc>
          <w:tcPr>
            <w:tcW w:w="985" w:type="dxa"/>
          </w:tcPr>
          <w:p w14:paraId="32D0ABC4" w14:textId="77777777" w:rsidR="00F36EB0" w:rsidRPr="00F36EB0" w:rsidRDefault="00F36EB0" w:rsidP="009772C1">
            <w:pPr>
              <w:rPr>
                <w:rFonts w:cs="Times New Roman"/>
                <w:b/>
                <w:szCs w:val="24"/>
                <w:lang w:val="nl-NL"/>
              </w:rPr>
            </w:pPr>
            <w:r w:rsidRPr="00F36EB0">
              <w:rPr>
                <w:rFonts w:cs="Times New Roman"/>
                <w:b/>
                <w:szCs w:val="24"/>
                <w:lang w:val="nl-NL"/>
              </w:rPr>
              <w:t>4</w:t>
            </w:r>
          </w:p>
        </w:tc>
        <w:tc>
          <w:tcPr>
            <w:tcW w:w="985" w:type="dxa"/>
          </w:tcPr>
          <w:p w14:paraId="0A5A5067" w14:textId="77777777" w:rsidR="00F36EB0" w:rsidRPr="00F36EB0" w:rsidRDefault="00F36EB0" w:rsidP="009772C1">
            <w:pPr>
              <w:rPr>
                <w:rFonts w:cs="Times New Roman"/>
                <w:b/>
                <w:szCs w:val="24"/>
                <w:lang w:val="nl-NL"/>
              </w:rPr>
            </w:pPr>
            <w:r w:rsidRPr="00F36EB0">
              <w:rPr>
                <w:rFonts w:cs="Times New Roman"/>
                <w:b/>
                <w:szCs w:val="24"/>
                <w:lang w:val="nl-NL"/>
              </w:rPr>
              <w:t>5</w:t>
            </w:r>
          </w:p>
        </w:tc>
        <w:tc>
          <w:tcPr>
            <w:tcW w:w="986" w:type="dxa"/>
          </w:tcPr>
          <w:p w14:paraId="45CB3CDC" w14:textId="77777777" w:rsidR="00F36EB0" w:rsidRPr="00F36EB0" w:rsidRDefault="00F36EB0" w:rsidP="009772C1">
            <w:pPr>
              <w:rPr>
                <w:rFonts w:cs="Times New Roman"/>
                <w:b/>
                <w:szCs w:val="24"/>
                <w:lang w:val="nl-NL"/>
              </w:rPr>
            </w:pPr>
            <w:r w:rsidRPr="00F36EB0">
              <w:rPr>
                <w:rFonts w:cs="Times New Roman"/>
                <w:b/>
                <w:szCs w:val="24"/>
                <w:lang w:val="nl-NL"/>
              </w:rPr>
              <w:t>6</w:t>
            </w:r>
          </w:p>
        </w:tc>
        <w:tc>
          <w:tcPr>
            <w:tcW w:w="986" w:type="dxa"/>
          </w:tcPr>
          <w:p w14:paraId="20EA9BAA" w14:textId="77777777" w:rsidR="00F36EB0" w:rsidRPr="00F36EB0" w:rsidRDefault="00F36EB0" w:rsidP="009772C1">
            <w:pPr>
              <w:rPr>
                <w:rFonts w:cs="Times New Roman"/>
                <w:b/>
                <w:szCs w:val="24"/>
                <w:lang w:val="nl-NL"/>
              </w:rPr>
            </w:pPr>
            <w:r w:rsidRPr="00F36EB0">
              <w:rPr>
                <w:rFonts w:cs="Times New Roman"/>
                <w:b/>
                <w:szCs w:val="24"/>
                <w:lang w:val="nl-NL"/>
              </w:rPr>
              <w:t>7</w:t>
            </w:r>
          </w:p>
        </w:tc>
        <w:tc>
          <w:tcPr>
            <w:tcW w:w="986" w:type="dxa"/>
          </w:tcPr>
          <w:p w14:paraId="63629722" w14:textId="77777777" w:rsidR="00F36EB0" w:rsidRPr="00F36EB0" w:rsidRDefault="00F36EB0" w:rsidP="009772C1">
            <w:pPr>
              <w:rPr>
                <w:rFonts w:cs="Times New Roman"/>
                <w:b/>
                <w:szCs w:val="24"/>
                <w:lang w:val="nl-NL"/>
              </w:rPr>
            </w:pPr>
            <w:r w:rsidRPr="00F36EB0">
              <w:rPr>
                <w:rFonts w:cs="Times New Roman"/>
                <w:b/>
                <w:szCs w:val="24"/>
                <w:lang w:val="nl-NL"/>
              </w:rPr>
              <w:t>8</w:t>
            </w:r>
          </w:p>
        </w:tc>
        <w:tc>
          <w:tcPr>
            <w:tcW w:w="986" w:type="dxa"/>
          </w:tcPr>
          <w:p w14:paraId="584CCD0A" w14:textId="77777777" w:rsidR="00F36EB0" w:rsidRPr="00F36EB0" w:rsidRDefault="00F36EB0" w:rsidP="009772C1">
            <w:pPr>
              <w:rPr>
                <w:rFonts w:cs="Times New Roman"/>
                <w:b/>
                <w:szCs w:val="24"/>
                <w:lang w:val="nl-NL"/>
              </w:rPr>
            </w:pPr>
            <w:r w:rsidRPr="00F36EB0">
              <w:rPr>
                <w:rFonts w:cs="Times New Roman"/>
                <w:b/>
                <w:szCs w:val="24"/>
                <w:lang w:val="nl-NL"/>
              </w:rPr>
              <w:t>9</w:t>
            </w:r>
          </w:p>
        </w:tc>
        <w:tc>
          <w:tcPr>
            <w:tcW w:w="986" w:type="dxa"/>
          </w:tcPr>
          <w:p w14:paraId="1562E2BC" w14:textId="77777777" w:rsidR="00F36EB0" w:rsidRPr="00F36EB0" w:rsidRDefault="00F36EB0" w:rsidP="009772C1">
            <w:pPr>
              <w:rPr>
                <w:rFonts w:cs="Times New Roman"/>
                <w:b/>
                <w:szCs w:val="24"/>
                <w:lang w:val="nl-NL"/>
              </w:rPr>
            </w:pPr>
            <w:r w:rsidRPr="00F36EB0">
              <w:rPr>
                <w:rFonts w:cs="Times New Roman"/>
                <w:b/>
                <w:szCs w:val="24"/>
                <w:lang w:val="nl-NL"/>
              </w:rPr>
              <w:t>10</w:t>
            </w:r>
          </w:p>
        </w:tc>
        <w:tc>
          <w:tcPr>
            <w:tcW w:w="986" w:type="dxa"/>
          </w:tcPr>
          <w:p w14:paraId="0DA10192" w14:textId="77777777" w:rsidR="00F36EB0" w:rsidRPr="00F36EB0" w:rsidRDefault="00F36EB0" w:rsidP="009772C1">
            <w:pPr>
              <w:rPr>
                <w:rFonts w:cs="Times New Roman"/>
                <w:b/>
                <w:szCs w:val="24"/>
                <w:lang w:val="nl-NL"/>
              </w:rPr>
            </w:pPr>
            <w:r w:rsidRPr="00F36EB0">
              <w:rPr>
                <w:rFonts w:cs="Times New Roman"/>
                <w:b/>
                <w:szCs w:val="24"/>
                <w:lang w:val="nl-NL"/>
              </w:rPr>
              <w:t>11</w:t>
            </w:r>
          </w:p>
        </w:tc>
        <w:tc>
          <w:tcPr>
            <w:tcW w:w="986" w:type="dxa"/>
          </w:tcPr>
          <w:p w14:paraId="74C5E526" w14:textId="77777777" w:rsidR="00F36EB0" w:rsidRPr="00F36EB0" w:rsidRDefault="00F36EB0" w:rsidP="009772C1">
            <w:pPr>
              <w:rPr>
                <w:rFonts w:cs="Times New Roman"/>
                <w:b/>
                <w:szCs w:val="24"/>
                <w:lang w:val="nl-NL"/>
              </w:rPr>
            </w:pPr>
            <w:r w:rsidRPr="00F36EB0">
              <w:rPr>
                <w:rFonts w:cs="Times New Roman"/>
                <w:b/>
                <w:szCs w:val="24"/>
                <w:lang w:val="nl-NL"/>
              </w:rPr>
              <w:t>12</w:t>
            </w:r>
          </w:p>
        </w:tc>
      </w:tr>
      <w:tr w:rsidR="00F36EB0" w:rsidRPr="00F36EB0" w14:paraId="65009E7E" w14:textId="77777777" w:rsidTr="00B973E1">
        <w:tc>
          <w:tcPr>
            <w:tcW w:w="985" w:type="dxa"/>
          </w:tcPr>
          <w:p w14:paraId="5AA761A1" w14:textId="77777777" w:rsidR="00F36EB0" w:rsidRPr="00F36EB0" w:rsidRDefault="00F36EB0" w:rsidP="009772C1">
            <w:pPr>
              <w:rPr>
                <w:rFonts w:cs="Times New Roman"/>
                <w:b/>
                <w:szCs w:val="24"/>
                <w:lang w:val="nl-NL"/>
              </w:rPr>
            </w:pPr>
            <w:r w:rsidRPr="00F36EB0">
              <w:rPr>
                <w:rFonts w:cs="Times New Roman"/>
                <w:b/>
                <w:szCs w:val="24"/>
                <w:lang w:val="nl-NL"/>
              </w:rPr>
              <w:t>A</w:t>
            </w:r>
          </w:p>
        </w:tc>
        <w:tc>
          <w:tcPr>
            <w:tcW w:w="985" w:type="dxa"/>
          </w:tcPr>
          <w:p w14:paraId="62594197" w14:textId="77777777" w:rsidR="00F36EB0" w:rsidRPr="00F36EB0" w:rsidRDefault="00F36EB0" w:rsidP="009772C1">
            <w:pPr>
              <w:rPr>
                <w:rFonts w:cs="Times New Roman"/>
                <w:b/>
                <w:szCs w:val="24"/>
                <w:lang w:val="nl-NL"/>
              </w:rPr>
            </w:pPr>
            <w:r w:rsidRPr="00F36EB0">
              <w:rPr>
                <w:rFonts w:cs="Times New Roman"/>
                <w:b/>
                <w:szCs w:val="24"/>
                <w:lang w:val="nl-NL"/>
              </w:rPr>
              <w:t>B</w:t>
            </w:r>
          </w:p>
        </w:tc>
        <w:tc>
          <w:tcPr>
            <w:tcW w:w="985" w:type="dxa"/>
          </w:tcPr>
          <w:p w14:paraId="15363179" w14:textId="77777777" w:rsidR="00F36EB0" w:rsidRPr="00F36EB0" w:rsidRDefault="00F36EB0" w:rsidP="009772C1">
            <w:pPr>
              <w:rPr>
                <w:rFonts w:cs="Times New Roman"/>
                <w:b/>
                <w:szCs w:val="24"/>
                <w:lang w:val="nl-NL"/>
              </w:rPr>
            </w:pPr>
            <w:r w:rsidRPr="00F36EB0">
              <w:rPr>
                <w:rFonts w:cs="Times New Roman"/>
                <w:b/>
                <w:szCs w:val="24"/>
                <w:lang w:val="nl-NL"/>
              </w:rPr>
              <w:t>D</w:t>
            </w:r>
          </w:p>
        </w:tc>
        <w:tc>
          <w:tcPr>
            <w:tcW w:w="985" w:type="dxa"/>
          </w:tcPr>
          <w:p w14:paraId="5B14ACD9" w14:textId="77777777" w:rsidR="00F36EB0" w:rsidRPr="00F36EB0" w:rsidRDefault="00F36EB0" w:rsidP="009772C1">
            <w:pPr>
              <w:rPr>
                <w:rFonts w:cs="Times New Roman"/>
                <w:b/>
                <w:szCs w:val="24"/>
                <w:lang w:val="nl-NL"/>
              </w:rPr>
            </w:pPr>
            <w:r w:rsidRPr="00F36EB0">
              <w:rPr>
                <w:rFonts w:cs="Times New Roman"/>
                <w:b/>
                <w:szCs w:val="24"/>
                <w:lang w:val="nl-NL"/>
              </w:rPr>
              <w:t>D</w:t>
            </w:r>
          </w:p>
        </w:tc>
        <w:tc>
          <w:tcPr>
            <w:tcW w:w="985" w:type="dxa"/>
          </w:tcPr>
          <w:p w14:paraId="4337DC05" w14:textId="77777777" w:rsidR="00F36EB0" w:rsidRPr="00F36EB0" w:rsidRDefault="00F36EB0" w:rsidP="009772C1">
            <w:pPr>
              <w:rPr>
                <w:rFonts w:cs="Times New Roman"/>
                <w:b/>
                <w:szCs w:val="24"/>
                <w:lang w:val="nl-NL"/>
              </w:rPr>
            </w:pPr>
            <w:r w:rsidRPr="00F36EB0">
              <w:rPr>
                <w:rFonts w:cs="Times New Roman"/>
                <w:b/>
                <w:szCs w:val="24"/>
                <w:lang w:val="nl-NL"/>
              </w:rPr>
              <w:t>B</w:t>
            </w:r>
          </w:p>
        </w:tc>
        <w:tc>
          <w:tcPr>
            <w:tcW w:w="986" w:type="dxa"/>
          </w:tcPr>
          <w:p w14:paraId="510087D4" w14:textId="77777777" w:rsidR="00F36EB0" w:rsidRPr="00F36EB0" w:rsidRDefault="00F36EB0" w:rsidP="009772C1">
            <w:pPr>
              <w:rPr>
                <w:rFonts w:cs="Times New Roman"/>
                <w:b/>
                <w:szCs w:val="24"/>
                <w:lang w:val="nl-NL"/>
              </w:rPr>
            </w:pPr>
            <w:r w:rsidRPr="00F36EB0">
              <w:rPr>
                <w:rFonts w:cs="Times New Roman"/>
                <w:b/>
                <w:szCs w:val="24"/>
                <w:lang w:val="nl-NL"/>
              </w:rPr>
              <w:t>C</w:t>
            </w:r>
          </w:p>
        </w:tc>
        <w:tc>
          <w:tcPr>
            <w:tcW w:w="986" w:type="dxa"/>
          </w:tcPr>
          <w:p w14:paraId="1C67ABF5" w14:textId="77777777" w:rsidR="00F36EB0" w:rsidRPr="00F36EB0" w:rsidRDefault="00F36EB0" w:rsidP="009772C1">
            <w:pPr>
              <w:rPr>
                <w:rFonts w:cs="Times New Roman"/>
                <w:b/>
                <w:szCs w:val="24"/>
                <w:lang w:val="nl-NL"/>
              </w:rPr>
            </w:pPr>
            <w:r w:rsidRPr="00F36EB0">
              <w:rPr>
                <w:rFonts w:cs="Times New Roman"/>
                <w:b/>
                <w:szCs w:val="24"/>
                <w:lang w:val="nl-NL"/>
              </w:rPr>
              <w:t>D</w:t>
            </w:r>
          </w:p>
        </w:tc>
        <w:tc>
          <w:tcPr>
            <w:tcW w:w="986" w:type="dxa"/>
          </w:tcPr>
          <w:p w14:paraId="503C849C" w14:textId="77777777" w:rsidR="00F36EB0" w:rsidRPr="00F36EB0" w:rsidRDefault="00F36EB0" w:rsidP="009772C1">
            <w:pPr>
              <w:rPr>
                <w:rFonts w:cs="Times New Roman"/>
                <w:b/>
                <w:szCs w:val="24"/>
                <w:lang w:val="nl-NL"/>
              </w:rPr>
            </w:pPr>
            <w:r w:rsidRPr="00F36EB0">
              <w:rPr>
                <w:rFonts w:cs="Times New Roman"/>
                <w:b/>
                <w:szCs w:val="24"/>
                <w:lang w:val="nl-NL"/>
              </w:rPr>
              <w:t>A</w:t>
            </w:r>
          </w:p>
        </w:tc>
        <w:tc>
          <w:tcPr>
            <w:tcW w:w="986" w:type="dxa"/>
          </w:tcPr>
          <w:p w14:paraId="3CB82DC3" w14:textId="77777777" w:rsidR="00F36EB0" w:rsidRPr="00F36EB0" w:rsidRDefault="00F36EB0" w:rsidP="009772C1">
            <w:pPr>
              <w:rPr>
                <w:rFonts w:cs="Times New Roman"/>
                <w:b/>
                <w:szCs w:val="24"/>
                <w:lang w:val="nl-NL"/>
              </w:rPr>
            </w:pPr>
            <w:r w:rsidRPr="00F36EB0">
              <w:rPr>
                <w:rFonts w:cs="Times New Roman"/>
                <w:b/>
                <w:szCs w:val="24"/>
                <w:lang w:val="nl-NL"/>
              </w:rPr>
              <w:t>A</w:t>
            </w:r>
          </w:p>
        </w:tc>
        <w:tc>
          <w:tcPr>
            <w:tcW w:w="986" w:type="dxa"/>
          </w:tcPr>
          <w:p w14:paraId="00C06A8F" w14:textId="77777777" w:rsidR="00F36EB0" w:rsidRPr="00F36EB0" w:rsidRDefault="00F36EB0" w:rsidP="009772C1">
            <w:pPr>
              <w:rPr>
                <w:rFonts w:cs="Times New Roman"/>
                <w:b/>
                <w:szCs w:val="24"/>
                <w:lang w:val="nl-NL"/>
              </w:rPr>
            </w:pPr>
            <w:r w:rsidRPr="00F36EB0">
              <w:rPr>
                <w:rFonts w:cs="Times New Roman"/>
                <w:b/>
                <w:szCs w:val="24"/>
                <w:lang w:val="nl-NL"/>
              </w:rPr>
              <w:t>C</w:t>
            </w:r>
          </w:p>
        </w:tc>
        <w:tc>
          <w:tcPr>
            <w:tcW w:w="986" w:type="dxa"/>
          </w:tcPr>
          <w:p w14:paraId="70C4A5D2" w14:textId="77777777" w:rsidR="00F36EB0" w:rsidRPr="00F36EB0" w:rsidRDefault="00F36EB0" w:rsidP="009772C1">
            <w:pPr>
              <w:rPr>
                <w:rFonts w:cs="Times New Roman"/>
                <w:b/>
                <w:szCs w:val="24"/>
                <w:lang w:val="nl-NL"/>
              </w:rPr>
            </w:pPr>
            <w:r w:rsidRPr="00F36EB0">
              <w:rPr>
                <w:rFonts w:cs="Times New Roman"/>
                <w:b/>
                <w:szCs w:val="24"/>
                <w:lang w:val="nl-NL"/>
              </w:rPr>
              <w:t>A</w:t>
            </w:r>
          </w:p>
        </w:tc>
        <w:tc>
          <w:tcPr>
            <w:tcW w:w="986" w:type="dxa"/>
          </w:tcPr>
          <w:p w14:paraId="431A5A22" w14:textId="77777777" w:rsidR="00F36EB0" w:rsidRPr="00F36EB0" w:rsidRDefault="00F36EB0" w:rsidP="009772C1">
            <w:pPr>
              <w:rPr>
                <w:rFonts w:cs="Times New Roman"/>
                <w:b/>
                <w:szCs w:val="24"/>
                <w:lang w:val="nl-NL"/>
              </w:rPr>
            </w:pPr>
            <w:r w:rsidRPr="00F36EB0">
              <w:rPr>
                <w:rFonts w:cs="Times New Roman"/>
                <w:b/>
                <w:szCs w:val="24"/>
                <w:lang w:val="nl-NL"/>
              </w:rPr>
              <w:t>D</w:t>
            </w:r>
          </w:p>
        </w:tc>
      </w:tr>
    </w:tbl>
    <w:p w14:paraId="63CD474D" w14:textId="77777777" w:rsidR="00F36EB0" w:rsidRPr="00F36EB0" w:rsidRDefault="00F36EB0" w:rsidP="009772C1">
      <w:pPr>
        <w:rPr>
          <w:rFonts w:ascii="Times New Roman" w:hAnsi="Times New Roman" w:cs="Times New Roman"/>
          <w:b/>
          <w:lang w:val="nl-NL"/>
        </w:rPr>
      </w:pPr>
      <w:r w:rsidRPr="00F36EB0">
        <w:rPr>
          <w:rFonts w:ascii="Times New Roman" w:hAnsi="Times New Roman" w:cs="Times New Roman"/>
          <w:b/>
          <w:lang w:val="nl-NL"/>
        </w:rPr>
        <w:t>Phần 2: Tự luận</w:t>
      </w:r>
    </w:p>
    <w:tbl>
      <w:tblPr>
        <w:tblStyle w:val="TableGrid"/>
        <w:tblW w:w="0" w:type="auto"/>
        <w:tblLook w:val="04A0" w:firstRow="1" w:lastRow="0" w:firstColumn="1" w:lastColumn="0" w:noHBand="0" w:noVBand="1"/>
      </w:tblPr>
      <w:tblGrid>
        <w:gridCol w:w="802"/>
        <w:gridCol w:w="7925"/>
        <w:gridCol w:w="1330"/>
      </w:tblGrid>
      <w:tr w:rsidR="00F36EB0" w:rsidRPr="00F36EB0" w14:paraId="637A158D" w14:textId="77777777" w:rsidTr="00246CF4">
        <w:tc>
          <w:tcPr>
            <w:tcW w:w="802" w:type="dxa"/>
          </w:tcPr>
          <w:p w14:paraId="553534A8" w14:textId="77777777" w:rsidR="00F36EB0" w:rsidRPr="00F36EB0" w:rsidRDefault="00F36EB0" w:rsidP="008B0648">
            <w:pPr>
              <w:jc w:val="center"/>
              <w:rPr>
                <w:rFonts w:cs="Times New Roman"/>
                <w:b/>
                <w:szCs w:val="24"/>
                <w:lang w:val="nl-NL"/>
              </w:rPr>
            </w:pPr>
            <w:r w:rsidRPr="00F36EB0">
              <w:rPr>
                <w:rFonts w:cs="Times New Roman"/>
                <w:b/>
                <w:szCs w:val="24"/>
                <w:lang w:val="nl-NL"/>
              </w:rPr>
              <w:t xml:space="preserve">Câu </w:t>
            </w:r>
          </w:p>
        </w:tc>
        <w:tc>
          <w:tcPr>
            <w:tcW w:w="7925" w:type="dxa"/>
          </w:tcPr>
          <w:p w14:paraId="7531E925" w14:textId="77777777" w:rsidR="00F36EB0" w:rsidRPr="00F36EB0" w:rsidRDefault="00F36EB0" w:rsidP="008B0648">
            <w:pPr>
              <w:jc w:val="center"/>
              <w:rPr>
                <w:rFonts w:cs="Times New Roman"/>
                <w:b/>
                <w:szCs w:val="24"/>
                <w:lang w:val="nl-NL"/>
              </w:rPr>
            </w:pPr>
            <w:r w:rsidRPr="00F36EB0">
              <w:rPr>
                <w:rFonts w:cs="Times New Roman"/>
                <w:b/>
                <w:szCs w:val="24"/>
                <w:lang w:val="nl-NL"/>
              </w:rPr>
              <w:t>Đáp án</w:t>
            </w:r>
          </w:p>
        </w:tc>
        <w:tc>
          <w:tcPr>
            <w:tcW w:w="1330" w:type="dxa"/>
          </w:tcPr>
          <w:p w14:paraId="16CA21A9" w14:textId="77777777" w:rsidR="00F36EB0" w:rsidRPr="00F36EB0" w:rsidRDefault="00F36EB0" w:rsidP="008B0648">
            <w:pPr>
              <w:jc w:val="center"/>
              <w:rPr>
                <w:rFonts w:cs="Times New Roman"/>
                <w:b/>
                <w:szCs w:val="24"/>
                <w:lang w:val="nl-NL"/>
              </w:rPr>
            </w:pPr>
            <w:r w:rsidRPr="00F36EB0">
              <w:rPr>
                <w:rFonts w:cs="Times New Roman"/>
                <w:b/>
                <w:szCs w:val="24"/>
                <w:lang w:val="nl-NL"/>
              </w:rPr>
              <w:t>Điểm</w:t>
            </w:r>
          </w:p>
        </w:tc>
      </w:tr>
      <w:tr w:rsidR="00F36EB0" w:rsidRPr="00F36EB0" w14:paraId="5E26BBD6" w14:textId="77777777" w:rsidTr="00246CF4">
        <w:tc>
          <w:tcPr>
            <w:tcW w:w="802" w:type="dxa"/>
            <w:vMerge w:val="restart"/>
          </w:tcPr>
          <w:p w14:paraId="5D99B529" w14:textId="77777777" w:rsidR="00F36EB0" w:rsidRPr="00F36EB0" w:rsidRDefault="00F36EB0" w:rsidP="009772C1">
            <w:pPr>
              <w:rPr>
                <w:rFonts w:cs="Times New Roman"/>
                <w:b/>
                <w:szCs w:val="24"/>
                <w:lang w:val="nl-NL"/>
              </w:rPr>
            </w:pPr>
            <w:r w:rsidRPr="00F36EB0">
              <w:rPr>
                <w:rFonts w:cs="Times New Roman"/>
                <w:b/>
                <w:szCs w:val="24"/>
                <w:lang w:val="nl-NL"/>
              </w:rPr>
              <w:t>1</w:t>
            </w:r>
          </w:p>
        </w:tc>
        <w:tc>
          <w:tcPr>
            <w:tcW w:w="7925" w:type="dxa"/>
          </w:tcPr>
          <w:p w14:paraId="6CC7D828" w14:textId="77777777" w:rsidR="00F36EB0" w:rsidRPr="00F36EB0" w:rsidRDefault="00F36EB0" w:rsidP="008B0648">
            <w:pPr>
              <w:rPr>
                <w:rFonts w:cs="Times New Roman"/>
                <w:szCs w:val="24"/>
                <w:lang w:val="nl-NL"/>
              </w:rPr>
            </w:pPr>
            <w:r w:rsidRPr="00F36EB0">
              <w:rPr>
                <w:rFonts w:cs="Times New Roman"/>
                <w:b/>
                <w:szCs w:val="24"/>
                <w:lang w:val="nl-NL"/>
              </w:rPr>
              <w:t>a)</w:t>
            </w:r>
            <w:r w:rsidRPr="00F36EB0">
              <w:rPr>
                <w:rFonts w:cs="Times New Roman"/>
                <w:szCs w:val="24"/>
                <w:lang w:val="nl-NL"/>
              </w:rPr>
              <w:t>Thay x=2 vào biểu thức 4x-3 ta được 4.2-3=5</w:t>
            </w:r>
          </w:p>
        </w:tc>
        <w:tc>
          <w:tcPr>
            <w:tcW w:w="1330" w:type="dxa"/>
          </w:tcPr>
          <w:p w14:paraId="49BC76CF" w14:textId="77777777" w:rsidR="00F36EB0" w:rsidRPr="00F36EB0" w:rsidRDefault="00F36EB0" w:rsidP="008B0648">
            <w:pPr>
              <w:rPr>
                <w:rFonts w:cs="Times New Roman"/>
                <w:b/>
                <w:szCs w:val="24"/>
                <w:lang w:val="nl-NL"/>
              </w:rPr>
            </w:pPr>
            <w:r w:rsidRPr="00F36EB0">
              <w:rPr>
                <w:rFonts w:cs="Times New Roman"/>
                <w:b/>
                <w:szCs w:val="24"/>
                <w:lang w:val="nl-NL"/>
              </w:rPr>
              <w:t>0,5</w:t>
            </w:r>
          </w:p>
        </w:tc>
      </w:tr>
      <w:tr w:rsidR="00F36EB0" w:rsidRPr="00F36EB0" w14:paraId="5419B2C1" w14:textId="77777777" w:rsidTr="00246CF4">
        <w:tc>
          <w:tcPr>
            <w:tcW w:w="802" w:type="dxa"/>
            <w:vMerge/>
          </w:tcPr>
          <w:p w14:paraId="0F00FC61" w14:textId="77777777" w:rsidR="00F36EB0" w:rsidRPr="00F36EB0" w:rsidRDefault="00F36EB0" w:rsidP="009772C1">
            <w:pPr>
              <w:rPr>
                <w:rFonts w:cs="Times New Roman"/>
                <w:b/>
                <w:szCs w:val="24"/>
                <w:lang w:val="nl-NL"/>
              </w:rPr>
            </w:pPr>
          </w:p>
        </w:tc>
        <w:tc>
          <w:tcPr>
            <w:tcW w:w="7925" w:type="dxa"/>
          </w:tcPr>
          <w:p w14:paraId="33DEBD7A" w14:textId="77777777" w:rsidR="00F36EB0" w:rsidRPr="00F36EB0" w:rsidRDefault="00F36EB0" w:rsidP="009772C1">
            <w:pPr>
              <w:rPr>
                <w:rFonts w:eastAsia="Times New Roman" w:cs="Times New Roman"/>
                <w:sz w:val="26"/>
                <w:szCs w:val="28"/>
                <w:lang w:val="pt-BR"/>
              </w:rPr>
            </w:pPr>
            <w:r w:rsidRPr="00F36EB0">
              <w:rPr>
                <w:rFonts w:cs="Times New Roman"/>
                <w:b/>
                <w:szCs w:val="24"/>
                <w:lang w:val="pt-BR"/>
              </w:rPr>
              <w:t>b)</w:t>
            </w:r>
            <w:r w:rsidRPr="00F36EB0">
              <w:rPr>
                <w:rFonts w:eastAsia="Times New Roman" w:cs="Times New Roman"/>
                <w:sz w:val="26"/>
                <w:szCs w:val="28"/>
                <w:lang w:val="pt-BR"/>
              </w:rPr>
              <w:t xml:space="preserve"> A(x)=-2x</w:t>
            </w:r>
            <w:r w:rsidRPr="00F36EB0">
              <w:rPr>
                <w:rFonts w:eastAsia="Times New Roman" w:cs="Times New Roman"/>
                <w:sz w:val="26"/>
                <w:szCs w:val="28"/>
                <w:vertAlign w:val="superscript"/>
                <w:lang w:val="pt-BR"/>
              </w:rPr>
              <w:t>2</w:t>
            </w:r>
            <w:r w:rsidRPr="00F36EB0">
              <w:rPr>
                <w:rFonts w:eastAsia="Times New Roman" w:cs="Times New Roman"/>
                <w:sz w:val="26"/>
                <w:szCs w:val="28"/>
                <w:lang w:val="pt-BR"/>
              </w:rPr>
              <w:t>+4x+5</w:t>
            </w:r>
          </w:p>
          <w:p w14:paraId="0317B98E" w14:textId="77777777" w:rsidR="00F36EB0" w:rsidRPr="00F36EB0" w:rsidRDefault="00F36EB0" w:rsidP="009772C1">
            <w:pPr>
              <w:rPr>
                <w:rFonts w:cs="Times New Roman"/>
                <w:b/>
                <w:szCs w:val="24"/>
                <w:lang w:val="pt-BR"/>
              </w:rPr>
            </w:pPr>
            <w:r w:rsidRPr="00F36EB0">
              <w:rPr>
                <w:rFonts w:eastAsia="Times New Roman" w:cs="Times New Roman"/>
                <w:sz w:val="26"/>
                <w:szCs w:val="28"/>
                <w:lang w:val="pt-BR"/>
              </w:rPr>
              <w:t>c)Hệ số cao nhất là -2, hệ số tự do là 5</w:t>
            </w:r>
          </w:p>
        </w:tc>
        <w:tc>
          <w:tcPr>
            <w:tcW w:w="1330" w:type="dxa"/>
          </w:tcPr>
          <w:p w14:paraId="403633F5" w14:textId="77777777" w:rsidR="00F36EB0" w:rsidRPr="00F36EB0" w:rsidRDefault="00F36EB0" w:rsidP="009772C1">
            <w:pPr>
              <w:rPr>
                <w:rFonts w:cs="Times New Roman"/>
                <w:b/>
                <w:szCs w:val="24"/>
                <w:lang w:val="nl-NL"/>
              </w:rPr>
            </w:pPr>
            <w:r w:rsidRPr="00F36EB0">
              <w:rPr>
                <w:rFonts w:cs="Times New Roman"/>
                <w:b/>
                <w:szCs w:val="24"/>
                <w:lang w:val="nl-NL"/>
              </w:rPr>
              <w:t>0,5</w:t>
            </w:r>
          </w:p>
          <w:p w14:paraId="7A7420C2" w14:textId="77777777" w:rsidR="00F36EB0" w:rsidRPr="00F36EB0" w:rsidRDefault="00F36EB0" w:rsidP="009772C1">
            <w:pPr>
              <w:rPr>
                <w:rFonts w:cs="Times New Roman"/>
                <w:b/>
                <w:szCs w:val="24"/>
                <w:lang w:val="nl-NL"/>
              </w:rPr>
            </w:pPr>
            <w:r w:rsidRPr="00F36EB0">
              <w:rPr>
                <w:rFonts w:cs="Times New Roman"/>
                <w:b/>
                <w:szCs w:val="24"/>
                <w:lang w:val="nl-NL"/>
              </w:rPr>
              <w:t>0,5</w:t>
            </w:r>
          </w:p>
        </w:tc>
      </w:tr>
      <w:tr w:rsidR="00F36EB0" w:rsidRPr="00F36EB0" w14:paraId="57C84AB2" w14:textId="77777777" w:rsidTr="00246CF4">
        <w:tc>
          <w:tcPr>
            <w:tcW w:w="802" w:type="dxa"/>
          </w:tcPr>
          <w:p w14:paraId="78EB6EC0" w14:textId="77777777" w:rsidR="00F36EB0" w:rsidRPr="00F36EB0" w:rsidRDefault="00F36EB0" w:rsidP="009772C1">
            <w:pPr>
              <w:rPr>
                <w:rFonts w:cs="Times New Roman"/>
                <w:b/>
                <w:szCs w:val="24"/>
                <w:lang w:val="nl-NL"/>
              </w:rPr>
            </w:pPr>
            <w:r w:rsidRPr="00F36EB0">
              <w:rPr>
                <w:rFonts w:cs="Times New Roman"/>
                <w:b/>
                <w:szCs w:val="24"/>
                <w:lang w:val="nl-NL"/>
              </w:rPr>
              <w:t>2</w:t>
            </w:r>
          </w:p>
        </w:tc>
        <w:tc>
          <w:tcPr>
            <w:tcW w:w="7925" w:type="dxa"/>
          </w:tcPr>
          <w:p w14:paraId="7B04B761" w14:textId="77777777" w:rsidR="00F36EB0" w:rsidRPr="00F36EB0" w:rsidRDefault="00F36EB0" w:rsidP="009772C1">
            <w:pPr>
              <w:rPr>
                <w:rFonts w:cs="Times New Roman"/>
                <w:b/>
                <w:szCs w:val="24"/>
                <w:lang w:val="nl-NL"/>
              </w:rPr>
            </w:pPr>
            <w:r w:rsidRPr="00F36EB0">
              <w:rPr>
                <w:rFonts w:cs="Times New Roman"/>
                <w:b/>
                <w:szCs w:val="24"/>
                <w:lang w:val="nl-NL"/>
              </w:rPr>
              <w:t>Áp dung tính chất dãy tỉ số bằng nhau ta được</w:t>
            </w:r>
          </w:p>
          <w:p w14:paraId="7EFBF959" w14:textId="77777777" w:rsidR="00F36EB0" w:rsidRPr="00F36EB0" w:rsidRDefault="00F36EB0" w:rsidP="009772C1">
            <w:pPr>
              <w:rPr>
                <w:rFonts w:eastAsia="Times New Roman" w:cs="Times New Roman"/>
                <w:noProof/>
                <w:position w:val="-24"/>
                <w:sz w:val="26"/>
                <w:szCs w:val="28"/>
              </w:rPr>
            </w:pPr>
            <w:r w:rsidRPr="00F36EB0">
              <w:rPr>
                <w:rFonts w:ascii="Calibri" w:eastAsia="Times New Roman" w:hAnsi="Calibri" w:cs="Times New Roman"/>
                <w:noProof/>
                <w:position w:val="-24"/>
                <w:sz w:val="26"/>
                <w:szCs w:val="28"/>
              </w:rPr>
              <w:object w:dxaOrig="1880" w:dyaOrig="620" w14:anchorId="45E71047">
                <v:shape id="_x0000_i1805" type="#_x0000_t75" style="width:95.25pt;height:31.5pt" o:ole="">
                  <v:imagedata r:id="rId1534" o:title=""/>
                </v:shape>
                <o:OLEObject Type="Embed" ProgID="Equation.DSMT4" ShapeID="_x0000_i1805" DrawAspect="Content" ObjectID="_1738861816" r:id="rId1535"/>
              </w:object>
            </w:r>
          </w:p>
          <w:p w14:paraId="2399C7F1" w14:textId="77777777" w:rsidR="00F36EB0" w:rsidRPr="00F36EB0" w:rsidRDefault="00F36EB0" w:rsidP="009772C1">
            <w:pPr>
              <w:rPr>
                <w:rFonts w:cs="Times New Roman"/>
                <w:b/>
                <w:szCs w:val="24"/>
                <w:lang w:val="nl-NL"/>
              </w:rPr>
            </w:pPr>
            <w:r w:rsidRPr="00F36EB0">
              <w:rPr>
                <w:rFonts w:eastAsia="Times New Roman" w:cs="Times New Roman"/>
                <w:noProof/>
                <w:position w:val="-24"/>
                <w:sz w:val="26"/>
                <w:szCs w:val="28"/>
              </w:rPr>
              <w:t>Suy ra x=-3, y=-9</w:t>
            </w:r>
          </w:p>
        </w:tc>
        <w:tc>
          <w:tcPr>
            <w:tcW w:w="1330" w:type="dxa"/>
          </w:tcPr>
          <w:p w14:paraId="5D981EB9" w14:textId="77777777" w:rsidR="00F36EB0" w:rsidRPr="00F36EB0" w:rsidRDefault="00F36EB0" w:rsidP="009772C1">
            <w:pPr>
              <w:rPr>
                <w:rFonts w:cs="Times New Roman"/>
                <w:b/>
                <w:szCs w:val="24"/>
                <w:lang w:val="nl-NL"/>
              </w:rPr>
            </w:pPr>
          </w:p>
          <w:p w14:paraId="2FDF858F" w14:textId="77777777" w:rsidR="00F36EB0" w:rsidRPr="00F36EB0" w:rsidRDefault="00F36EB0" w:rsidP="009772C1">
            <w:pPr>
              <w:rPr>
                <w:rFonts w:cs="Times New Roman"/>
                <w:b/>
                <w:szCs w:val="24"/>
                <w:lang w:val="nl-NL"/>
              </w:rPr>
            </w:pPr>
            <w:r w:rsidRPr="00F36EB0">
              <w:rPr>
                <w:rFonts w:cs="Times New Roman"/>
                <w:b/>
                <w:szCs w:val="24"/>
                <w:lang w:val="nl-NL"/>
              </w:rPr>
              <w:lastRenderedPageBreak/>
              <w:t>0,5</w:t>
            </w:r>
          </w:p>
          <w:p w14:paraId="2D139D6F" w14:textId="77777777" w:rsidR="00F36EB0" w:rsidRPr="00F36EB0" w:rsidRDefault="00F36EB0" w:rsidP="009772C1">
            <w:pPr>
              <w:rPr>
                <w:rFonts w:cs="Times New Roman"/>
                <w:b/>
                <w:szCs w:val="24"/>
                <w:lang w:val="nl-NL"/>
              </w:rPr>
            </w:pPr>
          </w:p>
          <w:p w14:paraId="648B8709" w14:textId="77777777" w:rsidR="00F36EB0" w:rsidRPr="00F36EB0" w:rsidRDefault="00F36EB0" w:rsidP="009772C1">
            <w:pPr>
              <w:rPr>
                <w:rFonts w:cs="Times New Roman"/>
                <w:b/>
                <w:szCs w:val="24"/>
                <w:lang w:val="nl-NL"/>
              </w:rPr>
            </w:pPr>
            <w:r w:rsidRPr="00F36EB0">
              <w:rPr>
                <w:rFonts w:cs="Times New Roman"/>
                <w:b/>
                <w:szCs w:val="24"/>
                <w:lang w:val="nl-NL"/>
              </w:rPr>
              <w:t>0,5</w:t>
            </w:r>
          </w:p>
        </w:tc>
      </w:tr>
      <w:tr w:rsidR="00F36EB0" w:rsidRPr="00F36EB0" w14:paraId="6551E183" w14:textId="77777777" w:rsidTr="00246CF4">
        <w:tc>
          <w:tcPr>
            <w:tcW w:w="802" w:type="dxa"/>
          </w:tcPr>
          <w:p w14:paraId="39E6741E" w14:textId="77777777" w:rsidR="00F36EB0" w:rsidRPr="00F36EB0" w:rsidRDefault="00F36EB0" w:rsidP="009772C1">
            <w:pPr>
              <w:rPr>
                <w:rFonts w:cs="Times New Roman"/>
                <w:b/>
                <w:szCs w:val="24"/>
                <w:lang w:val="nl-NL"/>
              </w:rPr>
            </w:pPr>
            <w:r w:rsidRPr="00F36EB0">
              <w:rPr>
                <w:rFonts w:cs="Times New Roman"/>
                <w:b/>
                <w:szCs w:val="24"/>
                <w:lang w:val="nl-NL"/>
              </w:rPr>
              <w:lastRenderedPageBreak/>
              <w:t>3</w:t>
            </w:r>
          </w:p>
        </w:tc>
        <w:tc>
          <w:tcPr>
            <w:tcW w:w="7925" w:type="dxa"/>
          </w:tcPr>
          <w:p w14:paraId="59017A7D" w14:textId="77777777" w:rsidR="00F36EB0" w:rsidRPr="00F36EB0" w:rsidRDefault="00F36EB0" w:rsidP="009772C1">
            <w:pPr>
              <w:rPr>
                <w:rFonts w:cs="Times New Roman"/>
                <w:b/>
                <w:szCs w:val="24"/>
                <w:lang w:val="nl-NL"/>
              </w:rPr>
            </w:pPr>
            <w:r w:rsidRPr="00F36EB0">
              <w:rPr>
                <w:rFonts w:cs="Times New Roman"/>
                <w:b/>
                <w:szCs w:val="24"/>
                <w:lang w:val="nl-NL"/>
              </w:rPr>
              <w:t>Gọi số học sinh mỗi lớp 7A, 7B, 7C lần lượt là a, b, c (học sinh)</w:t>
            </w:r>
          </w:p>
          <w:p w14:paraId="28C4F437" w14:textId="77777777" w:rsidR="00F36EB0" w:rsidRPr="00F36EB0" w:rsidRDefault="00F36EB0" w:rsidP="009772C1">
            <w:pPr>
              <w:rPr>
                <w:rFonts w:eastAsia="Times New Roman" w:cs="Times New Roman"/>
                <w:noProof/>
                <w:position w:val="-24"/>
                <w:sz w:val="26"/>
                <w:szCs w:val="28"/>
                <w:lang w:val="nl-NL"/>
              </w:rPr>
            </w:pPr>
            <w:r w:rsidRPr="00F36EB0">
              <w:rPr>
                <w:rFonts w:cs="Times New Roman"/>
                <w:b/>
                <w:szCs w:val="24"/>
                <w:lang w:val="nl-NL"/>
              </w:rPr>
              <w:t xml:space="preserve">Theo đề bài ta có </w:t>
            </w:r>
            <w:r w:rsidRPr="00F36EB0">
              <w:rPr>
                <w:rFonts w:ascii="Calibri" w:eastAsia="Times New Roman" w:hAnsi="Calibri" w:cs="Times New Roman"/>
                <w:noProof/>
                <w:position w:val="-24"/>
                <w:sz w:val="26"/>
                <w:szCs w:val="28"/>
              </w:rPr>
              <w:object w:dxaOrig="1040" w:dyaOrig="620" w14:anchorId="4C68538D">
                <v:shape id="_x0000_i1806" type="#_x0000_t75" style="width:52.5pt;height:31.5pt" o:ole="">
                  <v:imagedata r:id="rId1536" o:title=""/>
                </v:shape>
                <o:OLEObject Type="Embed" ProgID="Equation.DSMT4" ShapeID="_x0000_i1806" DrawAspect="Content" ObjectID="_1738861817" r:id="rId1537"/>
              </w:object>
            </w:r>
          </w:p>
          <w:p w14:paraId="26D99D8D" w14:textId="77777777" w:rsidR="00F36EB0" w:rsidRPr="00F36EB0" w:rsidRDefault="00F36EB0" w:rsidP="009772C1">
            <w:pPr>
              <w:rPr>
                <w:rFonts w:eastAsia="Times New Roman" w:cs="Times New Roman"/>
                <w:noProof/>
                <w:position w:val="-24"/>
                <w:sz w:val="26"/>
                <w:szCs w:val="28"/>
                <w:lang w:val="nl-NL"/>
              </w:rPr>
            </w:pPr>
            <w:r w:rsidRPr="00F36EB0">
              <w:rPr>
                <w:rFonts w:eastAsia="Times New Roman" w:cs="Times New Roman"/>
                <w:noProof/>
                <w:position w:val="-24"/>
                <w:sz w:val="26"/>
                <w:szCs w:val="28"/>
                <w:lang w:val="nl-NL"/>
              </w:rPr>
              <w:t>và a+b+c=108.</w:t>
            </w:r>
          </w:p>
          <w:p w14:paraId="057DED36" w14:textId="77777777" w:rsidR="00F36EB0" w:rsidRPr="00F36EB0" w:rsidRDefault="00F36EB0" w:rsidP="009772C1">
            <w:pPr>
              <w:rPr>
                <w:rFonts w:eastAsia="Times New Roman" w:cs="Times New Roman"/>
                <w:noProof/>
                <w:position w:val="-24"/>
                <w:sz w:val="26"/>
                <w:szCs w:val="28"/>
                <w:lang w:val="nl-NL"/>
              </w:rPr>
            </w:pPr>
            <w:r w:rsidRPr="00F36EB0">
              <w:rPr>
                <w:rFonts w:eastAsia="Times New Roman" w:cs="Times New Roman"/>
                <w:noProof/>
                <w:position w:val="-24"/>
                <w:sz w:val="26"/>
                <w:szCs w:val="28"/>
                <w:lang w:val="nl-NL"/>
              </w:rPr>
              <w:t>Áp dụng tính chất dãy tỉ số bằng nhau ta có</w:t>
            </w:r>
          </w:p>
          <w:p w14:paraId="4B01F2EE" w14:textId="77777777" w:rsidR="00F36EB0" w:rsidRPr="00F36EB0" w:rsidRDefault="00F36EB0" w:rsidP="009772C1">
            <w:pPr>
              <w:rPr>
                <w:rFonts w:eastAsia="Times New Roman" w:cs="Times New Roman"/>
                <w:noProof/>
                <w:position w:val="-24"/>
                <w:sz w:val="26"/>
                <w:szCs w:val="28"/>
              </w:rPr>
            </w:pPr>
            <w:r w:rsidRPr="00F36EB0">
              <w:rPr>
                <w:rFonts w:ascii="Calibri" w:eastAsia="Times New Roman" w:hAnsi="Calibri" w:cs="Times New Roman"/>
                <w:noProof/>
                <w:position w:val="-24"/>
                <w:sz w:val="26"/>
                <w:szCs w:val="28"/>
              </w:rPr>
              <w:object w:dxaOrig="3060" w:dyaOrig="620" w14:anchorId="595A274E">
                <v:shape id="_x0000_i1807" type="#_x0000_t75" style="width:154.5pt;height:31.5pt" o:ole="">
                  <v:imagedata r:id="rId1538" o:title=""/>
                </v:shape>
                <o:OLEObject Type="Embed" ProgID="Equation.DSMT4" ShapeID="_x0000_i1807" DrawAspect="Content" ObjectID="_1738861818" r:id="rId1539"/>
              </w:object>
            </w:r>
          </w:p>
          <w:p w14:paraId="24D164C9" w14:textId="77777777" w:rsidR="00F36EB0" w:rsidRPr="00F36EB0" w:rsidRDefault="00F36EB0" w:rsidP="009772C1">
            <w:pPr>
              <w:rPr>
                <w:rFonts w:eastAsia="Times New Roman" w:cs="Times New Roman"/>
                <w:noProof/>
                <w:position w:val="-24"/>
                <w:sz w:val="26"/>
                <w:szCs w:val="28"/>
              </w:rPr>
            </w:pPr>
            <w:r w:rsidRPr="00F36EB0">
              <w:rPr>
                <w:rFonts w:eastAsia="Times New Roman" w:cs="Times New Roman"/>
                <w:noProof/>
                <w:position w:val="-24"/>
                <w:sz w:val="26"/>
                <w:szCs w:val="28"/>
              </w:rPr>
              <w:t>Suy ra a=30, b=36, c=42</w:t>
            </w:r>
          </w:p>
          <w:p w14:paraId="10144212" w14:textId="77777777" w:rsidR="00F36EB0" w:rsidRPr="00F36EB0" w:rsidRDefault="00F36EB0" w:rsidP="009772C1">
            <w:pPr>
              <w:rPr>
                <w:rFonts w:cs="Times New Roman"/>
                <w:b/>
                <w:szCs w:val="24"/>
              </w:rPr>
            </w:pPr>
            <w:r w:rsidRPr="00F36EB0">
              <w:rPr>
                <w:rFonts w:eastAsia="Times New Roman" w:cs="Times New Roman"/>
                <w:noProof/>
                <w:position w:val="-24"/>
                <w:sz w:val="26"/>
                <w:szCs w:val="28"/>
              </w:rPr>
              <w:t>Vậy số học sinh mỗi lớp 7A, 7B, 7C lần lượt là 30 (HS), 36 (HS) và 42(HS).</w:t>
            </w:r>
          </w:p>
        </w:tc>
        <w:tc>
          <w:tcPr>
            <w:tcW w:w="1330" w:type="dxa"/>
          </w:tcPr>
          <w:p w14:paraId="74377837" w14:textId="77777777" w:rsidR="00F36EB0" w:rsidRPr="00F36EB0" w:rsidRDefault="00F36EB0" w:rsidP="009772C1">
            <w:pPr>
              <w:rPr>
                <w:rFonts w:cs="Times New Roman"/>
                <w:b/>
                <w:szCs w:val="24"/>
              </w:rPr>
            </w:pPr>
          </w:p>
          <w:p w14:paraId="0F0BC15B" w14:textId="77777777" w:rsidR="00F36EB0" w:rsidRPr="00F36EB0" w:rsidRDefault="00F36EB0" w:rsidP="009772C1">
            <w:pPr>
              <w:rPr>
                <w:rFonts w:cs="Times New Roman"/>
                <w:b/>
                <w:szCs w:val="24"/>
              </w:rPr>
            </w:pPr>
          </w:p>
          <w:p w14:paraId="51057EC6" w14:textId="77777777" w:rsidR="00F36EB0" w:rsidRPr="00F36EB0" w:rsidRDefault="00F36EB0" w:rsidP="009772C1">
            <w:pPr>
              <w:rPr>
                <w:rFonts w:cs="Times New Roman"/>
                <w:b/>
                <w:szCs w:val="24"/>
                <w:lang w:val="nl-NL"/>
              </w:rPr>
            </w:pPr>
            <w:r w:rsidRPr="00F36EB0">
              <w:rPr>
                <w:rFonts w:cs="Times New Roman"/>
                <w:b/>
                <w:szCs w:val="24"/>
                <w:lang w:val="nl-NL"/>
              </w:rPr>
              <w:t>0,5</w:t>
            </w:r>
          </w:p>
          <w:p w14:paraId="5ADD4D0B" w14:textId="77777777" w:rsidR="00F36EB0" w:rsidRPr="00F36EB0" w:rsidRDefault="00F36EB0" w:rsidP="009772C1">
            <w:pPr>
              <w:rPr>
                <w:rFonts w:cs="Times New Roman"/>
                <w:b/>
                <w:szCs w:val="24"/>
                <w:lang w:val="nl-NL"/>
              </w:rPr>
            </w:pPr>
          </w:p>
          <w:p w14:paraId="76E17409" w14:textId="77777777" w:rsidR="00F36EB0" w:rsidRPr="00F36EB0" w:rsidRDefault="00F36EB0" w:rsidP="009772C1">
            <w:pPr>
              <w:rPr>
                <w:rFonts w:cs="Times New Roman"/>
                <w:b/>
                <w:szCs w:val="24"/>
                <w:lang w:val="nl-NL"/>
              </w:rPr>
            </w:pPr>
          </w:p>
          <w:p w14:paraId="422D83B1" w14:textId="77777777" w:rsidR="00F36EB0" w:rsidRPr="00F36EB0" w:rsidRDefault="00F36EB0" w:rsidP="009772C1">
            <w:pPr>
              <w:rPr>
                <w:rFonts w:cs="Times New Roman"/>
                <w:b/>
                <w:szCs w:val="24"/>
                <w:lang w:val="nl-NL"/>
              </w:rPr>
            </w:pPr>
          </w:p>
          <w:p w14:paraId="6721F20B" w14:textId="77777777" w:rsidR="00F36EB0" w:rsidRPr="00F36EB0" w:rsidRDefault="00F36EB0" w:rsidP="009772C1">
            <w:pPr>
              <w:rPr>
                <w:rFonts w:cs="Times New Roman"/>
                <w:b/>
                <w:szCs w:val="24"/>
                <w:lang w:val="nl-NL"/>
              </w:rPr>
            </w:pPr>
            <w:r w:rsidRPr="00F36EB0">
              <w:rPr>
                <w:rFonts w:cs="Times New Roman"/>
                <w:b/>
                <w:szCs w:val="24"/>
                <w:lang w:val="nl-NL"/>
              </w:rPr>
              <w:t>0,5</w:t>
            </w:r>
          </w:p>
          <w:p w14:paraId="1C4F7A8C" w14:textId="77777777" w:rsidR="00F36EB0" w:rsidRPr="00F36EB0" w:rsidRDefault="00F36EB0" w:rsidP="009772C1">
            <w:pPr>
              <w:rPr>
                <w:rFonts w:cs="Times New Roman"/>
                <w:b/>
                <w:szCs w:val="24"/>
                <w:lang w:val="nl-NL"/>
              </w:rPr>
            </w:pPr>
          </w:p>
          <w:p w14:paraId="301D0B93" w14:textId="77777777" w:rsidR="00F36EB0" w:rsidRPr="00F36EB0" w:rsidRDefault="00F36EB0" w:rsidP="009772C1">
            <w:pPr>
              <w:rPr>
                <w:rFonts w:cs="Times New Roman"/>
                <w:b/>
                <w:szCs w:val="24"/>
                <w:lang w:val="nl-NL"/>
              </w:rPr>
            </w:pPr>
            <w:r w:rsidRPr="00F36EB0">
              <w:rPr>
                <w:rFonts w:cs="Times New Roman"/>
                <w:b/>
                <w:szCs w:val="24"/>
                <w:lang w:val="nl-NL"/>
              </w:rPr>
              <w:t>0,5</w:t>
            </w:r>
          </w:p>
        </w:tc>
      </w:tr>
      <w:tr w:rsidR="00F36EB0" w:rsidRPr="00F36EB0" w14:paraId="30325C04" w14:textId="77777777" w:rsidTr="00246CF4">
        <w:tc>
          <w:tcPr>
            <w:tcW w:w="802" w:type="dxa"/>
          </w:tcPr>
          <w:p w14:paraId="11455A00" w14:textId="77777777" w:rsidR="00F36EB0" w:rsidRPr="00F36EB0" w:rsidRDefault="00F36EB0" w:rsidP="009772C1">
            <w:pPr>
              <w:rPr>
                <w:rFonts w:cs="Times New Roman"/>
                <w:b/>
                <w:szCs w:val="24"/>
                <w:lang w:val="nl-NL"/>
              </w:rPr>
            </w:pPr>
            <w:r w:rsidRPr="00F36EB0">
              <w:rPr>
                <w:rFonts w:cs="Times New Roman"/>
                <w:b/>
                <w:szCs w:val="24"/>
                <w:lang w:val="nl-NL"/>
              </w:rPr>
              <w:t>4</w:t>
            </w:r>
          </w:p>
        </w:tc>
        <w:tc>
          <w:tcPr>
            <w:tcW w:w="7925" w:type="dxa"/>
          </w:tcPr>
          <w:p w14:paraId="2C9A6BB2" w14:textId="77777777" w:rsidR="00F36EB0" w:rsidRPr="00F36EB0" w:rsidRDefault="00F36EB0" w:rsidP="00CB64F1">
            <w:pPr>
              <w:rPr>
                <w:rFonts w:cs="Times New Roman"/>
                <w:szCs w:val="28"/>
              </w:rPr>
            </w:pPr>
            <w:r w:rsidRPr="00F36EB0">
              <w:rPr>
                <w:rFonts w:cs="Times New Roman"/>
                <w:noProof/>
                <w:szCs w:val="28"/>
                <w:lang w:val="en-US"/>
              </w:rPr>
              <mc:AlternateContent>
                <mc:Choice Requires="wpg">
                  <w:drawing>
                    <wp:anchor distT="0" distB="0" distL="114300" distR="114300" simplePos="0" relativeHeight="251731968" behindDoc="0" locked="0" layoutInCell="1" allowOverlap="1" wp14:anchorId="2FCA6C2B" wp14:editId="03A482D2">
                      <wp:simplePos x="0" y="0"/>
                      <wp:positionH relativeFrom="column">
                        <wp:posOffset>137160</wp:posOffset>
                      </wp:positionH>
                      <wp:positionV relativeFrom="paragraph">
                        <wp:posOffset>74295</wp:posOffset>
                      </wp:positionV>
                      <wp:extent cx="982980" cy="1590040"/>
                      <wp:effectExtent l="0" t="0" r="0" b="0"/>
                      <wp:wrapNone/>
                      <wp:docPr id="232" name="Group 232"/>
                      <wp:cNvGraphicFramePr/>
                      <a:graphic xmlns:a="http://schemas.openxmlformats.org/drawingml/2006/main">
                        <a:graphicData uri="http://schemas.microsoft.com/office/word/2010/wordprocessingGroup">
                          <wpg:wgp>
                            <wpg:cNvGrpSpPr/>
                            <wpg:grpSpPr>
                              <a:xfrm>
                                <a:off x="0" y="0"/>
                                <a:ext cx="982980" cy="1590040"/>
                                <a:chOff x="0" y="0"/>
                                <a:chExt cx="1289050" cy="2092960"/>
                              </a:xfrm>
                            </wpg:grpSpPr>
                            <pic:pic xmlns:pic="http://schemas.openxmlformats.org/drawingml/2006/picture">
                              <pic:nvPicPr>
                                <pic:cNvPr id="233" name="Picture 233"/>
                                <pic:cNvPicPr>
                                  <a:picLocks noChangeAspect="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1289050" cy="2092960"/>
                                </a:xfrm>
                                <a:prstGeom prst="rect">
                                  <a:avLst/>
                                </a:prstGeom>
                                <a:noFill/>
                                <a:ln>
                                  <a:noFill/>
                                </a:ln>
                              </pic:spPr>
                            </pic:pic>
                            <wps:wsp>
                              <wps:cNvPr id="234" name="Arc 234"/>
                              <wps:cNvSpPr/>
                              <wps:spPr>
                                <a:xfrm rot="20793098" flipH="1">
                                  <a:off x="754966" y="1392702"/>
                                  <a:ext cx="409575" cy="403225"/>
                                </a:xfrm>
                                <a:prstGeom prst="arc">
                                  <a:avLst>
                                    <a:gd name="adj1" fmla="val 16642238"/>
                                    <a:gd name="adj2" fmla="val 0"/>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 name="Arc 235"/>
                              <wps:cNvSpPr/>
                              <wps:spPr>
                                <a:xfrm rot="20091621" flipH="1">
                                  <a:off x="637735" y="1599028"/>
                                  <a:ext cx="409575" cy="403225"/>
                                </a:xfrm>
                                <a:prstGeom prst="arc">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32" o:spid="_x0000_s1026" style="position:absolute;margin-left:10.8pt;margin-top:5.85pt;width:77.4pt;height:125.2pt;z-index:251731968;mso-width-relative:margin;mso-height-relative:margin" coordsize="12890,20929"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EWXZO6gBAAAOw0AAA4AAABkcnMvZTJvRG9jLnhtbOxX227jNhB9L9B/ IPTuWJbli4w4C9e5dIF0N2hS7DNNUZa6EsmSdOy06L/3DCU7zqVIsAX6tAEi8zIkZ86cM5ROP+ya mt1L6yqt5tHgJI6YVELnlVrPo9/uLnvTiDnPVc5rreQ8epAu+nD24w+nWzOTiS51nUvLsIlys62Z R6X3ZtbvO1HKhrsTbaTCZKFtwz26dt3PLd9i96buJ3E87m+1zY3VQjqH0fN2MjoL+xeFFP5zUTjp WT2P4JsPTxueK3r2z075bG25KSvRucG/wYuGVwqHHrY6556zja1ebNVUwmqnC38idNPXRVEJGWJA NIP4WTRXVm9MiGU9267NASZA+wynb95WfLq/sazK51EyTCKmeIMkhXMZDQCerVnPYHVlza25sd3A uu1RxLvCNvSLWNguAPtwAFbuPBMYzKZJNgX8AlODURbHaYe8KJGeF8tEedEtHCTTLB51K5M4S7Jx WNnfn9sn9w7emErM8N8BhdYLoN4mFFb5jZVRt0nzrj0abr9uTA85NdxXq6qu/EPgJ7JHTqn7m0rc 2LZzjPlwjznm6VigPiTUaRHZtas4RXWtxVfHlF6WXK3lwhmQG3CSdf+peeg+OXJVV+ayqmtKFLW7 4CCEZ0R6BZ+WpOdabBqpfKs6K2vEqZUrK+MiZmeyWUmQyH7MB0gzFO/BI2Mr5YMsQIRr5+l0okQQ xl/JdBEjoz/1lqN42UvjyUVvkaWT3iS+mKRxOh0sB8u/afUgnW2cRPi8PjdV5zpGXzj/qgq6etHq K+iU3fNQDQi44ND+N7iIIUKIfHVW/AqQYYe2t9KLkpoFgOzGYXyYCKg/Ak0pcVAMW21/0TnQ4Buv AxjvUcybxAclrPNXUjeMGoAenobt+T3iaGPbm5DXShMBQiy1ejKAIGgk+E8ed00EQOpHXXZ7vqD3 PtCpKr9W0W5LbiS8pG2PZZDuZbCwAhJI28ITbA5VxwU4yXMCkFmNoJN4kg3jDJdMgZz9THIgg64W TUZpNh5HjKrOMEsmcShoLQepLKVxNpqM2rKUxsMkGQUx7WvLC4i5FY8I0znrvKuYPP8dvC+aGpcH 2MUG43GaJMMp7ffUDEX20Wxfy0LKAgv/NWNsO4/Gw1AKOe7JAvqD442B6JxaR4zXa1zAwtvgodN1 le8F7x7csrYt63F15np7BxVGrObOYwLVOvx1sT9ZSu6cc1e2i8NUG1JTedzbddXMo+nx6pZaMty8 HQ0p1y2tqLXS+QNEEbKHuu6MuKxwyDV8ueEW8GEQ7xP+Mx5FrRG17loRK7X987VxsgcvMRuxLe5y QPLHhlMNrz8qMDYbpLhwmA+ddDRJ0LHHM6vjGbVplhoFAgmFd6FJ9r7eNwurmy8g+IJOxRRXAme3 4HedpSdYkWpthVwsQru9HK7VrcGV0vKU4L3bfeHWdCL2SMwnvVcJnz3TcmtLlFJ6gXJSVEHoj7iC Q9SBYv836UI/7VtDK90gIfIB8n5DunE2GCckm1ekOx5OJkNs3b4wZHHSSYmuj/8s3TeK43epfZda J8t3Si28heINPZTw7muCPgGO+0Gaj988Z/8AAAD//wMAUEsDBBQABgAIAAAAIQCOIglCugAAACEB AAAZAAAAZHJzL19yZWxzL2Uyb0RvYy54bWwucmVsc4SPywrCMBBF94L/EGZv07oQkabdiNCt1A8Y kmkbbB4kUezfG3BjQXA593LPYer2ZWb2pBC1swKqogRGVjql7Sjg1l92R2AxoVU4O0sCForQNttN faUZUx7FSfvIMsVGAVNK/sR5lBMZjIXzZHMzuGAw5TOM3KO840h8X5YHHr4Z0KyYrFMCQqcqYP3i s/k/2w2DlnR28mHIph8Krk12ZyCGkZIAQ0rjJ6wKMgPwpuarx5o3AAAA//8DAFBLAwQUAAYACAAA ACEANaz+Vt8AAAAJAQAADwAAAGRycy9kb3ducmV2LnhtbEyPwUrDQBCG74LvsIzgzW42alrSbEop 6qkItoJ4mybTJDS7G7LbJH17pyd7nPl+/vkmW02mFQP1vnFWg5pFIMgWrmxspeF7//60AOED2hJb Z0nDhTys8vu7DNPSjfaLhl2oBJdYn6KGOoQuldIXNRn0M9eRZXZ0vcHAY1/JsseRy00r4yhKpMHG 8oUaO9rUVJx2Z6PhY8Rx/azehu3puLn87l8/f7aKtH58mNZLEIGm8B+Gqz6rQ85OB3e2pRethlgl nOS9moO48nnyAuLAIIkVyDyTtx/kfwAAAP//AwBQSwMEFAAGAAgAAAAhADley4d3DQAA5GUAABQA AABkcnMvbWVkaWEvaW1hZ2UxLmVtZuxcfXBU1RU/m2ySTSDLEighFjBYgQ0iLCB+LJFs8l74KJEu KU6ZiCSEMAUnIkWBdqrDqtBQRKDYiiSgEfwqdgboHzYjVpeBRjp0aqQzJDO1CoVWbHGcziROx9rQ c+59Z/ft62Z383bJZpPcycm9795zP8/v3nd/9719FgCoRynR5KkMAHc2BNxbYwEmOwEKy++bD2CB K2sAdqcBZARVhLs2CuBsAUAHhvMtoWkrFqfDWsUKWABMQylEweJus3gsMA7DDpQ0h//PpLs8TQrp 3q3pk67Lkyb0rKJEX8kETwYM18q3eiAQpnzYXFHuAnWRgkXBTPx3CP2L6P9BaxvpPY6yQSvf5oE0 F4ZvhWBbfFqZ2DMP/ef46/hn81jSuS8UT/UIt/CICruyyv1d31WcJ3YoOGTwDeynA7jtABNRbCi1 INtNTXJr4RyQbSBBN4+L1YeprmqQ40N5ySfHPtxigVmBbNcDIXKTIFgnh9GWvu+BrPMoylUUFSMP 22Rd552tSnPmLhvrZ6E+h9H5dO0t1VUVCFMZZJNwfb1FC19HRzZhPJBNjHYdDXLcyK7pWlwk/XA4 IPv3BQ7I/oQDxkMq4uA7tlAcNGe2KoSFgYADWg8YD6x3I3GQ6utBN4TiYKCsB6ewAcWaz3pmcUCt joSDWyekl7+77lnhJxsHoSiIDQc2bFw5KqwI4GBvabttb2mq44DtT34i1oNIOCD703qQqjj4FwRx wOtBu61VGQg4oPXgDmzADvS/bwoHz4s+6eIjrgenJ/jVltZ71UmHX1Djw4HvXi1LSDgWHEzT+qnv BbloOKhHeRAbWo0DvS5T1uXJddRsnFFZER0HPh0OguH+goOt+M+NDdiGvpoAHERaD/65frpqcRxS j3z7LvXTk68kHQe9XQ8qsXAfNrQcB3p3hqzr4G07lvzp9pWVqY4Dsv88i+S7NxoHjxyerw5b0pyy ONiEhTdiQ5/W4eCXM6d4BwIO6L5A9wPzvDH2+4L+/IDuD8naHzwfyOYLhMjFcl84kCHPkS5p+wN5 fmBzpfr+4EX89wA24FX060zhIPZ94l8ur1Nfc7yrbny7Wh32wVtJWw/qtGBv14P7cYCfxYgP0b9J 2x/8yJ1d/cVdax9I9fVgnHY/4HWB9Vwg209l2D3gK9Tqolb5u9zK6e53VJzgZSThbBeLvaagjNX0 Rcmar7fHKF14Lsh67kfxckGUT3O5GG6zO2ra7J/XjLc3r/LkNq9aPbx51fFhn9ccH+ZAmV29erhv pSfXt3K83beyzT67mvSLtXJpUaH2nES5ivb+HKS99W3orY1pLFeAbG/0OfWVR+QLzCm4PsITtKdx 3M3ODwqHmx9PBDOGOO4z5dPPD7bDTpTfYMQEHKDFOF5m7ZCIuURhM3OJMUz257hKlA0WWeaDmF+L Fu6dwE0OYBmsg4dhDTyKK98S9LegXwmPYNwqWK/P1KNbMqbmsdlVR2bOrdqAV7YvC+DqgSVj/H8b pZwe16JicQpJxzhX1fzSRRWUg7B4prNAiANkn2jcIT3onsbLq5hOotfxd9WL+zH5z3ecQjytUk7P O62K+zT6hVPma9dukS5wJ/Tdyhd178p0xKHQF3hcpV3Xi3QuX9/Dc/kTJ1P9y17yjqHrs18eDLSp brMY+hCchbMDrW/h7MDrR/x2SLLtdMYzYzuA+GxntAONdzg70D37xs6HxjQa0xOObLGut4zEuZyd A533HxSp5/InB+InTrZAjaVR1E7ph08ue6IOx2z5bz2baZx/hWFyPvR31P9gk8DhJ1kFnLakdBGs bUovKExfKjGKaaRPaXvRloWY1txVAM9h3LdQHkZ5CwUHW/Ap7jc/6yuEr6/Tf/x3M/dmwvWbC9kO kyoWiDhug7NL1kFxVB/1x2gHGm/9OsZrHcVzmGylXwMjrXV5mh7Vn9x1L3lj7Tg2Yguiakqbv8lO wnnE9baPxXRceLTJfgJ92jdezJWVk30+woGd1kXFFMCRXR9vBtiv1Z4DryAG387PmaJf77ZeLN2s X+8o/N/DJZv7z7rHLjXtQc6sPciFW/cmgLTFUpQpuLdxbZKyGKQNyWWE0VtKzcE9EN3keI7p59s3 dfnJsR65ZZpwWe+h/1GGzLejocHzYXmDh9MoTtxMdI73wV4Ml4O0V6T6jH1Jzlov200+3esoTPgo RIuQ5GGYbGcc37Ea/kkIkxSg/uodpVF5f5z907N0r33prz97jOKoHiqba6e4NzGNrow4egrzPo5z YbQteH8ILUPen43tI9xdxjyUl+YO+YR18glnhLFErfWMr2jrfiL4Ij1PGIl9fCNNPl9gPRf0zBdb XnOrk/L2417jbCnJRK0NtRCcF7Hwl3h4odtVWeF2+Ssuzbjpvo0oVpSj0/0VR6dXolxebJ2xc/FG lEsobtflxaRfrJXLvPAf2IgWNIQVB+68tS95ofGsJZQXGsc30byQ1ttwLhovPIUJe3Ccbsfx+o9V 7l/N2GGIF86tovWIuUXLhVnqpKnPob2PlZH0mhfi/TQct2j5u0c8vyPfvvUAll+iTprVKJ/roX9l eLG8RrxRusAd6aM/93f7ZTriUOgLPJbIayyP0rl8fQ8HAy+M23Z6XmjCdsin4rJdf+OFOxy1Yl0X vLA2cbzQcyGUF9q2BXkhpZE+7439T4fujbeCub0x24H3xtwG2htTHRQ32HlhX461xkN2MQ/hPLHw kM6pkXnIpZycXQOBF6aKPciZtQe5SLxwMl5cTY/OC1nvbpyUp6zx8UIu6wTKIWsoL+Q0ihM3E53j fbAXwwtB2isVeSHhg3lh2QXJC43ja+SFeRbZX72jNCovkbyQsWvkhcb2heOFhPVU54UX08K/j+6C nnkhOJtV+DqjPLbniD0//4+HFzYWtSqNRXPU0qLd6nnnbrUOJcc5B6VVyXEuV+qc3WXnUUqLussa i5YrpF+slcu80IKTpBoj7kB/ny0WXtjzuwG944VfeUS+HnihcXzNvldBYfLJsU+8sESXUe+i8cIP ELTTcZzWYOQZm9y/mrFDdF4Y/R0MCifr2bupOdPysgpnMstjO0u5MXPmThz7O4u6lZyiqWirqWoT ynpnt7IebbXeuUdpctYq51FyimpRb49C+sY5k4u2r7fJM7Of9OmciXyWYhzfRM+ZWbqMehdtzlzB OaPgOHkx8pg2Z8zYYWjODM2ZoTkzuOZMAf47Z5HveH0W45zxb1qgJHvOWLNaFWtWt9KeOVVtRlmH UpzZrRRn4tzI3KOsy6xVmlHaUaxZexTSN86Z90HOmUvQv+aMcXz7y5x5EeScybEE54wZOyRzzjBW yf4cVwnJPbP3z3Eq0GYtT/SZvX9TjfxNJvqPfZWF5VcpsMwm3rkmf4P9PnmNeKN0gTuhv0B5ZnyW TEccCn2Bxyp5jeVROpev7+FgO7M3ZbsYzuwj2g7is13/e5fLLtZ1cWZvT9yZvas99Mz+6s7gmT2l kT6fWzbvTND7LJod+NyS20DnllQHxQ32M/u+HGvtjHi2470mOwnnobD+jPgI/P8Z8RtlUd8dmj0Q zuxTxR7kzNqDXKQzezqvetQW/cye9UqwORXZ8Z3Zc1lvou/MDj2z5zSKEzcTneN9sBfk5ojslYpn 9oQPPrOf1S7P7I3jm6x3uRi7xjN7Y/vCndkT1lP9zP6TNHmG0on+NW0BinqWMnRmHxJmO62AoTP7 /n5mz1gNtzZSmcnghTC/SYVn0svB7G98euAWsPY1+a0m9D9ba0M8varCuGz5DSf0p+1+WV4j3kQ6 4Y700R9zLFOmEw5JX+DxVeljeZQeKF/nBhsvNGW7GHhhRNtBfLbrf+9yPSTWdcELH0ocLzzeEcoL m58M8kJKI33eGy9/MjF7Y7YD7425DbQ3pjoobrDzwr4ca42H7GMewnli4SF+b9R3h/YNBF6YKvYg Z9Ye5CLxwtG4p9lui84LWW90JsDKOHkhl+XLkN8opXzMCzmN4sTNROd4H+zFcBmkLi8kfDAv/HWH 5IXG8U0WL2TsGnmhsX3heCFhPdV54S3478fo35Umvy3Jei6I8Lywy60srf2hEu83IXiMSL+3vLDN nj+yzd45crz99TxP7ut5q4e/nnd8WOfI48PyUdyO1cMbRnhyG0aMtzeMaLO7HaRfrJXLvPAkyr9B fvvhNkv/+vaDfnzD88LkfPuBnrHStx9WWPjbD723Q3ReOLh+40PfD/BWLhW8giRhzwu76sW3W8nf 8sIehX7/75z5C0V80xV9+j6AvHaLdPKlvlvp+P2TIt2LOCR98im/vK4X6Vy+voeD7nmhGdvF8rww gu0A4rNd/3teOEqs64IXjkocL9xg+I3P2u1BXkhppB/4/fv2xP3+nezAe2Nug/j9+/YhXtjXY63x kHsCz6e0PLHwkI6VUZ9P3TMgvv2QIvYgZ9Ye5CLxQmyUOC+PxgtZbws2Z6wlPl7IZV1D6dTyMS/k NIoTNxOd432wF6SNUpUXEj6YF27UfuNjHN9k8ULGrpEXGtsX9tsP2/sfL5yoXddqZTCuaI79HOU8 ShWCo8UWvH4fG/MpbtKLxFfU2fmo+2HC4Z2+j8Y2p3mCbbYD80uZTuH/AQAA//8DAFBLAQItABQA BgAIAAAAIQCm5lH7DAEAABUCAAATAAAAAAAAAAAAAAAAAAAAAABbQ29udGVudF9UeXBlc10ueG1s UEsBAi0AFAAGAAgAAAAhADj9If/WAAAAlAEAAAsAAAAAAAAAAAAAAAAAPQEAAF9yZWxzLy5yZWxz UEsBAi0AFAAGAAgAAAAhAEWXZO6gBAAAOw0AAA4AAAAAAAAAAAAAAAAAPAIAAGRycy9lMm9Eb2Mu eG1sUEsBAi0AFAAGAAgAAAAhAI4iCUK6AAAAIQEAABkAAAAAAAAAAAAAAAAACAcAAGRycy9fcmVs cy9lMm9Eb2MueG1sLnJlbHNQSwECLQAUAAYACAAAACEANaz+Vt8AAAAJAQAADwAAAAAAAAAAAAAA AAD5BwAAZHJzL2Rvd25yZXYueG1sUEsBAi0AFAAGAAgAAAAhADley4d3DQAA5GUAABQAAAAAAAAA AAAAAAAABQkAAGRycy9tZWRpYS9pbWFnZTEuZW1mUEsFBgAAAAAGAAYAfAEAAK4WAAAAAA== ">
                      <v:shape id="Picture 233" o:spid="_x0000_s1027" type="#_x0000_t75" style="position:absolute;width:12890;height:2092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zeVGfEAAAA3AAAAA8AAABkcnMvZG93bnJldi54bWxEj0FrwkAUhO8F/8PyBC9FNxqqEl1FWgtS T0YPHh/ZZxLcfRuyq8Z/3xUKPQ4z3wyzXHfWiDu1vnasYDxKQBAXTtdcKjgdv4dzED4gazSOScGT PKxXvbclZto9+ED3PJQilrDPUEEVQpNJ6YuKLPqRa4ijd3GtxRBlW0rd4iOWWyMnSTKVFmuOCxU2 9FlRcc1vVsFEmnqWfj3HZvt+zj9+bn4/o0KpQb/bLEAE6sJ/+I/e6cilKbzOxCMgV7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zeVGfEAAAA3AAAAA8AAAAAAAAAAAAAAAAA nwIAAGRycy9kb3ducmV2LnhtbFBLBQYAAAAABAAEAPcAAACQAwAAAAA= ">
                        <v:imagedata r:id="rId1543" o:title=""/>
                        <v:path arrowok="t"/>
                      </v:shape>
                      <v:shape id="Arc 234" o:spid="_x0000_s1028" style="position:absolute;left:7549;top:13927;width:4096;height:4032;rotation:881352fd;flip:x;visibility:visible;mso-wrap-style:square;v-text-anchor:middle" coordsize="409575,4032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iO/8MA AADcAAAADwAAAGRycy9kb3ducmV2LnhtbESPUWvCMBSF3wf+h3CFva2pTopUo8hgUBiIU3/Apbk2 xeamJFlb//0yEPZ4OOd8h7PdT7YTA/nQOlawyHIQxLXTLTcKrpfPtzWIEJE1do5JwYMC7Hezly2W 2o38TcM5NiJBOJSowMTYl1KG2pDFkLmeOHk35y3GJH0jtccxwW0nl3leSIstpwWDPX0Yqu/nH6ug GEwxnh5fbbWejp7royv0qlLqdT4dNiAiTfE//GxXWsHyfQV/Z9IR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ARiO/8MAAADcAAAADwAAAAAAAAAAAAAAAACYAgAAZHJzL2Rv d25yZXYueG1sUEsFBgAAAAAEAAQA9QAAAIgDAAAAAA== " path="m230658,1615nsc332931,14438,409575,100112,409575,201613r-204787,l230658,1615xem230658,1615nfc332931,14438,409575,100112,409575,201613e" filled="f" strokecolor="windowText" strokeweight=".5pt">
                        <v:stroke joinstyle="miter"/>
                        <v:path arrowok="t" o:connecttype="custom" o:connectlocs="230658,1615;409575,201613" o:connectangles="0,0"/>
                      </v:shape>
                      <v:shape id="Arc 235" o:spid="_x0000_s1029" style="position:absolute;left:6377;top:15990;width:4096;height:4032;rotation:1647552fd;flip:x;visibility:visible;mso-wrap-style:square;v-text-anchor:middle" coordsize="409575,4032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3HuTcQA AADcAAAADwAAAGRycy9kb3ducmV2LnhtbESPS2vCQBSF94X+h+EW3IhOqm2t0VFKQOxK8NX1JXNN gpk7ITM68d87gtDl4Tw+znzZmVpcqXWVZQXvwwQEcW51xYWCw341+AbhPLLG2jIpuJGD5eL1ZY6p toG3dN35QsQRdikqKL1vUildXpJBN7QNcfROtjXoo2wLqVsMcdzUcpQkX9JgxZFQYkNZSfl5dzER kv+NN6uQHXm//ijCNGRu0s+U6r11PzMQnjr/H362f7WC0fgTHmfiEZCLOwAAAP//AwBQSwECLQAU AAYACAAAACEA8PeKu/0AAADiAQAAEwAAAAAAAAAAAAAAAAAAAAAAW0NvbnRlbnRfVHlwZXNdLnht bFBLAQItABQABgAIAAAAIQAx3V9h0gAAAI8BAAALAAAAAAAAAAAAAAAAAC4BAABfcmVscy8ucmVs c1BLAQItABQABgAIAAAAIQAzLwWeQQAAADkAAAAQAAAAAAAAAAAAAAAAACkCAABkcnMvc2hhcGV4 bWwueG1sUEsBAi0AFAAGAAgAAAAhAJdx7k3EAAAA3AAAAA8AAAAAAAAAAAAAAAAAmAIAAGRycy9k b3ducmV2LnhtbFBLBQYAAAAABAAEAPUAAACJAwAAAAA= " path="m204787,nsc317888,,409575,90265,409575,201613r-204787,c204788,134409,204787,67204,204787,xem204787,nfc317888,,409575,90265,409575,201613e" filled="f" strokecolor="windowText" strokeweight=".5pt">
                        <v:stroke joinstyle="miter"/>
                        <v:path arrowok="t" o:connecttype="custom" o:connectlocs="204787,0;409575,201613" o:connectangles="0,0"/>
                      </v:shape>
                    </v:group>
                  </w:pict>
                </mc:Fallback>
              </mc:AlternateContent>
            </w:r>
            <w:r w:rsidRPr="00F36EB0">
              <w:rPr>
                <w:rFonts w:cs="Times New Roman"/>
                <w:szCs w:val="28"/>
              </w:rPr>
              <w:t>Vẽ hình đúng</w:t>
            </w:r>
          </w:p>
          <w:p w14:paraId="3B226042" w14:textId="77777777" w:rsidR="00F36EB0" w:rsidRPr="00F36EB0" w:rsidRDefault="00F36EB0" w:rsidP="00CB64F1">
            <w:pPr>
              <w:rPr>
                <w:rFonts w:cs="Times New Roman"/>
                <w:szCs w:val="28"/>
              </w:rPr>
            </w:pPr>
          </w:p>
          <w:p w14:paraId="30D3A097" w14:textId="77777777" w:rsidR="00F36EB0" w:rsidRPr="00F36EB0" w:rsidRDefault="00F36EB0" w:rsidP="00CB64F1">
            <w:pPr>
              <w:rPr>
                <w:rFonts w:cs="Times New Roman"/>
                <w:szCs w:val="28"/>
              </w:rPr>
            </w:pPr>
          </w:p>
          <w:p w14:paraId="41C487D0" w14:textId="77777777" w:rsidR="00F36EB0" w:rsidRPr="00F36EB0" w:rsidRDefault="00F36EB0" w:rsidP="00CB64F1">
            <w:pPr>
              <w:rPr>
                <w:rFonts w:cs="Times New Roman"/>
                <w:szCs w:val="28"/>
              </w:rPr>
            </w:pPr>
          </w:p>
          <w:p w14:paraId="2B9B10ED" w14:textId="77777777" w:rsidR="00F36EB0" w:rsidRPr="00F36EB0" w:rsidRDefault="00F36EB0" w:rsidP="00CB64F1">
            <w:pPr>
              <w:rPr>
                <w:rFonts w:cs="Times New Roman"/>
                <w:szCs w:val="28"/>
              </w:rPr>
            </w:pPr>
          </w:p>
          <w:p w14:paraId="76E5302E" w14:textId="77777777" w:rsidR="00F36EB0" w:rsidRPr="00F36EB0" w:rsidRDefault="00F36EB0" w:rsidP="00CB64F1">
            <w:pPr>
              <w:rPr>
                <w:rFonts w:cs="Times New Roman"/>
                <w:szCs w:val="28"/>
              </w:rPr>
            </w:pPr>
          </w:p>
          <w:p w14:paraId="51765DFB" w14:textId="77777777" w:rsidR="00F36EB0" w:rsidRPr="00F36EB0" w:rsidRDefault="00F36EB0" w:rsidP="00CB64F1">
            <w:pPr>
              <w:rPr>
                <w:rFonts w:cs="Times New Roman"/>
                <w:szCs w:val="28"/>
              </w:rPr>
            </w:pPr>
          </w:p>
          <w:p w14:paraId="45003708" w14:textId="77777777" w:rsidR="00F36EB0" w:rsidRPr="00F36EB0" w:rsidRDefault="00F36EB0" w:rsidP="00CB64F1">
            <w:pPr>
              <w:rPr>
                <w:rFonts w:cs="Times New Roman"/>
                <w:szCs w:val="28"/>
              </w:rPr>
            </w:pPr>
          </w:p>
          <w:p w14:paraId="344C075F" w14:textId="77777777" w:rsidR="00F36EB0" w:rsidRPr="00F36EB0" w:rsidRDefault="00F36EB0" w:rsidP="00CB64F1">
            <w:pPr>
              <w:rPr>
                <w:rFonts w:cs="Times New Roman"/>
                <w:szCs w:val="28"/>
              </w:rPr>
            </w:pPr>
            <w:r w:rsidRPr="00F36EB0">
              <w:rPr>
                <w:rFonts w:cs="Times New Roman"/>
                <w:szCs w:val="28"/>
              </w:rPr>
              <w:t xml:space="preserve">a) Xét </w:t>
            </w:r>
            <w:r w:rsidRPr="00F36EB0">
              <w:rPr>
                <w:rFonts w:cs="Times New Roman"/>
                <w:szCs w:val="28"/>
              </w:rPr>
              <w:sym w:font="Symbol" w:char="F044"/>
            </w:r>
            <w:r w:rsidRPr="00F36EB0">
              <w:rPr>
                <w:rFonts w:cs="Times New Roman"/>
                <w:szCs w:val="28"/>
              </w:rPr>
              <w:t>ABC (</w:t>
            </w:r>
            <m:oMath>
              <m:acc>
                <m:accPr>
                  <m:ctrlPr>
                    <w:rPr>
                      <w:rFonts w:ascii="Cambria Math" w:hAnsi="Cambria Math" w:cs="Times New Roman"/>
                      <w:i/>
                      <w:szCs w:val="28"/>
                    </w:rPr>
                  </m:ctrlPr>
                </m:accPr>
                <m:e>
                  <m:r>
                    <w:rPr>
                      <w:rFonts w:ascii="Cambria Math" w:hAnsi="Cambria Math" w:cs="Times New Roman"/>
                      <w:szCs w:val="28"/>
                    </w:rPr>
                    <m:t>A</m:t>
                  </m:r>
                </m:e>
              </m:acc>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90</m:t>
                  </m:r>
                </m:e>
                <m:sup>
                  <m:r>
                    <w:rPr>
                      <w:rFonts w:ascii="Cambria Math" w:hAnsi="Cambria Math" w:cs="Times New Roman"/>
                      <w:szCs w:val="28"/>
                    </w:rPr>
                    <m:t>0</m:t>
                  </m:r>
                </m:sup>
              </m:sSup>
              <m:r>
                <w:rPr>
                  <w:rFonts w:ascii="Cambria Math" w:hAnsi="Cambria Math" w:cs="Times New Roman"/>
                  <w:szCs w:val="28"/>
                </w:rPr>
                <m:t>) có:</m:t>
              </m:r>
            </m:oMath>
            <w:r w:rsidRPr="00F36EB0">
              <w:rPr>
                <w:rFonts w:cs="Times New Roman"/>
                <w:szCs w:val="28"/>
              </w:rPr>
              <w:t xml:space="preserve">  </w:t>
            </w:r>
            <w:r w:rsidRPr="00F36EB0">
              <w:rPr>
                <w:rFonts w:ascii="Calibri" w:hAnsi="Calibri" w:cs="Times New Roman"/>
                <w:position w:val="-6"/>
                <w:sz w:val="24"/>
                <w:szCs w:val="28"/>
              </w:rPr>
              <w:object w:dxaOrig="1160" w:dyaOrig="360" w14:anchorId="72A2C86E">
                <v:shape id="_x0000_i1808" type="#_x0000_t75" style="width:57.75pt;height:18.75pt" o:ole="">
                  <v:imagedata r:id="rId1544" o:title=""/>
                </v:shape>
                <o:OLEObject Type="Embed" ProgID="Equation.DSMT4" ShapeID="_x0000_i1808" DrawAspect="Content" ObjectID="_1738861819" r:id="rId1545"/>
              </w:object>
            </w:r>
          </w:p>
          <w:p w14:paraId="63C39CB4" w14:textId="77777777" w:rsidR="00F36EB0" w:rsidRPr="00F36EB0" w:rsidRDefault="00F36EB0" w:rsidP="00CB64F1">
            <w:pPr>
              <w:rPr>
                <w:rFonts w:cs="Times New Roman"/>
                <w:szCs w:val="28"/>
              </w:rPr>
            </w:pPr>
            <w:r w:rsidRPr="00F36EB0">
              <w:rPr>
                <w:rFonts w:cs="Times New Roman"/>
                <w:szCs w:val="28"/>
              </w:rPr>
              <w:t xml:space="preserve">Suy ra </w:t>
            </w:r>
            <w:r w:rsidRPr="00F36EB0">
              <w:rPr>
                <w:rFonts w:ascii="Calibri" w:hAnsi="Calibri" w:cs="Times New Roman"/>
                <w:position w:val="-6"/>
                <w:sz w:val="24"/>
                <w:szCs w:val="28"/>
              </w:rPr>
              <w:object w:dxaOrig="2860" w:dyaOrig="360" w14:anchorId="69F00FC8">
                <v:shape id="_x0000_i1809" type="#_x0000_t75" style="width:143.25pt;height:18.75pt" o:ole="">
                  <v:imagedata r:id="rId1546" o:title=""/>
                </v:shape>
                <o:OLEObject Type="Embed" ProgID="Equation.DSMT4" ShapeID="_x0000_i1809" DrawAspect="Content" ObjectID="_1738861820" r:id="rId1547"/>
              </w:object>
            </w:r>
          </w:p>
          <w:p w14:paraId="625F9362" w14:textId="77777777" w:rsidR="00F36EB0" w:rsidRPr="00F36EB0" w:rsidRDefault="00F36EB0" w:rsidP="00CB64F1">
            <w:pPr>
              <w:rPr>
                <w:rFonts w:cs="Times New Roman"/>
                <w:position w:val="-6"/>
                <w:szCs w:val="28"/>
              </w:rPr>
            </w:pPr>
            <w:r w:rsidRPr="00F36EB0">
              <w:rPr>
                <w:rFonts w:cs="Times New Roman"/>
                <w:szCs w:val="28"/>
              </w:rPr>
              <w:sym w:font="Symbol" w:char="F044"/>
            </w:r>
            <w:r w:rsidRPr="00F36EB0">
              <w:rPr>
                <w:rFonts w:cs="Times New Roman"/>
                <w:szCs w:val="28"/>
              </w:rPr>
              <w:t xml:space="preserve">ABC có </w:t>
            </w:r>
            <w:r w:rsidRPr="00F36EB0">
              <w:rPr>
                <w:rFonts w:ascii="Calibri" w:hAnsi="Calibri" w:cs="Times New Roman"/>
                <w:position w:val="-16"/>
                <w:sz w:val="24"/>
                <w:szCs w:val="28"/>
              </w:rPr>
              <w:object w:dxaOrig="2740" w:dyaOrig="460" w14:anchorId="399A542F">
                <v:shape id="_x0000_i1810" type="#_x0000_t75" style="width:137.25pt;height:23.25pt" o:ole="">
                  <v:imagedata r:id="rId1548" o:title=""/>
                </v:shape>
                <o:OLEObject Type="Embed" ProgID="Equation.DSMT4" ShapeID="_x0000_i1810" DrawAspect="Content" ObjectID="_1738861821" r:id="rId1549"/>
              </w:object>
            </w:r>
            <w:r w:rsidRPr="00F36EB0">
              <w:rPr>
                <w:rFonts w:ascii="Calibri" w:hAnsi="Calibri" w:cs="Times New Roman"/>
                <w:position w:val="-6"/>
                <w:sz w:val="24"/>
                <w:szCs w:val="28"/>
              </w:rPr>
              <w:object w:dxaOrig="1820" w:dyaOrig="279" w14:anchorId="709C5175">
                <v:shape id="_x0000_i1811" type="#_x0000_t75" style="width:90.75pt;height:14.25pt" o:ole="">
                  <v:imagedata r:id="rId1550" o:title=""/>
                </v:shape>
                <o:OLEObject Type="Embed" ProgID="Equation.DSMT4" ShapeID="_x0000_i1811" DrawAspect="Content" ObjectID="_1738861822" r:id="rId1551"/>
              </w:object>
            </w:r>
          </w:p>
        </w:tc>
        <w:tc>
          <w:tcPr>
            <w:tcW w:w="1330" w:type="dxa"/>
          </w:tcPr>
          <w:p w14:paraId="07A60952" w14:textId="77777777" w:rsidR="00F36EB0" w:rsidRPr="00F36EB0" w:rsidRDefault="00F36EB0" w:rsidP="00CB64F1">
            <w:pPr>
              <w:rPr>
                <w:rFonts w:cs="Times New Roman"/>
                <w:noProof/>
                <w:szCs w:val="28"/>
              </w:rPr>
            </w:pPr>
            <w:r w:rsidRPr="00F36EB0">
              <w:rPr>
                <w:rFonts w:cs="Times New Roman"/>
                <w:noProof/>
                <w:szCs w:val="28"/>
              </w:rPr>
              <w:t>Hình 0,5</w:t>
            </w:r>
          </w:p>
          <w:p w14:paraId="07C045CA" w14:textId="77777777" w:rsidR="00F36EB0" w:rsidRPr="00F36EB0" w:rsidRDefault="00F36EB0" w:rsidP="00CB64F1">
            <w:pPr>
              <w:rPr>
                <w:rFonts w:cs="Times New Roman"/>
                <w:noProof/>
                <w:szCs w:val="28"/>
              </w:rPr>
            </w:pPr>
          </w:p>
          <w:p w14:paraId="7642164B" w14:textId="77777777" w:rsidR="00F36EB0" w:rsidRPr="00F36EB0" w:rsidRDefault="00F36EB0" w:rsidP="00CB64F1">
            <w:pPr>
              <w:rPr>
                <w:rFonts w:cs="Times New Roman"/>
                <w:noProof/>
                <w:szCs w:val="28"/>
              </w:rPr>
            </w:pPr>
          </w:p>
          <w:p w14:paraId="605E3920" w14:textId="77777777" w:rsidR="00F36EB0" w:rsidRPr="00F36EB0" w:rsidRDefault="00F36EB0" w:rsidP="00CB64F1">
            <w:pPr>
              <w:rPr>
                <w:rFonts w:cs="Times New Roman"/>
                <w:noProof/>
                <w:szCs w:val="28"/>
              </w:rPr>
            </w:pPr>
          </w:p>
          <w:p w14:paraId="19C26076" w14:textId="77777777" w:rsidR="00F36EB0" w:rsidRPr="00F36EB0" w:rsidRDefault="00F36EB0" w:rsidP="00CB64F1">
            <w:pPr>
              <w:rPr>
                <w:rFonts w:cs="Times New Roman"/>
                <w:noProof/>
                <w:szCs w:val="28"/>
              </w:rPr>
            </w:pPr>
          </w:p>
          <w:p w14:paraId="50FB4E8E" w14:textId="77777777" w:rsidR="00F36EB0" w:rsidRPr="00F36EB0" w:rsidRDefault="00F36EB0" w:rsidP="00CB64F1">
            <w:pPr>
              <w:rPr>
                <w:rFonts w:cs="Times New Roman"/>
                <w:noProof/>
                <w:szCs w:val="28"/>
              </w:rPr>
            </w:pPr>
          </w:p>
          <w:p w14:paraId="5401868F" w14:textId="77777777" w:rsidR="00F36EB0" w:rsidRPr="00F36EB0" w:rsidRDefault="00F36EB0" w:rsidP="00CB64F1">
            <w:pPr>
              <w:rPr>
                <w:rFonts w:cs="Times New Roman"/>
                <w:noProof/>
                <w:szCs w:val="28"/>
              </w:rPr>
            </w:pPr>
          </w:p>
          <w:p w14:paraId="59940825" w14:textId="77777777" w:rsidR="00F36EB0" w:rsidRPr="00F36EB0" w:rsidRDefault="00F36EB0" w:rsidP="00CB64F1">
            <w:pPr>
              <w:rPr>
                <w:rFonts w:cs="Times New Roman"/>
                <w:noProof/>
                <w:szCs w:val="28"/>
              </w:rPr>
            </w:pPr>
          </w:p>
          <w:p w14:paraId="1F09585F" w14:textId="77777777" w:rsidR="00F36EB0" w:rsidRPr="00F36EB0" w:rsidRDefault="00F36EB0" w:rsidP="00CB64F1">
            <w:pPr>
              <w:rPr>
                <w:rFonts w:cs="Times New Roman"/>
                <w:noProof/>
                <w:szCs w:val="28"/>
              </w:rPr>
            </w:pPr>
          </w:p>
          <w:p w14:paraId="449001B0" w14:textId="77777777" w:rsidR="00F36EB0" w:rsidRPr="00F36EB0" w:rsidRDefault="00F36EB0" w:rsidP="00CB64F1">
            <w:pPr>
              <w:rPr>
                <w:rFonts w:cs="Times New Roman"/>
                <w:noProof/>
                <w:szCs w:val="28"/>
              </w:rPr>
            </w:pPr>
            <w:r w:rsidRPr="00F36EB0">
              <w:rPr>
                <w:rFonts w:cs="Times New Roman"/>
                <w:noProof/>
                <w:szCs w:val="28"/>
              </w:rPr>
              <w:t>0,5</w:t>
            </w:r>
          </w:p>
          <w:p w14:paraId="639D9A39" w14:textId="77777777" w:rsidR="00F36EB0" w:rsidRPr="00F36EB0" w:rsidRDefault="00F36EB0" w:rsidP="00CB64F1">
            <w:pPr>
              <w:rPr>
                <w:rFonts w:cs="Times New Roman"/>
                <w:noProof/>
                <w:szCs w:val="28"/>
              </w:rPr>
            </w:pPr>
            <w:r w:rsidRPr="00F36EB0">
              <w:rPr>
                <w:rFonts w:cs="Times New Roman"/>
                <w:noProof/>
                <w:szCs w:val="28"/>
              </w:rPr>
              <w:t>0,5</w:t>
            </w:r>
          </w:p>
        </w:tc>
      </w:tr>
      <w:tr w:rsidR="00F36EB0" w:rsidRPr="00F36EB0" w14:paraId="25F536E1" w14:textId="77777777" w:rsidTr="00246CF4">
        <w:tc>
          <w:tcPr>
            <w:tcW w:w="802" w:type="dxa"/>
          </w:tcPr>
          <w:p w14:paraId="1700E118" w14:textId="77777777" w:rsidR="00F36EB0" w:rsidRPr="00F36EB0" w:rsidRDefault="00F36EB0" w:rsidP="009772C1">
            <w:pPr>
              <w:rPr>
                <w:rFonts w:cs="Times New Roman"/>
                <w:b/>
                <w:szCs w:val="24"/>
                <w:lang w:val="nl-NL"/>
              </w:rPr>
            </w:pPr>
          </w:p>
        </w:tc>
        <w:tc>
          <w:tcPr>
            <w:tcW w:w="7925" w:type="dxa"/>
          </w:tcPr>
          <w:p w14:paraId="17C80ED1" w14:textId="77777777" w:rsidR="00F36EB0" w:rsidRPr="00F36EB0" w:rsidRDefault="00F36EB0" w:rsidP="00CB64F1">
            <w:pPr>
              <w:rPr>
                <w:rFonts w:cs="Times New Roman"/>
                <w:szCs w:val="28"/>
                <w:lang w:val="pl-PL"/>
              </w:rPr>
            </w:pPr>
            <w:r w:rsidRPr="00F36EB0">
              <w:rPr>
                <w:rFonts w:cs="Times New Roman"/>
                <w:szCs w:val="28"/>
                <w:lang w:val="pl-PL"/>
              </w:rPr>
              <w:t xml:space="preserve">b) Xét tam giác </w:t>
            </w:r>
            <w:r w:rsidRPr="00F36EB0">
              <w:rPr>
                <w:rFonts w:ascii="Calibri" w:hAnsi="Calibri" w:cs="Times New Roman"/>
                <w:position w:val="-4"/>
                <w:sz w:val="24"/>
                <w:szCs w:val="28"/>
              </w:rPr>
              <w:object w:dxaOrig="720" w:dyaOrig="260" w14:anchorId="37EDF329">
                <v:shape id="_x0000_i1812" type="#_x0000_t75" style="width:41.25pt;height:14.25pt" o:ole="">
                  <v:imagedata r:id="rId1552" o:title=""/>
                </v:shape>
                <o:OLEObject Type="Embed" ProgID="Equation.DSMT4" ShapeID="_x0000_i1812" DrawAspect="Content" ObjectID="_1738861823" r:id="rId1553"/>
              </w:object>
            </w:r>
            <w:r w:rsidRPr="00F36EB0">
              <w:rPr>
                <w:rFonts w:cs="Times New Roman"/>
                <w:szCs w:val="28"/>
                <w:lang w:val="pl-PL"/>
              </w:rPr>
              <w:t xml:space="preserve"> và </w:t>
            </w:r>
            <w:r w:rsidRPr="00F36EB0">
              <w:rPr>
                <w:rFonts w:ascii="Calibri" w:hAnsi="Calibri" w:cs="Times New Roman"/>
                <w:position w:val="-4"/>
                <w:sz w:val="24"/>
                <w:szCs w:val="28"/>
              </w:rPr>
              <w:object w:dxaOrig="740" w:dyaOrig="260" w14:anchorId="3E9636E6">
                <v:shape id="_x0000_i1813" type="#_x0000_t75" style="width:42pt;height:15pt" o:ole="">
                  <v:imagedata r:id="rId1554" o:title=""/>
                </v:shape>
                <o:OLEObject Type="Embed" ProgID="Equation.DSMT4" ShapeID="_x0000_i1813" DrawAspect="Content" ObjectID="_1738861824" r:id="rId1555"/>
              </w:object>
            </w:r>
            <w:r w:rsidRPr="00F36EB0">
              <w:rPr>
                <w:rFonts w:cs="Times New Roman"/>
                <w:szCs w:val="28"/>
                <w:lang w:val="pl-PL"/>
              </w:rPr>
              <w:t>có:</w:t>
            </w:r>
          </w:p>
          <w:p w14:paraId="70ED2B22" w14:textId="77777777" w:rsidR="00F36EB0" w:rsidRPr="00F36EB0" w:rsidRDefault="00F36EB0" w:rsidP="00CB64F1">
            <w:pPr>
              <w:rPr>
                <w:rFonts w:cs="Times New Roman"/>
                <w:szCs w:val="28"/>
                <w:lang w:val="pl-PL"/>
              </w:rPr>
            </w:pPr>
            <w:r w:rsidRPr="00F36EB0">
              <w:rPr>
                <w:rFonts w:cs="Times New Roman"/>
                <w:szCs w:val="28"/>
                <w:lang w:val="pl-PL"/>
              </w:rPr>
              <w:t xml:space="preserve">       </w:t>
            </w:r>
            <m:oMath>
              <m:acc>
                <m:accPr>
                  <m:ctrlPr>
                    <w:rPr>
                      <w:rFonts w:ascii="Cambria Math" w:hAnsi="Cambria Math" w:cs="Times New Roman"/>
                      <w:i/>
                      <w:szCs w:val="28"/>
                      <w:lang w:val="pl-PL"/>
                    </w:rPr>
                  </m:ctrlPr>
                </m:accPr>
                <m:e>
                  <m:r>
                    <w:rPr>
                      <w:rFonts w:ascii="Cambria Math" w:hAnsi="Cambria Math" w:cs="Times New Roman"/>
                      <w:szCs w:val="28"/>
                      <w:lang w:val="pl-PL"/>
                    </w:rPr>
                    <m:t>BAE</m:t>
                  </m:r>
                </m:e>
              </m:acc>
              <m:r>
                <w:rPr>
                  <w:rFonts w:ascii="Cambria Math" w:hAnsi="Cambria Math" w:cs="Times New Roman"/>
                  <w:szCs w:val="28"/>
                  <w:lang w:val="pl-PL"/>
                </w:rPr>
                <m:t>=</m:t>
              </m:r>
              <m:acc>
                <m:accPr>
                  <m:ctrlPr>
                    <w:rPr>
                      <w:rFonts w:ascii="Cambria Math" w:hAnsi="Cambria Math" w:cs="Times New Roman"/>
                      <w:i/>
                      <w:szCs w:val="28"/>
                      <w:lang w:val="pl-PL"/>
                    </w:rPr>
                  </m:ctrlPr>
                </m:accPr>
                <m:e>
                  <m:r>
                    <w:rPr>
                      <w:rFonts w:ascii="Cambria Math" w:hAnsi="Cambria Math" w:cs="Times New Roman"/>
                      <w:szCs w:val="28"/>
                      <w:lang w:val="pl-PL"/>
                    </w:rPr>
                    <m:t>BHE</m:t>
                  </m:r>
                </m:e>
              </m:acc>
              <m:r>
                <w:rPr>
                  <w:rFonts w:ascii="Cambria Math" w:hAnsi="Cambria Math" w:cs="Times New Roman"/>
                  <w:szCs w:val="28"/>
                  <w:lang w:val="pl-PL"/>
                </w:rPr>
                <m:t>=</m:t>
              </m:r>
              <m:sSup>
                <m:sSupPr>
                  <m:ctrlPr>
                    <w:rPr>
                      <w:rFonts w:ascii="Cambria Math" w:hAnsi="Cambria Math" w:cs="Times New Roman"/>
                      <w:i/>
                      <w:szCs w:val="28"/>
                      <w:lang w:val="pl-PL"/>
                    </w:rPr>
                  </m:ctrlPr>
                </m:sSupPr>
                <m:e>
                  <m:r>
                    <w:rPr>
                      <w:rFonts w:ascii="Cambria Math" w:hAnsi="Cambria Math" w:cs="Times New Roman"/>
                      <w:szCs w:val="28"/>
                      <w:lang w:val="pl-PL"/>
                    </w:rPr>
                    <m:t>90</m:t>
                  </m:r>
                </m:e>
                <m:sup>
                  <m:r>
                    <w:rPr>
                      <w:rFonts w:ascii="Cambria Math" w:hAnsi="Cambria Math" w:cs="Times New Roman"/>
                      <w:szCs w:val="28"/>
                      <w:lang w:val="pl-PL"/>
                    </w:rPr>
                    <m:t>0</m:t>
                  </m:r>
                </m:sup>
              </m:sSup>
            </m:oMath>
          </w:p>
          <w:p w14:paraId="559CB4EE" w14:textId="77777777" w:rsidR="00F36EB0" w:rsidRPr="00F36EB0" w:rsidRDefault="00F36EB0" w:rsidP="00CB64F1">
            <w:pPr>
              <w:rPr>
                <w:rFonts w:cs="Times New Roman"/>
                <w:szCs w:val="28"/>
                <w:lang w:val="pl-PL"/>
              </w:rPr>
            </w:pPr>
            <w:r w:rsidRPr="00F36EB0">
              <w:rPr>
                <w:rFonts w:cs="Times New Roman"/>
                <w:szCs w:val="28"/>
                <w:lang w:val="pl-PL"/>
              </w:rPr>
              <w:t xml:space="preserve">        BE là cạnh chung      </w:t>
            </w:r>
          </w:p>
          <w:p w14:paraId="77D5F8C8" w14:textId="77777777" w:rsidR="00F36EB0" w:rsidRPr="00F36EB0" w:rsidRDefault="00F36EB0" w:rsidP="00CB64F1">
            <w:pPr>
              <w:jc w:val="both"/>
              <w:rPr>
                <w:rFonts w:cs="Times New Roman"/>
                <w:szCs w:val="28"/>
                <w:lang w:val="pl-PL"/>
              </w:rPr>
            </w:pPr>
            <w:r w:rsidRPr="00F36EB0">
              <w:rPr>
                <w:rFonts w:cs="Times New Roman"/>
                <w:szCs w:val="28"/>
                <w:lang w:val="pl-PL"/>
              </w:rPr>
              <w:t xml:space="preserve">       </w:t>
            </w:r>
            <w:r w:rsidRPr="00F36EB0">
              <w:rPr>
                <w:rFonts w:cs="Times New Roman"/>
                <w:szCs w:val="28"/>
              </w:rPr>
              <w:t xml:space="preserve"> </w:t>
            </w:r>
            <m:oMath>
              <m:r>
                <w:rPr>
                  <w:rFonts w:ascii="Cambria Math" w:hAnsi="Cambria Math" w:cs="Times New Roman"/>
                  <w:szCs w:val="28"/>
                </w:rPr>
                <m:t xml:space="preserve"> </m:t>
              </m:r>
              <m:acc>
                <m:accPr>
                  <m:ctrlPr>
                    <w:rPr>
                      <w:rFonts w:ascii="Cambria Math" w:hAnsi="Cambria Math" w:cs="Times New Roman"/>
                      <w:i/>
                      <w:szCs w:val="28"/>
                      <w:lang w:val="pl-PL"/>
                    </w:rPr>
                  </m:ctrlPr>
                </m:accPr>
                <m:e>
                  <m:r>
                    <w:rPr>
                      <w:rFonts w:ascii="Cambria Math" w:hAnsi="Cambria Math" w:cs="Times New Roman"/>
                      <w:szCs w:val="28"/>
                      <w:lang w:val="pl-PL"/>
                    </w:rPr>
                    <m:t>ABE</m:t>
                  </m:r>
                </m:e>
              </m:acc>
              <m:r>
                <w:rPr>
                  <w:rFonts w:ascii="Cambria Math" w:hAnsi="Cambria Math" w:cs="Times New Roman"/>
                  <w:szCs w:val="28"/>
                  <w:lang w:val="pl-PL"/>
                </w:rPr>
                <m:t>=</m:t>
              </m:r>
              <m:acc>
                <m:accPr>
                  <m:ctrlPr>
                    <w:rPr>
                      <w:rFonts w:ascii="Cambria Math" w:hAnsi="Cambria Math" w:cs="Times New Roman"/>
                      <w:i/>
                      <w:szCs w:val="28"/>
                      <w:lang w:val="pl-PL"/>
                    </w:rPr>
                  </m:ctrlPr>
                </m:accPr>
                <m:e>
                  <m:r>
                    <w:rPr>
                      <w:rFonts w:ascii="Cambria Math" w:hAnsi="Cambria Math" w:cs="Times New Roman"/>
                      <w:szCs w:val="28"/>
                      <w:lang w:val="pl-PL"/>
                    </w:rPr>
                    <m:t>HBE</m:t>
                  </m:r>
                </m:e>
              </m:acc>
            </m:oMath>
            <w:r w:rsidRPr="00F36EB0">
              <w:rPr>
                <w:rFonts w:cs="Times New Roman"/>
                <w:szCs w:val="28"/>
                <w:lang w:val="pl-PL"/>
              </w:rPr>
              <w:t xml:space="preserve"> (gt)</w:t>
            </w:r>
          </w:p>
          <w:p w14:paraId="66B60731" w14:textId="77777777" w:rsidR="00F36EB0" w:rsidRPr="00F36EB0" w:rsidRDefault="00F36EB0" w:rsidP="00CB64F1">
            <w:pPr>
              <w:rPr>
                <w:rFonts w:cs="Times New Roman"/>
                <w:szCs w:val="28"/>
                <w:lang w:val="pl-PL"/>
              </w:rPr>
            </w:pPr>
            <w:r w:rsidRPr="00F36EB0">
              <w:rPr>
                <w:rFonts w:cs="Times New Roman"/>
                <w:szCs w:val="28"/>
                <w:lang w:val="pl-PL"/>
              </w:rPr>
              <w:t xml:space="preserve">       Do đó </w:t>
            </w:r>
            <w:r w:rsidRPr="00F36EB0">
              <w:rPr>
                <w:rFonts w:ascii="Calibri" w:hAnsi="Calibri" w:cs="Times New Roman"/>
                <w:position w:val="-4"/>
                <w:sz w:val="24"/>
                <w:szCs w:val="28"/>
              </w:rPr>
              <w:object w:dxaOrig="720" w:dyaOrig="260" w14:anchorId="23C4E894">
                <v:shape id="_x0000_i1814" type="#_x0000_t75" style="width:42pt;height:14.25pt" o:ole="">
                  <v:imagedata r:id="rId1556" o:title=""/>
                </v:shape>
                <o:OLEObject Type="Embed" ProgID="Equation.DSMT4" ShapeID="_x0000_i1814" DrawAspect="Content" ObjectID="_1738861825" r:id="rId1557"/>
              </w:object>
            </w:r>
            <w:r w:rsidRPr="00F36EB0">
              <w:rPr>
                <w:rFonts w:cs="Times New Roman"/>
                <w:szCs w:val="28"/>
                <w:lang w:val="pl-PL"/>
              </w:rPr>
              <w:t xml:space="preserve"> = </w:t>
            </w:r>
            <w:r w:rsidRPr="00F36EB0">
              <w:rPr>
                <w:rFonts w:ascii="Calibri" w:hAnsi="Calibri" w:cs="Times New Roman"/>
                <w:position w:val="-4"/>
                <w:sz w:val="24"/>
                <w:szCs w:val="28"/>
              </w:rPr>
              <w:object w:dxaOrig="740" w:dyaOrig="260" w14:anchorId="541B3322">
                <v:shape id="_x0000_i1815" type="#_x0000_t75" style="width:43.5pt;height:15pt" o:ole="">
                  <v:imagedata r:id="rId1558" o:title=""/>
                </v:shape>
                <o:OLEObject Type="Embed" ProgID="Equation.DSMT4" ShapeID="_x0000_i1815" DrawAspect="Content" ObjectID="_1738861826" r:id="rId1559"/>
              </w:object>
            </w:r>
            <w:r w:rsidRPr="00F36EB0">
              <w:rPr>
                <w:rFonts w:cs="Times New Roman"/>
                <w:szCs w:val="28"/>
                <w:lang w:val="pl-PL"/>
              </w:rPr>
              <w:t xml:space="preserve"> (CH-GN)</w:t>
            </w:r>
          </w:p>
          <w:p w14:paraId="703ECA6D" w14:textId="77777777" w:rsidR="00F36EB0" w:rsidRPr="00F36EB0" w:rsidRDefault="00F36EB0" w:rsidP="00CB64F1">
            <w:pPr>
              <w:jc w:val="both"/>
              <w:rPr>
                <w:rFonts w:cs="Times New Roman"/>
                <w:szCs w:val="28"/>
                <w:lang w:val="pl-PL"/>
              </w:rPr>
            </w:pPr>
            <w:r w:rsidRPr="00F36EB0">
              <w:rPr>
                <w:rFonts w:cs="Times New Roman"/>
                <w:szCs w:val="28"/>
                <w:lang w:val="es-VE"/>
              </w:rPr>
              <w:t xml:space="preserve">       Suy ra</w:t>
            </w:r>
            <w:r w:rsidRPr="00F36EB0">
              <w:rPr>
                <w:rFonts w:cs="Times New Roman"/>
                <w:szCs w:val="28"/>
                <w:lang w:val="pl-PL"/>
              </w:rPr>
              <w:t xml:space="preserve"> BA = BH (hai cạnh tương ứng)</w:t>
            </w:r>
          </w:p>
          <w:p w14:paraId="33E89975" w14:textId="77777777" w:rsidR="00F36EB0" w:rsidRPr="00F36EB0" w:rsidRDefault="00F36EB0" w:rsidP="00CB64F1">
            <w:pPr>
              <w:jc w:val="both"/>
              <w:rPr>
                <w:rFonts w:cs="Times New Roman"/>
                <w:szCs w:val="28"/>
                <w:lang w:val="pl-PL"/>
              </w:rPr>
            </w:pPr>
            <w:r w:rsidRPr="00F36EB0">
              <w:rPr>
                <w:rFonts w:cs="Times New Roman"/>
                <w:szCs w:val="28"/>
                <w:lang w:val="pl-PL"/>
              </w:rPr>
              <w:t xml:space="preserve">      </w:t>
            </w:r>
            <w:r w:rsidRPr="00F36EB0">
              <w:rPr>
                <w:rFonts w:cs="Times New Roman"/>
                <w:szCs w:val="28"/>
                <w:lang w:val="pt-BR"/>
              </w:rPr>
              <w:t>Do đó tam giác ABH cân tại B</w:t>
            </w:r>
            <w:r w:rsidRPr="00F36EB0">
              <w:rPr>
                <w:rFonts w:cs="Times New Roman"/>
                <w:szCs w:val="28"/>
                <w:lang w:val="pl-PL"/>
              </w:rPr>
              <w:t xml:space="preserve"> </w:t>
            </w:r>
          </w:p>
          <w:p w14:paraId="7D53D9AB" w14:textId="77777777" w:rsidR="00F36EB0" w:rsidRPr="00F36EB0" w:rsidRDefault="00F36EB0" w:rsidP="00CB64F1">
            <w:pPr>
              <w:jc w:val="both"/>
              <w:rPr>
                <w:rFonts w:cs="Times New Roman"/>
                <w:szCs w:val="28"/>
                <w:lang w:val="pl-PL"/>
              </w:rPr>
            </w:pPr>
            <w:r w:rsidRPr="00F36EB0">
              <w:rPr>
                <w:rFonts w:cs="Times New Roman"/>
                <w:szCs w:val="28"/>
                <w:lang w:val="pl-PL"/>
              </w:rPr>
              <w:t xml:space="preserve">Lại có </w:t>
            </w:r>
            <w:r w:rsidRPr="00F36EB0">
              <w:rPr>
                <w:rFonts w:ascii="Calibri" w:hAnsi="Calibri" w:cs="Times New Roman"/>
                <w:position w:val="-4"/>
                <w:sz w:val="24"/>
                <w:szCs w:val="28"/>
                <w:lang w:val="pl-PL"/>
              </w:rPr>
              <w:object w:dxaOrig="820" w:dyaOrig="360" w14:anchorId="32857020">
                <v:shape id="_x0000_i1816" type="#_x0000_t75" style="width:41.25pt;height:18pt" o:ole="">
                  <v:imagedata r:id="rId1560" o:title=""/>
                </v:shape>
                <o:OLEObject Type="Embed" ProgID="Equation.DSMT4" ShapeID="_x0000_i1816" DrawAspect="Content" ObjectID="_1738861827" r:id="rId1561"/>
              </w:object>
            </w:r>
            <w:r w:rsidRPr="00F36EB0">
              <w:rPr>
                <w:rFonts w:cs="Times New Roman"/>
                <w:szCs w:val="28"/>
                <w:lang w:val="pl-PL"/>
              </w:rPr>
              <w:t>.Từ đó suy ra tam giác ABH đều</w:t>
            </w:r>
          </w:p>
        </w:tc>
        <w:tc>
          <w:tcPr>
            <w:tcW w:w="1330" w:type="dxa"/>
          </w:tcPr>
          <w:p w14:paraId="14D26FDB" w14:textId="77777777" w:rsidR="00F36EB0" w:rsidRPr="00F36EB0" w:rsidRDefault="00F36EB0" w:rsidP="00CB64F1">
            <w:pPr>
              <w:rPr>
                <w:rFonts w:cs="Times New Roman"/>
                <w:szCs w:val="28"/>
                <w:lang w:val="pl-PL"/>
              </w:rPr>
            </w:pPr>
          </w:p>
          <w:p w14:paraId="6819EC6A" w14:textId="77777777" w:rsidR="00F36EB0" w:rsidRPr="00F36EB0" w:rsidRDefault="00F36EB0" w:rsidP="00CB64F1">
            <w:pPr>
              <w:rPr>
                <w:rFonts w:cs="Times New Roman"/>
                <w:szCs w:val="28"/>
                <w:lang w:val="pl-PL"/>
              </w:rPr>
            </w:pPr>
          </w:p>
          <w:p w14:paraId="458F7FC4" w14:textId="77777777" w:rsidR="00F36EB0" w:rsidRPr="00F36EB0" w:rsidRDefault="00F36EB0" w:rsidP="00CB64F1">
            <w:pPr>
              <w:rPr>
                <w:rFonts w:cs="Times New Roman"/>
                <w:szCs w:val="28"/>
                <w:lang w:val="pl-PL"/>
              </w:rPr>
            </w:pPr>
          </w:p>
          <w:p w14:paraId="2D255334" w14:textId="77777777" w:rsidR="00F36EB0" w:rsidRPr="00F36EB0" w:rsidRDefault="00F36EB0" w:rsidP="00CB64F1">
            <w:pPr>
              <w:rPr>
                <w:rFonts w:cs="Times New Roman"/>
                <w:szCs w:val="28"/>
                <w:lang w:val="pl-PL"/>
              </w:rPr>
            </w:pPr>
          </w:p>
          <w:p w14:paraId="0BF5B2EF" w14:textId="77777777" w:rsidR="00F36EB0" w:rsidRPr="00F36EB0" w:rsidRDefault="00F36EB0" w:rsidP="00CB64F1">
            <w:pPr>
              <w:rPr>
                <w:rFonts w:cs="Times New Roman"/>
                <w:szCs w:val="28"/>
                <w:lang w:val="pl-PL"/>
              </w:rPr>
            </w:pPr>
          </w:p>
          <w:p w14:paraId="6BDE2169" w14:textId="77777777" w:rsidR="00F36EB0" w:rsidRPr="00F36EB0" w:rsidRDefault="00F36EB0" w:rsidP="00CB64F1">
            <w:pPr>
              <w:rPr>
                <w:rFonts w:cs="Times New Roman"/>
                <w:szCs w:val="28"/>
                <w:lang w:val="pl-PL"/>
              </w:rPr>
            </w:pPr>
          </w:p>
          <w:p w14:paraId="43B4A7E3" w14:textId="77777777" w:rsidR="00F36EB0" w:rsidRPr="00F36EB0" w:rsidRDefault="00F36EB0" w:rsidP="00CB64F1">
            <w:pPr>
              <w:rPr>
                <w:rFonts w:cs="Times New Roman"/>
                <w:szCs w:val="28"/>
                <w:lang w:val="pl-PL"/>
              </w:rPr>
            </w:pPr>
            <w:r w:rsidRPr="00F36EB0">
              <w:rPr>
                <w:rFonts w:cs="Times New Roman"/>
                <w:szCs w:val="28"/>
                <w:lang w:val="pl-PL"/>
              </w:rPr>
              <w:t>0,75</w:t>
            </w:r>
          </w:p>
          <w:p w14:paraId="04999B4A" w14:textId="77777777" w:rsidR="00F36EB0" w:rsidRPr="00F36EB0" w:rsidRDefault="00F36EB0" w:rsidP="00CB64F1">
            <w:pPr>
              <w:rPr>
                <w:rFonts w:cs="Times New Roman"/>
                <w:szCs w:val="28"/>
                <w:lang w:val="pl-PL"/>
              </w:rPr>
            </w:pPr>
          </w:p>
          <w:p w14:paraId="13E727F9" w14:textId="77777777" w:rsidR="00F36EB0" w:rsidRPr="00F36EB0" w:rsidRDefault="00F36EB0" w:rsidP="00CB64F1">
            <w:pPr>
              <w:rPr>
                <w:rFonts w:cs="Times New Roman"/>
                <w:szCs w:val="28"/>
                <w:lang w:val="pl-PL"/>
              </w:rPr>
            </w:pPr>
            <w:r w:rsidRPr="00F36EB0">
              <w:rPr>
                <w:rFonts w:cs="Times New Roman"/>
                <w:szCs w:val="28"/>
                <w:lang w:val="pl-PL"/>
              </w:rPr>
              <w:t>0,25</w:t>
            </w:r>
          </w:p>
        </w:tc>
      </w:tr>
      <w:tr w:rsidR="00F36EB0" w:rsidRPr="00F36EB0" w14:paraId="230857A9" w14:textId="77777777" w:rsidTr="00246CF4">
        <w:tc>
          <w:tcPr>
            <w:tcW w:w="802" w:type="dxa"/>
          </w:tcPr>
          <w:p w14:paraId="4B470ACA" w14:textId="77777777" w:rsidR="00F36EB0" w:rsidRPr="00F36EB0" w:rsidRDefault="00F36EB0" w:rsidP="009772C1">
            <w:pPr>
              <w:rPr>
                <w:rFonts w:cs="Times New Roman"/>
                <w:b/>
                <w:szCs w:val="24"/>
                <w:lang w:val="nl-NL"/>
              </w:rPr>
            </w:pPr>
            <w:r w:rsidRPr="00F36EB0">
              <w:rPr>
                <w:rFonts w:cs="Times New Roman"/>
                <w:b/>
                <w:szCs w:val="24"/>
                <w:lang w:val="nl-NL"/>
              </w:rPr>
              <w:t>5</w:t>
            </w:r>
          </w:p>
        </w:tc>
        <w:tc>
          <w:tcPr>
            <w:tcW w:w="7925" w:type="dxa"/>
          </w:tcPr>
          <w:p w14:paraId="7F75B1EF" w14:textId="77777777" w:rsidR="00F36EB0" w:rsidRPr="00F36EB0" w:rsidRDefault="00F36EB0" w:rsidP="00246CF4">
            <w:pPr>
              <w:rPr>
                <w:rFonts w:cs="Times New Roman"/>
                <w:szCs w:val="28"/>
                <w:lang w:val="pl-PL"/>
              </w:rPr>
            </w:pPr>
            <w:r w:rsidRPr="00F36EB0">
              <w:rPr>
                <w:rFonts w:cs="Times New Roman"/>
                <w:szCs w:val="28"/>
                <w:lang w:val="pl-PL"/>
              </w:rPr>
              <w:t>Tam giác cân có chu vi bằng 120 cm, một cạnh bằng 30 cm thì tam giác cân đó có độ dài ba cạnh là 30cm, 45cm, 45cm (không xảy ra t/h ba cạnh lần lượt là 30cm, 30cm, 60cm)</w:t>
            </w:r>
          </w:p>
          <w:p w14:paraId="613813C2" w14:textId="77777777" w:rsidR="00F36EB0" w:rsidRPr="00F36EB0" w:rsidRDefault="00F36EB0" w:rsidP="00246CF4">
            <w:pPr>
              <w:rPr>
                <w:rFonts w:cs="Times New Roman"/>
                <w:b/>
                <w:szCs w:val="24"/>
                <w:lang w:val="pl-PL"/>
              </w:rPr>
            </w:pPr>
            <w:r w:rsidRPr="00F36EB0">
              <w:rPr>
                <w:rFonts w:cs="Times New Roman"/>
                <w:szCs w:val="28"/>
                <w:lang w:val="pl-PL"/>
              </w:rPr>
              <w:t>Để gấp được tam giác có độ dài ba cạnh lần lượt là 30cm, 45cm, 45cm, ta đánh dấu hai điểm ở hai đầu mút đoạn dây, chia đoạn dây thành các đoạn thẳng có độ dài 30cm, 45cm, 45cm.</w:t>
            </w:r>
          </w:p>
        </w:tc>
        <w:tc>
          <w:tcPr>
            <w:tcW w:w="1330" w:type="dxa"/>
          </w:tcPr>
          <w:p w14:paraId="3F5AF615" w14:textId="77777777" w:rsidR="00F36EB0" w:rsidRPr="00F36EB0" w:rsidRDefault="00F36EB0" w:rsidP="00246CF4">
            <w:pPr>
              <w:tabs>
                <w:tab w:val="left" w:pos="968"/>
              </w:tabs>
              <w:rPr>
                <w:rFonts w:cs="Times New Roman"/>
                <w:szCs w:val="28"/>
                <w:lang w:val="pl-PL"/>
              </w:rPr>
            </w:pPr>
            <w:r w:rsidRPr="00F36EB0">
              <w:rPr>
                <w:rFonts w:cs="Times New Roman"/>
                <w:szCs w:val="28"/>
                <w:lang w:val="pl-PL"/>
              </w:rPr>
              <w:t>0,5</w:t>
            </w:r>
            <w:r w:rsidRPr="00F36EB0">
              <w:rPr>
                <w:rFonts w:cs="Times New Roman"/>
                <w:szCs w:val="28"/>
                <w:lang w:val="pl-PL"/>
              </w:rPr>
              <w:tab/>
            </w:r>
          </w:p>
          <w:p w14:paraId="1F9F6018" w14:textId="77777777" w:rsidR="00F36EB0" w:rsidRPr="00F36EB0" w:rsidRDefault="00F36EB0" w:rsidP="00246CF4">
            <w:pPr>
              <w:tabs>
                <w:tab w:val="left" w:pos="968"/>
              </w:tabs>
              <w:rPr>
                <w:rFonts w:cs="Times New Roman"/>
                <w:szCs w:val="28"/>
                <w:lang w:val="pl-PL"/>
              </w:rPr>
            </w:pPr>
          </w:p>
          <w:p w14:paraId="403631BD" w14:textId="77777777" w:rsidR="00F36EB0" w:rsidRPr="00F36EB0" w:rsidRDefault="00F36EB0" w:rsidP="00246CF4">
            <w:pPr>
              <w:tabs>
                <w:tab w:val="left" w:pos="968"/>
              </w:tabs>
              <w:rPr>
                <w:rFonts w:cs="Times New Roman"/>
                <w:szCs w:val="28"/>
                <w:lang w:val="pl-PL"/>
              </w:rPr>
            </w:pPr>
          </w:p>
          <w:p w14:paraId="7A1F0243" w14:textId="77777777" w:rsidR="00F36EB0" w:rsidRPr="00F36EB0" w:rsidRDefault="00F36EB0" w:rsidP="00246CF4">
            <w:pPr>
              <w:tabs>
                <w:tab w:val="left" w:pos="968"/>
              </w:tabs>
              <w:rPr>
                <w:rFonts w:cs="Times New Roman"/>
                <w:szCs w:val="28"/>
                <w:lang w:val="pl-PL"/>
              </w:rPr>
            </w:pPr>
          </w:p>
          <w:p w14:paraId="12A6C60B" w14:textId="77777777" w:rsidR="00F36EB0" w:rsidRPr="00F36EB0" w:rsidRDefault="00F36EB0" w:rsidP="00246CF4">
            <w:pPr>
              <w:tabs>
                <w:tab w:val="left" w:pos="968"/>
              </w:tabs>
              <w:rPr>
                <w:rFonts w:cs="Times New Roman"/>
                <w:szCs w:val="28"/>
                <w:lang w:val="pl-PL"/>
              </w:rPr>
            </w:pPr>
            <w:r w:rsidRPr="00F36EB0">
              <w:rPr>
                <w:rFonts w:cs="Times New Roman"/>
                <w:szCs w:val="28"/>
                <w:lang w:val="pl-PL"/>
              </w:rPr>
              <w:t>0,5</w:t>
            </w:r>
          </w:p>
        </w:tc>
      </w:tr>
    </w:tbl>
    <w:p w14:paraId="1217A2B3" w14:textId="77777777" w:rsidR="00F36EB0" w:rsidRPr="00F36EB0" w:rsidRDefault="00F36EB0" w:rsidP="00BA6BB0">
      <w:pPr>
        <w:rPr>
          <w:rFonts w:ascii="Times New Roman" w:hAnsi="Times New Roman" w:cs="Times New Roman"/>
          <w:b/>
          <w:lang w:val="nl-NL"/>
        </w:rPr>
      </w:pPr>
    </w:p>
    <w:sectPr w:rsidR="00F36EB0" w:rsidRPr="00F36EB0" w:rsidSect="00807F69">
      <w:footerReference w:type="default" r:id="rId1562"/>
      <w:pgSz w:w="12240" w:h="15840"/>
      <w:pgMar w:top="450" w:right="709" w:bottom="1134" w:left="1418" w:header="540" w:footer="271"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8F53D3" w14:textId="77777777" w:rsidR="00293BE8" w:rsidRDefault="00293BE8">
      <w:r>
        <w:separator/>
      </w:r>
    </w:p>
  </w:endnote>
  <w:endnote w:type="continuationSeparator" w:id="0">
    <w:p w14:paraId="6E1F1A4E" w14:textId="77777777" w:rsidR="00293BE8" w:rsidRDefault="00293B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DengXian">
    <w:altName w:val="等线"/>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B7E894" w14:textId="1EA0DF62" w:rsidR="007A26F7" w:rsidRPr="006436FC" w:rsidRDefault="00CF7A66" w:rsidP="006436FC">
    <w:pPr>
      <w:pStyle w:val="Footer"/>
    </w:pPr>
    <w:r w:rsidRPr="00CF7A66">
      <w:rPr>
        <w:rFonts w:ascii="Times New Roman" w:eastAsia="SimSun" w:hAnsi="Times New Roman" w:cs="Times New Roman"/>
        <w:b/>
        <w:color w:val="000000"/>
        <w:kern w:val="2"/>
        <w:lang w:val="nl-NL" w:eastAsia="zh-CN"/>
      </w:rPr>
      <w:t xml:space="preserve">                                                                 </w:t>
    </w:r>
    <w:r w:rsidR="00033F5B">
      <w:rPr>
        <w:rFonts w:ascii="Times New Roman" w:eastAsia="SimSun" w:hAnsi="Times New Roman" w:cs="Times New Roman"/>
        <w:b/>
        <w:color w:val="000000"/>
        <w:kern w:val="2"/>
        <w:lang w:val="nl-NL" w:eastAsia="zh-CN"/>
      </w:rPr>
      <w:t xml:space="preserve">  </w:t>
    </w:r>
    <w:r w:rsidRPr="00CF7A66">
      <w:rPr>
        <w:rFonts w:ascii="Times New Roman" w:eastAsia="SimSun" w:hAnsi="Times New Roman" w:cs="Times New Roman"/>
        <w:b/>
        <w:color w:val="000000"/>
        <w:kern w:val="2"/>
        <w:lang w:val="nl-NL" w:eastAsia="zh-CN"/>
      </w:rPr>
      <w:t xml:space="preserve"> </w:t>
    </w:r>
    <w:r w:rsidRPr="00CF7A66">
      <w:rPr>
        <w:rFonts w:ascii="Times New Roman" w:eastAsia="SimSun" w:hAnsi="Times New Roman" w:cs="Times New Roman"/>
        <w:b/>
        <w:color w:val="00B0F0"/>
        <w:kern w:val="2"/>
        <w:lang w:val="nl-NL" w:eastAsia="zh-CN"/>
      </w:rPr>
      <w:t/>
    </w:r>
    <w:r w:rsidRPr="00CF7A66">
      <w:rPr>
        <w:rFonts w:ascii="Times New Roman" w:eastAsia="SimSun" w:hAnsi="Times New Roman" w:cs="Times New Roman"/>
        <w:b/>
        <w:color w:val="FF0000"/>
        <w:kern w:val="2"/>
        <w:lang w:val="nl-NL" w:eastAsia="zh-CN"/>
      </w:rPr>
      <w:t xml:space="preserve"/>
    </w:r>
    <w:r w:rsidRPr="00CF7A66">
      <w:rPr>
        <w:rFonts w:ascii="Times New Roman" w:eastAsia="SimSun" w:hAnsi="Times New Roman" w:cs="Times New Roman"/>
        <w:b/>
        <w:color w:val="000000"/>
        <w:kern w:val="2"/>
        <w:lang w:val="en-US" w:eastAsia="zh-CN"/>
      </w:rPr>
      <w:t xml:space="preserve">                              </w:t>
    </w:r>
    <w:r w:rsidRPr="00CF7A66">
      <w:rPr>
        <w:rFonts w:ascii="Times New Roman" w:eastAsia="SimSun" w:hAnsi="Times New Roman" w:cs="Times New Roman"/>
        <w:b/>
        <w:color w:val="FF0000"/>
        <w:kern w:val="2"/>
        <w:lang w:val="en-US" w:eastAsia="zh-CN"/>
      </w:rPr>
      <w:t>Trang</w:t>
    </w:r>
    <w:r w:rsidRPr="00CF7A66">
      <w:rPr>
        <w:rFonts w:ascii="Times New Roman" w:eastAsia="SimSun" w:hAnsi="Times New Roman" w:cs="Times New Roman"/>
        <w:b/>
        <w:color w:val="0070C0"/>
        <w:kern w:val="2"/>
        <w:lang w:val="en-US" w:eastAsia="zh-CN"/>
      </w:rPr>
      <w:t xml:space="preserve"> </w:t>
    </w:r>
    <w:r w:rsidRPr="00CF7A66">
      <w:rPr>
        <w:rFonts w:ascii="Times New Roman" w:eastAsia="SimSun" w:hAnsi="Times New Roman" w:cs="Times New Roman"/>
        <w:b/>
        <w:color w:val="0070C0"/>
        <w:kern w:val="2"/>
        <w:lang w:val="en-US" w:eastAsia="zh-CN"/>
      </w:rPr>
      <w:fldChar w:fldCharType="begin"/>
    </w:r>
    <w:r w:rsidRPr="00CF7A66">
      <w:rPr>
        <w:rFonts w:ascii="Times New Roman" w:eastAsia="SimSun" w:hAnsi="Times New Roman" w:cs="Times New Roman"/>
        <w:b/>
        <w:color w:val="0070C0"/>
        <w:kern w:val="2"/>
        <w:lang w:val="en-US" w:eastAsia="zh-CN"/>
      </w:rPr>
      <w:instrText xml:space="preserve"> PAGE   \* MERGEFORMAT </w:instrText>
    </w:r>
    <w:r w:rsidRPr="00CF7A66">
      <w:rPr>
        <w:rFonts w:ascii="Times New Roman" w:eastAsia="SimSun" w:hAnsi="Times New Roman" w:cs="Times New Roman"/>
        <w:b/>
        <w:color w:val="0070C0"/>
        <w:kern w:val="2"/>
        <w:lang w:val="en-US" w:eastAsia="zh-CN"/>
      </w:rPr>
      <w:fldChar w:fldCharType="separate"/>
    </w:r>
    <w:r w:rsidR="00807F69">
      <w:rPr>
        <w:rFonts w:ascii="Times New Roman" w:eastAsia="SimSun" w:hAnsi="Times New Roman" w:cs="Times New Roman"/>
        <w:b/>
        <w:noProof/>
        <w:color w:val="0070C0"/>
        <w:kern w:val="2"/>
        <w:lang w:val="en-US" w:eastAsia="zh-CN"/>
      </w:rPr>
      <w:t>109</w:t>
    </w:r>
    <w:r w:rsidRPr="00CF7A66">
      <w:rPr>
        <w:rFonts w:ascii="Times New Roman" w:eastAsia="SimSun" w:hAnsi="Times New Roman" w:cs="Times New Roma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945134" w14:textId="77777777" w:rsidR="00293BE8" w:rsidRDefault="00293BE8">
      <w:r>
        <w:separator/>
      </w:r>
    </w:p>
  </w:footnote>
  <w:footnote w:type="continuationSeparator" w:id="0">
    <w:p w14:paraId="0378A736" w14:textId="77777777" w:rsidR="00293BE8" w:rsidRDefault="00293BE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3208E"/>
    <w:multiLevelType w:val="multilevel"/>
    <w:tmpl w:val="0053208E"/>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nsid w:val="00BD74BA"/>
    <w:multiLevelType w:val="hybridMultilevel"/>
    <w:tmpl w:val="0988083A"/>
    <w:lvl w:ilvl="0" w:tplc="FFFFFFFF">
      <w:start w:val="1"/>
      <w:numFmt w:val="upperLetter"/>
      <w:lvlText w:val="%1."/>
      <w:lvlJc w:val="left"/>
      <w:pPr>
        <w:ind w:left="1778" w:hanging="360"/>
      </w:pPr>
      <w:rPr>
        <w:rFonts w:hint="default"/>
      </w:rPr>
    </w:lvl>
    <w:lvl w:ilvl="1" w:tplc="FFFFFFFF" w:tentative="1">
      <w:start w:val="1"/>
      <w:numFmt w:val="lowerLetter"/>
      <w:lvlText w:val="%2."/>
      <w:lvlJc w:val="left"/>
      <w:pPr>
        <w:ind w:left="2498" w:hanging="360"/>
      </w:pPr>
    </w:lvl>
    <w:lvl w:ilvl="2" w:tplc="FFFFFFFF" w:tentative="1">
      <w:start w:val="1"/>
      <w:numFmt w:val="lowerRoman"/>
      <w:lvlText w:val="%3."/>
      <w:lvlJc w:val="right"/>
      <w:pPr>
        <w:ind w:left="3218" w:hanging="180"/>
      </w:pPr>
    </w:lvl>
    <w:lvl w:ilvl="3" w:tplc="FFFFFFFF" w:tentative="1">
      <w:start w:val="1"/>
      <w:numFmt w:val="decimal"/>
      <w:lvlText w:val="%4."/>
      <w:lvlJc w:val="left"/>
      <w:pPr>
        <w:ind w:left="3938" w:hanging="360"/>
      </w:pPr>
    </w:lvl>
    <w:lvl w:ilvl="4" w:tplc="FFFFFFFF" w:tentative="1">
      <w:start w:val="1"/>
      <w:numFmt w:val="lowerLetter"/>
      <w:lvlText w:val="%5."/>
      <w:lvlJc w:val="left"/>
      <w:pPr>
        <w:ind w:left="4658" w:hanging="360"/>
      </w:pPr>
    </w:lvl>
    <w:lvl w:ilvl="5" w:tplc="FFFFFFFF" w:tentative="1">
      <w:start w:val="1"/>
      <w:numFmt w:val="lowerRoman"/>
      <w:lvlText w:val="%6."/>
      <w:lvlJc w:val="right"/>
      <w:pPr>
        <w:ind w:left="5378" w:hanging="180"/>
      </w:pPr>
    </w:lvl>
    <w:lvl w:ilvl="6" w:tplc="FFFFFFFF" w:tentative="1">
      <w:start w:val="1"/>
      <w:numFmt w:val="decimal"/>
      <w:lvlText w:val="%7."/>
      <w:lvlJc w:val="left"/>
      <w:pPr>
        <w:ind w:left="6098" w:hanging="360"/>
      </w:pPr>
    </w:lvl>
    <w:lvl w:ilvl="7" w:tplc="FFFFFFFF" w:tentative="1">
      <w:start w:val="1"/>
      <w:numFmt w:val="lowerLetter"/>
      <w:lvlText w:val="%8."/>
      <w:lvlJc w:val="left"/>
      <w:pPr>
        <w:ind w:left="6818" w:hanging="360"/>
      </w:pPr>
    </w:lvl>
    <w:lvl w:ilvl="8" w:tplc="FFFFFFFF" w:tentative="1">
      <w:start w:val="1"/>
      <w:numFmt w:val="lowerRoman"/>
      <w:lvlText w:val="%9."/>
      <w:lvlJc w:val="right"/>
      <w:pPr>
        <w:ind w:left="7538" w:hanging="180"/>
      </w:pPr>
    </w:lvl>
  </w:abstractNum>
  <w:abstractNum w:abstractNumId="2">
    <w:nsid w:val="02360CBC"/>
    <w:multiLevelType w:val="hybridMultilevel"/>
    <w:tmpl w:val="751086A2"/>
    <w:lvl w:ilvl="0" w:tplc="D994B7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7BB4897"/>
    <w:multiLevelType w:val="multilevel"/>
    <w:tmpl w:val="3A462188"/>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4">
    <w:nsid w:val="09BF2059"/>
    <w:multiLevelType w:val="hybridMultilevel"/>
    <w:tmpl w:val="4928E86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B0A2464"/>
    <w:multiLevelType w:val="multilevel"/>
    <w:tmpl w:val="77E63860"/>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
    <w:nsid w:val="0CB479CB"/>
    <w:multiLevelType w:val="hybridMultilevel"/>
    <w:tmpl w:val="C2C23300"/>
    <w:lvl w:ilvl="0" w:tplc="02F27B12">
      <w:start w:val="1"/>
      <w:numFmt w:val="lowerLetter"/>
      <w:lvlText w:val="%1)"/>
      <w:lvlJc w:val="left"/>
      <w:pPr>
        <w:ind w:left="1003" w:hanging="360"/>
      </w:pPr>
      <w:rPr>
        <w:rFonts w:hint="default"/>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7">
    <w:nsid w:val="0EA638CC"/>
    <w:multiLevelType w:val="multilevel"/>
    <w:tmpl w:val="5D2E1D4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
    <w:nsid w:val="0F3468B7"/>
    <w:multiLevelType w:val="hybridMultilevel"/>
    <w:tmpl w:val="FF74A61A"/>
    <w:lvl w:ilvl="0" w:tplc="04090015">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0360D56"/>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0">
    <w:nsid w:val="121B39EC"/>
    <w:multiLevelType w:val="hybridMultilevel"/>
    <w:tmpl w:val="395E4E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2684425"/>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2">
    <w:nsid w:val="129E6010"/>
    <w:multiLevelType w:val="hybridMultilevel"/>
    <w:tmpl w:val="97AE69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5307AE0"/>
    <w:multiLevelType w:val="hybridMultilevel"/>
    <w:tmpl w:val="E8A23CB0"/>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5562601"/>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5">
    <w:nsid w:val="15714B6E"/>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6">
    <w:nsid w:val="17B7090E"/>
    <w:multiLevelType w:val="hybridMultilevel"/>
    <w:tmpl w:val="02BC3EE4"/>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1C5933F8"/>
    <w:multiLevelType w:val="hybridMultilevel"/>
    <w:tmpl w:val="A8CC32D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1C91201C"/>
    <w:multiLevelType w:val="hybridMultilevel"/>
    <w:tmpl w:val="C7CEC11A"/>
    <w:lvl w:ilvl="0" w:tplc="2C8AF21C">
      <w:start w:val="1"/>
      <w:numFmt w:val="upperLetter"/>
      <w:lvlText w:val="%1."/>
      <w:lvlJc w:val="left"/>
      <w:pPr>
        <w:ind w:left="1003" w:hanging="360"/>
      </w:pPr>
      <w:rPr>
        <w:rFonts w:hint="default"/>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9">
    <w:nsid w:val="21531B44"/>
    <w:multiLevelType w:val="hybridMultilevel"/>
    <w:tmpl w:val="3AE82188"/>
    <w:lvl w:ilvl="0" w:tplc="E926D9EE">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21E4653E"/>
    <w:multiLevelType w:val="hybridMultilevel"/>
    <w:tmpl w:val="ABF2E778"/>
    <w:lvl w:ilvl="0" w:tplc="5E52DF50">
      <w:start w:val="1"/>
      <w:numFmt w:val="upperLetter"/>
      <w:lvlText w:val="%1."/>
      <w:lvlJc w:val="left"/>
      <w:pPr>
        <w:ind w:left="1003" w:hanging="360"/>
      </w:pPr>
      <w:rPr>
        <w:rFonts w:hint="default"/>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1">
    <w:nsid w:val="23930780"/>
    <w:multiLevelType w:val="hybridMultilevel"/>
    <w:tmpl w:val="F6825BA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23EE1B43"/>
    <w:multiLevelType w:val="hybridMultilevel"/>
    <w:tmpl w:val="BEECEEB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252C4FC3"/>
    <w:multiLevelType w:val="hybridMultilevel"/>
    <w:tmpl w:val="5F7A3B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E1051C7"/>
    <w:multiLevelType w:val="hybridMultilevel"/>
    <w:tmpl w:val="F2427E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E621B1B"/>
    <w:multiLevelType w:val="hybridMultilevel"/>
    <w:tmpl w:val="880E1A48"/>
    <w:lvl w:ilvl="0" w:tplc="CDD035C0">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2E745F2A"/>
    <w:multiLevelType w:val="hybridMultilevel"/>
    <w:tmpl w:val="FC0C15CA"/>
    <w:lvl w:ilvl="0" w:tplc="478AC5A4">
      <w:start w:val="1"/>
      <w:numFmt w:val="upperLetter"/>
      <w:lvlText w:val="%1."/>
      <w:lvlJc w:val="left"/>
      <w:pPr>
        <w:ind w:left="928"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2FC37EE5"/>
    <w:multiLevelType w:val="hybridMultilevel"/>
    <w:tmpl w:val="A39869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FD36E57"/>
    <w:multiLevelType w:val="hybridMultilevel"/>
    <w:tmpl w:val="3B2C672C"/>
    <w:lvl w:ilvl="0" w:tplc="97809050">
      <w:start w:val="1"/>
      <w:numFmt w:val="upperLetter"/>
      <w:lvlText w:val="%1."/>
      <w:lvlJc w:val="left"/>
      <w:pPr>
        <w:ind w:left="928" w:hanging="360"/>
      </w:pPr>
      <w:rPr>
        <w:rFonts w:hint="default"/>
        <w:b/>
        <w:bCs/>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9">
    <w:nsid w:val="3025435A"/>
    <w:multiLevelType w:val="hybridMultilevel"/>
    <w:tmpl w:val="D44292EC"/>
    <w:lvl w:ilvl="0" w:tplc="B3BA9AE6">
      <w:start w:val="1"/>
      <w:numFmt w:val="upperLetter"/>
      <w:lvlText w:val="%1."/>
      <w:lvlJc w:val="left"/>
      <w:pPr>
        <w:ind w:left="720" w:hanging="360"/>
      </w:pPr>
      <w:rPr>
        <w:rFonts w:cs="Times New Roman" w:hint="default"/>
        <w:color w:val="333333"/>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442118E"/>
    <w:multiLevelType w:val="hybridMultilevel"/>
    <w:tmpl w:val="431607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4E16CF9"/>
    <w:multiLevelType w:val="hybridMultilevel"/>
    <w:tmpl w:val="EF12350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37EA484F"/>
    <w:multiLevelType w:val="hybridMultilevel"/>
    <w:tmpl w:val="20D016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8CE662C"/>
    <w:multiLevelType w:val="hybridMultilevel"/>
    <w:tmpl w:val="B55C0828"/>
    <w:lvl w:ilvl="0" w:tplc="0BCE3BA0">
      <w:start w:val="1"/>
      <w:numFmt w:val="low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4">
    <w:nsid w:val="3D424003"/>
    <w:multiLevelType w:val="hybridMultilevel"/>
    <w:tmpl w:val="0536515C"/>
    <w:lvl w:ilvl="0" w:tplc="954C2E00">
      <w:start w:val="1"/>
      <w:numFmt w:val="upperRoman"/>
      <w:lvlText w:val="%1."/>
      <w:lvlJc w:val="left"/>
      <w:pPr>
        <w:ind w:left="1800" w:hanging="72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5">
    <w:nsid w:val="3DA70064"/>
    <w:multiLevelType w:val="hybridMultilevel"/>
    <w:tmpl w:val="0988083A"/>
    <w:lvl w:ilvl="0" w:tplc="D75C7766">
      <w:start w:val="1"/>
      <w:numFmt w:val="upp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36">
    <w:nsid w:val="3F3A5C07"/>
    <w:multiLevelType w:val="hybridMultilevel"/>
    <w:tmpl w:val="D0004106"/>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3F636B33"/>
    <w:multiLevelType w:val="hybridMultilevel"/>
    <w:tmpl w:val="A766A09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1C4454F"/>
    <w:multiLevelType w:val="hybridMultilevel"/>
    <w:tmpl w:val="98F6AB14"/>
    <w:lvl w:ilvl="0" w:tplc="9C50383A">
      <w:numFmt w:val="bullet"/>
      <w:lvlText w:val=""/>
      <w:lvlJc w:val="left"/>
      <w:pPr>
        <w:ind w:left="2520" w:hanging="360"/>
      </w:pPr>
      <w:rPr>
        <w:rFonts w:ascii="Wingdings" w:eastAsiaTheme="minorHAnsi" w:hAnsi="Wingdings"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9">
    <w:nsid w:val="41FA687D"/>
    <w:multiLevelType w:val="hybridMultilevel"/>
    <w:tmpl w:val="827C2DCE"/>
    <w:lvl w:ilvl="0" w:tplc="B2084CA6">
      <w:start w:val="1"/>
      <w:numFmt w:val="upperLetter"/>
      <w:lvlText w:val="%1."/>
      <w:lvlJc w:val="left"/>
      <w:pPr>
        <w:ind w:left="1800" w:hanging="360"/>
      </w:pPr>
      <w:rPr>
        <w:rFonts w:hint="default"/>
        <w:color w:val="auto"/>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40">
    <w:nsid w:val="42BD1D35"/>
    <w:multiLevelType w:val="hybridMultilevel"/>
    <w:tmpl w:val="537E9DDA"/>
    <w:lvl w:ilvl="0" w:tplc="DD48D7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5DE2B27"/>
    <w:multiLevelType w:val="hybridMultilevel"/>
    <w:tmpl w:val="A16E7A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DAA28FE"/>
    <w:multiLevelType w:val="hybridMultilevel"/>
    <w:tmpl w:val="336658D4"/>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4DCB2932"/>
    <w:multiLevelType w:val="hybridMultilevel"/>
    <w:tmpl w:val="C8C00900"/>
    <w:lvl w:ilvl="0" w:tplc="AF2C9E3A">
      <w:start w:val="1"/>
      <w:numFmt w:val="upperLetter"/>
      <w:lvlText w:val="%1."/>
      <w:lvlJc w:val="left"/>
      <w:pPr>
        <w:ind w:left="1003" w:hanging="360"/>
      </w:pPr>
      <w:rPr>
        <w:rFonts w:asciiTheme="minorHAnsi" w:eastAsia="Calibri" w:hAnsiTheme="minorHAnsi" w:cstheme="minorBidi" w:hint="default"/>
        <w:b w:val="0"/>
        <w:sz w:val="26"/>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44">
    <w:nsid w:val="50505E66"/>
    <w:multiLevelType w:val="hybridMultilevel"/>
    <w:tmpl w:val="A5DC8816"/>
    <w:lvl w:ilvl="0" w:tplc="D3B0A710">
      <w:start w:val="1"/>
      <w:numFmt w:val="lowerLetter"/>
      <w:lvlText w:val="%1)"/>
      <w:lvlJc w:val="left"/>
      <w:pPr>
        <w:ind w:left="1003" w:hanging="360"/>
      </w:pPr>
      <w:rPr>
        <w:rFonts w:hint="default"/>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45">
    <w:nsid w:val="508B2BA4"/>
    <w:multiLevelType w:val="hybridMultilevel"/>
    <w:tmpl w:val="9D1E11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533A1B11"/>
    <w:multiLevelType w:val="hybridMultilevel"/>
    <w:tmpl w:val="74BCAE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37447AD"/>
    <w:multiLevelType w:val="hybridMultilevel"/>
    <w:tmpl w:val="9E941F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6D20886"/>
    <w:multiLevelType w:val="hybridMultilevel"/>
    <w:tmpl w:val="B9AC9C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F4B16FE"/>
    <w:multiLevelType w:val="hybridMultilevel"/>
    <w:tmpl w:val="B06A62E2"/>
    <w:lvl w:ilvl="0" w:tplc="75EE9FE6">
      <w:start w:val="1"/>
      <w:numFmt w:val="upperLetter"/>
      <w:lvlText w:val="%1."/>
      <w:lvlJc w:val="left"/>
      <w:pPr>
        <w:ind w:left="720" w:hanging="360"/>
      </w:pPr>
      <w:rPr>
        <w:rFonts w:eastAsia="Calibri"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617C2A92"/>
    <w:multiLevelType w:val="hybridMultilevel"/>
    <w:tmpl w:val="B8842C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2825CF5"/>
    <w:multiLevelType w:val="hybridMultilevel"/>
    <w:tmpl w:val="CF58090E"/>
    <w:lvl w:ilvl="0" w:tplc="71FC54A6">
      <w:start w:val="1"/>
      <w:numFmt w:val="lowerLetter"/>
      <w:lvlText w:val="%1)"/>
      <w:lvlJc w:val="left"/>
      <w:pPr>
        <w:ind w:left="432" w:hanging="360"/>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52">
    <w:nsid w:val="66227C62"/>
    <w:multiLevelType w:val="hybridMultilevel"/>
    <w:tmpl w:val="5B46F8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662B452C"/>
    <w:multiLevelType w:val="hybridMultilevel"/>
    <w:tmpl w:val="2454231E"/>
    <w:lvl w:ilvl="0" w:tplc="A036E90C">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674F10FC"/>
    <w:multiLevelType w:val="multilevel"/>
    <w:tmpl w:val="674F10FC"/>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5">
    <w:nsid w:val="676BF533"/>
    <w:multiLevelType w:val="singleLevel"/>
    <w:tmpl w:val="676BF533"/>
    <w:lvl w:ilvl="0">
      <w:start w:val="1"/>
      <w:numFmt w:val="upperLetter"/>
      <w:suff w:val="space"/>
      <w:lvlText w:val="%1."/>
      <w:lvlJc w:val="left"/>
    </w:lvl>
  </w:abstractNum>
  <w:abstractNum w:abstractNumId="56">
    <w:nsid w:val="6AC8480C"/>
    <w:multiLevelType w:val="hybridMultilevel"/>
    <w:tmpl w:val="46F21794"/>
    <w:lvl w:ilvl="0" w:tplc="CA2EE65E">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7">
    <w:nsid w:val="6B067300"/>
    <w:multiLevelType w:val="singleLevel"/>
    <w:tmpl w:val="6B067300"/>
    <w:lvl w:ilvl="0">
      <w:start w:val="1"/>
      <w:numFmt w:val="upperLetter"/>
      <w:suff w:val="space"/>
      <w:lvlText w:val="%1."/>
      <w:lvlJc w:val="left"/>
      <w:pPr>
        <w:ind w:left="660"/>
      </w:pPr>
      <w:rPr>
        <w:rFonts w:hint="default"/>
        <w:b/>
        <w:bCs/>
      </w:rPr>
    </w:lvl>
  </w:abstractNum>
  <w:abstractNum w:abstractNumId="58">
    <w:nsid w:val="707450C3"/>
    <w:multiLevelType w:val="hybridMultilevel"/>
    <w:tmpl w:val="F3BCFF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70FF3294"/>
    <w:multiLevelType w:val="hybridMultilevel"/>
    <w:tmpl w:val="19C29C5C"/>
    <w:lvl w:ilvl="0" w:tplc="0C2EA27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2C53B40"/>
    <w:multiLevelType w:val="hybridMultilevel"/>
    <w:tmpl w:val="00262C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8A4001C"/>
    <w:multiLevelType w:val="multilevel"/>
    <w:tmpl w:val="78A4001C"/>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62">
    <w:nsid w:val="7A5E3BD2"/>
    <w:multiLevelType w:val="hybridMultilevel"/>
    <w:tmpl w:val="4664B9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A9F6F25"/>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64">
    <w:nsid w:val="7B8B64BC"/>
    <w:multiLevelType w:val="hybridMultilevel"/>
    <w:tmpl w:val="6E30CA3A"/>
    <w:lvl w:ilvl="0" w:tplc="34DE8E74">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53"/>
  </w:num>
  <w:num w:numId="4">
    <w:abstractNumId w:val="64"/>
  </w:num>
  <w:num w:numId="5">
    <w:abstractNumId w:val="8"/>
  </w:num>
  <w:num w:numId="6">
    <w:abstractNumId w:val="4"/>
  </w:num>
  <w:num w:numId="7">
    <w:abstractNumId w:val="17"/>
  </w:num>
  <w:num w:numId="8">
    <w:abstractNumId w:val="42"/>
  </w:num>
  <w:num w:numId="9">
    <w:abstractNumId w:val="16"/>
  </w:num>
  <w:num w:numId="10">
    <w:abstractNumId w:val="31"/>
  </w:num>
  <w:num w:numId="11">
    <w:abstractNumId w:val="22"/>
  </w:num>
  <w:num w:numId="12">
    <w:abstractNumId w:val="21"/>
  </w:num>
  <w:num w:numId="13">
    <w:abstractNumId w:val="37"/>
  </w:num>
  <w:num w:numId="14">
    <w:abstractNumId w:val="52"/>
  </w:num>
  <w:num w:numId="15">
    <w:abstractNumId w:val="58"/>
  </w:num>
  <w:num w:numId="16">
    <w:abstractNumId w:val="62"/>
  </w:num>
  <w:num w:numId="17">
    <w:abstractNumId w:val="50"/>
  </w:num>
  <w:num w:numId="18">
    <w:abstractNumId w:val="26"/>
  </w:num>
  <w:num w:numId="19">
    <w:abstractNumId w:val="41"/>
  </w:num>
  <w:num w:numId="20">
    <w:abstractNumId w:val="35"/>
  </w:num>
  <w:num w:numId="21">
    <w:abstractNumId w:val="63"/>
  </w:num>
  <w:num w:numId="22">
    <w:abstractNumId w:val="14"/>
  </w:num>
  <w:num w:numId="23">
    <w:abstractNumId w:val="1"/>
  </w:num>
  <w:num w:numId="24">
    <w:abstractNumId w:val="15"/>
  </w:num>
  <w:num w:numId="25">
    <w:abstractNumId w:val="39"/>
  </w:num>
  <w:num w:numId="26">
    <w:abstractNumId w:val="9"/>
  </w:num>
  <w:num w:numId="27">
    <w:abstractNumId w:val="11"/>
  </w:num>
  <w:num w:numId="28">
    <w:abstractNumId w:val="19"/>
  </w:num>
  <w:num w:numId="29">
    <w:abstractNumId w:val="25"/>
  </w:num>
  <w:num w:numId="30">
    <w:abstractNumId w:val="34"/>
  </w:num>
  <w:num w:numId="31">
    <w:abstractNumId w:val="55"/>
  </w:num>
  <w:num w:numId="32">
    <w:abstractNumId w:val="0"/>
  </w:num>
  <w:num w:numId="33">
    <w:abstractNumId w:val="2"/>
  </w:num>
  <w:num w:numId="3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9"/>
  </w:num>
  <w:num w:numId="36">
    <w:abstractNumId w:val="56"/>
  </w:num>
  <w:num w:numId="37">
    <w:abstractNumId w:val="40"/>
  </w:num>
  <w:num w:numId="38">
    <w:abstractNumId w:val="49"/>
  </w:num>
  <w:num w:numId="39">
    <w:abstractNumId w:val="60"/>
  </w:num>
  <w:num w:numId="40">
    <w:abstractNumId w:val="12"/>
  </w:num>
  <w:num w:numId="41">
    <w:abstractNumId w:val="24"/>
  </w:num>
  <w:num w:numId="42">
    <w:abstractNumId w:val="13"/>
  </w:num>
  <w:num w:numId="43">
    <w:abstractNumId w:val="29"/>
  </w:num>
  <w:num w:numId="44">
    <w:abstractNumId w:val="32"/>
  </w:num>
  <w:num w:numId="45">
    <w:abstractNumId w:val="30"/>
  </w:num>
  <w:num w:numId="46">
    <w:abstractNumId w:val="20"/>
  </w:num>
  <w:num w:numId="47">
    <w:abstractNumId w:val="18"/>
  </w:num>
  <w:num w:numId="48">
    <w:abstractNumId w:val="43"/>
  </w:num>
  <w:num w:numId="49">
    <w:abstractNumId w:val="38"/>
  </w:num>
  <w:num w:numId="50">
    <w:abstractNumId w:val="7"/>
  </w:num>
  <w:num w:numId="51">
    <w:abstractNumId w:val="51"/>
  </w:num>
  <w:num w:numId="52">
    <w:abstractNumId w:val="47"/>
  </w:num>
  <w:num w:numId="53">
    <w:abstractNumId w:val="33"/>
  </w:num>
  <w:num w:numId="54">
    <w:abstractNumId w:val="48"/>
  </w:num>
  <w:num w:numId="55">
    <w:abstractNumId w:val="10"/>
  </w:num>
  <w:num w:numId="56">
    <w:abstractNumId w:val="61"/>
  </w:num>
  <w:num w:numId="57">
    <w:abstractNumId w:val="54"/>
  </w:num>
  <w:num w:numId="58">
    <w:abstractNumId w:val="57"/>
  </w:num>
  <w:num w:numId="59">
    <w:abstractNumId w:val="27"/>
  </w:num>
  <w:num w:numId="60">
    <w:abstractNumId w:val="6"/>
  </w:num>
  <w:num w:numId="61">
    <w:abstractNumId w:val="44"/>
  </w:num>
  <w:num w:numId="62">
    <w:abstractNumId w:val="45"/>
  </w:num>
  <w:num w:numId="63">
    <w:abstractNumId w:val="46"/>
  </w:num>
  <w:num w:numId="64">
    <w:abstractNumId w:val="23"/>
  </w:num>
  <w:num w:numId="65">
    <w:abstractNumId w:val="28"/>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7A26F7"/>
    <w:rsid w:val="00033F5B"/>
    <w:rsid w:val="0008177B"/>
    <w:rsid w:val="000B03FD"/>
    <w:rsid w:val="000D7AB4"/>
    <w:rsid w:val="00117127"/>
    <w:rsid w:val="00167305"/>
    <w:rsid w:val="001A531F"/>
    <w:rsid w:val="00293BE8"/>
    <w:rsid w:val="002D4311"/>
    <w:rsid w:val="003677AA"/>
    <w:rsid w:val="00390495"/>
    <w:rsid w:val="003A1DA1"/>
    <w:rsid w:val="00413A5F"/>
    <w:rsid w:val="004746C0"/>
    <w:rsid w:val="004773BB"/>
    <w:rsid w:val="004A3821"/>
    <w:rsid w:val="00502056"/>
    <w:rsid w:val="005D521C"/>
    <w:rsid w:val="006436FC"/>
    <w:rsid w:val="006F16C2"/>
    <w:rsid w:val="007328BF"/>
    <w:rsid w:val="00786391"/>
    <w:rsid w:val="007A26F7"/>
    <w:rsid w:val="00807F69"/>
    <w:rsid w:val="0081356E"/>
    <w:rsid w:val="008E2505"/>
    <w:rsid w:val="008E5F41"/>
    <w:rsid w:val="008F668D"/>
    <w:rsid w:val="009A077B"/>
    <w:rsid w:val="009B54A2"/>
    <w:rsid w:val="00B522B6"/>
    <w:rsid w:val="00B86315"/>
    <w:rsid w:val="00BA6BB0"/>
    <w:rsid w:val="00BF712E"/>
    <w:rsid w:val="00C12DC9"/>
    <w:rsid w:val="00C173F4"/>
    <w:rsid w:val="00CC64C4"/>
    <w:rsid w:val="00CF7A66"/>
    <w:rsid w:val="00D150B9"/>
    <w:rsid w:val="00D67AFB"/>
    <w:rsid w:val="00D7690B"/>
    <w:rsid w:val="00D84AD1"/>
    <w:rsid w:val="00D92A91"/>
    <w:rsid w:val="00EF65A5"/>
    <w:rsid w:val="00F36EB0"/>
    <w:rsid w:val="00F64B9B"/>
    <w:rsid w:val="00F7496C"/>
    <w:rsid w:val="00FC7B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Line 33"/>
        <o:r id="V:Rule2" type="connector" idref="#Line 35"/>
        <o:r id="V:Rule3" type="connector" idref="#Line 34"/>
        <o:r id="V:Rule4" type="connector" idref="#Line 36"/>
        <o:r id="V:Rule5" type="connector" idref="#Straight Arrow Connector 16"/>
      </o:rules>
    </o:shapelayout>
  </w:shapeDefaults>
  <w:decimalSymbol w:val="."/>
  <w:listSeparator w:val=","/>
  <w14:docId w14:val="115305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4"/>
        <w:szCs w:val="24"/>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0" w:unhideWhenUsed="0" w:qFormat="1"/>
    <w:lsdException w:name="Body Text Indent 3" w:uiPriority="0"/>
    <w:lsdException w:name="Strong" w:semiHidden="0" w:uiPriority="22" w:unhideWhenUsed="0" w:qFormat="1"/>
    <w:lsdException w:name="Emphasis" w:semiHidden="0" w:uiPriority="20" w:unhideWhenUsed="0" w:qFormat="1"/>
    <w:lsdException w:name="Table Grid" w:uiPriority="39"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link w:val="Heading4Char"/>
    <w:uiPriority w:val="9"/>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pPr>
      <w:keepNext/>
      <w:keepLines/>
      <w:spacing w:before="480" w:after="120"/>
    </w:pPr>
    <w:rPr>
      <w:b/>
      <w:sz w:val="72"/>
      <w:szCs w:val="72"/>
    </w:rPr>
  </w:style>
  <w:style w:type="table" w:styleId="TableGrid">
    <w:name w:val="Table Grid"/>
    <w:basedOn w:val="TableNormal"/>
    <w:uiPriority w:val="39"/>
    <w:qFormat/>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uiPriority w:val="99"/>
    <w:unhideWhenUsed/>
    <w:rsid w:val="00DC1A51"/>
    <w:rPr>
      <w:sz w:val="16"/>
      <w:szCs w:val="16"/>
    </w:rPr>
  </w:style>
  <w:style w:type="paragraph" w:styleId="CommentText">
    <w:name w:val="annotation text"/>
    <w:basedOn w:val="Normal"/>
    <w:link w:val="CommentTextChar"/>
    <w:uiPriority w:val="99"/>
    <w:unhideWhenUsed/>
    <w:rsid w:val="00DC1A51"/>
    <w:rPr>
      <w:sz w:val="20"/>
      <w:szCs w:val="20"/>
    </w:rPr>
  </w:style>
  <w:style w:type="character" w:customStyle="1" w:styleId="CommentTextChar">
    <w:name w:val="Comment Text Char"/>
    <w:basedOn w:val="DefaultParagraphFont"/>
    <w:link w:val="CommentText"/>
    <w:uiPriority w:val="99"/>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nhideWhenUsed/>
    <w:rsid w:val="004D1995"/>
    <w:pPr>
      <w:tabs>
        <w:tab w:val="center" w:pos="4680"/>
        <w:tab w:val="right" w:pos="9360"/>
      </w:tabs>
    </w:pPr>
  </w:style>
  <w:style w:type="character" w:customStyle="1" w:styleId="HeaderChar">
    <w:name w:val="Header Char"/>
    <w:basedOn w:val="DefaultParagraphFont"/>
    <w:link w:val="Header"/>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3">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4">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C64C4"/>
    <w:rPr>
      <w:rFonts w:ascii="Tahoma" w:hAnsi="Tahoma" w:cs="Tahoma"/>
      <w:sz w:val="16"/>
      <w:szCs w:val="16"/>
    </w:rPr>
  </w:style>
  <w:style w:type="character" w:customStyle="1" w:styleId="BalloonTextChar">
    <w:name w:val="Balloon Text Char"/>
    <w:basedOn w:val="DefaultParagraphFont"/>
    <w:link w:val="BalloonText"/>
    <w:uiPriority w:val="99"/>
    <w:semiHidden/>
    <w:rsid w:val="00CC64C4"/>
    <w:rPr>
      <w:rFonts w:ascii="Tahoma" w:hAnsi="Tahoma" w:cs="Tahoma"/>
      <w:sz w:val="16"/>
      <w:szCs w:val="16"/>
    </w:rPr>
  </w:style>
  <w:style w:type="paragraph" w:styleId="BodyTextIndent3">
    <w:name w:val="Body Text Indent 3"/>
    <w:basedOn w:val="Normal"/>
    <w:link w:val="BodyTextIndent3Char"/>
    <w:rsid w:val="00F36EB0"/>
    <w:pPr>
      <w:ind w:left="709" w:hanging="142"/>
      <w:jc w:val="both"/>
    </w:pPr>
    <w:rPr>
      <w:rFonts w:ascii="VNI-Times" w:eastAsia="Times New Roman" w:hAnsi="VNI-Times" w:cs="Times New Roman"/>
      <w:szCs w:val="20"/>
      <w:lang w:val="en-US"/>
    </w:rPr>
  </w:style>
  <w:style w:type="character" w:customStyle="1" w:styleId="BodyTextIndent3Char">
    <w:name w:val="Body Text Indent 3 Char"/>
    <w:basedOn w:val="DefaultParagraphFont"/>
    <w:link w:val="BodyTextIndent3"/>
    <w:rsid w:val="00F36EB0"/>
    <w:rPr>
      <w:rFonts w:ascii="VNI-Times" w:eastAsia="Times New Roman" w:hAnsi="VNI-Times" w:cs="Times New Roman"/>
      <w:szCs w:val="20"/>
      <w:lang w:val="en-US"/>
    </w:rPr>
  </w:style>
  <w:style w:type="paragraph" w:styleId="NormalWeb">
    <w:name w:val="Normal (Web)"/>
    <w:basedOn w:val="Normal"/>
    <w:uiPriority w:val="99"/>
    <w:unhideWhenUsed/>
    <w:rsid w:val="00F36EB0"/>
    <w:pPr>
      <w:spacing w:before="100" w:beforeAutospacing="1" w:after="100" w:afterAutospacing="1"/>
    </w:pPr>
    <w:rPr>
      <w:rFonts w:ascii="Times New Roman" w:eastAsia="Times New Roman" w:hAnsi="Times New Roman" w:cs="Times New Roman"/>
      <w:lang w:val="en-US"/>
    </w:rPr>
  </w:style>
  <w:style w:type="character" w:styleId="Strong">
    <w:name w:val="Strong"/>
    <w:basedOn w:val="DefaultParagraphFont"/>
    <w:uiPriority w:val="22"/>
    <w:qFormat/>
    <w:rsid w:val="00F36EB0"/>
    <w:rPr>
      <w:b/>
      <w:bCs/>
    </w:rPr>
  </w:style>
  <w:style w:type="paragraph" w:customStyle="1" w:styleId="MTDisplayEquation">
    <w:name w:val="MTDisplayEquation"/>
    <w:basedOn w:val="Normal"/>
    <w:next w:val="Normal"/>
    <w:link w:val="MTDisplayEquationChar"/>
    <w:qFormat/>
    <w:rsid w:val="00F36EB0"/>
    <w:pPr>
      <w:tabs>
        <w:tab w:val="center" w:pos="7380"/>
        <w:tab w:val="right" w:pos="14400"/>
      </w:tabs>
      <w:spacing w:after="160" w:line="259" w:lineRule="auto"/>
      <w:ind w:left="360"/>
    </w:pPr>
    <w:rPr>
      <w:rFonts w:ascii="Times New Roman" w:eastAsiaTheme="minorHAnsi" w:hAnsi="Times New Roman" w:cs="Times New Roman"/>
      <w:sz w:val="28"/>
      <w:szCs w:val="28"/>
      <w:lang w:val="en-US"/>
    </w:rPr>
  </w:style>
  <w:style w:type="character" w:customStyle="1" w:styleId="MTDisplayEquationChar">
    <w:name w:val="MTDisplayEquation Char"/>
    <w:basedOn w:val="DefaultParagraphFont"/>
    <w:link w:val="MTDisplayEquation"/>
    <w:rsid w:val="00F36EB0"/>
    <w:rPr>
      <w:rFonts w:ascii="Times New Roman" w:eastAsiaTheme="minorHAnsi" w:hAnsi="Times New Roman" w:cs="Times New Roman"/>
      <w:sz w:val="28"/>
      <w:szCs w:val="28"/>
      <w:lang w:val="en-US"/>
    </w:rPr>
  </w:style>
  <w:style w:type="paragraph" w:customStyle="1" w:styleId="Normal0">
    <w:name w:val="[Normal]"/>
    <w:uiPriority w:val="99"/>
    <w:unhideWhenUsed/>
    <w:rsid w:val="00F36EB0"/>
    <w:pPr>
      <w:widowControl w:val="0"/>
      <w:autoSpaceDE w:val="0"/>
      <w:autoSpaceDN w:val="0"/>
    </w:pPr>
    <w:rPr>
      <w:rFonts w:ascii="Arial" w:eastAsia="Times New Roman" w:hAnsi="Arial" w:cs="Arial"/>
      <w:lang w:val="en-US"/>
    </w:rPr>
  </w:style>
  <w:style w:type="table" w:customStyle="1" w:styleId="Style36">
    <w:name w:val="_Style 36"/>
    <w:basedOn w:val="TableNormal"/>
    <w:rsid w:val="00F36EB0"/>
    <w:rPr>
      <w:rFonts w:ascii="Times New Roman" w:eastAsia="Times New Roman" w:hAnsi="Times New Roman" w:cs="Times New Roman"/>
      <w:sz w:val="28"/>
      <w:szCs w:val="28"/>
      <w:lang w:val="en-US"/>
    </w:rPr>
    <w:tblPr>
      <w:tblInd w:w="0" w:type="dxa"/>
      <w:tblCellMar>
        <w:top w:w="0" w:type="dxa"/>
        <w:left w:w="108" w:type="dxa"/>
        <w:bottom w:w="0" w:type="dxa"/>
        <w:right w:w="108" w:type="dxa"/>
      </w:tblCellMar>
    </w:tblPr>
  </w:style>
  <w:style w:type="table" w:customStyle="1" w:styleId="Style37">
    <w:name w:val="_Style 37"/>
    <w:basedOn w:val="TableNormal"/>
    <w:rsid w:val="00F36EB0"/>
    <w:rPr>
      <w:rFonts w:ascii="Times New Roman" w:eastAsia="Times New Roman" w:hAnsi="Times New Roman" w:cs="Times New Roman"/>
      <w:sz w:val="28"/>
      <w:szCs w:val="28"/>
      <w:lang w:val="en-US"/>
    </w:rPr>
    <w:tblPr>
      <w:tblInd w:w="0" w:type="dxa"/>
      <w:tblCellMar>
        <w:top w:w="0" w:type="dxa"/>
        <w:left w:w="108" w:type="dxa"/>
        <w:bottom w:w="0" w:type="dxa"/>
        <w:right w:w="108" w:type="dxa"/>
      </w:tblCellMar>
    </w:tblPr>
  </w:style>
  <w:style w:type="character" w:styleId="PlaceholderText">
    <w:name w:val="Placeholder Text"/>
    <w:basedOn w:val="DefaultParagraphFont"/>
    <w:uiPriority w:val="99"/>
    <w:semiHidden/>
    <w:rsid w:val="00F36EB0"/>
    <w:rPr>
      <w:color w:val="808080"/>
    </w:rPr>
  </w:style>
  <w:style w:type="character" w:customStyle="1" w:styleId="a5">
    <w:name w:val="_"/>
    <w:basedOn w:val="DefaultParagraphFont"/>
    <w:rsid w:val="00F36EB0"/>
  </w:style>
  <w:style w:type="character" w:customStyle="1" w:styleId="Heading1Char">
    <w:name w:val="Heading 1 Char"/>
    <w:basedOn w:val="DefaultParagraphFont"/>
    <w:link w:val="Heading1"/>
    <w:uiPriority w:val="9"/>
    <w:rsid w:val="00F36EB0"/>
    <w:rPr>
      <w:b/>
      <w:sz w:val="48"/>
      <w:szCs w:val="48"/>
    </w:rPr>
  </w:style>
  <w:style w:type="character" w:styleId="Emphasis">
    <w:name w:val="Emphasis"/>
    <w:basedOn w:val="DefaultParagraphFont"/>
    <w:uiPriority w:val="20"/>
    <w:qFormat/>
    <w:rsid w:val="00F36EB0"/>
    <w:rPr>
      <w:i/>
      <w:iCs/>
    </w:rPr>
  </w:style>
  <w:style w:type="paragraph" w:styleId="BodyText">
    <w:name w:val="Body Text"/>
    <w:basedOn w:val="Normal"/>
    <w:link w:val="BodyTextChar"/>
    <w:qFormat/>
    <w:rsid w:val="00F36EB0"/>
    <w:pPr>
      <w:widowControl w:val="0"/>
      <w:autoSpaceDE w:val="0"/>
      <w:autoSpaceDN w:val="0"/>
      <w:spacing w:before="66"/>
      <w:ind w:left="453" w:right="420"/>
      <w:jc w:val="center"/>
    </w:pPr>
    <w:rPr>
      <w:rFonts w:ascii="Times New Roman" w:eastAsia="Times New Roman" w:hAnsi="Times New Roman" w:cs="Times New Roman"/>
      <w:b/>
      <w:bCs/>
      <w:lang w:val="vi"/>
    </w:rPr>
  </w:style>
  <w:style w:type="character" w:customStyle="1" w:styleId="BodyTextChar">
    <w:name w:val="Body Text Char"/>
    <w:basedOn w:val="DefaultParagraphFont"/>
    <w:link w:val="BodyText"/>
    <w:rsid w:val="00F36EB0"/>
    <w:rPr>
      <w:rFonts w:ascii="Times New Roman" w:eastAsia="Times New Roman" w:hAnsi="Times New Roman" w:cs="Times New Roman"/>
      <w:b/>
      <w:bCs/>
      <w:lang w:val="vi"/>
    </w:rPr>
  </w:style>
  <w:style w:type="character" w:customStyle="1" w:styleId="TitleChar">
    <w:name w:val="Title Char"/>
    <w:basedOn w:val="DefaultParagraphFont"/>
    <w:link w:val="Title"/>
    <w:uiPriority w:val="1"/>
    <w:rsid w:val="00F36EB0"/>
    <w:rPr>
      <w:b/>
      <w:sz w:val="72"/>
      <w:szCs w:val="72"/>
    </w:rPr>
  </w:style>
  <w:style w:type="paragraph" w:customStyle="1" w:styleId="TableParagraph">
    <w:name w:val="Table Paragraph"/>
    <w:basedOn w:val="Normal"/>
    <w:uiPriority w:val="1"/>
    <w:qFormat/>
    <w:rsid w:val="00F36EB0"/>
    <w:pPr>
      <w:widowControl w:val="0"/>
      <w:autoSpaceDE w:val="0"/>
      <w:autoSpaceDN w:val="0"/>
    </w:pPr>
    <w:rPr>
      <w:rFonts w:ascii="Times New Roman" w:eastAsia="Times New Roman" w:hAnsi="Times New Roman" w:cs="Times New Roman"/>
      <w:sz w:val="22"/>
      <w:szCs w:val="22"/>
      <w:lang w:val="vi"/>
    </w:rPr>
  </w:style>
  <w:style w:type="character" w:customStyle="1" w:styleId="HeaderChar1">
    <w:name w:val="Header Char1"/>
    <w:locked/>
    <w:rsid w:val="00F36EB0"/>
    <w:rPr>
      <w:rFonts w:ascii=".VnTime" w:hAnsi=".VnTime"/>
      <w:sz w:val="28"/>
      <w:szCs w:val="28"/>
      <w:lang w:val="en-US" w:eastAsia="en-US" w:bidi="ar-SA"/>
    </w:rPr>
  </w:style>
  <w:style w:type="character" w:customStyle="1" w:styleId="fontstyle01">
    <w:name w:val="fontstyle01"/>
    <w:basedOn w:val="DefaultParagraphFont"/>
    <w:rsid w:val="00F36EB0"/>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F36EB0"/>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F36EB0"/>
    <w:rPr>
      <w:rFonts w:ascii="Times New Roman" w:hAnsi="Times New Roman" w:cs="Times New Roman" w:hint="default"/>
      <w:b w:val="0"/>
      <w:bCs w:val="0"/>
      <w:i w:val="0"/>
      <w:iCs w:val="0"/>
      <w:color w:val="000000"/>
      <w:sz w:val="26"/>
      <w:szCs w:val="26"/>
    </w:rPr>
  </w:style>
  <w:style w:type="paragraph" w:styleId="NoSpacing">
    <w:name w:val="No Spacing"/>
    <w:uiPriority w:val="1"/>
    <w:qFormat/>
    <w:rsid w:val="00F36EB0"/>
    <w:rPr>
      <w:rFonts w:asciiTheme="minorHAnsi" w:eastAsiaTheme="minorHAnsi" w:hAnsiTheme="minorHAnsi" w:cstheme="minorBidi"/>
      <w:sz w:val="22"/>
      <w:szCs w:val="22"/>
      <w:lang w:val="en-US"/>
    </w:rPr>
  </w:style>
  <w:style w:type="table" w:customStyle="1" w:styleId="TableGrid2">
    <w:name w:val="Table Grid2"/>
    <w:basedOn w:val="TableNormal"/>
    <w:uiPriority w:val="39"/>
    <w:qFormat/>
    <w:rsid w:val="00F36EB0"/>
    <w:rPr>
      <w:rFonts w:ascii="Times New Roman" w:hAnsi="Times New Roman"/>
      <w:sz w:val="28"/>
      <w:szCs w:val="22"/>
      <w:lang w:eastAsia="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rsid w:val="00F36EB0"/>
    <w:rPr>
      <w:b/>
    </w:rPr>
  </w:style>
  <w:style w:type="character" w:customStyle="1" w:styleId="ListParagraphChar">
    <w:name w:val="List Paragraph Char"/>
    <w:basedOn w:val="DefaultParagraphFont"/>
    <w:link w:val="ListParagraph"/>
    <w:uiPriority w:val="34"/>
    <w:qFormat/>
    <w:rsid w:val="00F36EB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4"/>
        <w:szCs w:val="24"/>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0" w:unhideWhenUsed="0" w:qFormat="1"/>
    <w:lsdException w:name="Body Text Indent 3" w:uiPriority="0"/>
    <w:lsdException w:name="Strong" w:semiHidden="0" w:uiPriority="22" w:unhideWhenUsed="0" w:qFormat="1"/>
    <w:lsdException w:name="Emphasis" w:semiHidden="0" w:uiPriority="20" w:unhideWhenUsed="0" w:qFormat="1"/>
    <w:lsdException w:name="Table Grid" w:uiPriority="39"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link w:val="Heading4Char"/>
    <w:uiPriority w:val="9"/>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pPr>
      <w:keepNext/>
      <w:keepLines/>
      <w:spacing w:before="480" w:after="120"/>
    </w:pPr>
    <w:rPr>
      <w:b/>
      <w:sz w:val="72"/>
      <w:szCs w:val="72"/>
    </w:rPr>
  </w:style>
  <w:style w:type="table" w:styleId="TableGrid">
    <w:name w:val="Table Grid"/>
    <w:basedOn w:val="TableNormal"/>
    <w:uiPriority w:val="39"/>
    <w:qFormat/>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uiPriority w:val="99"/>
    <w:unhideWhenUsed/>
    <w:rsid w:val="00DC1A51"/>
    <w:rPr>
      <w:sz w:val="16"/>
      <w:szCs w:val="16"/>
    </w:rPr>
  </w:style>
  <w:style w:type="paragraph" w:styleId="CommentText">
    <w:name w:val="annotation text"/>
    <w:basedOn w:val="Normal"/>
    <w:link w:val="CommentTextChar"/>
    <w:uiPriority w:val="99"/>
    <w:unhideWhenUsed/>
    <w:rsid w:val="00DC1A51"/>
    <w:rPr>
      <w:sz w:val="20"/>
      <w:szCs w:val="20"/>
    </w:rPr>
  </w:style>
  <w:style w:type="character" w:customStyle="1" w:styleId="CommentTextChar">
    <w:name w:val="Comment Text Char"/>
    <w:basedOn w:val="DefaultParagraphFont"/>
    <w:link w:val="CommentText"/>
    <w:uiPriority w:val="99"/>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nhideWhenUsed/>
    <w:rsid w:val="004D1995"/>
    <w:pPr>
      <w:tabs>
        <w:tab w:val="center" w:pos="4680"/>
        <w:tab w:val="right" w:pos="9360"/>
      </w:tabs>
    </w:pPr>
  </w:style>
  <w:style w:type="character" w:customStyle="1" w:styleId="HeaderChar">
    <w:name w:val="Header Char"/>
    <w:basedOn w:val="DefaultParagraphFont"/>
    <w:link w:val="Header"/>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3">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4">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C64C4"/>
    <w:rPr>
      <w:rFonts w:ascii="Tahoma" w:hAnsi="Tahoma" w:cs="Tahoma"/>
      <w:sz w:val="16"/>
      <w:szCs w:val="16"/>
    </w:rPr>
  </w:style>
  <w:style w:type="character" w:customStyle="1" w:styleId="BalloonTextChar">
    <w:name w:val="Balloon Text Char"/>
    <w:basedOn w:val="DefaultParagraphFont"/>
    <w:link w:val="BalloonText"/>
    <w:uiPriority w:val="99"/>
    <w:semiHidden/>
    <w:rsid w:val="00CC64C4"/>
    <w:rPr>
      <w:rFonts w:ascii="Tahoma" w:hAnsi="Tahoma" w:cs="Tahoma"/>
      <w:sz w:val="16"/>
      <w:szCs w:val="16"/>
    </w:rPr>
  </w:style>
  <w:style w:type="paragraph" w:styleId="BodyTextIndent3">
    <w:name w:val="Body Text Indent 3"/>
    <w:basedOn w:val="Normal"/>
    <w:link w:val="BodyTextIndent3Char"/>
    <w:rsid w:val="00F36EB0"/>
    <w:pPr>
      <w:ind w:left="709" w:hanging="142"/>
      <w:jc w:val="both"/>
    </w:pPr>
    <w:rPr>
      <w:rFonts w:ascii="VNI-Times" w:eastAsia="Times New Roman" w:hAnsi="VNI-Times" w:cs="Times New Roman"/>
      <w:szCs w:val="20"/>
      <w:lang w:val="en-US"/>
    </w:rPr>
  </w:style>
  <w:style w:type="character" w:customStyle="1" w:styleId="BodyTextIndent3Char">
    <w:name w:val="Body Text Indent 3 Char"/>
    <w:basedOn w:val="DefaultParagraphFont"/>
    <w:link w:val="BodyTextIndent3"/>
    <w:rsid w:val="00F36EB0"/>
    <w:rPr>
      <w:rFonts w:ascii="VNI-Times" w:eastAsia="Times New Roman" w:hAnsi="VNI-Times" w:cs="Times New Roman"/>
      <w:szCs w:val="20"/>
      <w:lang w:val="en-US"/>
    </w:rPr>
  </w:style>
  <w:style w:type="paragraph" w:styleId="NormalWeb">
    <w:name w:val="Normal (Web)"/>
    <w:basedOn w:val="Normal"/>
    <w:uiPriority w:val="99"/>
    <w:unhideWhenUsed/>
    <w:rsid w:val="00F36EB0"/>
    <w:pPr>
      <w:spacing w:before="100" w:beforeAutospacing="1" w:after="100" w:afterAutospacing="1"/>
    </w:pPr>
    <w:rPr>
      <w:rFonts w:ascii="Times New Roman" w:eastAsia="Times New Roman" w:hAnsi="Times New Roman" w:cs="Times New Roman"/>
      <w:lang w:val="en-US"/>
    </w:rPr>
  </w:style>
  <w:style w:type="character" w:styleId="Strong">
    <w:name w:val="Strong"/>
    <w:basedOn w:val="DefaultParagraphFont"/>
    <w:uiPriority w:val="22"/>
    <w:qFormat/>
    <w:rsid w:val="00F36EB0"/>
    <w:rPr>
      <w:b/>
      <w:bCs/>
    </w:rPr>
  </w:style>
  <w:style w:type="paragraph" w:customStyle="1" w:styleId="MTDisplayEquation">
    <w:name w:val="MTDisplayEquation"/>
    <w:basedOn w:val="Normal"/>
    <w:next w:val="Normal"/>
    <w:link w:val="MTDisplayEquationChar"/>
    <w:qFormat/>
    <w:rsid w:val="00F36EB0"/>
    <w:pPr>
      <w:tabs>
        <w:tab w:val="center" w:pos="7380"/>
        <w:tab w:val="right" w:pos="14400"/>
      </w:tabs>
      <w:spacing w:after="160" w:line="259" w:lineRule="auto"/>
      <w:ind w:left="360"/>
    </w:pPr>
    <w:rPr>
      <w:rFonts w:ascii="Times New Roman" w:eastAsiaTheme="minorHAnsi" w:hAnsi="Times New Roman" w:cs="Times New Roman"/>
      <w:sz w:val="28"/>
      <w:szCs w:val="28"/>
      <w:lang w:val="en-US"/>
    </w:rPr>
  </w:style>
  <w:style w:type="character" w:customStyle="1" w:styleId="MTDisplayEquationChar">
    <w:name w:val="MTDisplayEquation Char"/>
    <w:basedOn w:val="DefaultParagraphFont"/>
    <w:link w:val="MTDisplayEquation"/>
    <w:rsid w:val="00F36EB0"/>
    <w:rPr>
      <w:rFonts w:ascii="Times New Roman" w:eastAsiaTheme="minorHAnsi" w:hAnsi="Times New Roman" w:cs="Times New Roman"/>
      <w:sz w:val="28"/>
      <w:szCs w:val="28"/>
      <w:lang w:val="en-US"/>
    </w:rPr>
  </w:style>
  <w:style w:type="paragraph" w:customStyle="1" w:styleId="Normal0">
    <w:name w:val="[Normal]"/>
    <w:uiPriority w:val="99"/>
    <w:unhideWhenUsed/>
    <w:rsid w:val="00F36EB0"/>
    <w:pPr>
      <w:widowControl w:val="0"/>
      <w:autoSpaceDE w:val="0"/>
      <w:autoSpaceDN w:val="0"/>
    </w:pPr>
    <w:rPr>
      <w:rFonts w:ascii="Arial" w:eastAsia="Times New Roman" w:hAnsi="Arial" w:cs="Arial"/>
      <w:lang w:val="en-US"/>
    </w:rPr>
  </w:style>
  <w:style w:type="table" w:customStyle="1" w:styleId="Style36">
    <w:name w:val="_Style 36"/>
    <w:basedOn w:val="TableNormal"/>
    <w:rsid w:val="00F36EB0"/>
    <w:rPr>
      <w:rFonts w:ascii="Times New Roman" w:eastAsia="Times New Roman" w:hAnsi="Times New Roman" w:cs="Times New Roman"/>
      <w:sz w:val="28"/>
      <w:szCs w:val="28"/>
      <w:lang w:val="en-US"/>
    </w:rPr>
    <w:tblPr>
      <w:tblInd w:w="0" w:type="dxa"/>
      <w:tblCellMar>
        <w:top w:w="0" w:type="dxa"/>
        <w:left w:w="108" w:type="dxa"/>
        <w:bottom w:w="0" w:type="dxa"/>
        <w:right w:w="108" w:type="dxa"/>
      </w:tblCellMar>
    </w:tblPr>
  </w:style>
  <w:style w:type="table" w:customStyle="1" w:styleId="Style37">
    <w:name w:val="_Style 37"/>
    <w:basedOn w:val="TableNormal"/>
    <w:rsid w:val="00F36EB0"/>
    <w:rPr>
      <w:rFonts w:ascii="Times New Roman" w:eastAsia="Times New Roman" w:hAnsi="Times New Roman" w:cs="Times New Roman"/>
      <w:sz w:val="28"/>
      <w:szCs w:val="28"/>
      <w:lang w:val="en-US"/>
    </w:rPr>
    <w:tblPr>
      <w:tblInd w:w="0" w:type="dxa"/>
      <w:tblCellMar>
        <w:top w:w="0" w:type="dxa"/>
        <w:left w:w="108" w:type="dxa"/>
        <w:bottom w:w="0" w:type="dxa"/>
        <w:right w:w="108" w:type="dxa"/>
      </w:tblCellMar>
    </w:tblPr>
  </w:style>
  <w:style w:type="character" w:styleId="PlaceholderText">
    <w:name w:val="Placeholder Text"/>
    <w:basedOn w:val="DefaultParagraphFont"/>
    <w:uiPriority w:val="99"/>
    <w:semiHidden/>
    <w:rsid w:val="00F36EB0"/>
    <w:rPr>
      <w:color w:val="808080"/>
    </w:rPr>
  </w:style>
  <w:style w:type="character" w:customStyle="1" w:styleId="a5">
    <w:name w:val="_"/>
    <w:basedOn w:val="DefaultParagraphFont"/>
    <w:rsid w:val="00F36EB0"/>
  </w:style>
  <w:style w:type="character" w:customStyle="1" w:styleId="Heading1Char">
    <w:name w:val="Heading 1 Char"/>
    <w:basedOn w:val="DefaultParagraphFont"/>
    <w:link w:val="Heading1"/>
    <w:uiPriority w:val="9"/>
    <w:rsid w:val="00F36EB0"/>
    <w:rPr>
      <w:b/>
      <w:sz w:val="48"/>
      <w:szCs w:val="48"/>
    </w:rPr>
  </w:style>
  <w:style w:type="character" w:styleId="Emphasis">
    <w:name w:val="Emphasis"/>
    <w:basedOn w:val="DefaultParagraphFont"/>
    <w:uiPriority w:val="20"/>
    <w:qFormat/>
    <w:rsid w:val="00F36EB0"/>
    <w:rPr>
      <w:i/>
      <w:iCs/>
    </w:rPr>
  </w:style>
  <w:style w:type="paragraph" w:styleId="BodyText">
    <w:name w:val="Body Text"/>
    <w:basedOn w:val="Normal"/>
    <w:link w:val="BodyTextChar"/>
    <w:qFormat/>
    <w:rsid w:val="00F36EB0"/>
    <w:pPr>
      <w:widowControl w:val="0"/>
      <w:autoSpaceDE w:val="0"/>
      <w:autoSpaceDN w:val="0"/>
      <w:spacing w:before="66"/>
      <w:ind w:left="453" w:right="420"/>
      <w:jc w:val="center"/>
    </w:pPr>
    <w:rPr>
      <w:rFonts w:ascii="Times New Roman" w:eastAsia="Times New Roman" w:hAnsi="Times New Roman" w:cs="Times New Roman"/>
      <w:b/>
      <w:bCs/>
      <w:lang w:val="vi"/>
    </w:rPr>
  </w:style>
  <w:style w:type="character" w:customStyle="1" w:styleId="BodyTextChar">
    <w:name w:val="Body Text Char"/>
    <w:basedOn w:val="DefaultParagraphFont"/>
    <w:link w:val="BodyText"/>
    <w:rsid w:val="00F36EB0"/>
    <w:rPr>
      <w:rFonts w:ascii="Times New Roman" w:eastAsia="Times New Roman" w:hAnsi="Times New Roman" w:cs="Times New Roman"/>
      <w:b/>
      <w:bCs/>
      <w:lang w:val="vi"/>
    </w:rPr>
  </w:style>
  <w:style w:type="character" w:customStyle="1" w:styleId="TitleChar">
    <w:name w:val="Title Char"/>
    <w:basedOn w:val="DefaultParagraphFont"/>
    <w:link w:val="Title"/>
    <w:uiPriority w:val="1"/>
    <w:rsid w:val="00F36EB0"/>
    <w:rPr>
      <w:b/>
      <w:sz w:val="72"/>
      <w:szCs w:val="72"/>
    </w:rPr>
  </w:style>
  <w:style w:type="paragraph" w:customStyle="1" w:styleId="TableParagraph">
    <w:name w:val="Table Paragraph"/>
    <w:basedOn w:val="Normal"/>
    <w:uiPriority w:val="1"/>
    <w:qFormat/>
    <w:rsid w:val="00F36EB0"/>
    <w:pPr>
      <w:widowControl w:val="0"/>
      <w:autoSpaceDE w:val="0"/>
      <w:autoSpaceDN w:val="0"/>
    </w:pPr>
    <w:rPr>
      <w:rFonts w:ascii="Times New Roman" w:eastAsia="Times New Roman" w:hAnsi="Times New Roman" w:cs="Times New Roman"/>
      <w:sz w:val="22"/>
      <w:szCs w:val="22"/>
      <w:lang w:val="vi"/>
    </w:rPr>
  </w:style>
  <w:style w:type="character" w:customStyle="1" w:styleId="HeaderChar1">
    <w:name w:val="Header Char1"/>
    <w:locked/>
    <w:rsid w:val="00F36EB0"/>
    <w:rPr>
      <w:rFonts w:ascii=".VnTime" w:hAnsi=".VnTime"/>
      <w:sz w:val="28"/>
      <w:szCs w:val="28"/>
      <w:lang w:val="en-US" w:eastAsia="en-US" w:bidi="ar-SA"/>
    </w:rPr>
  </w:style>
  <w:style w:type="character" w:customStyle="1" w:styleId="fontstyle01">
    <w:name w:val="fontstyle01"/>
    <w:basedOn w:val="DefaultParagraphFont"/>
    <w:rsid w:val="00F36EB0"/>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F36EB0"/>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F36EB0"/>
    <w:rPr>
      <w:rFonts w:ascii="Times New Roman" w:hAnsi="Times New Roman" w:cs="Times New Roman" w:hint="default"/>
      <w:b w:val="0"/>
      <w:bCs w:val="0"/>
      <w:i w:val="0"/>
      <w:iCs w:val="0"/>
      <w:color w:val="000000"/>
      <w:sz w:val="26"/>
      <w:szCs w:val="26"/>
    </w:rPr>
  </w:style>
  <w:style w:type="paragraph" w:styleId="NoSpacing">
    <w:name w:val="No Spacing"/>
    <w:uiPriority w:val="1"/>
    <w:qFormat/>
    <w:rsid w:val="00F36EB0"/>
    <w:rPr>
      <w:rFonts w:asciiTheme="minorHAnsi" w:eastAsiaTheme="minorHAnsi" w:hAnsiTheme="minorHAnsi" w:cstheme="minorBidi"/>
      <w:sz w:val="22"/>
      <w:szCs w:val="22"/>
      <w:lang w:val="en-US"/>
    </w:rPr>
  </w:style>
  <w:style w:type="table" w:customStyle="1" w:styleId="TableGrid2">
    <w:name w:val="Table Grid2"/>
    <w:basedOn w:val="TableNormal"/>
    <w:uiPriority w:val="39"/>
    <w:qFormat/>
    <w:rsid w:val="00F36EB0"/>
    <w:rPr>
      <w:rFonts w:ascii="Times New Roman" w:hAnsi="Times New Roman"/>
      <w:sz w:val="28"/>
      <w:szCs w:val="22"/>
      <w:lang w:eastAsia="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rsid w:val="00F36EB0"/>
    <w:rPr>
      <w:b/>
    </w:rPr>
  </w:style>
  <w:style w:type="character" w:customStyle="1" w:styleId="ListParagraphChar">
    <w:name w:val="List Paragraph Char"/>
    <w:basedOn w:val="DefaultParagraphFont"/>
    <w:link w:val="ListParagraph"/>
    <w:uiPriority w:val="34"/>
    <w:qFormat/>
    <w:rsid w:val="00F36E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2895558">
      <w:bodyDiv w:val="1"/>
      <w:marLeft w:val="0"/>
      <w:marRight w:val="0"/>
      <w:marTop w:val="0"/>
      <w:marBottom w:val="0"/>
      <w:divBdr>
        <w:top w:val="none" w:sz="0" w:space="0" w:color="auto"/>
        <w:left w:val="none" w:sz="0" w:space="0" w:color="auto"/>
        <w:bottom w:val="none" w:sz="0" w:space="0" w:color="auto"/>
        <w:right w:val="none" w:sz="0" w:space="0" w:color="auto"/>
      </w:divBdr>
    </w:div>
    <w:div w:id="72202732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00" Target="embeddings/oleObject509.bin" Type="http://schemas.openxmlformats.org/officeDocument/2006/relationships/oleObject"/><Relationship Id="rId1001" Target="media/image484.wmf" Type="http://schemas.openxmlformats.org/officeDocument/2006/relationships/image"/><Relationship Id="rId1002" Target="embeddings/oleObject510.bin" Type="http://schemas.openxmlformats.org/officeDocument/2006/relationships/oleObject"/><Relationship Id="rId1003" Target="media/image485.wmf" Type="http://schemas.openxmlformats.org/officeDocument/2006/relationships/image"/><Relationship Id="rId1004" Target="embeddings/oleObject511.bin" Type="http://schemas.openxmlformats.org/officeDocument/2006/relationships/oleObject"/><Relationship Id="rId1005" Target="media/image486.wmf" Type="http://schemas.openxmlformats.org/officeDocument/2006/relationships/image"/><Relationship Id="rId1006" Target="embeddings/oleObject512.bin" Type="http://schemas.openxmlformats.org/officeDocument/2006/relationships/oleObject"/><Relationship Id="rId1007" Target="media/image487.wmf" Type="http://schemas.openxmlformats.org/officeDocument/2006/relationships/image"/><Relationship Id="rId1008" Target="embeddings/oleObject513.bin" Type="http://schemas.openxmlformats.org/officeDocument/2006/relationships/oleObject"/><Relationship Id="rId1009" Target="media/image488.wmf" Type="http://schemas.openxmlformats.org/officeDocument/2006/relationships/image"/><Relationship Id="rId101" Target="embeddings/oleObject46.bin" Type="http://schemas.openxmlformats.org/officeDocument/2006/relationships/oleObject"/><Relationship Id="rId1010" Target="embeddings/oleObject514.bin" Type="http://schemas.openxmlformats.org/officeDocument/2006/relationships/oleObject"/><Relationship Id="rId1011" Target="media/image489.wmf" Type="http://schemas.openxmlformats.org/officeDocument/2006/relationships/image"/><Relationship Id="rId1012" Target="embeddings/oleObject515.bin" Type="http://schemas.openxmlformats.org/officeDocument/2006/relationships/oleObject"/><Relationship Id="rId1013" Target="media/image490.wmf" Type="http://schemas.openxmlformats.org/officeDocument/2006/relationships/image"/><Relationship Id="rId1014" Target="embeddings/oleObject516.bin" Type="http://schemas.openxmlformats.org/officeDocument/2006/relationships/oleObject"/><Relationship Id="rId1015" Target="media/image491.wmf" Type="http://schemas.openxmlformats.org/officeDocument/2006/relationships/image"/><Relationship Id="rId1016" Target="embeddings/oleObject517.bin" Type="http://schemas.openxmlformats.org/officeDocument/2006/relationships/oleObject"/><Relationship Id="rId1017" Target="media/image492.wmf" Type="http://schemas.openxmlformats.org/officeDocument/2006/relationships/image"/><Relationship Id="rId1018" Target="embeddings/oleObject518.bin" Type="http://schemas.openxmlformats.org/officeDocument/2006/relationships/oleObject"/><Relationship Id="rId1019" Target="media/image493.wmf" Type="http://schemas.openxmlformats.org/officeDocument/2006/relationships/image"/><Relationship Id="rId102" Target="media/image48.wmf" Type="http://schemas.openxmlformats.org/officeDocument/2006/relationships/image"/><Relationship Id="rId1020" Target="embeddings/oleObject519.bin" Type="http://schemas.openxmlformats.org/officeDocument/2006/relationships/oleObject"/><Relationship Id="rId1021" Target="media/image494.wmf" Type="http://schemas.openxmlformats.org/officeDocument/2006/relationships/image"/><Relationship Id="rId1022" Target="embeddings/oleObject520.bin" Type="http://schemas.openxmlformats.org/officeDocument/2006/relationships/oleObject"/><Relationship Id="rId1023" Target="media/image495.wmf" Type="http://schemas.openxmlformats.org/officeDocument/2006/relationships/image"/><Relationship Id="rId1024" Target="embeddings/oleObject521.bin" Type="http://schemas.openxmlformats.org/officeDocument/2006/relationships/oleObject"/><Relationship Id="rId1025" Target="media/image496.wmf" Type="http://schemas.openxmlformats.org/officeDocument/2006/relationships/image"/><Relationship Id="rId1026" Target="embeddings/oleObject522.bin" Type="http://schemas.openxmlformats.org/officeDocument/2006/relationships/oleObject"/><Relationship Id="rId1027" Target="media/image497.wmf" Type="http://schemas.openxmlformats.org/officeDocument/2006/relationships/image"/><Relationship Id="rId1028" Target="embeddings/oleObject523.bin" Type="http://schemas.openxmlformats.org/officeDocument/2006/relationships/oleObject"/><Relationship Id="rId1029" Target="media/image498.wmf" Type="http://schemas.openxmlformats.org/officeDocument/2006/relationships/image"/><Relationship Id="rId103" Target="embeddings/oleObject47.bin" Type="http://schemas.openxmlformats.org/officeDocument/2006/relationships/oleObject"/><Relationship Id="rId1030" Target="embeddings/oleObject524.bin" Type="http://schemas.openxmlformats.org/officeDocument/2006/relationships/oleObject"/><Relationship Id="rId1031" Target="media/image499.wmf" Type="http://schemas.openxmlformats.org/officeDocument/2006/relationships/image"/><Relationship Id="rId1032" Target="embeddings/oleObject525.bin" Type="http://schemas.openxmlformats.org/officeDocument/2006/relationships/oleObject"/><Relationship Id="rId1033" Target="media/image500.wmf" Type="http://schemas.openxmlformats.org/officeDocument/2006/relationships/image"/><Relationship Id="rId1034" Target="embeddings/oleObject526.bin" Type="http://schemas.openxmlformats.org/officeDocument/2006/relationships/oleObject"/><Relationship Id="rId1035" Target="charts/chart1.xml" Type="http://schemas.openxmlformats.org/officeDocument/2006/relationships/chart"/><Relationship Id="rId1036" Target="media/image501.wmf" Type="http://schemas.openxmlformats.org/officeDocument/2006/relationships/image"/><Relationship Id="rId1037" Target="embeddings/oleObject528.bin" Type="http://schemas.openxmlformats.org/officeDocument/2006/relationships/oleObject"/><Relationship Id="rId1038" Target="media/image502.wmf" Type="http://schemas.openxmlformats.org/officeDocument/2006/relationships/image"/><Relationship Id="rId1039" Target="embeddings/oleObject529.bin" Type="http://schemas.openxmlformats.org/officeDocument/2006/relationships/oleObject"/><Relationship Id="rId104" Target="media/image49.wmf" Type="http://schemas.openxmlformats.org/officeDocument/2006/relationships/image"/><Relationship Id="rId1040" Target="media/image503.wmf" Type="http://schemas.openxmlformats.org/officeDocument/2006/relationships/image"/><Relationship Id="rId1041" Target="embeddings/oleObject530.bin" Type="http://schemas.openxmlformats.org/officeDocument/2006/relationships/oleObject"/><Relationship Id="rId1042" Target="media/image504.wmf" Type="http://schemas.openxmlformats.org/officeDocument/2006/relationships/image"/><Relationship Id="rId1043" Target="embeddings/oleObject531.bin" Type="http://schemas.openxmlformats.org/officeDocument/2006/relationships/oleObject"/><Relationship Id="rId1044" Target="media/image505.wmf" Type="http://schemas.openxmlformats.org/officeDocument/2006/relationships/image"/><Relationship Id="rId1045" Target="embeddings/oleObject532.bin" Type="http://schemas.openxmlformats.org/officeDocument/2006/relationships/oleObject"/><Relationship Id="rId1046" Target="media/image506.wmf" Type="http://schemas.openxmlformats.org/officeDocument/2006/relationships/image"/><Relationship Id="rId1047" Target="embeddings/oleObject533.bin" Type="http://schemas.openxmlformats.org/officeDocument/2006/relationships/oleObject"/><Relationship Id="rId1048" Target="media/image507.wmf" Type="http://schemas.openxmlformats.org/officeDocument/2006/relationships/image"/><Relationship Id="rId1049" Target="embeddings/oleObject534.bin" Type="http://schemas.openxmlformats.org/officeDocument/2006/relationships/oleObject"/><Relationship Id="rId105" Target="embeddings/oleObject48.bin" Type="http://schemas.openxmlformats.org/officeDocument/2006/relationships/oleObject"/><Relationship Id="rId1050" Target="media/image508.wmf" Type="http://schemas.openxmlformats.org/officeDocument/2006/relationships/image"/><Relationship Id="rId1051" Target="embeddings/oleObject535.bin" Type="http://schemas.openxmlformats.org/officeDocument/2006/relationships/oleObject"/><Relationship Id="rId1052" Target="media/image509.wmf" Type="http://schemas.openxmlformats.org/officeDocument/2006/relationships/image"/><Relationship Id="rId1053" Target="embeddings/oleObject536.bin" Type="http://schemas.openxmlformats.org/officeDocument/2006/relationships/oleObject"/><Relationship Id="rId1054" Target="media/image510.wmf" Type="http://schemas.openxmlformats.org/officeDocument/2006/relationships/image"/><Relationship Id="rId1055" Target="embeddings/oleObject537.bin" Type="http://schemas.openxmlformats.org/officeDocument/2006/relationships/oleObject"/><Relationship Id="rId1056" Target="media/image511.wmf" Type="http://schemas.openxmlformats.org/officeDocument/2006/relationships/image"/><Relationship Id="rId1057" Target="embeddings/oleObject538.bin" Type="http://schemas.openxmlformats.org/officeDocument/2006/relationships/oleObject"/><Relationship Id="rId1058" Target="media/image512.wmf" Type="http://schemas.openxmlformats.org/officeDocument/2006/relationships/image"/><Relationship Id="rId1059" Target="embeddings/oleObject539.bin" Type="http://schemas.openxmlformats.org/officeDocument/2006/relationships/oleObject"/><Relationship Id="rId106" Target="media/image50.wmf" Type="http://schemas.openxmlformats.org/officeDocument/2006/relationships/image"/><Relationship Id="rId1060" Target="media/image513.wmf" Type="http://schemas.openxmlformats.org/officeDocument/2006/relationships/image"/><Relationship Id="rId1061" Target="embeddings/oleObject540.bin" Type="http://schemas.openxmlformats.org/officeDocument/2006/relationships/oleObject"/><Relationship Id="rId1062" Target="media/image514.wmf" Type="http://schemas.openxmlformats.org/officeDocument/2006/relationships/image"/><Relationship Id="rId1063" Target="embeddings/oleObject541.bin" Type="http://schemas.openxmlformats.org/officeDocument/2006/relationships/oleObject"/><Relationship Id="rId1064" Target="media/image515.wmf" Type="http://schemas.openxmlformats.org/officeDocument/2006/relationships/image"/><Relationship Id="rId1065" Target="embeddings/oleObject542.bin" Type="http://schemas.openxmlformats.org/officeDocument/2006/relationships/oleObject"/><Relationship Id="rId1066" Target="media/image516.wmf" Type="http://schemas.openxmlformats.org/officeDocument/2006/relationships/image"/><Relationship Id="rId1067" Target="embeddings/oleObject543.bin" Type="http://schemas.openxmlformats.org/officeDocument/2006/relationships/oleObject"/><Relationship Id="rId1068" Target="media/image517.wmf" Type="http://schemas.openxmlformats.org/officeDocument/2006/relationships/image"/><Relationship Id="rId1069" Target="embeddings/oleObject544.bin" Type="http://schemas.openxmlformats.org/officeDocument/2006/relationships/oleObject"/><Relationship Id="rId107" Target="embeddings/oleObject49.bin" Type="http://schemas.openxmlformats.org/officeDocument/2006/relationships/oleObject"/><Relationship Id="rId1070" Target="media/image518.wmf" Type="http://schemas.openxmlformats.org/officeDocument/2006/relationships/image"/><Relationship Id="rId1071" Target="embeddings/oleObject545.bin" Type="http://schemas.openxmlformats.org/officeDocument/2006/relationships/oleObject"/><Relationship Id="rId1072" Target="media/image519.wmf" Type="http://schemas.openxmlformats.org/officeDocument/2006/relationships/image"/><Relationship Id="rId1073" Target="embeddings/oleObject546.bin" Type="http://schemas.openxmlformats.org/officeDocument/2006/relationships/oleObject"/><Relationship Id="rId1074" Target="media/image520.wmf" Type="http://schemas.openxmlformats.org/officeDocument/2006/relationships/image"/><Relationship Id="rId1075" Target="embeddings/oleObject547.bin" Type="http://schemas.openxmlformats.org/officeDocument/2006/relationships/oleObject"/><Relationship Id="rId1076" Target="media/image521.wmf" Type="http://schemas.openxmlformats.org/officeDocument/2006/relationships/image"/><Relationship Id="rId1077" Target="embeddings/oleObject548.bin" Type="http://schemas.openxmlformats.org/officeDocument/2006/relationships/oleObject"/><Relationship Id="rId1078" Target="media/image522.wmf" Type="http://schemas.openxmlformats.org/officeDocument/2006/relationships/image"/><Relationship Id="rId1079" Target="embeddings/oleObject549.bin" Type="http://schemas.openxmlformats.org/officeDocument/2006/relationships/oleObject"/><Relationship Id="rId108" Target="media/image51.wmf" Type="http://schemas.openxmlformats.org/officeDocument/2006/relationships/image"/><Relationship Id="rId1080" Target="media/image523.wmf" Type="http://schemas.openxmlformats.org/officeDocument/2006/relationships/image"/><Relationship Id="rId1081" Target="embeddings/oleObject550.bin" Type="http://schemas.openxmlformats.org/officeDocument/2006/relationships/oleObject"/><Relationship Id="rId1082" Target="media/image524.wmf" Type="http://schemas.openxmlformats.org/officeDocument/2006/relationships/image"/><Relationship Id="rId1083" Target="embeddings/oleObject551.bin" Type="http://schemas.openxmlformats.org/officeDocument/2006/relationships/oleObject"/><Relationship Id="rId1084" Target="media/image525.wmf" Type="http://schemas.openxmlformats.org/officeDocument/2006/relationships/image"/><Relationship Id="rId1085" Target="embeddings/oleObject552.bin" Type="http://schemas.openxmlformats.org/officeDocument/2006/relationships/oleObject"/><Relationship Id="rId1086" Target="media/image526.wmf" Type="http://schemas.openxmlformats.org/officeDocument/2006/relationships/image"/><Relationship Id="rId1087" Target="embeddings/oleObject553.bin" Type="http://schemas.openxmlformats.org/officeDocument/2006/relationships/oleObject"/><Relationship Id="rId1088" Target="media/image527.wmf" Type="http://schemas.openxmlformats.org/officeDocument/2006/relationships/image"/><Relationship Id="rId1089" Target="embeddings/oleObject554.bin" Type="http://schemas.openxmlformats.org/officeDocument/2006/relationships/oleObject"/><Relationship Id="rId109" Target="embeddings/oleObject50.bin" Type="http://schemas.openxmlformats.org/officeDocument/2006/relationships/oleObject"/><Relationship Id="rId1090" Target="media/image528.wmf" Type="http://schemas.openxmlformats.org/officeDocument/2006/relationships/image"/><Relationship Id="rId1091" Target="embeddings/oleObject555.bin" Type="http://schemas.openxmlformats.org/officeDocument/2006/relationships/oleObject"/><Relationship Id="rId1092" Target="media/image529.wmf" Type="http://schemas.openxmlformats.org/officeDocument/2006/relationships/image"/><Relationship Id="rId1093" Target="embeddings/oleObject556.bin" Type="http://schemas.openxmlformats.org/officeDocument/2006/relationships/oleObject"/><Relationship Id="rId1094" Target="media/image530.wmf" Type="http://schemas.openxmlformats.org/officeDocument/2006/relationships/image"/><Relationship Id="rId1095" Target="embeddings/oleObject557.bin" Type="http://schemas.openxmlformats.org/officeDocument/2006/relationships/oleObject"/><Relationship Id="rId1096" Target="media/image531.wmf" Type="http://schemas.openxmlformats.org/officeDocument/2006/relationships/image"/><Relationship Id="rId1097" Target="embeddings/oleObject558.bin" Type="http://schemas.openxmlformats.org/officeDocument/2006/relationships/oleObject"/><Relationship Id="rId1098" Target="media/image532.wmf" Type="http://schemas.openxmlformats.org/officeDocument/2006/relationships/image"/><Relationship Id="rId1099" Target="embeddings/oleObject559.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33.wmf" Type="http://schemas.openxmlformats.org/officeDocument/2006/relationships/image"/><Relationship Id="rId1101" Target="embeddings/oleObject560.bin" Type="http://schemas.openxmlformats.org/officeDocument/2006/relationships/oleObject"/><Relationship Id="rId1102" Target="media/image534.wmf" Type="http://schemas.openxmlformats.org/officeDocument/2006/relationships/image"/><Relationship Id="rId1103" Target="embeddings/oleObject561.bin" Type="http://schemas.openxmlformats.org/officeDocument/2006/relationships/oleObject"/><Relationship Id="rId1104" Target="media/image535.wmf" Type="http://schemas.openxmlformats.org/officeDocument/2006/relationships/image"/><Relationship Id="rId1105" Target="embeddings/oleObject562.bin" Type="http://schemas.openxmlformats.org/officeDocument/2006/relationships/oleObject"/><Relationship Id="rId1106" Target="media/image536.wmf" Type="http://schemas.openxmlformats.org/officeDocument/2006/relationships/image"/><Relationship Id="rId1107" Target="embeddings/oleObject563.bin" Type="http://schemas.openxmlformats.org/officeDocument/2006/relationships/oleObject"/><Relationship Id="rId1108" Target="media/image537.wmf" Type="http://schemas.openxmlformats.org/officeDocument/2006/relationships/image"/><Relationship Id="rId1109" Target="embeddings/oleObject564.bin" Type="http://schemas.openxmlformats.org/officeDocument/2006/relationships/oleObject"/><Relationship Id="rId111" Target="media/image52.wmf" Type="http://schemas.openxmlformats.org/officeDocument/2006/relationships/image"/><Relationship Id="rId1110" Target="media/image538.wmf" Type="http://schemas.openxmlformats.org/officeDocument/2006/relationships/image"/><Relationship Id="rId1111" Target="embeddings/oleObject565.bin" Type="http://schemas.openxmlformats.org/officeDocument/2006/relationships/oleObject"/><Relationship Id="rId1112" Target="media/image539.wmf" Type="http://schemas.openxmlformats.org/officeDocument/2006/relationships/image"/><Relationship Id="rId1113" Target="embeddings/oleObject566.bin" Type="http://schemas.openxmlformats.org/officeDocument/2006/relationships/oleObject"/><Relationship Id="rId1114" Target="media/image540.wmf" Type="http://schemas.openxmlformats.org/officeDocument/2006/relationships/image"/><Relationship Id="rId1115" Target="embeddings/oleObject567.bin" Type="http://schemas.openxmlformats.org/officeDocument/2006/relationships/oleObject"/><Relationship Id="rId1116" Target="media/image541.wmf" Type="http://schemas.openxmlformats.org/officeDocument/2006/relationships/image"/><Relationship Id="rId1117" Target="embeddings/oleObject568.bin" Type="http://schemas.openxmlformats.org/officeDocument/2006/relationships/oleObject"/><Relationship Id="rId1118" Target="media/image542.wmf" Type="http://schemas.openxmlformats.org/officeDocument/2006/relationships/image"/><Relationship Id="rId1119" Target="embeddings/oleObject569.bin" Type="http://schemas.openxmlformats.org/officeDocument/2006/relationships/oleObject"/><Relationship Id="rId112" Target="embeddings/oleObject52.bin" Type="http://schemas.openxmlformats.org/officeDocument/2006/relationships/oleObject"/><Relationship Id="rId1120" Target="media/image543.wmf" Type="http://schemas.openxmlformats.org/officeDocument/2006/relationships/image"/><Relationship Id="rId1121" Target="embeddings/oleObject570.bin" Type="http://schemas.openxmlformats.org/officeDocument/2006/relationships/oleObject"/><Relationship Id="rId1122" Target="media/image544.wmf" Type="http://schemas.openxmlformats.org/officeDocument/2006/relationships/image"/><Relationship Id="rId1123" Target="embeddings/oleObject571.bin" Type="http://schemas.openxmlformats.org/officeDocument/2006/relationships/oleObject"/><Relationship Id="rId1124" Target="media/image545.wmf" Type="http://schemas.openxmlformats.org/officeDocument/2006/relationships/image"/><Relationship Id="rId1125" Target="embeddings/oleObject572.bin" Type="http://schemas.openxmlformats.org/officeDocument/2006/relationships/oleObject"/><Relationship Id="rId1126" Target="media/image546.wmf" Type="http://schemas.openxmlformats.org/officeDocument/2006/relationships/image"/><Relationship Id="rId1127" Target="embeddings/oleObject573.bin" Type="http://schemas.openxmlformats.org/officeDocument/2006/relationships/oleObject"/><Relationship Id="rId1128" Target="media/image547.png" Type="http://schemas.openxmlformats.org/officeDocument/2006/relationships/image"/><Relationship Id="rId1129" Target="media/image548.wmf" Type="http://schemas.openxmlformats.org/officeDocument/2006/relationships/image"/><Relationship Id="rId113" Target="media/image53.wmf" Type="http://schemas.openxmlformats.org/officeDocument/2006/relationships/image"/><Relationship Id="rId1130" Target="embeddings/oleObject574.bin" Type="http://schemas.openxmlformats.org/officeDocument/2006/relationships/oleObject"/><Relationship Id="rId1131" Target="media/image549.wmf" Type="http://schemas.openxmlformats.org/officeDocument/2006/relationships/image"/><Relationship Id="rId1132" Target="embeddings/oleObject575.bin" Type="http://schemas.openxmlformats.org/officeDocument/2006/relationships/oleObject"/><Relationship Id="rId1133" Target="embeddings/oleObject576.bin" Type="http://schemas.openxmlformats.org/officeDocument/2006/relationships/oleObject"/><Relationship Id="rId1134" Target="media/image550.wmf" Type="http://schemas.openxmlformats.org/officeDocument/2006/relationships/image"/><Relationship Id="rId1135" Target="embeddings/oleObject577.bin" Type="http://schemas.openxmlformats.org/officeDocument/2006/relationships/oleObject"/><Relationship Id="rId1136" Target="media/image551.wmf" Type="http://schemas.openxmlformats.org/officeDocument/2006/relationships/image"/><Relationship Id="rId1137" Target="embeddings/oleObject578.bin" Type="http://schemas.openxmlformats.org/officeDocument/2006/relationships/oleObject"/><Relationship Id="rId1138" Target="media/image552.wmf" Type="http://schemas.openxmlformats.org/officeDocument/2006/relationships/image"/><Relationship Id="rId1139" Target="embeddings/oleObject579.bin" Type="http://schemas.openxmlformats.org/officeDocument/2006/relationships/oleObject"/><Relationship Id="rId114" Target="embeddings/oleObject53.bin" Type="http://schemas.openxmlformats.org/officeDocument/2006/relationships/oleObject"/><Relationship Id="rId1140" Target="media/image553.wmf" Type="http://schemas.openxmlformats.org/officeDocument/2006/relationships/image"/><Relationship Id="rId1141" Target="embeddings/oleObject580.bin" Type="http://schemas.openxmlformats.org/officeDocument/2006/relationships/oleObject"/><Relationship Id="rId1142" Target="media/image554.wmf" Type="http://schemas.openxmlformats.org/officeDocument/2006/relationships/image"/><Relationship Id="rId1143" Target="embeddings/oleObject581.bin" Type="http://schemas.openxmlformats.org/officeDocument/2006/relationships/oleObject"/><Relationship Id="rId1144" Target="media/image555.wmf" Type="http://schemas.openxmlformats.org/officeDocument/2006/relationships/image"/><Relationship Id="rId1145" Target="embeddings/oleObject582.bin" Type="http://schemas.openxmlformats.org/officeDocument/2006/relationships/oleObject"/><Relationship Id="rId1146" Target="media/image556.wmf" Type="http://schemas.openxmlformats.org/officeDocument/2006/relationships/image"/><Relationship Id="rId1147" Target="embeddings/oleObject583.bin" Type="http://schemas.openxmlformats.org/officeDocument/2006/relationships/oleObject"/><Relationship Id="rId1148" Target="media/image557.wmf" Type="http://schemas.openxmlformats.org/officeDocument/2006/relationships/image"/><Relationship Id="rId1149" Target="embeddings/oleObject584.bin" Type="http://schemas.openxmlformats.org/officeDocument/2006/relationships/oleObject"/><Relationship Id="rId115" Target="media/image54.wmf" Type="http://schemas.openxmlformats.org/officeDocument/2006/relationships/image"/><Relationship Id="rId1150" Target="media/image558.wmf" Type="http://schemas.openxmlformats.org/officeDocument/2006/relationships/image"/><Relationship Id="rId1151" Target="embeddings/oleObject585.bin" Type="http://schemas.openxmlformats.org/officeDocument/2006/relationships/oleObject"/><Relationship Id="rId1152" Target="media/image559.wmf" Type="http://schemas.openxmlformats.org/officeDocument/2006/relationships/image"/><Relationship Id="rId1153" Target="embeddings/oleObject586.bin" Type="http://schemas.openxmlformats.org/officeDocument/2006/relationships/oleObject"/><Relationship Id="rId1154" Target="media/image560.wmf" Type="http://schemas.openxmlformats.org/officeDocument/2006/relationships/image"/><Relationship Id="rId1155" Target="embeddings/oleObject587.bin" Type="http://schemas.openxmlformats.org/officeDocument/2006/relationships/oleObject"/><Relationship Id="rId1156" Target="media/image561.wmf" Type="http://schemas.openxmlformats.org/officeDocument/2006/relationships/image"/><Relationship Id="rId1157" Target="embeddings/oleObject588.bin" Type="http://schemas.openxmlformats.org/officeDocument/2006/relationships/oleObject"/><Relationship Id="rId1158" Target="media/image562.wmf" Type="http://schemas.openxmlformats.org/officeDocument/2006/relationships/image"/><Relationship Id="rId1159" Target="embeddings/oleObject589.bin" Type="http://schemas.openxmlformats.org/officeDocument/2006/relationships/oleObject"/><Relationship Id="rId116" Target="embeddings/oleObject54.bin" Type="http://schemas.openxmlformats.org/officeDocument/2006/relationships/oleObject"/><Relationship Id="rId1160" Target="media/image563.wmf" Type="http://schemas.openxmlformats.org/officeDocument/2006/relationships/image"/><Relationship Id="rId1161" Target="embeddings/oleObject590.bin" Type="http://schemas.openxmlformats.org/officeDocument/2006/relationships/oleObject"/><Relationship Id="rId1162" Target="media/image564.wmf" Type="http://schemas.openxmlformats.org/officeDocument/2006/relationships/image"/><Relationship Id="rId1163" Target="embeddings/oleObject591.bin" Type="http://schemas.openxmlformats.org/officeDocument/2006/relationships/oleObject"/><Relationship Id="rId1164" Target="media/image565.wmf" Type="http://schemas.openxmlformats.org/officeDocument/2006/relationships/image"/><Relationship Id="rId1165" Target="embeddings/oleObject592.bin" Type="http://schemas.openxmlformats.org/officeDocument/2006/relationships/oleObject"/><Relationship Id="rId1166" Target="media/image566.wmf" Type="http://schemas.openxmlformats.org/officeDocument/2006/relationships/image"/><Relationship Id="rId1167" Target="embeddings/oleObject593.bin" Type="http://schemas.openxmlformats.org/officeDocument/2006/relationships/oleObject"/><Relationship Id="rId1168" Target="embeddings/oleObject594.bin" Type="http://schemas.openxmlformats.org/officeDocument/2006/relationships/oleObject"/><Relationship Id="rId1169" Target="media/image567.wmf" Type="http://schemas.openxmlformats.org/officeDocument/2006/relationships/image"/><Relationship Id="rId117" Target="media/image55.wmf" Type="http://schemas.openxmlformats.org/officeDocument/2006/relationships/image"/><Relationship Id="rId1170" Target="embeddings/oleObject595.bin" Type="http://schemas.openxmlformats.org/officeDocument/2006/relationships/oleObject"/><Relationship Id="rId1171" Target="media/image568.wmf" Type="http://schemas.openxmlformats.org/officeDocument/2006/relationships/image"/><Relationship Id="rId1172" Target="embeddings/oleObject596.bin" Type="http://schemas.openxmlformats.org/officeDocument/2006/relationships/oleObject"/><Relationship Id="rId1173" Target="media/image569.wmf" Type="http://schemas.openxmlformats.org/officeDocument/2006/relationships/image"/><Relationship Id="rId1174" Target="embeddings/oleObject597.bin" Type="http://schemas.openxmlformats.org/officeDocument/2006/relationships/oleObject"/><Relationship Id="rId1175" Target="media/image570.wmf" Type="http://schemas.openxmlformats.org/officeDocument/2006/relationships/image"/><Relationship Id="rId1176" Target="embeddings/oleObject598.bin" Type="http://schemas.openxmlformats.org/officeDocument/2006/relationships/oleObject"/><Relationship Id="rId1177" Target="media/image571.wmf" Type="http://schemas.openxmlformats.org/officeDocument/2006/relationships/image"/><Relationship Id="rId1178" Target="embeddings/oleObject599.bin" Type="http://schemas.openxmlformats.org/officeDocument/2006/relationships/oleObject"/><Relationship Id="rId1179" Target="media/image572.wmf" Type="http://schemas.openxmlformats.org/officeDocument/2006/relationships/image"/><Relationship Id="rId118" Target="embeddings/oleObject55.bin" Type="http://schemas.openxmlformats.org/officeDocument/2006/relationships/oleObject"/><Relationship Id="rId1180" Target="embeddings/oleObject600.bin" Type="http://schemas.openxmlformats.org/officeDocument/2006/relationships/oleObject"/><Relationship Id="rId1181" Target="embeddings/oleObject601.bin" Type="http://schemas.openxmlformats.org/officeDocument/2006/relationships/oleObject"/><Relationship Id="rId1182" Target="media/image573.wmf" Type="http://schemas.openxmlformats.org/officeDocument/2006/relationships/image"/><Relationship Id="rId1183" Target="embeddings/oleObject602.bin" Type="http://schemas.openxmlformats.org/officeDocument/2006/relationships/oleObject"/><Relationship Id="rId1184" Target="media/image574.wmf" Type="http://schemas.openxmlformats.org/officeDocument/2006/relationships/image"/><Relationship Id="rId1185" Target="embeddings/oleObject603.bin" Type="http://schemas.openxmlformats.org/officeDocument/2006/relationships/oleObject"/><Relationship Id="rId1186" Target="media/image575.emf" Type="http://schemas.openxmlformats.org/officeDocument/2006/relationships/image"/><Relationship Id="rId1187" Target="media/image576.wmf" Type="http://schemas.openxmlformats.org/officeDocument/2006/relationships/image"/><Relationship Id="rId1188" Target="embeddings/oleObject604.bin" Type="http://schemas.openxmlformats.org/officeDocument/2006/relationships/oleObject"/><Relationship Id="rId1189" Target="media/image577.wmf" Type="http://schemas.openxmlformats.org/officeDocument/2006/relationships/image"/><Relationship Id="rId119" Target="media/image56.wmf" Type="http://schemas.openxmlformats.org/officeDocument/2006/relationships/image"/><Relationship Id="rId1190" Target="embeddings/oleObject605.bin" Type="http://schemas.openxmlformats.org/officeDocument/2006/relationships/oleObject"/><Relationship Id="rId1191" Target="media/image578.wmf" Type="http://schemas.openxmlformats.org/officeDocument/2006/relationships/image"/><Relationship Id="rId1192" Target="embeddings/oleObject606.bin" Type="http://schemas.openxmlformats.org/officeDocument/2006/relationships/oleObject"/><Relationship Id="rId1193" Target="media/image579.wmf" Type="http://schemas.openxmlformats.org/officeDocument/2006/relationships/image"/><Relationship Id="rId1194" Target="embeddings/oleObject607.bin" Type="http://schemas.openxmlformats.org/officeDocument/2006/relationships/oleObject"/><Relationship Id="rId1195" Target="media/image580.wmf" Type="http://schemas.openxmlformats.org/officeDocument/2006/relationships/image"/><Relationship Id="rId1196" Target="embeddings/oleObject608.bin" Type="http://schemas.openxmlformats.org/officeDocument/2006/relationships/oleObject"/><Relationship Id="rId1197" Target="media/image581.wmf" Type="http://schemas.openxmlformats.org/officeDocument/2006/relationships/image"/><Relationship Id="rId1198" Target="embeddings/oleObject609.bin" Type="http://schemas.openxmlformats.org/officeDocument/2006/relationships/oleObject"/><Relationship Id="rId1199" Target="media/image582.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00" Target="embeddings/oleObject610.bin" Type="http://schemas.openxmlformats.org/officeDocument/2006/relationships/oleObject"/><Relationship Id="rId1201" Target="media/image583.wmf" Type="http://schemas.openxmlformats.org/officeDocument/2006/relationships/image"/><Relationship Id="rId1202" Target="embeddings/oleObject611.bin" Type="http://schemas.openxmlformats.org/officeDocument/2006/relationships/oleObject"/><Relationship Id="rId1203" Target="media/image584.wmf" Type="http://schemas.openxmlformats.org/officeDocument/2006/relationships/image"/><Relationship Id="rId1204" Target="embeddings/oleObject612.bin" Type="http://schemas.openxmlformats.org/officeDocument/2006/relationships/oleObject"/><Relationship Id="rId1205" Target="media/image585.wmf" Type="http://schemas.openxmlformats.org/officeDocument/2006/relationships/image"/><Relationship Id="rId1206" Target="embeddings/oleObject613.bin" Type="http://schemas.openxmlformats.org/officeDocument/2006/relationships/oleObject"/><Relationship Id="rId1207" Target="media/image586.wmf" Type="http://schemas.openxmlformats.org/officeDocument/2006/relationships/image"/><Relationship Id="rId1208" Target="embeddings/oleObject614.bin" Type="http://schemas.openxmlformats.org/officeDocument/2006/relationships/oleObject"/><Relationship Id="rId1209" Target="media/image587.wmf" Type="http://schemas.openxmlformats.org/officeDocument/2006/relationships/image"/><Relationship Id="rId121" Target="media/image57.wmf" Type="http://schemas.openxmlformats.org/officeDocument/2006/relationships/image"/><Relationship Id="rId1210" Target="embeddings/oleObject615.bin" Type="http://schemas.openxmlformats.org/officeDocument/2006/relationships/oleObject"/><Relationship Id="rId1211" Target="media/image588.wmf" Type="http://schemas.openxmlformats.org/officeDocument/2006/relationships/image"/><Relationship Id="rId1212" Target="embeddings/oleObject616.bin" Type="http://schemas.openxmlformats.org/officeDocument/2006/relationships/oleObject"/><Relationship Id="rId1213" Target="media/image589.wmf" Type="http://schemas.openxmlformats.org/officeDocument/2006/relationships/image"/><Relationship Id="rId1214" Target="embeddings/oleObject617.bin" Type="http://schemas.openxmlformats.org/officeDocument/2006/relationships/oleObject"/><Relationship Id="rId1215" Target="media/image590.wmf" Type="http://schemas.openxmlformats.org/officeDocument/2006/relationships/image"/><Relationship Id="rId1216" Target="embeddings/oleObject618.bin" Type="http://schemas.openxmlformats.org/officeDocument/2006/relationships/oleObject"/><Relationship Id="rId1217" Target="media/image591.wmf" Type="http://schemas.openxmlformats.org/officeDocument/2006/relationships/image"/><Relationship Id="rId1218" Target="embeddings/oleObject619.bin" Type="http://schemas.openxmlformats.org/officeDocument/2006/relationships/oleObject"/><Relationship Id="rId1219" Target="media/image592.wmf" Type="http://schemas.openxmlformats.org/officeDocument/2006/relationships/image"/><Relationship Id="rId122" Target="embeddings/oleObject57.bin" Type="http://schemas.openxmlformats.org/officeDocument/2006/relationships/oleObject"/><Relationship Id="rId1220" Target="embeddings/oleObject620.bin" Type="http://schemas.openxmlformats.org/officeDocument/2006/relationships/oleObject"/><Relationship Id="rId1221" Target="media/image593.wmf" Type="http://schemas.openxmlformats.org/officeDocument/2006/relationships/image"/><Relationship Id="rId1222" Target="embeddings/oleObject621.bin" Type="http://schemas.openxmlformats.org/officeDocument/2006/relationships/oleObject"/><Relationship Id="rId1223" Target="media/image594.wmf" Type="http://schemas.openxmlformats.org/officeDocument/2006/relationships/image"/><Relationship Id="rId1224" Target="embeddings/oleObject622.bin" Type="http://schemas.openxmlformats.org/officeDocument/2006/relationships/oleObject"/><Relationship Id="rId1225" Target="media/image595.wmf" Type="http://schemas.openxmlformats.org/officeDocument/2006/relationships/image"/><Relationship Id="rId1226" Target="embeddings/oleObject623.bin" Type="http://schemas.openxmlformats.org/officeDocument/2006/relationships/oleObject"/><Relationship Id="rId1227" Target="media/image596.wmf" Type="http://schemas.openxmlformats.org/officeDocument/2006/relationships/image"/><Relationship Id="rId1228" Target="embeddings/oleObject624.bin" Type="http://schemas.openxmlformats.org/officeDocument/2006/relationships/oleObject"/><Relationship Id="rId1229" Target="media/image597.png" Type="http://schemas.openxmlformats.org/officeDocument/2006/relationships/image"/><Relationship Id="rId123" Target="media/image58.wmf" Type="http://schemas.openxmlformats.org/officeDocument/2006/relationships/image"/><Relationship Id="rId1230" Target="media/image598.wmf" Type="http://schemas.openxmlformats.org/officeDocument/2006/relationships/image"/><Relationship Id="rId1231" Target="embeddings/oleObject625.bin" Type="http://schemas.openxmlformats.org/officeDocument/2006/relationships/oleObject"/><Relationship Id="rId1232" Target="media/image599.wmf" Type="http://schemas.openxmlformats.org/officeDocument/2006/relationships/image"/><Relationship Id="rId1233" Target="embeddings/oleObject626.bin" Type="http://schemas.openxmlformats.org/officeDocument/2006/relationships/oleObject"/><Relationship Id="rId1234" Target="media/image600.wmf" Type="http://schemas.openxmlformats.org/officeDocument/2006/relationships/image"/><Relationship Id="rId1235" Target="embeddings/oleObject627.bin" Type="http://schemas.openxmlformats.org/officeDocument/2006/relationships/oleObject"/><Relationship Id="rId1236" Target="media/image601.wmf" Type="http://schemas.openxmlformats.org/officeDocument/2006/relationships/image"/><Relationship Id="rId1237" Target="embeddings/oleObject628.bin" Type="http://schemas.openxmlformats.org/officeDocument/2006/relationships/oleObject"/><Relationship Id="rId1238" Target="media/image602.wmf" Type="http://schemas.openxmlformats.org/officeDocument/2006/relationships/image"/><Relationship Id="rId1239" Target="embeddings/oleObject629.bin" Type="http://schemas.openxmlformats.org/officeDocument/2006/relationships/oleObject"/><Relationship Id="rId124" Target="embeddings/oleObject58.bin" Type="http://schemas.openxmlformats.org/officeDocument/2006/relationships/oleObject"/><Relationship Id="rId1240" Target="media/image603.wmf" Type="http://schemas.openxmlformats.org/officeDocument/2006/relationships/image"/><Relationship Id="rId1241" Target="embeddings/oleObject630.bin" Type="http://schemas.openxmlformats.org/officeDocument/2006/relationships/oleObject"/><Relationship Id="rId1242" Target="media/image604.wmf" Type="http://schemas.openxmlformats.org/officeDocument/2006/relationships/image"/><Relationship Id="rId1243" Target="embeddings/oleObject631.bin" Type="http://schemas.openxmlformats.org/officeDocument/2006/relationships/oleObject"/><Relationship Id="rId1244" Target="media/image605.wmf" Type="http://schemas.openxmlformats.org/officeDocument/2006/relationships/image"/><Relationship Id="rId1245" Target="embeddings/oleObject632.bin" Type="http://schemas.openxmlformats.org/officeDocument/2006/relationships/oleObject"/><Relationship Id="rId1246" Target="media/image606.wmf" Type="http://schemas.openxmlformats.org/officeDocument/2006/relationships/image"/><Relationship Id="rId1247" Target="embeddings/oleObject633.bin" Type="http://schemas.openxmlformats.org/officeDocument/2006/relationships/oleObject"/><Relationship Id="rId1248" Target="media/image607.wmf" Type="http://schemas.openxmlformats.org/officeDocument/2006/relationships/image"/><Relationship Id="rId1249" Target="embeddings/oleObject634.bin" Type="http://schemas.openxmlformats.org/officeDocument/2006/relationships/oleObject"/><Relationship Id="rId125" Target="media/image59.wmf" Type="http://schemas.openxmlformats.org/officeDocument/2006/relationships/image"/><Relationship Id="rId1250" Target="media/image608.wmf" Type="http://schemas.openxmlformats.org/officeDocument/2006/relationships/image"/><Relationship Id="rId1251" Target="embeddings/oleObject635.bin" Type="http://schemas.openxmlformats.org/officeDocument/2006/relationships/oleObject"/><Relationship Id="rId1252" Target="media/image609.wmf" Type="http://schemas.openxmlformats.org/officeDocument/2006/relationships/image"/><Relationship Id="rId1253" Target="embeddings/oleObject636.bin" Type="http://schemas.openxmlformats.org/officeDocument/2006/relationships/oleObject"/><Relationship Id="rId1254" Target="media/image610.wmf" Type="http://schemas.openxmlformats.org/officeDocument/2006/relationships/image"/><Relationship Id="rId1255" Target="embeddings/oleObject637.bin" Type="http://schemas.openxmlformats.org/officeDocument/2006/relationships/oleObject"/><Relationship Id="rId1256" Target="media/image611.wmf" Type="http://schemas.openxmlformats.org/officeDocument/2006/relationships/image"/><Relationship Id="rId1257" Target="embeddings/oleObject638.bin" Type="http://schemas.openxmlformats.org/officeDocument/2006/relationships/oleObject"/><Relationship Id="rId1258" Target="media/image612.wmf" Type="http://schemas.openxmlformats.org/officeDocument/2006/relationships/image"/><Relationship Id="rId1259" Target="embeddings/oleObject639.bin" Type="http://schemas.openxmlformats.org/officeDocument/2006/relationships/oleObject"/><Relationship Id="rId126" Target="embeddings/oleObject59.bin" Type="http://schemas.openxmlformats.org/officeDocument/2006/relationships/oleObject"/><Relationship Id="rId1260" Target="media/image613.wmf" Type="http://schemas.openxmlformats.org/officeDocument/2006/relationships/image"/><Relationship Id="rId1261" Target="embeddings/oleObject640.bin" Type="http://schemas.openxmlformats.org/officeDocument/2006/relationships/oleObject"/><Relationship Id="rId1262" Target="media/image614.wmf" Type="http://schemas.openxmlformats.org/officeDocument/2006/relationships/image"/><Relationship Id="rId1263" Target="embeddings/oleObject641.bin" Type="http://schemas.openxmlformats.org/officeDocument/2006/relationships/oleObject"/><Relationship Id="rId1264" Target="media/image615.jpeg" Type="http://schemas.openxmlformats.org/officeDocument/2006/relationships/image"/><Relationship Id="rId1265" Target="media/image616.wmf" Type="http://schemas.openxmlformats.org/officeDocument/2006/relationships/image"/><Relationship Id="rId1266" Target="embeddings/oleObject642.bin" Type="http://schemas.openxmlformats.org/officeDocument/2006/relationships/oleObject"/><Relationship Id="rId1267" Target="media/image617.wmf" Type="http://schemas.openxmlformats.org/officeDocument/2006/relationships/image"/><Relationship Id="rId1268" Target="embeddings/oleObject643.bin" Type="http://schemas.openxmlformats.org/officeDocument/2006/relationships/oleObject"/><Relationship Id="rId1269" Target="media/image618.wmf" Type="http://schemas.openxmlformats.org/officeDocument/2006/relationships/image"/><Relationship Id="rId127" Target="media/image60.wmf" Type="http://schemas.openxmlformats.org/officeDocument/2006/relationships/image"/><Relationship Id="rId1270" Target="embeddings/oleObject644.bin" Type="http://schemas.openxmlformats.org/officeDocument/2006/relationships/oleObject"/><Relationship Id="rId1271" Target="media/image619.wmf" Type="http://schemas.openxmlformats.org/officeDocument/2006/relationships/image"/><Relationship Id="rId1272" Target="embeddings/oleObject645.bin" Type="http://schemas.openxmlformats.org/officeDocument/2006/relationships/oleObject"/><Relationship Id="rId1273" Target="media/image620.wmf" Type="http://schemas.openxmlformats.org/officeDocument/2006/relationships/image"/><Relationship Id="rId1274" Target="embeddings/oleObject646.bin" Type="http://schemas.openxmlformats.org/officeDocument/2006/relationships/oleObject"/><Relationship Id="rId1275" Target="media/image621.wmf" Type="http://schemas.openxmlformats.org/officeDocument/2006/relationships/image"/><Relationship Id="rId1276" Target="embeddings/oleObject647.bin" Type="http://schemas.openxmlformats.org/officeDocument/2006/relationships/oleObject"/><Relationship Id="rId1277" Target="media/image622.emf" Type="http://schemas.openxmlformats.org/officeDocument/2006/relationships/image"/><Relationship Id="rId1278" Target="media/image623.wmf" Type="http://schemas.openxmlformats.org/officeDocument/2006/relationships/image"/><Relationship Id="rId1279" Target="embeddings/oleObject648.bin" Type="http://schemas.openxmlformats.org/officeDocument/2006/relationships/oleObject"/><Relationship Id="rId128" Target="embeddings/oleObject60.bin" Type="http://schemas.openxmlformats.org/officeDocument/2006/relationships/oleObject"/><Relationship Id="rId1280" Target="media/image624.wmf" Type="http://schemas.openxmlformats.org/officeDocument/2006/relationships/image"/><Relationship Id="rId1281" Target="embeddings/oleObject649.bin" Type="http://schemas.openxmlformats.org/officeDocument/2006/relationships/oleObject"/><Relationship Id="rId1282" Target="media/image625.wmf" Type="http://schemas.openxmlformats.org/officeDocument/2006/relationships/image"/><Relationship Id="rId1283" Target="embeddings/oleObject650.bin" Type="http://schemas.openxmlformats.org/officeDocument/2006/relationships/oleObject"/><Relationship Id="rId1284" Target="media/image626.wmf" Type="http://schemas.openxmlformats.org/officeDocument/2006/relationships/image"/><Relationship Id="rId1285" Target="embeddings/oleObject651.bin" Type="http://schemas.openxmlformats.org/officeDocument/2006/relationships/oleObject"/><Relationship Id="rId1286" Target="media/image627.wmf" Type="http://schemas.openxmlformats.org/officeDocument/2006/relationships/image"/><Relationship Id="rId1287" Target="embeddings/oleObject652.bin" Type="http://schemas.openxmlformats.org/officeDocument/2006/relationships/oleObject"/><Relationship Id="rId1288" Target="media/image628.wmf" Type="http://schemas.openxmlformats.org/officeDocument/2006/relationships/image"/><Relationship Id="rId1289" Target="embeddings/oleObject653.bin" Type="http://schemas.openxmlformats.org/officeDocument/2006/relationships/oleObject"/><Relationship Id="rId129" Target="media/image61.wmf" Type="http://schemas.openxmlformats.org/officeDocument/2006/relationships/image"/><Relationship Id="rId1290" Target="media/image629.wmf" Type="http://schemas.openxmlformats.org/officeDocument/2006/relationships/image"/><Relationship Id="rId1291" Target="embeddings/oleObject654.bin" Type="http://schemas.openxmlformats.org/officeDocument/2006/relationships/oleObject"/><Relationship Id="rId1292" Target="media/image630.wmf" Type="http://schemas.openxmlformats.org/officeDocument/2006/relationships/image"/><Relationship Id="rId1293" Target="embeddings/oleObject655.bin" Type="http://schemas.openxmlformats.org/officeDocument/2006/relationships/oleObject"/><Relationship Id="rId1294" Target="media/image631.wmf" Type="http://schemas.openxmlformats.org/officeDocument/2006/relationships/image"/><Relationship Id="rId1295" Target="embeddings/oleObject656.bin" Type="http://schemas.openxmlformats.org/officeDocument/2006/relationships/oleObject"/><Relationship Id="rId1296" Target="media/image632.wmf" Type="http://schemas.openxmlformats.org/officeDocument/2006/relationships/image"/><Relationship Id="rId1297" Target="embeddings/oleObject657.bin" Type="http://schemas.openxmlformats.org/officeDocument/2006/relationships/oleObject"/><Relationship Id="rId1298" Target="media/image633.wmf" Type="http://schemas.openxmlformats.org/officeDocument/2006/relationships/image"/><Relationship Id="rId1299" Target="embeddings/oleObject658.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34.wmf" Type="http://schemas.openxmlformats.org/officeDocument/2006/relationships/image"/><Relationship Id="rId1301" Target="embeddings/oleObject659.bin" Type="http://schemas.openxmlformats.org/officeDocument/2006/relationships/oleObject"/><Relationship Id="rId1302" Target="media/image635.wmf" Type="http://schemas.openxmlformats.org/officeDocument/2006/relationships/image"/><Relationship Id="rId1303" Target="embeddings/oleObject660.bin" Type="http://schemas.openxmlformats.org/officeDocument/2006/relationships/oleObject"/><Relationship Id="rId1304" Target="media/image636.wmf" Type="http://schemas.openxmlformats.org/officeDocument/2006/relationships/image"/><Relationship Id="rId1305" Target="embeddings/oleObject661.bin" Type="http://schemas.openxmlformats.org/officeDocument/2006/relationships/oleObject"/><Relationship Id="rId1306" Target="media/image637.wmf" Type="http://schemas.openxmlformats.org/officeDocument/2006/relationships/image"/><Relationship Id="rId1307" Target="embeddings/oleObject662.bin" Type="http://schemas.openxmlformats.org/officeDocument/2006/relationships/oleObject"/><Relationship Id="rId1308" Target="media/image638.wmf" Type="http://schemas.openxmlformats.org/officeDocument/2006/relationships/image"/><Relationship Id="rId1309" Target="embeddings/oleObject663.bin" Type="http://schemas.openxmlformats.org/officeDocument/2006/relationships/oleObject"/><Relationship Id="rId131" Target="media/image62.wmf" Type="http://schemas.openxmlformats.org/officeDocument/2006/relationships/image"/><Relationship Id="rId1310" Target="media/image639.wmf" Type="http://schemas.openxmlformats.org/officeDocument/2006/relationships/image"/><Relationship Id="rId1311" Target="embeddings/oleObject664.bin" Type="http://schemas.openxmlformats.org/officeDocument/2006/relationships/oleObject"/><Relationship Id="rId1312" Target="media/image640.wmf" Type="http://schemas.openxmlformats.org/officeDocument/2006/relationships/image"/><Relationship Id="rId1313" Target="embeddings/oleObject665.bin" Type="http://schemas.openxmlformats.org/officeDocument/2006/relationships/oleObject"/><Relationship Id="rId1314" Target="media/image641.wmf" Type="http://schemas.openxmlformats.org/officeDocument/2006/relationships/image"/><Relationship Id="rId1315" Target="embeddings/oleObject666.bin" Type="http://schemas.openxmlformats.org/officeDocument/2006/relationships/oleObject"/><Relationship Id="rId1316" Target="media/image642.wmf" Type="http://schemas.openxmlformats.org/officeDocument/2006/relationships/image"/><Relationship Id="rId1317" Target="embeddings/oleObject667.bin" Type="http://schemas.openxmlformats.org/officeDocument/2006/relationships/oleObject"/><Relationship Id="rId1318" Target="media/image643.wmf" Type="http://schemas.openxmlformats.org/officeDocument/2006/relationships/image"/><Relationship Id="rId1319" Target="embeddings/oleObject668.bin" Type="http://schemas.openxmlformats.org/officeDocument/2006/relationships/oleObject"/><Relationship Id="rId132" Target="embeddings/oleObject62.bin" Type="http://schemas.openxmlformats.org/officeDocument/2006/relationships/oleObject"/><Relationship Id="rId1320" Target="media/image644.wmf" Type="http://schemas.openxmlformats.org/officeDocument/2006/relationships/image"/><Relationship Id="rId1321" Target="embeddings/oleObject669.bin" Type="http://schemas.openxmlformats.org/officeDocument/2006/relationships/oleObject"/><Relationship Id="rId1322" Target="media/image645.wmf" Type="http://schemas.openxmlformats.org/officeDocument/2006/relationships/image"/><Relationship Id="rId1323" Target="embeddings/oleObject670.bin" Type="http://schemas.openxmlformats.org/officeDocument/2006/relationships/oleObject"/><Relationship Id="rId1324" Target="media/image646.wmf" Type="http://schemas.openxmlformats.org/officeDocument/2006/relationships/image"/><Relationship Id="rId1325" Target="embeddings/oleObject671.bin" Type="http://schemas.openxmlformats.org/officeDocument/2006/relationships/oleObject"/><Relationship Id="rId1326" Target="media/image647.wmf" Type="http://schemas.openxmlformats.org/officeDocument/2006/relationships/image"/><Relationship Id="rId1327" Target="embeddings/oleObject672.bin" Type="http://schemas.openxmlformats.org/officeDocument/2006/relationships/oleObject"/><Relationship Id="rId1328" Target="media/image648.wmf" Type="http://schemas.openxmlformats.org/officeDocument/2006/relationships/image"/><Relationship Id="rId1329" Target="embeddings/oleObject673.bin" Type="http://schemas.openxmlformats.org/officeDocument/2006/relationships/oleObject"/><Relationship Id="rId133" Target="media/image63.wmf" Type="http://schemas.openxmlformats.org/officeDocument/2006/relationships/image"/><Relationship Id="rId1330" Target="media/image649.wmf" Type="http://schemas.openxmlformats.org/officeDocument/2006/relationships/image"/><Relationship Id="rId1331" Target="embeddings/oleObject674.bin" Type="http://schemas.openxmlformats.org/officeDocument/2006/relationships/oleObject"/><Relationship Id="rId1332" Target="media/image650.wmf" Type="http://schemas.openxmlformats.org/officeDocument/2006/relationships/image"/><Relationship Id="rId1333" Target="embeddings/oleObject675.bin" Type="http://schemas.openxmlformats.org/officeDocument/2006/relationships/oleObject"/><Relationship Id="rId1334" Target="media/image651.wmf" Type="http://schemas.openxmlformats.org/officeDocument/2006/relationships/image"/><Relationship Id="rId1335" Target="embeddings/oleObject676.bin" Type="http://schemas.openxmlformats.org/officeDocument/2006/relationships/oleObject"/><Relationship Id="rId1336" Target="media/image652.wmf" Type="http://schemas.openxmlformats.org/officeDocument/2006/relationships/image"/><Relationship Id="rId1337" Target="embeddings/oleObject677.bin" Type="http://schemas.openxmlformats.org/officeDocument/2006/relationships/oleObject"/><Relationship Id="rId1338" Target="media/image653.wmf" Type="http://schemas.openxmlformats.org/officeDocument/2006/relationships/image"/><Relationship Id="rId1339" Target="embeddings/oleObject678.bin" Type="http://schemas.openxmlformats.org/officeDocument/2006/relationships/oleObject"/><Relationship Id="rId134" Target="embeddings/oleObject63.bin" Type="http://schemas.openxmlformats.org/officeDocument/2006/relationships/oleObject"/><Relationship Id="rId1340" Target="media/image654.wmf" Type="http://schemas.openxmlformats.org/officeDocument/2006/relationships/image"/><Relationship Id="rId1341" Target="embeddings/oleObject679.bin" Type="http://schemas.openxmlformats.org/officeDocument/2006/relationships/oleObject"/><Relationship Id="rId1342" Target="media/image655.wmf" Type="http://schemas.openxmlformats.org/officeDocument/2006/relationships/image"/><Relationship Id="rId1343" Target="embeddings/oleObject680.bin" Type="http://schemas.openxmlformats.org/officeDocument/2006/relationships/oleObject"/><Relationship Id="rId1344" Target="media/image656.wmf" Type="http://schemas.openxmlformats.org/officeDocument/2006/relationships/image"/><Relationship Id="rId1345" Target="embeddings/oleObject681.bin" Type="http://schemas.openxmlformats.org/officeDocument/2006/relationships/oleObject"/><Relationship Id="rId1346" Target="media/image657.wmf" Type="http://schemas.openxmlformats.org/officeDocument/2006/relationships/image"/><Relationship Id="rId1347" Target="embeddings/oleObject682.bin" Type="http://schemas.openxmlformats.org/officeDocument/2006/relationships/oleObject"/><Relationship Id="rId1348" Target="media/image658.wmf" Type="http://schemas.openxmlformats.org/officeDocument/2006/relationships/image"/><Relationship Id="rId1349" Target="embeddings/oleObject683.bin" Type="http://schemas.openxmlformats.org/officeDocument/2006/relationships/oleObject"/><Relationship Id="rId135" Target="media/image64.png" Type="http://schemas.openxmlformats.org/officeDocument/2006/relationships/image"/><Relationship Id="rId1350" Target="media/image659.wmf" Type="http://schemas.openxmlformats.org/officeDocument/2006/relationships/image"/><Relationship Id="rId1351" Target="embeddings/oleObject684.bin" Type="http://schemas.openxmlformats.org/officeDocument/2006/relationships/oleObject"/><Relationship Id="rId1352" Target="media/image660.wmf" Type="http://schemas.openxmlformats.org/officeDocument/2006/relationships/image"/><Relationship Id="rId1353" Target="embeddings/oleObject685.bin" Type="http://schemas.openxmlformats.org/officeDocument/2006/relationships/oleObject"/><Relationship Id="rId1354" Target="media/image661.wmf" Type="http://schemas.openxmlformats.org/officeDocument/2006/relationships/image"/><Relationship Id="rId1355" Target="embeddings/oleObject686.bin" Type="http://schemas.openxmlformats.org/officeDocument/2006/relationships/oleObject"/><Relationship Id="rId1356" Target="media/image662.wmf" Type="http://schemas.openxmlformats.org/officeDocument/2006/relationships/image"/><Relationship Id="rId1357" Target="embeddings/oleObject687.bin" Type="http://schemas.openxmlformats.org/officeDocument/2006/relationships/oleObject"/><Relationship Id="rId1358" Target="media/image663.wmf" Type="http://schemas.openxmlformats.org/officeDocument/2006/relationships/image"/><Relationship Id="rId1359" Target="embeddings/oleObject688.bin" Type="http://schemas.openxmlformats.org/officeDocument/2006/relationships/oleObject"/><Relationship Id="rId136" Target="media/image65.wmf" Type="http://schemas.openxmlformats.org/officeDocument/2006/relationships/image"/><Relationship Id="rId1360" Target="media/image664.wmf" Type="http://schemas.openxmlformats.org/officeDocument/2006/relationships/image"/><Relationship Id="rId1361" Target="embeddings/oleObject689.bin" Type="http://schemas.openxmlformats.org/officeDocument/2006/relationships/oleObject"/><Relationship Id="rId1362" Target="media/image665.wmf" Type="http://schemas.openxmlformats.org/officeDocument/2006/relationships/image"/><Relationship Id="rId1363" Target="embeddings/oleObject690.bin" Type="http://schemas.openxmlformats.org/officeDocument/2006/relationships/oleObject"/><Relationship Id="rId1364" Target="media/image666.wmf" Type="http://schemas.openxmlformats.org/officeDocument/2006/relationships/image"/><Relationship Id="rId1365" Target="embeddings/oleObject691.bin" Type="http://schemas.openxmlformats.org/officeDocument/2006/relationships/oleObject"/><Relationship Id="rId1366" Target="media/image667.wmf" Type="http://schemas.openxmlformats.org/officeDocument/2006/relationships/image"/><Relationship Id="rId1367" Target="embeddings/oleObject692.bin" Type="http://schemas.openxmlformats.org/officeDocument/2006/relationships/oleObject"/><Relationship Id="rId1368" Target="media/image668.wmf" Type="http://schemas.openxmlformats.org/officeDocument/2006/relationships/image"/><Relationship Id="rId1369" Target="embeddings/oleObject693.bin" Type="http://schemas.openxmlformats.org/officeDocument/2006/relationships/oleObject"/><Relationship Id="rId137" Target="embeddings/oleObject64.bin" Type="http://schemas.openxmlformats.org/officeDocument/2006/relationships/oleObject"/><Relationship Id="rId1370" Target="media/image669.wmf" Type="http://schemas.openxmlformats.org/officeDocument/2006/relationships/image"/><Relationship Id="rId1371" Target="embeddings/oleObject694.bin" Type="http://schemas.openxmlformats.org/officeDocument/2006/relationships/oleObject"/><Relationship Id="rId1372" Target="media/image670.wmf" Type="http://schemas.openxmlformats.org/officeDocument/2006/relationships/image"/><Relationship Id="rId1373" Target="embeddings/oleObject695.bin" Type="http://schemas.openxmlformats.org/officeDocument/2006/relationships/oleObject"/><Relationship Id="rId1374" Target="media/image671.wmf" Type="http://schemas.openxmlformats.org/officeDocument/2006/relationships/image"/><Relationship Id="rId1375" Target="embeddings/oleObject696.bin" Type="http://schemas.openxmlformats.org/officeDocument/2006/relationships/oleObject"/><Relationship Id="rId1376" Target="media/image672.wmf" Type="http://schemas.openxmlformats.org/officeDocument/2006/relationships/image"/><Relationship Id="rId1377" Target="embeddings/oleObject697.bin" Type="http://schemas.openxmlformats.org/officeDocument/2006/relationships/oleObject"/><Relationship Id="rId1378" Target="media/image673.wmf" Type="http://schemas.openxmlformats.org/officeDocument/2006/relationships/image"/><Relationship Id="rId1379" Target="embeddings/oleObject698.bin" Type="http://schemas.openxmlformats.org/officeDocument/2006/relationships/oleObject"/><Relationship Id="rId138" Target="media/image66.wmf" Type="http://schemas.openxmlformats.org/officeDocument/2006/relationships/image"/><Relationship Id="rId1380" Target="media/image674.wmf" Type="http://schemas.openxmlformats.org/officeDocument/2006/relationships/image"/><Relationship Id="rId1381" Target="embeddings/oleObject699.bin" Type="http://schemas.openxmlformats.org/officeDocument/2006/relationships/oleObject"/><Relationship Id="rId1382" Target="media/image675.wmf" Type="http://schemas.openxmlformats.org/officeDocument/2006/relationships/image"/><Relationship Id="rId1383" Target="embeddings/oleObject700.bin" Type="http://schemas.openxmlformats.org/officeDocument/2006/relationships/oleObject"/><Relationship Id="rId1384" Target="media/image676.wmf" Type="http://schemas.openxmlformats.org/officeDocument/2006/relationships/image"/><Relationship Id="rId1385" Target="embeddings/oleObject701.bin" Type="http://schemas.openxmlformats.org/officeDocument/2006/relationships/oleObject"/><Relationship Id="rId1386" Target="media/image677.wmf" Type="http://schemas.openxmlformats.org/officeDocument/2006/relationships/image"/><Relationship Id="rId1387" Target="embeddings/oleObject702.bin" Type="http://schemas.openxmlformats.org/officeDocument/2006/relationships/oleObject"/><Relationship Id="rId1388" Target="media/image678.wmf" Type="http://schemas.openxmlformats.org/officeDocument/2006/relationships/image"/><Relationship Id="rId1389" Target="embeddings/oleObject703.bin" Type="http://schemas.openxmlformats.org/officeDocument/2006/relationships/oleObject"/><Relationship Id="rId139" Target="embeddings/oleObject65.bin" Type="http://schemas.openxmlformats.org/officeDocument/2006/relationships/oleObject"/><Relationship Id="rId1390" Target="media/image679.wmf" Type="http://schemas.openxmlformats.org/officeDocument/2006/relationships/image"/><Relationship Id="rId1391" Target="embeddings/oleObject704.bin" Type="http://schemas.openxmlformats.org/officeDocument/2006/relationships/oleObject"/><Relationship Id="rId1392" Target="media/image680.wmf" Type="http://schemas.openxmlformats.org/officeDocument/2006/relationships/image"/><Relationship Id="rId1393" Target="embeddings/oleObject705.bin" Type="http://schemas.openxmlformats.org/officeDocument/2006/relationships/oleObject"/><Relationship Id="rId1394" Target="media/image681.wmf" Type="http://schemas.openxmlformats.org/officeDocument/2006/relationships/image"/><Relationship Id="rId1395" Target="embeddings/oleObject706.bin" Type="http://schemas.openxmlformats.org/officeDocument/2006/relationships/oleObject"/><Relationship Id="rId1396" Target="media/image682.wmf" Type="http://schemas.openxmlformats.org/officeDocument/2006/relationships/image"/><Relationship Id="rId1397" Target="embeddings/oleObject707.bin" Type="http://schemas.openxmlformats.org/officeDocument/2006/relationships/oleObject"/><Relationship Id="rId1398" Target="media/image683.wmf" Type="http://schemas.openxmlformats.org/officeDocument/2006/relationships/image"/><Relationship Id="rId1399" Target="embeddings/oleObject708.bin" Type="http://schemas.openxmlformats.org/officeDocument/2006/relationships/oleObject"/><Relationship Id="rId14" Target="embeddings/oleObject3.bin" Type="http://schemas.openxmlformats.org/officeDocument/2006/relationships/oleObject"/><Relationship Id="rId140" Target="media/image67.wmf" Type="http://schemas.openxmlformats.org/officeDocument/2006/relationships/image"/><Relationship Id="rId1400" Target="media/image684.wmf" Type="http://schemas.openxmlformats.org/officeDocument/2006/relationships/image"/><Relationship Id="rId1401" Target="embeddings/oleObject709.bin" Type="http://schemas.openxmlformats.org/officeDocument/2006/relationships/oleObject"/><Relationship Id="rId1402" Target="media/image685.wmf" Type="http://schemas.openxmlformats.org/officeDocument/2006/relationships/image"/><Relationship Id="rId1403" Target="embeddings/oleObject710.bin" Type="http://schemas.openxmlformats.org/officeDocument/2006/relationships/oleObject"/><Relationship Id="rId1404" Target="media/image686.wmf" Type="http://schemas.openxmlformats.org/officeDocument/2006/relationships/image"/><Relationship Id="rId1405" Target="embeddings/oleObject711.bin" Type="http://schemas.openxmlformats.org/officeDocument/2006/relationships/oleObject"/><Relationship Id="rId1406" Target="media/image687.wmf" Type="http://schemas.openxmlformats.org/officeDocument/2006/relationships/image"/><Relationship Id="rId1407" Target="embeddings/oleObject712.bin" Type="http://schemas.openxmlformats.org/officeDocument/2006/relationships/oleObject"/><Relationship Id="rId1408" Target="media/image688.wmf" Type="http://schemas.openxmlformats.org/officeDocument/2006/relationships/image"/><Relationship Id="rId1409" Target="embeddings/oleObject713.bin" Type="http://schemas.openxmlformats.org/officeDocument/2006/relationships/oleObject"/><Relationship Id="rId141" Target="embeddings/oleObject66.bin" Type="http://schemas.openxmlformats.org/officeDocument/2006/relationships/oleObject"/><Relationship Id="rId1410" Target="media/image689.wmf" Type="http://schemas.openxmlformats.org/officeDocument/2006/relationships/image"/><Relationship Id="rId1411" Target="embeddings/oleObject714.bin" Type="http://schemas.openxmlformats.org/officeDocument/2006/relationships/oleObject"/><Relationship Id="rId1412" Target="media/image690.wmf" Type="http://schemas.openxmlformats.org/officeDocument/2006/relationships/image"/><Relationship Id="rId1413" Target="embeddings/oleObject715.bin" Type="http://schemas.openxmlformats.org/officeDocument/2006/relationships/oleObject"/><Relationship Id="rId1414" Target="media/image691.wmf" Type="http://schemas.openxmlformats.org/officeDocument/2006/relationships/image"/><Relationship Id="rId1415" Target="embeddings/oleObject716.bin" Type="http://schemas.openxmlformats.org/officeDocument/2006/relationships/oleObject"/><Relationship Id="rId1416" Target="media/image692.wmf" Type="http://schemas.openxmlformats.org/officeDocument/2006/relationships/image"/><Relationship Id="rId1417" Target="embeddings/oleObject717.bin" Type="http://schemas.openxmlformats.org/officeDocument/2006/relationships/oleObject"/><Relationship Id="rId1418" Target="media/image693.wmf" Type="http://schemas.openxmlformats.org/officeDocument/2006/relationships/image"/><Relationship Id="rId1419" Target="embeddings/oleObject718.bin" Type="http://schemas.openxmlformats.org/officeDocument/2006/relationships/oleObject"/><Relationship Id="rId142" Target="media/image68.wmf" Type="http://schemas.openxmlformats.org/officeDocument/2006/relationships/image"/><Relationship Id="rId1420" Target="media/image694.wmf" Type="http://schemas.openxmlformats.org/officeDocument/2006/relationships/image"/><Relationship Id="rId1421" Target="embeddings/oleObject719.bin" Type="http://schemas.openxmlformats.org/officeDocument/2006/relationships/oleObject"/><Relationship Id="rId1422" Target="media/image695.wmf" Type="http://schemas.openxmlformats.org/officeDocument/2006/relationships/image"/><Relationship Id="rId1423" Target="embeddings/oleObject720.bin" Type="http://schemas.openxmlformats.org/officeDocument/2006/relationships/oleObject"/><Relationship Id="rId1424" Target="media/image696.wmf" Type="http://schemas.openxmlformats.org/officeDocument/2006/relationships/image"/><Relationship Id="rId1425" Target="embeddings/oleObject721.bin" Type="http://schemas.openxmlformats.org/officeDocument/2006/relationships/oleObject"/><Relationship Id="rId1426" Target="media/image697.wmf" Type="http://schemas.openxmlformats.org/officeDocument/2006/relationships/image"/><Relationship Id="rId1427" Target="media/image698.wmf" Type="http://schemas.openxmlformats.org/officeDocument/2006/relationships/image"/><Relationship Id="rId1428" Target="media/image699.wmf" Type="http://schemas.openxmlformats.org/officeDocument/2006/relationships/image"/><Relationship Id="rId1429" Target="embeddings/oleObject722.bin" Type="http://schemas.openxmlformats.org/officeDocument/2006/relationships/oleObject"/><Relationship Id="rId143" Target="embeddings/oleObject67.bin" Type="http://schemas.openxmlformats.org/officeDocument/2006/relationships/oleObject"/><Relationship Id="rId1430" Target="media/image700.wmf" Type="http://schemas.openxmlformats.org/officeDocument/2006/relationships/image"/><Relationship Id="rId1431" Target="embeddings/oleObject723.bin" Type="http://schemas.openxmlformats.org/officeDocument/2006/relationships/oleObject"/><Relationship Id="rId1432" Target="media/image701.png" Type="http://schemas.openxmlformats.org/officeDocument/2006/relationships/image"/><Relationship Id="rId1433" Target="media/image702.wmf" Type="http://schemas.openxmlformats.org/officeDocument/2006/relationships/image"/><Relationship Id="rId1434" Target="embeddings/oleObject724.bin" Type="http://schemas.openxmlformats.org/officeDocument/2006/relationships/oleObject"/><Relationship Id="rId1435" Target="media/image703.wmf" Type="http://schemas.openxmlformats.org/officeDocument/2006/relationships/image"/><Relationship Id="rId1436" Target="embeddings/oleObject725.bin" Type="http://schemas.openxmlformats.org/officeDocument/2006/relationships/oleObject"/><Relationship Id="rId1437" Target="media/image704.wmf" Type="http://schemas.openxmlformats.org/officeDocument/2006/relationships/image"/><Relationship Id="rId1438" Target="embeddings/oleObject726.bin" Type="http://schemas.openxmlformats.org/officeDocument/2006/relationships/oleObject"/><Relationship Id="rId1439" Target="media/image705.wmf" Type="http://schemas.openxmlformats.org/officeDocument/2006/relationships/image"/><Relationship Id="rId144" Target="media/image69.wmf" Type="http://schemas.openxmlformats.org/officeDocument/2006/relationships/image"/><Relationship Id="rId1440" Target="embeddings/oleObject727.bin" Type="http://schemas.openxmlformats.org/officeDocument/2006/relationships/oleObject"/><Relationship Id="rId1441" Target="media/image706.wmf" Type="http://schemas.openxmlformats.org/officeDocument/2006/relationships/image"/><Relationship Id="rId1442" Target="embeddings/oleObject728.bin" Type="http://schemas.openxmlformats.org/officeDocument/2006/relationships/oleObject"/><Relationship Id="rId1443" Target="media/image707.wmf" Type="http://schemas.openxmlformats.org/officeDocument/2006/relationships/image"/><Relationship Id="rId1444" Target="embeddings/oleObject729.bin" Type="http://schemas.openxmlformats.org/officeDocument/2006/relationships/oleObject"/><Relationship Id="rId1445" Target="media/image708.wmf" Type="http://schemas.openxmlformats.org/officeDocument/2006/relationships/image"/><Relationship Id="rId1446" Target="embeddings/oleObject730.bin" Type="http://schemas.openxmlformats.org/officeDocument/2006/relationships/oleObject"/><Relationship Id="rId1447" Target="media/image709.wmf" Type="http://schemas.openxmlformats.org/officeDocument/2006/relationships/image"/><Relationship Id="rId1448" Target="embeddings/oleObject731.bin" Type="http://schemas.openxmlformats.org/officeDocument/2006/relationships/oleObject"/><Relationship Id="rId1449" Target="media/image710.wmf" Type="http://schemas.openxmlformats.org/officeDocument/2006/relationships/image"/><Relationship Id="rId145" Target="embeddings/oleObject68.bin" Type="http://schemas.openxmlformats.org/officeDocument/2006/relationships/oleObject"/><Relationship Id="rId1450" Target="embeddings/oleObject732.bin" Type="http://schemas.openxmlformats.org/officeDocument/2006/relationships/oleObject"/><Relationship Id="rId1451" Target="media/image711.wmf" Type="http://schemas.openxmlformats.org/officeDocument/2006/relationships/image"/><Relationship Id="rId1452" Target="embeddings/oleObject733.bin" Type="http://schemas.openxmlformats.org/officeDocument/2006/relationships/oleObject"/><Relationship Id="rId1453" Target="media/image712.wmf" Type="http://schemas.openxmlformats.org/officeDocument/2006/relationships/image"/><Relationship Id="rId1454" Target="embeddings/oleObject734.bin" Type="http://schemas.openxmlformats.org/officeDocument/2006/relationships/oleObject"/><Relationship Id="rId1455" Target="media/image713.emf" Type="http://schemas.openxmlformats.org/officeDocument/2006/relationships/image"/><Relationship Id="rId1456" Target="media/image714.wmf" Type="http://schemas.openxmlformats.org/officeDocument/2006/relationships/image"/><Relationship Id="rId1457" Target="embeddings/oleObject735.bin" Type="http://schemas.openxmlformats.org/officeDocument/2006/relationships/oleObject"/><Relationship Id="rId1458" Target="media/image715.wmf" Type="http://schemas.openxmlformats.org/officeDocument/2006/relationships/image"/><Relationship Id="rId1459" Target="embeddings/oleObject736.bin" Type="http://schemas.openxmlformats.org/officeDocument/2006/relationships/oleObject"/><Relationship Id="rId146" Target="media/image70.wmf" Type="http://schemas.openxmlformats.org/officeDocument/2006/relationships/image"/><Relationship Id="rId1460" Target="media/image716.wmf" Type="http://schemas.openxmlformats.org/officeDocument/2006/relationships/image"/><Relationship Id="rId1461" Target="embeddings/oleObject737.bin" Type="http://schemas.openxmlformats.org/officeDocument/2006/relationships/oleObject"/><Relationship Id="rId1462" Target="media/image717.wmf" Type="http://schemas.openxmlformats.org/officeDocument/2006/relationships/image"/><Relationship Id="rId1463" Target="embeddings/oleObject738.bin" Type="http://schemas.openxmlformats.org/officeDocument/2006/relationships/oleObject"/><Relationship Id="rId1464" Target="media/image718.wmf" Type="http://schemas.openxmlformats.org/officeDocument/2006/relationships/image"/><Relationship Id="rId1465" Target="embeddings/oleObject739.bin" Type="http://schemas.openxmlformats.org/officeDocument/2006/relationships/oleObject"/><Relationship Id="rId1466" Target="media/image719.wmf" Type="http://schemas.openxmlformats.org/officeDocument/2006/relationships/image"/><Relationship Id="rId1467" Target="embeddings/oleObject740.bin" Type="http://schemas.openxmlformats.org/officeDocument/2006/relationships/oleObject"/><Relationship Id="rId1468" Target="media/image720.wmf" Type="http://schemas.openxmlformats.org/officeDocument/2006/relationships/image"/><Relationship Id="rId1469" Target="media/image721.wmf" Type="http://schemas.openxmlformats.org/officeDocument/2006/relationships/image"/><Relationship Id="rId147" Target="embeddings/oleObject69.bin" Type="http://schemas.openxmlformats.org/officeDocument/2006/relationships/oleObject"/><Relationship Id="rId1470" Target="media/image722.wmf" Type="http://schemas.openxmlformats.org/officeDocument/2006/relationships/image"/><Relationship Id="rId1471" Target="media/image723.wmf" Type="http://schemas.openxmlformats.org/officeDocument/2006/relationships/image"/><Relationship Id="rId1472" Target="embeddings/oleObject741.bin" Type="http://schemas.openxmlformats.org/officeDocument/2006/relationships/oleObject"/><Relationship Id="rId1473" Target="media/image724.wmf" Type="http://schemas.openxmlformats.org/officeDocument/2006/relationships/image"/><Relationship Id="rId1474" Target="embeddings/oleObject742.bin" Type="http://schemas.openxmlformats.org/officeDocument/2006/relationships/oleObject"/><Relationship Id="rId1475" Target="media/image725.wmf" Type="http://schemas.openxmlformats.org/officeDocument/2006/relationships/image"/><Relationship Id="rId1476" Target="embeddings/oleObject743.bin" Type="http://schemas.openxmlformats.org/officeDocument/2006/relationships/oleObject"/><Relationship Id="rId1477" Target="media/image726.wmf" Type="http://schemas.openxmlformats.org/officeDocument/2006/relationships/image"/><Relationship Id="rId1478" Target="embeddings/oleObject744.bin" Type="http://schemas.openxmlformats.org/officeDocument/2006/relationships/oleObject"/><Relationship Id="rId1479" Target="media/image727.wmf" Type="http://schemas.openxmlformats.org/officeDocument/2006/relationships/image"/><Relationship Id="rId148" Target="embeddings/oleObject70.bin" Type="http://schemas.openxmlformats.org/officeDocument/2006/relationships/oleObject"/><Relationship Id="rId1480" Target="embeddings/oleObject745.bin" Type="http://schemas.openxmlformats.org/officeDocument/2006/relationships/oleObject"/><Relationship Id="rId1481" Target="media/image728.wmf" Type="http://schemas.openxmlformats.org/officeDocument/2006/relationships/image"/><Relationship Id="rId1482" Target="embeddings/oleObject746.bin" Type="http://schemas.openxmlformats.org/officeDocument/2006/relationships/oleObject"/><Relationship Id="rId1483" Target="media/image729.wmf" Type="http://schemas.openxmlformats.org/officeDocument/2006/relationships/image"/><Relationship Id="rId1484" Target="embeddings/oleObject747.bin" Type="http://schemas.openxmlformats.org/officeDocument/2006/relationships/oleObject"/><Relationship Id="rId1485" Target="media/image730.wmf" Type="http://schemas.openxmlformats.org/officeDocument/2006/relationships/image"/><Relationship Id="rId1486" Target="embeddings/oleObject748.bin" Type="http://schemas.openxmlformats.org/officeDocument/2006/relationships/oleObject"/><Relationship Id="rId1487" Target="media/image731.wmf" Type="http://schemas.openxmlformats.org/officeDocument/2006/relationships/image"/><Relationship Id="rId1488" Target="embeddings/oleObject749.bin" Type="http://schemas.openxmlformats.org/officeDocument/2006/relationships/oleObject"/><Relationship Id="rId1489" Target="media/image732.wmf" Type="http://schemas.openxmlformats.org/officeDocument/2006/relationships/image"/><Relationship Id="rId149" Target="embeddings/oleObject71.bin" Type="http://schemas.openxmlformats.org/officeDocument/2006/relationships/oleObject"/><Relationship Id="rId1490" Target="embeddings/oleObject750.bin" Type="http://schemas.openxmlformats.org/officeDocument/2006/relationships/oleObject"/><Relationship Id="rId1491" Target="media/image733.wmf" Type="http://schemas.openxmlformats.org/officeDocument/2006/relationships/image"/><Relationship Id="rId1492" Target="embeddings/oleObject751.bin" Type="http://schemas.openxmlformats.org/officeDocument/2006/relationships/oleObject"/><Relationship Id="rId1493" Target="media/image734.wmf" Type="http://schemas.openxmlformats.org/officeDocument/2006/relationships/image"/><Relationship Id="rId1494" Target="embeddings/oleObject752.bin" Type="http://schemas.openxmlformats.org/officeDocument/2006/relationships/oleObject"/><Relationship Id="rId1495" Target="media/image735.wmf" Type="http://schemas.openxmlformats.org/officeDocument/2006/relationships/image"/><Relationship Id="rId1496" Target="embeddings/oleObject753.bin" Type="http://schemas.openxmlformats.org/officeDocument/2006/relationships/oleObject"/><Relationship Id="rId1497" Target="media/image736.wmf" Type="http://schemas.openxmlformats.org/officeDocument/2006/relationships/image"/><Relationship Id="rId1498" Target="embeddings/oleObject754.bin" Type="http://schemas.openxmlformats.org/officeDocument/2006/relationships/oleObject"/><Relationship Id="rId1499" Target="media/image737.wmf" Type="http://schemas.openxmlformats.org/officeDocument/2006/relationships/image"/><Relationship Id="rId15" Target="media/image4.wmf" Type="http://schemas.openxmlformats.org/officeDocument/2006/relationships/image"/><Relationship Id="rId150" Target="media/image71.wmf" Type="http://schemas.openxmlformats.org/officeDocument/2006/relationships/image"/><Relationship Id="rId1500" Target="embeddings/oleObject755.bin" Type="http://schemas.openxmlformats.org/officeDocument/2006/relationships/oleObject"/><Relationship Id="rId1501" Target="media/image738.wmf" Type="http://schemas.openxmlformats.org/officeDocument/2006/relationships/image"/><Relationship Id="rId1502" Target="embeddings/oleObject756.bin" Type="http://schemas.openxmlformats.org/officeDocument/2006/relationships/oleObject"/><Relationship Id="rId1503" Target="media/image739.wmf" Type="http://schemas.openxmlformats.org/officeDocument/2006/relationships/image"/><Relationship Id="rId1504" Target="embeddings/oleObject757.bin" Type="http://schemas.openxmlformats.org/officeDocument/2006/relationships/oleObject"/><Relationship Id="rId1505" Target="media/image740.wmf" Type="http://schemas.openxmlformats.org/officeDocument/2006/relationships/image"/><Relationship Id="rId1506" Target="embeddings/oleObject758.bin" Type="http://schemas.openxmlformats.org/officeDocument/2006/relationships/oleObject"/><Relationship Id="rId1507" Target="embeddings/oleObject759.bin" Type="http://schemas.openxmlformats.org/officeDocument/2006/relationships/oleObject"/><Relationship Id="rId1508" Target="media/image741.wmf" Type="http://schemas.openxmlformats.org/officeDocument/2006/relationships/image"/><Relationship Id="rId1509" Target="embeddings/oleObject760.bin" Type="http://schemas.openxmlformats.org/officeDocument/2006/relationships/oleObject"/><Relationship Id="rId151" Target="embeddings/oleObject72.bin" Type="http://schemas.openxmlformats.org/officeDocument/2006/relationships/oleObject"/><Relationship Id="rId1510" Target="media/image742.wmf" Type="http://schemas.openxmlformats.org/officeDocument/2006/relationships/image"/><Relationship Id="rId1511" Target="embeddings/oleObject761.bin" Type="http://schemas.openxmlformats.org/officeDocument/2006/relationships/oleObject"/><Relationship Id="rId1512" Target="media/image743.wmf" Type="http://schemas.openxmlformats.org/officeDocument/2006/relationships/image"/><Relationship Id="rId1513" Target="embeddings/oleObject762.bin" Type="http://schemas.openxmlformats.org/officeDocument/2006/relationships/oleObject"/><Relationship Id="rId1514" Target="media/image744.wmf" Type="http://schemas.openxmlformats.org/officeDocument/2006/relationships/image"/><Relationship Id="rId1515" Target="embeddings/oleObject763.bin" Type="http://schemas.openxmlformats.org/officeDocument/2006/relationships/oleObject"/><Relationship Id="rId1516" Target="media/image745.wmf" Type="http://schemas.openxmlformats.org/officeDocument/2006/relationships/image"/><Relationship Id="rId1517" Target="embeddings/oleObject764.bin" Type="http://schemas.openxmlformats.org/officeDocument/2006/relationships/oleObject"/><Relationship Id="rId1518" Target="media/image746.wmf" Type="http://schemas.openxmlformats.org/officeDocument/2006/relationships/image"/><Relationship Id="rId1519" Target="embeddings/oleObject765.bin" Type="http://schemas.openxmlformats.org/officeDocument/2006/relationships/oleObject"/><Relationship Id="rId152" Target="media/image72.wmf" Type="http://schemas.openxmlformats.org/officeDocument/2006/relationships/image"/><Relationship Id="rId1520" Target="media/image747.wmf" Type="http://schemas.openxmlformats.org/officeDocument/2006/relationships/image"/><Relationship Id="rId1521" Target="embeddings/oleObject766.bin" Type="http://schemas.openxmlformats.org/officeDocument/2006/relationships/oleObject"/><Relationship Id="rId1522" Target="media/image748.wmf" Type="http://schemas.openxmlformats.org/officeDocument/2006/relationships/image"/><Relationship Id="rId1523" Target="embeddings/oleObject767.bin" Type="http://schemas.openxmlformats.org/officeDocument/2006/relationships/oleObject"/><Relationship Id="rId1524" Target="embeddings/oleObject768.bin" Type="http://schemas.openxmlformats.org/officeDocument/2006/relationships/oleObject"/><Relationship Id="rId1525" Target="embeddings/oleObject769.bin" Type="http://schemas.openxmlformats.org/officeDocument/2006/relationships/oleObject"/><Relationship Id="rId1526" Target="embeddings/oleObject770.bin" Type="http://schemas.openxmlformats.org/officeDocument/2006/relationships/oleObject"/><Relationship Id="rId1527" Target="embeddings/oleObject771.bin" Type="http://schemas.openxmlformats.org/officeDocument/2006/relationships/oleObject"/><Relationship Id="rId1528" Target="media/image749.png" Type="http://schemas.openxmlformats.org/officeDocument/2006/relationships/image"/><Relationship Id="rId1529" Target="media/image750.png" Type="http://schemas.openxmlformats.org/officeDocument/2006/relationships/image"/><Relationship Id="rId153" Target="embeddings/oleObject73.bin" Type="http://schemas.openxmlformats.org/officeDocument/2006/relationships/oleObject"/><Relationship Id="rId1530" Target="embeddings/oleObject772.bin" Type="http://schemas.openxmlformats.org/officeDocument/2006/relationships/oleObject"/><Relationship Id="rId1531" Target="media/image751.wmf" Type="http://schemas.openxmlformats.org/officeDocument/2006/relationships/image"/><Relationship Id="rId1532" Target="embeddings/oleObject773.bin" Type="http://schemas.openxmlformats.org/officeDocument/2006/relationships/oleObject"/><Relationship Id="rId1533" Target="media/image752.emf" Type="http://schemas.openxmlformats.org/officeDocument/2006/relationships/image"/><Relationship Id="rId1534" Target="media/image753.wmf" Type="http://schemas.openxmlformats.org/officeDocument/2006/relationships/image"/><Relationship Id="rId1535" Target="embeddings/oleObject774.bin" Type="http://schemas.openxmlformats.org/officeDocument/2006/relationships/oleObject"/><Relationship Id="rId1536" Target="media/image754.wmf" Type="http://schemas.openxmlformats.org/officeDocument/2006/relationships/image"/><Relationship Id="rId1537" Target="embeddings/oleObject775.bin" Type="http://schemas.openxmlformats.org/officeDocument/2006/relationships/oleObject"/><Relationship Id="rId1538" Target="media/image755.wmf" Type="http://schemas.openxmlformats.org/officeDocument/2006/relationships/image"/><Relationship Id="rId1539" Target="embeddings/oleObject776.bin" Type="http://schemas.openxmlformats.org/officeDocument/2006/relationships/oleObject"/><Relationship Id="rId154" Target="media/image73.wmf" Type="http://schemas.openxmlformats.org/officeDocument/2006/relationships/image"/><Relationship Id="rId1540" Target="media/image756.emf" Type="http://schemas.openxmlformats.org/officeDocument/2006/relationships/image"/><Relationship Id="rId1543" Target="media/image757.emf" Type="http://schemas.openxmlformats.org/officeDocument/2006/relationships/image"/><Relationship Id="rId1544" Target="media/image757.wmf" Type="http://schemas.openxmlformats.org/officeDocument/2006/relationships/image"/><Relationship Id="rId1545" Target="embeddings/oleObject777.bin" Type="http://schemas.openxmlformats.org/officeDocument/2006/relationships/oleObject"/><Relationship Id="rId1546" Target="media/image758.wmf" Type="http://schemas.openxmlformats.org/officeDocument/2006/relationships/image"/><Relationship Id="rId1547" Target="embeddings/oleObject778.bin" Type="http://schemas.openxmlformats.org/officeDocument/2006/relationships/oleObject"/><Relationship Id="rId1548" Target="media/image759.wmf" Type="http://schemas.openxmlformats.org/officeDocument/2006/relationships/image"/><Relationship Id="rId1549" Target="embeddings/oleObject779.bin" Type="http://schemas.openxmlformats.org/officeDocument/2006/relationships/oleObject"/><Relationship Id="rId155" Target="embeddings/oleObject74.bin" Type="http://schemas.openxmlformats.org/officeDocument/2006/relationships/oleObject"/><Relationship Id="rId1550" Target="media/image760.wmf" Type="http://schemas.openxmlformats.org/officeDocument/2006/relationships/image"/><Relationship Id="rId1551" Target="embeddings/oleObject780.bin" Type="http://schemas.openxmlformats.org/officeDocument/2006/relationships/oleObject"/><Relationship Id="rId1552" Target="media/image761.wmf" Type="http://schemas.openxmlformats.org/officeDocument/2006/relationships/image"/><Relationship Id="rId1553" Target="embeddings/oleObject781.bin" Type="http://schemas.openxmlformats.org/officeDocument/2006/relationships/oleObject"/><Relationship Id="rId1554" Target="media/image762.wmf" Type="http://schemas.openxmlformats.org/officeDocument/2006/relationships/image"/><Relationship Id="rId1555" Target="embeddings/oleObject782.bin" Type="http://schemas.openxmlformats.org/officeDocument/2006/relationships/oleObject"/><Relationship Id="rId1556" Target="media/image763.wmf" Type="http://schemas.openxmlformats.org/officeDocument/2006/relationships/image"/><Relationship Id="rId1557" Target="embeddings/oleObject783.bin" Type="http://schemas.openxmlformats.org/officeDocument/2006/relationships/oleObject"/><Relationship Id="rId1558" Target="media/image764.wmf" Type="http://schemas.openxmlformats.org/officeDocument/2006/relationships/image"/><Relationship Id="rId1559" Target="embeddings/oleObject784.bin" Type="http://schemas.openxmlformats.org/officeDocument/2006/relationships/oleObject"/><Relationship Id="rId156" Target="media/image74.wmf" Type="http://schemas.openxmlformats.org/officeDocument/2006/relationships/image"/><Relationship Id="rId1560" Target="media/image765.wmf" Type="http://schemas.openxmlformats.org/officeDocument/2006/relationships/image"/><Relationship Id="rId1561" Target="embeddings/oleObject785.bin" Type="http://schemas.openxmlformats.org/officeDocument/2006/relationships/oleObject"/><Relationship Id="rId1562" Target="footer1.xml" Type="http://schemas.openxmlformats.org/officeDocument/2006/relationships/footer"/><Relationship Id="rId1563" Target="fontTable.xml" Type="http://schemas.openxmlformats.org/officeDocument/2006/relationships/fontTable"/><Relationship Id="rId1564" Target="theme/theme1.xml" Type="http://schemas.openxmlformats.org/officeDocument/2006/relationships/theme"/><Relationship Id="rId157" Target="embeddings/oleObject75.bin" Type="http://schemas.openxmlformats.org/officeDocument/2006/relationships/oleObject"/><Relationship Id="rId158" Target="media/image75.wmf" Type="http://schemas.openxmlformats.org/officeDocument/2006/relationships/image"/><Relationship Id="rId159" Target="embeddings/oleObject76.bin" Type="http://schemas.openxmlformats.org/officeDocument/2006/relationships/oleObject"/><Relationship Id="rId16" Target="embeddings/oleObject4.bin" Type="http://schemas.openxmlformats.org/officeDocument/2006/relationships/oleObject"/><Relationship Id="rId160" Target="media/image76.wmf" Type="http://schemas.openxmlformats.org/officeDocument/2006/relationships/image"/><Relationship Id="rId161" Target="embeddings/oleObject77.bin" Type="http://schemas.openxmlformats.org/officeDocument/2006/relationships/oleObject"/><Relationship Id="rId162" Target="media/image77.wmf" Type="http://schemas.openxmlformats.org/officeDocument/2006/relationships/image"/><Relationship Id="rId163" Target="embeddings/oleObject78.bin" Type="http://schemas.openxmlformats.org/officeDocument/2006/relationships/oleObject"/><Relationship Id="rId164" Target="media/image78.wmf" Type="http://schemas.openxmlformats.org/officeDocument/2006/relationships/image"/><Relationship Id="rId165" Target="embeddings/oleObject79.bin" Type="http://schemas.openxmlformats.org/officeDocument/2006/relationships/oleObject"/><Relationship Id="rId166" Target="media/image79.wmf" Type="http://schemas.openxmlformats.org/officeDocument/2006/relationships/image"/><Relationship Id="rId167" Target="embeddings/oleObject80.bin" Type="http://schemas.openxmlformats.org/officeDocument/2006/relationships/oleObject"/><Relationship Id="rId168" Target="media/image80.wmf" Type="http://schemas.openxmlformats.org/officeDocument/2006/relationships/image"/><Relationship Id="rId169" Target="embeddings/oleObject81.bin" Type="http://schemas.openxmlformats.org/officeDocument/2006/relationships/oleObject"/><Relationship Id="rId17" Target="media/image5.wmf" Type="http://schemas.openxmlformats.org/officeDocument/2006/relationships/image"/><Relationship Id="rId170" Target="media/image81.wmf" Type="http://schemas.openxmlformats.org/officeDocument/2006/relationships/image"/><Relationship Id="rId171" Target="embeddings/oleObject82.bin" Type="http://schemas.openxmlformats.org/officeDocument/2006/relationships/oleObject"/><Relationship Id="rId172" Target="media/image82.wmf" Type="http://schemas.openxmlformats.org/officeDocument/2006/relationships/image"/><Relationship Id="rId173" Target="embeddings/oleObject83.bin" Type="http://schemas.openxmlformats.org/officeDocument/2006/relationships/oleObject"/><Relationship Id="rId174" Target="media/image83.wmf" Type="http://schemas.openxmlformats.org/officeDocument/2006/relationships/image"/><Relationship Id="rId175" Target="embeddings/oleObject84.bin" Type="http://schemas.openxmlformats.org/officeDocument/2006/relationships/oleObject"/><Relationship Id="rId176" Target="media/image84.wmf" Type="http://schemas.openxmlformats.org/officeDocument/2006/relationships/image"/><Relationship Id="rId177" Target="embeddings/oleObject85.bin" Type="http://schemas.openxmlformats.org/officeDocument/2006/relationships/oleObject"/><Relationship Id="rId178" Target="media/image85.wmf" Type="http://schemas.openxmlformats.org/officeDocument/2006/relationships/image"/><Relationship Id="rId179" Target="embeddings/oleObject86.bin" Type="http://schemas.openxmlformats.org/officeDocument/2006/relationships/oleObject"/><Relationship Id="rId18" Target="embeddings/oleObject5.bin" Type="http://schemas.openxmlformats.org/officeDocument/2006/relationships/oleObject"/><Relationship Id="rId180" Target="media/image86.wmf" Type="http://schemas.openxmlformats.org/officeDocument/2006/relationships/image"/><Relationship Id="rId181" Target="embeddings/oleObject87.bin" Type="http://schemas.openxmlformats.org/officeDocument/2006/relationships/oleObject"/><Relationship Id="rId182" Target="media/image87.wmf" Type="http://schemas.openxmlformats.org/officeDocument/2006/relationships/image"/><Relationship Id="rId183" Target="embeddings/oleObject88.bin" Type="http://schemas.openxmlformats.org/officeDocument/2006/relationships/oleObject"/><Relationship Id="rId184" Target="media/image88.wmf" Type="http://schemas.openxmlformats.org/officeDocument/2006/relationships/image"/><Relationship Id="rId185" Target="embeddings/oleObject89.bin" Type="http://schemas.openxmlformats.org/officeDocument/2006/relationships/oleObject"/><Relationship Id="rId186" Target="media/image89.wmf" Type="http://schemas.openxmlformats.org/officeDocument/2006/relationships/image"/><Relationship Id="rId187" Target="embeddings/oleObject90.bin" Type="http://schemas.openxmlformats.org/officeDocument/2006/relationships/oleObject"/><Relationship Id="rId188" Target="media/image90.wmf" Type="http://schemas.openxmlformats.org/officeDocument/2006/relationships/image"/><Relationship Id="rId189" Target="embeddings/oleObject91.bin" Type="http://schemas.openxmlformats.org/officeDocument/2006/relationships/oleObject"/><Relationship Id="rId19" Target="media/image6.wmf" Type="http://schemas.openxmlformats.org/officeDocument/2006/relationships/image"/><Relationship Id="rId190" Target="media/image91.wmf" Type="http://schemas.openxmlformats.org/officeDocument/2006/relationships/image"/><Relationship Id="rId191" Target="embeddings/oleObject92.bin" Type="http://schemas.openxmlformats.org/officeDocument/2006/relationships/oleObject"/><Relationship Id="rId192" Target="media/image92.wmf" Type="http://schemas.openxmlformats.org/officeDocument/2006/relationships/image"/><Relationship Id="rId193" Target="embeddings/oleObject93.bin" Type="http://schemas.openxmlformats.org/officeDocument/2006/relationships/oleObject"/><Relationship Id="rId194" Target="media/image93.wmf" Type="http://schemas.openxmlformats.org/officeDocument/2006/relationships/image"/><Relationship Id="rId195" Target="embeddings/oleObject94.bin" Type="http://schemas.openxmlformats.org/officeDocument/2006/relationships/oleObject"/><Relationship Id="rId196" Target="media/image94.wmf" Type="http://schemas.openxmlformats.org/officeDocument/2006/relationships/image"/><Relationship Id="rId197" Target="embeddings/oleObject95.bin" Type="http://schemas.openxmlformats.org/officeDocument/2006/relationships/oleObject"/><Relationship Id="rId198" Target="media/image95.wmf" Type="http://schemas.openxmlformats.org/officeDocument/2006/relationships/image"/><Relationship Id="rId199" Target="embeddings/oleObject96.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6.wmf" Type="http://schemas.openxmlformats.org/officeDocument/2006/relationships/image"/><Relationship Id="rId201" Target="embeddings/oleObject97.bin" Type="http://schemas.openxmlformats.org/officeDocument/2006/relationships/oleObject"/><Relationship Id="rId202" Target="media/image97.wmf" Type="http://schemas.openxmlformats.org/officeDocument/2006/relationships/image"/><Relationship Id="rId203" Target="embeddings/oleObject98.bin" Type="http://schemas.openxmlformats.org/officeDocument/2006/relationships/oleObject"/><Relationship Id="rId204" Target="media/image98.wmf" Type="http://schemas.openxmlformats.org/officeDocument/2006/relationships/image"/><Relationship Id="rId205" Target="embeddings/oleObject99.bin" Type="http://schemas.openxmlformats.org/officeDocument/2006/relationships/oleObject"/><Relationship Id="rId206" Target="media/image99.wmf" Type="http://schemas.openxmlformats.org/officeDocument/2006/relationships/image"/><Relationship Id="rId207" Target="embeddings/oleObject100.bin" Type="http://schemas.openxmlformats.org/officeDocument/2006/relationships/oleObject"/><Relationship Id="rId208" Target="media/image100.png" Type="http://schemas.openxmlformats.org/officeDocument/2006/relationships/image"/><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embeddings/oleObject106.bin" Type="http://schemas.openxmlformats.org/officeDocument/2006/relationships/oleObject"/><Relationship Id="rId22" Target="embeddings/oleObject7.bin" Type="http://schemas.openxmlformats.org/officeDocument/2006/relationships/oleObject"/><Relationship Id="rId220" Target="media/image106.wmf" Type="http://schemas.openxmlformats.org/officeDocument/2006/relationships/image"/><Relationship Id="rId221" Target="embeddings/oleObject107.bin" Type="http://schemas.openxmlformats.org/officeDocument/2006/relationships/oleObject"/><Relationship Id="rId222" Target="media/image107.wmf" Type="http://schemas.openxmlformats.org/officeDocument/2006/relationships/image"/><Relationship Id="rId223" Target="embeddings/oleObject108.bin" Type="http://schemas.openxmlformats.org/officeDocument/2006/relationships/oleObject"/><Relationship Id="rId224" Target="media/image108.wmf" Type="http://schemas.openxmlformats.org/officeDocument/2006/relationships/image"/><Relationship Id="rId225" Target="embeddings/oleObject109.bin" Type="http://schemas.openxmlformats.org/officeDocument/2006/relationships/oleObject"/><Relationship Id="rId226" Target="media/image109.wmf" Type="http://schemas.openxmlformats.org/officeDocument/2006/relationships/image"/><Relationship Id="rId227" Target="embeddings/oleObject110.bin" Type="http://schemas.openxmlformats.org/officeDocument/2006/relationships/oleObject"/><Relationship Id="rId228" Target="media/image110.wmf" Type="http://schemas.openxmlformats.org/officeDocument/2006/relationships/image"/><Relationship Id="rId229" Target="embeddings/oleObject111.bin" Type="http://schemas.openxmlformats.org/officeDocument/2006/relationships/oleObject"/><Relationship Id="rId23" Target="media/image8.wmf" Type="http://schemas.openxmlformats.org/officeDocument/2006/relationships/image"/><Relationship Id="rId230" Target="media/image111.wmf" Type="http://schemas.openxmlformats.org/officeDocument/2006/relationships/image"/><Relationship Id="rId231" Target="embeddings/oleObject112.bin" Type="http://schemas.openxmlformats.org/officeDocument/2006/relationships/oleObject"/><Relationship Id="rId232" Target="media/image112.wmf" Type="http://schemas.openxmlformats.org/officeDocument/2006/relationships/image"/><Relationship Id="rId233" Target="embeddings/oleObject113.bin" Type="http://schemas.openxmlformats.org/officeDocument/2006/relationships/oleObject"/><Relationship Id="rId234" Target="media/image113.wmf" Type="http://schemas.openxmlformats.org/officeDocument/2006/relationships/image"/><Relationship Id="rId235" Target="embeddings/oleObject114.bin" Type="http://schemas.openxmlformats.org/officeDocument/2006/relationships/oleObject"/><Relationship Id="rId236" Target="media/image114.wmf" Type="http://schemas.openxmlformats.org/officeDocument/2006/relationships/image"/><Relationship Id="rId237" Target="embeddings/oleObject115.bin" Type="http://schemas.openxmlformats.org/officeDocument/2006/relationships/oleObject"/><Relationship Id="rId238" Target="media/image115.wmf" Type="http://schemas.openxmlformats.org/officeDocument/2006/relationships/image"/><Relationship Id="rId239" Target="embeddings/oleObject116.bin" Type="http://schemas.openxmlformats.org/officeDocument/2006/relationships/oleObject"/><Relationship Id="rId24" Target="embeddings/oleObject8.bin" Type="http://schemas.openxmlformats.org/officeDocument/2006/relationships/oleObject"/><Relationship Id="rId240" Target="media/image116.emf" Type="http://schemas.openxmlformats.org/officeDocument/2006/relationships/image"/><Relationship Id="rId241" Target="media/image117.wmf" Type="http://schemas.openxmlformats.org/officeDocument/2006/relationships/image"/><Relationship Id="rId242" Target="embeddings/oleObject117.bin" Type="http://schemas.openxmlformats.org/officeDocument/2006/relationships/oleObject"/><Relationship Id="rId243" Target="embeddings/oleObject118.bin" Type="http://schemas.openxmlformats.org/officeDocument/2006/relationships/oleObject"/><Relationship Id="rId244" Target="media/image118.wmf" Type="http://schemas.openxmlformats.org/officeDocument/2006/relationships/image"/><Relationship Id="rId245" Target="embeddings/oleObject119.bin" Type="http://schemas.openxmlformats.org/officeDocument/2006/relationships/oleObject"/><Relationship Id="rId246" Target="embeddings/oleObject120.bin" Type="http://schemas.openxmlformats.org/officeDocument/2006/relationships/oleObject"/><Relationship Id="rId247" Target="embeddings/oleObject121.bin" Type="http://schemas.openxmlformats.org/officeDocument/2006/relationships/oleObject"/><Relationship Id="rId248" Target="embeddings/oleObject122.bin" Type="http://schemas.openxmlformats.org/officeDocument/2006/relationships/oleObject"/><Relationship Id="rId249" Target="embeddings/oleObject123.bin" Type="http://schemas.openxmlformats.org/officeDocument/2006/relationships/oleObject"/><Relationship Id="rId25" Target="media/image9.wmf" Type="http://schemas.openxmlformats.org/officeDocument/2006/relationships/image"/><Relationship Id="rId250" Target="embeddings/oleObject124.bin" Type="http://schemas.openxmlformats.org/officeDocument/2006/relationships/oleObject"/><Relationship Id="rId251" Target="media/image119.wmf" Type="http://schemas.openxmlformats.org/officeDocument/2006/relationships/image"/><Relationship Id="rId252" Target="embeddings/oleObject125.bin" Type="http://schemas.openxmlformats.org/officeDocument/2006/relationships/oleObject"/><Relationship Id="rId253" Target="embeddings/oleObject126.bin" Type="http://schemas.openxmlformats.org/officeDocument/2006/relationships/oleObject"/><Relationship Id="rId254" Target="embeddings/oleObject127.bin" Type="http://schemas.openxmlformats.org/officeDocument/2006/relationships/oleObject"/><Relationship Id="rId255" Target="embeddings/oleObject128.bin" Type="http://schemas.openxmlformats.org/officeDocument/2006/relationships/oleObject"/><Relationship Id="rId256" Target="embeddings/oleObject129.bin" Type="http://schemas.openxmlformats.org/officeDocument/2006/relationships/oleObject"/><Relationship Id="rId257" Target="embeddings/oleObject130.bin" Type="http://schemas.openxmlformats.org/officeDocument/2006/relationships/oleObject"/><Relationship Id="rId258" Target="embeddings/oleObject131.bin" Type="http://schemas.openxmlformats.org/officeDocument/2006/relationships/oleObject"/><Relationship Id="rId259" Target="embeddings/oleObject132.bin" Type="http://schemas.openxmlformats.org/officeDocument/2006/relationships/oleObject"/><Relationship Id="rId26" Target="embeddings/oleObject9.bin" Type="http://schemas.openxmlformats.org/officeDocument/2006/relationships/oleObject"/><Relationship Id="rId260" Target="embeddings/oleObject133.bin" Type="http://schemas.openxmlformats.org/officeDocument/2006/relationships/oleObject"/><Relationship Id="rId261" Target="media/image120.wmf" Type="http://schemas.openxmlformats.org/officeDocument/2006/relationships/image"/><Relationship Id="rId262" Target="embeddings/oleObject134.bin" Type="http://schemas.openxmlformats.org/officeDocument/2006/relationships/oleObject"/><Relationship Id="rId263" Target="media/image121.wmf" Type="http://schemas.openxmlformats.org/officeDocument/2006/relationships/image"/><Relationship Id="rId264" Target="embeddings/oleObject135.bin" Type="http://schemas.openxmlformats.org/officeDocument/2006/relationships/oleObject"/><Relationship Id="rId265" Target="media/image122.wmf" Type="http://schemas.openxmlformats.org/officeDocument/2006/relationships/image"/><Relationship Id="rId266" Target="embeddings/oleObject136.bin" Type="http://schemas.openxmlformats.org/officeDocument/2006/relationships/oleObject"/><Relationship Id="rId267" Target="media/image123.wmf" Type="http://schemas.openxmlformats.org/officeDocument/2006/relationships/image"/><Relationship Id="rId268" Target="embeddings/oleObject137.bin" Type="http://schemas.openxmlformats.org/officeDocument/2006/relationships/oleObject"/><Relationship Id="rId269" Target="media/image124.wmf" Type="http://schemas.openxmlformats.org/officeDocument/2006/relationships/image"/><Relationship Id="rId27" Target="media/image10.wmf" Type="http://schemas.openxmlformats.org/officeDocument/2006/relationships/image"/><Relationship Id="rId270" Target="embeddings/oleObject138.bin" Type="http://schemas.openxmlformats.org/officeDocument/2006/relationships/oleObject"/><Relationship Id="rId271" Target="media/image125.wmf" Type="http://schemas.openxmlformats.org/officeDocument/2006/relationships/image"/><Relationship Id="rId272" Target="embeddings/oleObject139.bin" Type="http://schemas.openxmlformats.org/officeDocument/2006/relationships/oleObject"/><Relationship Id="rId273" Target="media/image126.wmf" Type="http://schemas.openxmlformats.org/officeDocument/2006/relationships/image"/><Relationship Id="rId274" Target="embeddings/oleObject140.bin" Type="http://schemas.openxmlformats.org/officeDocument/2006/relationships/oleObject"/><Relationship Id="rId275" Target="media/image127.wmf" Type="http://schemas.openxmlformats.org/officeDocument/2006/relationships/image"/><Relationship Id="rId276" Target="embeddings/oleObject141.bin" Type="http://schemas.openxmlformats.org/officeDocument/2006/relationships/oleObject"/><Relationship Id="rId277" Target="media/image128.wmf" Type="http://schemas.openxmlformats.org/officeDocument/2006/relationships/image"/><Relationship Id="rId278" Target="embeddings/oleObject142.bin" Type="http://schemas.openxmlformats.org/officeDocument/2006/relationships/oleObject"/><Relationship Id="rId279" Target="media/image129.wmf" Type="http://schemas.openxmlformats.org/officeDocument/2006/relationships/image"/><Relationship Id="rId28" Target="embeddings/oleObject10.bin" Type="http://schemas.openxmlformats.org/officeDocument/2006/relationships/oleObject"/><Relationship Id="rId280" Target="embeddings/oleObject143.bin" Type="http://schemas.openxmlformats.org/officeDocument/2006/relationships/oleObject"/><Relationship Id="rId281" Target="media/image130.wmf" Type="http://schemas.openxmlformats.org/officeDocument/2006/relationships/image"/><Relationship Id="rId282" Target="embeddings/oleObject144.bin" Type="http://schemas.openxmlformats.org/officeDocument/2006/relationships/oleObject"/><Relationship Id="rId283" Target="media/image131.wmf" Type="http://schemas.openxmlformats.org/officeDocument/2006/relationships/image"/><Relationship Id="rId284" Target="embeddings/oleObject145.bin" Type="http://schemas.openxmlformats.org/officeDocument/2006/relationships/oleObject"/><Relationship Id="rId285" Target="media/image132.wmf" Type="http://schemas.openxmlformats.org/officeDocument/2006/relationships/image"/><Relationship Id="rId286" Target="embeddings/oleObject146.bin" Type="http://schemas.openxmlformats.org/officeDocument/2006/relationships/oleObject"/><Relationship Id="rId287" Target="media/image133.wmf" Type="http://schemas.openxmlformats.org/officeDocument/2006/relationships/image"/><Relationship Id="rId288" Target="embeddings/oleObject147.bin" Type="http://schemas.openxmlformats.org/officeDocument/2006/relationships/oleObject"/><Relationship Id="rId289" Target="media/image134.wmf" Type="http://schemas.openxmlformats.org/officeDocument/2006/relationships/image"/><Relationship Id="rId29" Target="media/image11.wmf" Type="http://schemas.openxmlformats.org/officeDocument/2006/relationships/image"/><Relationship Id="rId290" Target="embeddings/oleObject148.bin" Type="http://schemas.openxmlformats.org/officeDocument/2006/relationships/oleObject"/><Relationship Id="rId291" Target="media/image135.wmf" Type="http://schemas.openxmlformats.org/officeDocument/2006/relationships/image"/><Relationship Id="rId292" Target="embeddings/oleObject149.bin" Type="http://schemas.openxmlformats.org/officeDocument/2006/relationships/oleObject"/><Relationship Id="rId293" Target="media/image136.wmf" Type="http://schemas.openxmlformats.org/officeDocument/2006/relationships/image"/><Relationship Id="rId294" Target="embeddings/oleObject150.bin" Type="http://schemas.openxmlformats.org/officeDocument/2006/relationships/oleObject"/><Relationship Id="rId295" Target="media/image137.wmf" Type="http://schemas.openxmlformats.org/officeDocument/2006/relationships/image"/><Relationship Id="rId296" Target="embeddings/oleObject151.bin" Type="http://schemas.openxmlformats.org/officeDocument/2006/relationships/oleObject"/><Relationship Id="rId297" Target="media/image138.wmf" Type="http://schemas.openxmlformats.org/officeDocument/2006/relationships/image"/><Relationship Id="rId298" Target="embeddings/oleObject152.bin" Type="http://schemas.openxmlformats.org/officeDocument/2006/relationships/oleObject"/><Relationship Id="rId299" Target="media/image139.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53.bin" Type="http://schemas.openxmlformats.org/officeDocument/2006/relationships/oleObject"/><Relationship Id="rId301" Target="media/image140.wmf" Type="http://schemas.openxmlformats.org/officeDocument/2006/relationships/image"/><Relationship Id="rId302" Target="embeddings/oleObject154.bin" Type="http://schemas.openxmlformats.org/officeDocument/2006/relationships/oleObject"/><Relationship Id="rId303" Target="media/image141.wmf" Type="http://schemas.openxmlformats.org/officeDocument/2006/relationships/image"/><Relationship Id="rId304" Target="embeddings/oleObject155.bin" Type="http://schemas.openxmlformats.org/officeDocument/2006/relationships/oleObject"/><Relationship Id="rId305" Target="media/image142.wmf" Type="http://schemas.openxmlformats.org/officeDocument/2006/relationships/image"/><Relationship Id="rId306" Target="embeddings/oleObject156.bin" Type="http://schemas.openxmlformats.org/officeDocument/2006/relationships/oleObject"/><Relationship Id="rId307" Target="media/image143.wmf" Type="http://schemas.openxmlformats.org/officeDocument/2006/relationships/image"/><Relationship Id="rId308" Target="embeddings/oleObject157.bin" Type="http://schemas.openxmlformats.org/officeDocument/2006/relationships/oleObject"/><Relationship Id="rId309" Target="media/image144.wmf" Type="http://schemas.openxmlformats.org/officeDocument/2006/relationships/image"/><Relationship Id="rId31" Target="media/image12.wmf" Type="http://schemas.openxmlformats.org/officeDocument/2006/relationships/image"/><Relationship Id="rId310" Target="embeddings/oleObject158.bin" Type="http://schemas.openxmlformats.org/officeDocument/2006/relationships/oleObject"/><Relationship Id="rId311" Target="media/image145.wmf" Type="http://schemas.openxmlformats.org/officeDocument/2006/relationships/image"/><Relationship Id="rId312" Target="embeddings/oleObject159.bin" Type="http://schemas.openxmlformats.org/officeDocument/2006/relationships/oleObject"/><Relationship Id="rId313" Target="media/image146.wmf" Type="http://schemas.openxmlformats.org/officeDocument/2006/relationships/image"/><Relationship Id="rId314" Target="embeddings/oleObject160.bin" Type="http://schemas.openxmlformats.org/officeDocument/2006/relationships/oleObject"/><Relationship Id="rId315" Target="media/image147.wmf" Type="http://schemas.openxmlformats.org/officeDocument/2006/relationships/image"/><Relationship Id="rId316" Target="embeddings/oleObject161.bin" Type="http://schemas.openxmlformats.org/officeDocument/2006/relationships/oleObject"/><Relationship Id="rId317" Target="media/image148.wmf" Type="http://schemas.openxmlformats.org/officeDocument/2006/relationships/image"/><Relationship Id="rId318" Target="embeddings/oleObject162.bin" Type="http://schemas.openxmlformats.org/officeDocument/2006/relationships/oleObject"/><Relationship Id="rId319" Target="embeddings/oleObject163.bin" Type="http://schemas.openxmlformats.org/officeDocument/2006/relationships/oleObject"/><Relationship Id="rId32" Target="embeddings/oleObject12.bin" Type="http://schemas.openxmlformats.org/officeDocument/2006/relationships/oleObject"/><Relationship Id="rId320" Target="embeddings/oleObject164.bin" Type="http://schemas.openxmlformats.org/officeDocument/2006/relationships/oleObject"/><Relationship Id="rId321" Target="embeddings/oleObject165.bin" Type="http://schemas.openxmlformats.org/officeDocument/2006/relationships/oleObject"/><Relationship Id="rId322" Target="media/image149.wmf" Type="http://schemas.openxmlformats.org/officeDocument/2006/relationships/image"/><Relationship Id="rId323" Target="embeddings/oleObject166.bin" Type="http://schemas.openxmlformats.org/officeDocument/2006/relationships/oleObject"/><Relationship Id="rId324" Target="embeddings/oleObject167.bin" Type="http://schemas.openxmlformats.org/officeDocument/2006/relationships/oleObject"/><Relationship Id="rId325" Target="media/image150.wmf" Type="http://schemas.openxmlformats.org/officeDocument/2006/relationships/image"/><Relationship Id="rId326" Target="embeddings/oleObject168.bin" Type="http://schemas.openxmlformats.org/officeDocument/2006/relationships/oleObject"/><Relationship Id="rId327" Target="media/image151.wmf" Type="http://schemas.openxmlformats.org/officeDocument/2006/relationships/image"/><Relationship Id="rId328" Target="embeddings/oleObject169.bin" Type="http://schemas.openxmlformats.org/officeDocument/2006/relationships/oleObject"/><Relationship Id="rId329" Target="media/image152.wmf" Type="http://schemas.openxmlformats.org/officeDocument/2006/relationships/image"/><Relationship Id="rId33" Target="media/image13.wmf" Type="http://schemas.openxmlformats.org/officeDocument/2006/relationships/image"/><Relationship Id="rId330" Target="embeddings/oleObject170.bin" Type="http://schemas.openxmlformats.org/officeDocument/2006/relationships/oleObject"/><Relationship Id="rId331" Target="media/image153.wmf" Type="http://schemas.openxmlformats.org/officeDocument/2006/relationships/image"/><Relationship Id="rId332" Target="embeddings/oleObject171.bin" Type="http://schemas.openxmlformats.org/officeDocument/2006/relationships/oleObject"/><Relationship Id="rId333" Target="embeddings/oleObject172.bin" Type="http://schemas.openxmlformats.org/officeDocument/2006/relationships/oleObject"/><Relationship Id="rId334" Target="embeddings/oleObject173.bin" Type="http://schemas.openxmlformats.org/officeDocument/2006/relationships/oleObject"/><Relationship Id="rId335" Target="embeddings/oleObject174.bin" Type="http://schemas.openxmlformats.org/officeDocument/2006/relationships/oleObject"/><Relationship Id="rId336" Target="embeddings/oleObject175.bin" Type="http://schemas.openxmlformats.org/officeDocument/2006/relationships/oleObject"/><Relationship Id="rId337" Target="media/image154.wmf" Type="http://schemas.openxmlformats.org/officeDocument/2006/relationships/image"/><Relationship Id="rId338" Target="embeddings/oleObject176.bin" Type="http://schemas.openxmlformats.org/officeDocument/2006/relationships/oleObject"/><Relationship Id="rId339" Target="embeddings/oleObject177.bin" Type="http://schemas.openxmlformats.org/officeDocument/2006/relationships/oleObject"/><Relationship Id="rId34" Target="embeddings/oleObject13.bin" Type="http://schemas.openxmlformats.org/officeDocument/2006/relationships/oleObject"/><Relationship Id="rId340" Target="embeddings/oleObject178.bin" Type="http://schemas.openxmlformats.org/officeDocument/2006/relationships/oleObject"/><Relationship Id="rId341" Target="media/image155.wmf" Type="http://schemas.openxmlformats.org/officeDocument/2006/relationships/image"/><Relationship Id="rId342" Target="embeddings/oleObject179.bin" Type="http://schemas.openxmlformats.org/officeDocument/2006/relationships/oleObject"/><Relationship Id="rId343" Target="embeddings/oleObject180.bin" Type="http://schemas.openxmlformats.org/officeDocument/2006/relationships/oleObject"/><Relationship Id="rId344" Target="embeddings/oleObject181.bin" Type="http://schemas.openxmlformats.org/officeDocument/2006/relationships/oleObject"/><Relationship Id="rId345" Target="embeddings/oleObject182.bin" Type="http://schemas.openxmlformats.org/officeDocument/2006/relationships/oleObject"/><Relationship Id="rId346" Target="media/image156.wmf" Type="http://schemas.openxmlformats.org/officeDocument/2006/relationships/image"/><Relationship Id="rId347" Target="embeddings/oleObject183.bin" Type="http://schemas.openxmlformats.org/officeDocument/2006/relationships/oleObject"/><Relationship Id="rId348" Target="media/image157.wmf" Type="http://schemas.openxmlformats.org/officeDocument/2006/relationships/image"/><Relationship Id="rId349" Target="embeddings/oleObject184.bin" Type="http://schemas.openxmlformats.org/officeDocument/2006/relationships/oleObject"/><Relationship Id="rId35" Target="media/image14.wmf" Type="http://schemas.openxmlformats.org/officeDocument/2006/relationships/image"/><Relationship Id="rId350" Target="media/image158.wmf" Type="http://schemas.openxmlformats.org/officeDocument/2006/relationships/image"/><Relationship Id="rId351" Target="embeddings/oleObject185.bin" Type="http://schemas.openxmlformats.org/officeDocument/2006/relationships/oleObject"/><Relationship Id="rId352" Target="media/image159.wmf" Type="http://schemas.openxmlformats.org/officeDocument/2006/relationships/image"/><Relationship Id="rId353" Target="embeddings/oleObject186.bin" Type="http://schemas.openxmlformats.org/officeDocument/2006/relationships/oleObject"/><Relationship Id="rId354" Target="media/image160.wmf" Type="http://schemas.openxmlformats.org/officeDocument/2006/relationships/image"/><Relationship Id="rId355" Target="embeddings/oleObject187.bin" Type="http://schemas.openxmlformats.org/officeDocument/2006/relationships/oleObject"/><Relationship Id="rId356" Target="media/image161.wmf" Type="http://schemas.openxmlformats.org/officeDocument/2006/relationships/image"/><Relationship Id="rId357" Target="embeddings/oleObject188.bin" Type="http://schemas.openxmlformats.org/officeDocument/2006/relationships/oleObject"/><Relationship Id="rId358" Target="media/image162.wmf" Type="http://schemas.openxmlformats.org/officeDocument/2006/relationships/image"/><Relationship Id="rId359" Target="embeddings/oleObject189.bin" Type="http://schemas.openxmlformats.org/officeDocument/2006/relationships/oleObject"/><Relationship Id="rId36" Target="embeddings/oleObject14.bin" Type="http://schemas.openxmlformats.org/officeDocument/2006/relationships/oleObject"/><Relationship Id="rId360" Target="media/image163.wmf" Type="http://schemas.openxmlformats.org/officeDocument/2006/relationships/image"/><Relationship Id="rId361" Target="embeddings/oleObject190.bin" Type="http://schemas.openxmlformats.org/officeDocument/2006/relationships/oleObject"/><Relationship Id="rId362" Target="media/image164.wmf" Type="http://schemas.openxmlformats.org/officeDocument/2006/relationships/image"/><Relationship Id="rId363" Target="embeddings/oleObject191.bin" Type="http://schemas.openxmlformats.org/officeDocument/2006/relationships/oleObject"/><Relationship Id="rId364" Target="media/image165.wmf" Type="http://schemas.openxmlformats.org/officeDocument/2006/relationships/image"/><Relationship Id="rId365" Target="embeddings/oleObject192.bin" Type="http://schemas.openxmlformats.org/officeDocument/2006/relationships/oleObject"/><Relationship Id="rId366" Target="media/image166.wmf" Type="http://schemas.openxmlformats.org/officeDocument/2006/relationships/image"/><Relationship Id="rId367" Target="embeddings/oleObject193.bin" Type="http://schemas.openxmlformats.org/officeDocument/2006/relationships/oleObject"/><Relationship Id="rId368" Target="media/image167.wmf" Type="http://schemas.openxmlformats.org/officeDocument/2006/relationships/image"/><Relationship Id="rId369" Target="embeddings/oleObject194.bin" Type="http://schemas.openxmlformats.org/officeDocument/2006/relationships/oleObject"/><Relationship Id="rId37" Target="media/image15.wmf" Type="http://schemas.openxmlformats.org/officeDocument/2006/relationships/image"/><Relationship Id="rId370" Target="media/image168.wmf" Type="http://schemas.openxmlformats.org/officeDocument/2006/relationships/image"/><Relationship Id="rId371" Target="embeddings/oleObject195.bin" Type="http://schemas.openxmlformats.org/officeDocument/2006/relationships/oleObject"/><Relationship Id="rId372" Target="media/image169.wmf" Type="http://schemas.openxmlformats.org/officeDocument/2006/relationships/image"/><Relationship Id="rId373" Target="embeddings/oleObject196.bin" Type="http://schemas.openxmlformats.org/officeDocument/2006/relationships/oleObject"/><Relationship Id="rId374" Target="media/image170.wmf" Type="http://schemas.openxmlformats.org/officeDocument/2006/relationships/image"/><Relationship Id="rId375" Target="embeddings/oleObject197.bin" Type="http://schemas.openxmlformats.org/officeDocument/2006/relationships/oleObject"/><Relationship Id="rId376" Target="media/image171.wmf" Type="http://schemas.openxmlformats.org/officeDocument/2006/relationships/image"/><Relationship Id="rId377" Target="embeddings/oleObject198.bin" Type="http://schemas.openxmlformats.org/officeDocument/2006/relationships/oleObject"/><Relationship Id="rId378" Target="media/image172.wmf" Type="http://schemas.openxmlformats.org/officeDocument/2006/relationships/image"/><Relationship Id="rId379" Target="embeddings/oleObject199.bin" Type="http://schemas.openxmlformats.org/officeDocument/2006/relationships/oleObject"/><Relationship Id="rId38" Target="embeddings/oleObject15.bin" Type="http://schemas.openxmlformats.org/officeDocument/2006/relationships/oleObject"/><Relationship Id="rId380" Target="media/image173.wmf" Type="http://schemas.openxmlformats.org/officeDocument/2006/relationships/image"/><Relationship Id="rId381" Target="embeddings/oleObject200.bin" Type="http://schemas.openxmlformats.org/officeDocument/2006/relationships/oleObject"/><Relationship Id="rId382" Target="media/image174.wmf" Type="http://schemas.openxmlformats.org/officeDocument/2006/relationships/image"/><Relationship Id="rId383" Target="embeddings/oleObject201.bin" Type="http://schemas.openxmlformats.org/officeDocument/2006/relationships/oleObject"/><Relationship Id="rId384" Target="media/image175.wmf" Type="http://schemas.openxmlformats.org/officeDocument/2006/relationships/image"/><Relationship Id="rId385" Target="embeddings/oleObject202.bin" Type="http://schemas.openxmlformats.org/officeDocument/2006/relationships/oleObject"/><Relationship Id="rId386" Target="media/image176.wmf" Type="http://schemas.openxmlformats.org/officeDocument/2006/relationships/image"/><Relationship Id="rId387" Target="embeddings/oleObject203.bin" Type="http://schemas.openxmlformats.org/officeDocument/2006/relationships/oleObject"/><Relationship Id="rId388" Target="media/image177.wmf" Type="http://schemas.openxmlformats.org/officeDocument/2006/relationships/image"/><Relationship Id="rId389" Target="embeddings/oleObject204.bin" Type="http://schemas.openxmlformats.org/officeDocument/2006/relationships/oleObject"/><Relationship Id="rId39" Target="media/image16.wmf" Type="http://schemas.openxmlformats.org/officeDocument/2006/relationships/image"/><Relationship Id="rId390" Target="media/image178.wmf" Type="http://schemas.openxmlformats.org/officeDocument/2006/relationships/image"/><Relationship Id="rId391" Target="embeddings/oleObject205.bin" Type="http://schemas.openxmlformats.org/officeDocument/2006/relationships/oleObject"/><Relationship Id="rId392" Target="media/image179.wmf" Type="http://schemas.openxmlformats.org/officeDocument/2006/relationships/image"/><Relationship Id="rId393" Target="embeddings/oleObject206.bin" Type="http://schemas.openxmlformats.org/officeDocument/2006/relationships/oleObject"/><Relationship Id="rId394" Target="media/image180.wmf" Type="http://schemas.openxmlformats.org/officeDocument/2006/relationships/image"/><Relationship Id="rId395" Target="embeddings/oleObject207.bin" Type="http://schemas.openxmlformats.org/officeDocument/2006/relationships/oleObject"/><Relationship Id="rId396" Target="media/image181.wmf" Type="http://schemas.openxmlformats.org/officeDocument/2006/relationships/image"/><Relationship Id="rId397" Target="embeddings/oleObject208.bin" Type="http://schemas.openxmlformats.org/officeDocument/2006/relationships/oleObject"/><Relationship Id="rId398" Target="media/image182.wmf" Type="http://schemas.openxmlformats.org/officeDocument/2006/relationships/image"/><Relationship Id="rId399" Target="embeddings/oleObject209.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83.wmf" Type="http://schemas.openxmlformats.org/officeDocument/2006/relationships/image"/><Relationship Id="rId401" Target="embeddings/oleObject210.bin" Type="http://schemas.openxmlformats.org/officeDocument/2006/relationships/oleObject"/><Relationship Id="rId402" Target="media/image184.wmf" Type="http://schemas.openxmlformats.org/officeDocument/2006/relationships/image"/><Relationship Id="rId403" Target="embeddings/oleObject211.bin" Type="http://schemas.openxmlformats.org/officeDocument/2006/relationships/oleObject"/><Relationship Id="rId404" Target="media/image185.wmf" Type="http://schemas.openxmlformats.org/officeDocument/2006/relationships/image"/><Relationship Id="rId405" Target="embeddings/oleObject212.bin" Type="http://schemas.openxmlformats.org/officeDocument/2006/relationships/oleObject"/><Relationship Id="rId406" Target="media/image186.wmf" Type="http://schemas.openxmlformats.org/officeDocument/2006/relationships/image"/><Relationship Id="rId407" Target="embeddings/oleObject213.bin" Type="http://schemas.openxmlformats.org/officeDocument/2006/relationships/oleObject"/><Relationship Id="rId408" Target="media/image187.wmf" Type="http://schemas.openxmlformats.org/officeDocument/2006/relationships/image"/><Relationship Id="rId409" Target="embeddings/oleObject214.bin" Type="http://schemas.openxmlformats.org/officeDocument/2006/relationships/oleObject"/><Relationship Id="rId41" Target="media/image17.wmf" Type="http://schemas.openxmlformats.org/officeDocument/2006/relationships/image"/><Relationship Id="rId410" Target="media/image188.wmf" Type="http://schemas.openxmlformats.org/officeDocument/2006/relationships/image"/><Relationship Id="rId411" Target="embeddings/oleObject215.bin" Type="http://schemas.openxmlformats.org/officeDocument/2006/relationships/oleObject"/><Relationship Id="rId412" Target="media/image189.wmf" Type="http://schemas.openxmlformats.org/officeDocument/2006/relationships/image"/><Relationship Id="rId413" Target="embeddings/oleObject216.bin" Type="http://schemas.openxmlformats.org/officeDocument/2006/relationships/oleObject"/><Relationship Id="rId414" Target="media/image190.wmf" Type="http://schemas.openxmlformats.org/officeDocument/2006/relationships/image"/><Relationship Id="rId415" Target="embeddings/oleObject217.bin" Type="http://schemas.openxmlformats.org/officeDocument/2006/relationships/oleObject"/><Relationship Id="rId416" Target="media/image191.wmf" Type="http://schemas.openxmlformats.org/officeDocument/2006/relationships/image"/><Relationship Id="rId417" Target="embeddings/oleObject218.bin" Type="http://schemas.openxmlformats.org/officeDocument/2006/relationships/oleObject"/><Relationship Id="rId418" Target="media/image192.wmf" Type="http://schemas.openxmlformats.org/officeDocument/2006/relationships/image"/><Relationship Id="rId419" Target="embeddings/oleObject219.bin" Type="http://schemas.openxmlformats.org/officeDocument/2006/relationships/oleObject"/><Relationship Id="rId42" Target="embeddings/oleObject17.bin" Type="http://schemas.openxmlformats.org/officeDocument/2006/relationships/oleObject"/><Relationship Id="rId420" Target="media/image193.wmf" Type="http://schemas.openxmlformats.org/officeDocument/2006/relationships/image"/><Relationship Id="rId421" Target="embeddings/oleObject220.bin" Type="http://schemas.openxmlformats.org/officeDocument/2006/relationships/oleObject"/><Relationship Id="rId422" Target="media/image194.wmf" Type="http://schemas.openxmlformats.org/officeDocument/2006/relationships/image"/><Relationship Id="rId423" Target="embeddings/oleObject221.bin" Type="http://schemas.openxmlformats.org/officeDocument/2006/relationships/oleObject"/><Relationship Id="rId424" Target="media/image195.wmf" Type="http://schemas.openxmlformats.org/officeDocument/2006/relationships/image"/><Relationship Id="rId425" Target="embeddings/oleObject222.bin" Type="http://schemas.openxmlformats.org/officeDocument/2006/relationships/oleObject"/><Relationship Id="rId426" Target="media/image196.wmf" Type="http://schemas.openxmlformats.org/officeDocument/2006/relationships/image"/><Relationship Id="rId427" Target="embeddings/oleObject223.bin" Type="http://schemas.openxmlformats.org/officeDocument/2006/relationships/oleObject"/><Relationship Id="rId428" Target="media/image197.wmf" Type="http://schemas.openxmlformats.org/officeDocument/2006/relationships/image"/><Relationship Id="rId429" Target="embeddings/oleObject224.bin" Type="http://schemas.openxmlformats.org/officeDocument/2006/relationships/oleObject"/><Relationship Id="rId43" Target="media/image18.wmf" Type="http://schemas.openxmlformats.org/officeDocument/2006/relationships/image"/><Relationship Id="rId430" Target="media/image198.wmf" Type="http://schemas.openxmlformats.org/officeDocument/2006/relationships/image"/><Relationship Id="rId431" Target="embeddings/oleObject225.bin" Type="http://schemas.openxmlformats.org/officeDocument/2006/relationships/oleObject"/><Relationship Id="rId432" Target="media/image199.wmf" Type="http://schemas.openxmlformats.org/officeDocument/2006/relationships/image"/><Relationship Id="rId433" Target="embeddings/oleObject226.bin" Type="http://schemas.openxmlformats.org/officeDocument/2006/relationships/oleObject"/><Relationship Id="rId434" Target="media/image200.wmf" Type="http://schemas.openxmlformats.org/officeDocument/2006/relationships/image"/><Relationship Id="rId435" Target="embeddings/oleObject227.bin" Type="http://schemas.openxmlformats.org/officeDocument/2006/relationships/oleObject"/><Relationship Id="rId436" Target="media/image201.wmf" Type="http://schemas.openxmlformats.org/officeDocument/2006/relationships/image"/><Relationship Id="rId437" Target="embeddings/oleObject228.bin" Type="http://schemas.openxmlformats.org/officeDocument/2006/relationships/oleObject"/><Relationship Id="rId438" Target="media/image202.wmf" Type="http://schemas.openxmlformats.org/officeDocument/2006/relationships/image"/><Relationship Id="rId439" Target="embeddings/oleObject229.bin" Type="http://schemas.openxmlformats.org/officeDocument/2006/relationships/oleObject"/><Relationship Id="rId44" Target="embeddings/oleObject18.bin" Type="http://schemas.openxmlformats.org/officeDocument/2006/relationships/oleObject"/><Relationship Id="rId440" Target="media/image203.wmf" Type="http://schemas.openxmlformats.org/officeDocument/2006/relationships/image"/><Relationship Id="rId441" Target="embeddings/oleObject230.bin" Type="http://schemas.openxmlformats.org/officeDocument/2006/relationships/oleObject"/><Relationship Id="rId442" Target="media/image204.wmf" Type="http://schemas.openxmlformats.org/officeDocument/2006/relationships/image"/><Relationship Id="rId443" Target="embeddings/oleObject231.bin" Type="http://schemas.openxmlformats.org/officeDocument/2006/relationships/oleObject"/><Relationship Id="rId444" Target="media/image205.wmf" Type="http://schemas.openxmlformats.org/officeDocument/2006/relationships/image"/><Relationship Id="rId445" Target="embeddings/oleObject232.bin" Type="http://schemas.openxmlformats.org/officeDocument/2006/relationships/oleObject"/><Relationship Id="rId446" Target="media/image206.wmf" Type="http://schemas.openxmlformats.org/officeDocument/2006/relationships/image"/><Relationship Id="rId447" Target="embeddings/oleObject233.bin" Type="http://schemas.openxmlformats.org/officeDocument/2006/relationships/oleObject"/><Relationship Id="rId448" Target="media/image207.wmf" Type="http://schemas.openxmlformats.org/officeDocument/2006/relationships/image"/><Relationship Id="rId449" Target="embeddings/oleObject234.bin" Type="http://schemas.openxmlformats.org/officeDocument/2006/relationships/oleObject"/><Relationship Id="rId45" Target="media/image19.wmf" Type="http://schemas.openxmlformats.org/officeDocument/2006/relationships/image"/><Relationship Id="rId450" Target="media/image208.wmf" Type="http://schemas.openxmlformats.org/officeDocument/2006/relationships/image"/><Relationship Id="rId451" Target="embeddings/oleObject235.bin" Type="http://schemas.openxmlformats.org/officeDocument/2006/relationships/oleObject"/><Relationship Id="rId452" Target="media/image209.wmf" Type="http://schemas.openxmlformats.org/officeDocument/2006/relationships/image"/><Relationship Id="rId453" Target="embeddings/oleObject236.bin" Type="http://schemas.openxmlformats.org/officeDocument/2006/relationships/oleObject"/><Relationship Id="rId454" Target="media/image210.wmf" Type="http://schemas.openxmlformats.org/officeDocument/2006/relationships/image"/><Relationship Id="rId455" Target="embeddings/oleObject237.bin" Type="http://schemas.openxmlformats.org/officeDocument/2006/relationships/oleObject"/><Relationship Id="rId456" Target="media/image211.wmf" Type="http://schemas.openxmlformats.org/officeDocument/2006/relationships/image"/><Relationship Id="rId457" Target="embeddings/oleObject238.bin" Type="http://schemas.openxmlformats.org/officeDocument/2006/relationships/oleObject"/><Relationship Id="rId458" Target="media/image212.wmf" Type="http://schemas.openxmlformats.org/officeDocument/2006/relationships/image"/><Relationship Id="rId459" Target="embeddings/oleObject239.bin" Type="http://schemas.openxmlformats.org/officeDocument/2006/relationships/oleObject"/><Relationship Id="rId46" Target="embeddings/oleObject19.bin" Type="http://schemas.openxmlformats.org/officeDocument/2006/relationships/oleObject"/><Relationship Id="rId460" Target="media/image213.png" Type="http://schemas.openxmlformats.org/officeDocument/2006/relationships/image"/><Relationship Id="rId461" Target="media/image214.png" Type="http://schemas.openxmlformats.org/officeDocument/2006/relationships/image"/><Relationship Id="rId462" Target="media/image215.png" Type="http://schemas.openxmlformats.org/officeDocument/2006/relationships/image"/><Relationship Id="rId463" Target="media/image216.png" Type="http://schemas.openxmlformats.org/officeDocument/2006/relationships/image"/><Relationship Id="rId464" Target="media/image217.png" Type="http://schemas.openxmlformats.org/officeDocument/2006/relationships/image"/><Relationship Id="rId465" Target="media/image218.png" Type="http://schemas.openxmlformats.org/officeDocument/2006/relationships/image"/><Relationship Id="rId466" Target="media/image219.png" Type="http://schemas.openxmlformats.org/officeDocument/2006/relationships/image"/><Relationship Id="rId467" Target="media/image220.png" Type="http://schemas.openxmlformats.org/officeDocument/2006/relationships/image"/><Relationship Id="rId468" Target="media/image221.png" Type="http://schemas.openxmlformats.org/officeDocument/2006/relationships/image"/><Relationship Id="rId469" Target="media/image222.png" Type="http://schemas.openxmlformats.org/officeDocument/2006/relationships/image"/><Relationship Id="rId47" Target="media/image20.wmf" Type="http://schemas.openxmlformats.org/officeDocument/2006/relationships/image"/><Relationship Id="rId470" Target="media/image223.png" Type="http://schemas.openxmlformats.org/officeDocument/2006/relationships/image"/><Relationship Id="rId471" Target="media/image224.png" Type="http://schemas.openxmlformats.org/officeDocument/2006/relationships/image"/><Relationship Id="rId472" Target="media/image225.png" Type="http://schemas.openxmlformats.org/officeDocument/2006/relationships/image"/><Relationship Id="rId473" Target="media/image226.png" Type="http://schemas.openxmlformats.org/officeDocument/2006/relationships/image"/><Relationship Id="rId474" Target="media/image227.png" Type="http://schemas.openxmlformats.org/officeDocument/2006/relationships/image"/><Relationship Id="rId475" Target="media/image228.png" Type="http://schemas.openxmlformats.org/officeDocument/2006/relationships/image"/><Relationship Id="rId476" Target="media/image229.png" Type="http://schemas.openxmlformats.org/officeDocument/2006/relationships/image"/><Relationship Id="rId477" Target="media/image230.png" Type="http://schemas.openxmlformats.org/officeDocument/2006/relationships/image"/><Relationship Id="rId478" Target="media/image231.png" Type="http://schemas.openxmlformats.org/officeDocument/2006/relationships/image"/><Relationship Id="rId479" Target="media/image232.png" Type="http://schemas.openxmlformats.org/officeDocument/2006/relationships/image"/><Relationship Id="rId48" Target="embeddings/oleObject20.bin" Type="http://schemas.openxmlformats.org/officeDocument/2006/relationships/oleObject"/><Relationship Id="rId480" Target="media/image233.wmf" Type="http://schemas.openxmlformats.org/officeDocument/2006/relationships/image"/><Relationship Id="rId481" Target="embeddings/oleObject240.bin" Type="http://schemas.openxmlformats.org/officeDocument/2006/relationships/oleObject"/><Relationship Id="rId482" Target="media/image234.png" Type="http://schemas.openxmlformats.org/officeDocument/2006/relationships/image"/><Relationship Id="rId483" Target="media/image235.wmf" Type="http://schemas.openxmlformats.org/officeDocument/2006/relationships/image"/><Relationship Id="rId484" Target="embeddings/oleObject241.bin" Type="http://schemas.openxmlformats.org/officeDocument/2006/relationships/oleObject"/><Relationship Id="rId485" Target="media/image236.wmf" Type="http://schemas.openxmlformats.org/officeDocument/2006/relationships/image"/><Relationship Id="rId486" Target="embeddings/oleObject242.bin" Type="http://schemas.openxmlformats.org/officeDocument/2006/relationships/oleObject"/><Relationship Id="rId487" Target="media/image237.wmf" Type="http://schemas.openxmlformats.org/officeDocument/2006/relationships/image"/><Relationship Id="rId488" Target="embeddings/oleObject243.bin" Type="http://schemas.openxmlformats.org/officeDocument/2006/relationships/oleObject"/><Relationship Id="rId489" Target="media/image238.wmf" Type="http://schemas.openxmlformats.org/officeDocument/2006/relationships/image"/><Relationship Id="rId49" Target="media/image21.wmf" Type="http://schemas.openxmlformats.org/officeDocument/2006/relationships/image"/><Relationship Id="rId490" Target="embeddings/oleObject244.bin" Type="http://schemas.openxmlformats.org/officeDocument/2006/relationships/oleObject"/><Relationship Id="rId491" Target="media/image239.wmf" Type="http://schemas.openxmlformats.org/officeDocument/2006/relationships/image"/><Relationship Id="rId492" Target="embeddings/oleObject245.bin" Type="http://schemas.openxmlformats.org/officeDocument/2006/relationships/oleObject"/><Relationship Id="rId493" Target="media/image240.png" Type="http://schemas.openxmlformats.org/officeDocument/2006/relationships/image"/><Relationship Id="rId494" Target="media/image241.png" Type="http://schemas.openxmlformats.org/officeDocument/2006/relationships/image"/><Relationship Id="rId495" Target="media/image242.png" Type="http://schemas.openxmlformats.org/officeDocument/2006/relationships/image"/><Relationship Id="rId496" Target="media/image243.png" Type="http://schemas.openxmlformats.org/officeDocument/2006/relationships/image"/><Relationship Id="rId497" Target="media/image244.wmf" Type="http://schemas.openxmlformats.org/officeDocument/2006/relationships/image"/><Relationship Id="rId498" Target="embeddings/oleObject246.bin" Type="http://schemas.openxmlformats.org/officeDocument/2006/relationships/oleObject"/><Relationship Id="rId499" Target="media/image245.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7.bin" Type="http://schemas.openxmlformats.org/officeDocument/2006/relationships/oleObject"/><Relationship Id="rId501" Target="media/image246.wmf" Type="http://schemas.openxmlformats.org/officeDocument/2006/relationships/image"/><Relationship Id="rId502" Target="embeddings/oleObject248.bin" Type="http://schemas.openxmlformats.org/officeDocument/2006/relationships/oleObject"/><Relationship Id="rId503" Target="media/image247.wmf" Type="http://schemas.openxmlformats.org/officeDocument/2006/relationships/image"/><Relationship Id="rId504" Target="embeddings/oleObject249.bin" Type="http://schemas.openxmlformats.org/officeDocument/2006/relationships/oleObject"/><Relationship Id="rId505" Target="media/image248.wmf" Type="http://schemas.openxmlformats.org/officeDocument/2006/relationships/image"/><Relationship Id="rId506" Target="embeddings/oleObject250.bin" Type="http://schemas.openxmlformats.org/officeDocument/2006/relationships/oleObject"/><Relationship Id="rId507" Target="media/image249.wmf" Type="http://schemas.openxmlformats.org/officeDocument/2006/relationships/image"/><Relationship Id="rId508" Target="embeddings/oleObject251.bin" Type="http://schemas.openxmlformats.org/officeDocument/2006/relationships/oleObject"/><Relationship Id="rId509" Target="media/image250.wmf" Type="http://schemas.openxmlformats.org/officeDocument/2006/relationships/image"/><Relationship Id="rId51" Target="media/image22.wmf" Type="http://schemas.openxmlformats.org/officeDocument/2006/relationships/image"/><Relationship Id="rId510" Target="embeddings/oleObject252.bin" Type="http://schemas.openxmlformats.org/officeDocument/2006/relationships/oleObject"/><Relationship Id="rId511" Target="media/image251.wmf" Type="http://schemas.openxmlformats.org/officeDocument/2006/relationships/image"/><Relationship Id="rId512" Target="embeddings/oleObject253.bin" Type="http://schemas.openxmlformats.org/officeDocument/2006/relationships/oleObject"/><Relationship Id="rId513" Target="media/image252.wmf" Type="http://schemas.openxmlformats.org/officeDocument/2006/relationships/image"/><Relationship Id="rId514" Target="embeddings/oleObject254.bin" Type="http://schemas.openxmlformats.org/officeDocument/2006/relationships/oleObject"/><Relationship Id="rId515" Target="media/image253.wmf" Type="http://schemas.openxmlformats.org/officeDocument/2006/relationships/image"/><Relationship Id="rId516" Target="embeddings/oleObject255.bin" Type="http://schemas.openxmlformats.org/officeDocument/2006/relationships/oleObject"/><Relationship Id="rId517" Target="media/image254.png" Type="http://schemas.openxmlformats.org/officeDocument/2006/relationships/image"/><Relationship Id="rId518" Target="media/image255.png" Type="http://schemas.openxmlformats.org/officeDocument/2006/relationships/image"/><Relationship Id="rId519" Target="media/image256.png" Type="http://schemas.openxmlformats.org/officeDocument/2006/relationships/image"/><Relationship Id="rId52" Target="embeddings/oleObject22.bin" Type="http://schemas.openxmlformats.org/officeDocument/2006/relationships/oleObject"/><Relationship Id="rId520" Target="media/image257.png" Type="http://schemas.openxmlformats.org/officeDocument/2006/relationships/image"/><Relationship Id="rId521" Target="media/image258.wmf" Type="http://schemas.openxmlformats.org/officeDocument/2006/relationships/image"/><Relationship Id="rId522" Target="embeddings/oleObject256.bin" Type="http://schemas.openxmlformats.org/officeDocument/2006/relationships/oleObject"/><Relationship Id="rId523" Target="media/image259.wmf" Type="http://schemas.openxmlformats.org/officeDocument/2006/relationships/image"/><Relationship Id="rId524" Target="embeddings/oleObject257.bin" Type="http://schemas.openxmlformats.org/officeDocument/2006/relationships/oleObject"/><Relationship Id="rId525" Target="media/image260.png" Type="http://schemas.openxmlformats.org/officeDocument/2006/relationships/image"/><Relationship Id="rId526" Target="media/image261.png" Type="http://schemas.openxmlformats.org/officeDocument/2006/relationships/image"/><Relationship Id="rId527" Target="media/image262.png" Type="http://schemas.openxmlformats.org/officeDocument/2006/relationships/image"/><Relationship Id="rId528" Target="media/image263.wmf" Type="http://schemas.openxmlformats.org/officeDocument/2006/relationships/image"/><Relationship Id="rId529" Target="embeddings/oleObject258.bin" Type="http://schemas.openxmlformats.org/officeDocument/2006/relationships/oleObject"/><Relationship Id="rId53" Target="media/image23.wmf" Type="http://schemas.openxmlformats.org/officeDocument/2006/relationships/image"/><Relationship Id="rId530" Target="media/image264.wmf" Type="http://schemas.openxmlformats.org/officeDocument/2006/relationships/image"/><Relationship Id="rId531" Target="embeddings/oleObject259.bin" Type="http://schemas.openxmlformats.org/officeDocument/2006/relationships/oleObject"/><Relationship Id="rId532" Target="media/image265.wmf" Type="http://schemas.openxmlformats.org/officeDocument/2006/relationships/image"/><Relationship Id="rId533" Target="embeddings/oleObject260.bin" Type="http://schemas.openxmlformats.org/officeDocument/2006/relationships/oleObject"/><Relationship Id="rId534" Target="media/image266.wmf" Type="http://schemas.openxmlformats.org/officeDocument/2006/relationships/image"/><Relationship Id="rId535" Target="embeddings/oleObject261.bin" Type="http://schemas.openxmlformats.org/officeDocument/2006/relationships/oleObject"/><Relationship Id="rId536" Target="media/image267.wmf" Type="http://schemas.openxmlformats.org/officeDocument/2006/relationships/image"/><Relationship Id="rId537" Target="embeddings/oleObject262.bin" Type="http://schemas.openxmlformats.org/officeDocument/2006/relationships/oleObject"/><Relationship Id="rId538" Target="media/image268.wmf" Type="http://schemas.openxmlformats.org/officeDocument/2006/relationships/image"/><Relationship Id="rId539" Target="embeddings/oleObject263.bin" Type="http://schemas.openxmlformats.org/officeDocument/2006/relationships/oleObject"/><Relationship Id="rId54" Target="embeddings/oleObject23.bin" Type="http://schemas.openxmlformats.org/officeDocument/2006/relationships/oleObject"/><Relationship Id="rId540" Target="media/image269.wmf" Type="http://schemas.openxmlformats.org/officeDocument/2006/relationships/image"/><Relationship Id="rId541" Target="embeddings/oleObject264.bin" Type="http://schemas.openxmlformats.org/officeDocument/2006/relationships/oleObject"/><Relationship Id="rId542" Target="media/image270.wmf" Type="http://schemas.openxmlformats.org/officeDocument/2006/relationships/image"/><Relationship Id="rId543" Target="embeddings/oleObject265.bin" Type="http://schemas.openxmlformats.org/officeDocument/2006/relationships/oleObject"/><Relationship Id="rId544" Target="embeddings/oleObject266.bin" Type="http://schemas.openxmlformats.org/officeDocument/2006/relationships/oleObject"/><Relationship Id="rId545" Target="media/image271.wmf" Type="http://schemas.openxmlformats.org/officeDocument/2006/relationships/image"/><Relationship Id="rId546" Target="embeddings/oleObject267.bin" Type="http://schemas.openxmlformats.org/officeDocument/2006/relationships/oleObject"/><Relationship Id="rId547" Target="media/image272.wmf" Type="http://schemas.openxmlformats.org/officeDocument/2006/relationships/image"/><Relationship Id="rId548" Target="embeddings/oleObject268.bin" Type="http://schemas.openxmlformats.org/officeDocument/2006/relationships/oleObject"/><Relationship Id="rId549" Target="media/image273.wmf" Type="http://schemas.openxmlformats.org/officeDocument/2006/relationships/image"/><Relationship Id="rId55" Target="media/image24.wmf" Type="http://schemas.openxmlformats.org/officeDocument/2006/relationships/image"/><Relationship Id="rId550" Target="embeddings/oleObject269.bin" Type="http://schemas.openxmlformats.org/officeDocument/2006/relationships/oleObject"/><Relationship Id="rId551" Target="media/image274.wmf" Type="http://schemas.openxmlformats.org/officeDocument/2006/relationships/image"/><Relationship Id="rId552" Target="embeddings/oleObject270.bin" Type="http://schemas.openxmlformats.org/officeDocument/2006/relationships/oleObject"/><Relationship Id="rId553" Target="media/image275.png" Type="http://schemas.openxmlformats.org/officeDocument/2006/relationships/image"/><Relationship Id="rId554" Target="media/image276.jpeg" Type="http://schemas.openxmlformats.org/officeDocument/2006/relationships/image"/><Relationship Id="rId555" Target="media/image277.png" Type="http://schemas.openxmlformats.org/officeDocument/2006/relationships/image"/><Relationship Id="rId556" Target="media/image278.wmf" Type="http://schemas.openxmlformats.org/officeDocument/2006/relationships/image"/><Relationship Id="rId557" Target="embeddings/oleObject271.bin" Type="http://schemas.openxmlformats.org/officeDocument/2006/relationships/oleObject"/><Relationship Id="rId558" Target="media/image279.wmf" Type="http://schemas.openxmlformats.org/officeDocument/2006/relationships/image"/><Relationship Id="rId559" Target="embeddings/oleObject272.bin" Type="http://schemas.openxmlformats.org/officeDocument/2006/relationships/oleObject"/><Relationship Id="rId56" Target="embeddings/oleObject24.bin" Type="http://schemas.openxmlformats.org/officeDocument/2006/relationships/oleObject"/><Relationship Id="rId560" Target="media/image280.png" Type="http://schemas.openxmlformats.org/officeDocument/2006/relationships/image"/><Relationship Id="rId561" Target="media/image281.wmf" Type="http://schemas.openxmlformats.org/officeDocument/2006/relationships/image"/><Relationship Id="rId562" Target="embeddings/oleObject273.bin" Type="http://schemas.openxmlformats.org/officeDocument/2006/relationships/oleObject"/><Relationship Id="rId563" Target="media/image282.wmf" Type="http://schemas.openxmlformats.org/officeDocument/2006/relationships/image"/><Relationship Id="rId564" Target="embeddings/oleObject274.bin" Type="http://schemas.openxmlformats.org/officeDocument/2006/relationships/oleObject"/><Relationship Id="rId565" Target="media/image283.wmf" Type="http://schemas.openxmlformats.org/officeDocument/2006/relationships/image"/><Relationship Id="rId566" Target="embeddings/oleObject275.bin" Type="http://schemas.openxmlformats.org/officeDocument/2006/relationships/oleObject"/><Relationship Id="rId567" Target="media/image284.wmf" Type="http://schemas.openxmlformats.org/officeDocument/2006/relationships/image"/><Relationship Id="rId568" Target="embeddings/oleObject276.bin" Type="http://schemas.openxmlformats.org/officeDocument/2006/relationships/oleObject"/><Relationship Id="rId569" Target="media/image285.wmf" Type="http://schemas.openxmlformats.org/officeDocument/2006/relationships/image"/><Relationship Id="rId57" Target="media/image25.wmf" Type="http://schemas.openxmlformats.org/officeDocument/2006/relationships/image"/><Relationship Id="rId570" Target="embeddings/oleObject277.bin" Type="http://schemas.openxmlformats.org/officeDocument/2006/relationships/oleObject"/><Relationship Id="rId571" Target="embeddings/oleObject278.bin" Type="http://schemas.openxmlformats.org/officeDocument/2006/relationships/oleObject"/><Relationship Id="rId572" Target="embeddings/oleObject279.bin" Type="http://schemas.openxmlformats.org/officeDocument/2006/relationships/oleObject"/><Relationship Id="rId573" Target="embeddings/oleObject280.bin" Type="http://schemas.openxmlformats.org/officeDocument/2006/relationships/oleObject"/><Relationship Id="rId574" Target="media/image286.wmf" Type="http://schemas.openxmlformats.org/officeDocument/2006/relationships/image"/><Relationship Id="rId575" Target="embeddings/oleObject281.bin" Type="http://schemas.openxmlformats.org/officeDocument/2006/relationships/oleObject"/><Relationship Id="rId576" Target="embeddings/oleObject282.bin" Type="http://schemas.openxmlformats.org/officeDocument/2006/relationships/oleObject"/><Relationship Id="rId577" Target="media/image287.wmf" Type="http://schemas.openxmlformats.org/officeDocument/2006/relationships/image"/><Relationship Id="rId578" Target="embeddings/oleObject283.bin" Type="http://schemas.openxmlformats.org/officeDocument/2006/relationships/oleObject"/><Relationship Id="rId579" Target="media/image288.wmf" Type="http://schemas.openxmlformats.org/officeDocument/2006/relationships/image"/><Relationship Id="rId58" Target="embeddings/oleObject25.bin" Type="http://schemas.openxmlformats.org/officeDocument/2006/relationships/oleObject"/><Relationship Id="rId580" Target="embeddings/oleObject284.bin" Type="http://schemas.openxmlformats.org/officeDocument/2006/relationships/oleObject"/><Relationship Id="rId581" Target="media/image289.png" Type="http://schemas.openxmlformats.org/officeDocument/2006/relationships/image"/><Relationship Id="rId582" Target="media/image290.png" Type="http://schemas.openxmlformats.org/officeDocument/2006/relationships/image"/><Relationship Id="rId583" Target="media/image291.png" Type="http://schemas.openxmlformats.org/officeDocument/2006/relationships/image"/><Relationship Id="rId584" Target="media/image292.png" Type="http://schemas.openxmlformats.org/officeDocument/2006/relationships/image"/><Relationship Id="rId585" Target="embeddings/oleObject285.bin" Type="http://schemas.openxmlformats.org/officeDocument/2006/relationships/oleObject"/><Relationship Id="rId586" Target="embeddings/oleObject286.bin" Type="http://schemas.openxmlformats.org/officeDocument/2006/relationships/oleObject"/><Relationship Id="rId587" Target="embeddings/oleObject287.bin" Type="http://schemas.openxmlformats.org/officeDocument/2006/relationships/oleObject"/><Relationship Id="rId588" Target="embeddings/oleObject288.bin" Type="http://schemas.openxmlformats.org/officeDocument/2006/relationships/oleObject"/><Relationship Id="rId589" Target="embeddings/oleObject289.bin" Type="http://schemas.openxmlformats.org/officeDocument/2006/relationships/oleObject"/><Relationship Id="rId59" Target="media/image26.wmf" Type="http://schemas.openxmlformats.org/officeDocument/2006/relationships/image"/><Relationship Id="rId590" Target="media/image293.wmf" Type="http://schemas.openxmlformats.org/officeDocument/2006/relationships/image"/><Relationship Id="rId591" Target="media/image294.wmf" Type="http://schemas.openxmlformats.org/officeDocument/2006/relationships/image"/><Relationship Id="rId592" Target="media/image295.wmf" Type="http://schemas.openxmlformats.org/officeDocument/2006/relationships/image"/><Relationship Id="rId593" Target="media/image296.wmf" Type="http://schemas.openxmlformats.org/officeDocument/2006/relationships/image"/><Relationship Id="rId594" Target="embeddings/oleObject290.bin" Type="http://schemas.openxmlformats.org/officeDocument/2006/relationships/oleObject"/><Relationship Id="rId595" Target="embeddings/oleObject291.bin" Type="http://schemas.openxmlformats.org/officeDocument/2006/relationships/oleObject"/><Relationship Id="rId596" Target="embeddings/oleObject292.bin" Type="http://schemas.openxmlformats.org/officeDocument/2006/relationships/oleObject"/><Relationship Id="rId597" Target="embeddings/oleObject293.bin" Type="http://schemas.openxmlformats.org/officeDocument/2006/relationships/oleObject"/><Relationship Id="rId598" Target="embeddings/oleObject294.bin" Type="http://schemas.openxmlformats.org/officeDocument/2006/relationships/oleObject"/><Relationship Id="rId599" Target="embeddings/oleObject295.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embeddings/oleObject297.bin" Type="http://schemas.openxmlformats.org/officeDocument/2006/relationships/oleObject"/><Relationship Id="rId602" Target="embeddings/oleObject298.bin" Type="http://schemas.openxmlformats.org/officeDocument/2006/relationships/oleObject"/><Relationship Id="rId603" Target="embeddings/oleObject299.bin" Type="http://schemas.openxmlformats.org/officeDocument/2006/relationships/oleObject"/><Relationship Id="rId604" Target="media/image297.wmf" Type="http://schemas.openxmlformats.org/officeDocument/2006/relationships/image"/><Relationship Id="rId605" Target="embeddings/oleObject300.bin" Type="http://schemas.openxmlformats.org/officeDocument/2006/relationships/oleObject"/><Relationship Id="rId606" Target="media/image298.wmf" Type="http://schemas.openxmlformats.org/officeDocument/2006/relationships/image"/><Relationship Id="rId607" Target="embeddings/oleObject301.bin" Type="http://schemas.openxmlformats.org/officeDocument/2006/relationships/oleObject"/><Relationship Id="rId608" Target="embeddings/oleObject302.bin" Type="http://schemas.openxmlformats.org/officeDocument/2006/relationships/oleObject"/><Relationship Id="rId609" Target="media/image299.wmf" Type="http://schemas.openxmlformats.org/officeDocument/2006/relationships/image"/><Relationship Id="rId61" Target="media/image27.wmf" Type="http://schemas.openxmlformats.org/officeDocument/2006/relationships/image"/><Relationship Id="rId610" Target="embeddings/oleObject303.bin" Type="http://schemas.openxmlformats.org/officeDocument/2006/relationships/oleObject"/><Relationship Id="rId611" Target="media/image300.wmf" Type="http://schemas.openxmlformats.org/officeDocument/2006/relationships/image"/><Relationship Id="rId612" Target="embeddings/oleObject304.bin" Type="http://schemas.openxmlformats.org/officeDocument/2006/relationships/oleObject"/><Relationship Id="rId613" Target="media/image301.wmf" Type="http://schemas.openxmlformats.org/officeDocument/2006/relationships/image"/><Relationship Id="rId614" Target="embeddings/oleObject305.bin" Type="http://schemas.openxmlformats.org/officeDocument/2006/relationships/oleObject"/><Relationship Id="rId615" Target="embeddings/oleObject306.bin" Type="http://schemas.openxmlformats.org/officeDocument/2006/relationships/oleObject"/><Relationship Id="rId616" Target="embeddings/oleObject307.bin" Type="http://schemas.openxmlformats.org/officeDocument/2006/relationships/oleObject"/><Relationship Id="rId617" Target="embeddings/oleObject308.bin" Type="http://schemas.openxmlformats.org/officeDocument/2006/relationships/oleObject"/><Relationship Id="rId618" Target="embeddings/oleObject309.bin" Type="http://schemas.openxmlformats.org/officeDocument/2006/relationships/oleObject"/><Relationship Id="rId619" Target="embeddings/oleObject310.bin" Type="http://schemas.openxmlformats.org/officeDocument/2006/relationships/oleObject"/><Relationship Id="rId62" Target="embeddings/oleObject27.bin" Type="http://schemas.openxmlformats.org/officeDocument/2006/relationships/oleObject"/><Relationship Id="rId620" Target="embeddings/oleObject311.bin" Type="http://schemas.openxmlformats.org/officeDocument/2006/relationships/oleObject"/><Relationship Id="rId621" Target="embeddings/oleObject312.bin" Type="http://schemas.openxmlformats.org/officeDocument/2006/relationships/oleObject"/><Relationship Id="rId622" Target="media/image302.wmf" Type="http://schemas.openxmlformats.org/officeDocument/2006/relationships/image"/><Relationship Id="rId623" Target="embeddings/oleObject313.bin" Type="http://schemas.openxmlformats.org/officeDocument/2006/relationships/oleObject"/><Relationship Id="rId624" Target="media/image303.wmf" Type="http://schemas.openxmlformats.org/officeDocument/2006/relationships/image"/><Relationship Id="rId625" Target="embeddings/oleObject314.bin" Type="http://schemas.openxmlformats.org/officeDocument/2006/relationships/oleObject"/><Relationship Id="rId626" Target="embeddings/oleObject315.bin" Type="http://schemas.openxmlformats.org/officeDocument/2006/relationships/oleObject"/><Relationship Id="rId627" Target="media/image304.wmf" Type="http://schemas.openxmlformats.org/officeDocument/2006/relationships/image"/><Relationship Id="rId628" Target="embeddings/oleObject316.bin" Type="http://schemas.openxmlformats.org/officeDocument/2006/relationships/oleObject"/><Relationship Id="rId629" Target="media/image305.wmf" Type="http://schemas.openxmlformats.org/officeDocument/2006/relationships/image"/><Relationship Id="rId63" Target="media/image28.wmf" Type="http://schemas.openxmlformats.org/officeDocument/2006/relationships/image"/><Relationship Id="rId630" Target="embeddings/oleObject317.bin" Type="http://schemas.openxmlformats.org/officeDocument/2006/relationships/oleObject"/><Relationship Id="rId631" Target="media/image306.wmf" Type="http://schemas.openxmlformats.org/officeDocument/2006/relationships/image"/><Relationship Id="rId632" Target="embeddings/oleObject318.bin" Type="http://schemas.openxmlformats.org/officeDocument/2006/relationships/oleObject"/><Relationship Id="rId633" Target="media/image307.wmf" Type="http://schemas.openxmlformats.org/officeDocument/2006/relationships/image"/><Relationship Id="rId634" Target="embeddings/oleObject319.bin" Type="http://schemas.openxmlformats.org/officeDocument/2006/relationships/oleObject"/><Relationship Id="rId635" Target="media/image308.wmf" Type="http://schemas.openxmlformats.org/officeDocument/2006/relationships/image"/><Relationship Id="rId636" Target="embeddings/oleObject320.bin" Type="http://schemas.openxmlformats.org/officeDocument/2006/relationships/oleObject"/><Relationship Id="rId637" Target="media/image309.wmf" Type="http://schemas.openxmlformats.org/officeDocument/2006/relationships/image"/><Relationship Id="rId638" Target="embeddings/oleObject321.bin" Type="http://schemas.openxmlformats.org/officeDocument/2006/relationships/oleObject"/><Relationship Id="rId639" Target="embeddings/oleObject322.bin" Type="http://schemas.openxmlformats.org/officeDocument/2006/relationships/oleObject"/><Relationship Id="rId64" Target="embeddings/oleObject28.bin" Type="http://schemas.openxmlformats.org/officeDocument/2006/relationships/oleObject"/><Relationship Id="rId640" Target="media/image310.wmf" Type="http://schemas.openxmlformats.org/officeDocument/2006/relationships/image"/><Relationship Id="rId641" Target="embeddings/oleObject323.bin" Type="http://schemas.openxmlformats.org/officeDocument/2006/relationships/oleObject"/><Relationship Id="rId642" Target="media/image311.wmf" Type="http://schemas.openxmlformats.org/officeDocument/2006/relationships/image"/><Relationship Id="rId643" Target="embeddings/oleObject324.bin" Type="http://schemas.openxmlformats.org/officeDocument/2006/relationships/oleObject"/><Relationship Id="rId644" Target="media/image312.wmf" Type="http://schemas.openxmlformats.org/officeDocument/2006/relationships/image"/><Relationship Id="rId645" Target="embeddings/oleObject325.bin" Type="http://schemas.openxmlformats.org/officeDocument/2006/relationships/oleObject"/><Relationship Id="rId646" Target="media/image313.emf" Type="http://schemas.openxmlformats.org/officeDocument/2006/relationships/image"/><Relationship Id="rId647" Target="media/image314.wmf" Type="http://schemas.openxmlformats.org/officeDocument/2006/relationships/image"/><Relationship Id="rId648" Target="embeddings/oleObject326.bin" Type="http://schemas.openxmlformats.org/officeDocument/2006/relationships/oleObject"/><Relationship Id="rId649" Target="media/image315.wmf" Type="http://schemas.openxmlformats.org/officeDocument/2006/relationships/image"/><Relationship Id="rId65" Target="media/image29.png" Type="http://schemas.openxmlformats.org/officeDocument/2006/relationships/image"/><Relationship Id="rId650" Target="embeddings/oleObject327.bin" Type="http://schemas.openxmlformats.org/officeDocument/2006/relationships/oleObject"/><Relationship Id="rId651" Target="media/image316.wmf" Type="http://schemas.openxmlformats.org/officeDocument/2006/relationships/image"/><Relationship Id="rId652" Target="embeddings/oleObject328.bin" Type="http://schemas.openxmlformats.org/officeDocument/2006/relationships/oleObject"/><Relationship Id="rId653" Target="media/image317.wmf" Type="http://schemas.openxmlformats.org/officeDocument/2006/relationships/image"/><Relationship Id="rId654" Target="embeddings/oleObject329.bin" Type="http://schemas.openxmlformats.org/officeDocument/2006/relationships/oleObject"/><Relationship Id="rId655" Target="media/image318.wmf" Type="http://schemas.openxmlformats.org/officeDocument/2006/relationships/image"/><Relationship Id="rId656" Target="embeddings/oleObject330.bin" Type="http://schemas.openxmlformats.org/officeDocument/2006/relationships/oleObject"/><Relationship Id="rId657" Target="media/image319.wmf" Type="http://schemas.openxmlformats.org/officeDocument/2006/relationships/image"/><Relationship Id="rId658" Target="embeddings/oleObject331.bin" Type="http://schemas.openxmlformats.org/officeDocument/2006/relationships/oleObject"/><Relationship Id="rId659" Target="media/image320.wmf" Type="http://schemas.openxmlformats.org/officeDocument/2006/relationships/image"/><Relationship Id="rId66" Target="media/image30.wmf" Type="http://schemas.openxmlformats.org/officeDocument/2006/relationships/image"/><Relationship Id="rId660" Target="embeddings/oleObject332.bin" Type="http://schemas.openxmlformats.org/officeDocument/2006/relationships/oleObject"/><Relationship Id="rId661" Target="media/image321.wmf" Type="http://schemas.openxmlformats.org/officeDocument/2006/relationships/image"/><Relationship Id="rId662" Target="embeddings/oleObject333.bin" Type="http://schemas.openxmlformats.org/officeDocument/2006/relationships/oleObject"/><Relationship Id="rId663" Target="media/image322.wmf" Type="http://schemas.openxmlformats.org/officeDocument/2006/relationships/image"/><Relationship Id="rId664" Target="embeddings/oleObject334.bin" Type="http://schemas.openxmlformats.org/officeDocument/2006/relationships/oleObject"/><Relationship Id="rId665" Target="media/image323.wmf" Type="http://schemas.openxmlformats.org/officeDocument/2006/relationships/image"/><Relationship Id="rId666" Target="embeddings/oleObject335.bin" Type="http://schemas.openxmlformats.org/officeDocument/2006/relationships/oleObject"/><Relationship Id="rId667" Target="media/image324.wmf" Type="http://schemas.openxmlformats.org/officeDocument/2006/relationships/image"/><Relationship Id="rId668" Target="embeddings/oleObject336.bin" Type="http://schemas.openxmlformats.org/officeDocument/2006/relationships/oleObject"/><Relationship Id="rId669" Target="media/image325.wmf" Type="http://schemas.openxmlformats.org/officeDocument/2006/relationships/image"/><Relationship Id="rId67" Target="embeddings/oleObject29.bin" Type="http://schemas.openxmlformats.org/officeDocument/2006/relationships/oleObject"/><Relationship Id="rId670" Target="embeddings/oleObject337.bin" Type="http://schemas.openxmlformats.org/officeDocument/2006/relationships/oleObject"/><Relationship Id="rId671" Target="media/image326.wmf" Type="http://schemas.openxmlformats.org/officeDocument/2006/relationships/image"/><Relationship Id="rId672" Target="embeddings/oleObject338.bin" Type="http://schemas.openxmlformats.org/officeDocument/2006/relationships/oleObject"/><Relationship Id="rId673" Target="media/image327.wmf" Type="http://schemas.openxmlformats.org/officeDocument/2006/relationships/image"/><Relationship Id="rId674" Target="embeddings/oleObject339.bin" Type="http://schemas.openxmlformats.org/officeDocument/2006/relationships/oleObject"/><Relationship Id="rId675" Target="media/image328.wmf" Type="http://schemas.openxmlformats.org/officeDocument/2006/relationships/image"/><Relationship Id="rId676" Target="embeddings/oleObject340.bin" Type="http://schemas.openxmlformats.org/officeDocument/2006/relationships/oleObject"/><Relationship Id="rId677" Target="media/image329.wmf" Type="http://schemas.openxmlformats.org/officeDocument/2006/relationships/image"/><Relationship Id="rId678" Target="media/image330.wmf" Type="http://schemas.openxmlformats.org/officeDocument/2006/relationships/image"/><Relationship Id="rId679" Target="embeddings/oleObject341.bin" Type="http://schemas.openxmlformats.org/officeDocument/2006/relationships/oleObject"/><Relationship Id="rId68" Target="media/image31.wmf" Type="http://schemas.openxmlformats.org/officeDocument/2006/relationships/image"/><Relationship Id="rId680" Target="media/image331.wmf" Type="http://schemas.openxmlformats.org/officeDocument/2006/relationships/image"/><Relationship Id="rId681" Target="embeddings/oleObject342.bin" Type="http://schemas.openxmlformats.org/officeDocument/2006/relationships/oleObject"/><Relationship Id="rId682" Target="media/image332.wmf" Type="http://schemas.openxmlformats.org/officeDocument/2006/relationships/image"/><Relationship Id="rId683" Target="embeddings/oleObject343.bin" Type="http://schemas.openxmlformats.org/officeDocument/2006/relationships/oleObject"/><Relationship Id="rId684" Target="media/image333.wmf" Type="http://schemas.openxmlformats.org/officeDocument/2006/relationships/image"/><Relationship Id="rId685" Target="embeddings/oleObject344.bin" Type="http://schemas.openxmlformats.org/officeDocument/2006/relationships/oleObject"/><Relationship Id="rId686" Target="media/image334.wmf" Type="http://schemas.openxmlformats.org/officeDocument/2006/relationships/image"/><Relationship Id="rId687" Target="embeddings/oleObject345.bin" Type="http://schemas.openxmlformats.org/officeDocument/2006/relationships/oleObject"/><Relationship Id="rId688" Target="media/image335.wmf" Type="http://schemas.openxmlformats.org/officeDocument/2006/relationships/image"/><Relationship Id="rId689" Target="embeddings/oleObject346.bin" Type="http://schemas.openxmlformats.org/officeDocument/2006/relationships/oleObject"/><Relationship Id="rId69" Target="embeddings/oleObject30.bin" Type="http://schemas.openxmlformats.org/officeDocument/2006/relationships/oleObject"/><Relationship Id="rId690" Target="media/image336.wmf" Type="http://schemas.openxmlformats.org/officeDocument/2006/relationships/image"/><Relationship Id="rId691" Target="embeddings/oleObject347.bin" Type="http://schemas.openxmlformats.org/officeDocument/2006/relationships/oleObject"/><Relationship Id="rId692" Target="media/image337.png" Type="http://schemas.openxmlformats.org/officeDocument/2006/relationships/image"/><Relationship Id="rId693" Target="media/image338.png" Type="http://schemas.openxmlformats.org/officeDocument/2006/relationships/image"/><Relationship Id="rId694" Target="media/image339.png" Type="http://schemas.openxmlformats.org/officeDocument/2006/relationships/image"/><Relationship Id="rId695" Target="media/image340.jpeg" Type="http://schemas.openxmlformats.org/officeDocument/2006/relationships/image"/><Relationship Id="rId696" Target="media/image341.wmf" Type="http://schemas.openxmlformats.org/officeDocument/2006/relationships/image"/><Relationship Id="rId697" Target="embeddings/oleObject348.bin" Type="http://schemas.openxmlformats.org/officeDocument/2006/relationships/oleObject"/><Relationship Id="rId698" Target="media/image342.wmf" Type="http://schemas.openxmlformats.org/officeDocument/2006/relationships/image"/><Relationship Id="rId699" Target="embeddings/oleObject349.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00" Target="media/image343.png" Type="http://schemas.openxmlformats.org/officeDocument/2006/relationships/image"/><Relationship Id="rId701" Target="media/image344.wmf" Type="http://schemas.openxmlformats.org/officeDocument/2006/relationships/image"/><Relationship Id="rId702" Target="embeddings/oleObject350.bin" Type="http://schemas.openxmlformats.org/officeDocument/2006/relationships/oleObject"/><Relationship Id="rId703" Target="media/image345.emf" Type="http://schemas.openxmlformats.org/officeDocument/2006/relationships/image"/><Relationship Id="rId704" Target="media/image346.wmf" Type="http://schemas.openxmlformats.org/officeDocument/2006/relationships/image"/><Relationship Id="rId705" Target="embeddings/oleObject351.bin" Type="http://schemas.openxmlformats.org/officeDocument/2006/relationships/oleObject"/><Relationship Id="rId706" Target="media/image347.wmf" Type="http://schemas.openxmlformats.org/officeDocument/2006/relationships/image"/><Relationship Id="rId707" Target="embeddings/oleObject352.bin" Type="http://schemas.openxmlformats.org/officeDocument/2006/relationships/oleObject"/><Relationship Id="rId708" Target="media/image348.wmf" Type="http://schemas.openxmlformats.org/officeDocument/2006/relationships/image"/><Relationship Id="rId709" Target="embeddings/oleObject353.bin" Type="http://schemas.openxmlformats.org/officeDocument/2006/relationships/oleObject"/><Relationship Id="rId71" Target="embeddings/oleObject31.bin" Type="http://schemas.openxmlformats.org/officeDocument/2006/relationships/oleObject"/><Relationship Id="rId710" Target="media/image349.wmf" Type="http://schemas.openxmlformats.org/officeDocument/2006/relationships/image"/><Relationship Id="rId711" Target="embeddings/oleObject354.bin" Type="http://schemas.openxmlformats.org/officeDocument/2006/relationships/oleObject"/><Relationship Id="rId712" Target="media/image350.wmf" Type="http://schemas.openxmlformats.org/officeDocument/2006/relationships/image"/><Relationship Id="rId713" Target="embeddings/oleObject355.bin" Type="http://schemas.openxmlformats.org/officeDocument/2006/relationships/oleObject"/><Relationship Id="rId714" Target="media/image351.wmf" Type="http://schemas.openxmlformats.org/officeDocument/2006/relationships/image"/><Relationship Id="rId715" Target="embeddings/oleObject356.bin" Type="http://schemas.openxmlformats.org/officeDocument/2006/relationships/oleObject"/><Relationship Id="rId716" Target="media/image352.wmf" Type="http://schemas.openxmlformats.org/officeDocument/2006/relationships/image"/><Relationship Id="rId717" Target="embeddings/oleObject357.bin" Type="http://schemas.openxmlformats.org/officeDocument/2006/relationships/oleObject"/><Relationship Id="rId718" Target="embeddings/oleObject358.bin" Type="http://schemas.openxmlformats.org/officeDocument/2006/relationships/oleObject"/><Relationship Id="rId719" Target="embeddings/oleObject359.bin" Type="http://schemas.openxmlformats.org/officeDocument/2006/relationships/oleObject"/><Relationship Id="rId72" Target="media/image33.wmf" Type="http://schemas.openxmlformats.org/officeDocument/2006/relationships/image"/><Relationship Id="rId720" Target="media/image353.wmf" Type="http://schemas.openxmlformats.org/officeDocument/2006/relationships/image"/><Relationship Id="rId721" Target="embeddings/oleObject360.bin" Type="http://schemas.openxmlformats.org/officeDocument/2006/relationships/oleObject"/><Relationship Id="rId722" Target="embeddings/oleObject361.bin" Type="http://schemas.openxmlformats.org/officeDocument/2006/relationships/oleObject"/><Relationship Id="rId723" Target="media/image354.wmf" Type="http://schemas.openxmlformats.org/officeDocument/2006/relationships/image"/><Relationship Id="rId724" Target="embeddings/oleObject362.bin" Type="http://schemas.openxmlformats.org/officeDocument/2006/relationships/oleObject"/><Relationship Id="rId725" Target="embeddings/oleObject363.bin" Type="http://schemas.openxmlformats.org/officeDocument/2006/relationships/oleObject"/><Relationship Id="rId726" Target="media/image355.wmf" Type="http://schemas.openxmlformats.org/officeDocument/2006/relationships/image"/><Relationship Id="rId727" Target="embeddings/oleObject364.bin" Type="http://schemas.openxmlformats.org/officeDocument/2006/relationships/oleObject"/><Relationship Id="rId728" Target="media/image356.wmf" Type="http://schemas.openxmlformats.org/officeDocument/2006/relationships/image"/><Relationship Id="rId729" Target="embeddings/oleObject365.bin" Type="http://schemas.openxmlformats.org/officeDocument/2006/relationships/oleObject"/><Relationship Id="rId73" Target="embeddings/oleObject32.bin" Type="http://schemas.openxmlformats.org/officeDocument/2006/relationships/oleObject"/><Relationship Id="rId730" Target="media/image357.wmf" Type="http://schemas.openxmlformats.org/officeDocument/2006/relationships/image"/><Relationship Id="rId731" Target="embeddings/oleObject366.bin" Type="http://schemas.openxmlformats.org/officeDocument/2006/relationships/oleObject"/><Relationship Id="rId732" Target="media/image358.wmf" Type="http://schemas.openxmlformats.org/officeDocument/2006/relationships/image"/><Relationship Id="rId733" Target="embeddings/oleObject367.bin" Type="http://schemas.openxmlformats.org/officeDocument/2006/relationships/oleObject"/><Relationship Id="rId734" Target="embeddings/oleObject368.bin" Type="http://schemas.openxmlformats.org/officeDocument/2006/relationships/oleObject"/><Relationship Id="rId735" Target="media/image359.wmf" Type="http://schemas.openxmlformats.org/officeDocument/2006/relationships/image"/><Relationship Id="rId736" Target="embeddings/oleObject369.bin" Type="http://schemas.openxmlformats.org/officeDocument/2006/relationships/oleObject"/><Relationship Id="rId737" Target="media/image360.png" Type="http://schemas.openxmlformats.org/officeDocument/2006/relationships/image"/><Relationship Id="rId738" Target="media/image361.wmf" Type="http://schemas.openxmlformats.org/officeDocument/2006/relationships/image"/><Relationship Id="rId739" Target="embeddings/oleObject370.bin" Type="http://schemas.openxmlformats.org/officeDocument/2006/relationships/oleObject"/><Relationship Id="rId74" Target="media/image34.wmf" Type="http://schemas.openxmlformats.org/officeDocument/2006/relationships/image"/><Relationship Id="rId740" Target="media/image362.wmf" Type="http://schemas.openxmlformats.org/officeDocument/2006/relationships/image"/><Relationship Id="rId741" Target="embeddings/oleObject371.bin" Type="http://schemas.openxmlformats.org/officeDocument/2006/relationships/oleObject"/><Relationship Id="rId742" Target="media/image363.wmf" Type="http://schemas.openxmlformats.org/officeDocument/2006/relationships/image"/><Relationship Id="rId743" Target="embeddings/oleObject372.bin" Type="http://schemas.openxmlformats.org/officeDocument/2006/relationships/oleObject"/><Relationship Id="rId744" Target="media/image364.wmf" Type="http://schemas.openxmlformats.org/officeDocument/2006/relationships/image"/><Relationship Id="rId745" Target="embeddings/oleObject373.bin" Type="http://schemas.openxmlformats.org/officeDocument/2006/relationships/oleObject"/><Relationship Id="rId746" Target="media/image365.wmf" Type="http://schemas.openxmlformats.org/officeDocument/2006/relationships/image"/><Relationship Id="rId747" Target="embeddings/oleObject374.bin" Type="http://schemas.openxmlformats.org/officeDocument/2006/relationships/oleObject"/><Relationship Id="rId748" Target="media/image366.wmf" Type="http://schemas.openxmlformats.org/officeDocument/2006/relationships/image"/><Relationship Id="rId749" Target="embeddings/oleObject375.bin" Type="http://schemas.openxmlformats.org/officeDocument/2006/relationships/oleObject"/><Relationship Id="rId75" Target="embeddings/oleObject33.bin" Type="http://schemas.openxmlformats.org/officeDocument/2006/relationships/oleObject"/><Relationship Id="rId750" Target="media/image367.wmf" Type="http://schemas.openxmlformats.org/officeDocument/2006/relationships/image"/><Relationship Id="rId751" Target="embeddings/oleObject376.bin" Type="http://schemas.openxmlformats.org/officeDocument/2006/relationships/oleObject"/><Relationship Id="rId752" Target="media/image368.wmf" Type="http://schemas.openxmlformats.org/officeDocument/2006/relationships/image"/><Relationship Id="rId753" Target="embeddings/oleObject377.bin" Type="http://schemas.openxmlformats.org/officeDocument/2006/relationships/oleObject"/><Relationship Id="rId754" Target="media/image369.png" Type="http://schemas.openxmlformats.org/officeDocument/2006/relationships/image"/><Relationship Id="rId755" Target="media/image370.wmf" Type="http://schemas.openxmlformats.org/officeDocument/2006/relationships/image"/><Relationship Id="rId756" Target="embeddings/oleObject378.bin" Type="http://schemas.openxmlformats.org/officeDocument/2006/relationships/oleObject"/><Relationship Id="rId757" Target="media/image371.png" Type="http://schemas.openxmlformats.org/officeDocument/2006/relationships/image"/><Relationship Id="rId758" Target="media/image372.png" Type="http://schemas.openxmlformats.org/officeDocument/2006/relationships/image"/><Relationship Id="rId759" Target="media/image373.png" Type="http://schemas.openxmlformats.org/officeDocument/2006/relationships/image"/><Relationship Id="rId76" Target="media/image35.wmf" Type="http://schemas.openxmlformats.org/officeDocument/2006/relationships/image"/><Relationship Id="rId760" Target="media/image374.wmf" Type="http://schemas.openxmlformats.org/officeDocument/2006/relationships/image"/><Relationship Id="rId761" Target="embeddings/oleObject379.bin" Type="http://schemas.openxmlformats.org/officeDocument/2006/relationships/oleObject"/><Relationship Id="rId762" Target="media/image375.wmf" Type="http://schemas.openxmlformats.org/officeDocument/2006/relationships/image"/><Relationship Id="rId763" Target="embeddings/oleObject380.bin" Type="http://schemas.openxmlformats.org/officeDocument/2006/relationships/oleObject"/><Relationship Id="rId764" Target="media/image376.wmf" Type="http://schemas.openxmlformats.org/officeDocument/2006/relationships/image"/><Relationship Id="rId765" Target="embeddings/oleObject381.bin" Type="http://schemas.openxmlformats.org/officeDocument/2006/relationships/oleObject"/><Relationship Id="rId766" Target="media/image377.wmf" Type="http://schemas.openxmlformats.org/officeDocument/2006/relationships/image"/><Relationship Id="rId767" Target="embeddings/oleObject382.bin" Type="http://schemas.openxmlformats.org/officeDocument/2006/relationships/oleObject"/><Relationship Id="rId768" Target="media/image378.wmf" Type="http://schemas.openxmlformats.org/officeDocument/2006/relationships/image"/><Relationship Id="rId769" Target="embeddings/oleObject383.bin" Type="http://schemas.openxmlformats.org/officeDocument/2006/relationships/oleObject"/><Relationship Id="rId77" Target="embeddings/oleObject34.bin" Type="http://schemas.openxmlformats.org/officeDocument/2006/relationships/oleObject"/><Relationship Id="rId770" Target="media/image379.png" Type="http://schemas.openxmlformats.org/officeDocument/2006/relationships/image"/><Relationship Id="rId771" Target="media/image380.wmf" Type="http://schemas.openxmlformats.org/officeDocument/2006/relationships/image"/><Relationship Id="rId772" Target="embeddings/oleObject384.bin" Type="http://schemas.openxmlformats.org/officeDocument/2006/relationships/oleObject"/><Relationship Id="rId773" Target="media/image381.wmf" Type="http://schemas.openxmlformats.org/officeDocument/2006/relationships/image"/><Relationship Id="rId774" Target="embeddings/oleObject385.bin" Type="http://schemas.openxmlformats.org/officeDocument/2006/relationships/oleObject"/><Relationship Id="rId775" Target="media/image382.wmf" Type="http://schemas.openxmlformats.org/officeDocument/2006/relationships/image"/><Relationship Id="rId776" Target="embeddings/oleObject386.bin" Type="http://schemas.openxmlformats.org/officeDocument/2006/relationships/oleObject"/><Relationship Id="rId777" Target="media/image383.wmf" Type="http://schemas.openxmlformats.org/officeDocument/2006/relationships/image"/><Relationship Id="rId778" Target="embeddings/oleObject387.bin" Type="http://schemas.openxmlformats.org/officeDocument/2006/relationships/oleObject"/><Relationship Id="rId779" Target="media/image384.wmf" Type="http://schemas.openxmlformats.org/officeDocument/2006/relationships/image"/><Relationship Id="rId78" Target="media/image36.wmf" Type="http://schemas.openxmlformats.org/officeDocument/2006/relationships/image"/><Relationship Id="rId780" Target="embeddings/oleObject388.bin" Type="http://schemas.openxmlformats.org/officeDocument/2006/relationships/oleObject"/><Relationship Id="rId781" Target="media/image385.wmf" Type="http://schemas.openxmlformats.org/officeDocument/2006/relationships/image"/><Relationship Id="rId782" Target="embeddings/oleObject389.bin" Type="http://schemas.openxmlformats.org/officeDocument/2006/relationships/oleObject"/><Relationship Id="rId783" Target="media/image386.wmf" Type="http://schemas.openxmlformats.org/officeDocument/2006/relationships/image"/><Relationship Id="rId784" Target="embeddings/oleObject390.bin" Type="http://schemas.openxmlformats.org/officeDocument/2006/relationships/oleObject"/><Relationship Id="rId785" Target="media/image387.wmf" Type="http://schemas.openxmlformats.org/officeDocument/2006/relationships/image"/><Relationship Id="rId786" Target="embeddings/oleObject391.bin" Type="http://schemas.openxmlformats.org/officeDocument/2006/relationships/oleObject"/><Relationship Id="rId787" Target="media/image388.wmf" Type="http://schemas.openxmlformats.org/officeDocument/2006/relationships/image"/><Relationship Id="rId788" Target="embeddings/oleObject392.bin" Type="http://schemas.openxmlformats.org/officeDocument/2006/relationships/oleObject"/><Relationship Id="rId789" Target="media/image389.wmf" Type="http://schemas.openxmlformats.org/officeDocument/2006/relationships/image"/><Relationship Id="rId79" Target="embeddings/oleObject35.bin" Type="http://schemas.openxmlformats.org/officeDocument/2006/relationships/oleObject"/><Relationship Id="rId790" Target="embeddings/oleObject393.bin" Type="http://schemas.openxmlformats.org/officeDocument/2006/relationships/oleObject"/><Relationship Id="rId791" Target="media/image390.png" Type="http://schemas.openxmlformats.org/officeDocument/2006/relationships/image"/><Relationship Id="rId792" Target="media/image391.png" Type="http://schemas.openxmlformats.org/officeDocument/2006/relationships/image"/><Relationship Id="rId793" Target="media/image392.wmf" Type="http://schemas.openxmlformats.org/officeDocument/2006/relationships/image"/><Relationship Id="rId794" Target="embeddings/oleObject394.bin" Type="http://schemas.openxmlformats.org/officeDocument/2006/relationships/oleObject"/><Relationship Id="rId795" Target="media/image393.wmf" Type="http://schemas.openxmlformats.org/officeDocument/2006/relationships/image"/><Relationship Id="rId796" Target="embeddings/oleObject395.bin" Type="http://schemas.openxmlformats.org/officeDocument/2006/relationships/oleObject"/><Relationship Id="rId797" Target="media/image394.wmf" Type="http://schemas.openxmlformats.org/officeDocument/2006/relationships/image"/><Relationship Id="rId798" Target="embeddings/oleObject396.bin" Type="http://schemas.openxmlformats.org/officeDocument/2006/relationships/oleObject"/><Relationship Id="rId799" Target="media/image395.wmf" Type="http://schemas.openxmlformats.org/officeDocument/2006/relationships/image"/><Relationship Id="rId8" Target="endnotes.xml" Type="http://schemas.openxmlformats.org/officeDocument/2006/relationships/endnotes"/><Relationship Id="rId80" Target="media/image37.wmf" Type="http://schemas.openxmlformats.org/officeDocument/2006/relationships/image"/><Relationship Id="rId800" Target="embeddings/oleObject397.bin" Type="http://schemas.openxmlformats.org/officeDocument/2006/relationships/oleObject"/><Relationship Id="rId801" Target="embeddings/oleObject398.bin" Type="http://schemas.openxmlformats.org/officeDocument/2006/relationships/oleObject"/><Relationship Id="rId802" Target="embeddings/oleObject399.bin" Type="http://schemas.openxmlformats.org/officeDocument/2006/relationships/oleObject"/><Relationship Id="rId803" Target="embeddings/oleObject400.bin" Type="http://schemas.openxmlformats.org/officeDocument/2006/relationships/oleObject"/><Relationship Id="rId804" Target="embeddings/oleObject401.bin" Type="http://schemas.openxmlformats.org/officeDocument/2006/relationships/oleObject"/><Relationship Id="rId805" Target="embeddings/oleObject402.bin" Type="http://schemas.openxmlformats.org/officeDocument/2006/relationships/oleObject"/><Relationship Id="rId806" Target="embeddings/oleObject403.bin" Type="http://schemas.openxmlformats.org/officeDocument/2006/relationships/oleObject"/><Relationship Id="rId807" Target="embeddings/oleObject404.bin" Type="http://schemas.openxmlformats.org/officeDocument/2006/relationships/oleObject"/><Relationship Id="rId808" Target="embeddings/oleObject405.bin" Type="http://schemas.openxmlformats.org/officeDocument/2006/relationships/oleObject"/><Relationship Id="rId809" Target="embeddings/oleObject406.bin" Type="http://schemas.openxmlformats.org/officeDocument/2006/relationships/oleObject"/><Relationship Id="rId81" Target="embeddings/oleObject36.bin" Type="http://schemas.openxmlformats.org/officeDocument/2006/relationships/oleObject"/><Relationship Id="rId810" Target="embeddings/oleObject407.bin" Type="http://schemas.openxmlformats.org/officeDocument/2006/relationships/oleObject"/><Relationship Id="rId811" Target="embeddings/oleObject408.bin" Type="http://schemas.openxmlformats.org/officeDocument/2006/relationships/oleObject"/><Relationship Id="rId812" Target="embeddings/oleObject409.bin" Type="http://schemas.openxmlformats.org/officeDocument/2006/relationships/oleObject"/><Relationship Id="rId813" Target="embeddings/oleObject410.bin" Type="http://schemas.openxmlformats.org/officeDocument/2006/relationships/oleObject"/><Relationship Id="rId814" Target="embeddings/oleObject411.bin" Type="http://schemas.openxmlformats.org/officeDocument/2006/relationships/oleObject"/><Relationship Id="rId815" Target="embeddings/oleObject412.bin" Type="http://schemas.openxmlformats.org/officeDocument/2006/relationships/oleObject"/><Relationship Id="rId816" Target="embeddings/oleObject413.bin" Type="http://schemas.openxmlformats.org/officeDocument/2006/relationships/oleObject"/><Relationship Id="rId817" Target="embeddings/oleObject414.bin" Type="http://schemas.openxmlformats.org/officeDocument/2006/relationships/oleObject"/><Relationship Id="rId818" Target="embeddings/oleObject415.bin" Type="http://schemas.openxmlformats.org/officeDocument/2006/relationships/oleObject"/><Relationship Id="rId819" Target="embeddings/oleObject416.bin" Type="http://schemas.openxmlformats.org/officeDocument/2006/relationships/oleObject"/><Relationship Id="rId82" Target="media/image38.wmf" Type="http://schemas.openxmlformats.org/officeDocument/2006/relationships/image"/><Relationship Id="rId820" Target="embeddings/oleObject417.bin" Type="http://schemas.openxmlformats.org/officeDocument/2006/relationships/oleObject"/><Relationship Id="rId821" Target="embeddings/oleObject418.bin" Type="http://schemas.openxmlformats.org/officeDocument/2006/relationships/oleObject"/><Relationship Id="rId822" Target="embeddings/oleObject419.bin" Type="http://schemas.openxmlformats.org/officeDocument/2006/relationships/oleObject"/><Relationship Id="rId823" Target="embeddings/oleObject420.bin" Type="http://schemas.openxmlformats.org/officeDocument/2006/relationships/oleObject"/><Relationship Id="rId824" Target="embeddings/oleObject421.bin" Type="http://schemas.openxmlformats.org/officeDocument/2006/relationships/oleObject"/><Relationship Id="rId825" Target="embeddings/oleObject422.bin" Type="http://schemas.openxmlformats.org/officeDocument/2006/relationships/oleObject"/><Relationship Id="rId826" Target="embeddings/oleObject423.bin" Type="http://schemas.openxmlformats.org/officeDocument/2006/relationships/oleObject"/><Relationship Id="rId827" Target="embeddings/oleObject424.bin" Type="http://schemas.openxmlformats.org/officeDocument/2006/relationships/oleObject"/><Relationship Id="rId828" Target="embeddings/oleObject425.bin" Type="http://schemas.openxmlformats.org/officeDocument/2006/relationships/oleObject"/><Relationship Id="rId829" Target="embeddings/oleObject426.bin" Type="http://schemas.openxmlformats.org/officeDocument/2006/relationships/oleObject"/><Relationship Id="rId83" Target="embeddings/oleObject37.bin" Type="http://schemas.openxmlformats.org/officeDocument/2006/relationships/oleObject"/><Relationship Id="rId830" Target="media/image396.png" Type="http://schemas.openxmlformats.org/officeDocument/2006/relationships/image"/><Relationship Id="rId831" Target="embeddings/oleObject427.bin" Type="http://schemas.openxmlformats.org/officeDocument/2006/relationships/oleObject"/><Relationship Id="rId832" Target="media/image397.png" Type="http://schemas.openxmlformats.org/officeDocument/2006/relationships/image"/><Relationship Id="rId833" Target="media/image398.png" Type="http://schemas.openxmlformats.org/officeDocument/2006/relationships/image"/><Relationship Id="rId834" Target="media/image399.png" Type="http://schemas.openxmlformats.org/officeDocument/2006/relationships/image"/><Relationship Id="rId835" Target="media/image400.wmf" Type="http://schemas.openxmlformats.org/officeDocument/2006/relationships/image"/><Relationship Id="rId836" Target="embeddings/oleObject428.bin" Type="http://schemas.openxmlformats.org/officeDocument/2006/relationships/oleObject"/><Relationship Id="rId837" Target="media/image401.wmf" Type="http://schemas.openxmlformats.org/officeDocument/2006/relationships/image"/><Relationship Id="rId838" Target="embeddings/oleObject429.bin" Type="http://schemas.openxmlformats.org/officeDocument/2006/relationships/oleObject"/><Relationship Id="rId839" Target="media/image402.wmf" Type="http://schemas.openxmlformats.org/officeDocument/2006/relationships/image"/><Relationship Id="rId84" Target="media/image39.wmf" Type="http://schemas.openxmlformats.org/officeDocument/2006/relationships/image"/><Relationship Id="rId840" Target="embeddings/oleObject430.bin" Type="http://schemas.openxmlformats.org/officeDocument/2006/relationships/oleObject"/><Relationship Id="rId841" Target="media/image403.wmf" Type="http://schemas.openxmlformats.org/officeDocument/2006/relationships/image"/><Relationship Id="rId842" Target="embeddings/oleObject431.bin" Type="http://schemas.openxmlformats.org/officeDocument/2006/relationships/oleObject"/><Relationship Id="rId843" Target="media/image404.wmf" Type="http://schemas.openxmlformats.org/officeDocument/2006/relationships/image"/><Relationship Id="rId844" Target="embeddings/oleObject432.bin" Type="http://schemas.openxmlformats.org/officeDocument/2006/relationships/oleObject"/><Relationship Id="rId845" Target="media/image405.wmf" Type="http://schemas.openxmlformats.org/officeDocument/2006/relationships/image"/><Relationship Id="rId846" Target="embeddings/oleObject433.bin" Type="http://schemas.openxmlformats.org/officeDocument/2006/relationships/oleObject"/><Relationship Id="rId847" Target="media/image406.wmf" Type="http://schemas.openxmlformats.org/officeDocument/2006/relationships/image"/><Relationship Id="rId848" Target="embeddings/oleObject434.bin" Type="http://schemas.openxmlformats.org/officeDocument/2006/relationships/oleObject"/><Relationship Id="rId849" Target="media/image407.wmf" Type="http://schemas.openxmlformats.org/officeDocument/2006/relationships/image"/><Relationship Id="rId85" Target="embeddings/oleObject38.bin" Type="http://schemas.openxmlformats.org/officeDocument/2006/relationships/oleObject"/><Relationship Id="rId850" Target="embeddings/oleObject435.bin" Type="http://schemas.openxmlformats.org/officeDocument/2006/relationships/oleObject"/><Relationship Id="rId851" Target="media/image408.wmf" Type="http://schemas.openxmlformats.org/officeDocument/2006/relationships/image"/><Relationship Id="rId852" Target="embeddings/oleObject436.bin" Type="http://schemas.openxmlformats.org/officeDocument/2006/relationships/oleObject"/><Relationship Id="rId853" Target="media/image409.wmf" Type="http://schemas.openxmlformats.org/officeDocument/2006/relationships/image"/><Relationship Id="rId854" Target="embeddings/oleObject437.bin" Type="http://schemas.openxmlformats.org/officeDocument/2006/relationships/oleObject"/><Relationship Id="rId855" Target="media/image410.wmf" Type="http://schemas.openxmlformats.org/officeDocument/2006/relationships/image"/><Relationship Id="rId856" Target="embeddings/oleObject438.bin" Type="http://schemas.openxmlformats.org/officeDocument/2006/relationships/oleObject"/><Relationship Id="rId857" Target="media/image411.wmf" Type="http://schemas.openxmlformats.org/officeDocument/2006/relationships/image"/><Relationship Id="rId858" Target="embeddings/oleObject439.bin" Type="http://schemas.openxmlformats.org/officeDocument/2006/relationships/oleObject"/><Relationship Id="rId859" Target="media/image412.wmf" Type="http://schemas.openxmlformats.org/officeDocument/2006/relationships/image"/><Relationship Id="rId86" Target="media/image40.wmf" Type="http://schemas.openxmlformats.org/officeDocument/2006/relationships/image"/><Relationship Id="rId860" Target="embeddings/oleObject440.bin" Type="http://schemas.openxmlformats.org/officeDocument/2006/relationships/oleObject"/><Relationship Id="rId861" Target="media/image413.png" Type="http://schemas.openxmlformats.org/officeDocument/2006/relationships/image"/><Relationship Id="rId862" Target="media/image414.png" Type="http://schemas.openxmlformats.org/officeDocument/2006/relationships/image"/><Relationship Id="rId863" Target="media/image415.wmf" Type="http://schemas.openxmlformats.org/officeDocument/2006/relationships/image"/><Relationship Id="rId864" Target="embeddings/oleObject441.bin" Type="http://schemas.openxmlformats.org/officeDocument/2006/relationships/oleObject"/><Relationship Id="rId865" Target="media/image416.wmf" Type="http://schemas.openxmlformats.org/officeDocument/2006/relationships/image"/><Relationship Id="rId866" Target="embeddings/oleObject442.bin" Type="http://schemas.openxmlformats.org/officeDocument/2006/relationships/oleObject"/><Relationship Id="rId867" Target="media/image417.wmf" Type="http://schemas.openxmlformats.org/officeDocument/2006/relationships/image"/><Relationship Id="rId868" Target="embeddings/oleObject443.bin" Type="http://schemas.openxmlformats.org/officeDocument/2006/relationships/oleObject"/><Relationship Id="rId869" Target="media/image418.wmf" Type="http://schemas.openxmlformats.org/officeDocument/2006/relationships/image"/><Relationship Id="rId87" Target="embeddings/oleObject39.bin" Type="http://schemas.openxmlformats.org/officeDocument/2006/relationships/oleObject"/><Relationship Id="rId870" Target="embeddings/oleObject444.bin" Type="http://schemas.openxmlformats.org/officeDocument/2006/relationships/oleObject"/><Relationship Id="rId871" Target="media/image419.wmf" Type="http://schemas.openxmlformats.org/officeDocument/2006/relationships/image"/><Relationship Id="rId872" Target="embeddings/oleObject445.bin" Type="http://schemas.openxmlformats.org/officeDocument/2006/relationships/oleObject"/><Relationship Id="rId873" Target="media/image420.wmf" Type="http://schemas.openxmlformats.org/officeDocument/2006/relationships/image"/><Relationship Id="rId874" Target="embeddings/oleObject446.bin" Type="http://schemas.openxmlformats.org/officeDocument/2006/relationships/oleObject"/><Relationship Id="rId875" Target="media/image421.wmf" Type="http://schemas.openxmlformats.org/officeDocument/2006/relationships/image"/><Relationship Id="rId876" Target="embeddings/oleObject447.bin" Type="http://schemas.openxmlformats.org/officeDocument/2006/relationships/oleObject"/><Relationship Id="rId877" Target="media/image422.wmf" Type="http://schemas.openxmlformats.org/officeDocument/2006/relationships/image"/><Relationship Id="rId878" Target="embeddings/oleObject448.bin" Type="http://schemas.openxmlformats.org/officeDocument/2006/relationships/oleObject"/><Relationship Id="rId879" Target="media/image423.wmf" Type="http://schemas.openxmlformats.org/officeDocument/2006/relationships/image"/><Relationship Id="rId88" Target="media/image41.wmf" Type="http://schemas.openxmlformats.org/officeDocument/2006/relationships/image"/><Relationship Id="rId880" Target="embeddings/oleObject449.bin" Type="http://schemas.openxmlformats.org/officeDocument/2006/relationships/oleObject"/><Relationship Id="rId881" Target="media/image424.wmf" Type="http://schemas.openxmlformats.org/officeDocument/2006/relationships/image"/><Relationship Id="rId882" Target="embeddings/oleObject450.bin" Type="http://schemas.openxmlformats.org/officeDocument/2006/relationships/oleObject"/><Relationship Id="rId883" Target="media/image425.wmf" Type="http://schemas.openxmlformats.org/officeDocument/2006/relationships/image"/><Relationship Id="rId884" Target="embeddings/oleObject451.bin" Type="http://schemas.openxmlformats.org/officeDocument/2006/relationships/oleObject"/><Relationship Id="rId885" Target="media/image426.wmf" Type="http://schemas.openxmlformats.org/officeDocument/2006/relationships/image"/><Relationship Id="rId886" Target="embeddings/oleObject452.bin" Type="http://schemas.openxmlformats.org/officeDocument/2006/relationships/oleObject"/><Relationship Id="rId887" Target="media/image427.wmf" Type="http://schemas.openxmlformats.org/officeDocument/2006/relationships/image"/><Relationship Id="rId888" Target="embeddings/oleObject453.bin" Type="http://schemas.openxmlformats.org/officeDocument/2006/relationships/oleObject"/><Relationship Id="rId889" Target="media/image428.wmf" Type="http://schemas.openxmlformats.org/officeDocument/2006/relationships/image"/><Relationship Id="rId89" Target="embeddings/oleObject40.bin" Type="http://schemas.openxmlformats.org/officeDocument/2006/relationships/oleObject"/><Relationship Id="rId890" Target="embeddings/oleObject454.bin" Type="http://schemas.openxmlformats.org/officeDocument/2006/relationships/oleObject"/><Relationship Id="rId891" Target="media/image429.wmf" Type="http://schemas.openxmlformats.org/officeDocument/2006/relationships/image"/><Relationship Id="rId892" Target="embeddings/oleObject455.bin" Type="http://schemas.openxmlformats.org/officeDocument/2006/relationships/oleObject"/><Relationship Id="rId893" Target="media/image430.wmf" Type="http://schemas.openxmlformats.org/officeDocument/2006/relationships/image"/><Relationship Id="rId894" Target="embeddings/oleObject456.bin" Type="http://schemas.openxmlformats.org/officeDocument/2006/relationships/oleObject"/><Relationship Id="rId895" Target="media/image431.wmf" Type="http://schemas.openxmlformats.org/officeDocument/2006/relationships/image"/><Relationship Id="rId896" Target="embeddings/oleObject457.bin" Type="http://schemas.openxmlformats.org/officeDocument/2006/relationships/oleObject"/><Relationship Id="rId897" Target="media/image432.wmf" Type="http://schemas.openxmlformats.org/officeDocument/2006/relationships/image"/><Relationship Id="rId898" Target="embeddings/oleObject458.bin" Type="http://schemas.openxmlformats.org/officeDocument/2006/relationships/oleObject"/><Relationship Id="rId899" Target="media/image433.wmf" Type="http://schemas.openxmlformats.org/officeDocument/2006/relationships/image"/><Relationship Id="rId9" Target="media/image1.wmf" Type="http://schemas.openxmlformats.org/officeDocument/2006/relationships/image"/><Relationship Id="rId90" Target="media/image42.wmf" Type="http://schemas.openxmlformats.org/officeDocument/2006/relationships/image"/><Relationship Id="rId900" Target="embeddings/oleObject459.bin" Type="http://schemas.openxmlformats.org/officeDocument/2006/relationships/oleObject"/><Relationship Id="rId901" Target="media/image434.emf" Type="http://schemas.openxmlformats.org/officeDocument/2006/relationships/image"/><Relationship Id="rId902" Target="media/image435.wmf" Type="http://schemas.openxmlformats.org/officeDocument/2006/relationships/image"/><Relationship Id="rId903" Target="embeddings/oleObject460.bin" Type="http://schemas.openxmlformats.org/officeDocument/2006/relationships/oleObject"/><Relationship Id="rId904" Target="media/image436.wmf" Type="http://schemas.openxmlformats.org/officeDocument/2006/relationships/image"/><Relationship Id="rId905" Target="embeddings/oleObject461.bin" Type="http://schemas.openxmlformats.org/officeDocument/2006/relationships/oleObject"/><Relationship Id="rId906" Target="media/image437.wmf" Type="http://schemas.openxmlformats.org/officeDocument/2006/relationships/image"/><Relationship Id="rId907" Target="embeddings/oleObject462.bin" Type="http://schemas.openxmlformats.org/officeDocument/2006/relationships/oleObject"/><Relationship Id="rId908" Target="media/image438.emf" Type="http://schemas.openxmlformats.org/officeDocument/2006/relationships/image"/><Relationship Id="rId909" Target="media/image439.wmf" Type="http://schemas.openxmlformats.org/officeDocument/2006/relationships/image"/><Relationship Id="rId91" Target="embeddings/oleObject41.bin" Type="http://schemas.openxmlformats.org/officeDocument/2006/relationships/oleObject"/><Relationship Id="rId910" Target="embeddings/oleObject463.bin" Type="http://schemas.openxmlformats.org/officeDocument/2006/relationships/oleObject"/><Relationship Id="rId911" Target="media/image440.emf" Type="http://schemas.openxmlformats.org/officeDocument/2006/relationships/image"/><Relationship Id="rId912" Target="media/image441.wmf" Type="http://schemas.openxmlformats.org/officeDocument/2006/relationships/image"/><Relationship Id="rId913" Target="embeddings/oleObject464.bin" Type="http://schemas.openxmlformats.org/officeDocument/2006/relationships/oleObject"/><Relationship Id="rId914" Target="media/image442.wmf" Type="http://schemas.openxmlformats.org/officeDocument/2006/relationships/image"/><Relationship Id="rId915" Target="embeddings/oleObject465.bin" Type="http://schemas.openxmlformats.org/officeDocument/2006/relationships/oleObject"/><Relationship Id="rId916" Target="media/image443.wmf" Type="http://schemas.openxmlformats.org/officeDocument/2006/relationships/image"/><Relationship Id="rId917" Target="embeddings/oleObject466.bin" Type="http://schemas.openxmlformats.org/officeDocument/2006/relationships/oleObject"/><Relationship Id="rId918" Target="media/image444.wmf" Type="http://schemas.openxmlformats.org/officeDocument/2006/relationships/image"/><Relationship Id="rId919" Target="embeddings/oleObject467.bin" Type="http://schemas.openxmlformats.org/officeDocument/2006/relationships/oleObject"/><Relationship Id="rId92" Target="media/image43.wmf" Type="http://schemas.openxmlformats.org/officeDocument/2006/relationships/image"/><Relationship Id="rId920" Target="media/image445.wmf" Type="http://schemas.openxmlformats.org/officeDocument/2006/relationships/image"/><Relationship Id="rId921" Target="embeddings/oleObject468.bin" Type="http://schemas.openxmlformats.org/officeDocument/2006/relationships/oleObject"/><Relationship Id="rId922" Target="embeddings/oleObject469.bin" Type="http://schemas.openxmlformats.org/officeDocument/2006/relationships/oleObject"/><Relationship Id="rId923" Target="embeddings/oleObject470.bin" Type="http://schemas.openxmlformats.org/officeDocument/2006/relationships/oleObject"/><Relationship Id="rId924" Target="embeddings/oleObject471.bin" Type="http://schemas.openxmlformats.org/officeDocument/2006/relationships/oleObject"/><Relationship Id="rId925" Target="embeddings/oleObject472.bin" Type="http://schemas.openxmlformats.org/officeDocument/2006/relationships/oleObject"/><Relationship Id="rId926" Target="embeddings/oleObject473.bin" Type="http://schemas.openxmlformats.org/officeDocument/2006/relationships/oleObject"/><Relationship Id="rId927" Target="media/image446.wmf" Type="http://schemas.openxmlformats.org/officeDocument/2006/relationships/image"/><Relationship Id="rId928" Target="embeddings/oleObject474.bin" Type="http://schemas.openxmlformats.org/officeDocument/2006/relationships/oleObject"/><Relationship Id="rId929" Target="media/image447.wmf" Type="http://schemas.openxmlformats.org/officeDocument/2006/relationships/image"/><Relationship Id="rId93" Target="embeddings/oleObject42.bin" Type="http://schemas.openxmlformats.org/officeDocument/2006/relationships/oleObject"/><Relationship Id="rId930" Target="embeddings/oleObject475.bin" Type="http://schemas.openxmlformats.org/officeDocument/2006/relationships/oleObject"/><Relationship Id="rId931" Target="media/image448.wmf" Type="http://schemas.openxmlformats.org/officeDocument/2006/relationships/image"/><Relationship Id="rId932" Target="embeddings/oleObject476.bin" Type="http://schemas.openxmlformats.org/officeDocument/2006/relationships/oleObject"/><Relationship Id="rId933" Target="media/image449.wmf" Type="http://schemas.openxmlformats.org/officeDocument/2006/relationships/image"/><Relationship Id="rId934" Target="embeddings/oleObject477.bin" Type="http://schemas.openxmlformats.org/officeDocument/2006/relationships/oleObject"/><Relationship Id="rId935" Target="media/image450.wmf" Type="http://schemas.openxmlformats.org/officeDocument/2006/relationships/image"/><Relationship Id="rId936" Target="embeddings/oleObject478.bin" Type="http://schemas.openxmlformats.org/officeDocument/2006/relationships/oleObject"/><Relationship Id="rId937" Target="media/image451.wmf" Type="http://schemas.openxmlformats.org/officeDocument/2006/relationships/image"/><Relationship Id="rId938" Target="embeddings/oleObject479.bin" Type="http://schemas.openxmlformats.org/officeDocument/2006/relationships/oleObject"/><Relationship Id="rId939" Target="media/image452.wmf" Type="http://schemas.openxmlformats.org/officeDocument/2006/relationships/image"/><Relationship Id="rId94" Target="media/image44.wmf" Type="http://schemas.openxmlformats.org/officeDocument/2006/relationships/image"/><Relationship Id="rId940" Target="embeddings/oleObject480.bin" Type="http://schemas.openxmlformats.org/officeDocument/2006/relationships/oleObject"/><Relationship Id="rId941" Target="media/image453.wmf" Type="http://schemas.openxmlformats.org/officeDocument/2006/relationships/image"/><Relationship Id="rId942" Target="embeddings/oleObject481.bin" Type="http://schemas.openxmlformats.org/officeDocument/2006/relationships/oleObject"/><Relationship Id="rId943" Target="media/image454.wmf" Type="http://schemas.openxmlformats.org/officeDocument/2006/relationships/image"/><Relationship Id="rId944" Target="embeddings/oleObject482.bin" Type="http://schemas.openxmlformats.org/officeDocument/2006/relationships/oleObject"/><Relationship Id="rId945" Target="media/image455.wmf" Type="http://schemas.openxmlformats.org/officeDocument/2006/relationships/image"/><Relationship Id="rId946" Target="embeddings/oleObject483.bin" Type="http://schemas.openxmlformats.org/officeDocument/2006/relationships/oleObject"/><Relationship Id="rId947" Target="media/image456.wmf" Type="http://schemas.openxmlformats.org/officeDocument/2006/relationships/image"/><Relationship Id="rId948" Target="embeddings/oleObject484.bin" Type="http://schemas.openxmlformats.org/officeDocument/2006/relationships/oleObject"/><Relationship Id="rId949" Target="embeddings/oleObject485.bin" Type="http://schemas.openxmlformats.org/officeDocument/2006/relationships/oleObject"/><Relationship Id="rId95" Target="embeddings/oleObject43.bin" Type="http://schemas.openxmlformats.org/officeDocument/2006/relationships/oleObject"/><Relationship Id="rId950" Target="media/image457.wmf" Type="http://schemas.openxmlformats.org/officeDocument/2006/relationships/image"/><Relationship Id="rId951" Target="embeddings/oleObject486.bin" Type="http://schemas.openxmlformats.org/officeDocument/2006/relationships/oleObject"/><Relationship Id="rId952" Target="media/image458.emf" Type="http://schemas.openxmlformats.org/officeDocument/2006/relationships/image"/><Relationship Id="rId953" Target="media/image459.wmf" Type="http://schemas.openxmlformats.org/officeDocument/2006/relationships/image"/><Relationship Id="rId954" Target="embeddings/oleObject487.bin" Type="http://schemas.openxmlformats.org/officeDocument/2006/relationships/oleObject"/><Relationship Id="rId955" Target="media/image460.wmf" Type="http://schemas.openxmlformats.org/officeDocument/2006/relationships/image"/><Relationship Id="rId956" Target="embeddings/oleObject488.bin" Type="http://schemas.openxmlformats.org/officeDocument/2006/relationships/oleObject"/><Relationship Id="rId957" Target="media/image461.emf" Type="http://schemas.openxmlformats.org/officeDocument/2006/relationships/image"/><Relationship Id="rId958" Target="media/image462.emf" Type="http://schemas.openxmlformats.org/officeDocument/2006/relationships/image"/><Relationship Id="rId959" Target="media/image463.wmf" Type="http://schemas.openxmlformats.org/officeDocument/2006/relationships/image"/><Relationship Id="rId96" Target="media/image45.wmf" Type="http://schemas.openxmlformats.org/officeDocument/2006/relationships/image"/><Relationship Id="rId960" Target="embeddings/oleObject489.bin" Type="http://schemas.openxmlformats.org/officeDocument/2006/relationships/oleObject"/><Relationship Id="rId961" Target="media/image464.wmf" Type="http://schemas.openxmlformats.org/officeDocument/2006/relationships/image"/><Relationship Id="rId962" Target="embeddings/oleObject490.bin" Type="http://schemas.openxmlformats.org/officeDocument/2006/relationships/oleObject"/><Relationship Id="rId963" Target="media/image465.wmf" Type="http://schemas.openxmlformats.org/officeDocument/2006/relationships/image"/><Relationship Id="rId964" Target="embeddings/oleObject491.bin" Type="http://schemas.openxmlformats.org/officeDocument/2006/relationships/oleObject"/><Relationship Id="rId965" Target="media/image466.wmf" Type="http://schemas.openxmlformats.org/officeDocument/2006/relationships/image"/><Relationship Id="rId966" Target="embeddings/oleObject492.bin" Type="http://schemas.openxmlformats.org/officeDocument/2006/relationships/oleObject"/><Relationship Id="rId967" Target="media/image467.wmf" Type="http://schemas.openxmlformats.org/officeDocument/2006/relationships/image"/><Relationship Id="rId968" Target="embeddings/oleObject493.bin" Type="http://schemas.openxmlformats.org/officeDocument/2006/relationships/oleObject"/><Relationship Id="rId969" Target="media/image468.wmf" Type="http://schemas.openxmlformats.org/officeDocument/2006/relationships/image"/><Relationship Id="rId97" Target="embeddings/oleObject44.bin" Type="http://schemas.openxmlformats.org/officeDocument/2006/relationships/oleObject"/><Relationship Id="rId970" Target="embeddings/oleObject494.bin" Type="http://schemas.openxmlformats.org/officeDocument/2006/relationships/oleObject"/><Relationship Id="rId971" Target="media/image469.wmf" Type="http://schemas.openxmlformats.org/officeDocument/2006/relationships/image"/><Relationship Id="rId972" Target="embeddings/oleObject495.bin" Type="http://schemas.openxmlformats.org/officeDocument/2006/relationships/oleObject"/><Relationship Id="rId973" Target="media/image470.wmf" Type="http://schemas.openxmlformats.org/officeDocument/2006/relationships/image"/><Relationship Id="rId974" Target="embeddings/oleObject496.bin" Type="http://schemas.openxmlformats.org/officeDocument/2006/relationships/oleObject"/><Relationship Id="rId975" Target="media/image471.wmf" Type="http://schemas.openxmlformats.org/officeDocument/2006/relationships/image"/><Relationship Id="rId976" Target="embeddings/oleObject497.bin" Type="http://schemas.openxmlformats.org/officeDocument/2006/relationships/oleObject"/><Relationship Id="rId977" Target="media/image472.wmf" Type="http://schemas.openxmlformats.org/officeDocument/2006/relationships/image"/><Relationship Id="rId978" Target="embeddings/oleObject498.bin" Type="http://schemas.openxmlformats.org/officeDocument/2006/relationships/oleObject"/><Relationship Id="rId979" Target="media/image473.wmf" Type="http://schemas.openxmlformats.org/officeDocument/2006/relationships/image"/><Relationship Id="rId98" Target="media/image46.wmf" Type="http://schemas.openxmlformats.org/officeDocument/2006/relationships/image"/><Relationship Id="rId980" Target="embeddings/oleObject499.bin" Type="http://schemas.openxmlformats.org/officeDocument/2006/relationships/oleObject"/><Relationship Id="rId981" Target="media/image474.wmf" Type="http://schemas.openxmlformats.org/officeDocument/2006/relationships/image"/><Relationship Id="rId982" Target="embeddings/oleObject500.bin" Type="http://schemas.openxmlformats.org/officeDocument/2006/relationships/oleObject"/><Relationship Id="rId983" Target="media/image475.wmf" Type="http://schemas.openxmlformats.org/officeDocument/2006/relationships/image"/><Relationship Id="rId984" Target="embeddings/oleObject501.bin" Type="http://schemas.openxmlformats.org/officeDocument/2006/relationships/oleObject"/><Relationship Id="rId985" Target="media/image476.wmf" Type="http://schemas.openxmlformats.org/officeDocument/2006/relationships/image"/><Relationship Id="rId986" Target="embeddings/oleObject502.bin" Type="http://schemas.openxmlformats.org/officeDocument/2006/relationships/oleObject"/><Relationship Id="rId987" Target="media/image477.wmf" Type="http://schemas.openxmlformats.org/officeDocument/2006/relationships/image"/><Relationship Id="rId988" Target="embeddings/oleObject503.bin" Type="http://schemas.openxmlformats.org/officeDocument/2006/relationships/oleObject"/><Relationship Id="rId989" Target="media/image478.wmf" Type="http://schemas.openxmlformats.org/officeDocument/2006/relationships/image"/><Relationship Id="rId99" Target="embeddings/oleObject45.bin" Type="http://schemas.openxmlformats.org/officeDocument/2006/relationships/oleObject"/><Relationship Id="rId990" Target="embeddings/oleObject504.bin" Type="http://schemas.openxmlformats.org/officeDocument/2006/relationships/oleObject"/><Relationship Id="rId991" Target="media/image479.wmf" Type="http://schemas.openxmlformats.org/officeDocument/2006/relationships/image"/><Relationship Id="rId992" Target="embeddings/oleObject505.bin" Type="http://schemas.openxmlformats.org/officeDocument/2006/relationships/oleObject"/><Relationship Id="rId993" Target="media/image480.wmf" Type="http://schemas.openxmlformats.org/officeDocument/2006/relationships/image"/><Relationship Id="rId994" Target="embeddings/oleObject506.bin" Type="http://schemas.openxmlformats.org/officeDocument/2006/relationships/oleObject"/><Relationship Id="rId995" Target="media/image481.wmf" Type="http://schemas.openxmlformats.org/officeDocument/2006/relationships/image"/><Relationship Id="rId996" Target="embeddings/oleObject507.bin" Type="http://schemas.openxmlformats.org/officeDocument/2006/relationships/oleObject"/><Relationship Id="rId997" Target="media/image482.wmf" Type="http://schemas.openxmlformats.org/officeDocument/2006/relationships/image"/><Relationship Id="rId998" Target="embeddings/oleObject508.bin" Type="http://schemas.openxmlformats.org/officeDocument/2006/relationships/oleObject"/><Relationship Id="rId999" Target="media/image483.wmf" Type="http://schemas.openxmlformats.org/officeDocument/2006/relationships/image"/></Relationships>
</file>

<file path=word/charts/_rels/chart1.xml.rels><?xml version="1.0" encoding="UTF-8" standalone="yes"?><Relationships xmlns="http://schemas.openxmlformats.org/package/2006/relationships"><Relationship Id="rId1" Target="../embeddings/oleObject527.bin" Type="http://schemas.openxmlformats.org/officeDocument/2006/relationships/oleObject"/></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590773610925759E-2"/>
          <c:y val="5.3724053724053727E-2"/>
          <c:w val="0.86856176876195557"/>
          <c:h val="0.71641698633824624"/>
        </c:manualLayout>
      </c:layout>
      <c:lineChart>
        <c:grouping val="standard"/>
        <c:varyColors val="0"/>
        <c:ser>
          <c:idx val="0"/>
          <c:order val="0"/>
          <c:tx>
            <c:strRef>
              <c:f>Sheet1!$B$5</c:f>
              <c:strCache>
                <c:ptCount val="1"/>
                <c:pt idx="0">
                  <c:v>Việt Nam</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C$4:$G$4</c:f>
              <c:numCache>
                <c:formatCode>General</c:formatCode>
                <c:ptCount val="5"/>
                <c:pt idx="0">
                  <c:v>1979</c:v>
                </c:pt>
                <c:pt idx="1">
                  <c:v>1989</c:v>
                </c:pt>
                <c:pt idx="2">
                  <c:v>1999</c:v>
                </c:pt>
                <c:pt idx="3">
                  <c:v>2009</c:v>
                </c:pt>
                <c:pt idx="4">
                  <c:v>2019</c:v>
                </c:pt>
              </c:numCache>
            </c:numRef>
          </c:cat>
          <c:val>
            <c:numRef>
              <c:f>Sheet1!$C$5:$G$5</c:f>
              <c:numCache>
                <c:formatCode>General</c:formatCode>
                <c:ptCount val="5"/>
                <c:pt idx="0">
                  <c:v>53</c:v>
                </c:pt>
                <c:pt idx="1">
                  <c:v>67</c:v>
                </c:pt>
                <c:pt idx="2">
                  <c:v>79</c:v>
                </c:pt>
                <c:pt idx="3">
                  <c:v>89</c:v>
                </c:pt>
                <c:pt idx="4">
                  <c:v>96</c:v>
                </c:pt>
              </c:numCache>
            </c:numRef>
          </c:val>
          <c:smooth val="0"/>
          <c:extLst xmlns:c16r2="http://schemas.microsoft.com/office/drawing/2015/06/chart">
            <c:ext xmlns:c16="http://schemas.microsoft.com/office/drawing/2014/chart" uri="{C3380CC4-5D6E-409C-BE32-E72D297353CC}">
              <c16:uniqueId val="{00000000-D87E-452A-A87E-C971149953B5}"/>
            </c:ext>
          </c:extLst>
        </c:ser>
        <c:ser>
          <c:idx val="1"/>
          <c:order val="1"/>
          <c:tx>
            <c:strRef>
              <c:f>Sheet1!$B$6</c:f>
              <c:strCache>
                <c:ptCount val="1"/>
                <c:pt idx="0">
                  <c:v>Thài La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3.6277777777777805E-2"/>
                  <c:y val="5.3275371828521434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D87E-452A-A87E-C971149953B5}"/>
                </c:ext>
              </c:extLst>
            </c:dLbl>
            <c:dLbl>
              <c:idx val="1"/>
              <c:layout>
                <c:manualLayout>
                  <c:x val="-3.6277777777777777E-2"/>
                  <c:y val="5.3275371828521434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D87E-452A-A87E-C971149953B5}"/>
                </c:ext>
              </c:extLst>
            </c:dLbl>
            <c:dLbl>
              <c:idx val="2"/>
              <c:layout>
                <c:manualLayout>
                  <c:x val="-3.0722222222222224E-2"/>
                  <c:y val="3.9386482939632546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D87E-452A-A87E-C971149953B5}"/>
                </c:ext>
              </c:extLst>
            </c:dLbl>
            <c:dLbl>
              <c:idx val="3"/>
              <c:layout>
                <c:manualLayout>
                  <c:x val="-4.1833333333333333E-2"/>
                  <c:y val="3.9386482939632546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D87E-452A-A87E-C971149953B5}"/>
                </c:ext>
              </c:extLst>
            </c:dLbl>
            <c:dLbl>
              <c:idx val="4"/>
              <c:layout>
                <c:manualLayout>
                  <c:x val="-4.1833333333333333E-2"/>
                  <c:y val="5.3275371828521434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D87E-452A-A87E-C971149953B5}"/>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C$4:$G$4</c:f>
              <c:numCache>
                <c:formatCode>General</c:formatCode>
                <c:ptCount val="5"/>
                <c:pt idx="0">
                  <c:v>1979</c:v>
                </c:pt>
                <c:pt idx="1">
                  <c:v>1989</c:v>
                </c:pt>
                <c:pt idx="2">
                  <c:v>1999</c:v>
                </c:pt>
                <c:pt idx="3">
                  <c:v>2009</c:v>
                </c:pt>
                <c:pt idx="4">
                  <c:v>2019</c:v>
                </c:pt>
              </c:numCache>
            </c:numRef>
          </c:cat>
          <c:val>
            <c:numRef>
              <c:f>Sheet1!$C$6:$G$6</c:f>
              <c:numCache>
                <c:formatCode>General</c:formatCode>
                <c:ptCount val="5"/>
                <c:pt idx="0">
                  <c:v>46</c:v>
                </c:pt>
                <c:pt idx="1">
                  <c:v>56</c:v>
                </c:pt>
                <c:pt idx="2">
                  <c:v>62</c:v>
                </c:pt>
                <c:pt idx="3">
                  <c:v>67</c:v>
                </c:pt>
                <c:pt idx="4">
                  <c:v>70</c:v>
                </c:pt>
              </c:numCache>
            </c:numRef>
          </c:val>
          <c:smooth val="0"/>
          <c:extLst xmlns:c16r2="http://schemas.microsoft.com/office/drawing/2015/06/chart">
            <c:ext xmlns:c16="http://schemas.microsoft.com/office/drawing/2014/chart" uri="{C3380CC4-5D6E-409C-BE32-E72D297353CC}">
              <c16:uniqueId val="{00000001-D87E-452A-A87E-C971149953B5}"/>
            </c:ext>
          </c:extLst>
        </c:ser>
        <c:dLbls>
          <c:dLblPos val="t"/>
          <c:showLegendKey val="0"/>
          <c:showVal val="1"/>
          <c:showCatName val="0"/>
          <c:showSerName val="0"/>
          <c:showPercent val="0"/>
          <c:showBubbleSize val="0"/>
        </c:dLbls>
        <c:marker val="1"/>
        <c:smooth val="0"/>
        <c:axId val="562211328"/>
        <c:axId val="385715008"/>
      </c:lineChart>
      <c:catAx>
        <c:axId val="5622113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5715008"/>
        <c:crosses val="autoZero"/>
        <c:auto val="1"/>
        <c:lblAlgn val="ctr"/>
        <c:lblOffset val="100"/>
        <c:noMultiLvlLbl val="0"/>
      </c:catAx>
      <c:valAx>
        <c:axId val="3857150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62211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0911B6-ED6D-4730-84C7-374D123633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7</Pages>
  <Words>24064</Words>
  <Characters>137171</Characters>
  <Application>Microsoft Office Word</Application>
  <DocSecurity>0</DocSecurity>
  <Lines>1143</Lines>
  <Paragraphs>32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609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5T03:51:00Z</dcterms:created>
  <dc:creator>tailieu123.edu.vn</dc:creator>
  <dc:description>Tuyển chọn 20 đề ôn tập Toán 7 giữa HK2 năm 2023 có đáp án ma trận được soạn dưới dạng file word và PDF gồm 130 trang. Các bạn xem và tải về ở dưới.</dc:description>
  <dcterms:modified xsi:type="dcterms:W3CDTF">2023-02-25T03:57:00Z</dcterms:modified>
  <cp:revision>1</cp:revision>
  <dc:title>Tuyển Chọn 20 Đề Ôn Tập Toán 7 Giữa HK2 Năm 2023 Có Đáp Án Ma Trận</dc:title>
</cp:coreProperties>
</file>